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226C58" w14:textId="2890A260" w:rsidR="00074983" w:rsidRPr="00B44C9A" w:rsidRDefault="00074983">
      <w:pPr>
        <w:spacing w:before="40" w:after="80" w:line="240" w:lineRule="auto"/>
        <w:jc w:val="center"/>
        <w:rPr>
          <w:rFonts w:ascii="Times New Roman" w:hAnsi="Times New Roman" w:cs="Times New Roman"/>
          <w:bCs/>
          <w:spacing w:val="-14"/>
          <w:sz w:val="28"/>
          <w:szCs w:val="28"/>
        </w:rPr>
      </w:pPr>
      <w:bookmarkStart w:id="0" w:name="_GoBack"/>
      <w:bookmarkEnd w:id="0"/>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074983" w:rsidRPr="00B44C9A" w14:paraId="0D0A3497" w14:textId="77777777">
        <w:trPr>
          <w:trHeight w:val="696"/>
        </w:trPr>
        <w:tc>
          <w:tcPr>
            <w:tcW w:w="4715" w:type="dxa"/>
          </w:tcPr>
          <w:p w14:paraId="6DA34D39" w14:textId="77777777" w:rsidR="00074983" w:rsidRPr="00B44C9A" w:rsidRDefault="00FC43FF">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rường: </w:t>
            </w:r>
            <w:r w:rsidRPr="00B44C9A">
              <w:rPr>
                <w:rFonts w:ascii="Times New Roman" w:hAnsi="Times New Roman" w:cs="Times New Roman"/>
                <w:sz w:val="28"/>
                <w:szCs w:val="28"/>
              </w:rPr>
              <w:t>...........................</w:t>
            </w:r>
          </w:p>
          <w:p w14:paraId="2CD67B12" w14:textId="77777777" w:rsidR="00074983" w:rsidRPr="00B44C9A" w:rsidRDefault="00FC43FF">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ổ: </w:t>
            </w:r>
            <w:r w:rsidRPr="00B44C9A">
              <w:rPr>
                <w:rFonts w:ascii="Times New Roman" w:hAnsi="Times New Roman" w:cs="Times New Roman"/>
                <w:sz w:val="28"/>
                <w:szCs w:val="28"/>
              </w:rPr>
              <w:t>................................</w:t>
            </w:r>
          </w:p>
        </w:tc>
        <w:tc>
          <w:tcPr>
            <w:tcW w:w="5187" w:type="dxa"/>
          </w:tcPr>
          <w:p w14:paraId="3B3C22A7" w14:textId="2E9DB803" w:rsidR="00074983" w:rsidRPr="00B44C9A" w:rsidRDefault="00FC43FF">
            <w:pPr>
              <w:spacing w:before="40" w:after="80" w:line="240" w:lineRule="auto"/>
              <w:jc w:val="center"/>
              <w:rPr>
                <w:rFonts w:ascii="Times New Roman" w:hAnsi="Times New Roman" w:cs="Times New Roman"/>
                <w:sz w:val="28"/>
                <w:szCs w:val="28"/>
              </w:rPr>
            </w:pPr>
            <w:r w:rsidRPr="00B44C9A">
              <w:rPr>
                <w:rFonts w:ascii="Times New Roman" w:hAnsi="Times New Roman" w:cs="Times New Roman"/>
                <w:sz w:val="28"/>
                <w:szCs w:val="28"/>
              </w:rPr>
              <w:t>Họ và tên giáo viên:............................</w:t>
            </w:r>
          </w:p>
        </w:tc>
      </w:tr>
    </w:tbl>
    <w:p w14:paraId="5B90491D" w14:textId="475C8FA6" w:rsidR="00074983" w:rsidRPr="00B44C9A" w:rsidRDefault="00777A02">
      <w:pPr>
        <w:pStyle w:val="Heading1"/>
        <w:spacing w:before="40" w:after="60" w:line="276" w:lineRule="auto"/>
        <w:ind w:right="-846"/>
        <w:jc w:val="center"/>
        <w:rPr>
          <w:rFonts w:ascii="Times New Roman" w:eastAsia="SimSun" w:hAnsi="Times New Roman" w:cs="Times New Roman"/>
          <w:b/>
          <w:bCs/>
          <w:color w:val="7030A0"/>
          <w:szCs w:val="28"/>
          <w:shd w:val="clear" w:color="auto" w:fill="F8F8F8"/>
        </w:rPr>
      </w:pPr>
      <w:r w:rsidRPr="00B44C9A">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663360" behindDoc="0" locked="0" layoutInCell="1" allowOverlap="1" wp14:anchorId="72076569" wp14:editId="5B5454BB">
                <wp:simplePos x="0" y="0"/>
                <wp:positionH relativeFrom="page">
                  <wp:posOffset>729615</wp:posOffset>
                </wp:positionH>
                <wp:positionV relativeFrom="paragraph">
                  <wp:posOffset>321310</wp:posOffset>
                </wp:positionV>
                <wp:extent cx="6657975" cy="1524000"/>
                <wp:effectExtent l="38100" t="38100" r="47625" b="38100"/>
                <wp:wrapNone/>
                <wp:docPr id="332112763" name="Rectangle 1"/>
                <wp:cNvGraphicFramePr/>
                <a:graphic xmlns:a="http://schemas.openxmlformats.org/drawingml/2006/main">
                  <a:graphicData uri="http://schemas.microsoft.com/office/word/2010/wordprocessingShape">
                    <wps:wsp>
                      <wps:cNvSpPr/>
                      <wps:spPr>
                        <a:xfrm>
                          <a:off x="0" y="0"/>
                          <a:ext cx="6657975" cy="1524000"/>
                        </a:xfrm>
                        <a:prstGeom prst="rect">
                          <a:avLst/>
                        </a:prstGeom>
                        <a:noFill/>
                        <a:ln w="76200" cmpd="dbl">
                          <a:solidFill>
                            <a:srgbClr val="FF0000"/>
                          </a:solidFill>
                          <a:prstDash val="solid"/>
                        </a:ln>
                      </wps:spPr>
                      <wps:style>
                        <a:lnRef idx="2">
                          <a:schemeClr val="accent1">
                            <a:shade val="15000"/>
                          </a:schemeClr>
                        </a:lnRef>
                        <a:fillRef idx="1">
                          <a:schemeClr val="accent1"/>
                        </a:fillRef>
                        <a:effectRef idx="0">
                          <a:schemeClr val="accent1"/>
                        </a:effectRef>
                        <a:fontRef idx="minor">
                          <a:schemeClr val="lt1"/>
                        </a:fontRef>
                      </wps:style>
                      <wps:txbx>
                        <w:txbxContent>
                          <w:p w14:paraId="32E51A8B" w14:textId="77777777" w:rsidR="00777A02" w:rsidRDefault="00777A02" w:rsidP="00777A02">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rect id="Rectangle 1" o:spid="_x0000_s1026" style="position:absolute;left:0;text-align:left;margin-left:57.45pt;margin-top:25.3pt;width:524.25pt;height:120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3ZJHogIAAI0FAAAOAAAAZHJzL2Uyb0RvYy54bWysVEtvHCEMvlfqf0Dcm3lkH8kqs9Eq0VaV oiZKWvXMMrAzEmAK7Ku/voZ5ZNtGPVS9MGZsf7Y/bN/cHrUie+F8C6aixUVOiTAc6tZsK/r1y/rD FSU+MFMzBUZU9CQ8vV2+f3dzsAtRQgOqFo4giPGLg61oE4JdZJnnjdDMX4AVBpUSnGYBr26b1Y4d EF2rrMzzWXYAV1sHXHiPf+87JV0mfCkFD49SehGIqijmFtLp0rmJZ7a8YYutY7ZpeZ8G+4csNGsN Bh2h7llgZOfaP6B0yx14kOGCg85AypaLVANWU+S/VfPSMCtSLUiOtyNN/v/B8s/7J0fauqKXl2VR lPPZJSWGaXyqZySPma0SpIg0HaxfoPWLfXL9zaMYaz5Kp+MXqyHHRO1ppFYcA+H4czabzq/nU0o4 6oppOcnzRH726m6dDx8FaBKFijoMnyhl+wcfMCSaDiYxmoF1q1R6P2XIoaLzGTYEBtAWq6k3Kjl7 UG0dDaOLd9vNnXJkz7Ab1mtMYcjhF7MY5Z75prNLqkgAxlcGP5GIrvQkhZMSEVyZZyGRSSy27ELH HhZjPMa5MKHoVA2rRQdfTM+yGDz6YAgYkSWmP2L3AINlBzJgd1n29tFVpBEYnfO/JdY5jx4pMpgw OuvWgHsLQGFVfeTOfiCpoyayFI6bI5pEcQP1CVvOQTeL3vJ1i4Q/MB+emMPhwzfEhRIe8ZAK8GGh lyhpwP1463+0x5lALSUHHOaK+u875gQl6pPBabkuJpM4/ekymc5LvLhzzeZcY3b6DrBDClxdlicx 2gc1iNKB/oZ7ZxWjoooZjrEryoMbLnehWzK4ubhYrZIZTrxl4cG8WB7BI8EGVrsAsk39/cpOTyDO fOqEfj/FpXJ+T1avW3T5EwAA//8DAFBLAwQUAAYACAAAACEA+YxMF+AAAAALAQAADwAAAGRycy9k b3ducmV2LnhtbEyPy07DMBBF90j8gzVI7KiTPiIS4lRQCRZZINryAU4yjaPG4xC7bfh7piu6vDNH d87k68n24oyj7xwpiGcRCKTaNR21Cr7370/PIHzQ1OjeESr4RQ/r4v4u11njLrTF8y60gkvIZ1qB CWHIpPS1Qav9zA1IvDu40erAcWxlM+oLl9tezqMokVZ3xBeMHnBjsD7uTlZBZVZb96HtUJabRfrl ft7Kz/2k1OPD9PoCIuAU/mG46rM6FOxUuRM1XvSc42XKqIJVlIC4AnGyWIKoFMxTHskil7c/FH8A AAD//wMAUEsBAi0AFAAGAAgAAAAhALaDOJL+AAAA4QEAABMAAAAAAAAAAAAAAAAAAAAAAFtDb250 ZW50X1R5cGVzXS54bWxQSwECLQAUAAYACAAAACEAOP0h/9YAAACUAQAACwAAAAAAAAAAAAAAAAAv AQAAX3JlbHMvLnJlbHNQSwECLQAUAAYACAAAACEAcd2SR6ICAACNBQAADgAAAAAAAAAAAAAAAAAu AgAAZHJzL2Uyb0RvYy54bWxQSwECLQAUAAYACAAAACEA+YxMF+AAAAALAQAADwAAAAAAAAAAAAAA AAD8BAAAZHJzL2Rvd25yZXYueG1sUEsFBgAAAAAEAAQA8wAAAAkGAAAAAA== " filled="f" strokecolor="red" strokeweight="6pt">
                <v:stroke linestyle="thinThin"/>
                <v:textbox>
                  <w:txbxContent>
                    <w:p w14:paraId="32E51A8B" w14:textId="77777777" w:rsidR="00777A02" w:rsidRDefault="00777A02" w:rsidP="00777A02">
                      <w:pPr>
                        <w:jc w:val="center"/>
                      </w:pPr>
                    </w:p>
                  </w:txbxContent>
                </v:textbox>
                <w10:wrap anchorx="page"/>
              </v:rect>
            </w:pict>
          </mc:Fallback>
        </mc:AlternateContent>
      </w:r>
    </w:p>
    <w:p w14:paraId="4951C995" w14:textId="62C598D0" w:rsidR="00074983" w:rsidRPr="00B44C9A" w:rsidRDefault="00530E05">
      <w:pPr>
        <w:spacing w:after="0"/>
        <w:jc w:val="center"/>
        <w:rPr>
          <w:rFonts w:ascii="Times New Roman" w:hAnsi="Times New Roman" w:cs="Times New Roman"/>
          <w:b/>
          <w:bCs/>
          <w:color w:val="FF0000"/>
          <w:sz w:val="40"/>
          <w:szCs w:val="28"/>
          <w:lang w:val="en-US"/>
        </w:rPr>
      </w:pPr>
      <w:r w:rsidRPr="00B44C9A">
        <w:rPr>
          <w:rFonts w:ascii="Times New Roman" w:hAnsi="Times New Roman" w:cs="Times New Roman"/>
          <w:b/>
          <w:bCs/>
          <w:color w:val="FF0000"/>
          <w:sz w:val="40"/>
          <w:szCs w:val="28"/>
          <w:lang w:val="en-US"/>
        </w:rPr>
        <w:t>MỞ ĐẦU</w:t>
      </w:r>
    </w:p>
    <w:p w14:paraId="61AF301E" w14:textId="7FDD7E69" w:rsidR="00074983" w:rsidRPr="00B44C9A" w:rsidRDefault="00777A02">
      <w:pPr>
        <w:spacing w:after="0"/>
        <w:jc w:val="center"/>
        <w:rPr>
          <w:rFonts w:ascii="Times New Roman" w:hAnsi="Times New Roman" w:cs="Times New Roman"/>
          <w:b/>
          <w:bCs/>
          <w:color w:val="0000FF"/>
          <w:sz w:val="42"/>
          <w:szCs w:val="42"/>
          <w:lang w:val="en-US"/>
        </w:rPr>
      </w:pPr>
      <w:r w:rsidRPr="00B44C9A">
        <w:rPr>
          <w:rFonts w:ascii="Times New Roman" w:hAnsi="Times New Roman" w:cs="Times New Roman"/>
          <w:b/>
          <w:bCs/>
          <w:color w:val="0000FF"/>
          <w:sz w:val="42"/>
          <w:szCs w:val="42"/>
          <w:lang w:val="en-US"/>
        </w:rPr>
        <w:t>HỌC TẬP VÀ TRÌNH BÀY BÁO CÁO KHOA HỌC TRONG MÔN KHOA HỌC TỰ NHIÊN 9</w:t>
      </w:r>
    </w:p>
    <w:p w14:paraId="18D5EAAF" w14:textId="2EF48EB0" w:rsidR="00074983" w:rsidRPr="00B44C9A" w:rsidRDefault="00FC43FF">
      <w:pPr>
        <w:spacing w:after="0"/>
        <w:jc w:val="center"/>
        <w:rPr>
          <w:rFonts w:ascii="Times New Roman" w:hAnsi="Times New Roman" w:cs="Times New Roman"/>
          <w:b/>
          <w:bCs/>
          <w:i/>
          <w:iCs/>
          <w:color w:val="000000" w:themeColor="text1"/>
          <w:sz w:val="40"/>
          <w:szCs w:val="28"/>
        </w:rPr>
      </w:pPr>
      <w:r w:rsidRPr="00B44C9A">
        <w:rPr>
          <w:rFonts w:ascii="Times New Roman" w:hAnsi="Times New Roman" w:cs="Times New Roman"/>
          <w:b/>
          <w:bCs/>
          <w:i/>
          <w:iCs/>
          <w:color w:val="000000" w:themeColor="text1"/>
          <w:sz w:val="40"/>
          <w:szCs w:val="28"/>
        </w:rPr>
        <w:t xml:space="preserve">Thời lượng: </w:t>
      </w:r>
      <w:r w:rsidR="00A234CD" w:rsidRPr="00B44C9A">
        <w:rPr>
          <w:rFonts w:ascii="Times New Roman" w:hAnsi="Times New Roman" w:cs="Times New Roman"/>
          <w:b/>
          <w:bCs/>
          <w:i/>
          <w:iCs/>
          <w:color w:val="000000" w:themeColor="text1"/>
          <w:sz w:val="40"/>
          <w:szCs w:val="28"/>
          <w:lang w:val="en-US"/>
        </w:rPr>
        <w:t>3</w:t>
      </w:r>
      <w:r w:rsidRPr="00B44C9A">
        <w:rPr>
          <w:rFonts w:ascii="Times New Roman" w:hAnsi="Times New Roman" w:cs="Times New Roman"/>
          <w:b/>
          <w:bCs/>
          <w:i/>
          <w:iCs/>
          <w:color w:val="000000" w:themeColor="text1"/>
          <w:sz w:val="40"/>
          <w:szCs w:val="28"/>
        </w:rPr>
        <w:t xml:space="preserve"> tiết</w:t>
      </w:r>
    </w:p>
    <w:p w14:paraId="6198F1BF" w14:textId="194D5903" w:rsidR="00074983" w:rsidRPr="00B44C9A" w:rsidRDefault="00074983">
      <w:pPr>
        <w:spacing w:before="40" w:after="60" w:line="276" w:lineRule="auto"/>
        <w:rPr>
          <w:rFonts w:ascii="Times New Roman" w:hAnsi="Times New Roman" w:cs="Times New Roman"/>
          <w:b/>
          <w:color w:val="0070C0"/>
          <w:sz w:val="28"/>
          <w:szCs w:val="28"/>
        </w:rPr>
      </w:pPr>
    </w:p>
    <w:p w14:paraId="437F12BD" w14:textId="77777777" w:rsidR="00074983" w:rsidRPr="00B44C9A" w:rsidRDefault="00FC43FF">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 MỤC TIÊU</w:t>
      </w:r>
    </w:p>
    <w:p w14:paraId="7CFEBB24" w14:textId="77777777" w:rsidR="00074983" w:rsidRPr="00B44C9A" w:rsidRDefault="00FC43FF">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1. Về kiến thức</w:t>
      </w:r>
    </w:p>
    <w:p w14:paraId="73445664" w14:textId="77777777" w:rsidR="00A234CD" w:rsidRPr="00B44C9A" w:rsidRDefault="00A234CD" w:rsidP="00A234CD">
      <w:pPr>
        <w:spacing w:before="40" w:after="60" w:line="276" w:lineRule="auto"/>
        <w:jc w:val="both"/>
        <w:rPr>
          <w:rFonts w:ascii="Times New Roman" w:eastAsia="Calibri" w:hAnsi="Times New Roman" w:cs="Times New Roman"/>
          <w:sz w:val="28"/>
          <w:szCs w:val="28"/>
          <w:lang w:val="en-US"/>
        </w:rPr>
      </w:pPr>
      <w:r w:rsidRPr="00B44C9A">
        <w:rPr>
          <w:rFonts w:ascii="Times New Roman" w:eastAsia="Calibri" w:hAnsi="Times New Roman" w:cs="Times New Roman"/>
          <w:sz w:val="28"/>
          <w:szCs w:val="28"/>
          <w:lang w:val="en-US"/>
        </w:rPr>
        <w:t>– Nhận biết được một số dụng cụ và hoá chất sử dụng trong học tập Khoa học tự nhiên 9.</w:t>
      </w:r>
    </w:p>
    <w:p w14:paraId="386955B5" w14:textId="4C3E25CF" w:rsidR="00A234CD" w:rsidRPr="00B44C9A" w:rsidRDefault="00A234CD" w:rsidP="00A234CD">
      <w:pPr>
        <w:spacing w:before="40" w:after="60" w:line="276" w:lineRule="auto"/>
        <w:jc w:val="both"/>
        <w:rPr>
          <w:rFonts w:ascii="Times New Roman" w:eastAsia="Calibri" w:hAnsi="Times New Roman" w:cs="Times New Roman"/>
          <w:sz w:val="28"/>
          <w:szCs w:val="28"/>
          <w:lang w:val="en-US"/>
        </w:rPr>
      </w:pPr>
      <w:r w:rsidRPr="00B44C9A">
        <w:rPr>
          <w:rFonts w:ascii="Times New Roman" w:eastAsia="Calibri" w:hAnsi="Times New Roman" w:cs="Times New Roman"/>
          <w:sz w:val="28"/>
          <w:szCs w:val="28"/>
          <w:lang w:val="en-US"/>
        </w:rPr>
        <w:t>– Trình bày được các bước viết và trình bày báo cáo; làm được bài thuyết trình một vấn đề khoa học.</w:t>
      </w:r>
    </w:p>
    <w:p w14:paraId="52A8F613" w14:textId="3C09D785" w:rsidR="00074983" w:rsidRPr="00B44C9A" w:rsidRDefault="00FC43FF" w:rsidP="00A234CD">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2. Về năng lực</w:t>
      </w:r>
    </w:p>
    <w:p w14:paraId="36F51DC8" w14:textId="77777777" w:rsidR="00074983" w:rsidRPr="00B44C9A" w:rsidRDefault="00FC43FF">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lang w:val="en-US"/>
        </w:rPr>
        <w:t>a) Năng lực chung</w:t>
      </w:r>
    </w:p>
    <w:p w14:paraId="667F7677" w14:textId="42D5D8EB" w:rsidR="00A234CD" w:rsidRPr="00B44C9A" w:rsidRDefault="00A234CD" w:rsidP="00A234CD">
      <w:pPr>
        <w:pStyle w:val="TableParagraph"/>
        <w:tabs>
          <w:tab w:val="left" w:pos="327"/>
        </w:tabs>
        <w:ind w:left="105" w:right="94"/>
        <w:jc w:val="both"/>
        <w:rPr>
          <w:rFonts w:ascii="Times New Roman" w:hAnsi="Times New Roman" w:cs="Times New Roman"/>
          <w:sz w:val="28"/>
          <w:szCs w:val="28"/>
        </w:rPr>
      </w:pPr>
      <w:r w:rsidRPr="00B44C9A">
        <w:rPr>
          <w:rFonts w:ascii="Times New Roman" w:eastAsia="Calibri" w:hAnsi="Times New Roman" w:cs="Times New Roman"/>
          <w:sz w:val="28"/>
          <w:szCs w:val="28"/>
          <w:lang w:val="en-US"/>
        </w:rPr>
        <w:t xml:space="preserve">– </w:t>
      </w:r>
      <w:r w:rsidRPr="00B44C9A">
        <w:rPr>
          <w:rFonts w:ascii="Times New Roman" w:hAnsi="Times New Roman" w:cs="Times New Roman"/>
          <w:sz w:val="28"/>
          <w:szCs w:val="28"/>
        </w:rPr>
        <w:t>Tích cực thảo luận để thực hiện nhiệm vụ của nhóm trong hoạt động tìm hiểu về một số dụng cụ và cách sử dụng.</w:t>
      </w:r>
    </w:p>
    <w:p w14:paraId="42F08DD2" w14:textId="21D9DDFF" w:rsidR="00A234CD" w:rsidRPr="00B44C9A" w:rsidRDefault="00A234CD" w:rsidP="00A234CD">
      <w:pPr>
        <w:pStyle w:val="TableParagraph"/>
        <w:tabs>
          <w:tab w:val="left" w:pos="327"/>
        </w:tabs>
        <w:ind w:left="105" w:right="94"/>
        <w:jc w:val="both"/>
        <w:rPr>
          <w:rFonts w:ascii="Times New Roman" w:hAnsi="Times New Roman" w:cs="Times New Roman"/>
          <w:sz w:val="28"/>
          <w:szCs w:val="28"/>
        </w:rPr>
      </w:pPr>
      <w:r w:rsidRPr="00B44C9A">
        <w:rPr>
          <w:rFonts w:ascii="Times New Roman" w:eastAsia="Calibri" w:hAnsi="Times New Roman" w:cs="Times New Roman"/>
          <w:sz w:val="28"/>
          <w:szCs w:val="28"/>
          <w:lang w:val="en-US"/>
        </w:rPr>
        <w:t xml:space="preserve">– </w:t>
      </w:r>
      <w:r w:rsidRPr="00B44C9A">
        <w:rPr>
          <w:rFonts w:ascii="Times New Roman" w:hAnsi="Times New Roman" w:cs="Times New Roman"/>
          <w:sz w:val="28"/>
          <w:szCs w:val="28"/>
        </w:rPr>
        <w:t>Chủ động nêu ý kiến thảo luận để đề xuất dụng cụ, hoá chất sử dụng và quy trình thí nghiệm chứng minh tính chất hoá học chung của acid hoặc base.</w:t>
      </w:r>
    </w:p>
    <w:p w14:paraId="217D7BEB" w14:textId="4FE5B0FB" w:rsidR="00A234CD" w:rsidRPr="00B44C9A" w:rsidRDefault="00A234CD" w:rsidP="00A234CD">
      <w:pPr>
        <w:pStyle w:val="TableParagraph"/>
        <w:tabs>
          <w:tab w:val="left" w:pos="327"/>
        </w:tabs>
        <w:ind w:left="105" w:right="94"/>
        <w:jc w:val="both"/>
        <w:rPr>
          <w:rFonts w:ascii="Times New Roman" w:hAnsi="Times New Roman" w:cs="Times New Roman"/>
          <w:sz w:val="28"/>
          <w:szCs w:val="28"/>
        </w:rPr>
      </w:pPr>
      <w:r w:rsidRPr="00B44C9A">
        <w:rPr>
          <w:rFonts w:ascii="Times New Roman" w:eastAsia="Calibri" w:hAnsi="Times New Roman" w:cs="Times New Roman"/>
          <w:sz w:val="28"/>
          <w:szCs w:val="28"/>
          <w:lang w:val="en-US"/>
        </w:rPr>
        <w:t xml:space="preserve">– </w:t>
      </w:r>
      <w:r w:rsidRPr="00B44C9A">
        <w:rPr>
          <w:rFonts w:ascii="Times New Roman" w:hAnsi="Times New Roman" w:cs="Times New Roman"/>
          <w:sz w:val="28"/>
          <w:szCs w:val="28"/>
        </w:rPr>
        <w:t>Hỗ trợ các thành viên trong nhóm thực hiện thí nghiệm chứng minh tính chất hoá học chung của acid, base.</w:t>
      </w:r>
    </w:p>
    <w:p w14:paraId="6607BCE9" w14:textId="30B07E88" w:rsidR="00A234CD" w:rsidRPr="00B44C9A" w:rsidRDefault="00A234CD" w:rsidP="00A234CD">
      <w:pPr>
        <w:pStyle w:val="TableParagraph"/>
        <w:tabs>
          <w:tab w:val="left" w:pos="327"/>
        </w:tabs>
        <w:ind w:left="105" w:right="94"/>
        <w:jc w:val="both"/>
        <w:rPr>
          <w:rFonts w:ascii="Times New Roman" w:hAnsi="Times New Roman" w:cs="Times New Roman"/>
          <w:sz w:val="28"/>
          <w:szCs w:val="28"/>
        </w:rPr>
      </w:pPr>
      <w:r w:rsidRPr="00B44C9A">
        <w:rPr>
          <w:rFonts w:ascii="Times New Roman" w:eastAsia="Calibri" w:hAnsi="Times New Roman" w:cs="Times New Roman"/>
          <w:sz w:val="28"/>
          <w:szCs w:val="28"/>
          <w:lang w:val="en-US"/>
        </w:rPr>
        <w:t xml:space="preserve">– </w:t>
      </w:r>
      <w:r w:rsidRPr="00B44C9A">
        <w:rPr>
          <w:rFonts w:ascii="Times New Roman" w:hAnsi="Times New Roman" w:cs="Times New Roman"/>
          <w:sz w:val="28"/>
          <w:szCs w:val="28"/>
        </w:rPr>
        <w:t>Chủ động tìm hiểu kiến thức về các dụng cụ sử dụng trong môn Khoa học tự nhiên 9 trong SGK.</w:t>
      </w:r>
    </w:p>
    <w:p w14:paraId="508382AB" w14:textId="0C7D1C2A" w:rsidR="00074983" w:rsidRPr="00B44C9A" w:rsidRDefault="00FC43FF" w:rsidP="001969A3">
      <w:pPr>
        <w:pStyle w:val="TableParagraph"/>
        <w:tabs>
          <w:tab w:val="left" w:pos="327"/>
        </w:tabs>
        <w:ind w:left="105" w:right="94"/>
        <w:jc w:val="both"/>
        <w:rPr>
          <w:rFonts w:ascii="Times New Roman" w:hAnsi="Times New Roman" w:cs="Times New Roman"/>
          <w:b/>
          <w:sz w:val="28"/>
          <w:szCs w:val="28"/>
        </w:rPr>
      </w:pPr>
      <w:r w:rsidRPr="00B44C9A">
        <w:rPr>
          <w:rFonts w:ascii="Times New Roman" w:hAnsi="Times New Roman" w:cs="Times New Roman"/>
          <w:b/>
          <w:sz w:val="28"/>
          <w:szCs w:val="28"/>
        </w:rPr>
        <w:t xml:space="preserve">b) Năng lực </w:t>
      </w:r>
      <w:r w:rsidR="00A36539" w:rsidRPr="00B44C9A">
        <w:rPr>
          <w:rFonts w:ascii="Times New Roman" w:hAnsi="Times New Roman" w:cs="Times New Roman"/>
          <w:b/>
          <w:sz w:val="28"/>
          <w:szCs w:val="28"/>
        </w:rPr>
        <w:t>KHTN</w:t>
      </w:r>
    </w:p>
    <w:p w14:paraId="59644801" w14:textId="1C4FE4C0" w:rsidR="008F612E" w:rsidRPr="00B44C9A" w:rsidRDefault="008F612E" w:rsidP="008F612E">
      <w:pPr>
        <w:pStyle w:val="TableParagraph"/>
        <w:tabs>
          <w:tab w:val="left" w:pos="349"/>
        </w:tabs>
        <w:ind w:right="95"/>
        <w:jc w:val="both"/>
        <w:rPr>
          <w:rFonts w:ascii="Times New Roman" w:hAnsi="Times New Roman" w:cs="Times New Roman"/>
          <w:sz w:val="28"/>
          <w:szCs w:val="28"/>
        </w:rPr>
      </w:pPr>
      <w:r w:rsidRPr="00B44C9A">
        <w:rPr>
          <w:rFonts w:ascii="Times New Roman" w:hAnsi="Times New Roman" w:cs="Times New Roman"/>
          <w:sz w:val="28"/>
          <w:szCs w:val="28"/>
        </w:rPr>
        <w:t xml:space="preserve">– </w:t>
      </w:r>
      <w:r w:rsidR="00A234CD" w:rsidRPr="00B44C9A">
        <w:rPr>
          <w:rFonts w:ascii="Times New Roman" w:hAnsi="Times New Roman" w:cs="Times New Roman"/>
          <w:sz w:val="28"/>
          <w:szCs w:val="28"/>
          <w:lang w:val="en-US"/>
        </w:rPr>
        <w:t>Nhận biết được một số dụng cụ và hóa chất trong học tập KHTN 9</w:t>
      </w:r>
      <w:r w:rsidRPr="00B44C9A">
        <w:rPr>
          <w:rFonts w:ascii="Times New Roman" w:hAnsi="Times New Roman" w:cs="Times New Roman"/>
          <w:sz w:val="28"/>
          <w:szCs w:val="28"/>
        </w:rPr>
        <w:t>.</w:t>
      </w:r>
    </w:p>
    <w:p w14:paraId="504A26B0" w14:textId="0A9916A5" w:rsidR="008F612E" w:rsidRPr="00B44C9A" w:rsidRDefault="008F612E" w:rsidP="00A234CD">
      <w:pPr>
        <w:pStyle w:val="TableParagraph"/>
        <w:tabs>
          <w:tab w:val="left" w:pos="349"/>
        </w:tabs>
        <w:ind w:right="95"/>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00A234CD" w:rsidRPr="00B44C9A">
        <w:rPr>
          <w:rFonts w:ascii="Times New Roman" w:hAnsi="Times New Roman" w:cs="Times New Roman"/>
          <w:sz w:val="28"/>
          <w:szCs w:val="28"/>
          <w:lang w:val="en-US"/>
        </w:rPr>
        <w:t>Phát triển khả năng làm việc nhóm, trình bày báo cáo và làm được một bài thuyết trình về vấn đề khoa học.</w:t>
      </w:r>
    </w:p>
    <w:p w14:paraId="547D8EFB" w14:textId="77777777" w:rsidR="00074983" w:rsidRPr="00B44C9A" w:rsidRDefault="00FC43FF">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3. Về phẩm chất</w:t>
      </w:r>
    </w:p>
    <w:p w14:paraId="6FE30FB8" w14:textId="77777777" w:rsidR="00074983" w:rsidRPr="00B44C9A" w:rsidRDefault="00FC43FF">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Tham gia tích cực hoạt động nhóm phù hợp với khả năng của bản thân.</w:t>
      </w:r>
    </w:p>
    <w:p w14:paraId="74DEEC31" w14:textId="77777777" w:rsidR="00074983" w:rsidRPr="00B44C9A" w:rsidRDefault="00FC43FF">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ẩn thận, trung thực và thực hiện các yêu cầu trong chủ để bài học.</w:t>
      </w:r>
    </w:p>
    <w:p w14:paraId="271818CD" w14:textId="0B26A582" w:rsidR="00074983" w:rsidRPr="00B44C9A" w:rsidRDefault="00FC43FF">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Có niềm say mê, hứng thú với việc khám phá và học tập </w:t>
      </w:r>
      <w:r w:rsidR="008D7DD5" w:rsidRPr="00B44C9A">
        <w:rPr>
          <w:rFonts w:ascii="Times New Roman" w:hAnsi="Times New Roman" w:cs="Times New Roman"/>
          <w:sz w:val="28"/>
          <w:szCs w:val="28"/>
        </w:rPr>
        <w:t>KHTN</w:t>
      </w:r>
      <w:r w:rsidRPr="00B44C9A">
        <w:rPr>
          <w:rFonts w:ascii="Times New Roman" w:hAnsi="Times New Roman" w:cs="Times New Roman"/>
          <w:sz w:val="28"/>
          <w:szCs w:val="28"/>
        </w:rPr>
        <w:t>.</w:t>
      </w:r>
    </w:p>
    <w:p w14:paraId="627C33D5" w14:textId="77777777" w:rsidR="00074983" w:rsidRPr="00B44C9A" w:rsidRDefault="00FC43FF">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lastRenderedPageBreak/>
        <w:t xml:space="preserve"> II. THIẾT BỊ DẠY HỌC VÀ HỌC LIỆU</w:t>
      </w:r>
    </w:p>
    <w:p w14:paraId="51DD5788" w14:textId="77777777" w:rsidR="00074983" w:rsidRPr="00B44C9A" w:rsidRDefault="00FC43FF">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Máy tính, máy chiếu. </w:t>
      </w:r>
    </w:p>
    <w:p w14:paraId="3373DE7D" w14:textId="77777777" w:rsidR="00074983" w:rsidRPr="00B44C9A" w:rsidRDefault="00FC43FF">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File trình chiếu ppt hỗ trợ bài dạy. </w:t>
      </w:r>
    </w:p>
    <w:p w14:paraId="5E7525BD" w14:textId="5335AB2A" w:rsidR="00064556" w:rsidRPr="00B44C9A" w:rsidRDefault="00064556">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w:t>
      </w:r>
      <w:r w:rsidRPr="00B44C9A">
        <w:rPr>
          <w:rFonts w:ascii="Times New Roman" w:eastAsia="Times New Roman" w:hAnsi="Times New Roman" w:cs="Times New Roman"/>
          <w:sz w:val="28"/>
          <w:szCs w:val="28"/>
          <w:lang w:val="en-US"/>
        </w:rPr>
        <w:t xml:space="preserve"> </w:t>
      </w:r>
      <w:r w:rsidRPr="00B44C9A">
        <w:rPr>
          <w:rFonts w:ascii="Times New Roman" w:eastAsia="Times New Roman" w:hAnsi="Times New Roman" w:cs="Times New Roman"/>
          <w:sz w:val="28"/>
          <w:szCs w:val="28"/>
        </w:rPr>
        <w:t>Các hình ảnh: (1) một số dụng cụ thí nghiệm như ống thí nghiệm, lọ đựng hoá chất,...(2) không gian phòng thí nghiệm, (3) biển cảnh báo an toàn trong phòng thí nghiệm.</w:t>
      </w:r>
    </w:p>
    <w:p w14:paraId="4F6B567C" w14:textId="77777777" w:rsidR="00074983" w:rsidRPr="00B44C9A" w:rsidRDefault="00FC43FF">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ác video hỗ trợ bài giảng.</w:t>
      </w:r>
    </w:p>
    <w:p w14:paraId="63E1AAB6" w14:textId="77777777" w:rsidR="00074983" w:rsidRPr="00B44C9A" w:rsidRDefault="00FC43FF">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iếu học tập</w:t>
      </w:r>
      <w:r w:rsidRPr="00B44C9A">
        <w:rPr>
          <w:rFonts w:ascii="Times New Roman" w:eastAsia="Times New Roman" w:hAnsi="Times New Roman" w:cs="Times New Roman"/>
          <w:sz w:val="28"/>
          <w:szCs w:val="28"/>
          <w:lang w:val="en-US"/>
        </w:rPr>
        <w:t xml:space="preserve"> </w:t>
      </w:r>
      <w:r w:rsidRPr="00B44C9A">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9B57DE" w:rsidRPr="00B44C9A" w14:paraId="0DFFE125" w14:textId="77777777" w:rsidTr="004E544D">
        <w:tc>
          <w:tcPr>
            <w:tcW w:w="14970" w:type="dxa"/>
            <w:tcBorders>
              <w:top w:val="outset" w:sz="6" w:space="0" w:color="auto"/>
              <w:left w:val="outset" w:sz="6" w:space="0" w:color="auto"/>
              <w:bottom w:val="outset" w:sz="6" w:space="0" w:color="auto"/>
              <w:right w:val="outset" w:sz="6" w:space="0" w:color="auto"/>
            </w:tcBorders>
            <w:shd w:val="clear" w:color="auto" w:fill="FFC000"/>
          </w:tcPr>
          <w:p w14:paraId="49564773" w14:textId="77777777" w:rsidR="009B57DE" w:rsidRPr="00B44C9A" w:rsidRDefault="009B57DE" w:rsidP="004E544D">
            <w:pPr>
              <w:spacing w:before="100" w:beforeAutospacing="1" w:after="100" w:afterAutospacing="1" w:line="256" w:lineRule="auto"/>
              <w:jc w:val="center"/>
              <w:rPr>
                <w:rFonts w:eastAsia="Calibri"/>
                <w:b/>
                <w:sz w:val="28"/>
                <w:szCs w:val="28"/>
                <w:lang w:val="en-US"/>
              </w:rPr>
            </w:pPr>
            <w:r w:rsidRPr="00B44C9A">
              <w:rPr>
                <w:rFonts w:eastAsia="Calibri"/>
                <w:b/>
                <w:sz w:val="28"/>
                <w:szCs w:val="28"/>
                <w:lang w:val="en-US"/>
              </w:rPr>
              <w:t>XÂY DỰNG KIẾN THỨC</w:t>
            </w:r>
          </w:p>
        </w:tc>
      </w:tr>
      <w:tr w:rsidR="009B57DE" w:rsidRPr="00B44C9A" w14:paraId="210F2781" w14:textId="77777777" w:rsidTr="004E544D">
        <w:tc>
          <w:tcPr>
            <w:tcW w:w="14970" w:type="dxa"/>
            <w:tcBorders>
              <w:top w:val="nil"/>
              <w:left w:val="outset" w:sz="6" w:space="0" w:color="auto"/>
              <w:bottom w:val="nil"/>
              <w:right w:val="outset" w:sz="6" w:space="0" w:color="auto"/>
            </w:tcBorders>
          </w:tcPr>
          <w:p w14:paraId="2C6CFE2B" w14:textId="77777777" w:rsidR="009B57DE" w:rsidRPr="00B44C9A" w:rsidRDefault="009B57DE" w:rsidP="004E544D">
            <w:pPr>
              <w:spacing w:after="0"/>
              <w:jc w:val="both"/>
              <w:rPr>
                <w:sz w:val="28"/>
                <w:szCs w:val="28"/>
                <w:lang w:val="en-US"/>
              </w:rPr>
            </w:pPr>
            <w:r w:rsidRPr="00B44C9A">
              <w:rPr>
                <w:b/>
                <w:bCs/>
                <w:iCs/>
                <w:sz w:val="28"/>
                <w:szCs w:val="28"/>
                <w:lang w:val="fr-FR"/>
              </w:rPr>
              <w:t xml:space="preserve">Câu 1. </w:t>
            </w:r>
            <w:r w:rsidRPr="00B44C9A">
              <w:rPr>
                <w:sz w:val="28"/>
                <w:szCs w:val="28"/>
                <w:lang w:val="en-US"/>
              </w:rPr>
              <w:t>Em hãy liệt kê các dụng cụ thí nghiệm đã biết trong các thí nghiệm dưới đây</w:t>
            </w:r>
          </w:p>
          <w:p w14:paraId="6C5F7429" w14:textId="77777777" w:rsidR="009B57DE" w:rsidRPr="00B44C9A" w:rsidRDefault="009B57DE" w:rsidP="004E544D">
            <w:pPr>
              <w:spacing w:after="0"/>
              <w:jc w:val="both"/>
              <w:rPr>
                <w:sz w:val="28"/>
                <w:szCs w:val="28"/>
                <w:lang w:val="en-US"/>
              </w:rPr>
            </w:pPr>
            <w:r w:rsidRPr="00B44C9A">
              <w:rPr>
                <w:noProof/>
                <w:sz w:val="28"/>
                <w:szCs w:val="28"/>
                <w:lang w:val="en-US" w:eastAsia="en-US"/>
              </w:rPr>
              <w:drawing>
                <wp:inline distT="0" distB="0" distL="0" distR="0" wp14:anchorId="38F4CD24" wp14:editId="226E9E38">
                  <wp:extent cx="4753638" cy="3477110"/>
                  <wp:effectExtent l="0" t="0" r="889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753638" cy="3477110"/>
                          </a:xfrm>
                          <a:prstGeom prst="rect">
                            <a:avLst/>
                          </a:prstGeom>
                        </pic:spPr>
                      </pic:pic>
                    </a:graphicData>
                  </a:graphic>
                </wp:inline>
              </w:drawing>
            </w:r>
          </w:p>
          <w:p w14:paraId="24F8401C" w14:textId="77777777" w:rsidR="009B57DE" w:rsidRPr="00B44C9A" w:rsidRDefault="009B57DE" w:rsidP="004E544D">
            <w:pPr>
              <w:spacing w:after="0"/>
              <w:jc w:val="center"/>
              <w:rPr>
                <w:b/>
                <w:bCs/>
                <w:sz w:val="28"/>
                <w:szCs w:val="28"/>
                <w:lang w:val="en-US"/>
              </w:rPr>
            </w:pPr>
            <w:r w:rsidRPr="00B44C9A">
              <w:rPr>
                <w:b/>
                <w:bCs/>
                <w:sz w:val="28"/>
                <w:szCs w:val="28"/>
                <w:lang w:val="en-US"/>
              </w:rPr>
              <w:t>Trả lời</w:t>
            </w:r>
          </w:p>
          <w:p w14:paraId="3486A867" w14:textId="77777777" w:rsidR="009B57DE" w:rsidRPr="00B44C9A" w:rsidRDefault="009B57DE" w:rsidP="009B57DE">
            <w:pPr>
              <w:spacing w:after="0"/>
              <w:jc w:val="both"/>
              <w:rPr>
                <w:rFonts w:eastAsia="Calibri"/>
                <w:sz w:val="28"/>
                <w:szCs w:val="28"/>
              </w:rPr>
            </w:pPr>
            <w:r w:rsidRPr="00B44C9A">
              <w:rPr>
                <w:sz w:val="28"/>
                <w:szCs w:val="28"/>
              </w:rPr>
              <w:t>.................................................................................................................................................</w:t>
            </w:r>
            <w:r w:rsidRPr="00B44C9A">
              <w:rPr>
                <w:rFonts w:eastAsia="Calibri"/>
                <w:sz w:val="28"/>
                <w:szCs w:val="28"/>
              </w:rPr>
              <w:t xml:space="preserve"> ………………………………………………………………………………………………</w:t>
            </w:r>
          </w:p>
          <w:p w14:paraId="2CF7396E" w14:textId="77777777" w:rsidR="009B57DE" w:rsidRPr="00B44C9A" w:rsidRDefault="009B57DE" w:rsidP="009B57DE">
            <w:pPr>
              <w:spacing w:after="0"/>
              <w:jc w:val="both"/>
              <w:rPr>
                <w:rFonts w:eastAsia="Calibri"/>
                <w:sz w:val="28"/>
                <w:szCs w:val="28"/>
              </w:rPr>
            </w:pPr>
            <w:r w:rsidRPr="00B44C9A">
              <w:rPr>
                <w:sz w:val="28"/>
                <w:szCs w:val="28"/>
              </w:rPr>
              <w:t>.................................................................................................................................................</w:t>
            </w:r>
            <w:r w:rsidRPr="00B44C9A">
              <w:rPr>
                <w:rFonts w:eastAsia="Calibri"/>
                <w:sz w:val="28"/>
                <w:szCs w:val="28"/>
              </w:rPr>
              <w:t xml:space="preserve"> ………………………………………………………………………………………………</w:t>
            </w:r>
          </w:p>
          <w:p w14:paraId="6717C168" w14:textId="77777777" w:rsidR="009B57DE" w:rsidRPr="00B44C9A" w:rsidRDefault="009B57DE" w:rsidP="009B57DE">
            <w:pPr>
              <w:spacing w:after="0"/>
              <w:jc w:val="both"/>
              <w:rPr>
                <w:rFonts w:eastAsia="Calibri"/>
                <w:sz w:val="28"/>
                <w:szCs w:val="28"/>
                <w:lang w:val="en-US"/>
              </w:rPr>
            </w:pPr>
            <w:r w:rsidRPr="00B44C9A">
              <w:rPr>
                <w:sz w:val="28"/>
                <w:szCs w:val="28"/>
              </w:rPr>
              <w:t>................................................................................................................................................</w:t>
            </w:r>
            <w:r w:rsidRPr="00B44C9A">
              <w:rPr>
                <w:rFonts w:eastAsia="Calibri"/>
                <w:sz w:val="28"/>
                <w:szCs w:val="28"/>
              </w:rPr>
              <w:t>…………………………………………………………………………………………</w:t>
            </w:r>
            <w:r w:rsidRPr="00B44C9A">
              <w:rPr>
                <w:rFonts w:eastAsia="Calibri"/>
                <w:sz w:val="28"/>
                <w:szCs w:val="28"/>
                <w:lang w:val="en-US"/>
              </w:rPr>
              <w:t>….</w:t>
            </w:r>
          </w:p>
          <w:p w14:paraId="0247933B" w14:textId="29C78A77" w:rsidR="009B57DE" w:rsidRPr="00B44C9A" w:rsidRDefault="009B57DE" w:rsidP="009B57DE">
            <w:pPr>
              <w:spacing w:after="0"/>
              <w:jc w:val="both"/>
              <w:rPr>
                <w:rFonts w:eastAsia="Calibri"/>
                <w:sz w:val="28"/>
                <w:szCs w:val="28"/>
                <w:lang w:val="en-US"/>
              </w:rPr>
            </w:pPr>
            <w:r w:rsidRPr="00B44C9A">
              <w:rPr>
                <w:rFonts w:eastAsia="Calibri"/>
                <w:b/>
                <w:bCs/>
                <w:sz w:val="28"/>
                <w:szCs w:val="28"/>
              </w:rPr>
              <w:t>C</w:t>
            </w:r>
            <w:r w:rsidRPr="00B44C9A">
              <w:rPr>
                <w:rFonts w:eastAsia="Calibri"/>
                <w:b/>
                <w:bCs/>
                <w:sz w:val="28"/>
                <w:szCs w:val="28"/>
                <w:lang w:val="en-US"/>
              </w:rPr>
              <w:t xml:space="preserve">âu 2. </w:t>
            </w:r>
            <w:r w:rsidRPr="00B44C9A">
              <w:rPr>
                <w:rFonts w:eastAsia="Calibri"/>
                <w:sz w:val="28"/>
                <w:szCs w:val="28"/>
                <w:lang w:val="en-US"/>
              </w:rPr>
              <w:t>Cho biết tên các dụng cụ được sử dụng trong thí nghiệm dưới đây.</w:t>
            </w:r>
          </w:p>
          <w:p w14:paraId="0EE7FFD9" w14:textId="77777777" w:rsidR="009B57DE" w:rsidRPr="00B44C9A" w:rsidRDefault="009B57DE" w:rsidP="004E544D">
            <w:pPr>
              <w:spacing w:after="0"/>
              <w:jc w:val="both"/>
              <w:rPr>
                <w:rFonts w:eastAsia="Calibri"/>
                <w:sz w:val="28"/>
                <w:szCs w:val="28"/>
              </w:rPr>
            </w:pPr>
            <w:r w:rsidRPr="00B44C9A">
              <w:rPr>
                <w:rFonts w:eastAsia="Calibri"/>
                <w:noProof/>
                <w:sz w:val="28"/>
                <w:szCs w:val="28"/>
                <w:lang w:val="en-US" w:eastAsia="en-US"/>
              </w:rPr>
              <w:lastRenderedPageBreak/>
              <w:drawing>
                <wp:inline distT="0" distB="0" distL="0" distR="0" wp14:anchorId="08B89068" wp14:editId="2B8892E4">
                  <wp:extent cx="2095792" cy="1552792"/>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095792" cy="1552792"/>
                          </a:xfrm>
                          <a:prstGeom prst="rect">
                            <a:avLst/>
                          </a:prstGeom>
                        </pic:spPr>
                      </pic:pic>
                    </a:graphicData>
                  </a:graphic>
                </wp:inline>
              </w:drawing>
            </w:r>
          </w:p>
          <w:p w14:paraId="754EF143" w14:textId="77777777" w:rsidR="009B57DE" w:rsidRPr="00B44C9A" w:rsidRDefault="009B57DE" w:rsidP="004E544D">
            <w:pPr>
              <w:spacing w:after="0"/>
              <w:jc w:val="center"/>
              <w:rPr>
                <w:rFonts w:eastAsia="Calibri"/>
                <w:b/>
                <w:bCs/>
                <w:sz w:val="28"/>
                <w:szCs w:val="28"/>
                <w:lang w:val="en-US"/>
              </w:rPr>
            </w:pPr>
            <w:r w:rsidRPr="00B44C9A">
              <w:rPr>
                <w:rFonts w:eastAsia="Calibri"/>
                <w:b/>
                <w:bCs/>
                <w:sz w:val="28"/>
                <w:szCs w:val="28"/>
                <w:lang w:val="en-US"/>
              </w:rPr>
              <w:t>Trả lời</w:t>
            </w:r>
          </w:p>
          <w:p w14:paraId="3A62CE19" w14:textId="77777777" w:rsidR="009B57DE" w:rsidRPr="00B44C9A" w:rsidRDefault="009B57DE" w:rsidP="009B57DE">
            <w:pPr>
              <w:spacing w:after="0"/>
              <w:jc w:val="both"/>
              <w:rPr>
                <w:rFonts w:eastAsia="Calibri"/>
                <w:sz w:val="28"/>
                <w:szCs w:val="28"/>
              </w:rPr>
            </w:pPr>
            <w:r w:rsidRPr="00B44C9A">
              <w:rPr>
                <w:sz w:val="28"/>
                <w:szCs w:val="28"/>
              </w:rPr>
              <w:t>.................................................................................................................................................</w:t>
            </w:r>
            <w:r w:rsidRPr="00B44C9A">
              <w:rPr>
                <w:rFonts w:eastAsia="Calibri"/>
                <w:sz w:val="28"/>
                <w:szCs w:val="28"/>
              </w:rPr>
              <w:t xml:space="preserve"> ………………………………………………………………………………………………</w:t>
            </w:r>
          </w:p>
          <w:p w14:paraId="7B895F55" w14:textId="77777777" w:rsidR="009B57DE" w:rsidRPr="00B44C9A" w:rsidRDefault="009B57DE" w:rsidP="009B57DE">
            <w:pPr>
              <w:spacing w:after="0"/>
              <w:jc w:val="both"/>
              <w:rPr>
                <w:rFonts w:eastAsia="Calibri"/>
                <w:sz w:val="28"/>
                <w:szCs w:val="28"/>
              </w:rPr>
            </w:pPr>
            <w:r w:rsidRPr="00B44C9A">
              <w:rPr>
                <w:sz w:val="28"/>
                <w:szCs w:val="28"/>
              </w:rPr>
              <w:t>.................................................................................................................................................</w:t>
            </w:r>
            <w:r w:rsidRPr="00B44C9A">
              <w:rPr>
                <w:rFonts w:eastAsia="Calibri"/>
                <w:sz w:val="28"/>
                <w:szCs w:val="28"/>
              </w:rPr>
              <w:t xml:space="preserve"> ………………………………………………………………………………………………</w:t>
            </w:r>
          </w:p>
          <w:p w14:paraId="6D0D5BC6" w14:textId="77777777" w:rsidR="009B57DE" w:rsidRPr="00B44C9A" w:rsidRDefault="009B57DE" w:rsidP="009B57DE">
            <w:pPr>
              <w:spacing w:after="0"/>
              <w:jc w:val="both"/>
              <w:rPr>
                <w:rFonts w:eastAsia="Calibri"/>
                <w:sz w:val="28"/>
                <w:szCs w:val="28"/>
                <w:lang w:val="en-US"/>
              </w:rPr>
            </w:pPr>
            <w:r w:rsidRPr="00B44C9A">
              <w:rPr>
                <w:sz w:val="28"/>
                <w:szCs w:val="28"/>
              </w:rPr>
              <w:t>................................................................................................................................................</w:t>
            </w:r>
            <w:r w:rsidRPr="00B44C9A">
              <w:rPr>
                <w:rFonts w:eastAsia="Calibri"/>
                <w:sz w:val="28"/>
                <w:szCs w:val="28"/>
              </w:rPr>
              <w:t>…………………………………………………………………………………………</w:t>
            </w:r>
            <w:r w:rsidRPr="00B44C9A">
              <w:rPr>
                <w:rFonts w:eastAsia="Calibri"/>
                <w:sz w:val="28"/>
                <w:szCs w:val="28"/>
                <w:lang w:val="en-US"/>
              </w:rPr>
              <w:t>….</w:t>
            </w:r>
          </w:p>
          <w:p w14:paraId="0DA2BB51" w14:textId="107ED711" w:rsidR="009B57DE" w:rsidRPr="00B44C9A" w:rsidRDefault="009B57DE" w:rsidP="009B57DE">
            <w:pPr>
              <w:spacing w:after="0"/>
              <w:jc w:val="both"/>
              <w:rPr>
                <w:rFonts w:eastAsia="Calibri"/>
                <w:sz w:val="28"/>
                <w:szCs w:val="28"/>
                <w:lang w:val="en-US"/>
              </w:rPr>
            </w:pPr>
            <w:r w:rsidRPr="00B44C9A">
              <w:rPr>
                <w:rFonts w:eastAsia="Calibri"/>
                <w:b/>
                <w:bCs/>
                <w:sz w:val="28"/>
                <w:szCs w:val="28"/>
                <w:lang w:val="en-US"/>
              </w:rPr>
              <w:t xml:space="preserve">Câu 3. </w:t>
            </w:r>
            <w:r w:rsidRPr="00B44C9A">
              <w:rPr>
                <w:rFonts w:eastAsia="Calibri"/>
                <w:sz w:val="28"/>
                <w:szCs w:val="28"/>
                <w:lang w:val="en-US"/>
              </w:rPr>
              <w:t>Liệt kê 5 hóa chất mà em cho là nguy hiểm và cho biết tại sao nguy hiểm.</w:t>
            </w:r>
          </w:p>
          <w:p w14:paraId="36F8C3CE" w14:textId="77777777" w:rsidR="009B57DE" w:rsidRPr="00B44C9A" w:rsidRDefault="009B57DE" w:rsidP="004E544D">
            <w:pPr>
              <w:spacing w:after="0"/>
              <w:jc w:val="center"/>
              <w:rPr>
                <w:rFonts w:eastAsia="Calibri"/>
                <w:b/>
                <w:bCs/>
                <w:sz w:val="28"/>
                <w:szCs w:val="28"/>
                <w:lang w:val="en-US"/>
              </w:rPr>
            </w:pPr>
            <w:r w:rsidRPr="00B44C9A">
              <w:rPr>
                <w:rFonts w:eastAsia="Calibri"/>
                <w:b/>
                <w:bCs/>
                <w:sz w:val="28"/>
                <w:szCs w:val="28"/>
                <w:lang w:val="en-US"/>
              </w:rPr>
              <w:t>Trả lời</w:t>
            </w:r>
          </w:p>
          <w:p w14:paraId="665B7937" w14:textId="77777777" w:rsidR="009B57DE" w:rsidRPr="00B44C9A" w:rsidRDefault="009B57DE" w:rsidP="009B57DE">
            <w:pPr>
              <w:spacing w:after="0"/>
              <w:jc w:val="both"/>
              <w:rPr>
                <w:rFonts w:eastAsia="Calibri"/>
                <w:sz w:val="28"/>
                <w:szCs w:val="28"/>
              </w:rPr>
            </w:pPr>
            <w:r w:rsidRPr="00B44C9A">
              <w:rPr>
                <w:sz w:val="28"/>
                <w:szCs w:val="28"/>
              </w:rPr>
              <w:t>.................................................................................................................................................</w:t>
            </w:r>
            <w:r w:rsidRPr="00B44C9A">
              <w:rPr>
                <w:rFonts w:eastAsia="Calibri"/>
                <w:sz w:val="28"/>
                <w:szCs w:val="28"/>
              </w:rPr>
              <w:t xml:space="preserve"> ………………………………………………………………………………………………</w:t>
            </w:r>
          </w:p>
          <w:p w14:paraId="5E46180F" w14:textId="77777777" w:rsidR="009B57DE" w:rsidRPr="00B44C9A" w:rsidRDefault="009B57DE" w:rsidP="009B57DE">
            <w:pPr>
              <w:spacing w:after="0"/>
              <w:jc w:val="both"/>
              <w:rPr>
                <w:rFonts w:eastAsia="Calibri"/>
                <w:sz w:val="28"/>
                <w:szCs w:val="28"/>
              </w:rPr>
            </w:pPr>
            <w:r w:rsidRPr="00B44C9A">
              <w:rPr>
                <w:sz w:val="28"/>
                <w:szCs w:val="28"/>
              </w:rPr>
              <w:t>.................................................................................................................................................</w:t>
            </w:r>
            <w:r w:rsidRPr="00B44C9A">
              <w:rPr>
                <w:rFonts w:eastAsia="Calibri"/>
                <w:sz w:val="28"/>
                <w:szCs w:val="28"/>
              </w:rPr>
              <w:t xml:space="preserve"> ………………………………………………………………………………………………</w:t>
            </w:r>
          </w:p>
          <w:p w14:paraId="3F5C8A1E" w14:textId="1AFE91C2" w:rsidR="009B57DE" w:rsidRPr="00B44C9A" w:rsidRDefault="009B57DE" w:rsidP="009B57DE">
            <w:pPr>
              <w:spacing w:after="0"/>
              <w:ind w:right="166"/>
              <w:jc w:val="both"/>
              <w:rPr>
                <w:rFonts w:eastAsia="Calibri"/>
                <w:sz w:val="28"/>
                <w:szCs w:val="28"/>
                <w:lang w:val="en-US"/>
              </w:rPr>
            </w:pPr>
            <w:r w:rsidRPr="00B44C9A">
              <w:rPr>
                <w:sz w:val="28"/>
                <w:szCs w:val="28"/>
              </w:rPr>
              <w:t>................................................................................................................................................</w:t>
            </w:r>
            <w:r w:rsidRPr="00B44C9A">
              <w:rPr>
                <w:rFonts w:eastAsia="Calibri"/>
                <w:sz w:val="28"/>
                <w:szCs w:val="28"/>
              </w:rPr>
              <w:t>…………………………………………………………………………………………</w:t>
            </w:r>
            <w:r w:rsidRPr="00B44C9A">
              <w:rPr>
                <w:rFonts w:eastAsia="Calibri"/>
                <w:sz w:val="28"/>
                <w:szCs w:val="28"/>
                <w:lang w:val="en-US"/>
              </w:rPr>
              <w:t>….</w:t>
            </w:r>
          </w:p>
          <w:p w14:paraId="62D1AE0E" w14:textId="5A3BB35B" w:rsidR="009B57DE" w:rsidRPr="00B44C9A" w:rsidRDefault="009B57DE" w:rsidP="009B57DE">
            <w:pPr>
              <w:spacing w:after="0"/>
              <w:ind w:right="166"/>
              <w:jc w:val="both"/>
              <w:rPr>
                <w:rFonts w:eastAsia="Calibri"/>
                <w:bCs/>
                <w:sz w:val="28"/>
                <w:szCs w:val="28"/>
                <w:lang w:val="fr-FR"/>
              </w:rPr>
            </w:pPr>
            <w:r w:rsidRPr="00B44C9A">
              <w:rPr>
                <w:rFonts w:eastAsia="Calibri"/>
                <w:b/>
                <w:bCs/>
                <w:sz w:val="28"/>
                <w:szCs w:val="28"/>
                <w:lang w:val="fr-FR"/>
              </w:rPr>
              <w:t xml:space="preserve">Câu 4. </w:t>
            </w:r>
            <w:r w:rsidRPr="00B44C9A">
              <w:rPr>
                <w:rFonts w:eastAsia="Calibri"/>
                <w:bCs/>
                <w:sz w:val="28"/>
                <w:szCs w:val="28"/>
                <w:lang w:val="fr-FR"/>
              </w:rPr>
              <w:t>Vì sao hoá chất đựng trong chai, lọ, bao bì phải được dán nhãn với đầy đủ thông tin?</w:t>
            </w:r>
          </w:p>
        </w:tc>
      </w:tr>
      <w:tr w:rsidR="009B57DE" w:rsidRPr="00B44C9A" w14:paraId="055C1741" w14:textId="77777777" w:rsidTr="004E544D">
        <w:tc>
          <w:tcPr>
            <w:tcW w:w="14970" w:type="dxa"/>
            <w:tcBorders>
              <w:top w:val="nil"/>
              <w:left w:val="outset" w:sz="6" w:space="0" w:color="auto"/>
              <w:bottom w:val="outset" w:sz="6" w:space="0" w:color="auto"/>
              <w:right w:val="outset" w:sz="6" w:space="0" w:color="auto"/>
            </w:tcBorders>
          </w:tcPr>
          <w:p w14:paraId="5D6B403A" w14:textId="77777777" w:rsidR="009B57DE" w:rsidRPr="00B44C9A" w:rsidRDefault="009B57DE" w:rsidP="004E544D">
            <w:pPr>
              <w:spacing w:after="0"/>
              <w:jc w:val="center"/>
              <w:rPr>
                <w:b/>
                <w:noProof/>
                <w:sz w:val="28"/>
                <w:szCs w:val="28"/>
                <w:lang w:val="fr-FR"/>
              </w:rPr>
            </w:pPr>
            <w:r w:rsidRPr="00B44C9A">
              <w:rPr>
                <w:b/>
                <w:noProof/>
                <w:sz w:val="28"/>
                <w:szCs w:val="28"/>
                <w:lang w:val="fr-FR"/>
              </w:rPr>
              <w:lastRenderedPageBreak/>
              <w:t>Trả lời</w:t>
            </w:r>
          </w:p>
          <w:p w14:paraId="1563AC3E" w14:textId="77777777" w:rsidR="009B57DE" w:rsidRPr="00B44C9A" w:rsidRDefault="009B57DE" w:rsidP="009B57DE">
            <w:pPr>
              <w:spacing w:after="0"/>
              <w:jc w:val="both"/>
              <w:rPr>
                <w:rFonts w:eastAsia="Calibri"/>
                <w:sz w:val="28"/>
                <w:szCs w:val="28"/>
              </w:rPr>
            </w:pPr>
            <w:r w:rsidRPr="00B44C9A">
              <w:rPr>
                <w:sz w:val="28"/>
                <w:szCs w:val="28"/>
              </w:rPr>
              <w:t>.................................................................................................................................................</w:t>
            </w:r>
            <w:r w:rsidRPr="00B44C9A">
              <w:rPr>
                <w:rFonts w:eastAsia="Calibri"/>
                <w:sz w:val="28"/>
                <w:szCs w:val="28"/>
              </w:rPr>
              <w:t xml:space="preserve"> ………………………………………………………………………………………………</w:t>
            </w:r>
          </w:p>
          <w:p w14:paraId="2BD38ADC" w14:textId="77777777" w:rsidR="009B57DE" w:rsidRPr="00B44C9A" w:rsidRDefault="009B57DE" w:rsidP="009B57DE">
            <w:pPr>
              <w:spacing w:after="0"/>
              <w:jc w:val="both"/>
              <w:rPr>
                <w:rFonts w:eastAsia="Calibri"/>
                <w:sz w:val="28"/>
                <w:szCs w:val="28"/>
              </w:rPr>
            </w:pPr>
            <w:r w:rsidRPr="00B44C9A">
              <w:rPr>
                <w:sz w:val="28"/>
                <w:szCs w:val="28"/>
              </w:rPr>
              <w:t>.................................................................................................................................................</w:t>
            </w:r>
            <w:r w:rsidRPr="00B44C9A">
              <w:rPr>
                <w:rFonts w:eastAsia="Calibri"/>
                <w:sz w:val="28"/>
                <w:szCs w:val="28"/>
              </w:rPr>
              <w:t xml:space="preserve"> ………………………………………………………………………………………………</w:t>
            </w:r>
          </w:p>
          <w:p w14:paraId="6C1F3C60" w14:textId="4BF60D6D" w:rsidR="009B57DE" w:rsidRPr="00B44C9A" w:rsidRDefault="009B57DE" w:rsidP="009B57DE">
            <w:pPr>
              <w:spacing w:after="0"/>
              <w:jc w:val="both"/>
              <w:rPr>
                <w:b/>
                <w:noProof/>
                <w:sz w:val="28"/>
                <w:szCs w:val="28"/>
                <w:lang w:val="fr-FR"/>
              </w:rPr>
            </w:pPr>
            <w:r w:rsidRPr="00B44C9A">
              <w:rPr>
                <w:sz w:val="28"/>
                <w:szCs w:val="28"/>
              </w:rPr>
              <w:t>................................................................................................................................................</w:t>
            </w:r>
            <w:r w:rsidRPr="00B44C9A">
              <w:rPr>
                <w:rFonts w:eastAsia="Calibri"/>
                <w:sz w:val="28"/>
                <w:szCs w:val="28"/>
              </w:rPr>
              <w:t>…………………………………………………………………………………………</w:t>
            </w:r>
            <w:r w:rsidRPr="00B44C9A">
              <w:rPr>
                <w:rFonts w:eastAsia="Calibri"/>
                <w:sz w:val="28"/>
                <w:szCs w:val="28"/>
                <w:lang w:val="en-US"/>
              </w:rPr>
              <w:t>…</w:t>
            </w:r>
            <w:r w:rsidR="00351E25" w:rsidRPr="00B44C9A">
              <w:rPr>
                <w:rFonts w:eastAsia="Calibri"/>
                <w:sz w:val="28"/>
                <w:szCs w:val="28"/>
                <w:lang w:val="en-US"/>
              </w:rPr>
              <w:t>….</w:t>
            </w:r>
          </w:p>
        </w:tc>
      </w:tr>
    </w:tbl>
    <w:p w14:paraId="0902BE96" w14:textId="77777777" w:rsidR="009B57DE" w:rsidRPr="00B44C9A" w:rsidRDefault="009B57DE">
      <w:pPr>
        <w:spacing w:before="40" w:after="60" w:line="276" w:lineRule="auto"/>
        <w:jc w:val="both"/>
        <w:rPr>
          <w:rFonts w:ascii="Times New Roman" w:hAnsi="Times New Roman" w:cs="Times New Roman"/>
          <w:bCs/>
          <w:iCs/>
          <w:sz w:val="28"/>
          <w:szCs w:val="28"/>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351E25" w:rsidRPr="00B44C9A" w14:paraId="61604EB6" w14:textId="77777777" w:rsidTr="004E544D">
        <w:tc>
          <w:tcPr>
            <w:tcW w:w="14970" w:type="dxa"/>
            <w:tcBorders>
              <w:top w:val="outset" w:sz="6" w:space="0" w:color="auto"/>
              <w:left w:val="outset" w:sz="6" w:space="0" w:color="auto"/>
              <w:bottom w:val="outset" w:sz="6" w:space="0" w:color="auto"/>
              <w:right w:val="outset" w:sz="6" w:space="0" w:color="auto"/>
            </w:tcBorders>
            <w:shd w:val="clear" w:color="auto" w:fill="92D050"/>
          </w:tcPr>
          <w:p w14:paraId="4C512E0C" w14:textId="77777777" w:rsidR="00351E25" w:rsidRPr="00B44C9A" w:rsidRDefault="00351E25" w:rsidP="004E544D">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PHIẾU HỌC TẬP 2</w:t>
            </w:r>
          </w:p>
        </w:tc>
      </w:tr>
      <w:tr w:rsidR="00351E25" w:rsidRPr="00B44C9A" w14:paraId="6DA3698F" w14:textId="77777777" w:rsidTr="004E544D">
        <w:tc>
          <w:tcPr>
            <w:tcW w:w="14970" w:type="dxa"/>
            <w:tcBorders>
              <w:top w:val="nil"/>
              <w:left w:val="outset" w:sz="6" w:space="0" w:color="auto"/>
              <w:bottom w:val="nil"/>
              <w:right w:val="outset" w:sz="6" w:space="0" w:color="auto"/>
            </w:tcBorders>
          </w:tcPr>
          <w:p w14:paraId="46B8797A" w14:textId="77777777" w:rsidR="00351E25" w:rsidRPr="00B44C9A" w:rsidRDefault="00351E25" w:rsidP="004E544D">
            <w:pPr>
              <w:spacing w:after="0"/>
              <w:jc w:val="both"/>
              <w:rPr>
                <w:b/>
                <w:bCs/>
                <w:sz w:val="28"/>
                <w:szCs w:val="28"/>
                <w:lang w:val="en-US"/>
              </w:rPr>
            </w:pPr>
            <w:r w:rsidRPr="00B44C9A">
              <w:rPr>
                <w:b/>
                <w:bCs/>
                <w:sz w:val="28"/>
                <w:szCs w:val="28"/>
                <w:lang w:val="en-US"/>
              </w:rPr>
              <w:t>A. VIẾT BÁO CÁO MỘT VẤN ĐỀ KHOA HỌC</w:t>
            </w:r>
          </w:p>
          <w:p w14:paraId="2E192399" w14:textId="77777777" w:rsidR="00351E25" w:rsidRPr="00B44C9A" w:rsidRDefault="00351E25" w:rsidP="004E544D">
            <w:pPr>
              <w:spacing w:after="0"/>
              <w:jc w:val="both"/>
              <w:rPr>
                <w:sz w:val="28"/>
                <w:szCs w:val="28"/>
                <w:lang w:val="en-US"/>
              </w:rPr>
            </w:pPr>
            <w:r w:rsidRPr="00B44C9A">
              <w:rPr>
                <w:b/>
                <w:bCs/>
                <w:sz w:val="28"/>
                <w:szCs w:val="28"/>
                <w:lang w:val="en-US"/>
              </w:rPr>
              <w:t xml:space="preserve">1. </w:t>
            </w:r>
            <w:r w:rsidRPr="00B44C9A">
              <w:rPr>
                <w:sz w:val="28"/>
                <w:szCs w:val="28"/>
                <w:lang w:val="en-US"/>
              </w:rPr>
              <w:t>Cấu trúc báo cáo gồm những phần nào</w:t>
            </w:r>
          </w:p>
          <w:p w14:paraId="15777C1A" w14:textId="77777777" w:rsidR="00351E25" w:rsidRPr="00B44C9A" w:rsidRDefault="00351E25" w:rsidP="004E544D">
            <w:pPr>
              <w:spacing w:after="0"/>
              <w:jc w:val="center"/>
              <w:rPr>
                <w:b/>
                <w:bCs/>
                <w:sz w:val="28"/>
                <w:szCs w:val="28"/>
                <w:lang w:val="en-US"/>
              </w:rPr>
            </w:pPr>
            <w:r w:rsidRPr="00B44C9A">
              <w:rPr>
                <w:b/>
                <w:bCs/>
                <w:sz w:val="28"/>
                <w:szCs w:val="28"/>
                <w:lang w:val="en-US"/>
              </w:rPr>
              <w:t>Trả lời</w:t>
            </w:r>
          </w:p>
          <w:p w14:paraId="6D484A9D" w14:textId="77777777" w:rsidR="00351E25" w:rsidRPr="00B44C9A" w:rsidRDefault="00351E25" w:rsidP="00351E25">
            <w:pPr>
              <w:spacing w:after="0"/>
              <w:jc w:val="both"/>
              <w:rPr>
                <w:rFonts w:eastAsia="Calibri"/>
                <w:sz w:val="28"/>
                <w:szCs w:val="28"/>
              </w:rPr>
            </w:pPr>
            <w:r w:rsidRPr="00B44C9A">
              <w:rPr>
                <w:rFonts w:eastAsia="Calibri"/>
                <w:sz w:val="28"/>
                <w:szCs w:val="28"/>
              </w:rPr>
              <w:lastRenderedPageBreak/>
              <w:t>………………………………………………………………………………………………</w:t>
            </w:r>
          </w:p>
          <w:p w14:paraId="7D09B90F" w14:textId="096366D8" w:rsidR="00351E25" w:rsidRPr="00B44C9A" w:rsidRDefault="00351E25" w:rsidP="00351E25">
            <w:pPr>
              <w:shd w:val="clear" w:color="auto" w:fill="FFFFFF"/>
              <w:spacing w:after="150"/>
              <w:jc w:val="both"/>
              <w:outlineLvl w:val="1"/>
              <w:rPr>
                <w:sz w:val="28"/>
                <w:szCs w:val="28"/>
                <w:lang w:val="en-US"/>
              </w:rPr>
            </w:pPr>
            <w:r w:rsidRPr="00B44C9A">
              <w:rPr>
                <w:sz w:val="28"/>
                <w:szCs w:val="28"/>
              </w:rPr>
              <w:t>................................................................................................................................................</w:t>
            </w:r>
            <w:r w:rsidRPr="00B44C9A">
              <w:rPr>
                <w:rFonts w:eastAsia="Calibri"/>
                <w:sz w:val="28"/>
                <w:szCs w:val="28"/>
              </w:rPr>
              <w:t>…………………………………………………………………………………………</w:t>
            </w:r>
            <w:r w:rsidRPr="00B44C9A">
              <w:rPr>
                <w:rFonts w:eastAsia="Calibri"/>
                <w:sz w:val="28"/>
                <w:szCs w:val="28"/>
                <w:lang w:val="en-US"/>
              </w:rPr>
              <w:t>…….</w:t>
            </w:r>
            <w:r w:rsidRPr="00B44C9A">
              <w:rPr>
                <w:b/>
                <w:bCs/>
                <w:sz w:val="28"/>
                <w:szCs w:val="28"/>
                <w:lang w:val="en-US"/>
              </w:rPr>
              <w:t xml:space="preserve">2. </w:t>
            </w:r>
            <w:r w:rsidRPr="00B44C9A">
              <w:rPr>
                <w:sz w:val="28"/>
                <w:szCs w:val="28"/>
                <w:lang w:val="en-US"/>
              </w:rPr>
              <w:t>Nêu câu hỏi nghiên cứu khoa học với đề tài: Xác định sự phụ thuộc của cường độ dòng điện trong mạch điện vào hiệu điện thế đặt vào hai đầu đoạn mạch.</w:t>
            </w:r>
          </w:p>
          <w:p w14:paraId="790D5D6C" w14:textId="77777777" w:rsidR="00351E25" w:rsidRPr="00B44C9A" w:rsidRDefault="00351E25" w:rsidP="004E544D">
            <w:pPr>
              <w:spacing w:after="0"/>
              <w:jc w:val="center"/>
              <w:rPr>
                <w:b/>
                <w:bCs/>
                <w:sz w:val="28"/>
                <w:szCs w:val="28"/>
                <w:lang w:val="en-US"/>
              </w:rPr>
            </w:pPr>
            <w:r w:rsidRPr="00B44C9A">
              <w:rPr>
                <w:b/>
                <w:bCs/>
                <w:sz w:val="28"/>
                <w:szCs w:val="28"/>
                <w:lang w:val="en-US"/>
              </w:rPr>
              <w:t>Trả lời</w:t>
            </w:r>
          </w:p>
          <w:p w14:paraId="456D1F0C" w14:textId="77777777" w:rsidR="00351E25" w:rsidRPr="00B44C9A" w:rsidRDefault="00351E25" w:rsidP="00351E25">
            <w:pPr>
              <w:spacing w:after="0"/>
              <w:jc w:val="both"/>
              <w:rPr>
                <w:rFonts w:eastAsia="Calibri"/>
                <w:sz w:val="28"/>
                <w:szCs w:val="28"/>
              </w:rPr>
            </w:pPr>
            <w:r w:rsidRPr="00B44C9A">
              <w:rPr>
                <w:rFonts w:eastAsia="Calibri"/>
                <w:sz w:val="28"/>
                <w:szCs w:val="28"/>
              </w:rPr>
              <w:t>………………………………………………………………………………………………</w:t>
            </w:r>
          </w:p>
          <w:p w14:paraId="12DC14D7" w14:textId="18ECECD0" w:rsidR="00351E25" w:rsidRPr="00B44C9A" w:rsidRDefault="00351E25" w:rsidP="00351E25">
            <w:pPr>
              <w:spacing w:after="0"/>
              <w:jc w:val="both"/>
              <w:rPr>
                <w:b/>
                <w:bCs/>
                <w:sz w:val="28"/>
                <w:szCs w:val="28"/>
                <w:lang w:val="en-US"/>
              </w:rPr>
            </w:pPr>
            <w:r w:rsidRPr="00B44C9A">
              <w:rPr>
                <w:sz w:val="28"/>
                <w:szCs w:val="28"/>
              </w:rPr>
              <w:t>................................................................................................................................................</w:t>
            </w:r>
            <w:r w:rsidRPr="00B44C9A">
              <w:rPr>
                <w:rFonts w:eastAsia="Calibri"/>
                <w:sz w:val="28"/>
                <w:szCs w:val="28"/>
              </w:rPr>
              <w:t>…………………………………………………………………………………………</w:t>
            </w:r>
            <w:r w:rsidRPr="00B44C9A">
              <w:rPr>
                <w:rFonts w:eastAsia="Calibri"/>
                <w:sz w:val="28"/>
                <w:szCs w:val="28"/>
                <w:lang w:val="en-US"/>
              </w:rPr>
              <w:t>…….</w:t>
            </w:r>
            <w:r w:rsidRPr="00B44C9A">
              <w:rPr>
                <w:b/>
                <w:bCs/>
                <w:sz w:val="28"/>
                <w:szCs w:val="28"/>
                <w:lang w:val="en-US"/>
              </w:rPr>
              <w:t>B. QUY TRÌNH BÁO CÁO KHOA HỌC</w:t>
            </w:r>
          </w:p>
          <w:p w14:paraId="201825C5" w14:textId="1DE6E134" w:rsidR="00351E25" w:rsidRPr="00B44C9A" w:rsidRDefault="00351E25" w:rsidP="004E544D">
            <w:pPr>
              <w:spacing w:after="0"/>
              <w:jc w:val="both"/>
              <w:rPr>
                <w:b/>
                <w:bCs/>
                <w:sz w:val="28"/>
                <w:szCs w:val="28"/>
                <w:lang w:val="en-US"/>
              </w:rPr>
            </w:pPr>
            <w:r w:rsidRPr="00B44C9A">
              <w:rPr>
                <w:b/>
                <w:bCs/>
                <w:sz w:val="28"/>
                <w:szCs w:val="28"/>
                <w:lang w:val="en-US"/>
              </w:rPr>
              <w:t>3. Em cần chuẩn bị gì để trình bày về một báo cáo khoa học</w:t>
            </w:r>
          </w:p>
          <w:p w14:paraId="596DA9BE" w14:textId="77777777" w:rsidR="00351E25" w:rsidRPr="00B44C9A" w:rsidRDefault="00351E25" w:rsidP="004E544D">
            <w:pPr>
              <w:spacing w:after="0"/>
              <w:jc w:val="both"/>
              <w:rPr>
                <w:rFonts w:eastAsia="Calibri"/>
                <w:sz w:val="28"/>
                <w:szCs w:val="28"/>
              </w:rPr>
            </w:pPr>
            <w:r w:rsidRPr="00B44C9A">
              <w:rPr>
                <w:sz w:val="28"/>
                <w:szCs w:val="28"/>
              </w:rPr>
              <w:t>.................................................................................................................................................</w:t>
            </w:r>
            <w:r w:rsidRPr="00B44C9A">
              <w:rPr>
                <w:rFonts w:eastAsia="Calibri"/>
                <w:sz w:val="28"/>
                <w:szCs w:val="28"/>
              </w:rPr>
              <w:t xml:space="preserve"> ………………………………………………………………………………………………</w:t>
            </w:r>
          </w:p>
          <w:p w14:paraId="5F15BA2F" w14:textId="77777777" w:rsidR="00351E25" w:rsidRPr="00B44C9A" w:rsidRDefault="00351E25" w:rsidP="004E544D">
            <w:pPr>
              <w:spacing w:after="0"/>
              <w:jc w:val="both"/>
              <w:rPr>
                <w:rFonts w:eastAsia="Calibri"/>
                <w:sz w:val="28"/>
                <w:szCs w:val="28"/>
              </w:rPr>
            </w:pPr>
            <w:r w:rsidRPr="00B44C9A">
              <w:rPr>
                <w:sz w:val="28"/>
                <w:szCs w:val="28"/>
              </w:rPr>
              <w:t>.................................................................................................................................................</w:t>
            </w:r>
            <w:r w:rsidRPr="00B44C9A">
              <w:rPr>
                <w:rFonts w:eastAsia="Calibri"/>
                <w:sz w:val="28"/>
                <w:szCs w:val="28"/>
              </w:rPr>
              <w:t xml:space="preserve"> ………………………………………………………………………………………………</w:t>
            </w:r>
          </w:p>
          <w:p w14:paraId="5F9486F2" w14:textId="77777777" w:rsidR="00351E25" w:rsidRPr="00B44C9A" w:rsidRDefault="00351E25" w:rsidP="004E544D">
            <w:pPr>
              <w:spacing w:after="0"/>
              <w:jc w:val="both"/>
              <w:rPr>
                <w:rFonts w:eastAsia="Calibri"/>
                <w:sz w:val="28"/>
                <w:szCs w:val="28"/>
              </w:rPr>
            </w:pPr>
            <w:r w:rsidRPr="00B44C9A">
              <w:rPr>
                <w:sz w:val="28"/>
                <w:szCs w:val="28"/>
              </w:rPr>
              <w:t>.................................................................................................................................................</w:t>
            </w:r>
            <w:r w:rsidRPr="00B44C9A">
              <w:rPr>
                <w:rFonts w:eastAsia="Calibri"/>
                <w:sz w:val="28"/>
                <w:szCs w:val="28"/>
              </w:rPr>
              <w:t xml:space="preserve"> ………………………………………………………………………………………………</w:t>
            </w:r>
            <w:r w:rsidRPr="00B44C9A">
              <w:rPr>
                <w:sz w:val="28"/>
                <w:szCs w:val="28"/>
              </w:rPr>
              <w:t>.................................................................................................................................................</w:t>
            </w:r>
            <w:r w:rsidRPr="00B44C9A">
              <w:rPr>
                <w:rFonts w:eastAsia="Calibri"/>
                <w:sz w:val="28"/>
                <w:szCs w:val="28"/>
              </w:rPr>
              <w:t xml:space="preserve"> ………………………………………………………………………………………………</w:t>
            </w:r>
          </w:p>
          <w:p w14:paraId="6009E501" w14:textId="77777777" w:rsidR="00351E25" w:rsidRPr="00B44C9A" w:rsidRDefault="00351E25" w:rsidP="004E544D">
            <w:pPr>
              <w:spacing w:after="0"/>
              <w:jc w:val="both"/>
              <w:rPr>
                <w:rFonts w:eastAsia="Calibri"/>
                <w:sz w:val="28"/>
                <w:szCs w:val="28"/>
              </w:rPr>
            </w:pPr>
            <w:r w:rsidRPr="00B44C9A">
              <w:rPr>
                <w:sz w:val="28"/>
                <w:szCs w:val="28"/>
              </w:rPr>
              <w:t>.................................................................................................................................................</w:t>
            </w:r>
            <w:r w:rsidRPr="00B44C9A">
              <w:rPr>
                <w:rFonts w:eastAsia="Calibri"/>
                <w:sz w:val="28"/>
                <w:szCs w:val="28"/>
              </w:rPr>
              <w:t xml:space="preserve"> ………………………………………………………………………………………………</w:t>
            </w:r>
          </w:p>
          <w:p w14:paraId="76A33133" w14:textId="77777777" w:rsidR="00351E25" w:rsidRPr="00B44C9A" w:rsidRDefault="00351E25" w:rsidP="004E544D">
            <w:pPr>
              <w:spacing w:after="0"/>
              <w:jc w:val="both"/>
              <w:rPr>
                <w:b/>
                <w:bCs/>
                <w:sz w:val="28"/>
                <w:szCs w:val="28"/>
                <w:lang w:val="en-US"/>
              </w:rPr>
            </w:pPr>
            <w:r w:rsidRPr="00B44C9A">
              <w:rPr>
                <w:sz w:val="28"/>
                <w:szCs w:val="28"/>
              </w:rPr>
              <w:t>.................................................................................................................................................</w:t>
            </w:r>
            <w:r w:rsidRPr="00B44C9A">
              <w:rPr>
                <w:rFonts w:eastAsia="Calibri"/>
                <w:sz w:val="28"/>
                <w:szCs w:val="28"/>
              </w:rPr>
              <w:t xml:space="preserve"> ………………………………………………………………………………………………</w:t>
            </w:r>
          </w:p>
        </w:tc>
      </w:tr>
      <w:tr w:rsidR="00351E25" w:rsidRPr="00B44C9A" w14:paraId="23AF916F" w14:textId="77777777" w:rsidTr="004E544D">
        <w:tc>
          <w:tcPr>
            <w:tcW w:w="14970" w:type="dxa"/>
            <w:tcBorders>
              <w:top w:val="nil"/>
              <w:left w:val="outset" w:sz="6" w:space="0" w:color="auto"/>
              <w:bottom w:val="outset" w:sz="6" w:space="0" w:color="auto"/>
              <w:right w:val="outset" w:sz="6" w:space="0" w:color="auto"/>
            </w:tcBorders>
          </w:tcPr>
          <w:p w14:paraId="311592DA" w14:textId="77777777" w:rsidR="00351E25" w:rsidRPr="00B44C9A" w:rsidRDefault="00351E25" w:rsidP="004E544D">
            <w:pPr>
              <w:spacing w:after="0"/>
              <w:jc w:val="both"/>
              <w:rPr>
                <w:b/>
                <w:bCs/>
                <w:sz w:val="28"/>
                <w:szCs w:val="28"/>
                <w:lang w:val="en-US"/>
              </w:rPr>
            </w:pPr>
          </w:p>
        </w:tc>
      </w:tr>
    </w:tbl>
    <w:p w14:paraId="5C9E9457" w14:textId="77777777" w:rsidR="00B16796" w:rsidRPr="00B44C9A" w:rsidRDefault="00B16796">
      <w:pPr>
        <w:spacing w:before="40" w:after="60" w:line="276" w:lineRule="auto"/>
        <w:jc w:val="both"/>
        <w:rPr>
          <w:rFonts w:ascii="Times New Roman" w:hAnsi="Times New Roman" w:cs="Times New Roman"/>
          <w:bCs/>
          <w:iCs/>
          <w:sz w:val="28"/>
          <w:szCs w:val="28"/>
          <w:lang w:val="en-US"/>
        </w:rPr>
      </w:pPr>
    </w:p>
    <w:p w14:paraId="4F301F62" w14:textId="77777777" w:rsidR="00074983" w:rsidRPr="00B44C9A" w:rsidRDefault="00FC43FF">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II. TIẾN TRÌNH DẠY HỌC</w:t>
      </w:r>
    </w:p>
    <w:p w14:paraId="0430DF8D" w14:textId="77777777" w:rsidR="00074983" w:rsidRPr="00B44C9A" w:rsidRDefault="00FC43FF">
      <w:pPr>
        <w:spacing w:before="40" w:after="60" w:line="276" w:lineRule="auto"/>
        <w:jc w:val="both"/>
        <w:rPr>
          <w:rFonts w:ascii="Times New Roman" w:hAnsi="Times New Roman" w:cs="Times New Roman"/>
          <w:b/>
          <w:bCs/>
          <w:color w:val="00B050"/>
          <w:sz w:val="28"/>
          <w:szCs w:val="28"/>
        </w:rPr>
      </w:pPr>
      <w:r w:rsidRPr="00B44C9A">
        <w:rPr>
          <w:rFonts w:ascii="Times New Roman" w:hAnsi="Times New Roman" w:cs="Times New Roman"/>
          <w:b/>
          <w:bCs/>
          <w:color w:val="00B050"/>
          <w:sz w:val="28"/>
          <w:szCs w:val="28"/>
        </w:rPr>
        <w:t xml:space="preserve"> PHƯƠNG PHÁP VÀ KĨ THUẬT DẠY HỌC</w:t>
      </w:r>
    </w:p>
    <w:p w14:paraId="61FCDBBE" w14:textId="77777777" w:rsidR="00074983" w:rsidRPr="00B44C9A" w:rsidRDefault="00FC43FF">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Dạy học theo nhóm, nhóm cặp đôi.</w:t>
      </w:r>
    </w:p>
    <w:p w14:paraId="3C86F8B7" w14:textId="77777777" w:rsidR="00074983" w:rsidRPr="00B44C9A" w:rsidRDefault="00FC43FF">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Động não, tư duy nhanh tại chổ.</w:t>
      </w:r>
    </w:p>
    <w:p w14:paraId="21006584" w14:textId="54340BF5" w:rsidR="00074983" w:rsidRPr="00B44C9A" w:rsidRDefault="00FC43FF">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Kĩ thuật sử dụng phương tiện trực quan, động não, khăn trải bàn</w:t>
      </w:r>
      <w:r w:rsidR="00677958" w:rsidRPr="00B44C9A">
        <w:rPr>
          <w:rFonts w:ascii="Times New Roman" w:hAnsi="Times New Roman" w:cs="Times New Roman"/>
          <w:sz w:val="28"/>
          <w:szCs w:val="28"/>
          <w:lang w:val="en-US"/>
        </w:rPr>
        <w:t>, mảnh ghép</w:t>
      </w:r>
      <w:r w:rsidR="003E4B76" w:rsidRPr="00B44C9A">
        <w:rPr>
          <w:rFonts w:ascii="Times New Roman" w:hAnsi="Times New Roman" w:cs="Times New Roman"/>
          <w:sz w:val="28"/>
          <w:szCs w:val="28"/>
        </w:rPr>
        <w:t>.</w:t>
      </w:r>
    </w:p>
    <w:p w14:paraId="2743350C" w14:textId="77777777" w:rsidR="00074983" w:rsidRPr="00B44C9A" w:rsidRDefault="00FC43FF">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sz w:val="28"/>
          <w:szCs w:val="28"/>
        </w:rPr>
        <w:t>-  Dạy học nêu và giải quyết vấn đề thông qua câu hỏi trong SGK.</w:t>
      </w:r>
    </w:p>
    <w:p w14:paraId="5856DAC2" w14:textId="77777777" w:rsidR="00074983" w:rsidRPr="00B44C9A" w:rsidRDefault="00FC43FF">
      <w:pPr>
        <w:spacing w:before="40" w:after="60" w:line="276" w:lineRule="auto"/>
        <w:rPr>
          <w:rFonts w:ascii="Times New Roman" w:hAnsi="Times New Roman" w:cs="Times New Roman"/>
          <w:b/>
          <w:color w:val="00B050"/>
          <w:spacing w:val="2"/>
          <w:position w:val="-2"/>
          <w:sz w:val="28"/>
          <w:szCs w:val="28"/>
          <w:lang w:val="nl-NL"/>
        </w:rPr>
      </w:pPr>
      <w:r w:rsidRPr="00B44C9A">
        <w:rPr>
          <w:rFonts w:ascii="Times New Roman" w:hAnsi="Times New Roman" w:cs="Times New Roman"/>
          <w:b/>
          <w:color w:val="00B050"/>
          <w:spacing w:val="2"/>
          <w:position w:val="-2"/>
          <w:sz w:val="28"/>
          <w:szCs w:val="28"/>
        </w:rPr>
        <w:t>1</w:t>
      </w:r>
      <w:r w:rsidRPr="00B44C9A">
        <w:rPr>
          <w:rFonts w:ascii="Times New Roman" w:hAnsi="Times New Roman" w:cs="Times New Roman"/>
          <w:b/>
          <w:color w:val="00B050"/>
          <w:spacing w:val="2"/>
          <w:position w:val="-2"/>
          <w:sz w:val="28"/>
          <w:szCs w:val="28"/>
          <w:lang w:val="nl-NL"/>
        </w:rPr>
        <w:t>. KHỞI ĐỘNG BÀI HỌC</w:t>
      </w:r>
    </w:p>
    <w:p w14:paraId="171336AC" w14:textId="77777777" w:rsidR="00074983" w:rsidRPr="00B44C9A" w:rsidRDefault="00FC43FF">
      <w:pPr>
        <w:spacing w:before="40" w:after="60" w:line="276" w:lineRule="auto"/>
        <w:rPr>
          <w:rFonts w:ascii="Times New Roman" w:hAnsi="Times New Roman" w:cs="Times New Roman"/>
          <w:color w:val="7030A0"/>
          <w:sz w:val="28"/>
          <w:szCs w:val="28"/>
        </w:rPr>
      </w:pPr>
      <w:r w:rsidRPr="00B44C9A">
        <w:rPr>
          <w:rFonts w:ascii="Times New Roman" w:hAnsi="Times New Roman" w:cs="Times New Roman"/>
          <w:b/>
          <w:color w:val="7030A0"/>
          <w:sz w:val="28"/>
          <w:szCs w:val="28"/>
        </w:rPr>
        <w:t>Hoạt động 1:  Khởi động</w:t>
      </w:r>
    </w:p>
    <w:p w14:paraId="57251111" w14:textId="4F027993" w:rsidR="00074983" w:rsidRPr="00B44C9A" w:rsidRDefault="00FC43FF">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a) Mục tiêu</w:t>
      </w:r>
      <w:r w:rsidRPr="00B44C9A">
        <w:rPr>
          <w:rFonts w:ascii="Times New Roman" w:hAnsi="Times New Roman" w:cs="Times New Roman"/>
          <w:b/>
          <w:color w:val="C00000"/>
          <w:sz w:val="28"/>
          <w:szCs w:val="28"/>
        </w:rPr>
        <w:t>:</w:t>
      </w:r>
      <w:r w:rsidRPr="00B44C9A">
        <w:rPr>
          <w:rFonts w:ascii="Times New Roman" w:hAnsi="Times New Roman" w:cs="Times New Roman"/>
          <w:sz w:val="28"/>
          <w:szCs w:val="28"/>
        </w:rPr>
        <w:t xml:space="preserve"> </w:t>
      </w:r>
    </w:p>
    <w:p w14:paraId="1B13F9D1" w14:textId="77777777" w:rsidR="00064556" w:rsidRPr="00B44C9A" w:rsidRDefault="00E96F52" w:rsidP="0006455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lastRenderedPageBreak/>
        <w:t xml:space="preserve">– </w:t>
      </w:r>
      <w:r w:rsidR="00064556" w:rsidRPr="00B44C9A">
        <w:rPr>
          <w:rFonts w:ascii="Times New Roman" w:hAnsi="Times New Roman" w:cs="Times New Roman"/>
          <w:sz w:val="28"/>
          <w:szCs w:val="28"/>
          <w:lang w:val="en-US"/>
        </w:rPr>
        <w:t xml:space="preserve">Nêu được cách lựa chọn hoá chất và dụng cụ phù hợp khi tiến hành các thí nghiệm. </w:t>
      </w:r>
    </w:p>
    <w:p w14:paraId="440C95F0" w14:textId="68638650" w:rsidR="00074983" w:rsidRPr="00B44C9A" w:rsidRDefault="00FC43FF" w:rsidP="00064556">
      <w:pPr>
        <w:spacing w:before="40" w:after="60" w:line="276" w:lineRule="auto"/>
        <w:jc w:val="both"/>
        <w:rPr>
          <w:rFonts w:ascii="Times New Roman" w:hAnsi="Times New Roman" w:cs="Times New Roman"/>
          <w:bCs/>
          <w:sz w:val="28"/>
          <w:szCs w:val="28"/>
        </w:rPr>
      </w:pPr>
      <w:r w:rsidRPr="00B44C9A">
        <w:rPr>
          <w:rFonts w:ascii="Times New Roman" w:hAnsi="Times New Roman" w:cs="Times New Roman"/>
          <w:b/>
          <w:bCs/>
          <w:color w:val="C00000"/>
          <w:sz w:val="28"/>
          <w:szCs w:val="28"/>
        </w:rPr>
        <w:t>b) Nội dung:</w:t>
      </w:r>
      <w:r w:rsidRPr="00B44C9A">
        <w:rPr>
          <w:rFonts w:ascii="Times New Roman" w:hAnsi="Times New Roman" w:cs="Times New Roman"/>
          <w:b/>
          <w:bCs/>
          <w:sz w:val="28"/>
          <w:szCs w:val="28"/>
        </w:rPr>
        <w:t xml:space="preserve"> </w:t>
      </w:r>
      <w:r w:rsidRPr="00B44C9A">
        <w:rPr>
          <w:rFonts w:ascii="Times New Roman" w:hAnsi="Times New Roman" w:cs="Times New Roman"/>
          <w:bCs/>
          <w:sz w:val="28"/>
          <w:szCs w:val="28"/>
        </w:rPr>
        <w:t xml:space="preserve"> </w:t>
      </w:r>
    </w:p>
    <w:p w14:paraId="31E0ED15" w14:textId="6971AC31" w:rsidR="00074983" w:rsidRPr="00B44C9A" w:rsidRDefault="00FC43FF">
      <w:p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rPr>
        <w:t xml:space="preserve">- </w:t>
      </w:r>
      <w:r w:rsidR="00064556" w:rsidRPr="00B44C9A">
        <w:rPr>
          <w:rFonts w:ascii="Times New Roman" w:hAnsi="Times New Roman" w:cs="Times New Roman"/>
          <w:bCs/>
          <w:sz w:val="28"/>
          <w:szCs w:val="28"/>
          <w:lang w:val="en-US"/>
        </w:rPr>
        <w:t>GV trình chiếu các hình ảnh (1), (2), (3) và yêu cầu HS quan sát.</w:t>
      </w:r>
    </w:p>
    <w:p w14:paraId="41205842" w14:textId="5FBEA766" w:rsidR="00CB5785" w:rsidRPr="00B44C9A" w:rsidRDefault="00064556" w:rsidP="00064556">
      <w:p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noProof/>
          <w:sz w:val="28"/>
          <w:szCs w:val="28"/>
          <w:lang w:val="en-US" w:eastAsia="en-US"/>
        </w:rPr>
        <w:drawing>
          <wp:inline distT="0" distB="0" distL="0" distR="0" wp14:anchorId="317578A2" wp14:editId="54ACD715">
            <wp:extent cx="4325638" cy="32480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a:ext>
                      </a:extLst>
                    </a:blip>
                    <a:stretch>
                      <a:fillRect/>
                    </a:stretch>
                  </pic:blipFill>
                  <pic:spPr>
                    <a:xfrm>
                      <a:off x="0" y="0"/>
                      <a:ext cx="4337481" cy="3256918"/>
                    </a:xfrm>
                    <a:prstGeom prst="rect">
                      <a:avLst/>
                    </a:prstGeom>
                  </pic:spPr>
                </pic:pic>
              </a:graphicData>
            </a:graphic>
          </wp:inline>
        </w:drawing>
      </w:r>
    </w:p>
    <w:p w14:paraId="23DFBC8D" w14:textId="2BF07384" w:rsidR="00064556" w:rsidRPr="00B44C9A" w:rsidRDefault="00CB5785">
      <w:pPr>
        <w:snapToGrid w:val="0"/>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rPr>
        <w:t xml:space="preserve">- </w:t>
      </w:r>
      <w:r w:rsidR="00064556" w:rsidRPr="00B44C9A">
        <w:rPr>
          <w:rFonts w:ascii="Times New Roman" w:hAnsi="Times New Roman" w:cs="Times New Roman"/>
          <w:bCs/>
          <w:sz w:val="28"/>
          <w:szCs w:val="28"/>
        </w:rPr>
        <w:t xml:space="preserve">Yêu cầu HS </w:t>
      </w:r>
      <w:r w:rsidR="00064556" w:rsidRPr="00B44C9A">
        <w:rPr>
          <w:rFonts w:ascii="Times New Roman" w:hAnsi="Times New Roman" w:cs="Times New Roman"/>
          <w:bCs/>
          <w:sz w:val="28"/>
          <w:szCs w:val="28"/>
          <w:lang w:val="en-US"/>
        </w:rPr>
        <w:t>hoạt động cá nhân và suy nghĩ trả lời câu hỏi đầu bài.</w:t>
      </w:r>
    </w:p>
    <w:p w14:paraId="0CA5A09B" w14:textId="59512006" w:rsidR="00074983" w:rsidRPr="00B44C9A" w:rsidRDefault="00FC43F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
          <w:bCs/>
          <w:color w:val="C00000"/>
          <w:sz w:val="28"/>
          <w:szCs w:val="28"/>
        </w:rPr>
        <w:t>c)</w:t>
      </w:r>
      <w:r w:rsidRPr="00B44C9A">
        <w:rPr>
          <w:rFonts w:ascii="Times New Roman" w:hAnsi="Times New Roman" w:cs="Times New Roman"/>
          <w:color w:val="C00000"/>
          <w:sz w:val="28"/>
          <w:szCs w:val="28"/>
        </w:rPr>
        <w:t xml:space="preserve"> </w:t>
      </w:r>
      <w:r w:rsidRPr="00B44C9A">
        <w:rPr>
          <w:rFonts w:ascii="Times New Roman" w:hAnsi="Times New Roman" w:cs="Times New Roman"/>
          <w:b/>
          <w:bCs/>
          <w:color w:val="C00000"/>
          <w:sz w:val="28"/>
          <w:szCs w:val="28"/>
        </w:rPr>
        <w:t>Sản phẩm:</w:t>
      </w:r>
      <w:r w:rsidRPr="00B44C9A">
        <w:rPr>
          <w:rFonts w:ascii="Times New Roman" w:hAnsi="Times New Roman" w:cs="Times New Roman"/>
          <w:b/>
          <w:bCs/>
          <w:sz w:val="28"/>
          <w:szCs w:val="28"/>
        </w:rPr>
        <w:t xml:space="preserve"> </w:t>
      </w:r>
      <w:r w:rsidR="00AC41D4" w:rsidRPr="00B44C9A">
        <w:rPr>
          <w:rFonts w:ascii="Times New Roman" w:hAnsi="Times New Roman" w:cs="Times New Roman"/>
          <w:bCs/>
          <w:sz w:val="28"/>
          <w:szCs w:val="28"/>
        </w:rPr>
        <w:t>Câu trả lời của HS</w:t>
      </w:r>
    </w:p>
    <w:p w14:paraId="3FAA7EAA" w14:textId="77777777" w:rsidR="00064556" w:rsidRPr="00B44C9A" w:rsidRDefault="00064556" w:rsidP="00064556">
      <w:pPr>
        <w:snapToGrid w:val="0"/>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Để lựa chọn được dụng cụ và hoá chất phù hợp và an toàn, người tiến hành cần:</w:t>
      </w:r>
    </w:p>
    <w:p w14:paraId="6391EC97" w14:textId="0392F34C" w:rsidR="00064556" w:rsidRPr="00B44C9A" w:rsidRDefault="00064556" w:rsidP="00064556">
      <w:pPr>
        <w:snapToGrid w:val="0"/>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 Xác định rõ mục đích của thí nghiệm.</w:t>
      </w:r>
    </w:p>
    <w:p w14:paraId="26428A5E" w14:textId="702E54E3" w:rsidR="00064556" w:rsidRPr="00B44C9A" w:rsidRDefault="00064556" w:rsidP="00064556">
      <w:pPr>
        <w:snapToGrid w:val="0"/>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 Có hiểu biết rõ ràng về công dụng của từng dụng cụ thí nghiệm, tính chất của từng loại hoá chất.</w:t>
      </w:r>
    </w:p>
    <w:p w14:paraId="4205BB10" w14:textId="57B85146" w:rsidR="00074983" w:rsidRPr="00B44C9A" w:rsidRDefault="00FC43FF" w:rsidP="008F612E">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7116"/>
        <w:gridCol w:w="3441"/>
      </w:tblGrid>
      <w:tr w:rsidR="00074983" w:rsidRPr="00B44C9A" w14:paraId="415AB328" w14:textId="77777777" w:rsidTr="00064556">
        <w:trPr>
          <w:trHeight w:val="467"/>
        </w:trPr>
        <w:tc>
          <w:tcPr>
            <w:tcW w:w="7116" w:type="dxa"/>
            <w:shd w:val="clear" w:color="auto" w:fill="F2DCDC" w:themeFill="accent2" w:themeFillTint="32"/>
          </w:tcPr>
          <w:p w14:paraId="70E63564" w14:textId="77777777" w:rsidR="00074983" w:rsidRPr="00B44C9A" w:rsidRDefault="00FC43FF">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GV</w:t>
            </w:r>
          </w:p>
        </w:tc>
        <w:tc>
          <w:tcPr>
            <w:tcW w:w="3441" w:type="dxa"/>
            <w:shd w:val="clear" w:color="auto" w:fill="F2DCDC" w:themeFill="accent2" w:themeFillTint="32"/>
          </w:tcPr>
          <w:p w14:paraId="4A9B42B3" w14:textId="77777777" w:rsidR="00074983" w:rsidRPr="00B44C9A" w:rsidRDefault="00FC43FF">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074983" w:rsidRPr="00B44C9A" w14:paraId="29EF746A" w14:textId="77777777" w:rsidTr="00064556">
        <w:trPr>
          <w:trHeight w:val="1079"/>
        </w:trPr>
        <w:tc>
          <w:tcPr>
            <w:tcW w:w="7116" w:type="dxa"/>
          </w:tcPr>
          <w:p w14:paraId="4F97CF1C" w14:textId="77777777" w:rsidR="00074983" w:rsidRPr="00B44C9A" w:rsidRDefault="00FC43FF">
            <w:pPr>
              <w:pStyle w:val="ListParagraph"/>
              <w:tabs>
                <w:tab w:val="left" w:pos="2694"/>
              </w:tabs>
              <w:spacing w:after="0" w:line="360" w:lineRule="auto"/>
              <w:ind w:left="0"/>
              <w:textAlignment w:val="baseline"/>
              <w:rPr>
                <w:rFonts w:ascii="Times New Roman" w:hAnsi="Times New Roman" w:cs="Times New Roman"/>
                <w:b/>
                <w:kern w:val="24"/>
                <w:sz w:val="28"/>
                <w:szCs w:val="28"/>
              </w:rPr>
            </w:pPr>
            <w:r w:rsidRPr="00B44C9A">
              <w:rPr>
                <w:rFonts w:ascii="Times New Roman" w:hAnsi="Times New Roman" w:cs="Times New Roman"/>
                <w:b/>
                <w:kern w:val="24"/>
                <w:sz w:val="28"/>
                <w:szCs w:val="28"/>
              </w:rPr>
              <w:t>Chuyển giao nhiệm vụ</w:t>
            </w:r>
          </w:p>
          <w:p w14:paraId="125F768D" w14:textId="77777777" w:rsidR="00064556" w:rsidRPr="00B44C9A" w:rsidRDefault="00064556" w:rsidP="00064556">
            <w:p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GV trình chiếu các hình ảnh (1), (2), (3) và yêu cầu HS quan sát.</w:t>
            </w:r>
          </w:p>
          <w:p w14:paraId="7353C953" w14:textId="77777777" w:rsidR="00064556" w:rsidRPr="00B44C9A" w:rsidRDefault="00064556" w:rsidP="00064556">
            <w:p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noProof/>
                <w:sz w:val="28"/>
                <w:szCs w:val="28"/>
                <w:lang w:val="en-US" w:eastAsia="en-US"/>
              </w:rPr>
              <w:lastRenderedPageBreak/>
              <w:drawing>
                <wp:inline distT="0" distB="0" distL="0" distR="0" wp14:anchorId="1717ED66" wp14:editId="19D9C639">
                  <wp:extent cx="3343275" cy="2510391"/>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a:ext>
                            </a:extLst>
                          </a:blip>
                          <a:stretch>
                            <a:fillRect/>
                          </a:stretch>
                        </pic:blipFill>
                        <pic:spPr>
                          <a:xfrm>
                            <a:off x="0" y="0"/>
                            <a:ext cx="3355955" cy="2519912"/>
                          </a:xfrm>
                          <a:prstGeom prst="rect">
                            <a:avLst/>
                          </a:prstGeom>
                        </pic:spPr>
                      </pic:pic>
                    </a:graphicData>
                  </a:graphic>
                </wp:inline>
              </w:drawing>
            </w:r>
          </w:p>
          <w:p w14:paraId="312F90E6" w14:textId="3E302924" w:rsidR="00074983" w:rsidRPr="00B44C9A" w:rsidRDefault="00064556" w:rsidP="00064556">
            <w:pPr>
              <w:snapToGrid w:val="0"/>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rPr>
              <w:t xml:space="preserve">- Yêu cầu HS </w:t>
            </w:r>
            <w:r w:rsidRPr="00B44C9A">
              <w:rPr>
                <w:rFonts w:ascii="Times New Roman" w:hAnsi="Times New Roman" w:cs="Times New Roman"/>
                <w:bCs/>
                <w:sz w:val="28"/>
                <w:szCs w:val="28"/>
                <w:lang w:val="en-US"/>
              </w:rPr>
              <w:t>hoạt động cá nhân và suy nghĩ trả lời câu hỏi đầu bài.</w:t>
            </w:r>
          </w:p>
        </w:tc>
        <w:tc>
          <w:tcPr>
            <w:tcW w:w="3441" w:type="dxa"/>
          </w:tcPr>
          <w:p w14:paraId="08D68D18" w14:textId="52962BE2" w:rsidR="00074983" w:rsidRPr="00B44C9A" w:rsidRDefault="00064556" w:rsidP="008F612E">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lang w:val="en-US"/>
              </w:rPr>
              <w:lastRenderedPageBreak/>
              <w:t xml:space="preserve">- </w:t>
            </w:r>
            <w:r w:rsidR="00AC41D4" w:rsidRPr="00B44C9A">
              <w:rPr>
                <w:rFonts w:ascii="Times New Roman" w:hAnsi="Times New Roman" w:cs="Times New Roman"/>
                <w:sz w:val="28"/>
                <w:szCs w:val="28"/>
              </w:rPr>
              <w:t xml:space="preserve">HS </w:t>
            </w:r>
            <w:r w:rsidR="008F612E" w:rsidRPr="00B44C9A">
              <w:rPr>
                <w:rFonts w:ascii="Times New Roman" w:hAnsi="Times New Roman" w:cs="Times New Roman"/>
                <w:sz w:val="28"/>
                <w:szCs w:val="28"/>
                <w:lang w:val="en-US"/>
              </w:rPr>
              <w:t>quan sát các hình ảnh</w:t>
            </w:r>
            <w:r w:rsidR="00AC41D4" w:rsidRPr="00B44C9A">
              <w:rPr>
                <w:rFonts w:ascii="Times New Roman" w:hAnsi="Times New Roman" w:cs="Times New Roman"/>
                <w:sz w:val="28"/>
                <w:szCs w:val="28"/>
              </w:rPr>
              <w:t>.</w:t>
            </w:r>
          </w:p>
        </w:tc>
      </w:tr>
      <w:tr w:rsidR="00074983" w:rsidRPr="00B44C9A" w14:paraId="5DFAB7DD" w14:textId="77777777" w:rsidTr="00064556">
        <w:trPr>
          <w:trHeight w:val="791"/>
        </w:trPr>
        <w:tc>
          <w:tcPr>
            <w:tcW w:w="7116" w:type="dxa"/>
          </w:tcPr>
          <w:p w14:paraId="6251BDCE" w14:textId="77777777" w:rsidR="00074983" w:rsidRPr="00B44C9A" w:rsidRDefault="00FC43FF">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ướng dẫn HS thực hiện nhiệm vụ</w:t>
            </w:r>
          </w:p>
          <w:p w14:paraId="74EB639F" w14:textId="24614A1B" w:rsidR="00074983" w:rsidRPr="00B44C9A" w:rsidRDefault="00FC43FF" w:rsidP="00064556">
            <w:pPr>
              <w:spacing w:before="40" w:after="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00AC41D4" w:rsidRPr="00B44C9A">
              <w:rPr>
                <w:rFonts w:ascii="Times New Roman" w:hAnsi="Times New Roman" w:cs="Times New Roman"/>
                <w:sz w:val="28"/>
                <w:szCs w:val="28"/>
              </w:rPr>
              <w:t xml:space="preserve">GV </w:t>
            </w:r>
            <w:r w:rsidR="00064556" w:rsidRPr="00B44C9A">
              <w:rPr>
                <w:rFonts w:ascii="Times New Roman" w:hAnsi="Times New Roman" w:cs="Times New Roman"/>
                <w:sz w:val="28"/>
                <w:szCs w:val="28"/>
                <w:lang w:val="en-US"/>
              </w:rPr>
              <w:t>đặt câu hỏi gợi mở cho HS có hướng suy nghĩ và trả lời.</w:t>
            </w:r>
          </w:p>
        </w:tc>
        <w:tc>
          <w:tcPr>
            <w:tcW w:w="3441" w:type="dxa"/>
          </w:tcPr>
          <w:p w14:paraId="0559B829" w14:textId="661E5943" w:rsidR="00074983" w:rsidRPr="00B44C9A" w:rsidRDefault="00064556">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00AC41D4" w:rsidRPr="00B44C9A">
              <w:rPr>
                <w:rFonts w:ascii="Times New Roman" w:hAnsi="Times New Roman" w:cs="Times New Roman"/>
                <w:sz w:val="28"/>
                <w:szCs w:val="28"/>
              </w:rPr>
              <w:t>HS suy nghĩ và trả lời các câu hỏi.</w:t>
            </w:r>
          </w:p>
        </w:tc>
      </w:tr>
      <w:tr w:rsidR="00074983" w:rsidRPr="00B44C9A" w14:paraId="712B8606" w14:textId="77777777" w:rsidTr="00064556">
        <w:trPr>
          <w:trHeight w:val="510"/>
        </w:trPr>
        <w:tc>
          <w:tcPr>
            <w:tcW w:w="7116" w:type="dxa"/>
          </w:tcPr>
          <w:p w14:paraId="766C713F" w14:textId="7E06D6EF" w:rsidR="00074983" w:rsidRPr="00B44C9A" w:rsidRDefault="00FC43FF">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rPr>
              <w:t>Chốt lại và đặt vấn đề vào bài</w:t>
            </w:r>
          </w:p>
          <w:p w14:paraId="6674F60F" w14:textId="52D7862B" w:rsidR="00064556" w:rsidRPr="00B44C9A" w:rsidRDefault="00883021" w:rsidP="00064556">
            <w:pPr>
              <w:spacing w:before="40" w:after="60" w:line="276" w:lineRule="auto"/>
              <w:jc w:val="both"/>
              <w:rPr>
                <w:rFonts w:ascii="Times New Roman" w:eastAsia="Times New Roman" w:hAnsi="Times New Roman" w:cs="Times New Roman"/>
                <w:sz w:val="28"/>
                <w:szCs w:val="28"/>
                <w:lang w:val="en-US"/>
              </w:rPr>
            </w:pPr>
            <w:r w:rsidRPr="00B44C9A">
              <w:rPr>
                <w:rFonts w:ascii="Times New Roman" w:hAnsi="Times New Roman" w:cs="Times New Roman"/>
                <w:b/>
                <w:sz w:val="28"/>
                <w:szCs w:val="28"/>
                <w:lang w:val="en-US"/>
              </w:rPr>
              <w:t xml:space="preserve">- </w:t>
            </w:r>
            <w:r w:rsidRPr="00B44C9A">
              <w:rPr>
                <w:rFonts w:ascii="Times New Roman" w:eastAsia="Times New Roman" w:hAnsi="Times New Roman" w:cs="Times New Roman"/>
                <w:sz w:val="28"/>
                <w:szCs w:val="28"/>
              </w:rPr>
              <w:t xml:space="preserve">GV </w:t>
            </w:r>
            <w:r w:rsidR="00976D3F" w:rsidRPr="00B44C9A">
              <w:rPr>
                <w:rFonts w:ascii="Times New Roman" w:eastAsia="Times New Roman" w:hAnsi="Times New Roman" w:cs="Times New Roman"/>
                <w:sz w:val="28"/>
                <w:szCs w:val="28"/>
                <w:lang w:val="en-US"/>
              </w:rPr>
              <w:t>nhận xét chung và dẫn dắt vào bài học mới.</w:t>
            </w:r>
          </w:p>
          <w:p w14:paraId="39418788" w14:textId="04EC3E60" w:rsidR="00AC41D4" w:rsidRPr="00B44C9A" w:rsidRDefault="00976D3F" w:rsidP="00E3473F">
            <w:pPr>
              <w:snapToGrid w:val="0"/>
              <w:spacing w:before="40" w:after="60" w:line="276" w:lineRule="auto"/>
              <w:rPr>
                <w:rFonts w:ascii="Times New Roman" w:hAnsi="Times New Roman" w:cs="Times New Roman"/>
                <w:bCs/>
                <w:i/>
                <w:sz w:val="28"/>
                <w:szCs w:val="28"/>
              </w:rPr>
            </w:pPr>
            <w:r w:rsidRPr="00B44C9A">
              <w:rPr>
                <w:rFonts w:ascii="Times New Roman" w:hAnsi="Times New Roman" w:cs="Times New Roman"/>
                <w:bCs/>
                <w:i/>
                <w:sz w:val="28"/>
                <w:szCs w:val="28"/>
              </w:rPr>
              <w:t>Tiến hành các thí nghiệm là một hoạt động quan trọng kiểm chứng các dự đoán trong lĩnh vực khoa học tự nhiên. Các dụng cụ thí nghiệm, hoá chất được lựa chọn như thế nào? Kết quả thí nghiệm được trình bày ra sao để đảm bảo tính khoa học? Bài học ngày hôm nay sẽ giúp các em trả lời được những câu hỏi đó.</w:t>
            </w:r>
          </w:p>
        </w:tc>
        <w:tc>
          <w:tcPr>
            <w:tcW w:w="3441" w:type="dxa"/>
          </w:tcPr>
          <w:p w14:paraId="21F939CF" w14:textId="77777777" w:rsidR="00074983" w:rsidRPr="00B44C9A" w:rsidRDefault="00FC43FF">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lắng nghe và chuẩn bị tinh thần học bài mới.</w:t>
            </w:r>
          </w:p>
        </w:tc>
      </w:tr>
    </w:tbl>
    <w:p w14:paraId="2DC18D7D" w14:textId="77777777" w:rsidR="00074983" w:rsidRPr="00B44C9A" w:rsidRDefault="00074983">
      <w:pPr>
        <w:spacing w:before="40" w:after="60" w:line="276" w:lineRule="auto"/>
        <w:rPr>
          <w:rFonts w:ascii="Times New Roman" w:hAnsi="Times New Roman" w:cs="Times New Roman"/>
          <w:b/>
          <w:color w:val="00B050"/>
          <w:spacing w:val="2"/>
          <w:position w:val="-2"/>
          <w:sz w:val="28"/>
          <w:szCs w:val="28"/>
          <w:lang w:val="nl-NL"/>
        </w:rPr>
      </w:pPr>
    </w:p>
    <w:p w14:paraId="755DD13E" w14:textId="45EF210D" w:rsidR="00074983" w:rsidRPr="00B44C9A" w:rsidRDefault="00FC43FF">
      <w:pPr>
        <w:spacing w:before="40" w:after="60" w:line="276" w:lineRule="auto"/>
        <w:rPr>
          <w:rFonts w:ascii="Times New Roman" w:hAnsi="Times New Roman" w:cs="Times New Roman"/>
          <w:b/>
          <w:color w:val="00B050"/>
          <w:spacing w:val="2"/>
          <w:position w:val="-2"/>
          <w:sz w:val="28"/>
          <w:szCs w:val="28"/>
          <w:lang w:val="nl-NL"/>
        </w:rPr>
      </w:pPr>
      <w:r w:rsidRPr="00B44C9A">
        <w:rPr>
          <w:rFonts w:ascii="Times New Roman" w:hAnsi="Times New Roman" w:cs="Times New Roman"/>
          <w:b/>
          <w:color w:val="00B050"/>
          <w:spacing w:val="2"/>
          <w:position w:val="-2"/>
          <w:sz w:val="28"/>
          <w:szCs w:val="28"/>
        </w:rPr>
        <w:t>2</w:t>
      </w:r>
      <w:r w:rsidR="00883021" w:rsidRPr="00B44C9A">
        <w:rPr>
          <w:rFonts w:ascii="Times New Roman" w:hAnsi="Times New Roman" w:cs="Times New Roman"/>
          <w:b/>
          <w:color w:val="00B050"/>
          <w:spacing w:val="2"/>
          <w:position w:val="-2"/>
          <w:sz w:val="28"/>
          <w:szCs w:val="28"/>
          <w:lang w:val="nl-NL"/>
        </w:rPr>
        <w:t>.</w:t>
      </w:r>
      <w:r w:rsidRPr="00B44C9A">
        <w:rPr>
          <w:rFonts w:ascii="Times New Roman" w:hAnsi="Times New Roman" w:cs="Times New Roman"/>
          <w:b/>
          <w:color w:val="00B050"/>
          <w:spacing w:val="2"/>
          <w:position w:val="-2"/>
          <w:sz w:val="28"/>
          <w:szCs w:val="28"/>
          <w:lang w:val="nl-NL"/>
        </w:rPr>
        <w:t xml:space="preserve"> HÌNH THÀNH KIẾN THỨC MỚI</w:t>
      </w:r>
    </w:p>
    <w:p w14:paraId="2B3139C0" w14:textId="6973FEA8" w:rsidR="00074983" w:rsidRPr="00B44C9A" w:rsidRDefault="00FC43FF">
      <w:pPr>
        <w:spacing w:before="40" w:after="60" w:line="276" w:lineRule="auto"/>
        <w:rPr>
          <w:rFonts w:ascii="Times New Roman" w:hAnsi="Times New Roman" w:cs="Times New Roman"/>
          <w:b/>
          <w:color w:val="7030A0"/>
          <w:sz w:val="28"/>
          <w:szCs w:val="28"/>
          <w:lang w:val="nl-NL"/>
        </w:rPr>
      </w:pPr>
      <w:r w:rsidRPr="00B44C9A">
        <w:rPr>
          <w:rFonts w:ascii="Times New Roman" w:hAnsi="Times New Roman" w:cs="Times New Roman"/>
          <w:b/>
          <w:color w:val="7030A0"/>
          <w:sz w:val="28"/>
          <w:szCs w:val="28"/>
          <w:lang w:val="nl-NL"/>
        </w:rPr>
        <w:t xml:space="preserve">Hoạt động </w:t>
      </w:r>
      <w:r w:rsidRPr="00B44C9A">
        <w:rPr>
          <w:rFonts w:ascii="Times New Roman" w:hAnsi="Times New Roman" w:cs="Times New Roman"/>
          <w:b/>
          <w:color w:val="7030A0"/>
          <w:sz w:val="28"/>
          <w:szCs w:val="28"/>
        </w:rPr>
        <w:t>2.</w:t>
      </w:r>
      <w:r w:rsidRPr="00B44C9A">
        <w:rPr>
          <w:rFonts w:ascii="Times New Roman" w:hAnsi="Times New Roman" w:cs="Times New Roman"/>
          <w:b/>
          <w:color w:val="7030A0"/>
          <w:sz w:val="28"/>
          <w:szCs w:val="28"/>
          <w:lang w:val="nl-NL"/>
        </w:rPr>
        <w:t xml:space="preserve">1: </w:t>
      </w:r>
      <w:r w:rsidR="00976D3F" w:rsidRPr="00B44C9A">
        <w:rPr>
          <w:rFonts w:ascii="Times New Roman" w:hAnsi="Times New Roman" w:cs="Times New Roman"/>
          <w:b/>
          <w:color w:val="7030A0"/>
          <w:sz w:val="28"/>
          <w:szCs w:val="28"/>
          <w:lang w:val="nl-NL"/>
        </w:rPr>
        <w:t>Một số dụng cụ</w:t>
      </w:r>
      <w:r w:rsidR="00777A02" w:rsidRPr="00B44C9A">
        <w:rPr>
          <w:rFonts w:ascii="Times New Roman" w:hAnsi="Times New Roman" w:cs="Times New Roman"/>
          <w:b/>
          <w:color w:val="7030A0"/>
          <w:sz w:val="28"/>
          <w:szCs w:val="28"/>
          <w:lang w:val="nl-NL"/>
        </w:rPr>
        <w:t xml:space="preserve"> và</w:t>
      </w:r>
      <w:r w:rsidR="00976D3F" w:rsidRPr="00B44C9A">
        <w:rPr>
          <w:rFonts w:ascii="Times New Roman" w:hAnsi="Times New Roman" w:cs="Times New Roman"/>
          <w:b/>
          <w:color w:val="7030A0"/>
          <w:sz w:val="28"/>
          <w:szCs w:val="28"/>
          <w:lang w:val="nl-NL"/>
        </w:rPr>
        <w:t xml:space="preserve"> hóa chất</w:t>
      </w:r>
    </w:p>
    <w:p w14:paraId="6CD68AB3" w14:textId="77777777" w:rsidR="00074983" w:rsidRPr="00B44C9A" w:rsidRDefault="00FC43FF">
      <w:pPr>
        <w:numPr>
          <w:ilvl w:val="0"/>
          <w:numId w:val="2"/>
        </w:numPr>
        <w:spacing w:before="40" w:after="60" w:line="276" w:lineRule="auto"/>
        <w:rPr>
          <w:rFonts w:ascii="Times New Roman" w:hAnsi="Times New Roman" w:cs="Times New Roman"/>
          <w:sz w:val="28"/>
          <w:szCs w:val="28"/>
          <w:lang w:val="en-US"/>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0E440FA2" w14:textId="77777777" w:rsidR="00777A02" w:rsidRPr="00B44C9A" w:rsidRDefault="00976D3F" w:rsidP="00976D3F">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Nhận biết được một số dụng cụ sử dụng trong dạy học môn Khoa học tự nhiên 9.</w:t>
      </w:r>
    </w:p>
    <w:p w14:paraId="4BA25AC7" w14:textId="03D82EE9" w:rsidR="00976D3F" w:rsidRPr="00B44C9A" w:rsidRDefault="00777A02" w:rsidP="00976D3F">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w:t>
      </w:r>
      <w:r w:rsidR="00976D3F" w:rsidRPr="00B44C9A">
        <w:rPr>
          <w:rFonts w:ascii="Times New Roman" w:hAnsi="Times New Roman" w:cs="Times New Roman"/>
          <w:sz w:val="28"/>
          <w:szCs w:val="28"/>
          <w:lang w:val="en-US"/>
        </w:rPr>
        <w:t xml:space="preserve"> Chủ động tìm hiểu kiến thức về các dụng cụ sử dụng trong môn Khoa học tự nhiên 9 trong SGK.</w:t>
      </w:r>
    </w:p>
    <w:p w14:paraId="2E817357" w14:textId="4348EA70" w:rsidR="00976D3F" w:rsidRPr="00B44C9A" w:rsidRDefault="00976D3F" w:rsidP="00976D3F">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Tích cực thảo luận để thực hiện nhiệm vụ của nhóm trong hoạt động tìm hiểu về một số dụng cụ và cách sử dụng.</w:t>
      </w:r>
    </w:p>
    <w:p w14:paraId="13F06D4F" w14:textId="5F56A606" w:rsidR="00976D3F" w:rsidRPr="00B44C9A" w:rsidRDefault="00976D3F" w:rsidP="00976D3F">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Có trách nhiệm trong việc tìm hiểu về cách sử dụng các dụng cụ thí nghiệm và chia sẻ các nội dung tìm hiểu được với các thành viên trong nhóm. </w:t>
      </w:r>
    </w:p>
    <w:p w14:paraId="2EBDFAFE" w14:textId="099E1A7D" w:rsidR="00074983" w:rsidRPr="00B44C9A" w:rsidRDefault="00FC43FF" w:rsidP="00976D3F">
      <w:pPr>
        <w:numPr>
          <w:ilvl w:val="0"/>
          <w:numId w:val="2"/>
        </w:numPr>
        <w:spacing w:before="40" w:after="60" w:line="276" w:lineRule="auto"/>
        <w:rPr>
          <w:rFonts w:ascii="Times New Roman" w:hAnsi="Times New Roman" w:cs="Times New Roman"/>
          <w:bCs/>
          <w:sz w:val="28"/>
          <w:szCs w:val="28"/>
        </w:rPr>
      </w:pPr>
      <w:r w:rsidRPr="00B44C9A">
        <w:rPr>
          <w:rFonts w:ascii="Times New Roman" w:hAnsi="Times New Roman" w:cs="Times New Roman"/>
          <w:b/>
          <w:bCs/>
          <w:color w:val="C00000"/>
          <w:sz w:val="28"/>
          <w:szCs w:val="28"/>
        </w:rPr>
        <w:lastRenderedPageBreak/>
        <w:t xml:space="preserve">Nội dung: </w:t>
      </w:r>
    </w:p>
    <w:p w14:paraId="0F51A85A" w14:textId="51831FB6" w:rsidR="00965EEC" w:rsidRPr="00B44C9A" w:rsidRDefault="004D2A34" w:rsidP="00AF5EF6">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vi-VN"/>
        </w:rPr>
        <w:t xml:space="preserve">- GV </w:t>
      </w:r>
      <w:r w:rsidR="00AF5EF6" w:rsidRPr="00B44C9A">
        <w:rPr>
          <w:rFonts w:ascii="Times New Roman" w:hAnsi="Times New Roman" w:cs="Times New Roman"/>
          <w:sz w:val="28"/>
          <w:szCs w:val="28"/>
          <w:lang w:val="en-US"/>
        </w:rPr>
        <w:t>sử dụng kĩ thuật mảnh ghép thông qua hoạt động “Xây dựng kiến thức”</w:t>
      </w:r>
    </w:p>
    <w:p w14:paraId="5B496D47" w14:textId="15B4AF76" w:rsidR="00AF5EF6" w:rsidRPr="00B44C9A" w:rsidRDefault="00AF5EF6" w:rsidP="00AF5EF6">
      <w:pPr>
        <w:pStyle w:val="TableParagraph"/>
        <w:tabs>
          <w:tab w:val="left" w:pos="327"/>
        </w:tabs>
        <w:ind w:right="94"/>
        <w:jc w:val="both"/>
        <w:rPr>
          <w:rFonts w:ascii="Times New Roman" w:hAnsi="Times New Roman" w:cs="Times New Roman"/>
          <w:b/>
          <w:sz w:val="28"/>
          <w:szCs w:val="28"/>
          <w:lang w:val="en-US"/>
        </w:rPr>
      </w:pPr>
      <w:r w:rsidRPr="00B44C9A">
        <w:rPr>
          <w:rFonts w:ascii="Times New Roman" w:hAnsi="Times New Roman" w:cs="Times New Roman"/>
          <w:b/>
          <w:sz w:val="28"/>
          <w:szCs w:val="28"/>
          <w:lang w:val="en-US"/>
        </w:rPr>
        <w:t>Cách thức:</w:t>
      </w:r>
    </w:p>
    <w:p w14:paraId="24DCED95" w14:textId="2213E75D" w:rsidR="00AF5EF6" w:rsidRPr="00B44C9A" w:rsidRDefault="00AF5EF6" w:rsidP="00AF5EF6">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Giáo viên chia lớp thành 4 nhóm và thực hiện như sau:</w:t>
      </w:r>
    </w:p>
    <w:p w14:paraId="2D9F7E15" w14:textId="42933820" w:rsidR="00AF5EF6" w:rsidRPr="00B44C9A" w:rsidRDefault="00AF5EF6" w:rsidP="00AF5EF6">
      <w:pPr>
        <w:pStyle w:val="TableParagraph"/>
        <w:tabs>
          <w:tab w:val="left" w:pos="327"/>
        </w:tabs>
        <w:ind w:right="94"/>
        <w:jc w:val="both"/>
        <w:rPr>
          <w:rFonts w:ascii="Times New Roman" w:hAnsi="Times New Roman" w:cs="Times New Roman"/>
          <w:i/>
          <w:sz w:val="28"/>
          <w:szCs w:val="28"/>
          <w:lang w:val="en-US"/>
        </w:rPr>
      </w:pPr>
      <w:r w:rsidRPr="00B44C9A">
        <w:rPr>
          <w:rFonts w:ascii="Times New Roman" w:hAnsi="Times New Roman" w:cs="Times New Roman"/>
          <w:i/>
          <w:sz w:val="28"/>
          <w:szCs w:val="28"/>
          <w:lang w:val="en-US"/>
        </w:rPr>
        <w:t xml:space="preserve">- Vòng chuyên gia: </w:t>
      </w:r>
    </w:p>
    <w:p w14:paraId="6050C19A" w14:textId="7DDB1A77" w:rsidR="00AF5EF6" w:rsidRPr="00B44C9A" w:rsidRDefault="00AF5EF6" w:rsidP="00C6008B">
      <w:pPr>
        <w:pStyle w:val="TableParagraph"/>
        <w:numPr>
          <w:ilvl w:val="0"/>
          <w:numId w:val="14"/>
        </w:numPr>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Nhóm 1 + 2: Tìm hiểu về một số dụng cụ thực hành thí nghiệm trong môn Khoa học tự nhiên 9.</w:t>
      </w:r>
    </w:p>
    <w:p w14:paraId="6AA8BD87" w14:textId="42741EB5" w:rsidR="00AF5EF6" w:rsidRPr="00B44C9A" w:rsidRDefault="00AF5EF6" w:rsidP="00C6008B">
      <w:pPr>
        <w:pStyle w:val="TableParagraph"/>
        <w:numPr>
          <w:ilvl w:val="0"/>
          <w:numId w:val="14"/>
        </w:numPr>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Nhóm 3 + 4: Tìm hiểu về một số hóa chất sử dụng trong môn Khoa học tự nhiên 9</w:t>
      </w:r>
    </w:p>
    <w:p w14:paraId="2EEFD967" w14:textId="5A4C9B4C" w:rsidR="00AF5EF6" w:rsidRPr="00B44C9A" w:rsidRDefault="00AF5EF6" w:rsidP="00AF5EF6">
      <w:pPr>
        <w:pStyle w:val="TableParagraph"/>
        <w:tabs>
          <w:tab w:val="left" w:pos="327"/>
        </w:tabs>
        <w:ind w:right="94"/>
        <w:jc w:val="both"/>
        <w:rPr>
          <w:rFonts w:ascii="Times New Roman" w:hAnsi="Times New Roman" w:cs="Times New Roman"/>
          <w:i/>
          <w:sz w:val="28"/>
          <w:szCs w:val="28"/>
          <w:lang w:val="en-US"/>
        </w:rPr>
      </w:pPr>
      <w:r w:rsidRPr="00B44C9A">
        <w:rPr>
          <w:rFonts w:ascii="Times New Roman" w:hAnsi="Times New Roman" w:cs="Times New Roman"/>
          <w:i/>
          <w:sz w:val="28"/>
          <w:szCs w:val="28"/>
          <w:lang w:val="en-US"/>
        </w:rPr>
        <w:t>- Vòng mảnh ghép:</w:t>
      </w:r>
    </w:p>
    <w:p w14:paraId="47EEA673" w14:textId="3AC98835" w:rsidR="00AF5EF6" w:rsidRPr="00B44C9A" w:rsidRDefault="00AF5EF6" w:rsidP="00C6008B">
      <w:pPr>
        <w:pStyle w:val="TableParagraph"/>
        <w:numPr>
          <w:ilvl w:val="0"/>
          <w:numId w:val="14"/>
        </w:numPr>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Yêu cầu các thành viên trong nhóm chia sẻ đầy đủ các thông tin tìm hiểu được từ vòng chuyên gia cho các thành viên còn lại của nhóm.</w:t>
      </w:r>
    </w:p>
    <w:p w14:paraId="63620EF6" w14:textId="5B5355C7" w:rsidR="00AF5EF6" w:rsidRPr="00B44C9A" w:rsidRDefault="00AF5EF6" w:rsidP="00C6008B">
      <w:pPr>
        <w:pStyle w:val="TableParagraph"/>
        <w:numPr>
          <w:ilvl w:val="0"/>
          <w:numId w:val="14"/>
        </w:numPr>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Yêu cầu HS các nhóm thảo luận hoàn thành phiếu học tập:</w:t>
      </w:r>
    </w:p>
    <w:p w14:paraId="05C5B34F" w14:textId="45E18222" w:rsidR="00074983" w:rsidRPr="00B44C9A" w:rsidRDefault="003E4B76" w:rsidP="003E4B76">
      <w:pPr>
        <w:pStyle w:val="TableParagraph"/>
        <w:tabs>
          <w:tab w:val="left" w:pos="327"/>
        </w:tabs>
        <w:ind w:right="94"/>
        <w:jc w:val="both"/>
        <w:rPr>
          <w:rFonts w:ascii="Times New Roman" w:hAnsi="Times New Roman" w:cs="Times New Roman"/>
          <w:bCs/>
          <w:sz w:val="28"/>
          <w:szCs w:val="28"/>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777A02" w:rsidRPr="00B44C9A" w14:paraId="7E530DE4" w14:textId="77777777" w:rsidTr="004E544D">
        <w:tc>
          <w:tcPr>
            <w:tcW w:w="14970" w:type="dxa"/>
            <w:tcBorders>
              <w:top w:val="outset" w:sz="6" w:space="0" w:color="auto"/>
              <w:left w:val="outset" w:sz="6" w:space="0" w:color="auto"/>
              <w:bottom w:val="outset" w:sz="6" w:space="0" w:color="auto"/>
              <w:right w:val="outset" w:sz="6" w:space="0" w:color="auto"/>
            </w:tcBorders>
            <w:shd w:val="clear" w:color="auto" w:fill="FFC000"/>
          </w:tcPr>
          <w:p w14:paraId="3A98431A" w14:textId="77777777" w:rsidR="00777A02" w:rsidRPr="00B44C9A" w:rsidRDefault="00777A02" w:rsidP="004E544D">
            <w:pPr>
              <w:spacing w:before="100" w:beforeAutospacing="1" w:after="100" w:afterAutospacing="1" w:line="256" w:lineRule="auto"/>
              <w:jc w:val="center"/>
              <w:rPr>
                <w:rFonts w:eastAsia="Calibri"/>
                <w:b/>
                <w:sz w:val="28"/>
                <w:szCs w:val="28"/>
                <w:lang w:val="en-US"/>
              </w:rPr>
            </w:pPr>
            <w:r w:rsidRPr="00B44C9A">
              <w:rPr>
                <w:rFonts w:eastAsia="Calibri"/>
                <w:b/>
                <w:sz w:val="28"/>
                <w:szCs w:val="28"/>
                <w:lang w:val="en-US"/>
              </w:rPr>
              <w:t>XÂY DỰNG KIẾN THỨC</w:t>
            </w:r>
          </w:p>
        </w:tc>
      </w:tr>
      <w:tr w:rsidR="00777A02" w:rsidRPr="00B44C9A" w14:paraId="5C066877" w14:textId="77777777" w:rsidTr="004E544D">
        <w:tc>
          <w:tcPr>
            <w:tcW w:w="14970" w:type="dxa"/>
            <w:tcBorders>
              <w:top w:val="nil"/>
              <w:left w:val="outset" w:sz="6" w:space="0" w:color="auto"/>
              <w:bottom w:val="nil"/>
              <w:right w:val="outset" w:sz="6" w:space="0" w:color="auto"/>
            </w:tcBorders>
          </w:tcPr>
          <w:p w14:paraId="5348CEAD" w14:textId="77777777" w:rsidR="00777A02" w:rsidRPr="00B44C9A" w:rsidRDefault="00777A02" w:rsidP="004E544D">
            <w:pPr>
              <w:spacing w:after="0"/>
              <w:jc w:val="both"/>
              <w:rPr>
                <w:sz w:val="28"/>
                <w:szCs w:val="28"/>
                <w:lang w:val="en-US"/>
              </w:rPr>
            </w:pPr>
            <w:r w:rsidRPr="00B44C9A">
              <w:rPr>
                <w:b/>
                <w:bCs/>
                <w:iCs/>
                <w:sz w:val="28"/>
                <w:szCs w:val="28"/>
                <w:lang w:val="fr-FR"/>
              </w:rPr>
              <w:t xml:space="preserve">Câu 1. </w:t>
            </w:r>
            <w:r w:rsidRPr="00B44C9A">
              <w:rPr>
                <w:sz w:val="28"/>
                <w:szCs w:val="28"/>
                <w:lang w:val="en-US"/>
              </w:rPr>
              <w:t>Em hãy liệt kê các dụng cụ thí nghiệm đã biết trong các thí nghiệm dưới đây</w:t>
            </w:r>
          </w:p>
          <w:p w14:paraId="2B2D9D96" w14:textId="0F946E39" w:rsidR="00777A02" w:rsidRPr="00B44C9A" w:rsidRDefault="00777A02" w:rsidP="004E544D">
            <w:pPr>
              <w:spacing w:after="0"/>
              <w:jc w:val="both"/>
              <w:rPr>
                <w:sz w:val="28"/>
                <w:szCs w:val="28"/>
                <w:lang w:val="en-US"/>
              </w:rPr>
            </w:pPr>
            <w:r w:rsidRPr="00B44C9A">
              <w:rPr>
                <w:noProof/>
                <w:sz w:val="28"/>
                <w:szCs w:val="28"/>
                <w:lang w:val="en-US" w:eastAsia="en-US"/>
              </w:rPr>
              <w:drawing>
                <wp:inline distT="0" distB="0" distL="0" distR="0" wp14:anchorId="4C553BE6" wp14:editId="7CE7D36C">
                  <wp:extent cx="4753638" cy="3477110"/>
                  <wp:effectExtent l="0" t="0" r="889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753638" cy="3477110"/>
                          </a:xfrm>
                          <a:prstGeom prst="rect">
                            <a:avLst/>
                          </a:prstGeom>
                        </pic:spPr>
                      </pic:pic>
                    </a:graphicData>
                  </a:graphic>
                </wp:inline>
              </w:drawing>
            </w:r>
          </w:p>
          <w:p w14:paraId="10035C10" w14:textId="483FB5CB" w:rsidR="00777A02" w:rsidRPr="00B44C9A" w:rsidRDefault="00777A02" w:rsidP="00777A02">
            <w:pPr>
              <w:spacing w:after="0"/>
              <w:jc w:val="center"/>
              <w:rPr>
                <w:b/>
                <w:bCs/>
                <w:sz w:val="28"/>
                <w:szCs w:val="28"/>
                <w:lang w:val="en-US"/>
              </w:rPr>
            </w:pPr>
            <w:r w:rsidRPr="00B44C9A">
              <w:rPr>
                <w:b/>
                <w:bCs/>
                <w:sz w:val="28"/>
                <w:szCs w:val="28"/>
                <w:lang w:val="en-US"/>
              </w:rPr>
              <w:t>Trả lời</w:t>
            </w:r>
          </w:p>
          <w:p w14:paraId="4640CDEC" w14:textId="77777777" w:rsidR="00777A02" w:rsidRPr="00B44C9A" w:rsidRDefault="00777A02" w:rsidP="00777A02">
            <w:pPr>
              <w:spacing w:after="0"/>
              <w:jc w:val="both"/>
              <w:rPr>
                <w:rFonts w:eastAsia="Calibri"/>
                <w:sz w:val="28"/>
                <w:szCs w:val="28"/>
                <w:lang w:val="en-US"/>
              </w:rPr>
            </w:pPr>
            <w:r w:rsidRPr="00B44C9A">
              <w:rPr>
                <w:rFonts w:eastAsia="Calibri"/>
                <w:sz w:val="28"/>
                <w:szCs w:val="28"/>
                <w:lang w:val="en-US"/>
              </w:rPr>
              <w:t>Tên các dụng cụ ở trong các thí nghiệm ở các hình 2 – 5 là:</w:t>
            </w:r>
          </w:p>
          <w:p w14:paraId="3F28AA0E" w14:textId="77777777" w:rsidR="00777A02" w:rsidRPr="00B44C9A" w:rsidRDefault="00777A02" w:rsidP="00777A02">
            <w:pPr>
              <w:spacing w:after="0"/>
              <w:jc w:val="both"/>
              <w:rPr>
                <w:rFonts w:eastAsia="Calibri"/>
                <w:sz w:val="28"/>
                <w:szCs w:val="28"/>
                <w:lang w:val="en-US"/>
              </w:rPr>
            </w:pPr>
            <w:r w:rsidRPr="00B44C9A">
              <w:rPr>
                <w:rFonts w:eastAsia="Calibri"/>
                <w:sz w:val="28"/>
                <w:szCs w:val="28"/>
                <w:lang w:val="en-US"/>
              </w:rPr>
              <w:t>- Hình 2: đèn laser, lăng kính.</w:t>
            </w:r>
          </w:p>
          <w:p w14:paraId="1610B454" w14:textId="77777777" w:rsidR="00777A02" w:rsidRPr="00B44C9A" w:rsidRDefault="00777A02" w:rsidP="00777A02">
            <w:pPr>
              <w:spacing w:after="0"/>
              <w:jc w:val="both"/>
              <w:rPr>
                <w:rFonts w:eastAsia="Calibri"/>
                <w:sz w:val="28"/>
                <w:szCs w:val="28"/>
                <w:lang w:val="en-US"/>
              </w:rPr>
            </w:pPr>
            <w:r w:rsidRPr="00B44C9A">
              <w:rPr>
                <w:rFonts w:eastAsia="Calibri"/>
                <w:sz w:val="28"/>
                <w:szCs w:val="28"/>
                <w:lang w:val="en-US"/>
              </w:rPr>
              <w:t>- Hình 3: đèn laser, thấu kính, màn hứng, nguồn điện.</w:t>
            </w:r>
          </w:p>
          <w:p w14:paraId="19E2BACF" w14:textId="77777777" w:rsidR="00777A02" w:rsidRPr="00B44C9A" w:rsidRDefault="00777A02" w:rsidP="00777A02">
            <w:pPr>
              <w:spacing w:after="0"/>
              <w:jc w:val="both"/>
              <w:rPr>
                <w:rFonts w:eastAsia="Calibri"/>
                <w:sz w:val="28"/>
                <w:szCs w:val="28"/>
                <w:lang w:val="en-US"/>
              </w:rPr>
            </w:pPr>
            <w:r w:rsidRPr="00B44C9A">
              <w:rPr>
                <w:rFonts w:eastAsia="Calibri"/>
                <w:sz w:val="28"/>
                <w:szCs w:val="28"/>
                <w:lang w:val="en-US"/>
              </w:rPr>
              <w:t>- Hình 4: dây điện trở, đồng hồ đo điện vạn năng hoặc dùng ampe kế và vôn kế; nguồn điện, dây dẫn.</w:t>
            </w:r>
          </w:p>
          <w:p w14:paraId="4F2DF846" w14:textId="69999A42" w:rsidR="00777A02" w:rsidRPr="00B44C9A" w:rsidRDefault="00777A02" w:rsidP="00777A02">
            <w:pPr>
              <w:spacing w:after="0"/>
              <w:jc w:val="both"/>
              <w:rPr>
                <w:rFonts w:eastAsia="Calibri"/>
                <w:sz w:val="28"/>
                <w:szCs w:val="28"/>
                <w:lang w:val="en-US"/>
              </w:rPr>
            </w:pPr>
            <w:r w:rsidRPr="00B44C9A">
              <w:rPr>
                <w:rFonts w:eastAsia="Calibri"/>
                <w:sz w:val="28"/>
                <w:szCs w:val="28"/>
                <w:lang w:val="en-US"/>
              </w:rPr>
              <w:lastRenderedPageBreak/>
              <w:t>- Hình 5: giá đỡ thí nghiệm, cuộn dây, dây dẫn, điện kế.</w:t>
            </w:r>
          </w:p>
          <w:p w14:paraId="6BEF79BF" w14:textId="77777777" w:rsidR="00777A02" w:rsidRPr="00B44C9A" w:rsidRDefault="00777A02" w:rsidP="004E544D">
            <w:pPr>
              <w:spacing w:after="0"/>
              <w:jc w:val="both"/>
              <w:rPr>
                <w:rFonts w:eastAsia="Calibri"/>
                <w:sz w:val="28"/>
                <w:szCs w:val="28"/>
                <w:lang w:val="en-US"/>
              </w:rPr>
            </w:pPr>
            <w:r w:rsidRPr="00B44C9A">
              <w:rPr>
                <w:rFonts w:eastAsia="Calibri"/>
                <w:b/>
                <w:bCs/>
                <w:sz w:val="28"/>
                <w:szCs w:val="28"/>
              </w:rPr>
              <w:t>C</w:t>
            </w:r>
            <w:r w:rsidRPr="00B44C9A">
              <w:rPr>
                <w:rFonts w:eastAsia="Calibri"/>
                <w:b/>
                <w:bCs/>
                <w:sz w:val="28"/>
                <w:szCs w:val="28"/>
                <w:lang w:val="en-US"/>
              </w:rPr>
              <w:t xml:space="preserve">âu 2. </w:t>
            </w:r>
            <w:r w:rsidRPr="00B44C9A">
              <w:rPr>
                <w:rFonts w:eastAsia="Calibri"/>
                <w:sz w:val="28"/>
                <w:szCs w:val="28"/>
                <w:lang w:val="en-US"/>
              </w:rPr>
              <w:t>Cho biết tên các dụng cụ được sử dụng trong thí nghiệm dưới đây.</w:t>
            </w:r>
          </w:p>
          <w:p w14:paraId="4805F457" w14:textId="77777777" w:rsidR="00777A02" w:rsidRPr="00B44C9A" w:rsidRDefault="00777A02" w:rsidP="004E544D">
            <w:pPr>
              <w:spacing w:after="0"/>
              <w:jc w:val="both"/>
              <w:rPr>
                <w:rFonts w:eastAsia="Calibri"/>
                <w:sz w:val="28"/>
                <w:szCs w:val="28"/>
              </w:rPr>
            </w:pPr>
            <w:r w:rsidRPr="00B44C9A">
              <w:rPr>
                <w:rFonts w:eastAsia="Calibri"/>
                <w:noProof/>
                <w:sz w:val="28"/>
                <w:szCs w:val="28"/>
                <w:lang w:val="en-US" w:eastAsia="en-US"/>
              </w:rPr>
              <w:drawing>
                <wp:inline distT="0" distB="0" distL="0" distR="0" wp14:anchorId="0C170D04" wp14:editId="6B5AF990">
                  <wp:extent cx="2095792" cy="1552792"/>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095792" cy="1552792"/>
                          </a:xfrm>
                          <a:prstGeom prst="rect">
                            <a:avLst/>
                          </a:prstGeom>
                        </pic:spPr>
                      </pic:pic>
                    </a:graphicData>
                  </a:graphic>
                </wp:inline>
              </w:drawing>
            </w:r>
          </w:p>
          <w:p w14:paraId="631FE0B1" w14:textId="77777777" w:rsidR="00777A02" w:rsidRPr="00B44C9A" w:rsidRDefault="00777A02" w:rsidP="00777A02">
            <w:pPr>
              <w:spacing w:after="0"/>
              <w:jc w:val="center"/>
              <w:rPr>
                <w:rFonts w:eastAsia="Calibri"/>
                <w:b/>
                <w:bCs/>
                <w:sz w:val="28"/>
                <w:szCs w:val="28"/>
                <w:lang w:val="en-US"/>
              </w:rPr>
            </w:pPr>
            <w:r w:rsidRPr="00B44C9A">
              <w:rPr>
                <w:rFonts w:eastAsia="Calibri"/>
                <w:b/>
                <w:bCs/>
                <w:sz w:val="28"/>
                <w:szCs w:val="28"/>
                <w:lang w:val="en-US"/>
              </w:rPr>
              <w:t>Trả lời</w:t>
            </w:r>
          </w:p>
          <w:p w14:paraId="7B800E95" w14:textId="6ABACC74" w:rsidR="00777A02" w:rsidRPr="00B44C9A" w:rsidRDefault="00777A02" w:rsidP="00777A02">
            <w:pPr>
              <w:spacing w:after="0"/>
              <w:jc w:val="both"/>
              <w:rPr>
                <w:rFonts w:eastAsia="Calibri"/>
                <w:sz w:val="28"/>
                <w:szCs w:val="28"/>
                <w:lang w:val="en-US"/>
              </w:rPr>
            </w:pPr>
            <w:r w:rsidRPr="00B44C9A">
              <w:rPr>
                <w:rFonts w:eastAsia="Calibri"/>
                <w:sz w:val="28"/>
                <w:szCs w:val="28"/>
                <w:lang w:val="en-US"/>
              </w:rPr>
              <w:t>Tên các dụng cụ được sử dụng trong thí nghiệm ở hình 6: Giá sắt, đèn cồn, nút cao su, bình cầu có nhánh, ống dẫn cao su, ống nghiệm có nhánh, ống nghiệm, giá để ống nghiệm.</w:t>
            </w:r>
          </w:p>
          <w:p w14:paraId="1B4273DB" w14:textId="3DE86694" w:rsidR="00E841D0" w:rsidRPr="00B44C9A" w:rsidRDefault="00E841D0" w:rsidP="00777A02">
            <w:pPr>
              <w:spacing w:after="0"/>
              <w:jc w:val="both"/>
              <w:rPr>
                <w:rFonts w:eastAsia="Calibri"/>
                <w:sz w:val="28"/>
                <w:szCs w:val="28"/>
                <w:lang w:val="en-US"/>
              </w:rPr>
            </w:pPr>
            <w:r w:rsidRPr="00B44C9A">
              <w:rPr>
                <w:rFonts w:eastAsia="Calibri"/>
                <w:b/>
                <w:bCs/>
                <w:sz w:val="28"/>
                <w:szCs w:val="28"/>
                <w:lang w:val="en-US"/>
              </w:rPr>
              <w:t xml:space="preserve">Câu 3. </w:t>
            </w:r>
            <w:r w:rsidRPr="00B44C9A">
              <w:rPr>
                <w:rFonts w:eastAsia="Calibri"/>
                <w:sz w:val="28"/>
                <w:szCs w:val="28"/>
                <w:lang w:val="en-US"/>
              </w:rPr>
              <w:t>Liệt kê 5 hóa chất mà em cho là nguy hiểm và cho biết tại sao nguy hiểm.</w:t>
            </w:r>
          </w:p>
          <w:p w14:paraId="4F13ECD1" w14:textId="518AF4BD" w:rsidR="00E841D0" w:rsidRPr="00B44C9A" w:rsidRDefault="00E841D0" w:rsidP="00E841D0">
            <w:pPr>
              <w:spacing w:after="0"/>
              <w:jc w:val="center"/>
              <w:rPr>
                <w:rFonts w:eastAsia="Calibri"/>
                <w:b/>
                <w:bCs/>
                <w:sz w:val="28"/>
                <w:szCs w:val="28"/>
                <w:lang w:val="en-US"/>
              </w:rPr>
            </w:pPr>
            <w:r w:rsidRPr="00B44C9A">
              <w:rPr>
                <w:rFonts w:eastAsia="Calibri"/>
                <w:b/>
                <w:bCs/>
                <w:sz w:val="28"/>
                <w:szCs w:val="28"/>
                <w:lang w:val="en-US"/>
              </w:rPr>
              <w:t>Trả lời</w:t>
            </w:r>
          </w:p>
          <w:p w14:paraId="287C6476" w14:textId="0960E34C" w:rsidR="00E841D0" w:rsidRPr="00B44C9A" w:rsidRDefault="009B57DE" w:rsidP="00E841D0">
            <w:pPr>
              <w:spacing w:before="100" w:beforeAutospacing="1" w:after="100" w:afterAutospacing="1" w:line="240" w:lineRule="auto"/>
              <w:rPr>
                <w:sz w:val="28"/>
                <w:szCs w:val="28"/>
                <w:lang w:val="en-US" w:eastAsia="en-US"/>
              </w:rPr>
            </w:pPr>
            <w:r w:rsidRPr="00B44C9A">
              <w:rPr>
                <w:b/>
                <w:bCs/>
                <w:sz w:val="28"/>
                <w:szCs w:val="28"/>
                <w:lang w:val="en-US" w:eastAsia="en-US"/>
              </w:rPr>
              <w:t>Acid</w:t>
            </w:r>
            <w:r w:rsidR="00E841D0" w:rsidRPr="00B44C9A">
              <w:rPr>
                <w:b/>
                <w:bCs/>
                <w:sz w:val="28"/>
                <w:szCs w:val="28"/>
                <w:lang w:val="en-US" w:eastAsia="en-US"/>
              </w:rPr>
              <w:t xml:space="preserve"> sulfuric (H</w:t>
            </w:r>
            <w:r w:rsidR="00E841D0" w:rsidRPr="00B44C9A">
              <w:rPr>
                <w:rFonts w:ascii="Cambria Math" w:hAnsi="Cambria Math" w:cs="Cambria Math"/>
                <w:b/>
                <w:bCs/>
                <w:sz w:val="28"/>
                <w:szCs w:val="28"/>
                <w:lang w:val="en-US" w:eastAsia="en-US"/>
              </w:rPr>
              <w:t>₂</w:t>
            </w:r>
            <w:r w:rsidR="00E841D0" w:rsidRPr="00B44C9A">
              <w:rPr>
                <w:b/>
                <w:bCs/>
                <w:sz w:val="28"/>
                <w:szCs w:val="28"/>
                <w:lang w:val="en-US" w:eastAsia="en-US"/>
              </w:rPr>
              <w:t>SO</w:t>
            </w:r>
            <w:r w:rsidR="00E841D0" w:rsidRPr="00B44C9A">
              <w:rPr>
                <w:rFonts w:ascii="Cambria Math" w:hAnsi="Cambria Math" w:cs="Cambria Math"/>
                <w:b/>
                <w:bCs/>
                <w:sz w:val="28"/>
                <w:szCs w:val="28"/>
                <w:lang w:val="en-US" w:eastAsia="en-US"/>
              </w:rPr>
              <w:t>₄</w:t>
            </w:r>
            <w:r w:rsidR="00E841D0" w:rsidRPr="00B44C9A">
              <w:rPr>
                <w:b/>
                <w:bCs/>
                <w:sz w:val="28"/>
                <w:szCs w:val="28"/>
                <w:lang w:val="en-US" w:eastAsia="en-US"/>
              </w:rPr>
              <w:t>)</w:t>
            </w:r>
          </w:p>
          <w:p w14:paraId="4726DE34" w14:textId="77777777" w:rsidR="00E841D0" w:rsidRPr="00B44C9A" w:rsidRDefault="00E841D0" w:rsidP="00C6008B">
            <w:pPr>
              <w:numPr>
                <w:ilvl w:val="0"/>
                <w:numId w:val="16"/>
              </w:numPr>
              <w:spacing w:before="100" w:beforeAutospacing="1" w:after="100" w:afterAutospacing="1" w:line="240" w:lineRule="auto"/>
              <w:rPr>
                <w:sz w:val="28"/>
                <w:szCs w:val="28"/>
                <w:lang w:val="en-US" w:eastAsia="en-US"/>
              </w:rPr>
            </w:pPr>
            <w:r w:rsidRPr="00B44C9A">
              <w:rPr>
                <w:sz w:val="28"/>
                <w:szCs w:val="28"/>
                <w:lang w:val="en-US" w:eastAsia="en-US"/>
              </w:rPr>
              <w:t>Tính chất: Là một axit mạnh, có tính ăn mòn cao.</w:t>
            </w:r>
          </w:p>
          <w:p w14:paraId="39275AD7" w14:textId="77777777" w:rsidR="00E841D0" w:rsidRPr="00B44C9A" w:rsidRDefault="00E841D0" w:rsidP="00C6008B">
            <w:pPr>
              <w:numPr>
                <w:ilvl w:val="0"/>
                <w:numId w:val="16"/>
              </w:numPr>
              <w:spacing w:before="100" w:beforeAutospacing="1" w:after="100" w:afterAutospacing="1" w:line="240" w:lineRule="auto"/>
              <w:rPr>
                <w:sz w:val="28"/>
                <w:szCs w:val="28"/>
                <w:lang w:val="en-US" w:eastAsia="en-US"/>
              </w:rPr>
            </w:pPr>
            <w:r w:rsidRPr="00B44C9A">
              <w:rPr>
                <w:sz w:val="28"/>
                <w:szCs w:val="28"/>
                <w:lang w:val="en-US" w:eastAsia="en-US"/>
              </w:rPr>
              <w:t>Nguy hiểm: Gây bỏng nặng nếu tiếp xúc với da và mắt, hít phải hơi axit có thể gây tổn thương đường hô hấp.</w:t>
            </w:r>
          </w:p>
          <w:p w14:paraId="35D4BDCD" w14:textId="6751339D" w:rsidR="00E841D0" w:rsidRPr="00B44C9A" w:rsidRDefault="00E841D0" w:rsidP="00E841D0">
            <w:pPr>
              <w:spacing w:before="100" w:beforeAutospacing="1" w:after="100" w:afterAutospacing="1" w:line="240" w:lineRule="auto"/>
              <w:rPr>
                <w:sz w:val="28"/>
                <w:szCs w:val="28"/>
                <w:lang w:val="en-US" w:eastAsia="en-US"/>
              </w:rPr>
            </w:pPr>
            <w:r w:rsidRPr="00B44C9A">
              <w:rPr>
                <w:b/>
                <w:bCs/>
                <w:sz w:val="28"/>
                <w:szCs w:val="28"/>
                <w:lang w:val="en-US" w:eastAsia="en-US"/>
              </w:rPr>
              <w:t>Acid hydrochloric (HCl)</w:t>
            </w:r>
          </w:p>
          <w:p w14:paraId="3D823731" w14:textId="77777777" w:rsidR="00E841D0" w:rsidRPr="00B44C9A" w:rsidRDefault="00E841D0" w:rsidP="00C6008B">
            <w:pPr>
              <w:numPr>
                <w:ilvl w:val="0"/>
                <w:numId w:val="17"/>
              </w:numPr>
              <w:spacing w:before="100" w:beforeAutospacing="1" w:after="100" w:afterAutospacing="1" w:line="240" w:lineRule="auto"/>
              <w:rPr>
                <w:sz w:val="28"/>
                <w:szCs w:val="28"/>
                <w:lang w:val="en-US" w:eastAsia="en-US"/>
              </w:rPr>
            </w:pPr>
            <w:r w:rsidRPr="00B44C9A">
              <w:rPr>
                <w:sz w:val="28"/>
                <w:szCs w:val="28"/>
                <w:lang w:val="en-US" w:eastAsia="en-US"/>
              </w:rPr>
              <w:t>Tính chất: Là một axit mạnh, có mùi hăng và ăn mòn cao.</w:t>
            </w:r>
          </w:p>
          <w:p w14:paraId="478C24D9" w14:textId="77777777" w:rsidR="00E841D0" w:rsidRPr="00B44C9A" w:rsidRDefault="00E841D0" w:rsidP="00C6008B">
            <w:pPr>
              <w:numPr>
                <w:ilvl w:val="0"/>
                <w:numId w:val="17"/>
              </w:numPr>
              <w:spacing w:before="100" w:beforeAutospacing="1" w:after="100" w:afterAutospacing="1" w:line="240" w:lineRule="auto"/>
              <w:rPr>
                <w:sz w:val="28"/>
                <w:szCs w:val="28"/>
                <w:lang w:val="en-US" w:eastAsia="en-US"/>
              </w:rPr>
            </w:pPr>
            <w:r w:rsidRPr="00B44C9A">
              <w:rPr>
                <w:sz w:val="28"/>
                <w:szCs w:val="28"/>
                <w:lang w:val="en-US" w:eastAsia="en-US"/>
              </w:rPr>
              <w:t>Nguy hiểm: Gây bỏng da và mắt, hít phải hơi axit có thể gây khó thở và tổn thương phổi.</w:t>
            </w:r>
          </w:p>
          <w:p w14:paraId="666E6EB3" w14:textId="5FC97002" w:rsidR="00E841D0" w:rsidRPr="00B44C9A" w:rsidRDefault="00E841D0" w:rsidP="00E841D0">
            <w:pPr>
              <w:spacing w:before="100" w:beforeAutospacing="1" w:after="100" w:afterAutospacing="1" w:line="240" w:lineRule="auto"/>
              <w:rPr>
                <w:sz w:val="28"/>
                <w:szCs w:val="28"/>
                <w:lang w:val="en-US" w:eastAsia="en-US"/>
              </w:rPr>
            </w:pPr>
            <w:r w:rsidRPr="00B44C9A">
              <w:rPr>
                <w:b/>
                <w:bCs/>
                <w:sz w:val="28"/>
                <w:szCs w:val="28"/>
                <w:lang w:val="en-US" w:eastAsia="en-US"/>
              </w:rPr>
              <w:t>Sodium hydroxide (NaOH)</w:t>
            </w:r>
          </w:p>
          <w:p w14:paraId="3599A903" w14:textId="77777777" w:rsidR="00E841D0" w:rsidRPr="00B44C9A" w:rsidRDefault="00E841D0" w:rsidP="00C6008B">
            <w:pPr>
              <w:numPr>
                <w:ilvl w:val="0"/>
                <w:numId w:val="18"/>
              </w:numPr>
              <w:spacing w:before="100" w:beforeAutospacing="1" w:after="100" w:afterAutospacing="1" w:line="240" w:lineRule="auto"/>
              <w:rPr>
                <w:sz w:val="28"/>
                <w:szCs w:val="28"/>
                <w:lang w:val="en-US" w:eastAsia="en-US"/>
              </w:rPr>
            </w:pPr>
            <w:r w:rsidRPr="00B44C9A">
              <w:rPr>
                <w:sz w:val="28"/>
                <w:szCs w:val="28"/>
                <w:lang w:val="en-US" w:eastAsia="en-US"/>
              </w:rPr>
              <w:t>Tính chất: Là một bazơ mạnh, có tính ăn mòn cao.</w:t>
            </w:r>
          </w:p>
          <w:p w14:paraId="62F5A5B7" w14:textId="77777777" w:rsidR="00E841D0" w:rsidRPr="00B44C9A" w:rsidRDefault="00E841D0" w:rsidP="00C6008B">
            <w:pPr>
              <w:numPr>
                <w:ilvl w:val="0"/>
                <w:numId w:val="18"/>
              </w:numPr>
              <w:spacing w:before="100" w:beforeAutospacing="1" w:after="100" w:afterAutospacing="1" w:line="240" w:lineRule="auto"/>
              <w:rPr>
                <w:sz w:val="28"/>
                <w:szCs w:val="28"/>
                <w:lang w:val="en-US" w:eastAsia="en-US"/>
              </w:rPr>
            </w:pPr>
            <w:r w:rsidRPr="00B44C9A">
              <w:rPr>
                <w:sz w:val="28"/>
                <w:szCs w:val="28"/>
                <w:lang w:val="en-US" w:eastAsia="en-US"/>
              </w:rPr>
              <w:t>Nguy hiểm: Gây bỏng nặng nếu tiếp xúc với da và mắt, hít phải bụi hoặc dung dịch có thể gây tổn thương đường hô hấp.</w:t>
            </w:r>
          </w:p>
          <w:p w14:paraId="04E33E38" w14:textId="47511A42" w:rsidR="00E841D0" w:rsidRPr="00B44C9A" w:rsidRDefault="00E841D0" w:rsidP="00E841D0">
            <w:pPr>
              <w:spacing w:before="100" w:beforeAutospacing="1" w:after="100" w:afterAutospacing="1" w:line="240" w:lineRule="auto"/>
              <w:rPr>
                <w:sz w:val="28"/>
                <w:szCs w:val="28"/>
                <w:lang w:val="en-US" w:eastAsia="en-US"/>
              </w:rPr>
            </w:pPr>
            <w:r w:rsidRPr="00B44C9A">
              <w:rPr>
                <w:b/>
                <w:bCs/>
                <w:sz w:val="28"/>
                <w:szCs w:val="28"/>
                <w:lang w:val="en-US" w:eastAsia="en-US"/>
              </w:rPr>
              <w:t>Am</w:t>
            </w:r>
            <w:r w:rsidR="009B57DE" w:rsidRPr="00B44C9A">
              <w:rPr>
                <w:b/>
                <w:bCs/>
                <w:sz w:val="28"/>
                <w:szCs w:val="28"/>
                <w:lang w:val="en-US" w:eastAsia="en-US"/>
              </w:rPr>
              <w:t>m</w:t>
            </w:r>
            <w:r w:rsidRPr="00B44C9A">
              <w:rPr>
                <w:b/>
                <w:bCs/>
                <w:sz w:val="28"/>
                <w:szCs w:val="28"/>
                <w:lang w:val="en-US" w:eastAsia="en-US"/>
              </w:rPr>
              <w:t>onia (NH</w:t>
            </w:r>
            <w:r w:rsidRPr="00B44C9A">
              <w:rPr>
                <w:rFonts w:ascii="Cambria Math" w:hAnsi="Cambria Math" w:cs="Cambria Math"/>
                <w:b/>
                <w:bCs/>
                <w:sz w:val="28"/>
                <w:szCs w:val="28"/>
                <w:lang w:val="en-US" w:eastAsia="en-US"/>
              </w:rPr>
              <w:t>₃</w:t>
            </w:r>
            <w:r w:rsidRPr="00B44C9A">
              <w:rPr>
                <w:b/>
                <w:bCs/>
                <w:sz w:val="28"/>
                <w:szCs w:val="28"/>
                <w:lang w:val="en-US" w:eastAsia="en-US"/>
              </w:rPr>
              <w:t>)</w:t>
            </w:r>
          </w:p>
          <w:p w14:paraId="1CD68A91" w14:textId="77777777" w:rsidR="00E841D0" w:rsidRPr="00B44C9A" w:rsidRDefault="00E841D0" w:rsidP="00C6008B">
            <w:pPr>
              <w:numPr>
                <w:ilvl w:val="0"/>
                <w:numId w:val="19"/>
              </w:numPr>
              <w:spacing w:before="100" w:beforeAutospacing="1" w:after="100" w:afterAutospacing="1" w:line="240" w:lineRule="auto"/>
              <w:rPr>
                <w:sz w:val="28"/>
                <w:szCs w:val="28"/>
                <w:lang w:val="en-US" w:eastAsia="en-US"/>
              </w:rPr>
            </w:pPr>
            <w:r w:rsidRPr="00B44C9A">
              <w:rPr>
                <w:sz w:val="28"/>
                <w:szCs w:val="28"/>
                <w:lang w:val="en-US" w:eastAsia="en-US"/>
              </w:rPr>
              <w:t>Tính chất: Là một khí có mùi hăng mạnh, tan trong nước tạo dung dịch bazơ.</w:t>
            </w:r>
          </w:p>
          <w:p w14:paraId="6D8E9432" w14:textId="77777777" w:rsidR="00E841D0" w:rsidRPr="00B44C9A" w:rsidRDefault="00E841D0" w:rsidP="00C6008B">
            <w:pPr>
              <w:numPr>
                <w:ilvl w:val="0"/>
                <w:numId w:val="19"/>
              </w:numPr>
              <w:spacing w:before="100" w:beforeAutospacing="1" w:after="100" w:afterAutospacing="1" w:line="240" w:lineRule="auto"/>
              <w:rPr>
                <w:sz w:val="28"/>
                <w:szCs w:val="28"/>
                <w:lang w:val="en-US" w:eastAsia="en-US"/>
              </w:rPr>
            </w:pPr>
            <w:r w:rsidRPr="00B44C9A">
              <w:rPr>
                <w:sz w:val="28"/>
                <w:szCs w:val="28"/>
                <w:lang w:val="en-US" w:eastAsia="en-US"/>
              </w:rPr>
              <w:t>Nguy hiểm: Gây kích ứng mắt, da và hệ hô hấp, hít phải hơi amoniac đậm đặc có thể gây ngạt thở.</w:t>
            </w:r>
          </w:p>
          <w:p w14:paraId="11D832DC" w14:textId="75FF3634" w:rsidR="00E841D0" w:rsidRPr="00B44C9A" w:rsidRDefault="00E841D0" w:rsidP="00E841D0">
            <w:pPr>
              <w:spacing w:before="100" w:beforeAutospacing="1" w:after="100" w:afterAutospacing="1" w:line="240" w:lineRule="auto"/>
              <w:rPr>
                <w:sz w:val="28"/>
                <w:szCs w:val="28"/>
                <w:lang w:val="en-US" w:eastAsia="en-US"/>
              </w:rPr>
            </w:pPr>
            <w:r w:rsidRPr="00B44C9A">
              <w:rPr>
                <w:b/>
                <w:bCs/>
                <w:sz w:val="28"/>
                <w:szCs w:val="28"/>
                <w:lang w:val="en-US" w:eastAsia="en-US"/>
              </w:rPr>
              <w:t>Ethanol (C</w:t>
            </w:r>
            <w:r w:rsidRPr="00B44C9A">
              <w:rPr>
                <w:rFonts w:ascii="Cambria Math" w:hAnsi="Cambria Math" w:cs="Cambria Math"/>
                <w:b/>
                <w:bCs/>
                <w:sz w:val="28"/>
                <w:szCs w:val="28"/>
                <w:lang w:val="en-US" w:eastAsia="en-US"/>
              </w:rPr>
              <w:t>₂</w:t>
            </w:r>
            <w:r w:rsidRPr="00B44C9A">
              <w:rPr>
                <w:b/>
                <w:bCs/>
                <w:sz w:val="28"/>
                <w:szCs w:val="28"/>
                <w:lang w:val="en-US" w:eastAsia="en-US"/>
              </w:rPr>
              <w:t>H</w:t>
            </w:r>
            <w:r w:rsidRPr="00B44C9A">
              <w:rPr>
                <w:rFonts w:ascii="Cambria Math" w:hAnsi="Cambria Math" w:cs="Cambria Math"/>
                <w:b/>
                <w:bCs/>
                <w:sz w:val="28"/>
                <w:szCs w:val="28"/>
                <w:lang w:val="en-US" w:eastAsia="en-US"/>
              </w:rPr>
              <w:t>₅</w:t>
            </w:r>
            <w:r w:rsidRPr="00B44C9A">
              <w:rPr>
                <w:b/>
                <w:bCs/>
                <w:sz w:val="28"/>
                <w:szCs w:val="28"/>
                <w:lang w:val="en-US" w:eastAsia="en-US"/>
              </w:rPr>
              <w:t>OH)</w:t>
            </w:r>
          </w:p>
          <w:p w14:paraId="2E23DC98" w14:textId="77777777" w:rsidR="00E841D0" w:rsidRPr="00B44C9A" w:rsidRDefault="00E841D0" w:rsidP="00C6008B">
            <w:pPr>
              <w:numPr>
                <w:ilvl w:val="0"/>
                <w:numId w:val="20"/>
              </w:numPr>
              <w:spacing w:before="100" w:beforeAutospacing="1" w:after="100" w:afterAutospacing="1" w:line="240" w:lineRule="auto"/>
              <w:rPr>
                <w:sz w:val="28"/>
                <w:szCs w:val="28"/>
                <w:lang w:val="en-US" w:eastAsia="en-US"/>
              </w:rPr>
            </w:pPr>
            <w:r w:rsidRPr="00B44C9A">
              <w:rPr>
                <w:sz w:val="28"/>
                <w:szCs w:val="28"/>
                <w:lang w:val="en-US" w:eastAsia="en-US"/>
              </w:rPr>
              <w:t>Tính chất: Là một chất lỏng dễ cháy, có mùi đặc trưng.</w:t>
            </w:r>
          </w:p>
          <w:p w14:paraId="5ADBD66B" w14:textId="22ADB6D9" w:rsidR="00E841D0" w:rsidRPr="00B44C9A" w:rsidRDefault="00E841D0" w:rsidP="00C6008B">
            <w:pPr>
              <w:numPr>
                <w:ilvl w:val="0"/>
                <w:numId w:val="20"/>
              </w:numPr>
              <w:spacing w:before="100" w:beforeAutospacing="1" w:after="100" w:afterAutospacing="1" w:line="240" w:lineRule="auto"/>
              <w:rPr>
                <w:sz w:val="24"/>
                <w:szCs w:val="24"/>
                <w:lang w:val="en-US" w:eastAsia="en-US"/>
              </w:rPr>
            </w:pPr>
            <w:r w:rsidRPr="00B44C9A">
              <w:rPr>
                <w:sz w:val="28"/>
                <w:szCs w:val="28"/>
                <w:lang w:val="en-US" w:eastAsia="en-US"/>
              </w:rPr>
              <w:lastRenderedPageBreak/>
              <w:t>Nguy hiểm: Dễ bắt lửa, hơi ethanol có thể gây chóng mặt và buồn nôn khi hít phải với lượng lớn.</w:t>
            </w:r>
          </w:p>
          <w:p w14:paraId="04CA32AA" w14:textId="66FD7D48" w:rsidR="00777A02" w:rsidRPr="00B44C9A" w:rsidRDefault="00777A02" w:rsidP="00777A02">
            <w:pPr>
              <w:spacing w:after="0"/>
              <w:ind w:right="166"/>
              <w:jc w:val="both"/>
              <w:rPr>
                <w:rFonts w:eastAsia="Calibri"/>
                <w:bCs/>
                <w:sz w:val="28"/>
                <w:szCs w:val="28"/>
                <w:lang w:val="fr-FR"/>
              </w:rPr>
            </w:pPr>
            <w:r w:rsidRPr="00B44C9A">
              <w:rPr>
                <w:rFonts w:eastAsia="Calibri"/>
                <w:b/>
                <w:bCs/>
                <w:sz w:val="28"/>
                <w:szCs w:val="28"/>
                <w:lang w:val="fr-FR"/>
              </w:rPr>
              <w:t xml:space="preserve">Câu </w:t>
            </w:r>
            <w:r w:rsidR="00E841D0" w:rsidRPr="00B44C9A">
              <w:rPr>
                <w:rFonts w:eastAsia="Calibri"/>
                <w:b/>
                <w:bCs/>
                <w:sz w:val="28"/>
                <w:szCs w:val="28"/>
                <w:lang w:val="fr-FR"/>
              </w:rPr>
              <w:t>4</w:t>
            </w:r>
            <w:r w:rsidRPr="00B44C9A">
              <w:rPr>
                <w:rFonts w:eastAsia="Calibri"/>
                <w:b/>
                <w:bCs/>
                <w:sz w:val="28"/>
                <w:szCs w:val="28"/>
                <w:lang w:val="fr-FR"/>
              </w:rPr>
              <w:t xml:space="preserve">. </w:t>
            </w:r>
            <w:r w:rsidRPr="00B44C9A">
              <w:rPr>
                <w:rFonts w:eastAsia="Calibri"/>
                <w:bCs/>
                <w:sz w:val="28"/>
                <w:szCs w:val="28"/>
                <w:lang w:val="fr-FR"/>
              </w:rPr>
              <w:t>Vì sao hoá chất đựng trong chai, lọ, bao bì phải được dán nhãn với đầy đủ thông tin?</w:t>
            </w:r>
          </w:p>
        </w:tc>
      </w:tr>
      <w:tr w:rsidR="00777A02" w:rsidRPr="00B44C9A" w14:paraId="1A3D79D7" w14:textId="77777777" w:rsidTr="004E544D">
        <w:tc>
          <w:tcPr>
            <w:tcW w:w="14970" w:type="dxa"/>
            <w:tcBorders>
              <w:top w:val="nil"/>
              <w:left w:val="outset" w:sz="6" w:space="0" w:color="auto"/>
              <w:bottom w:val="outset" w:sz="6" w:space="0" w:color="auto"/>
              <w:right w:val="outset" w:sz="6" w:space="0" w:color="auto"/>
            </w:tcBorders>
          </w:tcPr>
          <w:p w14:paraId="6C2CE04C" w14:textId="77777777" w:rsidR="00777A02" w:rsidRPr="00B44C9A" w:rsidRDefault="00777A02" w:rsidP="00777A02">
            <w:pPr>
              <w:spacing w:after="0"/>
              <w:jc w:val="center"/>
              <w:rPr>
                <w:b/>
                <w:noProof/>
                <w:sz w:val="28"/>
                <w:szCs w:val="28"/>
                <w:lang w:val="fr-FR"/>
              </w:rPr>
            </w:pPr>
            <w:r w:rsidRPr="00B44C9A">
              <w:rPr>
                <w:b/>
                <w:noProof/>
                <w:sz w:val="28"/>
                <w:szCs w:val="28"/>
                <w:lang w:val="fr-FR"/>
              </w:rPr>
              <w:lastRenderedPageBreak/>
              <w:t>Trả lời</w:t>
            </w:r>
          </w:p>
          <w:p w14:paraId="7D8B7956" w14:textId="77777777" w:rsidR="00777A02" w:rsidRPr="00B44C9A" w:rsidRDefault="00777A02" w:rsidP="00777A02">
            <w:pPr>
              <w:spacing w:after="0"/>
              <w:jc w:val="both"/>
              <w:rPr>
                <w:rFonts w:eastAsia="Calibri"/>
                <w:sz w:val="28"/>
                <w:szCs w:val="28"/>
                <w:lang w:val="en-US"/>
              </w:rPr>
            </w:pPr>
            <w:r w:rsidRPr="00B44C9A">
              <w:rPr>
                <w:rFonts w:eastAsia="Calibri"/>
                <w:sz w:val="28"/>
                <w:szCs w:val="28"/>
                <w:lang w:val="en-US"/>
              </w:rPr>
              <w:t>Hóa chất đựng trong chai, lọ, bao bì phải được dán nhãn với đầy đủ thông tin giúp người sử dụng biết và làm căn cứ để các cơ quan chức năng thực hiện việc kiểm tra, giám sát …</w:t>
            </w:r>
          </w:p>
          <w:p w14:paraId="7CE28CB8" w14:textId="7AB14405" w:rsidR="00E841D0" w:rsidRPr="00B44C9A" w:rsidRDefault="00E841D0" w:rsidP="00777A02">
            <w:pPr>
              <w:spacing w:after="0"/>
              <w:jc w:val="both"/>
              <w:rPr>
                <w:b/>
                <w:noProof/>
                <w:sz w:val="28"/>
                <w:szCs w:val="28"/>
                <w:lang w:val="fr-FR"/>
              </w:rPr>
            </w:pPr>
          </w:p>
        </w:tc>
      </w:tr>
    </w:tbl>
    <w:p w14:paraId="3220156B" w14:textId="77777777" w:rsidR="00074983" w:rsidRPr="00B44C9A" w:rsidRDefault="00074983">
      <w:pPr>
        <w:spacing w:before="160" w:after="60" w:line="276" w:lineRule="auto"/>
        <w:rPr>
          <w:rFonts w:ascii="Times New Roman" w:hAnsi="Times New Roman" w:cs="Times New Roman"/>
          <w:b/>
          <w:color w:val="C00000"/>
          <w:sz w:val="28"/>
          <w:szCs w:val="28"/>
          <w:lang w:val="en-US"/>
        </w:rPr>
      </w:pPr>
    </w:p>
    <w:p w14:paraId="13E28822" w14:textId="77777777" w:rsidR="00074983" w:rsidRPr="00B44C9A" w:rsidRDefault="00FC43FF">
      <w:pPr>
        <w:spacing w:before="16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074983" w:rsidRPr="00B44C9A" w14:paraId="0A187A1F" w14:textId="77777777" w:rsidTr="00CF33CE">
        <w:trPr>
          <w:trHeight w:val="274"/>
          <w:jc w:val="center"/>
        </w:trPr>
        <w:tc>
          <w:tcPr>
            <w:tcW w:w="5803" w:type="dxa"/>
            <w:shd w:val="clear" w:color="auto" w:fill="F2DCDC" w:themeFill="accent2" w:themeFillTint="32"/>
          </w:tcPr>
          <w:p w14:paraId="748D4728" w14:textId="77777777" w:rsidR="00074983" w:rsidRPr="00B44C9A" w:rsidRDefault="00FC43FF">
            <w:pPr>
              <w:spacing w:before="40" w:after="60" w:line="276"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6AEFBC52" w14:textId="77777777" w:rsidR="00074983" w:rsidRPr="00B44C9A" w:rsidRDefault="00FC43FF">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074983" w:rsidRPr="00B44C9A" w14:paraId="516F294C" w14:textId="77777777" w:rsidTr="00CF33CE">
        <w:trPr>
          <w:trHeight w:val="274"/>
          <w:jc w:val="center"/>
        </w:trPr>
        <w:tc>
          <w:tcPr>
            <w:tcW w:w="5803" w:type="dxa"/>
            <w:shd w:val="clear" w:color="auto" w:fill="auto"/>
          </w:tcPr>
          <w:p w14:paraId="6811B321" w14:textId="77777777" w:rsidR="00074983" w:rsidRPr="00B44C9A" w:rsidRDefault="00FC43FF">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sz w:val="28"/>
                <w:szCs w:val="28"/>
              </w:rPr>
              <w:t>Giao nhiệm vụ:</w:t>
            </w:r>
            <w:r w:rsidRPr="00B44C9A">
              <w:rPr>
                <w:rFonts w:ascii="Times New Roman" w:hAnsi="Times New Roman" w:cs="Times New Roman"/>
                <w:sz w:val="28"/>
                <w:szCs w:val="28"/>
              </w:rPr>
              <w:t xml:space="preserve"> </w:t>
            </w:r>
          </w:p>
          <w:p w14:paraId="26CFD53F" w14:textId="77777777" w:rsidR="004B5260" w:rsidRPr="00B44C9A" w:rsidRDefault="004B5260" w:rsidP="004B5260">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vi-VN"/>
              </w:rPr>
              <w:t xml:space="preserve">- GV </w:t>
            </w:r>
            <w:r w:rsidRPr="00B44C9A">
              <w:rPr>
                <w:rFonts w:ascii="Times New Roman" w:hAnsi="Times New Roman" w:cs="Times New Roman"/>
                <w:sz w:val="28"/>
                <w:szCs w:val="28"/>
                <w:lang w:val="en-US"/>
              </w:rPr>
              <w:t>sử dụng kĩ thuật mảnh ghép thông qua hoạt động “Xây dựng kiến thức”</w:t>
            </w:r>
          </w:p>
          <w:p w14:paraId="0E348C09" w14:textId="77777777" w:rsidR="004B5260" w:rsidRPr="00B44C9A" w:rsidRDefault="004B5260" w:rsidP="004B5260">
            <w:pPr>
              <w:pStyle w:val="TableParagraph"/>
              <w:tabs>
                <w:tab w:val="left" w:pos="327"/>
              </w:tabs>
              <w:ind w:right="94"/>
              <w:jc w:val="both"/>
              <w:rPr>
                <w:rFonts w:ascii="Times New Roman" w:hAnsi="Times New Roman" w:cs="Times New Roman"/>
                <w:b/>
                <w:sz w:val="28"/>
                <w:szCs w:val="28"/>
                <w:lang w:val="en-US"/>
              </w:rPr>
            </w:pPr>
            <w:r w:rsidRPr="00B44C9A">
              <w:rPr>
                <w:rFonts w:ascii="Times New Roman" w:hAnsi="Times New Roman" w:cs="Times New Roman"/>
                <w:b/>
                <w:sz w:val="28"/>
                <w:szCs w:val="28"/>
                <w:lang w:val="en-US"/>
              </w:rPr>
              <w:t>Cách thức:</w:t>
            </w:r>
          </w:p>
          <w:p w14:paraId="10ECE6F3" w14:textId="77777777" w:rsidR="004B5260" w:rsidRPr="00B44C9A" w:rsidRDefault="004B5260" w:rsidP="004B5260">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Giáo viên chia lớp thành 4 nhóm và thực hiện như sau:</w:t>
            </w:r>
          </w:p>
          <w:p w14:paraId="6B64BC29" w14:textId="77777777" w:rsidR="004B5260" w:rsidRPr="00B44C9A" w:rsidRDefault="004B5260" w:rsidP="004B5260">
            <w:pPr>
              <w:pStyle w:val="TableParagraph"/>
              <w:tabs>
                <w:tab w:val="left" w:pos="327"/>
              </w:tabs>
              <w:ind w:right="94"/>
              <w:jc w:val="both"/>
              <w:rPr>
                <w:rFonts w:ascii="Times New Roman" w:hAnsi="Times New Roman" w:cs="Times New Roman"/>
                <w:i/>
                <w:sz w:val="28"/>
                <w:szCs w:val="28"/>
                <w:lang w:val="en-US"/>
              </w:rPr>
            </w:pPr>
            <w:r w:rsidRPr="00B44C9A">
              <w:rPr>
                <w:rFonts w:ascii="Times New Roman" w:hAnsi="Times New Roman" w:cs="Times New Roman"/>
                <w:i/>
                <w:sz w:val="28"/>
                <w:szCs w:val="28"/>
                <w:lang w:val="en-US"/>
              </w:rPr>
              <w:t xml:space="preserve">- Vòng chuyên gia: </w:t>
            </w:r>
          </w:p>
          <w:p w14:paraId="12936077" w14:textId="77777777" w:rsidR="004B5260" w:rsidRPr="00B44C9A" w:rsidRDefault="004B5260" w:rsidP="00C6008B">
            <w:pPr>
              <w:pStyle w:val="TableParagraph"/>
              <w:numPr>
                <w:ilvl w:val="0"/>
                <w:numId w:val="14"/>
              </w:numPr>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Nhóm 1 + 2: Tìm hiểu về một số dụng cụ thực hành thí nghiệm trong môn Khoa học tự nhiên 9.</w:t>
            </w:r>
          </w:p>
          <w:p w14:paraId="3AE87A8A" w14:textId="77777777" w:rsidR="004B5260" w:rsidRPr="00B44C9A" w:rsidRDefault="004B5260" w:rsidP="00C6008B">
            <w:pPr>
              <w:pStyle w:val="TableParagraph"/>
              <w:numPr>
                <w:ilvl w:val="0"/>
                <w:numId w:val="14"/>
              </w:numPr>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Nhóm 3 + 4: Tìm hiểu về một số hóa chất sử dụng trong môn Khoa học tự nhiên 9</w:t>
            </w:r>
          </w:p>
          <w:p w14:paraId="03B1DAA6" w14:textId="77777777" w:rsidR="004B5260" w:rsidRPr="00B44C9A" w:rsidRDefault="004B5260" w:rsidP="004B5260">
            <w:pPr>
              <w:pStyle w:val="TableParagraph"/>
              <w:tabs>
                <w:tab w:val="left" w:pos="327"/>
              </w:tabs>
              <w:ind w:right="94"/>
              <w:jc w:val="both"/>
              <w:rPr>
                <w:rFonts w:ascii="Times New Roman" w:hAnsi="Times New Roman" w:cs="Times New Roman"/>
                <w:i/>
                <w:sz w:val="28"/>
                <w:szCs w:val="28"/>
                <w:lang w:val="en-US"/>
              </w:rPr>
            </w:pPr>
            <w:r w:rsidRPr="00B44C9A">
              <w:rPr>
                <w:rFonts w:ascii="Times New Roman" w:hAnsi="Times New Roman" w:cs="Times New Roman"/>
                <w:i/>
                <w:sz w:val="28"/>
                <w:szCs w:val="28"/>
                <w:lang w:val="en-US"/>
              </w:rPr>
              <w:t>- Vòng mảnh ghép:</w:t>
            </w:r>
          </w:p>
          <w:p w14:paraId="591DD5F7" w14:textId="77777777" w:rsidR="004B5260" w:rsidRPr="00B44C9A" w:rsidRDefault="004B5260" w:rsidP="00C6008B">
            <w:pPr>
              <w:pStyle w:val="TableParagraph"/>
              <w:numPr>
                <w:ilvl w:val="0"/>
                <w:numId w:val="14"/>
              </w:numPr>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Yêu cầu các thành viên trong nhóm chia sẻ đầy đủ các thông tin tìm hiểu được từ vòng chuyên gia cho các thành viên còn lại của nhóm.</w:t>
            </w:r>
          </w:p>
          <w:p w14:paraId="654D177F" w14:textId="1E167E80" w:rsidR="00965EEC" w:rsidRPr="00B44C9A" w:rsidRDefault="004B5260" w:rsidP="00C6008B">
            <w:pPr>
              <w:pStyle w:val="TableParagraph"/>
              <w:numPr>
                <w:ilvl w:val="0"/>
                <w:numId w:val="14"/>
              </w:numPr>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Yêu cầu HS các nhóm thảo luận hoàn thành phiếu học tập:</w:t>
            </w:r>
          </w:p>
        </w:tc>
        <w:tc>
          <w:tcPr>
            <w:tcW w:w="4435" w:type="dxa"/>
            <w:shd w:val="clear" w:color="auto" w:fill="auto"/>
          </w:tcPr>
          <w:p w14:paraId="16AAF7B2" w14:textId="5671C227" w:rsidR="00074983" w:rsidRPr="00B44C9A" w:rsidRDefault="00CF33CE">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nhận nhiệm vụ</w:t>
            </w:r>
            <w:r w:rsidR="00965EEC" w:rsidRPr="00B44C9A">
              <w:rPr>
                <w:rFonts w:ascii="Times New Roman" w:hAnsi="Times New Roman" w:cs="Times New Roman"/>
                <w:sz w:val="28"/>
                <w:szCs w:val="28"/>
              </w:rPr>
              <w:t>.</w:t>
            </w:r>
          </w:p>
          <w:p w14:paraId="65323AFE" w14:textId="5735DFE5" w:rsidR="00965EEC" w:rsidRPr="00B44C9A" w:rsidRDefault="00965EEC">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Tập </w:t>
            </w:r>
            <w:r w:rsidRPr="00B44C9A">
              <w:rPr>
                <w:rFonts w:ascii="Times New Roman" w:hAnsi="Times New Roman" w:cs="Times New Roman"/>
                <w:sz w:val="28"/>
                <w:szCs w:val="28"/>
                <w:lang w:val="en-US"/>
              </w:rPr>
              <w:t>hợp nhóm theo hướng dẫn của giáo viên.</w:t>
            </w:r>
          </w:p>
          <w:p w14:paraId="598B5600" w14:textId="23A1F055" w:rsidR="00CF33CE" w:rsidRPr="00B44C9A" w:rsidRDefault="00CF33CE">
            <w:pPr>
              <w:spacing w:before="40" w:after="60" w:line="276" w:lineRule="auto"/>
              <w:rPr>
                <w:rFonts w:ascii="Times New Roman" w:hAnsi="Times New Roman" w:cs="Times New Roman"/>
                <w:sz w:val="28"/>
                <w:szCs w:val="28"/>
              </w:rPr>
            </w:pPr>
          </w:p>
        </w:tc>
      </w:tr>
      <w:tr w:rsidR="00074983" w:rsidRPr="00B44C9A" w14:paraId="1FA0F03C" w14:textId="77777777" w:rsidTr="00CF33CE">
        <w:trPr>
          <w:trHeight w:val="1685"/>
          <w:jc w:val="center"/>
        </w:trPr>
        <w:tc>
          <w:tcPr>
            <w:tcW w:w="5803" w:type="dxa"/>
            <w:shd w:val="clear" w:color="auto" w:fill="auto"/>
          </w:tcPr>
          <w:p w14:paraId="309026A5" w14:textId="77777777" w:rsidR="00074983" w:rsidRPr="00B44C9A" w:rsidRDefault="00FC43FF">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ướng dẫn HS thực hiện nhiệm vụ</w:t>
            </w:r>
          </w:p>
          <w:p w14:paraId="25276035" w14:textId="36A2BEB6" w:rsidR="00074983" w:rsidRPr="00B44C9A" w:rsidRDefault="00FC43FF">
            <w:pPr>
              <w:spacing w:before="40" w:after="60" w:line="276" w:lineRule="auto"/>
              <w:jc w:val="both"/>
              <w:rPr>
                <w:rFonts w:ascii="Times New Roman" w:hAnsi="Times New Roman" w:cs="Times New Roman"/>
                <w:color w:val="0070C0"/>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sz w:val="28"/>
                <w:szCs w:val="28"/>
              </w:rPr>
              <w:t xml:space="preserve">GV quan sát, </w:t>
            </w:r>
            <w:r w:rsidR="009108C3" w:rsidRPr="00B44C9A">
              <w:rPr>
                <w:rFonts w:ascii="Times New Roman" w:hAnsi="Times New Roman" w:cs="Times New Roman"/>
                <w:sz w:val="28"/>
                <w:szCs w:val="28"/>
              </w:rPr>
              <w:t>hỗ trợ HS khi cần thiết.</w:t>
            </w:r>
          </w:p>
          <w:p w14:paraId="72A2AA0B" w14:textId="77777777" w:rsidR="00074983" w:rsidRPr="00B44C9A" w:rsidRDefault="00074983">
            <w:pPr>
              <w:spacing w:before="40" w:after="60" w:line="276" w:lineRule="auto"/>
              <w:jc w:val="both"/>
              <w:rPr>
                <w:rFonts w:ascii="Times New Roman" w:hAnsi="Times New Roman" w:cs="Times New Roman"/>
                <w:color w:val="0070C0"/>
                <w:sz w:val="28"/>
                <w:szCs w:val="28"/>
              </w:rPr>
            </w:pPr>
          </w:p>
        </w:tc>
        <w:tc>
          <w:tcPr>
            <w:tcW w:w="4435" w:type="dxa"/>
            <w:shd w:val="clear" w:color="auto" w:fill="auto"/>
          </w:tcPr>
          <w:p w14:paraId="2280417C" w14:textId="77777777" w:rsidR="00074983" w:rsidRPr="00B44C9A" w:rsidRDefault="00CF33CE" w:rsidP="004B5260">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HS làm việc </w:t>
            </w:r>
            <w:r w:rsidR="004B5260" w:rsidRPr="00B44C9A">
              <w:rPr>
                <w:rFonts w:ascii="Times New Roman" w:hAnsi="Times New Roman" w:cs="Times New Roman"/>
                <w:sz w:val="28"/>
                <w:szCs w:val="28"/>
                <w:lang w:val="en-US"/>
              </w:rPr>
              <w:t>nhóm “chuyên gia”</w:t>
            </w:r>
            <w:r w:rsidR="009108C3" w:rsidRPr="00B44C9A">
              <w:rPr>
                <w:rFonts w:ascii="Times New Roman" w:hAnsi="Times New Roman" w:cs="Times New Roman"/>
                <w:sz w:val="28"/>
                <w:szCs w:val="28"/>
              </w:rPr>
              <w:t>, t</w:t>
            </w:r>
            <w:r w:rsidR="004B5260" w:rsidRPr="00B44C9A">
              <w:rPr>
                <w:rFonts w:ascii="Times New Roman" w:hAnsi="Times New Roman" w:cs="Times New Roman"/>
                <w:sz w:val="28"/>
                <w:szCs w:val="28"/>
              </w:rPr>
              <w:t>ìm hiểu kiến thức theo sự ph</w:t>
            </w:r>
            <w:r w:rsidR="004B5260" w:rsidRPr="00B44C9A">
              <w:rPr>
                <w:rFonts w:ascii="Times New Roman" w:hAnsi="Times New Roman" w:cs="Times New Roman"/>
                <w:sz w:val="28"/>
                <w:szCs w:val="28"/>
                <w:lang w:val="en-US"/>
              </w:rPr>
              <w:t>ân công của giáo viên.</w:t>
            </w:r>
          </w:p>
          <w:p w14:paraId="06EBD041" w14:textId="0FFBF0F1" w:rsidR="004B5260" w:rsidRPr="00B44C9A" w:rsidRDefault="004B5260" w:rsidP="004B5260">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Hoán đổi nhóm học tập, thảo luận và hoàn thành phiếu học tập số 1.</w:t>
            </w:r>
          </w:p>
        </w:tc>
      </w:tr>
      <w:tr w:rsidR="00074983" w:rsidRPr="00B44C9A" w14:paraId="54F80D59" w14:textId="77777777" w:rsidTr="00CF33CE">
        <w:trPr>
          <w:trHeight w:val="274"/>
          <w:jc w:val="center"/>
        </w:trPr>
        <w:tc>
          <w:tcPr>
            <w:tcW w:w="5803" w:type="dxa"/>
            <w:shd w:val="clear" w:color="auto" w:fill="auto"/>
          </w:tcPr>
          <w:p w14:paraId="7C2CDE1F" w14:textId="77777777" w:rsidR="00074983" w:rsidRPr="00B44C9A" w:rsidRDefault="00FC43FF">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60525188" w14:textId="77777777" w:rsidR="00074983" w:rsidRPr="00B44C9A" w:rsidRDefault="00FC43FF">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ọi 1 nhóm đại diện trình bày kết quả. Các nhóm khác bổ sung</w:t>
            </w:r>
          </w:p>
          <w:p w14:paraId="369F90D0" w14:textId="77777777" w:rsidR="00074983" w:rsidRPr="00B44C9A" w:rsidRDefault="00FC43FF">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kết luận về nội dung kiến thức mà các nhóm đã đưa ra.</w:t>
            </w:r>
          </w:p>
          <w:p w14:paraId="510EBB6D" w14:textId="52BCF114" w:rsidR="007301BC" w:rsidRPr="00B44C9A" w:rsidRDefault="007301BC">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Chấm điểm cho các nhóm</w:t>
            </w:r>
            <w:r w:rsidR="00DE4C67" w:rsidRPr="00B44C9A">
              <w:rPr>
                <w:rFonts w:ascii="Times New Roman" w:hAnsi="Times New Roman" w:cs="Times New Roman"/>
                <w:sz w:val="28"/>
                <w:szCs w:val="28"/>
                <w:lang w:val="en-US"/>
              </w:rPr>
              <w:t xml:space="preserve"> (bảng chấm điểm phụ lục)</w:t>
            </w:r>
            <w:r w:rsidRPr="00B44C9A">
              <w:rPr>
                <w:rFonts w:ascii="Times New Roman" w:hAnsi="Times New Roman" w:cs="Times New Roman"/>
                <w:sz w:val="28"/>
                <w:szCs w:val="28"/>
                <w:lang w:val="en-US"/>
              </w:rPr>
              <w:t>.</w:t>
            </w:r>
          </w:p>
        </w:tc>
        <w:tc>
          <w:tcPr>
            <w:tcW w:w="4435" w:type="dxa"/>
            <w:shd w:val="clear" w:color="auto" w:fill="auto"/>
          </w:tcPr>
          <w:p w14:paraId="445C17C8" w14:textId="1D558241" w:rsidR="009108C3" w:rsidRPr="00B44C9A" w:rsidRDefault="009108C3">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gọi thì đứng tại chổ trình bày đáp án phiếu học tập.</w:t>
            </w:r>
          </w:p>
          <w:p w14:paraId="3D392974" w14:textId="391A6331" w:rsidR="00074983" w:rsidRPr="00B44C9A" w:rsidRDefault="00FC43FF">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w:t>
            </w:r>
            <w:r w:rsidR="00CF33CE" w:rsidRPr="00B44C9A">
              <w:rPr>
                <w:rFonts w:ascii="Times New Roman" w:hAnsi="Times New Roman" w:cs="Times New Roman"/>
                <w:sz w:val="28"/>
                <w:szCs w:val="28"/>
              </w:rPr>
              <w:t>Lắng nghe và nhận xét các bài làm của nhóm khác.</w:t>
            </w:r>
          </w:p>
        </w:tc>
      </w:tr>
      <w:tr w:rsidR="00074983" w:rsidRPr="00B44C9A" w14:paraId="5C920A0B" w14:textId="77777777" w:rsidTr="00025CA3">
        <w:trPr>
          <w:trHeight w:val="1125"/>
          <w:jc w:val="center"/>
        </w:trPr>
        <w:tc>
          <w:tcPr>
            <w:tcW w:w="5803" w:type="dxa"/>
            <w:shd w:val="clear" w:color="auto" w:fill="auto"/>
          </w:tcPr>
          <w:p w14:paraId="4B24F0BD" w14:textId="77777777" w:rsidR="00074983" w:rsidRPr="00B44C9A" w:rsidRDefault="00FC43FF">
            <w:pPr>
              <w:spacing w:before="40" w:after="4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27B6BBE4" w14:textId="1BC2D179" w:rsidR="00CF33CE" w:rsidRPr="00B44C9A" w:rsidRDefault="00FC43FF">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chốt lại các ý kiến thức chính cho HS:</w:t>
            </w:r>
          </w:p>
          <w:p w14:paraId="4DC84DAC" w14:textId="77777777" w:rsidR="004B5260" w:rsidRPr="00B44C9A" w:rsidRDefault="004B5260" w:rsidP="00C6008B">
            <w:pPr>
              <w:pStyle w:val="ListParagraph"/>
              <w:numPr>
                <w:ilvl w:val="0"/>
                <w:numId w:val="13"/>
              </w:numPr>
              <w:rPr>
                <w:rFonts w:ascii="Times New Roman" w:hAnsi="Times New Roman" w:cs="Times New Roman"/>
                <w:sz w:val="28"/>
                <w:szCs w:val="28"/>
                <w:lang w:val="en-US"/>
              </w:rPr>
            </w:pPr>
            <w:r w:rsidRPr="00B44C9A">
              <w:rPr>
                <w:rFonts w:ascii="Times New Roman" w:hAnsi="Times New Roman" w:cs="Times New Roman"/>
                <w:i/>
                <w:sz w:val="28"/>
                <w:szCs w:val="28"/>
              </w:rPr>
              <w:t xml:space="preserve">Tiêu bản nhiễm sắc thể người sử dụng thực hành cho chủ đề vật sống: các dụng cụ quang học sử dụng thực hành cho chủ đề năng lượng. </w:t>
            </w:r>
          </w:p>
          <w:p w14:paraId="3133C709" w14:textId="1858A158" w:rsidR="00DE0FE4" w:rsidRPr="00B44C9A" w:rsidRDefault="004B5260" w:rsidP="00C6008B">
            <w:pPr>
              <w:pStyle w:val="ListParagraph"/>
              <w:numPr>
                <w:ilvl w:val="0"/>
                <w:numId w:val="13"/>
              </w:numPr>
              <w:rPr>
                <w:rFonts w:ascii="Times New Roman" w:hAnsi="Times New Roman" w:cs="Times New Roman"/>
                <w:sz w:val="28"/>
                <w:szCs w:val="28"/>
                <w:lang w:val="en-US"/>
              </w:rPr>
            </w:pPr>
            <w:r w:rsidRPr="00B44C9A">
              <w:rPr>
                <w:rFonts w:ascii="Times New Roman" w:hAnsi="Times New Roman" w:cs="Times New Roman"/>
                <w:i/>
                <w:sz w:val="28"/>
                <w:szCs w:val="28"/>
              </w:rPr>
              <w:t xml:space="preserve"> Hoá chất trong phòng thực hành được bảo quản, sử dụng tuỳ theo tính chất và mục đích khác nhau.</w:t>
            </w:r>
          </w:p>
        </w:tc>
        <w:tc>
          <w:tcPr>
            <w:tcW w:w="4435" w:type="dxa"/>
            <w:shd w:val="clear" w:color="auto" w:fill="auto"/>
          </w:tcPr>
          <w:p w14:paraId="2A676B74" w14:textId="77777777" w:rsidR="00074983" w:rsidRPr="00B44C9A" w:rsidRDefault="00FC43FF">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176BA53C" w14:textId="77777777" w:rsidR="00DE0FE4" w:rsidRPr="00B44C9A" w:rsidRDefault="00DE0FE4" w:rsidP="00DE0FE4">
      <w:pPr>
        <w:spacing w:before="40" w:after="60" w:line="276" w:lineRule="auto"/>
        <w:jc w:val="both"/>
        <w:rPr>
          <w:rFonts w:ascii="Times New Roman" w:hAnsi="Times New Roman" w:cs="Times New Roman"/>
          <w:b/>
          <w:bCs/>
          <w:color w:val="C00000"/>
          <w:sz w:val="28"/>
          <w:szCs w:val="28"/>
          <w:lang w:val="en-US"/>
        </w:rPr>
      </w:pPr>
    </w:p>
    <w:p w14:paraId="6036CE98" w14:textId="5D7FE724" w:rsidR="00074983" w:rsidRPr="00B44C9A" w:rsidRDefault="00FC43FF">
      <w:pPr>
        <w:spacing w:before="40" w:after="60" w:line="276" w:lineRule="auto"/>
        <w:rPr>
          <w:rFonts w:ascii="Times New Roman" w:hAnsi="Times New Roman" w:cs="Times New Roman"/>
          <w:b/>
          <w:color w:val="7030A0"/>
          <w:sz w:val="28"/>
          <w:szCs w:val="28"/>
          <w:lang w:val="en-US"/>
        </w:rPr>
      </w:pPr>
      <w:r w:rsidRPr="00B44C9A">
        <w:rPr>
          <w:rFonts w:ascii="Times New Roman" w:hAnsi="Times New Roman" w:cs="Times New Roman"/>
          <w:b/>
          <w:color w:val="7030A0"/>
          <w:sz w:val="28"/>
          <w:szCs w:val="28"/>
        </w:rPr>
        <w:t xml:space="preserve">Hoạt động 2.2: </w:t>
      </w:r>
      <w:r w:rsidR="009B57DE" w:rsidRPr="00B44C9A">
        <w:rPr>
          <w:rFonts w:ascii="Times New Roman" w:hAnsi="Times New Roman" w:cs="Times New Roman"/>
          <w:b/>
          <w:color w:val="7030A0"/>
          <w:sz w:val="28"/>
          <w:szCs w:val="28"/>
          <w:lang w:val="en-US"/>
        </w:rPr>
        <w:t>Quy trình viết và trình bày báo cáo</w:t>
      </w:r>
    </w:p>
    <w:p w14:paraId="604E6569" w14:textId="16C4B58D" w:rsidR="00DE4C67" w:rsidRPr="00B44C9A" w:rsidRDefault="00DE4C67">
      <w:pPr>
        <w:spacing w:before="40" w:after="60" w:line="276" w:lineRule="auto"/>
        <w:rPr>
          <w:rFonts w:ascii="Times New Roman" w:hAnsi="Times New Roman" w:cs="Times New Roman"/>
          <w:b/>
          <w:color w:val="00B0F0"/>
          <w:sz w:val="28"/>
          <w:szCs w:val="28"/>
          <w:lang w:val="en-US"/>
        </w:rPr>
      </w:pPr>
      <w:r w:rsidRPr="00B44C9A">
        <w:rPr>
          <w:rFonts w:ascii="Times New Roman" w:hAnsi="Times New Roman" w:cs="Times New Roman"/>
          <w:b/>
          <w:color w:val="00B0F0"/>
          <w:sz w:val="28"/>
          <w:szCs w:val="28"/>
          <w:lang w:val="en-US"/>
        </w:rPr>
        <w:t xml:space="preserve">Hoạt động 2.2.1: </w:t>
      </w:r>
      <w:r w:rsidR="009B57DE" w:rsidRPr="00B44C9A">
        <w:rPr>
          <w:rFonts w:ascii="Times New Roman" w:hAnsi="Times New Roman" w:cs="Times New Roman"/>
          <w:b/>
          <w:color w:val="00B0F0"/>
          <w:sz w:val="28"/>
          <w:szCs w:val="28"/>
          <w:lang w:val="en-US"/>
        </w:rPr>
        <w:t>Quy trình viết báo cáo</w:t>
      </w:r>
    </w:p>
    <w:p w14:paraId="78205CC9" w14:textId="77777777" w:rsidR="00074983" w:rsidRPr="00B44C9A" w:rsidRDefault="00FC43FF" w:rsidP="00C6008B">
      <w:pPr>
        <w:numPr>
          <w:ilvl w:val="0"/>
          <w:numId w:val="3"/>
        </w:numPr>
        <w:spacing w:before="40" w:after="60" w:line="276" w:lineRule="auto"/>
        <w:ind w:left="0" w:firstLine="0"/>
        <w:jc w:val="both"/>
        <w:rPr>
          <w:rFonts w:ascii="Times New Roman" w:hAnsi="Times New Roman" w:cs="Times New Roman"/>
          <w:sz w:val="28"/>
          <w:szCs w:val="28"/>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571A0D85" w14:textId="7BB12C64" w:rsidR="00DE4C67" w:rsidRPr="00B44C9A" w:rsidRDefault="00DE4C67" w:rsidP="00DE4C67">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Từ thông tin được cung cấp trong SGK, GV hướng dẫn HS</w:t>
      </w:r>
      <w:r w:rsidR="009B57DE" w:rsidRPr="00B44C9A">
        <w:rPr>
          <w:rFonts w:ascii="Times New Roman" w:hAnsi="Times New Roman" w:cs="Times New Roman"/>
          <w:sz w:val="28"/>
          <w:szCs w:val="28"/>
          <w:lang w:val="en-US"/>
        </w:rPr>
        <w:t xml:space="preserve"> biết được quy trình và</w:t>
      </w:r>
      <w:r w:rsidRPr="00B44C9A">
        <w:rPr>
          <w:rFonts w:ascii="Times New Roman" w:hAnsi="Times New Roman" w:cs="Times New Roman"/>
          <w:sz w:val="28"/>
          <w:szCs w:val="28"/>
          <w:lang w:val="en-US"/>
        </w:rPr>
        <w:t xml:space="preserve"> trình bày được một vấn đề khoa học bằng một văn bản báo cáo khoa học. </w:t>
      </w:r>
    </w:p>
    <w:p w14:paraId="7E7E67F6" w14:textId="666F4E41" w:rsidR="00DE4C67" w:rsidRPr="00B44C9A" w:rsidRDefault="00DE4C67" w:rsidP="00DE4C67">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Thông qua việc hình thành kiến thức mới, HS phát triển được các năng lực chung và năng lực đặc thù</w:t>
      </w:r>
    </w:p>
    <w:p w14:paraId="7F9353DD" w14:textId="41093022" w:rsidR="00074983" w:rsidRPr="00B44C9A" w:rsidRDefault="00FC43FF" w:rsidP="00C6008B">
      <w:pPr>
        <w:pStyle w:val="ListParagraph"/>
        <w:numPr>
          <w:ilvl w:val="0"/>
          <w:numId w:val="3"/>
        </w:num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color w:val="C00000"/>
          <w:sz w:val="28"/>
          <w:szCs w:val="28"/>
        </w:rPr>
        <w:t>Nội dung</w:t>
      </w:r>
      <w:r w:rsidRPr="00B44C9A">
        <w:rPr>
          <w:rFonts w:ascii="Times New Roman" w:hAnsi="Times New Roman" w:cs="Times New Roman"/>
          <w:b/>
          <w:bCs/>
          <w:sz w:val="28"/>
          <w:szCs w:val="28"/>
        </w:rPr>
        <w:t>:</w:t>
      </w:r>
    </w:p>
    <w:p w14:paraId="3D4A70D4" w14:textId="4A61561E" w:rsidR="00965EEC" w:rsidRPr="00B44C9A" w:rsidRDefault="00620870" w:rsidP="00965EEC">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w:t>
      </w:r>
      <w:r w:rsidR="00965EEC"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GV sử dụng kĩ thuật khăn trải bàn thông qua hoạt động “Bàn tròn tri thức”</w:t>
      </w:r>
    </w:p>
    <w:p w14:paraId="6BD74689" w14:textId="77777777" w:rsidR="00965EEC" w:rsidRPr="00B44C9A" w:rsidRDefault="00965EEC" w:rsidP="00965EEC">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Cách thức:</w:t>
      </w:r>
    </w:p>
    <w:p w14:paraId="3CB9E796" w14:textId="59F7DDDB" w:rsidR="00965EEC" w:rsidRPr="00B44C9A" w:rsidRDefault="00620870" w:rsidP="00965EEC">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w:t>
      </w:r>
      <w:r w:rsidR="00965EEC" w:rsidRPr="00B44C9A">
        <w:rPr>
          <w:rFonts w:ascii="Times New Roman" w:hAnsi="Times New Roman" w:cs="Times New Roman"/>
          <w:sz w:val="28"/>
          <w:szCs w:val="28"/>
        </w:rPr>
        <w:t xml:space="preserve"> GV chia lớp thành </w:t>
      </w:r>
      <w:r w:rsidRPr="00B44C9A">
        <w:rPr>
          <w:rFonts w:ascii="Times New Roman" w:hAnsi="Times New Roman" w:cs="Times New Roman"/>
          <w:sz w:val="28"/>
          <w:szCs w:val="28"/>
          <w:lang w:val="en-US"/>
        </w:rPr>
        <w:t>4</w:t>
      </w:r>
      <w:r w:rsidR="00965EEC" w:rsidRPr="00B44C9A">
        <w:rPr>
          <w:rFonts w:ascii="Times New Roman" w:hAnsi="Times New Roman" w:cs="Times New Roman"/>
          <w:sz w:val="28"/>
          <w:szCs w:val="28"/>
        </w:rPr>
        <w:t xml:space="preserve"> nhóm</w:t>
      </w:r>
      <w:r w:rsidRPr="00B44C9A">
        <w:rPr>
          <w:rFonts w:ascii="Times New Roman" w:hAnsi="Times New Roman" w:cs="Times New Roman"/>
          <w:sz w:val="28"/>
          <w:szCs w:val="28"/>
          <w:lang w:val="en-US"/>
        </w:rPr>
        <w:t>, nhóm cử ra nhóm trưởng và thư kí.</w:t>
      </w:r>
    </w:p>
    <w:p w14:paraId="0CF6F50A" w14:textId="0AC83690" w:rsidR="00620870" w:rsidRPr="00B44C9A" w:rsidRDefault="00620870" w:rsidP="00965EEC">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lastRenderedPageBreak/>
        <w:t xml:space="preserve">– Mỗi nhóm sẽ thảo luận các câu hỏi trong mục A Phiếu học tập số </w:t>
      </w:r>
      <w:r w:rsidR="00351E25" w:rsidRPr="00B44C9A">
        <w:rPr>
          <w:rFonts w:ascii="Times New Roman" w:hAnsi="Times New Roman" w:cs="Times New Roman"/>
          <w:sz w:val="28"/>
          <w:szCs w:val="28"/>
          <w:lang w:val="en-US"/>
        </w:rPr>
        <w:t>1</w:t>
      </w:r>
      <w:r w:rsidRPr="00B44C9A">
        <w:rPr>
          <w:rFonts w:ascii="Times New Roman" w:hAnsi="Times New Roman" w:cs="Times New Roman"/>
          <w:sz w:val="28"/>
          <w:szCs w:val="28"/>
          <w:lang w:val="en-US"/>
        </w:rPr>
        <w:t xml:space="preserve"> để trình bày kết quả thảo luận của nhóm mình theo yêu cầu của GV. </w:t>
      </w:r>
    </w:p>
    <w:p w14:paraId="5722A160" w14:textId="0B8E1313" w:rsidR="00620870" w:rsidRPr="00B44C9A" w:rsidRDefault="00620870" w:rsidP="00965EEC">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GV yêu cầu mỗi nhóm đọc thông tin trong SGK và thảo luận và hoàn thành các câu hỏi ở mục A trong Phiếu học tập</w:t>
      </w:r>
      <w:r w:rsidR="00351E25" w:rsidRPr="00B44C9A">
        <w:rPr>
          <w:rFonts w:ascii="Times New Roman" w:hAnsi="Times New Roman" w:cs="Times New Roman"/>
          <w:sz w:val="28"/>
          <w:szCs w:val="28"/>
          <w:lang w:val="en-US"/>
        </w:rPr>
        <w:t>.</w:t>
      </w:r>
    </w:p>
    <w:p w14:paraId="23167434" w14:textId="792337DA" w:rsidR="00620870" w:rsidRPr="00B44C9A" w:rsidRDefault="00620870" w:rsidP="00965EEC">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Kết quả câu trả lời của HS được trình bày trong mục A Phiếu học tập. Qua đó, trình bày được một vấn đề khoa học bằng một văn bản báo cáo khoa học</w:t>
      </w:r>
    </w:p>
    <w:p w14:paraId="32ADC55C" w14:textId="77777777" w:rsidR="00074983" w:rsidRPr="00B44C9A" w:rsidRDefault="00FC43FF" w:rsidP="00C6008B">
      <w:pPr>
        <w:numPr>
          <w:ilvl w:val="0"/>
          <w:numId w:val="3"/>
        </w:numPr>
        <w:spacing w:before="40" w:after="60" w:line="312" w:lineRule="auto"/>
        <w:ind w:left="0" w:firstLine="0"/>
        <w:rPr>
          <w:rFonts w:ascii="Times New Roman" w:hAnsi="Times New Roman" w:cs="Times New Roman"/>
          <w:bCs/>
          <w:sz w:val="28"/>
          <w:szCs w:val="28"/>
        </w:rPr>
      </w:pPr>
      <w:r w:rsidRPr="00B44C9A">
        <w:rPr>
          <w:rFonts w:ascii="Times New Roman" w:hAnsi="Times New Roman" w:cs="Times New Roman"/>
          <w:b/>
          <w:bCs/>
          <w:color w:val="C00000"/>
          <w:sz w:val="28"/>
          <w:szCs w:val="28"/>
        </w:rPr>
        <w:t>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620870" w:rsidRPr="00B44C9A" w14:paraId="2F0CEB46" w14:textId="77777777" w:rsidTr="00746C04">
        <w:tc>
          <w:tcPr>
            <w:tcW w:w="14970" w:type="dxa"/>
            <w:tcBorders>
              <w:top w:val="outset" w:sz="6" w:space="0" w:color="auto"/>
              <w:left w:val="outset" w:sz="6" w:space="0" w:color="auto"/>
              <w:bottom w:val="outset" w:sz="6" w:space="0" w:color="auto"/>
              <w:right w:val="outset" w:sz="6" w:space="0" w:color="auto"/>
            </w:tcBorders>
            <w:shd w:val="clear" w:color="auto" w:fill="92D050"/>
          </w:tcPr>
          <w:p w14:paraId="4365AF8F" w14:textId="77777777" w:rsidR="00620870" w:rsidRPr="00B44C9A" w:rsidRDefault="00620870" w:rsidP="00746C04">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PHIẾU HỌC TẬP 2</w:t>
            </w:r>
          </w:p>
        </w:tc>
      </w:tr>
      <w:tr w:rsidR="00620870" w:rsidRPr="00B44C9A" w14:paraId="40A45D21" w14:textId="77777777" w:rsidTr="009B57DE">
        <w:tc>
          <w:tcPr>
            <w:tcW w:w="14970" w:type="dxa"/>
            <w:tcBorders>
              <w:top w:val="nil"/>
              <w:left w:val="outset" w:sz="6" w:space="0" w:color="auto"/>
              <w:bottom w:val="nil"/>
              <w:right w:val="outset" w:sz="6" w:space="0" w:color="auto"/>
            </w:tcBorders>
          </w:tcPr>
          <w:p w14:paraId="1DAAAC9B" w14:textId="77777777" w:rsidR="00620870" w:rsidRPr="00B44C9A" w:rsidRDefault="00620870" w:rsidP="00746C04">
            <w:pPr>
              <w:spacing w:after="0"/>
              <w:jc w:val="both"/>
              <w:rPr>
                <w:b/>
                <w:bCs/>
                <w:sz w:val="28"/>
                <w:szCs w:val="28"/>
                <w:lang w:val="en-US"/>
              </w:rPr>
            </w:pPr>
            <w:r w:rsidRPr="00B44C9A">
              <w:rPr>
                <w:b/>
                <w:bCs/>
                <w:sz w:val="28"/>
                <w:szCs w:val="28"/>
                <w:lang w:val="en-US"/>
              </w:rPr>
              <w:t>A. VIẾT BÁO CÁO MỘT VẤN ĐỀ KHOA HỌC</w:t>
            </w:r>
          </w:p>
          <w:p w14:paraId="37AC776C" w14:textId="1D2EDA42" w:rsidR="00620870" w:rsidRPr="00B44C9A" w:rsidRDefault="009B57DE" w:rsidP="00746C04">
            <w:pPr>
              <w:spacing w:after="0"/>
              <w:jc w:val="both"/>
              <w:rPr>
                <w:sz w:val="28"/>
                <w:szCs w:val="28"/>
                <w:lang w:val="en-US"/>
              </w:rPr>
            </w:pPr>
            <w:r w:rsidRPr="00B44C9A">
              <w:rPr>
                <w:b/>
                <w:bCs/>
                <w:sz w:val="28"/>
                <w:szCs w:val="28"/>
                <w:lang w:val="en-US"/>
              </w:rPr>
              <w:t>1</w:t>
            </w:r>
            <w:r w:rsidR="00620870" w:rsidRPr="00B44C9A">
              <w:rPr>
                <w:b/>
                <w:bCs/>
                <w:sz w:val="28"/>
                <w:szCs w:val="28"/>
                <w:lang w:val="en-US"/>
              </w:rPr>
              <w:t xml:space="preserve">. </w:t>
            </w:r>
            <w:r w:rsidR="00620870" w:rsidRPr="00B44C9A">
              <w:rPr>
                <w:sz w:val="28"/>
                <w:szCs w:val="28"/>
                <w:lang w:val="en-US"/>
              </w:rPr>
              <w:t>Cấu trúc báo cáo gồm những phần nào</w:t>
            </w:r>
          </w:p>
          <w:p w14:paraId="6E6E3E27" w14:textId="4F4B7C78" w:rsidR="00620870" w:rsidRPr="00B44C9A" w:rsidRDefault="00620870" w:rsidP="00620870">
            <w:pPr>
              <w:spacing w:after="0"/>
              <w:jc w:val="center"/>
              <w:rPr>
                <w:b/>
                <w:bCs/>
                <w:sz w:val="28"/>
                <w:szCs w:val="28"/>
                <w:lang w:val="en-US"/>
              </w:rPr>
            </w:pPr>
            <w:r w:rsidRPr="00B44C9A">
              <w:rPr>
                <w:b/>
                <w:bCs/>
                <w:sz w:val="28"/>
                <w:szCs w:val="28"/>
                <w:lang w:val="en-US"/>
              </w:rPr>
              <w:t>Trả lời</w:t>
            </w:r>
          </w:p>
          <w:p w14:paraId="1DF2F5E4" w14:textId="3E87AA08" w:rsidR="00620870" w:rsidRPr="00B44C9A" w:rsidRDefault="00620870" w:rsidP="00620870">
            <w:pPr>
              <w:spacing w:after="0"/>
              <w:jc w:val="both"/>
              <w:rPr>
                <w:sz w:val="28"/>
                <w:szCs w:val="28"/>
                <w:lang w:val="en-US"/>
              </w:rPr>
            </w:pPr>
            <w:r w:rsidRPr="00B44C9A">
              <w:rPr>
                <w:sz w:val="28"/>
                <w:szCs w:val="28"/>
                <w:lang w:val="en-US"/>
              </w:rPr>
              <w:t xml:space="preserve">- Cấu trúc một báo cáo khoa học thường gồm những phần: </w:t>
            </w:r>
            <w:r w:rsidR="009B57DE" w:rsidRPr="00B44C9A">
              <w:rPr>
                <w:sz w:val="28"/>
                <w:szCs w:val="28"/>
                <w:lang w:val="en-US"/>
              </w:rPr>
              <w:t>Tên báo cáo, mục đích nghiên cứu, câu hỏi nghiên cứu, giải thuyết, phương pháp và các bước thực hiện, kết quả tiến hành thí nghiệm, nhận xét kết quả, kết luận.</w:t>
            </w:r>
          </w:p>
          <w:p w14:paraId="68A59BC6" w14:textId="77777777" w:rsidR="009B57DE" w:rsidRPr="00B44C9A" w:rsidRDefault="009B57DE" w:rsidP="009B57DE">
            <w:pPr>
              <w:shd w:val="clear" w:color="auto" w:fill="FFFFFF"/>
              <w:spacing w:after="150"/>
              <w:jc w:val="both"/>
              <w:outlineLvl w:val="1"/>
              <w:rPr>
                <w:sz w:val="28"/>
                <w:szCs w:val="28"/>
                <w:lang w:val="en-US"/>
              </w:rPr>
            </w:pPr>
            <w:r w:rsidRPr="00B44C9A">
              <w:rPr>
                <w:b/>
                <w:bCs/>
                <w:sz w:val="28"/>
                <w:szCs w:val="28"/>
                <w:lang w:val="en-US"/>
              </w:rPr>
              <w:t xml:space="preserve">2. </w:t>
            </w:r>
            <w:r w:rsidRPr="00B44C9A">
              <w:rPr>
                <w:sz w:val="28"/>
                <w:szCs w:val="28"/>
                <w:lang w:val="en-US"/>
              </w:rPr>
              <w:t>Nêu câu hỏi nghiên cứu khoa học với đề tài: Xác định sự phụ thuộc của cường độ dòng điện trong mạch điện vào hiệu điện thế đặt vào hai đầu đoạn mạch.</w:t>
            </w:r>
          </w:p>
          <w:p w14:paraId="5302079F" w14:textId="270ACEDC" w:rsidR="009B57DE" w:rsidRPr="00B44C9A" w:rsidRDefault="009B57DE" w:rsidP="009B57DE">
            <w:pPr>
              <w:spacing w:after="0"/>
              <w:jc w:val="center"/>
              <w:rPr>
                <w:b/>
                <w:bCs/>
                <w:sz w:val="28"/>
                <w:szCs w:val="28"/>
                <w:lang w:val="en-US"/>
              </w:rPr>
            </w:pPr>
            <w:r w:rsidRPr="00B44C9A">
              <w:rPr>
                <w:b/>
                <w:bCs/>
                <w:sz w:val="28"/>
                <w:szCs w:val="28"/>
                <w:lang w:val="en-US"/>
              </w:rPr>
              <w:t>Trả lời</w:t>
            </w:r>
          </w:p>
          <w:p w14:paraId="4E08C09C" w14:textId="35B8B923" w:rsidR="009B57DE" w:rsidRPr="00B44C9A" w:rsidRDefault="009B57DE" w:rsidP="00746C04">
            <w:pPr>
              <w:spacing w:after="0"/>
              <w:jc w:val="both"/>
              <w:rPr>
                <w:sz w:val="28"/>
                <w:szCs w:val="28"/>
                <w:lang w:val="en-US"/>
              </w:rPr>
            </w:pPr>
            <w:r w:rsidRPr="00B44C9A">
              <w:rPr>
                <w:sz w:val="28"/>
                <w:szCs w:val="28"/>
                <w:lang w:val="en-US"/>
              </w:rPr>
              <w:t>- Câu hỏi nghiên cứu khoa học: Khi thay đổi hiệu điện thế giữa hai đầu đoạn mạch, cường độ dòng điện chạy trong mạch điện đó có mối quan hệ như thế nào với hiệu điện thế?</w:t>
            </w:r>
          </w:p>
          <w:p w14:paraId="10EF27E1" w14:textId="77777777" w:rsidR="00351E25" w:rsidRPr="00B44C9A" w:rsidRDefault="00351E25" w:rsidP="00351E25">
            <w:pPr>
              <w:spacing w:after="0"/>
              <w:jc w:val="both"/>
              <w:rPr>
                <w:b/>
                <w:bCs/>
                <w:sz w:val="28"/>
                <w:szCs w:val="28"/>
                <w:lang w:val="en-US"/>
              </w:rPr>
            </w:pPr>
            <w:r w:rsidRPr="00B44C9A">
              <w:rPr>
                <w:b/>
                <w:bCs/>
                <w:sz w:val="28"/>
                <w:szCs w:val="28"/>
                <w:lang w:val="en-US"/>
              </w:rPr>
              <w:t>B. QUY TRÌNH BÁO CÁO KHOA HỌC</w:t>
            </w:r>
          </w:p>
          <w:p w14:paraId="59A088B7" w14:textId="54E89C31" w:rsidR="00620870" w:rsidRPr="00B44C9A" w:rsidRDefault="00351E25" w:rsidP="00746C04">
            <w:pPr>
              <w:spacing w:after="0"/>
              <w:jc w:val="both"/>
              <w:rPr>
                <w:b/>
                <w:bCs/>
                <w:sz w:val="28"/>
                <w:szCs w:val="28"/>
                <w:lang w:val="en-US"/>
              </w:rPr>
            </w:pPr>
            <w:r w:rsidRPr="00B44C9A">
              <w:rPr>
                <w:b/>
                <w:bCs/>
                <w:sz w:val="28"/>
                <w:szCs w:val="28"/>
                <w:lang w:val="en-US"/>
              </w:rPr>
              <w:t>3. Em cần chuẩn bị gì để trình bày về một báo cáo khoa học</w:t>
            </w:r>
          </w:p>
          <w:p w14:paraId="7EA9C34C" w14:textId="77777777" w:rsidR="00620870" w:rsidRPr="00B44C9A" w:rsidRDefault="00620870" w:rsidP="00746C04">
            <w:pPr>
              <w:spacing w:after="0"/>
              <w:jc w:val="both"/>
              <w:rPr>
                <w:rFonts w:eastAsia="Calibri"/>
                <w:sz w:val="28"/>
                <w:szCs w:val="28"/>
              </w:rPr>
            </w:pPr>
            <w:r w:rsidRPr="00B44C9A">
              <w:rPr>
                <w:sz w:val="28"/>
                <w:szCs w:val="28"/>
              </w:rPr>
              <w:t>.................................................................................................................................................</w:t>
            </w:r>
            <w:r w:rsidRPr="00B44C9A">
              <w:rPr>
                <w:rFonts w:eastAsia="Calibri"/>
                <w:sz w:val="28"/>
                <w:szCs w:val="28"/>
              </w:rPr>
              <w:t xml:space="preserve"> ………………………………………………………………………………………………</w:t>
            </w:r>
          </w:p>
          <w:p w14:paraId="51B62D40" w14:textId="77777777" w:rsidR="00620870" w:rsidRPr="00B44C9A" w:rsidRDefault="00620870" w:rsidP="00746C04">
            <w:pPr>
              <w:spacing w:after="0"/>
              <w:jc w:val="both"/>
              <w:rPr>
                <w:rFonts w:eastAsia="Calibri"/>
                <w:sz w:val="28"/>
                <w:szCs w:val="28"/>
              </w:rPr>
            </w:pPr>
            <w:r w:rsidRPr="00B44C9A">
              <w:rPr>
                <w:sz w:val="28"/>
                <w:szCs w:val="28"/>
              </w:rPr>
              <w:t>.................................................................................................................................................</w:t>
            </w:r>
            <w:r w:rsidRPr="00B44C9A">
              <w:rPr>
                <w:rFonts w:eastAsia="Calibri"/>
                <w:sz w:val="28"/>
                <w:szCs w:val="28"/>
              </w:rPr>
              <w:t xml:space="preserve"> ………………………………………………………………………………………………</w:t>
            </w:r>
          </w:p>
          <w:p w14:paraId="54F2C6CB" w14:textId="77777777" w:rsidR="00620870" w:rsidRPr="00B44C9A" w:rsidRDefault="00620870" w:rsidP="00746C04">
            <w:pPr>
              <w:spacing w:after="0"/>
              <w:jc w:val="both"/>
              <w:rPr>
                <w:rFonts w:eastAsia="Calibri"/>
                <w:sz w:val="28"/>
                <w:szCs w:val="28"/>
              </w:rPr>
            </w:pPr>
            <w:r w:rsidRPr="00B44C9A">
              <w:rPr>
                <w:sz w:val="28"/>
                <w:szCs w:val="28"/>
              </w:rPr>
              <w:t>.................................................................................................................................................</w:t>
            </w:r>
            <w:r w:rsidRPr="00B44C9A">
              <w:rPr>
                <w:rFonts w:eastAsia="Calibri"/>
                <w:sz w:val="28"/>
                <w:szCs w:val="28"/>
              </w:rPr>
              <w:t xml:space="preserve"> ………………………………………………………………………………………………</w:t>
            </w:r>
            <w:r w:rsidRPr="00B44C9A">
              <w:rPr>
                <w:sz w:val="28"/>
                <w:szCs w:val="28"/>
              </w:rPr>
              <w:t>.................................................................................................................................................</w:t>
            </w:r>
            <w:r w:rsidRPr="00B44C9A">
              <w:rPr>
                <w:rFonts w:eastAsia="Calibri"/>
                <w:sz w:val="28"/>
                <w:szCs w:val="28"/>
              </w:rPr>
              <w:t xml:space="preserve"> ………………………………………………………………………………………………</w:t>
            </w:r>
          </w:p>
          <w:p w14:paraId="00C12BB9" w14:textId="77777777" w:rsidR="00620870" w:rsidRPr="00B44C9A" w:rsidRDefault="00620870" w:rsidP="00746C04">
            <w:pPr>
              <w:spacing w:after="0"/>
              <w:jc w:val="both"/>
              <w:rPr>
                <w:rFonts w:eastAsia="Calibri"/>
                <w:sz w:val="28"/>
                <w:szCs w:val="28"/>
              </w:rPr>
            </w:pPr>
            <w:r w:rsidRPr="00B44C9A">
              <w:rPr>
                <w:sz w:val="28"/>
                <w:szCs w:val="28"/>
              </w:rPr>
              <w:t>.................................................................................................................................................</w:t>
            </w:r>
            <w:r w:rsidRPr="00B44C9A">
              <w:rPr>
                <w:rFonts w:eastAsia="Calibri"/>
                <w:sz w:val="28"/>
                <w:szCs w:val="28"/>
              </w:rPr>
              <w:t xml:space="preserve"> ………………………………………………………………………………………………</w:t>
            </w:r>
          </w:p>
          <w:p w14:paraId="0DB700BF" w14:textId="77777777" w:rsidR="00620870" w:rsidRPr="00B44C9A" w:rsidRDefault="00620870" w:rsidP="00746C04">
            <w:pPr>
              <w:spacing w:after="0"/>
              <w:jc w:val="both"/>
              <w:rPr>
                <w:b/>
                <w:bCs/>
                <w:sz w:val="28"/>
                <w:szCs w:val="28"/>
                <w:lang w:val="en-US"/>
              </w:rPr>
            </w:pPr>
            <w:r w:rsidRPr="00B44C9A">
              <w:rPr>
                <w:sz w:val="28"/>
                <w:szCs w:val="28"/>
              </w:rPr>
              <w:t>.................................................................................................................................................</w:t>
            </w:r>
            <w:r w:rsidRPr="00B44C9A">
              <w:rPr>
                <w:rFonts w:eastAsia="Calibri"/>
                <w:sz w:val="28"/>
                <w:szCs w:val="28"/>
              </w:rPr>
              <w:t xml:space="preserve"> ………………………………………………………………………………………………</w:t>
            </w:r>
          </w:p>
        </w:tc>
      </w:tr>
      <w:tr w:rsidR="009B57DE" w:rsidRPr="00B44C9A" w14:paraId="269BC52C" w14:textId="77777777" w:rsidTr="00746C04">
        <w:tc>
          <w:tcPr>
            <w:tcW w:w="14970" w:type="dxa"/>
            <w:tcBorders>
              <w:top w:val="nil"/>
              <w:left w:val="outset" w:sz="6" w:space="0" w:color="auto"/>
              <w:bottom w:val="outset" w:sz="6" w:space="0" w:color="auto"/>
              <w:right w:val="outset" w:sz="6" w:space="0" w:color="auto"/>
            </w:tcBorders>
          </w:tcPr>
          <w:p w14:paraId="055EF2F8" w14:textId="77777777" w:rsidR="009B57DE" w:rsidRPr="00B44C9A" w:rsidRDefault="009B57DE" w:rsidP="00746C04">
            <w:pPr>
              <w:spacing w:after="0"/>
              <w:jc w:val="both"/>
              <w:rPr>
                <w:b/>
                <w:bCs/>
                <w:sz w:val="28"/>
                <w:szCs w:val="28"/>
                <w:lang w:val="en-US"/>
              </w:rPr>
            </w:pPr>
          </w:p>
        </w:tc>
      </w:tr>
    </w:tbl>
    <w:p w14:paraId="4F792187" w14:textId="5E370271" w:rsidR="00074983" w:rsidRPr="00B44C9A" w:rsidRDefault="00074983">
      <w:pPr>
        <w:tabs>
          <w:tab w:val="left" w:pos="425"/>
        </w:tabs>
        <w:spacing w:before="40" w:after="60" w:line="312" w:lineRule="auto"/>
        <w:rPr>
          <w:rFonts w:ascii="Times New Roman" w:hAnsi="Times New Roman" w:cs="Times New Roman"/>
          <w:bCs/>
          <w:sz w:val="28"/>
          <w:szCs w:val="28"/>
        </w:rPr>
      </w:pPr>
    </w:p>
    <w:p w14:paraId="75082057" w14:textId="77777777" w:rsidR="00074983" w:rsidRPr="00B44C9A" w:rsidRDefault="00FC43FF" w:rsidP="00C6008B">
      <w:pPr>
        <w:numPr>
          <w:ilvl w:val="0"/>
          <w:numId w:val="3"/>
        </w:numPr>
        <w:spacing w:before="40" w:after="60" w:line="312" w:lineRule="auto"/>
        <w:ind w:left="0" w:firstLine="0"/>
        <w:rPr>
          <w:rFonts w:ascii="Times New Roman" w:hAnsi="Times New Roman" w:cs="Times New Roman"/>
          <w:b/>
          <w:color w:val="C00000"/>
          <w:sz w:val="28"/>
          <w:szCs w:val="28"/>
          <w:lang w:val="en-US"/>
        </w:rPr>
      </w:pPr>
      <w:r w:rsidRPr="00B44C9A">
        <w:rPr>
          <w:rFonts w:ascii="Times New Roman" w:hAnsi="Times New Roman" w:cs="Times New Roman"/>
          <w:b/>
          <w:color w:val="C00000"/>
          <w:sz w:val="28"/>
          <w:szCs w:val="28"/>
          <w:lang w:val="en-US"/>
        </w:rPr>
        <w:lastRenderedPageBreak/>
        <w:t>Tổ chức thực hiện</w:t>
      </w:r>
    </w:p>
    <w:tbl>
      <w:tblPr>
        <w:tblStyle w:val="TableGrid"/>
        <w:tblW w:w="10517" w:type="dxa"/>
        <w:jc w:val="center"/>
        <w:tblLook w:val="04A0" w:firstRow="1" w:lastRow="0" w:firstColumn="1" w:lastColumn="0" w:noHBand="0" w:noVBand="1"/>
      </w:tblPr>
      <w:tblGrid>
        <w:gridCol w:w="7493"/>
        <w:gridCol w:w="3024"/>
      </w:tblGrid>
      <w:tr w:rsidR="00074983" w:rsidRPr="00B44C9A" w14:paraId="3F1F7C05" w14:textId="77777777">
        <w:trPr>
          <w:jc w:val="center"/>
        </w:trPr>
        <w:tc>
          <w:tcPr>
            <w:tcW w:w="7493" w:type="dxa"/>
            <w:shd w:val="clear" w:color="auto" w:fill="FDEADA" w:themeFill="accent6" w:themeFillTint="32"/>
          </w:tcPr>
          <w:p w14:paraId="53CDA3D0" w14:textId="77777777" w:rsidR="00074983" w:rsidRPr="00B44C9A" w:rsidRDefault="00FC43FF">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1312464C" w14:textId="77777777" w:rsidR="00074983" w:rsidRPr="00B44C9A" w:rsidRDefault="00FC43FF">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074983" w:rsidRPr="00B44C9A" w14:paraId="122BD39E" w14:textId="77777777">
        <w:trPr>
          <w:jc w:val="center"/>
        </w:trPr>
        <w:tc>
          <w:tcPr>
            <w:tcW w:w="7493" w:type="dxa"/>
          </w:tcPr>
          <w:p w14:paraId="35E59E50" w14:textId="77777777" w:rsidR="00074983" w:rsidRPr="00B44C9A" w:rsidRDefault="00FC43FF">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473E2ACB" w14:textId="77777777" w:rsidR="00351E25" w:rsidRPr="00B44C9A" w:rsidRDefault="00351E25" w:rsidP="00351E25">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w:t>
            </w: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GV sử dụng kĩ thuật khăn trải bàn thông qua hoạt động “Bàn tròn tri thức”</w:t>
            </w:r>
          </w:p>
          <w:p w14:paraId="36FC8CE8" w14:textId="77777777" w:rsidR="00351E25" w:rsidRPr="00B44C9A" w:rsidRDefault="00351E25" w:rsidP="00351E25">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Cách thức:</w:t>
            </w:r>
          </w:p>
          <w:p w14:paraId="11B66DFC" w14:textId="77777777" w:rsidR="00351E25" w:rsidRPr="00B44C9A" w:rsidRDefault="00351E25" w:rsidP="00351E25">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w:t>
            </w:r>
            <w:r w:rsidRPr="00B44C9A">
              <w:rPr>
                <w:rFonts w:ascii="Times New Roman" w:hAnsi="Times New Roman" w:cs="Times New Roman"/>
                <w:sz w:val="28"/>
                <w:szCs w:val="28"/>
              </w:rPr>
              <w:t xml:space="preserve"> GV chia lớp thành </w:t>
            </w:r>
            <w:r w:rsidRPr="00B44C9A">
              <w:rPr>
                <w:rFonts w:ascii="Times New Roman" w:hAnsi="Times New Roman" w:cs="Times New Roman"/>
                <w:sz w:val="28"/>
                <w:szCs w:val="28"/>
                <w:lang w:val="en-US"/>
              </w:rPr>
              <w:t>4</w:t>
            </w:r>
            <w:r w:rsidRPr="00B44C9A">
              <w:rPr>
                <w:rFonts w:ascii="Times New Roman" w:hAnsi="Times New Roman" w:cs="Times New Roman"/>
                <w:sz w:val="28"/>
                <w:szCs w:val="28"/>
              </w:rPr>
              <w:t xml:space="preserve"> nhóm</w:t>
            </w:r>
            <w:r w:rsidRPr="00B44C9A">
              <w:rPr>
                <w:rFonts w:ascii="Times New Roman" w:hAnsi="Times New Roman" w:cs="Times New Roman"/>
                <w:sz w:val="28"/>
                <w:szCs w:val="28"/>
                <w:lang w:val="en-US"/>
              </w:rPr>
              <w:t>, nhóm cử ra nhóm trưởng và thư kí.</w:t>
            </w:r>
          </w:p>
          <w:p w14:paraId="1EA61DE3" w14:textId="77777777" w:rsidR="00351E25" w:rsidRPr="00B44C9A" w:rsidRDefault="00351E25" w:rsidP="00351E25">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Mỗi nhóm sẽ thảo luận các câu hỏi trong mục A Phiếu học tập số 1 để trình bày kết quả thảo luận của nhóm mình theo yêu cầu của GV. </w:t>
            </w:r>
          </w:p>
          <w:p w14:paraId="65D54FED" w14:textId="77777777" w:rsidR="00351E25" w:rsidRPr="00B44C9A" w:rsidRDefault="00351E25" w:rsidP="00351E25">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GV yêu cầu mỗi nhóm đọc thông tin trong SGK và thảo luận và hoàn thành các câu hỏi ở mục A trong Phiếu học tập.</w:t>
            </w:r>
          </w:p>
          <w:p w14:paraId="71A814C7" w14:textId="0B08313C" w:rsidR="00074983" w:rsidRPr="00B44C9A" w:rsidRDefault="00351E25" w:rsidP="00FB18F9">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Kết quả câu trả lời của HS được trình bày trong mục A Phiếu học tập. Qua đó, trình bày được một vấn đề khoa học bằng một văn bản báo cáo khoa học</w:t>
            </w:r>
          </w:p>
        </w:tc>
        <w:tc>
          <w:tcPr>
            <w:tcW w:w="3024" w:type="dxa"/>
          </w:tcPr>
          <w:p w14:paraId="63302E0D" w14:textId="77777777" w:rsidR="00074983" w:rsidRPr="00B44C9A" w:rsidRDefault="00FC43FF" w:rsidP="00FC43FF">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HS nhận nhiệm vụ</w:t>
            </w:r>
            <w:r w:rsidRPr="00B44C9A">
              <w:rPr>
                <w:rFonts w:ascii="Times New Roman" w:hAnsi="Times New Roman" w:cs="Times New Roman"/>
                <w:sz w:val="28"/>
                <w:szCs w:val="28"/>
                <w:lang w:val="en-US"/>
              </w:rPr>
              <w:t>.</w:t>
            </w:r>
          </w:p>
          <w:p w14:paraId="58320662" w14:textId="4FA47144" w:rsidR="00FC43FF" w:rsidRPr="00B44C9A" w:rsidRDefault="00FC43FF" w:rsidP="00FC43FF">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Tập trung nhóm theo hướn dẫn của giáo viên</w:t>
            </w:r>
            <w:r w:rsidR="00492362" w:rsidRPr="00B44C9A">
              <w:rPr>
                <w:rFonts w:ascii="Times New Roman" w:hAnsi="Times New Roman" w:cs="Times New Roman"/>
                <w:sz w:val="28"/>
                <w:szCs w:val="28"/>
                <w:lang w:val="en-US"/>
              </w:rPr>
              <w:t>.</w:t>
            </w:r>
          </w:p>
        </w:tc>
      </w:tr>
      <w:tr w:rsidR="00074983" w:rsidRPr="00B44C9A" w14:paraId="07AFDBB3" w14:textId="77777777">
        <w:trPr>
          <w:jc w:val="center"/>
        </w:trPr>
        <w:tc>
          <w:tcPr>
            <w:tcW w:w="7493" w:type="dxa"/>
          </w:tcPr>
          <w:p w14:paraId="36620B19" w14:textId="77777777" w:rsidR="00074983" w:rsidRPr="00B44C9A" w:rsidRDefault="00FC43FF">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Hướng dẫn thực hiện nhiệm vụ:</w:t>
            </w:r>
            <w:r w:rsidRPr="00B44C9A">
              <w:rPr>
                <w:rFonts w:ascii="Times New Roman" w:hAnsi="Times New Roman" w:cs="Times New Roman"/>
                <w:sz w:val="28"/>
                <w:szCs w:val="28"/>
              </w:rPr>
              <w:t xml:space="preserve"> </w:t>
            </w:r>
          </w:p>
          <w:p w14:paraId="6A50887C" w14:textId="77777777" w:rsidR="00074983" w:rsidRPr="00B44C9A" w:rsidRDefault="00FC43FF">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quan sát hỗ trợ khi cần thiết, đặt các câu hỏi gợi mở cho HS khi HS gặp khó.</w:t>
            </w:r>
          </w:p>
        </w:tc>
        <w:tc>
          <w:tcPr>
            <w:tcW w:w="3024" w:type="dxa"/>
          </w:tcPr>
          <w:p w14:paraId="2E90E50C" w14:textId="295005E3" w:rsidR="00074983" w:rsidRPr="00B44C9A" w:rsidRDefault="00492362">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Các nhóm đọc SGK để suy nghĩ, thảo luận đưa ra câu trả lời theo gợi ý của GV.</w:t>
            </w:r>
          </w:p>
        </w:tc>
      </w:tr>
      <w:tr w:rsidR="00074983" w:rsidRPr="00B44C9A" w14:paraId="346E73CC" w14:textId="77777777">
        <w:trPr>
          <w:jc w:val="center"/>
        </w:trPr>
        <w:tc>
          <w:tcPr>
            <w:tcW w:w="7493" w:type="dxa"/>
          </w:tcPr>
          <w:p w14:paraId="008C0972" w14:textId="7DFEA509" w:rsidR="00074983" w:rsidRPr="00B44C9A" w:rsidRDefault="00FC43FF">
            <w:pPr>
              <w:spacing w:before="40" w:after="60" w:line="276" w:lineRule="auto"/>
              <w:rPr>
                <w:rFonts w:ascii="Times New Roman" w:hAnsi="Times New Roman" w:cs="Times New Roman"/>
                <w:i/>
                <w:sz w:val="28"/>
                <w:szCs w:val="28"/>
              </w:rPr>
            </w:pPr>
            <w:r w:rsidRPr="00B44C9A">
              <w:rPr>
                <w:rFonts w:ascii="Times New Roman" w:hAnsi="Times New Roman" w:cs="Times New Roman"/>
                <w:b/>
                <w:bCs/>
                <w:i/>
                <w:sz w:val="28"/>
                <w:szCs w:val="28"/>
              </w:rPr>
              <w:t>Báo cáo kết quả</w:t>
            </w:r>
            <w:r w:rsidRPr="00B44C9A">
              <w:rPr>
                <w:rFonts w:ascii="Times New Roman" w:hAnsi="Times New Roman" w:cs="Times New Roman"/>
                <w:i/>
                <w:sz w:val="28"/>
                <w:szCs w:val="28"/>
              </w:rPr>
              <w:t xml:space="preserve">:  </w:t>
            </w:r>
          </w:p>
          <w:p w14:paraId="1752FC5C" w14:textId="7300BF48" w:rsidR="00074983" w:rsidRPr="00B44C9A" w:rsidRDefault="00492362">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GV sử dụng vòng quay wheelofnames.com/vi/ để lựa chọn một nhóm đại diện trình bày câu trả lời. Các nhóm còn lại thảo luận về câu trả lời của các nhóm bạn, bổ sung thêm các ý còn thiếu, đưa ra các câu hỏi còn băn khoăn để GV và các nhóm khác cùng giải đáp.</w:t>
            </w:r>
          </w:p>
          <w:p w14:paraId="65A813C3" w14:textId="77777777" w:rsidR="00074983" w:rsidRPr="00B44C9A" w:rsidRDefault="00FC43FF">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Cho HS nhận xét chéo cho nhau, góp ý chỉnh sửa.</w:t>
            </w:r>
          </w:p>
          <w:p w14:paraId="6ABD3694" w14:textId="77777777" w:rsidR="00074983" w:rsidRPr="00B44C9A" w:rsidRDefault="00FC43FF">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chỉnh sửa lại các đáp án cho HS (nếu có sai).</w:t>
            </w:r>
          </w:p>
          <w:p w14:paraId="7C0B09F9" w14:textId="722C46C4" w:rsidR="004E6B74" w:rsidRPr="00B44C9A" w:rsidRDefault="004E6B7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Chấm điểm cho các nhóm.</w:t>
            </w:r>
          </w:p>
        </w:tc>
        <w:tc>
          <w:tcPr>
            <w:tcW w:w="3024" w:type="dxa"/>
          </w:tcPr>
          <w:p w14:paraId="4E8A8DCB" w14:textId="77777777" w:rsidR="00074983" w:rsidRPr="00B44C9A" w:rsidRDefault="00FC43FF">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quan sát các đáp án của nhóm khác, nhận xét, bổ sung.</w:t>
            </w:r>
          </w:p>
        </w:tc>
      </w:tr>
      <w:tr w:rsidR="00074983" w:rsidRPr="00B44C9A" w14:paraId="3025507E" w14:textId="77777777">
        <w:trPr>
          <w:jc w:val="center"/>
        </w:trPr>
        <w:tc>
          <w:tcPr>
            <w:tcW w:w="7493" w:type="dxa"/>
          </w:tcPr>
          <w:p w14:paraId="0C5D24CA" w14:textId="63506B6C" w:rsidR="00074983" w:rsidRPr="00B44C9A" w:rsidRDefault="00FC43FF">
            <w:pPr>
              <w:spacing w:before="40" w:after="60" w:line="312"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05F4E975" w14:textId="1FACD571" w:rsidR="00FB18F9" w:rsidRPr="00B44C9A" w:rsidRDefault="00FC43FF">
            <w:pPr>
              <w:spacing w:before="40" w:after="60" w:line="276" w:lineRule="auto"/>
              <w:rPr>
                <w:rFonts w:ascii="Times New Roman" w:hAnsi="Times New Roman" w:cs="Times New Roman"/>
                <w:iCs/>
                <w:sz w:val="28"/>
                <w:szCs w:val="28"/>
              </w:rPr>
            </w:pPr>
            <w:r w:rsidRPr="00B44C9A">
              <w:rPr>
                <w:rFonts w:ascii="Times New Roman" w:hAnsi="Times New Roman" w:cs="Times New Roman"/>
                <w:iCs/>
                <w:sz w:val="28"/>
                <w:szCs w:val="28"/>
              </w:rPr>
              <w:t>- GV chốt lại các kiến thức cho HS quan trọng cho HS:</w:t>
            </w:r>
          </w:p>
          <w:p w14:paraId="541F95E9" w14:textId="6F9DA322" w:rsidR="00FC43FF" w:rsidRPr="00B44C9A" w:rsidRDefault="00492362" w:rsidP="004E6B74">
            <w:pPr>
              <w:spacing w:before="40" w:after="60" w:line="276" w:lineRule="auto"/>
              <w:rPr>
                <w:rFonts w:ascii="Times New Roman" w:hAnsi="Times New Roman" w:cs="Times New Roman"/>
                <w:i/>
                <w:iCs/>
                <w:sz w:val="28"/>
                <w:szCs w:val="28"/>
                <w:lang w:val="en-US"/>
              </w:rPr>
            </w:pPr>
            <w:r w:rsidRPr="00B44C9A">
              <w:rPr>
                <w:rFonts w:ascii="Times New Roman" w:hAnsi="Times New Roman" w:cs="Times New Roman"/>
                <w:i/>
                <w:iCs/>
                <w:sz w:val="28"/>
                <w:szCs w:val="28"/>
                <w:lang w:val="en-US"/>
              </w:rPr>
              <w:t>- Báo cáo khoa học là một văn bản trình bày rõ ràng, đầy đủ, chi tiết quá trình nghiên cứu một vấn đề khoa học</w:t>
            </w:r>
          </w:p>
        </w:tc>
        <w:tc>
          <w:tcPr>
            <w:tcW w:w="3024" w:type="dxa"/>
          </w:tcPr>
          <w:p w14:paraId="1DB47CD2" w14:textId="647984F8" w:rsidR="00074983" w:rsidRPr="00B44C9A" w:rsidRDefault="00FC43FF">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hi chép vào vở.</w:t>
            </w:r>
          </w:p>
        </w:tc>
      </w:tr>
    </w:tbl>
    <w:p w14:paraId="06CD2CBC" w14:textId="0839CDB1" w:rsidR="00492362" w:rsidRPr="00B44C9A" w:rsidRDefault="00492362">
      <w:pPr>
        <w:spacing w:before="40" w:after="60" w:line="312" w:lineRule="auto"/>
        <w:jc w:val="both"/>
        <w:rPr>
          <w:rFonts w:ascii="Times New Roman" w:hAnsi="Times New Roman" w:cs="Times New Roman"/>
          <w:b/>
          <w:color w:val="7030A0"/>
          <w:sz w:val="28"/>
          <w:szCs w:val="28"/>
        </w:rPr>
      </w:pPr>
    </w:p>
    <w:p w14:paraId="5D8785E3" w14:textId="64FCC64C" w:rsidR="00492362" w:rsidRPr="00B44C9A" w:rsidRDefault="00492362" w:rsidP="00492362">
      <w:pPr>
        <w:spacing w:before="40" w:after="60" w:line="276" w:lineRule="auto"/>
        <w:rPr>
          <w:rFonts w:ascii="Times New Roman" w:hAnsi="Times New Roman" w:cs="Times New Roman"/>
          <w:b/>
          <w:color w:val="00B0F0"/>
          <w:sz w:val="28"/>
          <w:szCs w:val="28"/>
          <w:lang w:val="en-US"/>
        </w:rPr>
      </w:pPr>
      <w:r w:rsidRPr="00B44C9A">
        <w:rPr>
          <w:rFonts w:ascii="Times New Roman" w:hAnsi="Times New Roman" w:cs="Times New Roman"/>
          <w:b/>
          <w:color w:val="00B0F0"/>
          <w:sz w:val="28"/>
          <w:szCs w:val="28"/>
          <w:lang w:val="en-US"/>
        </w:rPr>
        <w:lastRenderedPageBreak/>
        <w:t xml:space="preserve">Hoạt động 2.2.2: </w:t>
      </w:r>
      <w:r w:rsidR="00351E25" w:rsidRPr="00B44C9A">
        <w:rPr>
          <w:rFonts w:ascii="Times New Roman" w:hAnsi="Times New Roman" w:cs="Times New Roman"/>
          <w:b/>
          <w:color w:val="00B0F0"/>
          <w:sz w:val="28"/>
          <w:szCs w:val="28"/>
          <w:lang w:val="en-US"/>
        </w:rPr>
        <w:t>Quy trình báo cáo khoa học</w:t>
      </w:r>
    </w:p>
    <w:p w14:paraId="33285059" w14:textId="5BA9455B" w:rsidR="00492362" w:rsidRPr="00B44C9A" w:rsidRDefault="00492362" w:rsidP="00C6008B">
      <w:pPr>
        <w:pStyle w:val="ListParagraph"/>
        <w:numPr>
          <w:ilvl w:val="0"/>
          <w:numId w:val="15"/>
        </w:numPr>
        <w:tabs>
          <w:tab w:val="left" w:pos="320"/>
        </w:tabs>
        <w:spacing w:before="40" w:after="60" w:line="276"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191DB290" w14:textId="77777777" w:rsidR="00492362" w:rsidRPr="00B44C9A" w:rsidRDefault="00492362" w:rsidP="00492362">
      <w:pPr>
        <w:spacing w:before="40" w:after="60" w:line="276" w:lineRule="auto"/>
        <w:ind w:left="-105"/>
        <w:jc w:val="both"/>
        <w:rPr>
          <w:rFonts w:ascii="Times New Roman" w:hAnsi="Times New Roman" w:cs="Times New Roman"/>
          <w:sz w:val="28"/>
          <w:szCs w:val="28"/>
          <w:lang w:val="en-US"/>
        </w:rPr>
      </w:pPr>
      <w:r w:rsidRPr="00B44C9A">
        <w:rPr>
          <w:rFonts w:ascii="Times New Roman" w:hAnsi="Times New Roman" w:cs="Times New Roman"/>
        </w:rPr>
        <w:t xml:space="preserve">– </w:t>
      </w:r>
      <w:r w:rsidRPr="00B44C9A">
        <w:rPr>
          <w:rFonts w:ascii="Times New Roman" w:hAnsi="Times New Roman" w:cs="Times New Roman"/>
          <w:sz w:val="28"/>
          <w:szCs w:val="28"/>
          <w:lang w:val="en-US"/>
        </w:rPr>
        <w:t>Từ thông tin được cung cấp trong SGK, GV hướng dẫn HS trình bày được cấu trúc một bài thuyết trình về một vấn đề khoa học.</w:t>
      </w:r>
    </w:p>
    <w:p w14:paraId="4E6AF3B9" w14:textId="2357F8C2" w:rsidR="00492362" w:rsidRPr="00B44C9A" w:rsidRDefault="00492362" w:rsidP="00492362">
      <w:pPr>
        <w:spacing w:before="40" w:after="60" w:line="276" w:lineRule="auto"/>
        <w:ind w:left="-105"/>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Thông qua việc hình thành kiến thức mới, HS phát triển được các năng lực chung và năng lực đặc thù.</w:t>
      </w:r>
      <w:r w:rsidRPr="00B44C9A">
        <w:rPr>
          <w:rFonts w:ascii="Times New Roman" w:hAnsi="Times New Roman" w:cs="Times New Roman"/>
        </w:rPr>
        <w:t xml:space="preserve"> </w:t>
      </w:r>
    </w:p>
    <w:p w14:paraId="0EAB418C" w14:textId="073D1C15" w:rsidR="00492362" w:rsidRPr="00B44C9A" w:rsidRDefault="00492362" w:rsidP="00C6008B">
      <w:pPr>
        <w:pStyle w:val="ListParagraph"/>
        <w:numPr>
          <w:ilvl w:val="0"/>
          <w:numId w:val="15"/>
        </w:num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color w:val="C00000"/>
          <w:sz w:val="28"/>
          <w:szCs w:val="28"/>
        </w:rPr>
        <w:t>Nội dung</w:t>
      </w:r>
      <w:r w:rsidRPr="00B44C9A">
        <w:rPr>
          <w:rFonts w:ascii="Times New Roman" w:hAnsi="Times New Roman" w:cs="Times New Roman"/>
          <w:b/>
          <w:bCs/>
          <w:sz w:val="28"/>
          <w:szCs w:val="28"/>
        </w:rPr>
        <w:t>:</w:t>
      </w:r>
    </w:p>
    <w:p w14:paraId="5AFE512E" w14:textId="77777777" w:rsidR="00492362" w:rsidRPr="00B44C9A" w:rsidRDefault="00492362" w:rsidP="0049236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w:t>
      </w: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GV sử dụng kĩ thuật khăn trải bàn thông qua hoạt động “Bàn tròn tri thức”</w:t>
      </w:r>
    </w:p>
    <w:p w14:paraId="697D29D3" w14:textId="77777777" w:rsidR="00492362" w:rsidRPr="00B44C9A" w:rsidRDefault="00492362" w:rsidP="00492362">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Cách thức:</w:t>
      </w:r>
    </w:p>
    <w:p w14:paraId="01BA74E0" w14:textId="77777777" w:rsidR="00492362" w:rsidRPr="00B44C9A" w:rsidRDefault="00492362" w:rsidP="0049236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w:t>
      </w:r>
      <w:r w:rsidRPr="00B44C9A">
        <w:rPr>
          <w:rFonts w:ascii="Times New Roman" w:hAnsi="Times New Roman" w:cs="Times New Roman"/>
          <w:sz w:val="28"/>
          <w:szCs w:val="28"/>
        </w:rPr>
        <w:t xml:space="preserve"> GV chia lớp thành </w:t>
      </w:r>
      <w:r w:rsidRPr="00B44C9A">
        <w:rPr>
          <w:rFonts w:ascii="Times New Roman" w:hAnsi="Times New Roman" w:cs="Times New Roman"/>
          <w:sz w:val="28"/>
          <w:szCs w:val="28"/>
          <w:lang w:val="en-US"/>
        </w:rPr>
        <w:t>4</w:t>
      </w:r>
      <w:r w:rsidRPr="00B44C9A">
        <w:rPr>
          <w:rFonts w:ascii="Times New Roman" w:hAnsi="Times New Roman" w:cs="Times New Roman"/>
          <w:sz w:val="28"/>
          <w:szCs w:val="28"/>
        </w:rPr>
        <w:t xml:space="preserve"> nhóm</w:t>
      </w:r>
      <w:r w:rsidRPr="00B44C9A">
        <w:rPr>
          <w:rFonts w:ascii="Times New Roman" w:hAnsi="Times New Roman" w:cs="Times New Roman"/>
          <w:sz w:val="28"/>
          <w:szCs w:val="28"/>
          <w:lang w:val="en-US"/>
        </w:rPr>
        <w:t>, nhóm cử ra nhóm trưởng và thư kí.</w:t>
      </w:r>
    </w:p>
    <w:p w14:paraId="69225418" w14:textId="486EDC9C" w:rsidR="00492362" w:rsidRPr="00B44C9A" w:rsidRDefault="00492362" w:rsidP="0049236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Mỗi nhóm sẽ thảo luận các câu hỏi trong mục </w:t>
      </w:r>
      <w:r w:rsidR="00015416" w:rsidRPr="00B44C9A">
        <w:rPr>
          <w:rFonts w:ascii="Times New Roman" w:hAnsi="Times New Roman" w:cs="Times New Roman"/>
          <w:sz w:val="28"/>
          <w:szCs w:val="28"/>
          <w:lang w:val="en-US"/>
        </w:rPr>
        <w:t>B</w:t>
      </w:r>
      <w:r w:rsidRPr="00B44C9A">
        <w:rPr>
          <w:rFonts w:ascii="Times New Roman" w:hAnsi="Times New Roman" w:cs="Times New Roman"/>
          <w:sz w:val="28"/>
          <w:szCs w:val="28"/>
          <w:lang w:val="en-US"/>
        </w:rPr>
        <w:t xml:space="preserve"> Phiếu học tập số 2 để trình bày kết quả thảo luận của nhóm mình theo yêu cầu của GV. </w:t>
      </w:r>
    </w:p>
    <w:p w14:paraId="650108B1" w14:textId="4ED5C756" w:rsidR="00492362" w:rsidRPr="00B44C9A" w:rsidRDefault="00492362" w:rsidP="0049236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GV yêu cầu mỗi nhóm đọc thông tin trong SGK và thảo luận và hoàn thành các câu hỏi ở mục </w:t>
      </w:r>
      <w:r w:rsidR="00015416" w:rsidRPr="00B44C9A">
        <w:rPr>
          <w:rFonts w:ascii="Times New Roman" w:hAnsi="Times New Roman" w:cs="Times New Roman"/>
          <w:sz w:val="28"/>
          <w:szCs w:val="28"/>
          <w:lang w:val="en-US"/>
        </w:rPr>
        <w:t>B</w:t>
      </w:r>
      <w:r w:rsidRPr="00B44C9A">
        <w:rPr>
          <w:rFonts w:ascii="Times New Roman" w:hAnsi="Times New Roman" w:cs="Times New Roman"/>
          <w:sz w:val="28"/>
          <w:szCs w:val="28"/>
          <w:lang w:val="en-US"/>
        </w:rPr>
        <w:t xml:space="preserve"> trong Phiếu học tập</w:t>
      </w:r>
      <w:r w:rsidR="00351E25" w:rsidRPr="00B44C9A">
        <w:rPr>
          <w:rFonts w:ascii="Times New Roman" w:hAnsi="Times New Roman" w:cs="Times New Roman"/>
          <w:sz w:val="28"/>
          <w:szCs w:val="28"/>
          <w:lang w:val="en-US"/>
        </w:rPr>
        <w:t>.</w:t>
      </w:r>
    </w:p>
    <w:p w14:paraId="73B75553" w14:textId="193661E5" w:rsidR="00492362" w:rsidRPr="00B44C9A" w:rsidRDefault="00492362" w:rsidP="0049236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Kết quả câu trả lời của HS được trình bày trong mục </w:t>
      </w:r>
      <w:r w:rsidR="00015416" w:rsidRPr="00B44C9A">
        <w:rPr>
          <w:rFonts w:ascii="Times New Roman" w:hAnsi="Times New Roman" w:cs="Times New Roman"/>
          <w:sz w:val="28"/>
          <w:szCs w:val="28"/>
          <w:lang w:val="en-US"/>
        </w:rPr>
        <w:t>B</w:t>
      </w:r>
      <w:r w:rsidRPr="00B44C9A">
        <w:rPr>
          <w:rFonts w:ascii="Times New Roman" w:hAnsi="Times New Roman" w:cs="Times New Roman"/>
          <w:sz w:val="28"/>
          <w:szCs w:val="28"/>
          <w:lang w:val="en-US"/>
        </w:rPr>
        <w:t xml:space="preserve"> Phiếu học tập. Qua đó, trình bày được một vấn đề khoa học bằng một văn bản báo cáo khoa học</w:t>
      </w:r>
    </w:p>
    <w:p w14:paraId="5B5147FD" w14:textId="77777777" w:rsidR="00492362" w:rsidRPr="00B44C9A" w:rsidRDefault="00492362" w:rsidP="00C6008B">
      <w:pPr>
        <w:numPr>
          <w:ilvl w:val="0"/>
          <w:numId w:val="15"/>
        </w:numPr>
        <w:tabs>
          <w:tab w:val="left" w:pos="320"/>
        </w:tabs>
        <w:spacing w:before="40" w:after="60" w:line="312" w:lineRule="auto"/>
        <w:ind w:left="0" w:firstLine="0"/>
        <w:rPr>
          <w:rFonts w:ascii="Times New Roman" w:hAnsi="Times New Roman" w:cs="Times New Roman"/>
          <w:bCs/>
          <w:sz w:val="28"/>
          <w:szCs w:val="28"/>
        </w:rPr>
      </w:pPr>
      <w:r w:rsidRPr="00B44C9A">
        <w:rPr>
          <w:rFonts w:ascii="Times New Roman" w:hAnsi="Times New Roman" w:cs="Times New Roman"/>
          <w:b/>
          <w:bCs/>
          <w:color w:val="C00000"/>
          <w:sz w:val="28"/>
          <w:szCs w:val="28"/>
        </w:rPr>
        <w:t>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351E25" w:rsidRPr="00B44C9A" w14:paraId="7969B1B8" w14:textId="77777777" w:rsidTr="004E544D">
        <w:tc>
          <w:tcPr>
            <w:tcW w:w="14970" w:type="dxa"/>
            <w:tcBorders>
              <w:top w:val="outset" w:sz="6" w:space="0" w:color="auto"/>
              <w:left w:val="outset" w:sz="6" w:space="0" w:color="auto"/>
              <w:bottom w:val="outset" w:sz="6" w:space="0" w:color="auto"/>
              <w:right w:val="outset" w:sz="6" w:space="0" w:color="auto"/>
            </w:tcBorders>
            <w:shd w:val="clear" w:color="auto" w:fill="92D050"/>
          </w:tcPr>
          <w:p w14:paraId="7A4D0FF2" w14:textId="77777777" w:rsidR="00351E25" w:rsidRPr="00B44C9A" w:rsidRDefault="00351E25" w:rsidP="004E544D">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PHIẾU HỌC TẬP 2</w:t>
            </w:r>
          </w:p>
        </w:tc>
      </w:tr>
      <w:tr w:rsidR="00351E25" w:rsidRPr="00B44C9A" w14:paraId="18F86958" w14:textId="77777777" w:rsidTr="004E544D">
        <w:tc>
          <w:tcPr>
            <w:tcW w:w="14970" w:type="dxa"/>
            <w:tcBorders>
              <w:top w:val="nil"/>
              <w:left w:val="outset" w:sz="6" w:space="0" w:color="auto"/>
              <w:bottom w:val="nil"/>
              <w:right w:val="outset" w:sz="6" w:space="0" w:color="auto"/>
            </w:tcBorders>
          </w:tcPr>
          <w:p w14:paraId="66D3D4F4" w14:textId="77777777" w:rsidR="00351E25" w:rsidRPr="00B44C9A" w:rsidRDefault="00351E25" w:rsidP="004E544D">
            <w:pPr>
              <w:spacing w:after="0"/>
              <w:jc w:val="both"/>
              <w:rPr>
                <w:b/>
                <w:bCs/>
                <w:sz w:val="28"/>
                <w:szCs w:val="28"/>
                <w:lang w:val="en-US"/>
              </w:rPr>
            </w:pPr>
            <w:r w:rsidRPr="00B44C9A">
              <w:rPr>
                <w:b/>
                <w:bCs/>
                <w:sz w:val="28"/>
                <w:szCs w:val="28"/>
                <w:lang w:val="en-US"/>
              </w:rPr>
              <w:t>A. VIẾT BÁO CÁO MỘT VẤN ĐỀ KHOA HỌC</w:t>
            </w:r>
          </w:p>
          <w:p w14:paraId="679D913F" w14:textId="77777777" w:rsidR="00351E25" w:rsidRPr="00B44C9A" w:rsidRDefault="00351E25" w:rsidP="004E544D">
            <w:pPr>
              <w:spacing w:after="0"/>
              <w:jc w:val="both"/>
              <w:rPr>
                <w:sz w:val="28"/>
                <w:szCs w:val="28"/>
                <w:lang w:val="en-US"/>
              </w:rPr>
            </w:pPr>
            <w:r w:rsidRPr="00B44C9A">
              <w:rPr>
                <w:b/>
                <w:bCs/>
                <w:sz w:val="28"/>
                <w:szCs w:val="28"/>
                <w:lang w:val="en-US"/>
              </w:rPr>
              <w:t xml:space="preserve">1. </w:t>
            </w:r>
            <w:r w:rsidRPr="00B44C9A">
              <w:rPr>
                <w:sz w:val="28"/>
                <w:szCs w:val="28"/>
                <w:lang w:val="en-US"/>
              </w:rPr>
              <w:t>Cấu trúc báo cáo gồm những phần nào</w:t>
            </w:r>
          </w:p>
          <w:p w14:paraId="22D9FA5A" w14:textId="77777777" w:rsidR="00351E25" w:rsidRPr="00B44C9A" w:rsidRDefault="00351E25" w:rsidP="004E544D">
            <w:pPr>
              <w:spacing w:after="0"/>
              <w:jc w:val="center"/>
              <w:rPr>
                <w:b/>
                <w:bCs/>
                <w:sz w:val="28"/>
                <w:szCs w:val="28"/>
                <w:lang w:val="en-US"/>
              </w:rPr>
            </w:pPr>
            <w:r w:rsidRPr="00B44C9A">
              <w:rPr>
                <w:b/>
                <w:bCs/>
                <w:sz w:val="28"/>
                <w:szCs w:val="28"/>
                <w:lang w:val="en-US"/>
              </w:rPr>
              <w:t>Trả lời</w:t>
            </w:r>
          </w:p>
          <w:p w14:paraId="1F6607B8" w14:textId="77777777" w:rsidR="00351E25" w:rsidRPr="00B44C9A" w:rsidRDefault="00351E25" w:rsidP="004E544D">
            <w:pPr>
              <w:spacing w:after="0"/>
              <w:jc w:val="both"/>
              <w:rPr>
                <w:sz w:val="28"/>
                <w:szCs w:val="28"/>
                <w:lang w:val="en-US"/>
              </w:rPr>
            </w:pPr>
            <w:r w:rsidRPr="00B44C9A">
              <w:rPr>
                <w:sz w:val="28"/>
                <w:szCs w:val="28"/>
                <w:lang w:val="en-US"/>
              </w:rPr>
              <w:t>- Cấu trúc một báo cáo khoa học thường gồm những phần: Tên báo cáo, mục đích nghiên cứu, câu hỏi nghiên cứu, giải thuyết, phương pháp và các bước thực hiện, kết quả tiến hành thí nghiệm, nhận xét kết quả, kết luận.</w:t>
            </w:r>
          </w:p>
          <w:p w14:paraId="2842DA16" w14:textId="77777777" w:rsidR="00351E25" w:rsidRPr="00B44C9A" w:rsidRDefault="00351E25" w:rsidP="004E544D">
            <w:pPr>
              <w:shd w:val="clear" w:color="auto" w:fill="FFFFFF"/>
              <w:spacing w:after="150"/>
              <w:jc w:val="both"/>
              <w:outlineLvl w:val="1"/>
              <w:rPr>
                <w:sz w:val="28"/>
                <w:szCs w:val="28"/>
                <w:lang w:val="en-US"/>
              </w:rPr>
            </w:pPr>
            <w:r w:rsidRPr="00B44C9A">
              <w:rPr>
                <w:b/>
                <w:bCs/>
                <w:sz w:val="28"/>
                <w:szCs w:val="28"/>
                <w:lang w:val="en-US"/>
              </w:rPr>
              <w:t xml:space="preserve">2. </w:t>
            </w:r>
            <w:r w:rsidRPr="00B44C9A">
              <w:rPr>
                <w:sz w:val="28"/>
                <w:szCs w:val="28"/>
                <w:lang w:val="en-US"/>
              </w:rPr>
              <w:t>Nêu câu hỏi nghiên cứu khoa học với đề tài: Xác định sự phụ thuộc của cường độ dòng điện trong mạch điện vào hiệu điện thế đặt vào hai đầu đoạn mạch.</w:t>
            </w:r>
          </w:p>
          <w:p w14:paraId="27B55955" w14:textId="77777777" w:rsidR="00351E25" w:rsidRPr="00B44C9A" w:rsidRDefault="00351E25" w:rsidP="004E544D">
            <w:pPr>
              <w:spacing w:after="0"/>
              <w:jc w:val="center"/>
              <w:rPr>
                <w:b/>
                <w:bCs/>
                <w:sz w:val="28"/>
                <w:szCs w:val="28"/>
                <w:lang w:val="en-US"/>
              </w:rPr>
            </w:pPr>
            <w:r w:rsidRPr="00B44C9A">
              <w:rPr>
                <w:b/>
                <w:bCs/>
                <w:sz w:val="28"/>
                <w:szCs w:val="28"/>
                <w:lang w:val="en-US"/>
              </w:rPr>
              <w:t>Trả lời</w:t>
            </w:r>
          </w:p>
          <w:p w14:paraId="7330D576" w14:textId="77777777" w:rsidR="00351E25" w:rsidRPr="00B44C9A" w:rsidRDefault="00351E25" w:rsidP="004E544D">
            <w:pPr>
              <w:spacing w:after="0"/>
              <w:jc w:val="both"/>
              <w:rPr>
                <w:sz w:val="28"/>
                <w:szCs w:val="28"/>
                <w:lang w:val="en-US"/>
              </w:rPr>
            </w:pPr>
            <w:r w:rsidRPr="00B44C9A">
              <w:rPr>
                <w:sz w:val="28"/>
                <w:szCs w:val="28"/>
                <w:lang w:val="en-US"/>
              </w:rPr>
              <w:t>- Câu hỏi nghiên cứu khoa học: Khi thay đổi hiệu điện thế giữa hai đầu đoạn mạch, cường độ dòng điện chạy trong mạch điện đó có mối quan hệ như thế nào với hiệu điện thế?</w:t>
            </w:r>
          </w:p>
          <w:p w14:paraId="337A09ED" w14:textId="77777777" w:rsidR="00351E25" w:rsidRPr="00B44C9A" w:rsidRDefault="00351E25" w:rsidP="004E544D">
            <w:pPr>
              <w:spacing w:after="0"/>
              <w:jc w:val="both"/>
              <w:rPr>
                <w:b/>
                <w:bCs/>
                <w:sz w:val="28"/>
                <w:szCs w:val="28"/>
                <w:lang w:val="en-US"/>
              </w:rPr>
            </w:pPr>
            <w:r w:rsidRPr="00B44C9A">
              <w:rPr>
                <w:b/>
                <w:bCs/>
                <w:sz w:val="28"/>
                <w:szCs w:val="28"/>
                <w:lang w:val="en-US"/>
              </w:rPr>
              <w:t>B. QUY TRÌNH BÁO CÁO KHOA HỌC</w:t>
            </w:r>
          </w:p>
          <w:p w14:paraId="6BDB9EE3" w14:textId="77777777" w:rsidR="00351E25" w:rsidRPr="00B44C9A" w:rsidRDefault="00351E25" w:rsidP="004E544D">
            <w:pPr>
              <w:spacing w:after="0"/>
              <w:jc w:val="both"/>
              <w:rPr>
                <w:b/>
                <w:bCs/>
                <w:sz w:val="28"/>
                <w:szCs w:val="28"/>
                <w:lang w:val="en-US"/>
              </w:rPr>
            </w:pPr>
            <w:r w:rsidRPr="00B44C9A">
              <w:rPr>
                <w:b/>
                <w:bCs/>
                <w:sz w:val="28"/>
                <w:szCs w:val="28"/>
                <w:lang w:val="en-US"/>
              </w:rPr>
              <w:t>3. Em cần chuẩn bị gì để trình bày về một báo cáo khoa học</w:t>
            </w:r>
          </w:p>
          <w:p w14:paraId="459B908B" w14:textId="77777777" w:rsidR="00351E25" w:rsidRPr="00B44C9A" w:rsidRDefault="00351E25" w:rsidP="00351E25">
            <w:pPr>
              <w:spacing w:after="0"/>
              <w:jc w:val="center"/>
              <w:rPr>
                <w:b/>
                <w:bCs/>
                <w:sz w:val="28"/>
                <w:szCs w:val="28"/>
                <w:lang w:val="en-US"/>
              </w:rPr>
            </w:pPr>
            <w:r w:rsidRPr="00B44C9A">
              <w:rPr>
                <w:b/>
                <w:bCs/>
                <w:sz w:val="28"/>
                <w:szCs w:val="28"/>
                <w:lang w:val="en-US"/>
              </w:rPr>
              <w:t>Trả lời</w:t>
            </w:r>
          </w:p>
          <w:p w14:paraId="6CE7F03E" w14:textId="4CA6CD3A" w:rsidR="00351E25" w:rsidRPr="00B44C9A" w:rsidRDefault="00351E25" w:rsidP="00351E25">
            <w:pPr>
              <w:spacing w:after="0"/>
              <w:rPr>
                <w:sz w:val="28"/>
                <w:szCs w:val="28"/>
                <w:lang w:val="en-US"/>
              </w:rPr>
            </w:pPr>
            <w:r w:rsidRPr="00B44C9A">
              <w:rPr>
                <w:sz w:val="28"/>
                <w:szCs w:val="28"/>
                <w:lang w:val="en-US"/>
              </w:rPr>
              <w:t xml:space="preserve">- Để trình bày bài báo cáo khoa học, cân chuẩn bị một bài thuyết trình. Bải thuyết trình nên được thiết kế dạng poster (áp phích), dạng trình chiếu PowerPoint, trong đó thể hiện nội </w:t>
            </w:r>
            <w:r w:rsidRPr="00B44C9A">
              <w:rPr>
                <w:sz w:val="28"/>
                <w:szCs w:val="28"/>
                <w:lang w:val="en-US"/>
              </w:rPr>
              <w:lastRenderedPageBreak/>
              <w:t>dung nghiên cứu ở dạng đồ hoạ, sơ đồ, biểu bảng, hình ảnh với những câu mô tả ngắn gọn, làm nôi bật quá trình và kết quả nghiên cứu.</w:t>
            </w:r>
          </w:p>
        </w:tc>
      </w:tr>
      <w:tr w:rsidR="00351E25" w:rsidRPr="00B44C9A" w14:paraId="26812427" w14:textId="77777777" w:rsidTr="004E544D">
        <w:tc>
          <w:tcPr>
            <w:tcW w:w="14970" w:type="dxa"/>
            <w:tcBorders>
              <w:top w:val="nil"/>
              <w:left w:val="outset" w:sz="6" w:space="0" w:color="auto"/>
              <w:bottom w:val="outset" w:sz="6" w:space="0" w:color="auto"/>
              <w:right w:val="outset" w:sz="6" w:space="0" w:color="auto"/>
            </w:tcBorders>
          </w:tcPr>
          <w:p w14:paraId="0CEE2153" w14:textId="77777777" w:rsidR="00351E25" w:rsidRPr="00B44C9A" w:rsidRDefault="00351E25" w:rsidP="004E544D">
            <w:pPr>
              <w:spacing w:after="0"/>
              <w:jc w:val="both"/>
              <w:rPr>
                <w:b/>
                <w:bCs/>
                <w:sz w:val="28"/>
                <w:szCs w:val="28"/>
                <w:lang w:val="en-US"/>
              </w:rPr>
            </w:pPr>
          </w:p>
        </w:tc>
      </w:tr>
    </w:tbl>
    <w:p w14:paraId="707C980D" w14:textId="77777777" w:rsidR="00492362" w:rsidRPr="00B44C9A" w:rsidRDefault="00492362" w:rsidP="00492362">
      <w:pPr>
        <w:tabs>
          <w:tab w:val="left" w:pos="425"/>
        </w:tabs>
        <w:spacing w:before="40" w:after="60" w:line="312" w:lineRule="auto"/>
        <w:rPr>
          <w:rFonts w:ascii="Times New Roman" w:hAnsi="Times New Roman" w:cs="Times New Roman"/>
          <w:bCs/>
          <w:sz w:val="28"/>
          <w:szCs w:val="28"/>
        </w:rPr>
      </w:pPr>
    </w:p>
    <w:p w14:paraId="76E227ED" w14:textId="77777777" w:rsidR="00492362" w:rsidRPr="00B44C9A" w:rsidRDefault="00492362" w:rsidP="00C6008B">
      <w:pPr>
        <w:numPr>
          <w:ilvl w:val="0"/>
          <w:numId w:val="15"/>
        </w:numPr>
        <w:tabs>
          <w:tab w:val="left" w:pos="320"/>
        </w:tabs>
        <w:spacing w:before="40" w:after="60" w:line="312" w:lineRule="auto"/>
        <w:ind w:left="0" w:firstLine="0"/>
        <w:rPr>
          <w:rFonts w:ascii="Times New Roman" w:hAnsi="Times New Roman" w:cs="Times New Roman"/>
          <w:b/>
          <w:color w:val="C00000"/>
          <w:sz w:val="28"/>
          <w:szCs w:val="28"/>
          <w:lang w:val="en-US"/>
        </w:rPr>
      </w:pPr>
      <w:r w:rsidRPr="00B44C9A">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492362" w:rsidRPr="00B44C9A" w14:paraId="41D4FBE1" w14:textId="77777777" w:rsidTr="00746C04">
        <w:trPr>
          <w:jc w:val="center"/>
        </w:trPr>
        <w:tc>
          <w:tcPr>
            <w:tcW w:w="7493" w:type="dxa"/>
            <w:shd w:val="clear" w:color="auto" w:fill="FDEADA" w:themeFill="accent6" w:themeFillTint="32"/>
          </w:tcPr>
          <w:p w14:paraId="5D229D04" w14:textId="77777777" w:rsidR="00492362" w:rsidRPr="00B44C9A" w:rsidRDefault="00492362" w:rsidP="00746C04">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13EE8E47" w14:textId="77777777" w:rsidR="00492362" w:rsidRPr="00B44C9A" w:rsidRDefault="00492362" w:rsidP="00746C04">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492362" w:rsidRPr="00B44C9A" w14:paraId="0A45E757" w14:textId="77777777" w:rsidTr="00746C04">
        <w:trPr>
          <w:jc w:val="center"/>
        </w:trPr>
        <w:tc>
          <w:tcPr>
            <w:tcW w:w="7493" w:type="dxa"/>
          </w:tcPr>
          <w:p w14:paraId="22CFC886" w14:textId="77777777" w:rsidR="00492362" w:rsidRPr="00B44C9A" w:rsidRDefault="00492362" w:rsidP="00746C04">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15922B49" w14:textId="77777777" w:rsidR="00351E25" w:rsidRPr="00B44C9A" w:rsidRDefault="00351E25" w:rsidP="00351E25">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w:t>
            </w: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GV sử dụng kĩ thuật khăn trải bàn thông qua hoạt động “Bàn tròn tri thức”</w:t>
            </w:r>
          </w:p>
          <w:p w14:paraId="23934F5C" w14:textId="77777777" w:rsidR="00351E25" w:rsidRPr="00B44C9A" w:rsidRDefault="00351E25" w:rsidP="00351E25">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Cách thức:</w:t>
            </w:r>
          </w:p>
          <w:p w14:paraId="65584CF8" w14:textId="77777777" w:rsidR="00351E25" w:rsidRPr="00B44C9A" w:rsidRDefault="00351E25" w:rsidP="00351E25">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w:t>
            </w:r>
            <w:r w:rsidRPr="00B44C9A">
              <w:rPr>
                <w:rFonts w:ascii="Times New Roman" w:hAnsi="Times New Roman" w:cs="Times New Roman"/>
                <w:sz w:val="28"/>
                <w:szCs w:val="28"/>
              </w:rPr>
              <w:t xml:space="preserve"> GV chia lớp thành </w:t>
            </w:r>
            <w:r w:rsidRPr="00B44C9A">
              <w:rPr>
                <w:rFonts w:ascii="Times New Roman" w:hAnsi="Times New Roman" w:cs="Times New Roman"/>
                <w:sz w:val="28"/>
                <w:szCs w:val="28"/>
                <w:lang w:val="en-US"/>
              </w:rPr>
              <w:t>4</w:t>
            </w:r>
            <w:r w:rsidRPr="00B44C9A">
              <w:rPr>
                <w:rFonts w:ascii="Times New Roman" w:hAnsi="Times New Roman" w:cs="Times New Roman"/>
                <w:sz w:val="28"/>
                <w:szCs w:val="28"/>
              </w:rPr>
              <w:t xml:space="preserve"> nhóm</w:t>
            </w:r>
            <w:r w:rsidRPr="00B44C9A">
              <w:rPr>
                <w:rFonts w:ascii="Times New Roman" w:hAnsi="Times New Roman" w:cs="Times New Roman"/>
                <w:sz w:val="28"/>
                <w:szCs w:val="28"/>
                <w:lang w:val="en-US"/>
              </w:rPr>
              <w:t>, nhóm cử ra nhóm trưởng và thư kí.</w:t>
            </w:r>
          </w:p>
          <w:p w14:paraId="078DAA0D" w14:textId="77777777" w:rsidR="00351E25" w:rsidRPr="00B44C9A" w:rsidRDefault="00351E25" w:rsidP="00351E25">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Mỗi nhóm sẽ thảo luận các câu hỏi trong mục B Phiếu học tập số 2 để trình bày kết quả thảo luận của nhóm mình theo yêu cầu của GV. </w:t>
            </w:r>
          </w:p>
          <w:p w14:paraId="60C17409" w14:textId="77777777" w:rsidR="00351E25" w:rsidRPr="00B44C9A" w:rsidRDefault="00351E25" w:rsidP="00351E25">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GV yêu cầu mỗi nhóm đọc thông tin trong SGK và thảo luận và hoàn thành các câu hỏi ở mục B trong Phiếu học tập.</w:t>
            </w:r>
          </w:p>
          <w:p w14:paraId="5210A712" w14:textId="641F5EA4" w:rsidR="00492362" w:rsidRPr="00B44C9A" w:rsidRDefault="00351E25" w:rsidP="00746C04">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Kết quả câu trả lời của HS được trình bày trong mục B Phiếu học tập. Qua đó, trình bày được một vấn đề khoa học bằng một văn bản báo cáo khoa học</w:t>
            </w:r>
          </w:p>
        </w:tc>
        <w:tc>
          <w:tcPr>
            <w:tcW w:w="3024" w:type="dxa"/>
          </w:tcPr>
          <w:p w14:paraId="63E63F65" w14:textId="77777777" w:rsidR="00492362" w:rsidRPr="00B44C9A" w:rsidRDefault="00492362" w:rsidP="00746C0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HS nhận nhiệm vụ</w:t>
            </w:r>
            <w:r w:rsidRPr="00B44C9A">
              <w:rPr>
                <w:rFonts w:ascii="Times New Roman" w:hAnsi="Times New Roman" w:cs="Times New Roman"/>
                <w:sz w:val="28"/>
                <w:szCs w:val="28"/>
                <w:lang w:val="en-US"/>
              </w:rPr>
              <w:t>.</w:t>
            </w:r>
          </w:p>
          <w:p w14:paraId="131AE813" w14:textId="001E3900" w:rsidR="00492362" w:rsidRPr="00B44C9A" w:rsidRDefault="00492362" w:rsidP="00746C0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w:t>
            </w:r>
            <w:r w:rsidR="00015416" w:rsidRPr="00B44C9A">
              <w:rPr>
                <w:rFonts w:ascii="Times New Roman" w:hAnsi="Times New Roman" w:cs="Times New Roman"/>
                <w:sz w:val="28"/>
                <w:szCs w:val="28"/>
                <w:lang w:val="en-US"/>
              </w:rPr>
              <w:t>Giữ nguyên nhóm cũ đã phân chia ở hoạt động trước.</w:t>
            </w:r>
          </w:p>
        </w:tc>
      </w:tr>
      <w:tr w:rsidR="00492362" w:rsidRPr="00B44C9A" w14:paraId="7D5E913E" w14:textId="77777777" w:rsidTr="00746C04">
        <w:trPr>
          <w:jc w:val="center"/>
        </w:trPr>
        <w:tc>
          <w:tcPr>
            <w:tcW w:w="7493" w:type="dxa"/>
          </w:tcPr>
          <w:p w14:paraId="36C89E31" w14:textId="77777777" w:rsidR="00492362" w:rsidRPr="00B44C9A" w:rsidRDefault="00492362" w:rsidP="00746C04">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Hướng dẫn thực hiện nhiệm vụ:</w:t>
            </w:r>
            <w:r w:rsidRPr="00B44C9A">
              <w:rPr>
                <w:rFonts w:ascii="Times New Roman" w:hAnsi="Times New Roman" w:cs="Times New Roman"/>
                <w:sz w:val="28"/>
                <w:szCs w:val="28"/>
              </w:rPr>
              <w:t xml:space="preserve"> </w:t>
            </w:r>
          </w:p>
          <w:p w14:paraId="4969905F" w14:textId="77777777" w:rsidR="00492362" w:rsidRPr="00B44C9A" w:rsidRDefault="00492362" w:rsidP="00746C0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quan sát hỗ trợ khi cần thiết, đặt các câu hỏi gợi mở cho HS khi HS gặp khó.</w:t>
            </w:r>
          </w:p>
        </w:tc>
        <w:tc>
          <w:tcPr>
            <w:tcW w:w="3024" w:type="dxa"/>
          </w:tcPr>
          <w:p w14:paraId="71D46CCB" w14:textId="77777777" w:rsidR="00492362" w:rsidRPr="00B44C9A" w:rsidRDefault="00492362" w:rsidP="00746C0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Các nhóm đọc SGK để suy nghĩ, thảo luận đưa ra câu trả lời theo gợi ý của GV.</w:t>
            </w:r>
          </w:p>
        </w:tc>
      </w:tr>
      <w:tr w:rsidR="00492362" w:rsidRPr="00B44C9A" w14:paraId="2DE0888C" w14:textId="77777777" w:rsidTr="00746C04">
        <w:trPr>
          <w:jc w:val="center"/>
        </w:trPr>
        <w:tc>
          <w:tcPr>
            <w:tcW w:w="7493" w:type="dxa"/>
          </w:tcPr>
          <w:p w14:paraId="2FF6EE23" w14:textId="77777777" w:rsidR="00492362" w:rsidRPr="00B44C9A" w:rsidRDefault="00492362" w:rsidP="00746C04">
            <w:pPr>
              <w:spacing w:before="40" w:after="60" w:line="276" w:lineRule="auto"/>
              <w:rPr>
                <w:rFonts w:ascii="Times New Roman" w:hAnsi="Times New Roman" w:cs="Times New Roman"/>
                <w:i/>
                <w:sz w:val="28"/>
                <w:szCs w:val="28"/>
              </w:rPr>
            </w:pPr>
            <w:r w:rsidRPr="00B44C9A">
              <w:rPr>
                <w:rFonts w:ascii="Times New Roman" w:hAnsi="Times New Roman" w:cs="Times New Roman"/>
                <w:b/>
                <w:bCs/>
                <w:i/>
                <w:sz w:val="28"/>
                <w:szCs w:val="28"/>
              </w:rPr>
              <w:t>Báo cáo kết quả</w:t>
            </w:r>
            <w:r w:rsidRPr="00B44C9A">
              <w:rPr>
                <w:rFonts w:ascii="Times New Roman" w:hAnsi="Times New Roman" w:cs="Times New Roman"/>
                <w:i/>
                <w:sz w:val="28"/>
                <w:szCs w:val="28"/>
              </w:rPr>
              <w:t xml:space="preserve">:  </w:t>
            </w:r>
          </w:p>
          <w:p w14:paraId="548948F8" w14:textId="77777777" w:rsidR="00015416" w:rsidRPr="00B44C9A" w:rsidRDefault="00015416" w:rsidP="00746C0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GV bốc thăm ngẫu nhiên chọn một nhóm đại diện trình bày câu trả lời. Các nhóm còn lại lắng nghe và bổ sung thêm các ý còn thiếu về câu trả lời của các nhóm bạn, đặt các câu hỏi mở rộng hoặc còn băn khoăn để GV và các nhóm khác cùng giải đáp</w:t>
            </w:r>
          </w:p>
          <w:p w14:paraId="26354DC8" w14:textId="235D7CCB" w:rsidR="00492362" w:rsidRPr="00B44C9A" w:rsidRDefault="00492362" w:rsidP="00746C0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Cho HS nhận xét chéo cho nhau, góp ý chỉnh sửa.</w:t>
            </w:r>
          </w:p>
          <w:p w14:paraId="65F5B22B" w14:textId="77777777" w:rsidR="00492362" w:rsidRPr="00B44C9A" w:rsidRDefault="00492362" w:rsidP="00746C0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chỉnh sửa lại các đáp án cho HS (nếu có sai).</w:t>
            </w:r>
          </w:p>
          <w:p w14:paraId="1DC10486" w14:textId="77777777" w:rsidR="00492362" w:rsidRPr="00B44C9A" w:rsidRDefault="00492362" w:rsidP="00746C0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Chấm điểm cho các nhóm.</w:t>
            </w:r>
          </w:p>
        </w:tc>
        <w:tc>
          <w:tcPr>
            <w:tcW w:w="3024" w:type="dxa"/>
          </w:tcPr>
          <w:p w14:paraId="10D7478C" w14:textId="77777777" w:rsidR="00492362" w:rsidRPr="00B44C9A" w:rsidRDefault="00492362" w:rsidP="00746C0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quan sát các đáp án của nhóm khác, nhận xét, bổ sung.</w:t>
            </w:r>
          </w:p>
        </w:tc>
      </w:tr>
      <w:tr w:rsidR="00492362" w:rsidRPr="00B44C9A" w14:paraId="34772100" w14:textId="77777777" w:rsidTr="00746C04">
        <w:trPr>
          <w:jc w:val="center"/>
        </w:trPr>
        <w:tc>
          <w:tcPr>
            <w:tcW w:w="7493" w:type="dxa"/>
          </w:tcPr>
          <w:p w14:paraId="19E32FAA" w14:textId="77777777" w:rsidR="00492362" w:rsidRPr="00B44C9A" w:rsidRDefault="00492362" w:rsidP="00746C04">
            <w:pPr>
              <w:spacing w:before="40" w:after="60" w:line="312"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3BA84734" w14:textId="77777777" w:rsidR="00492362" w:rsidRPr="00B44C9A" w:rsidRDefault="00492362" w:rsidP="00746C04">
            <w:pPr>
              <w:spacing w:before="40" w:after="60" w:line="276" w:lineRule="auto"/>
              <w:rPr>
                <w:rFonts w:ascii="Times New Roman" w:hAnsi="Times New Roman" w:cs="Times New Roman"/>
                <w:iCs/>
                <w:sz w:val="28"/>
                <w:szCs w:val="28"/>
              </w:rPr>
            </w:pPr>
            <w:r w:rsidRPr="00B44C9A">
              <w:rPr>
                <w:rFonts w:ascii="Times New Roman" w:hAnsi="Times New Roman" w:cs="Times New Roman"/>
                <w:iCs/>
                <w:sz w:val="28"/>
                <w:szCs w:val="28"/>
              </w:rPr>
              <w:lastRenderedPageBreak/>
              <w:t>- GV chốt lại các kiến thức cho HS quan trọng cho HS:</w:t>
            </w:r>
          </w:p>
          <w:p w14:paraId="41C06371" w14:textId="4CBF9A5A" w:rsidR="00492362" w:rsidRPr="00B44C9A" w:rsidRDefault="00492362" w:rsidP="00746C04">
            <w:pPr>
              <w:spacing w:before="40" w:after="60" w:line="276" w:lineRule="auto"/>
              <w:rPr>
                <w:rFonts w:ascii="Times New Roman" w:hAnsi="Times New Roman" w:cs="Times New Roman"/>
                <w:i/>
                <w:iCs/>
                <w:sz w:val="28"/>
                <w:szCs w:val="28"/>
                <w:lang w:val="en-US"/>
              </w:rPr>
            </w:pPr>
            <w:r w:rsidRPr="00B44C9A">
              <w:rPr>
                <w:rFonts w:ascii="Times New Roman" w:hAnsi="Times New Roman" w:cs="Times New Roman"/>
                <w:i/>
                <w:iCs/>
                <w:sz w:val="28"/>
                <w:szCs w:val="28"/>
                <w:lang w:val="en-US"/>
              </w:rPr>
              <w:t>-</w:t>
            </w:r>
            <w:r w:rsidR="00015416" w:rsidRPr="00B44C9A">
              <w:rPr>
                <w:rFonts w:ascii="Times New Roman" w:hAnsi="Times New Roman" w:cs="Times New Roman"/>
                <w:i/>
                <w:iCs/>
                <w:sz w:val="28"/>
                <w:szCs w:val="28"/>
                <w:lang w:val="en-US"/>
              </w:rPr>
              <w:t>Để việc thuyết trình một vấn đề khoa học có chất lượng tốt, chúng ta cần chuẩn bị kĩ bài thuyết trình một cách ngắn gọn, phản ánh đầy đủ thông tin những điểm chính trong bài báo cáo.</w:t>
            </w:r>
          </w:p>
        </w:tc>
        <w:tc>
          <w:tcPr>
            <w:tcW w:w="3024" w:type="dxa"/>
          </w:tcPr>
          <w:p w14:paraId="0CB3BFD1" w14:textId="77777777" w:rsidR="00492362" w:rsidRPr="00B44C9A" w:rsidRDefault="00492362" w:rsidP="00746C0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lastRenderedPageBreak/>
              <w:t xml:space="preserve">- HS lắng nghe, ghi chép </w:t>
            </w:r>
            <w:r w:rsidRPr="00B44C9A">
              <w:rPr>
                <w:rFonts w:ascii="Times New Roman" w:hAnsi="Times New Roman" w:cs="Times New Roman"/>
                <w:sz w:val="28"/>
                <w:szCs w:val="28"/>
              </w:rPr>
              <w:lastRenderedPageBreak/>
              <w:t>vào vở.</w:t>
            </w:r>
          </w:p>
          <w:p w14:paraId="66D27FA1" w14:textId="6D9153EC" w:rsidR="00492362" w:rsidRPr="00B44C9A" w:rsidRDefault="00492362" w:rsidP="00746C04">
            <w:pPr>
              <w:spacing w:before="40" w:after="60" w:line="276" w:lineRule="auto"/>
              <w:rPr>
                <w:rFonts w:ascii="Times New Roman" w:hAnsi="Times New Roman" w:cs="Times New Roman"/>
                <w:sz w:val="28"/>
                <w:szCs w:val="28"/>
                <w:lang w:val="en-US"/>
              </w:rPr>
            </w:pPr>
          </w:p>
        </w:tc>
      </w:tr>
    </w:tbl>
    <w:p w14:paraId="2C94A4EB" w14:textId="77777777" w:rsidR="00492362" w:rsidRPr="00B44C9A" w:rsidRDefault="00492362">
      <w:pPr>
        <w:spacing w:before="40" w:after="60" w:line="312" w:lineRule="auto"/>
        <w:jc w:val="both"/>
        <w:rPr>
          <w:rFonts w:ascii="Times New Roman" w:hAnsi="Times New Roman" w:cs="Times New Roman"/>
          <w:b/>
          <w:color w:val="7030A0"/>
          <w:sz w:val="28"/>
          <w:szCs w:val="28"/>
        </w:rPr>
      </w:pPr>
    </w:p>
    <w:p w14:paraId="228DC133" w14:textId="6FE6DD85" w:rsidR="00074983" w:rsidRPr="00B44C9A" w:rsidRDefault="00FC43FF">
      <w:pPr>
        <w:spacing w:before="40" w:after="60" w:line="312" w:lineRule="auto"/>
        <w:jc w:val="both"/>
        <w:rPr>
          <w:rFonts w:ascii="Times New Roman" w:hAnsi="Times New Roman" w:cs="Times New Roman"/>
          <w:b/>
          <w:bCs/>
          <w:color w:val="000000" w:themeColor="text1"/>
          <w:sz w:val="28"/>
          <w:szCs w:val="28"/>
        </w:rPr>
      </w:pP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Hoạt động </w:t>
      </w: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 </w:t>
      </w:r>
      <w:r w:rsidRPr="00B44C9A">
        <w:rPr>
          <w:rFonts w:ascii="Times New Roman" w:hAnsi="Times New Roman" w:cs="Times New Roman"/>
          <w:b/>
          <w:bCs/>
          <w:color w:val="7030A0"/>
          <w:sz w:val="28"/>
          <w:szCs w:val="28"/>
        </w:rPr>
        <w:t>Luyện tập</w:t>
      </w:r>
    </w:p>
    <w:p w14:paraId="28692831" w14:textId="77777777" w:rsidR="00015416" w:rsidRPr="00B44C9A" w:rsidRDefault="00015416" w:rsidP="00015416">
      <w:pPr>
        <w:pStyle w:val="Bodytext21"/>
        <w:shd w:val="clear" w:color="auto" w:fill="auto"/>
        <w:spacing w:before="40" w:line="312" w:lineRule="auto"/>
        <w:ind w:firstLine="0"/>
        <w:rPr>
          <w:rFonts w:ascii="Times New Roman" w:hAnsi="Times New Roman" w:cs="Times New Roman"/>
          <w:b w:val="0"/>
          <w:bCs w:val="0"/>
          <w:sz w:val="28"/>
          <w:szCs w:val="28"/>
          <w:lang w:val="vi-VN"/>
        </w:rPr>
      </w:pPr>
      <w:r w:rsidRPr="00B44C9A">
        <w:rPr>
          <w:rFonts w:ascii="Times New Roman" w:hAnsi="Times New Roman" w:cs="Times New Roman"/>
          <w:b w:val="0"/>
          <w:bCs w:val="0"/>
          <w:sz w:val="28"/>
          <w:szCs w:val="28"/>
          <w:lang w:val="vi-VN"/>
        </w:rPr>
        <w:t>- GV tiến hành trò chơi “Bức tranh bí ẩn”</w:t>
      </w:r>
    </w:p>
    <w:p w14:paraId="6537B538" w14:textId="77777777" w:rsidR="00015416" w:rsidRPr="00B44C9A" w:rsidRDefault="00015416" w:rsidP="00015416">
      <w:pPr>
        <w:pStyle w:val="Bodytext21"/>
        <w:shd w:val="clear" w:color="auto" w:fill="auto"/>
        <w:spacing w:before="40" w:line="312" w:lineRule="auto"/>
        <w:ind w:firstLine="0"/>
        <w:rPr>
          <w:rFonts w:ascii="Times New Roman" w:hAnsi="Times New Roman" w:cs="Times New Roman"/>
          <w:sz w:val="28"/>
          <w:szCs w:val="28"/>
          <w:lang w:val="vi-VN"/>
        </w:rPr>
      </w:pPr>
      <w:r w:rsidRPr="00B44C9A">
        <w:rPr>
          <w:rFonts w:ascii="Times New Roman" w:hAnsi="Times New Roman" w:cs="Times New Roman"/>
          <w:sz w:val="28"/>
          <w:szCs w:val="28"/>
          <w:lang w:val="vi-VN"/>
        </w:rPr>
        <w:t>Luật chơi:</w:t>
      </w:r>
    </w:p>
    <w:p w14:paraId="253001E2" w14:textId="77777777" w:rsidR="00015416" w:rsidRPr="00B44C9A" w:rsidRDefault="00015416" w:rsidP="00015416">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 xml:space="preserve">Chia lớp thành </w:t>
      </w:r>
      <w:r w:rsidRPr="00B44C9A">
        <w:rPr>
          <w:rFonts w:ascii="Times New Roman" w:hAnsi="Times New Roman" w:cs="Times New Roman"/>
          <w:bCs/>
          <w:sz w:val="28"/>
          <w:szCs w:val="28"/>
        </w:rPr>
        <w:t>6</w:t>
      </w:r>
      <w:r w:rsidRPr="00B44C9A">
        <w:rPr>
          <w:rFonts w:ascii="Times New Roman" w:hAnsi="Times New Roman" w:cs="Times New Roman"/>
          <w:bCs/>
          <w:sz w:val="28"/>
          <w:szCs w:val="28"/>
          <w:lang w:val="en-US"/>
        </w:rPr>
        <w:t xml:space="preserve"> nhóm.</w:t>
      </w:r>
    </w:p>
    <w:p w14:paraId="3DC4FB17" w14:textId="77777777" w:rsidR="00015416" w:rsidRPr="00B44C9A" w:rsidRDefault="00015416" w:rsidP="00015416">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Mỗi nhóm chọn mảnh ghép bất kì, hoàn thành câu hỏi sẽ mở ra được mảnh ghép, mảnh ghép được mở ra sẽ lộ ra bức tranh bí mật.</w:t>
      </w:r>
    </w:p>
    <w:p w14:paraId="48E17FD7" w14:textId="77777777" w:rsidR="00015416" w:rsidRPr="00B44C9A" w:rsidRDefault="00015416" w:rsidP="00015416">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Mỗi câu trả lời đúng được 5 điểm, câu sai không có điểm và nhường quyền cho bạn khác.</w:t>
      </w:r>
    </w:p>
    <w:p w14:paraId="0DF236D2" w14:textId="77777777" w:rsidR="00015416" w:rsidRPr="00B44C9A" w:rsidRDefault="00015416" w:rsidP="00015416">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Câu hỏi ở bức tranh bí mật, các nhóm có 15s suy nghĩ.</w:t>
      </w:r>
    </w:p>
    <w:p w14:paraId="202DD65B" w14:textId="3B146124" w:rsidR="00015416" w:rsidRPr="00B44C9A" w:rsidRDefault="00015416" w:rsidP="00015416">
      <w:pPr>
        <w:pStyle w:val="ListParagraph"/>
        <w:numPr>
          <w:ilvl w:val="0"/>
          <w:numId w:val="1"/>
        </w:numPr>
        <w:spacing w:before="40" w:after="60" w:line="276" w:lineRule="auto"/>
        <w:rPr>
          <w:rFonts w:ascii="Times New Roman" w:hAnsi="Times New Roman" w:cs="Times New Roman"/>
          <w:b/>
          <w:i/>
          <w:iCs/>
          <w:sz w:val="28"/>
          <w:szCs w:val="28"/>
          <w:lang w:val="en-US"/>
        </w:rPr>
      </w:pPr>
      <w:r w:rsidRPr="00B44C9A">
        <w:rPr>
          <w:rFonts w:ascii="Times New Roman" w:hAnsi="Times New Roman" w:cs="Times New Roman"/>
          <w:b/>
          <w:i/>
          <w:iCs/>
          <w:sz w:val="28"/>
          <w:szCs w:val="28"/>
          <w:lang w:val="en-US"/>
        </w:rPr>
        <w:t>Link tham khảo, thiết kế trò chơi: https://www.youtube.com/watch?v=Q2r0PqCCn9k&amp;t=600s</w:t>
      </w:r>
    </w:p>
    <w:p w14:paraId="19852027" w14:textId="77777777" w:rsidR="00015416" w:rsidRPr="00B44C9A" w:rsidRDefault="00015416" w:rsidP="00015416">
      <w:pPr>
        <w:spacing w:before="40" w:after="60" w:line="276" w:lineRule="auto"/>
        <w:ind w:left="360"/>
        <w:rPr>
          <w:rFonts w:ascii="Times New Roman" w:hAnsi="Times New Roman" w:cs="Times New Roman"/>
          <w:b/>
          <w:i/>
          <w:iCs/>
          <w:sz w:val="28"/>
          <w:szCs w:val="28"/>
          <w:lang w:val="en-US"/>
        </w:rPr>
      </w:pPr>
      <w:r w:rsidRPr="00B44C9A">
        <w:rPr>
          <w:rFonts w:ascii="Times New Roman" w:hAnsi="Times New Roman" w:cs="Times New Roman"/>
          <w:noProof/>
          <w:lang w:val="en-US" w:eastAsia="en-US"/>
        </w:rPr>
        <w:drawing>
          <wp:inline distT="0" distB="0" distL="0" distR="0" wp14:anchorId="37B355E7" wp14:editId="75F3401A">
            <wp:extent cx="1581150" cy="1313815"/>
            <wp:effectExtent l="0" t="0" r="0" b="635"/>
            <wp:docPr id="732471957" name="Picture 1" descr="A qr code with wheat e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471957" name="Picture 1" descr="A qr code with wheat ears  Description automatically generated"/>
                    <pic:cNvPicPr>
                      <a:picLocks noChangeAspect="1"/>
                    </pic:cNvPicPr>
                  </pic:nvPicPr>
                  <pic:blipFill>
                    <a:blip r:embed="rId12" cstate="print">
                      <a:extLst>
                        <a:ext uri="{28A0092B-C50C-407E-A947-70E740481C1C}">
                          <a14:useLocalDpi xmlns:a14="http://schemas.microsoft.com/office/drawing/2010/main"/>
                        </a:ext>
                      </a:extLst>
                    </a:blip>
                    <a:stretch>
                      <a:fillRect/>
                    </a:stretch>
                  </pic:blipFill>
                  <pic:spPr>
                    <a:xfrm>
                      <a:off x="0" y="0"/>
                      <a:ext cx="1586329" cy="1318415"/>
                    </a:xfrm>
                    <a:prstGeom prst="rect">
                      <a:avLst/>
                    </a:prstGeom>
                  </pic:spPr>
                </pic:pic>
              </a:graphicData>
            </a:graphic>
          </wp:inline>
        </w:drawing>
      </w:r>
    </w:p>
    <w:p w14:paraId="232F2966" w14:textId="77777777" w:rsidR="00015416" w:rsidRPr="00B44C9A" w:rsidRDefault="00015416" w:rsidP="00015416">
      <w:pPr>
        <w:spacing w:before="40" w:after="60" w:line="312" w:lineRule="auto"/>
        <w:rPr>
          <w:rFonts w:ascii="Times New Roman" w:hAnsi="Times New Roman" w:cs="Times New Roman"/>
          <w:bCs/>
          <w:i/>
          <w:iCs/>
          <w:sz w:val="28"/>
          <w:szCs w:val="28"/>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Đáp án của các câu hỏi như sau</w:t>
      </w:r>
    </w:p>
    <w:p w14:paraId="7520CEE2" w14:textId="03089918"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b/>
          <w:bCs/>
          <w:sz w:val="28"/>
          <w:szCs w:val="28"/>
        </w:rPr>
        <w:t>Câu 1.</w:t>
      </w:r>
      <w:r w:rsidRPr="00B44C9A">
        <w:rPr>
          <w:rFonts w:ascii="Times New Roman" w:hAnsi="Times New Roman" w:cs="Times New Roman"/>
          <w:sz w:val="28"/>
          <w:szCs w:val="28"/>
        </w:rPr>
        <w:t xml:space="preserve"> Khi bảo quản</w:t>
      </w:r>
      <w:r w:rsidRPr="00B44C9A">
        <w:rPr>
          <w:rFonts w:ascii="Times New Roman" w:hAnsi="Times New Roman" w:cs="Times New Roman"/>
          <w:sz w:val="28"/>
          <w:szCs w:val="28"/>
          <w:vertAlign w:val="subscript"/>
          <w:lang w:val="en-US"/>
        </w:rPr>
        <w:t xml:space="preserve"> </w:t>
      </w:r>
      <w:r w:rsidRPr="00B44C9A">
        <w:rPr>
          <w:rFonts w:ascii="Times New Roman" w:hAnsi="Times New Roman" w:cs="Times New Roman"/>
          <w:sz w:val="28"/>
          <w:szCs w:val="28"/>
          <w:lang w:val="en-US"/>
        </w:rPr>
        <w:t>H</w:t>
      </w:r>
      <w:r w:rsidRPr="00B44C9A">
        <w:rPr>
          <w:rFonts w:ascii="Times New Roman" w:hAnsi="Times New Roman" w:cs="Times New Roman"/>
          <w:sz w:val="26"/>
          <w:szCs w:val="26"/>
          <w:vertAlign w:val="subscript"/>
          <w:lang w:val="en-US"/>
        </w:rPr>
        <w:t>2</w:t>
      </w:r>
      <w:r w:rsidRPr="00B44C9A">
        <w:rPr>
          <w:rFonts w:ascii="Times New Roman" w:hAnsi="Times New Roman" w:cs="Times New Roman"/>
          <w:sz w:val="26"/>
          <w:szCs w:val="26"/>
          <w:lang w:val="en-US"/>
        </w:rPr>
        <w:t>SO</w:t>
      </w:r>
      <w:r w:rsidRPr="00B44C9A">
        <w:rPr>
          <w:rFonts w:ascii="Times New Roman" w:hAnsi="Times New Roman" w:cs="Times New Roman"/>
          <w:sz w:val="26"/>
          <w:szCs w:val="26"/>
          <w:vertAlign w:val="subscript"/>
          <w:lang w:val="en-US"/>
        </w:rPr>
        <w:t>4</w:t>
      </w:r>
      <w:r w:rsidRPr="00B44C9A">
        <w:rPr>
          <w:rFonts w:ascii="Times New Roman" w:hAnsi="Times New Roman" w:cs="Times New Roman"/>
          <w:sz w:val="28"/>
          <w:szCs w:val="28"/>
        </w:rPr>
        <w:t xml:space="preserve"> cần lưu ý điều gì?</w:t>
      </w:r>
    </w:p>
    <w:p w14:paraId="06AD9FC7"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sz w:val="28"/>
          <w:szCs w:val="28"/>
        </w:rPr>
        <w:t>A. Sử dụng các thùng kim loại để bảo quản </w:t>
      </w:r>
    </w:p>
    <w:p w14:paraId="4DD74984"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sz w:val="28"/>
          <w:szCs w:val="28"/>
        </w:rPr>
        <w:t>B. Để gần nơi chứa base hay chất khử </w:t>
      </w:r>
    </w:p>
    <w:p w14:paraId="572C3DF2" w14:textId="77777777" w:rsidR="00015416" w:rsidRPr="00B44C9A" w:rsidRDefault="00015416" w:rsidP="00015416">
      <w:pPr>
        <w:pStyle w:val="NoSpacing"/>
        <w:rPr>
          <w:rFonts w:ascii="Times New Roman" w:hAnsi="Times New Roman" w:cs="Times New Roman"/>
          <w:color w:val="FF0000"/>
          <w:sz w:val="28"/>
          <w:szCs w:val="28"/>
        </w:rPr>
      </w:pPr>
      <w:r w:rsidRPr="00B44C9A">
        <w:rPr>
          <w:rFonts w:ascii="Times New Roman" w:hAnsi="Times New Roman" w:cs="Times New Roman"/>
          <w:color w:val="FF0000"/>
          <w:sz w:val="28"/>
          <w:szCs w:val="28"/>
        </w:rPr>
        <w:t>C. Lưu trữ bằng bồn nhựa, phuy nhựa </w:t>
      </w:r>
    </w:p>
    <w:p w14:paraId="57514375"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sz w:val="28"/>
          <w:szCs w:val="28"/>
        </w:rPr>
        <w:t>D. Bảo quản chung với các kim loại nặng, kim loại nhẹ, các chất có tính acid</w:t>
      </w:r>
    </w:p>
    <w:p w14:paraId="71D09FCB"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b/>
          <w:bCs/>
          <w:sz w:val="28"/>
          <w:szCs w:val="28"/>
        </w:rPr>
        <w:t>Câu 2.</w:t>
      </w:r>
      <w:r w:rsidRPr="00B44C9A">
        <w:rPr>
          <w:rFonts w:ascii="Times New Roman" w:hAnsi="Times New Roman" w:cs="Times New Roman"/>
          <w:sz w:val="28"/>
          <w:szCs w:val="28"/>
        </w:rPr>
        <w:t xml:space="preserve"> Đâu </w:t>
      </w:r>
      <w:r w:rsidRPr="00B44C9A">
        <w:rPr>
          <w:rFonts w:ascii="Times New Roman" w:hAnsi="Times New Roman" w:cs="Times New Roman"/>
          <w:b/>
          <w:bCs/>
          <w:sz w:val="28"/>
          <w:szCs w:val="28"/>
        </w:rPr>
        <w:t>không</w:t>
      </w:r>
      <w:r w:rsidRPr="00B44C9A">
        <w:rPr>
          <w:rFonts w:ascii="Times New Roman" w:hAnsi="Times New Roman" w:cs="Times New Roman"/>
          <w:sz w:val="28"/>
          <w:szCs w:val="28"/>
        </w:rPr>
        <w:t> phải là ưu điểm khi sử dụng báo cáo treo tường? </w:t>
      </w:r>
    </w:p>
    <w:p w14:paraId="6B8F2774"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sz w:val="28"/>
          <w:szCs w:val="28"/>
        </w:rPr>
        <w:t>A. Hỗ trợ hiệu quả khi thuyết trình </w:t>
      </w:r>
    </w:p>
    <w:p w14:paraId="6DE97EF4"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sz w:val="28"/>
          <w:szCs w:val="28"/>
        </w:rPr>
        <w:t>B. Có thể tự do sáng tạo nội dung</w:t>
      </w:r>
    </w:p>
    <w:p w14:paraId="31B8538C" w14:textId="77777777" w:rsidR="00015416" w:rsidRPr="00B44C9A" w:rsidRDefault="00015416" w:rsidP="00015416">
      <w:pPr>
        <w:pStyle w:val="NoSpacing"/>
        <w:rPr>
          <w:rFonts w:ascii="Times New Roman" w:hAnsi="Times New Roman" w:cs="Times New Roman"/>
          <w:color w:val="FF0000"/>
          <w:sz w:val="28"/>
          <w:szCs w:val="28"/>
        </w:rPr>
      </w:pPr>
      <w:r w:rsidRPr="00B44C9A">
        <w:rPr>
          <w:rFonts w:ascii="Times New Roman" w:hAnsi="Times New Roman" w:cs="Times New Roman"/>
          <w:color w:val="FF0000"/>
          <w:sz w:val="28"/>
          <w:szCs w:val="28"/>
        </w:rPr>
        <w:t>C. Dễ dàng chỉnh sửa trên phần mềm</w:t>
      </w:r>
    </w:p>
    <w:p w14:paraId="0769F3E9"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sz w:val="28"/>
          <w:szCs w:val="28"/>
        </w:rPr>
        <w:t>D. Có thể sáng tạo hình thức theo sở thích</w:t>
      </w:r>
    </w:p>
    <w:p w14:paraId="36E414DC"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b/>
          <w:bCs/>
          <w:sz w:val="28"/>
          <w:szCs w:val="28"/>
        </w:rPr>
        <w:t>Câu 3.</w:t>
      </w:r>
      <w:r w:rsidRPr="00B44C9A">
        <w:rPr>
          <w:rFonts w:ascii="Times New Roman" w:hAnsi="Times New Roman" w:cs="Times New Roman"/>
          <w:sz w:val="28"/>
          <w:szCs w:val="28"/>
        </w:rPr>
        <w:t xml:space="preserve"> Hóa chất nào sau đây thường được sử dụng trong sản xuất bánh kẹo </w:t>
      </w:r>
    </w:p>
    <w:p w14:paraId="67011157"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sz w:val="28"/>
          <w:szCs w:val="28"/>
        </w:rPr>
        <w:t>A. Calcium carbonate</w:t>
      </w:r>
    </w:p>
    <w:p w14:paraId="2F031325" w14:textId="77777777" w:rsidR="00015416" w:rsidRPr="00B44C9A" w:rsidRDefault="00015416" w:rsidP="00015416">
      <w:pPr>
        <w:pStyle w:val="NoSpacing"/>
        <w:rPr>
          <w:rFonts w:ascii="Times New Roman" w:hAnsi="Times New Roman" w:cs="Times New Roman"/>
          <w:color w:val="FF0000"/>
          <w:sz w:val="28"/>
          <w:szCs w:val="28"/>
        </w:rPr>
      </w:pPr>
      <w:r w:rsidRPr="00B44C9A">
        <w:rPr>
          <w:rFonts w:ascii="Times New Roman" w:hAnsi="Times New Roman" w:cs="Times New Roman"/>
          <w:color w:val="FF0000"/>
          <w:sz w:val="28"/>
          <w:szCs w:val="28"/>
        </w:rPr>
        <w:t>B. Glucose</w:t>
      </w:r>
    </w:p>
    <w:p w14:paraId="2402326F"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sz w:val="28"/>
          <w:szCs w:val="28"/>
        </w:rPr>
        <w:t>C. Calcium oxide</w:t>
      </w:r>
    </w:p>
    <w:p w14:paraId="03558473"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sz w:val="28"/>
          <w:szCs w:val="28"/>
        </w:rPr>
        <w:lastRenderedPageBreak/>
        <w:t>D. Đồng (II) oxide</w:t>
      </w:r>
    </w:p>
    <w:p w14:paraId="66E539E7"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b/>
          <w:bCs/>
          <w:sz w:val="28"/>
          <w:szCs w:val="28"/>
        </w:rPr>
        <w:t>Câu 4.</w:t>
      </w:r>
      <w:r w:rsidRPr="00B44C9A">
        <w:rPr>
          <w:rFonts w:ascii="Times New Roman" w:hAnsi="Times New Roman" w:cs="Times New Roman"/>
          <w:sz w:val="28"/>
          <w:szCs w:val="28"/>
        </w:rPr>
        <w:t xml:space="preserve"> Phần đầu tiên trong cấu trúc bài báo cáo khoa học là:</w:t>
      </w:r>
    </w:p>
    <w:p w14:paraId="02EB4EB4"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sz w:val="28"/>
          <w:szCs w:val="28"/>
        </w:rPr>
        <w:t>A. Mục tiêu</w:t>
      </w:r>
    </w:p>
    <w:p w14:paraId="18370591"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sz w:val="28"/>
          <w:szCs w:val="28"/>
        </w:rPr>
        <w:t>B. Giả thuyết khoa học</w:t>
      </w:r>
    </w:p>
    <w:p w14:paraId="11DD4BAC" w14:textId="77777777" w:rsidR="00015416" w:rsidRPr="00B44C9A" w:rsidRDefault="00015416" w:rsidP="00015416">
      <w:pPr>
        <w:pStyle w:val="NoSpacing"/>
        <w:rPr>
          <w:rFonts w:ascii="Times New Roman" w:hAnsi="Times New Roman" w:cs="Times New Roman"/>
          <w:color w:val="FF0000"/>
          <w:sz w:val="28"/>
          <w:szCs w:val="28"/>
        </w:rPr>
      </w:pPr>
      <w:r w:rsidRPr="00B44C9A">
        <w:rPr>
          <w:rFonts w:ascii="Times New Roman" w:hAnsi="Times New Roman" w:cs="Times New Roman"/>
          <w:color w:val="FF0000"/>
          <w:sz w:val="28"/>
          <w:szCs w:val="28"/>
        </w:rPr>
        <w:t>C. Tiêu đề </w:t>
      </w:r>
    </w:p>
    <w:p w14:paraId="71ACAE3E"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sz w:val="28"/>
          <w:szCs w:val="28"/>
        </w:rPr>
        <w:t>D. Thiết bị và vật liệu </w:t>
      </w:r>
    </w:p>
    <w:p w14:paraId="05C01FC1"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b/>
          <w:bCs/>
          <w:sz w:val="28"/>
          <w:szCs w:val="28"/>
        </w:rPr>
        <w:t>Câu 5.</w:t>
      </w:r>
      <w:r w:rsidRPr="00B44C9A">
        <w:rPr>
          <w:rFonts w:ascii="Times New Roman" w:hAnsi="Times New Roman" w:cs="Times New Roman"/>
          <w:sz w:val="28"/>
          <w:szCs w:val="28"/>
        </w:rPr>
        <w:t xml:space="preserve"> Dụng cụ nào sau đây được dùng để hỗ trợ học tập lĩnh vực vật lí trong môn Khoa học tự nhiên 9 </w:t>
      </w:r>
    </w:p>
    <w:p w14:paraId="368EE7AF"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sz w:val="28"/>
          <w:szCs w:val="28"/>
        </w:rPr>
        <w:t>A. Tiêu bản nhiễm sắc thể người </w:t>
      </w:r>
    </w:p>
    <w:p w14:paraId="235B03BC" w14:textId="77777777" w:rsidR="00015416" w:rsidRPr="00B44C9A" w:rsidRDefault="00015416" w:rsidP="00015416">
      <w:pPr>
        <w:pStyle w:val="NoSpacing"/>
        <w:rPr>
          <w:rFonts w:ascii="Times New Roman" w:hAnsi="Times New Roman" w:cs="Times New Roman"/>
          <w:color w:val="FF0000"/>
          <w:sz w:val="28"/>
          <w:szCs w:val="28"/>
        </w:rPr>
      </w:pPr>
      <w:r w:rsidRPr="00B44C9A">
        <w:rPr>
          <w:rFonts w:ascii="Times New Roman" w:hAnsi="Times New Roman" w:cs="Times New Roman"/>
          <w:color w:val="FF0000"/>
          <w:sz w:val="28"/>
          <w:szCs w:val="28"/>
        </w:rPr>
        <w:t>B. Lăng kính </w:t>
      </w:r>
    </w:p>
    <w:p w14:paraId="75AB10FF"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sz w:val="28"/>
          <w:szCs w:val="28"/>
        </w:rPr>
        <w:t>C. Lamen </w:t>
      </w:r>
    </w:p>
    <w:p w14:paraId="3EB7EE56"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sz w:val="28"/>
          <w:szCs w:val="28"/>
        </w:rPr>
        <w:t>D. Ống nghiệm </w:t>
      </w:r>
    </w:p>
    <w:p w14:paraId="204A8288"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b/>
          <w:bCs/>
          <w:sz w:val="28"/>
          <w:szCs w:val="28"/>
        </w:rPr>
        <w:t>Câu 6.</w:t>
      </w:r>
      <w:r w:rsidRPr="00B44C9A">
        <w:rPr>
          <w:rFonts w:ascii="Times New Roman" w:hAnsi="Times New Roman" w:cs="Times New Roman"/>
          <w:sz w:val="28"/>
          <w:szCs w:val="28"/>
        </w:rPr>
        <w:t xml:space="preserve"> Đây là dụng cụ:</w:t>
      </w:r>
    </w:p>
    <w:p w14:paraId="657E564C" w14:textId="56DBAB0D"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noProof/>
          <w:sz w:val="28"/>
          <w:szCs w:val="28"/>
          <w:lang w:val="en-US" w:eastAsia="en-US"/>
        </w:rPr>
        <w:drawing>
          <wp:inline distT="0" distB="0" distL="0" distR="0" wp14:anchorId="2366229C" wp14:editId="747C126C">
            <wp:extent cx="2286000" cy="1626870"/>
            <wp:effectExtent l="0" t="0" r="0" b="0"/>
            <wp:docPr id="33" name="Picture 33" descr="A clear glass prism on a black su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A clear glass prism on a black surface  Description automatically generated"/>
                    <pic:cNvPicPr>
                      <a:picLocks noChangeAspect="1" noChangeArrowheads="1"/>
                    </pic:cNvPicPr>
                  </pic:nvPicPr>
                  <pic:blipFill>
                    <a:blip r:embed="rId13">
                      <a:extLst>
                        <a:ext uri="{28A0092B-C50C-407E-A947-70E740481C1C}">
                          <a14:useLocalDpi xmlns:a14="http://schemas.microsoft.com/office/drawing/2010/main"/>
                        </a:ext>
                      </a:extLst>
                    </a:blip>
                    <a:srcRect/>
                    <a:stretch>
                      <a:fillRect/>
                    </a:stretch>
                  </pic:blipFill>
                  <pic:spPr bwMode="auto">
                    <a:xfrm>
                      <a:off x="0" y="0"/>
                      <a:ext cx="2286000" cy="1626870"/>
                    </a:xfrm>
                    <a:prstGeom prst="rect">
                      <a:avLst/>
                    </a:prstGeom>
                    <a:noFill/>
                    <a:ln>
                      <a:noFill/>
                    </a:ln>
                  </pic:spPr>
                </pic:pic>
              </a:graphicData>
            </a:graphic>
          </wp:inline>
        </w:drawing>
      </w:r>
    </w:p>
    <w:p w14:paraId="3AC198F9"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sz w:val="28"/>
          <w:szCs w:val="28"/>
        </w:rPr>
        <w:t>A. Thấu kính hội tụ </w:t>
      </w:r>
    </w:p>
    <w:p w14:paraId="3016497F" w14:textId="77777777" w:rsidR="00015416" w:rsidRPr="00B44C9A" w:rsidRDefault="00015416" w:rsidP="00015416">
      <w:pPr>
        <w:pStyle w:val="NoSpacing"/>
        <w:rPr>
          <w:rFonts w:ascii="Times New Roman" w:hAnsi="Times New Roman" w:cs="Times New Roman"/>
          <w:color w:val="FF0000"/>
          <w:sz w:val="28"/>
          <w:szCs w:val="28"/>
        </w:rPr>
      </w:pPr>
      <w:r w:rsidRPr="00B44C9A">
        <w:rPr>
          <w:rFonts w:ascii="Times New Roman" w:hAnsi="Times New Roman" w:cs="Times New Roman"/>
          <w:color w:val="FF0000"/>
          <w:sz w:val="28"/>
          <w:szCs w:val="28"/>
        </w:rPr>
        <w:t>B. Lăng kính </w:t>
      </w:r>
    </w:p>
    <w:p w14:paraId="620E5A16" w14:textId="77777777"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sz w:val="28"/>
          <w:szCs w:val="28"/>
        </w:rPr>
        <w:t>C. Lamen </w:t>
      </w:r>
    </w:p>
    <w:p w14:paraId="5BA2ECBC" w14:textId="77777777" w:rsidR="00015416" w:rsidRPr="00B44C9A" w:rsidRDefault="00015416" w:rsidP="00015416">
      <w:pPr>
        <w:pStyle w:val="NoSpacing"/>
        <w:rPr>
          <w:rFonts w:ascii="Times New Roman" w:hAnsi="Times New Roman" w:cs="Times New Roman"/>
          <w:color w:val="000000"/>
          <w:sz w:val="27"/>
          <w:szCs w:val="27"/>
        </w:rPr>
      </w:pPr>
      <w:r w:rsidRPr="00B44C9A">
        <w:rPr>
          <w:rFonts w:ascii="Times New Roman" w:hAnsi="Times New Roman" w:cs="Times New Roman"/>
          <w:sz w:val="28"/>
          <w:szCs w:val="28"/>
        </w:rPr>
        <w:t>D. Lam kính</w:t>
      </w:r>
      <w:r w:rsidRPr="00B44C9A">
        <w:rPr>
          <w:rFonts w:ascii="Times New Roman" w:hAnsi="Times New Roman" w:cs="Times New Roman"/>
          <w:color w:val="000000"/>
          <w:sz w:val="27"/>
          <w:szCs w:val="27"/>
        </w:rPr>
        <w:t> </w:t>
      </w:r>
    </w:p>
    <w:p w14:paraId="2B4ADE58" w14:textId="1160E5E7" w:rsidR="00015416" w:rsidRPr="00B44C9A" w:rsidRDefault="00015416" w:rsidP="00015416">
      <w:pPr>
        <w:pStyle w:val="NoSpacing"/>
        <w:rPr>
          <w:rFonts w:ascii="Times New Roman" w:hAnsi="Times New Roman" w:cs="Times New Roman"/>
          <w:sz w:val="28"/>
          <w:szCs w:val="28"/>
          <w:lang w:val="en-US"/>
        </w:rPr>
      </w:pPr>
      <w:r w:rsidRPr="00B44C9A">
        <w:rPr>
          <w:rFonts w:ascii="Times New Roman" w:hAnsi="Times New Roman" w:cs="Times New Roman"/>
          <w:b/>
          <w:bCs/>
          <w:sz w:val="28"/>
          <w:szCs w:val="28"/>
        </w:rPr>
        <w:t xml:space="preserve">Bức tranh bí ẩn: </w:t>
      </w:r>
      <w:r w:rsidRPr="00B44C9A">
        <w:rPr>
          <w:rFonts w:ascii="Times New Roman" w:eastAsia="Times New Roman" w:hAnsi="Times New Roman" w:cs="Times New Roman"/>
          <w:sz w:val="28"/>
          <w:szCs w:val="28"/>
          <w:lang w:val="en-US"/>
        </w:rPr>
        <w:t>Phễu thủy tinh</w:t>
      </w:r>
    </w:p>
    <w:p w14:paraId="724097C1" w14:textId="232E201B" w:rsidR="00015416" w:rsidRPr="00B44C9A" w:rsidRDefault="00015416" w:rsidP="00015416">
      <w:pPr>
        <w:pStyle w:val="NoSpacing"/>
        <w:rPr>
          <w:rFonts w:ascii="Times New Roman" w:hAnsi="Times New Roman" w:cs="Times New Roman"/>
          <w:sz w:val="28"/>
          <w:szCs w:val="28"/>
        </w:rPr>
      </w:pPr>
      <w:r w:rsidRPr="00B44C9A">
        <w:rPr>
          <w:rFonts w:ascii="Times New Roman" w:hAnsi="Times New Roman" w:cs="Times New Roman"/>
          <w:noProof/>
          <w:lang w:val="en-US" w:eastAsia="en-US"/>
        </w:rPr>
        <w:drawing>
          <wp:inline distT="0" distB="0" distL="0" distR="0" wp14:anchorId="2CBD893D" wp14:editId="5CE1F4FC">
            <wp:extent cx="3370521" cy="3370521"/>
            <wp:effectExtent l="0" t="0" r="1905" b="1905"/>
            <wp:docPr id="34" name="Picture 34" descr="Phễu thủy tinh 6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Phễu thủy tinh 6cm"/>
                    <pic:cNvPicPr>
                      <a:picLocks noChangeAspect="1" noChangeArrowheads="1"/>
                    </pic:cNvPicPr>
                  </pic:nvPicPr>
                  <pic:blipFill>
                    <a:blip r:embed="rId14">
                      <a:extLst>
                        <a:ext uri="{28A0092B-C50C-407E-A947-70E740481C1C}">
                          <a14:useLocalDpi xmlns:a14="http://schemas.microsoft.com/office/drawing/2010/main"/>
                        </a:ext>
                      </a:extLst>
                    </a:blip>
                    <a:srcRect/>
                    <a:stretch>
                      <a:fillRect/>
                    </a:stretch>
                  </pic:blipFill>
                  <pic:spPr bwMode="auto">
                    <a:xfrm>
                      <a:off x="0" y="0"/>
                      <a:ext cx="3373073" cy="3373073"/>
                    </a:xfrm>
                    <a:prstGeom prst="rect">
                      <a:avLst/>
                    </a:prstGeom>
                    <a:noFill/>
                    <a:ln>
                      <a:noFill/>
                    </a:ln>
                  </pic:spPr>
                </pic:pic>
              </a:graphicData>
            </a:graphic>
          </wp:inline>
        </w:drawing>
      </w:r>
    </w:p>
    <w:p w14:paraId="2243269F" w14:textId="77777777" w:rsidR="00015416" w:rsidRPr="00B44C9A" w:rsidRDefault="00015416" w:rsidP="00015416">
      <w:pPr>
        <w:pStyle w:val="NoSpacing"/>
        <w:jc w:val="both"/>
        <w:rPr>
          <w:rFonts w:ascii="Times New Roman" w:hAnsi="Times New Roman" w:cs="Times New Roman"/>
          <w:sz w:val="28"/>
          <w:szCs w:val="28"/>
        </w:rPr>
      </w:pPr>
      <w:r w:rsidRPr="00B44C9A">
        <w:rPr>
          <w:rFonts w:ascii="Times New Roman" w:hAnsi="Times New Roman" w:cs="Times New Roman"/>
          <w:sz w:val="28"/>
          <w:szCs w:val="28"/>
        </w:rPr>
        <w:lastRenderedPageBreak/>
        <w:t xml:space="preserve">- Kiến thức bổ sung: </w:t>
      </w:r>
      <w:r w:rsidRPr="00B44C9A">
        <w:rPr>
          <w:rFonts w:ascii="Times New Roman" w:hAnsi="Times New Roman" w:cs="Times New Roman"/>
          <w:b/>
          <w:bCs/>
          <w:sz w:val="28"/>
          <w:szCs w:val="28"/>
        </w:rPr>
        <w:t>Phễu thủy tinh</w:t>
      </w:r>
      <w:r w:rsidRPr="00B44C9A">
        <w:rPr>
          <w:rFonts w:ascii="Times New Roman" w:hAnsi="Times New Roman" w:cs="Times New Roman"/>
          <w:sz w:val="28"/>
          <w:szCs w:val="28"/>
        </w:rPr>
        <w:t xml:space="preserve"> thí nghiệm là sản phẩm có phần ống bên trên rộng để trót sản phẩm vào và thon dần đều về phần đuôi để đưa sản phẩm cần trích chiết vào dụng cụ chứa có miệng với đường kính nhỏ.</w:t>
      </w:r>
    </w:p>
    <w:p w14:paraId="3C90A293" w14:textId="61A2166C" w:rsidR="00015416" w:rsidRPr="00B44C9A" w:rsidRDefault="00015416" w:rsidP="00015416">
      <w:pPr>
        <w:pStyle w:val="NoSpacing"/>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7"/>
        <w:gridCol w:w="2871"/>
      </w:tblGrid>
      <w:tr w:rsidR="00015416" w:rsidRPr="00B44C9A" w14:paraId="6D1F26E0" w14:textId="77777777" w:rsidTr="002C2B47">
        <w:trPr>
          <w:trHeight w:val="274"/>
          <w:jc w:val="center"/>
        </w:trPr>
        <w:tc>
          <w:tcPr>
            <w:tcW w:w="7225" w:type="dxa"/>
            <w:shd w:val="clear" w:color="auto" w:fill="FDEADA" w:themeFill="accent6" w:themeFillTint="32"/>
          </w:tcPr>
          <w:p w14:paraId="13B9B16E" w14:textId="77777777" w:rsidR="00015416" w:rsidRPr="00B44C9A" w:rsidRDefault="00015416" w:rsidP="00746C04">
            <w:pPr>
              <w:spacing w:before="40" w:after="60" w:line="312"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3013" w:type="dxa"/>
            <w:shd w:val="clear" w:color="auto" w:fill="FDEADA" w:themeFill="accent6" w:themeFillTint="32"/>
          </w:tcPr>
          <w:p w14:paraId="55D87C23" w14:textId="77777777" w:rsidR="00015416" w:rsidRPr="00B44C9A" w:rsidRDefault="00015416" w:rsidP="00746C04">
            <w:pPr>
              <w:spacing w:before="40" w:after="60" w:line="312"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015416" w:rsidRPr="00B44C9A" w14:paraId="0C2B9A15" w14:textId="77777777" w:rsidTr="002C2B47">
        <w:trPr>
          <w:trHeight w:val="274"/>
          <w:jc w:val="center"/>
        </w:trPr>
        <w:tc>
          <w:tcPr>
            <w:tcW w:w="7225" w:type="dxa"/>
            <w:shd w:val="clear" w:color="auto" w:fill="auto"/>
          </w:tcPr>
          <w:p w14:paraId="5F23493F" w14:textId="77777777" w:rsidR="00015416" w:rsidRPr="00B44C9A" w:rsidRDefault="00015416" w:rsidP="00746C04">
            <w:pPr>
              <w:spacing w:after="0" w:line="240" w:lineRule="auto"/>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Giao nhiệm vụ:</w:t>
            </w:r>
          </w:p>
          <w:p w14:paraId="67BDE90D" w14:textId="77777777" w:rsidR="00015416" w:rsidRPr="00B44C9A" w:rsidRDefault="00015416" w:rsidP="00746C04">
            <w:pPr>
              <w:pStyle w:val="Bodytext21"/>
              <w:shd w:val="clear" w:color="auto" w:fill="auto"/>
              <w:spacing w:before="40" w:line="312" w:lineRule="auto"/>
              <w:ind w:firstLine="0"/>
              <w:rPr>
                <w:rFonts w:ascii="Times New Roman" w:hAnsi="Times New Roman" w:cs="Times New Roman"/>
                <w:b w:val="0"/>
                <w:bCs w:val="0"/>
                <w:sz w:val="28"/>
                <w:szCs w:val="28"/>
                <w:lang w:val="vi-VN"/>
              </w:rPr>
            </w:pPr>
            <w:r w:rsidRPr="00B44C9A">
              <w:rPr>
                <w:rFonts w:ascii="Times New Roman" w:eastAsia="Times New Roman" w:hAnsi="Times New Roman" w:cs="Times New Roman"/>
                <w:sz w:val="28"/>
                <w:szCs w:val="28"/>
                <w:lang w:val="vi-VN"/>
              </w:rPr>
              <w:t xml:space="preserve"> </w:t>
            </w:r>
            <w:r w:rsidRPr="00B44C9A">
              <w:rPr>
                <w:rFonts w:ascii="Times New Roman" w:hAnsi="Times New Roman" w:cs="Times New Roman"/>
                <w:b w:val="0"/>
                <w:bCs w:val="0"/>
                <w:sz w:val="28"/>
                <w:szCs w:val="28"/>
                <w:lang w:val="vi-VN"/>
              </w:rPr>
              <w:t>- GV tiến hành trò chơi “Bức tranh bí ẩn”</w:t>
            </w:r>
          </w:p>
          <w:p w14:paraId="7BA27887" w14:textId="77777777" w:rsidR="00015416" w:rsidRPr="00B44C9A" w:rsidRDefault="00015416" w:rsidP="00746C04">
            <w:pPr>
              <w:pStyle w:val="Bodytext21"/>
              <w:shd w:val="clear" w:color="auto" w:fill="auto"/>
              <w:spacing w:before="40" w:line="312" w:lineRule="auto"/>
              <w:ind w:firstLine="0"/>
              <w:rPr>
                <w:rFonts w:ascii="Times New Roman" w:hAnsi="Times New Roman" w:cs="Times New Roman"/>
                <w:sz w:val="28"/>
                <w:szCs w:val="28"/>
                <w:lang w:val="vi-VN"/>
              </w:rPr>
            </w:pPr>
            <w:r w:rsidRPr="00B44C9A">
              <w:rPr>
                <w:rFonts w:ascii="Times New Roman" w:hAnsi="Times New Roman" w:cs="Times New Roman"/>
                <w:sz w:val="28"/>
                <w:szCs w:val="28"/>
                <w:lang w:val="vi-VN"/>
              </w:rPr>
              <w:t>Luật chơi:</w:t>
            </w:r>
          </w:p>
          <w:p w14:paraId="22F6C6F6" w14:textId="77777777" w:rsidR="00015416" w:rsidRPr="00B44C9A" w:rsidRDefault="00015416" w:rsidP="00746C04">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 xml:space="preserve">Chia lớp thành </w:t>
            </w:r>
            <w:r w:rsidRPr="00B44C9A">
              <w:rPr>
                <w:rFonts w:ascii="Times New Roman" w:hAnsi="Times New Roman" w:cs="Times New Roman"/>
                <w:bCs/>
                <w:sz w:val="28"/>
                <w:szCs w:val="28"/>
              </w:rPr>
              <w:t>6</w:t>
            </w:r>
            <w:r w:rsidRPr="00B44C9A">
              <w:rPr>
                <w:rFonts w:ascii="Times New Roman" w:hAnsi="Times New Roman" w:cs="Times New Roman"/>
                <w:bCs/>
                <w:sz w:val="28"/>
                <w:szCs w:val="28"/>
                <w:lang w:val="en-US"/>
              </w:rPr>
              <w:t xml:space="preserve"> nhóm.</w:t>
            </w:r>
          </w:p>
          <w:p w14:paraId="703B7ED7" w14:textId="77777777" w:rsidR="00015416" w:rsidRPr="00B44C9A" w:rsidRDefault="00015416" w:rsidP="00746C04">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Mỗi nhóm chọn mảnh ghép bất kì, hoàn thành câu hỏi sẽ mở ra được mảnh ghép, mảnh ghép được mở ra sẽ lộ ra bức tranh bí mật.</w:t>
            </w:r>
          </w:p>
          <w:p w14:paraId="357DF624" w14:textId="77777777" w:rsidR="00015416" w:rsidRPr="00B44C9A" w:rsidRDefault="00015416" w:rsidP="00746C04">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Mỗi câu trả lời đúng được 5 điểm, câu sai không có điểm và nhường quyền cho bạn khác.</w:t>
            </w:r>
          </w:p>
          <w:p w14:paraId="3C589C9E" w14:textId="77777777" w:rsidR="00015416" w:rsidRPr="00B44C9A" w:rsidRDefault="00015416" w:rsidP="00746C04">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Câu hỏi ở bức tranh bí mật, các nhóm có 15s suy nghĩ.</w:t>
            </w:r>
          </w:p>
          <w:p w14:paraId="2E7D3590" w14:textId="0C41B8DE" w:rsidR="00015416" w:rsidRPr="00B44C9A" w:rsidRDefault="00015416" w:rsidP="00746C04">
            <w:pPr>
              <w:pStyle w:val="ListParagraph"/>
              <w:numPr>
                <w:ilvl w:val="0"/>
                <w:numId w:val="1"/>
              </w:numPr>
              <w:spacing w:before="40" w:after="60" w:line="276" w:lineRule="auto"/>
              <w:rPr>
                <w:rFonts w:ascii="Times New Roman" w:hAnsi="Times New Roman" w:cs="Times New Roman"/>
                <w:b/>
                <w:i/>
                <w:iCs/>
                <w:sz w:val="28"/>
                <w:szCs w:val="28"/>
                <w:lang w:val="en-US"/>
              </w:rPr>
            </w:pPr>
            <w:r w:rsidRPr="00B44C9A">
              <w:rPr>
                <w:rFonts w:ascii="Times New Roman" w:hAnsi="Times New Roman" w:cs="Times New Roman"/>
                <w:b/>
                <w:i/>
                <w:iCs/>
                <w:sz w:val="28"/>
                <w:szCs w:val="28"/>
                <w:lang w:val="en-US"/>
              </w:rPr>
              <w:t>Link tham khảo, thiết kế trò chơi: https://www.youtube.com/watch?v=Q2r0PqCCn9k&amp;t=600s</w:t>
            </w:r>
          </w:p>
          <w:p w14:paraId="147C98D3" w14:textId="77777777" w:rsidR="00015416" w:rsidRPr="00B44C9A" w:rsidRDefault="00015416" w:rsidP="00746C04">
            <w:pPr>
              <w:spacing w:before="40" w:after="60" w:line="276" w:lineRule="auto"/>
              <w:ind w:left="360"/>
              <w:rPr>
                <w:rFonts w:ascii="Times New Roman" w:hAnsi="Times New Roman" w:cs="Times New Roman"/>
                <w:b/>
                <w:i/>
                <w:iCs/>
                <w:sz w:val="28"/>
                <w:szCs w:val="28"/>
              </w:rPr>
            </w:pPr>
            <w:r w:rsidRPr="00B44C9A">
              <w:rPr>
                <w:rFonts w:ascii="Times New Roman" w:hAnsi="Times New Roman" w:cs="Times New Roman"/>
                <w:noProof/>
                <w:lang w:val="en-US" w:eastAsia="en-US"/>
              </w:rPr>
              <w:drawing>
                <wp:inline distT="0" distB="0" distL="0" distR="0" wp14:anchorId="441B548D" wp14:editId="67877492">
                  <wp:extent cx="1581150" cy="1313815"/>
                  <wp:effectExtent l="0" t="0" r="0" b="635"/>
                  <wp:docPr id="1292306991" name="Picture 1" descr="A qr code with wheat e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471957" name="Picture 1" descr="A qr code with wheat ears  Description automatically generated"/>
                          <pic:cNvPicPr>
                            <a:picLocks noChangeAspect="1"/>
                          </pic:cNvPicPr>
                        </pic:nvPicPr>
                        <pic:blipFill>
                          <a:blip r:embed="rId12" cstate="print">
                            <a:extLst>
                              <a:ext uri="{28A0092B-C50C-407E-A947-70E740481C1C}">
                                <a14:useLocalDpi xmlns:a14="http://schemas.microsoft.com/office/drawing/2010/main"/>
                              </a:ext>
                            </a:extLst>
                          </a:blip>
                          <a:stretch>
                            <a:fillRect/>
                          </a:stretch>
                        </pic:blipFill>
                        <pic:spPr>
                          <a:xfrm>
                            <a:off x="0" y="0"/>
                            <a:ext cx="1586329" cy="1318415"/>
                          </a:xfrm>
                          <a:prstGeom prst="rect">
                            <a:avLst/>
                          </a:prstGeom>
                        </pic:spPr>
                      </pic:pic>
                    </a:graphicData>
                  </a:graphic>
                </wp:inline>
              </w:drawing>
            </w:r>
          </w:p>
        </w:tc>
        <w:tc>
          <w:tcPr>
            <w:tcW w:w="3013" w:type="dxa"/>
            <w:shd w:val="clear" w:color="auto" w:fill="auto"/>
          </w:tcPr>
          <w:p w14:paraId="0AFFA362" w14:textId="77777777" w:rsidR="00015416" w:rsidRPr="00B44C9A" w:rsidRDefault="00015416" w:rsidP="00746C04">
            <w:pPr>
              <w:spacing w:beforeLines="30" w:before="72" w:after="0" w:line="240" w:lineRule="auto"/>
              <w:ind w:right="1"/>
              <w:rPr>
                <w:rFonts w:ascii="Times New Roman" w:hAnsi="Times New Roman" w:cs="Times New Roman"/>
                <w:sz w:val="28"/>
                <w:szCs w:val="28"/>
              </w:rPr>
            </w:pPr>
            <w:r w:rsidRPr="00B44C9A">
              <w:rPr>
                <w:rFonts w:ascii="Times New Roman" w:eastAsia="Times New Roman" w:hAnsi="Times New Roman" w:cs="Times New Roman"/>
                <w:bCs/>
                <w:sz w:val="28"/>
                <w:szCs w:val="28"/>
              </w:rPr>
              <w:t>- HS lắng nghe và thông hiểu luật chơi</w:t>
            </w:r>
          </w:p>
        </w:tc>
      </w:tr>
      <w:tr w:rsidR="00015416" w:rsidRPr="00B44C9A" w14:paraId="476E04F9" w14:textId="77777777" w:rsidTr="002C2B47">
        <w:trPr>
          <w:trHeight w:val="274"/>
          <w:jc w:val="center"/>
        </w:trPr>
        <w:tc>
          <w:tcPr>
            <w:tcW w:w="7225" w:type="dxa"/>
            <w:shd w:val="clear" w:color="auto" w:fill="auto"/>
          </w:tcPr>
          <w:p w14:paraId="7FC2C2EF" w14:textId="77777777" w:rsidR="00015416" w:rsidRPr="00B44C9A" w:rsidRDefault="00015416" w:rsidP="00746C04">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S thực hiện nhiệm vụ</w:t>
            </w:r>
          </w:p>
          <w:p w14:paraId="6DBD4A93" w14:textId="77777777" w:rsidR="00015416" w:rsidRPr="00B44C9A" w:rsidRDefault="00015416" w:rsidP="00746C04">
            <w:pPr>
              <w:spacing w:beforeLines="30" w:before="72" w:after="0" w:line="240" w:lineRule="auto"/>
              <w:jc w:val="both"/>
              <w:rPr>
                <w:rFonts w:ascii="Times New Roman" w:hAnsi="Times New Roman" w:cs="Times New Roman"/>
                <w:color w:val="0070C0"/>
                <w:sz w:val="28"/>
                <w:szCs w:val="28"/>
              </w:rPr>
            </w:pPr>
            <w:r w:rsidRPr="00B44C9A">
              <w:rPr>
                <w:rFonts w:ascii="Times New Roman" w:eastAsia="Times New Roman" w:hAnsi="Times New Roman" w:cs="Times New Roman"/>
                <w:sz w:val="28"/>
                <w:szCs w:val="28"/>
              </w:rPr>
              <w:t>- GV làm quản trò, trình chiếu các câu hỏi và hỗ trợ HS khi cần thiết.</w:t>
            </w:r>
          </w:p>
        </w:tc>
        <w:tc>
          <w:tcPr>
            <w:tcW w:w="3013" w:type="dxa"/>
            <w:shd w:val="clear" w:color="auto" w:fill="auto"/>
          </w:tcPr>
          <w:p w14:paraId="11E2DE12" w14:textId="77777777" w:rsidR="00015416" w:rsidRPr="00B44C9A" w:rsidRDefault="00015416" w:rsidP="00746C0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ọc sinh tham gia trò chơi, trả lời các câu hỏi.</w:t>
            </w:r>
          </w:p>
        </w:tc>
      </w:tr>
      <w:tr w:rsidR="00015416" w:rsidRPr="00B44C9A" w14:paraId="4BCAE61E" w14:textId="77777777" w:rsidTr="002C2B47">
        <w:trPr>
          <w:trHeight w:val="1238"/>
          <w:jc w:val="center"/>
        </w:trPr>
        <w:tc>
          <w:tcPr>
            <w:tcW w:w="7225" w:type="dxa"/>
            <w:shd w:val="clear" w:color="auto" w:fill="auto"/>
          </w:tcPr>
          <w:p w14:paraId="62C19348" w14:textId="77777777" w:rsidR="00015416" w:rsidRPr="00B44C9A" w:rsidRDefault="00015416" w:rsidP="00746C04">
            <w:pPr>
              <w:spacing w:before="40" w:after="60" w:line="276" w:lineRule="auto"/>
              <w:jc w:val="both"/>
              <w:rPr>
                <w:rStyle w:val="awspan"/>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373C0E4B" w14:textId="77777777" w:rsidR="00015416" w:rsidRPr="00B44C9A" w:rsidRDefault="00015416" w:rsidP="00746C04">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sz w:val="28"/>
                <w:szCs w:val="28"/>
              </w:rPr>
              <w:t>- Cho cả lớp trả lời ;</w:t>
            </w:r>
            <w:r w:rsidRPr="00B44C9A">
              <w:rPr>
                <w:rFonts w:ascii="Times New Roman" w:hAnsi="Times New Roman" w:cs="Times New Roman"/>
                <w:sz w:val="28"/>
                <w:szCs w:val="28"/>
              </w:rPr>
              <w:t xml:space="preserve"> Mời đại diện giải thích.</w:t>
            </w:r>
          </w:p>
          <w:p w14:paraId="15FD249F" w14:textId="77777777" w:rsidR="00015416" w:rsidRPr="00B44C9A" w:rsidRDefault="00015416" w:rsidP="00746C04">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Hỗ trợ HS giải các câu hỏi khó.</w:t>
            </w:r>
          </w:p>
          <w:p w14:paraId="2B72A548" w14:textId="77777777" w:rsidR="00015416" w:rsidRPr="00B44C9A" w:rsidRDefault="00015416" w:rsidP="00746C04">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kết luận về nội dung kiến thức.</w:t>
            </w:r>
          </w:p>
        </w:tc>
        <w:tc>
          <w:tcPr>
            <w:tcW w:w="3013" w:type="dxa"/>
            <w:shd w:val="clear" w:color="auto" w:fill="auto"/>
          </w:tcPr>
          <w:p w14:paraId="683B7380" w14:textId="77777777" w:rsidR="00015416" w:rsidRPr="00B44C9A" w:rsidRDefault="00015416" w:rsidP="00746C0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V hỗ trợ giải các câu hỏi khó, và ghi chép lại.</w:t>
            </w:r>
          </w:p>
        </w:tc>
      </w:tr>
      <w:tr w:rsidR="00015416" w:rsidRPr="00B44C9A" w14:paraId="26737DF1" w14:textId="77777777" w:rsidTr="002C2B47">
        <w:trPr>
          <w:trHeight w:val="274"/>
          <w:jc w:val="center"/>
        </w:trPr>
        <w:tc>
          <w:tcPr>
            <w:tcW w:w="7225" w:type="dxa"/>
            <w:shd w:val="clear" w:color="auto" w:fill="auto"/>
          </w:tcPr>
          <w:p w14:paraId="41EAE6F6" w14:textId="77777777" w:rsidR="00015416" w:rsidRPr="00B44C9A" w:rsidRDefault="00015416" w:rsidP="00746C04">
            <w:pPr>
              <w:spacing w:before="40" w:after="60" w:line="276" w:lineRule="auto"/>
              <w:jc w:val="both"/>
              <w:rPr>
                <w:rFonts w:ascii="Times New Roman" w:hAnsi="Times New Roman" w:cs="Times New Roman"/>
                <w:bCs/>
                <w:sz w:val="28"/>
                <w:szCs w:val="28"/>
              </w:rPr>
            </w:pPr>
            <w:r w:rsidRPr="00B44C9A">
              <w:rPr>
                <w:rFonts w:ascii="Times New Roman" w:hAnsi="Times New Roman" w:cs="Times New Roman"/>
                <w:b/>
                <w:sz w:val="28"/>
                <w:szCs w:val="28"/>
                <w:lang w:val="en-US"/>
              </w:rPr>
              <w:t>Tổng kết</w:t>
            </w:r>
          </w:p>
        </w:tc>
        <w:tc>
          <w:tcPr>
            <w:tcW w:w="3013" w:type="dxa"/>
            <w:shd w:val="clear" w:color="auto" w:fill="auto"/>
          </w:tcPr>
          <w:p w14:paraId="6BAB51F1" w14:textId="77777777" w:rsidR="00015416" w:rsidRPr="00B44C9A" w:rsidRDefault="00015416" w:rsidP="00746C04">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11C1799E" w14:textId="77777777" w:rsidR="00074983" w:rsidRPr="00B44C9A" w:rsidRDefault="00FC43FF" w:rsidP="00C6008B">
      <w:pPr>
        <w:numPr>
          <w:ilvl w:val="0"/>
          <w:numId w:val="5"/>
        </w:num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Hoạt động 4: Vận dụng</w:t>
      </w:r>
    </w:p>
    <w:p w14:paraId="6F1671B1" w14:textId="77777777" w:rsidR="002C2B47" w:rsidRPr="00B44C9A" w:rsidRDefault="00FC43FF" w:rsidP="002C2B47">
      <w:pPr>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a) Mục tiêu:</w:t>
      </w:r>
    </w:p>
    <w:p w14:paraId="4844C0B5" w14:textId="4F619ED0" w:rsidR="002C2B47" w:rsidRPr="00B44C9A" w:rsidRDefault="00FC43FF" w:rsidP="002C2B47">
      <w:pPr>
        <w:rPr>
          <w:rFonts w:ascii="Times New Roman" w:hAnsi="Times New Roman" w:cs="Times New Roman"/>
          <w:sz w:val="28"/>
          <w:szCs w:val="28"/>
          <w:lang w:val="en-US"/>
        </w:rPr>
      </w:pPr>
      <w:r w:rsidRPr="00B44C9A">
        <w:rPr>
          <w:rFonts w:ascii="Times New Roman" w:hAnsi="Times New Roman" w:cs="Times New Roman"/>
          <w:sz w:val="28"/>
          <w:szCs w:val="28"/>
        </w:rPr>
        <w:lastRenderedPageBreak/>
        <w:t xml:space="preserve"> </w:t>
      </w:r>
      <w:r w:rsidR="002C2B47" w:rsidRPr="00B44C9A">
        <w:rPr>
          <w:rFonts w:ascii="Times New Roman" w:hAnsi="Times New Roman" w:cs="Times New Roman"/>
          <w:sz w:val="28"/>
          <w:szCs w:val="28"/>
          <w:lang w:val="en-US"/>
        </w:rPr>
        <w:t>– Thiết kế được một bài thuyết trình một vấn đề khoa học trên phần mềm hoặc báo cáo treo tường.</w:t>
      </w:r>
    </w:p>
    <w:p w14:paraId="58F32962" w14:textId="77777777" w:rsidR="002C2B47" w:rsidRPr="00B44C9A" w:rsidRDefault="00FC43FF" w:rsidP="002C2B47">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b) Nội dung:</w:t>
      </w:r>
    </w:p>
    <w:p w14:paraId="4E79EA42" w14:textId="17B534B3" w:rsidR="002C2B47" w:rsidRPr="00B44C9A" w:rsidRDefault="002C2B47" w:rsidP="00E0309E">
      <w:pPr>
        <w:spacing w:before="40" w:after="60" w:line="276" w:lineRule="auto"/>
        <w:rPr>
          <w:rFonts w:ascii="Times New Roman" w:hAnsi="Times New Roman" w:cs="Times New Roman"/>
          <w:b/>
          <w:color w:val="C00000"/>
          <w:sz w:val="28"/>
          <w:szCs w:val="28"/>
          <w:lang w:val="en-US"/>
        </w:rPr>
      </w:pPr>
      <w:r w:rsidRPr="00B44C9A">
        <w:rPr>
          <w:rFonts w:ascii="Times New Roman" w:hAnsi="Times New Roman" w:cs="Times New Roman"/>
          <w:sz w:val="28"/>
          <w:szCs w:val="28"/>
        </w:rPr>
        <w:t>– GV yêu cầu HS làm việc nhóm, thiết kế một báo cáo treo tường</w:t>
      </w:r>
      <w:r w:rsidRPr="00B44C9A">
        <w:rPr>
          <w:rFonts w:ascii="Times New Roman" w:hAnsi="Times New Roman" w:cs="Times New Roman"/>
          <w:sz w:val="28"/>
          <w:szCs w:val="28"/>
          <w:lang w:val="en-US"/>
        </w:rPr>
        <w:t xml:space="preserve">, poster hoặc powerpoint… </w:t>
      </w:r>
      <w:r w:rsidRPr="00B44C9A">
        <w:rPr>
          <w:rFonts w:ascii="Times New Roman" w:hAnsi="Times New Roman" w:cs="Times New Roman"/>
          <w:sz w:val="28"/>
          <w:szCs w:val="28"/>
        </w:rPr>
        <w:t xml:space="preserve"> để trình bày kết quả của một nghiên cứu khoa học hoặc một bài thực hành mà em đã thực hiện trong môn Khoa học tự nhiên</w:t>
      </w:r>
      <w:r w:rsidRPr="00B44C9A">
        <w:rPr>
          <w:rFonts w:ascii="Times New Roman" w:hAnsi="Times New Roman" w:cs="Times New Roman"/>
          <w:b/>
          <w:color w:val="C00000"/>
          <w:sz w:val="28"/>
          <w:szCs w:val="28"/>
        </w:rPr>
        <w:t xml:space="preserve"> </w:t>
      </w:r>
      <w:r w:rsidRPr="00B44C9A">
        <w:rPr>
          <w:rFonts w:ascii="Times New Roman" w:hAnsi="Times New Roman" w:cs="Times New Roman"/>
          <w:b/>
          <w:color w:val="C00000"/>
          <w:sz w:val="28"/>
          <w:szCs w:val="28"/>
          <w:lang w:val="en-US"/>
        </w:rPr>
        <w:t>.</w:t>
      </w:r>
    </w:p>
    <w:p w14:paraId="6F335210" w14:textId="2898718B" w:rsidR="002C2B47" w:rsidRPr="00B44C9A" w:rsidRDefault="002C2B47" w:rsidP="00E0309E">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Sản phẩm nộp vào tuần sau</w:t>
      </w:r>
    </w:p>
    <w:p w14:paraId="3DAB8CA8" w14:textId="227E9CB6" w:rsidR="00E0309E" w:rsidRPr="00B44C9A" w:rsidRDefault="00FC43FF" w:rsidP="00E0309E">
      <w:pPr>
        <w:spacing w:before="40" w:after="60" w:line="276" w:lineRule="auto"/>
        <w:rPr>
          <w:rFonts w:ascii="Times New Roman" w:hAnsi="Times New Roman" w:cs="Times New Roman"/>
          <w:sz w:val="28"/>
          <w:szCs w:val="28"/>
        </w:rPr>
      </w:pPr>
      <w:r w:rsidRPr="00B44C9A">
        <w:rPr>
          <w:rFonts w:ascii="Times New Roman" w:hAnsi="Times New Roman" w:cs="Times New Roman"/>
          <w:b/>
          <w:color w:val="C00000"/>
          <w:sz w:val="28"/>
          <w:szCs w:val="28"/>
        </w:rPr>
        <w:t>c) Sản phẩm:</w:t>
      </w:r>
      <w:r w:rsidR="002C2B47" w:rsidRPr="00B44C9A">
        <w:rPr>
          <w:rFonts w:ascii="Times New Roman" w:hAnsi="Times New Roman" w:cs="Times New Roman"/>
          <w:b/>
          <w:color w:val="C00000"/>
          <w:sz w:val="28"/>
          <w:szCs w:val="28"/>
          <w:lang w:val="en-US"/>
        </w:rPr>
        <w:t xml:space="preserve"> </w:t>
      </w:r>
      <w:r w:rsidR="002C2B47" w:rsidRPr="00B44C9A">
        <w:rPr>
          <w:rFonts w:ascii="Times New Roman" w:hAnsi="Times New Roman" w:cs="Times New Roman"/>
          <w:sz w:val="28"/>
          <w:szCs w:val="28"/>
        </w:rPr>
        <w:t>Sản phẩm báo cáo treo tường hoặc poster, powerpoint của HS tự làm</w:t>
      </w:r>
      <w:r w:rsidRPr="00B44C9A">
        <w:rPr>
          <w:rFonts w:ascii="Times New Roman" w:hAnsi="Times New Roman" w:cs="Times New Roman"/>
          <w:sz w:val="28"/>
          <w:szCs w:val="28"/>
        </w:rPr>
        <w:t xml:space="preserve"> </w:t>
      </w:r>
    </w:p>
    <w:p w14:paraId="60F888D2" w14:textId="77777777" w:rsidR="00074983" w:rsidRPr="00B44C9A" w:rsidRDefault="00FC43FF">
      <w:pPr>
        <w:spacing w:before="40" w:after="60" w:line="312"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074983" w:rsidRPr="00B44C9A" w14:paraId="04C9BEAA" w14:textId="77777777">
        <w:trPr>
          <w:jc w:val="center"/>
        </w:trPr>
        <w:tc>
          <w:tcPr>
            <w:tcW w:w="7493" w:type="dxa"/>
            <w:shd w:val="clear" w:color="auto" w:fill="FDEADA" w:themeFill="accent6" w:themeFillTint="32"/>
          </w:tcPr>
          <w:p w14:paraId="39A5B988" w14:textId="77777777" w:rsidR="00074983" w:rsidRPr="00B44C9A" w:rsidRDefault="00FC43FF">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25CB56B2" w14:textId="77777777" w:rsidR="00074983" w:rsidRPr="00B44C9A" w:rsidRDefault="00FC43FF">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074983" w:rsidRPr="00B44C9A" w14:paraId="224B0EA9" w14:textId="77777777">
        <w:trPr>
          <w:jc w:val="center"/>
        </w:trPr>
        <w:tc>
          <w:tcPr>
            <w:tcW w:w="7493" w:type="dxa"/>
          </w:tcPr>
          <w:p w14:paraId="4AA4249F" w14:textId="77777777" w:rsidR="00074983" w:rsidRPr="00B44C9A" w:rsidRDefault="00FC43FF">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6952D101" w14:textId="77777777" w:rsidR="002C2B47" w:rsidRPr="00B44C9A" w:rsidRDefault="002C2B47" w:rsidP="002C2B47">
            <w:pPr>
              <w:spacing w:before="40" w:after="60" w:line="276" w:lineRule="auto"/>
              <w:rPr>
                <w:rFonts w:ascii="Times New Roman" w:hAnsi="Times New Roman" w:cs="Times New Roman"/>
                <w:b/>
                <w:color w:val="C00000"/>
                <w:sz w:val="28"/>
                <w:szCs w:val="28"/>
                <w:lang w:val="en-US"/>
              </w:rPr>
            </w:pPr>
            <w:r w:rsidRPr="00B44C9A">
              <w:rPr>
                <w:rFonts w:ascii="Times New Roman" w:hAnsi="Times New Roman" w:cs="Times New Roman"/>
                <w:sz w:val="28"/>
                <w:szCs w:val="28"/>
              </w:rPr>
              <w:t>– GV yêu cầu HS làm việc nhóm, thiết kế một báo cáo treo tường</w:t>
            </w:r>
            <w:r w:rsidRPr="00B44C9A">
              <w:rPr>
                <w:rFonts w:ascii="Times New Roman" w:hAnsi="Times New Roman" w:cs="Times New Roman"/>
                <w:sz w:val="28"/>
                <w:szCs w:val="28"/>
                <w:lang w:val="en-US"/>
              </w:rPr>
              <w:t xml:space="preserve">, poster hoặc powerpoint… </w:t>
            </w:r>
            <w:r w:rsidRPr="00B44C9A">
              <w:rPr>
                <w:rFonts w:ascii="Times New Roman" w:hAnsi="Times New Roman" w:cs="Times New Roman"/>
                <w:sz w:val="28"/>
                <w:szCs w:val="28"/>
              </w:rPr>
              <w:t xml:space="preserve"> để trình bày kết quả của một nghiên cứu khoa học hoặc một bài thực hành mà em đã thực hiện trong môn Khoa học tự nhiên</w:t>
            </w:r>
            <w:r w:rsidRPr="00B44C9A">
              <w:rPr>
                <w:rFonts w:ascii="Times New Roman" w:hAnsi="Times New Roman" w:cs="Times New Roman"/>
                <w:b/>
                <w:color w:val="C00000"/>
                <w:sz w:val="28"/>
                <w:szCs w:val="28"/>
              </w:rPr>
              <w:t xml:space="preserve"> </w:t>
            </w:r>
            <w:r w:rsidRPr="00B44C9A">
              <w:rPr>
                <w:rFonts w:ascii="Times New Roman" w:hAnsi="Times New Roman" w:cs="Times New Roman"/>
                <w:b/>
                <w:color w:val="C00000"/>
                <w:sz w:val="28"/>
                <w:szCs w:val="28"/>
                <w:lang w:val="en-US"/>
              </w:rPr>
              <w:t>.</w:t>
            </w:r>
          </w:p>
          <w:p w14:paraId="773DF627" w14:textId="27B2756B" w:rsidR="00074983" w:rsidRPr="00B44C9A" w:rsidRDefault="002C2B47" w:rsidP="002C2B47">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Sản phẩm nộp vào tuần sau</w:t>
            </w:r>
          </w:p>
        </w:tc>
        <w:tc>
          <w:tcPr>
            <w:tcW w:w="3024" w:type="dxa"/>
          </w:tcPr>
          <w:p w14:paraId="1F192271" w14:textId="77777777" w:rsidR="00074983" w:rsidRPr="00B44C9A" w:rsidRDefault="00FC43FF">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S nhận nhiệm vụ</w:t>
            </w:r>
          </w:p>
        </w:tc>
      </w:tr>
      <w:tr w:rsidR="00074983" w:rsidRPr="00B44C9A" w14:paraId="121406D0" w14:textId="77777777">
        <w:trPr>
          <w:jc w:val="center"/>
        </w:trPr>
        <w:tc>
          <w:tcPr>
            <w:tcW w:w="7493" w:type="dxa"/>
          </w:tcPr>
          <w:p w14:paraId="347E396B" w14:textId="77777777" w:rsidR="00074983" w:rsidRPr="00B44C9A" w:rsidRDefault="00FC43FF">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Hướng dẫn thực hiện nhiệm vụ</w:t>
            </w:r>
            <w:r w:rsidRPr="00B44C9A">
              <w:rPr>
                <w:rFonts w:ascii="Times New Roman" w:hAnsi="Times New Roman" w:cs="Times New Roman"/>
                <w:i/>
                <w:sz w:val="28"/>
                <w:szCs w:val="28"/>
              </w:rPr>
              <w:t>:</w:t>
            </w:r>
            <w:r w:rsidRPr="00B44C9A">
              <w:rPr>
                <w:rFonts w:ascii="Times New Roman" w:hAnsi="Times New Roman" w:cs="Times New Roman"/>
                <w:sz w:val="28"/>
                <w:szCs w:val="28"/>
              </w:rPr>
              <w:t xml:space="preserve"> </w:t>
            </w:r>
          </w:p>
          <w:p w14:paraId="39EB5FD1" w14:textId="133AD97A" w:rsidR="002C2B47" w:rsidRPr="00B44C9A" w:rsidRDefault="002C2B47" w:rsidP="002C2B47">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 xml:space="preserve">HS dựa vào kiến thức đã được tìm hiểu, thực hiện nhiệm vụ học tập ở nhà. </w:t>
            </w:r>
          </w:p>
          <w:p w14:paraId="2C56734F" w14:textId="1CF43ACC" w:rsidR="00074983" w:rsidRPr="00B44C9A" w:rsidRDefault="002C2B47" w:rsidP="002C2B47">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Các nhóm nộp báo cáo cho GV trước tiết học tiếp theo. GV tiến hành chấm, nhận xét cho từng báo cáo của các nhóm và chọn 1 báo cáo tiêu biểu.</w:t>
            </w:r>
          </w:p>
        </w:tc>
        <w:tc>
          <w:tcPr>
            <w:tcW w:w="3024" w:type="dxa"/>
          </w:tcPr>
          <w:p w14:paraId="07F7D832" w14:textId="4B727CA1" w:rsidR="00A03033" w:rsidRPr="00B44C9A" w:rsidRDefault="00A03033">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HS </w:t>
            </w:r>
            <w:r w:rsidR="002C2B47" w:rsidRPr="00B44C9A">
              <w:rPr>
                <w:rFonts w:ascii="Times New Roman" w:hAnsi="Times New Roman" w:cs="Times New Roman"/>
                <w:sz w:val="28"/>
                <w:szCs w:val="28"/>
                <w:lang w:val="en-US"/>
              </w:rPr>
              <w:t>làm việc tại nhà theo hướng dẫn của giáo viên.</w:t>
            </w:r>
            <w:r w:rsidRPr="00B44C9A">
              <w:rPr>
                <w:rFonts w:ascii="Times New Roman" w:hAnsi="Times New Roman" w:cs="Times New Roman"/>
                <w:sz w:val="28"/>
                <w:szCs w:val="28"/>
                <w:lang w:val="en-US"/>
              </w:rPr>
              <w:t xml:space="preserve"> </w:t>
            </w:r>
          </w:p>
          <w:p w14:paraId="09A82159" w14:textId="64181741" w:rsidR="00074983" w:rsidRPr="00B44C9A" w:rsidRDefault="00074983">
            <w:pPr>
              <w:spacing w:before="40" w:after="60" w:line="276" w:lineRule="auto"/>
              <w:rPr>
                <w:rFonts w:ascii="Times New Roman" w:hAnsi="Times New Roman" w:cs="Times New Roman"/>
                <w:sz w:val="28"/>
                <w:szCs w:val="28"/>
              </w:rPr>
            </w:pPr>
          </w:p>
        </w:tc>
      </w:tr>
      <w:tr w:rsidR="00074983" w:rsidRPr="00B44C9A" w14:paraId="1ACB26B2" w14:textId="77777777">
        <w:trPr>
          <w:jc w:val="center"/>
        </w:trPr>
        <w:tc>
          <w:tcPr>
            <w:tcW w:w="7493" w:type="dxa"/>
          </w:tcPr>
          <w:p w14:paraId="1F5FBA94" w14:textId="77777777" w:rsidR="00A03033" w:rsidRPr="00B44C9A" w:rsidRDefault="00FC43FF">
            <w:pPr>
              <w:spacing w:before="40" w:after="60" w:line="276" w:lineRule="auto"/>
              <w:rPr>
                <w:rFonts w:ascii="Times New Roman" w:hAnsi="Times New Roman" w:cs="Times New Roman"/>
                <w:i/>
                <w:sz w:val="28"/>
                <w:szCs w:val="28"/>
              </w:rPr>
            </w:pPr>
            <w:r w:rsidRPr="00B44C9A">
              <w:rPr>
                <w:rFonts w:ascii="Times New Roman" w:hAnsi="Times New Roman" w:cs="Times New Roman"/>
                <w:i/>
                <w:sz w:val="28"/>
                <w:szCs w:val="28"/>
              </w:rPr>
              <w:t xml:space="preserve">Báo cáo kết quả: </w:t>
            </w:r>
          </w:p>
          <w:p w14:paraId="7005B866" w14:textId="0F5886CD" w:rsidR="00017B02" w:rsidRPr="00B44C9A" w:rsidRDefault="002C2B47" w:rsidP="002C2B47">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GV nêu nhận xét chung kết quả thực hiện của các nhóm, nhắc nhở các lỗi sai thường gặp (nếu có).</w:t>
            </w:r>
          </w:p>
        </w:tc>
        <w:tc>
          <w:tcPr>
            <w:tcW w:w="3024" w:type="dxa"/>
          </w:tcPr>
          <w:p w14:paraId="268015A5" w14:textId="4D3711BA" w:rsidR="00A250BD" w:rsidRPr="00B44C9A" w:rsidRDefault="00FC43FF">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HS </w:t>
            </w:r>
            <w:r w:rsidR="00A250BD" w:rsidRPr="00B44C9A">
              <w:rPr>
                <w:rFonts w:ascii="Times New Roman" w:hAnsi="Times New Roman" w:cs="Times New Roman"/>
                <w:sz w:val="28"/>
                <w:szCs w:val="28"/>
                <w:lang w:val="en-US"/>
              </w:rPr>
              <w:t>lắng nghe</w:t>
            </w:r>
            <w:r w:rsidRPr="00B44C9A">
              <w:rPr>
                <w:rFonts w:ascii="Times New Roman" w:hAnsi="Times New Roman" w:cs="Times New Roman"/>
                <w:sz w:val="28"/>
                <w:szCs w:val="28"/>
              </w:rPr>
              <w:t>.</w:t>
            </w:r>
          </w:p>
        </w:tc>
      </w:tr>
    </w:tbl>
    <w:p w14:paraId="7E9846A3" w14:textId="1633A992" w:rsidR="00074983" w:rsidRPr="00B44C9A" w:rsidRDefault="00DE4C67" w:rsidP="00DE4C67">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V. PHỤ LỤC</w:t>
      </w:r>
    </w:p>
    <w:p w14:paraId="56FCF7B7" w14:textId="55FAA8A8" w:rsidR="00DE4C67" w:rsidRPr="00B44C9A" w:rsidRDefault="00DE4C67" w:rsidP="00DE4C67">
      <w:pPr>
        <w:spacing w:before="40" w:after="40" w:line="240" w:lineRule="auto"/>
        <w:jc w:val="center"/>
        <w:rPr>
          <w:rFonts w:ascii="Times New Roman" w:eastAsia="Times New Roman" w:hAnsi="Times New Roman" w:cs="Times New Roman"/>
          <w:b/>
          <w:bCs/>
          <w:color w:val="000000"/>
          <w:sz w:val="28"/>
          <w:szCs w:val="28"/>
        </w:rPr>
      </w:pPr>
      <w:r w:rsidRPr="00B44C9A">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DE4C67" w:rsidRPr="00B44C9A" w14:paraId="4163A928" w14:textId="77777777" w:rsidTr="00746C04">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13B7D93A" w14:textId="77777777" w:rsidR="00DE4C67" w:rsidRPr="00B44C9A" w:rsidRDefault="00DE4C67" w:rsidP="00746C04">
            <w:pPr>
              <w:spacing w:before="40" w:after="40" w:line="240" w:lineRule="auto"/>
              <w:jc w:val="both"/>
              <w:rPr>
                <w:rFonts w:ascii="Times New Roman" w:eastAsia="Times New Roman" w:hAnsi="Times New Roman" w:cs="Times New Roman"/>
                <w:b/>
                <w:bCs/>
                <w:color w:val="000000"/>
                <w:sz w:val="26"/>
                <w:szCs w:val="26"/>
              </w:rPr>
            </w:pPr>
            <w:r w:rsidRPr="00B44C9A">
              <w:rPr>
                <w:rFonts w:ascii="Times New Roman" w:eastAsia="Times New Roman" w:hAnsi="Times New Roman" w:cs="Times New Roman"/>
                <w:b/>
                <w:bCs/>
                <w:color w:val="000000"/>
                <w:sz w:val="26"/>
                <w:szCs w:val="26"/>
              </w:rPr>
              <w:t>              Mức độ</w:t>
            </w:r>
            <w:r w:rsidRPr="00B44C9A">
              <w:rPr>
                <w:rFonts w:ascii="Times New Roman" w:eastAsia="Times New Roman" w:hAnsi="Times New Roman" w:cs="Times New Roman"/>
                <w:b/>
                <w:bCs/>
                <w:color w:val="000000"/>
                <w:sz w:val="26"/>
                <w:szCs w:val="26"/>
              </w:rPr>
              <w:tab/>
            </w:r>
          </w:p>
          <w:p w14:paraId="0F155250"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w:t>
            </w:r>
          </w:p>
          <w:p w14:paraId="400386CA"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6256CCA8" w14:textId="77777777" w:rsidR="00DE4C67" w:rsidRPr="00B44C9A" w:rsidRDefault="00DE4C67" w:rsidP="00746C0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1</w:t>
            </w:r>
          </w:p>
          <w:p w14:paraId="36F64650" w14:textId="77777777" w:rsidR="00DE4C67" w:rsidRPr="00B44C9A" w:rsidRDefault="00DE4C67" w:rsidP="00746C0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20F43984" w14:textId="77777777" w:rsidR="00DE4C67" w:rsidRPr="00B44C9A" w:rsidRDefault="00DE4C67" w:rsidP="00746C0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2</w:t>
            </w:r>
          </w:p>
          <w:p w14:paraId="544F373F" w14:textId="77777777" w:rsidR="00DE4C67" w:rsidRPr="00B44C9A" w:rsidRDefault="00DE4C67" w:rsidP="00746C0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7E0751DC" w14:textId="77777777" w:rsidR="00DE4C67" w:rsidRPr="00B44C9A" w:rsidRDefault="00DE4C67" w:rsidP="00746C0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3</w:t>
            </w:r>
          </w:p>
          <w:p w14:paraId="79DC6D4A" w14:textId="77777777" w:rsidR="00DE4C67" w:rsidRPr="00B44C9A" w:rsidRDefault="00DE4C67" w:rsidP="00746C0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1859A034" w14:textId="77777777" w:rsidR="00DE4C67" w:rsidRPr="00B44C9A" w:rsidRDefault="00DE4C67" w:rsidP="00746C0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Điểm</w:t>
            </w:r>
          </w:p>
        </w:tc>
      </w:tr>
      <w:tr w:rsidR="00DE4C67" w:rsidRPr="00B44C9A" w14:paraId="69BBF5AA"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5D3B33"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B4DAEF"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B3FE0A3"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C999094"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A4C3C8E" w14:textId="77777777" w:rsidR="00DE4C67" w:rsidRPr="00B44C9A" w:rsidRDefault="00DE4C67" w:rsidP="00746C04">
            <w:pPr>
              <w:spacing w:after="0" w:line="240" w:lineRule="auto"/>
              <w:rPr>
                <w:rFonts w:ascii="Times New Roman" w:eastAsia="Times New Roman" w:hAnsi="Times New Roman" w:cs="Times New Roman"/>
                <w:sz w:val="24"/>
                <w:szCs w:val="24"/>
              </w:rPr>
            </w:pPr>
          </w:p>
        </w:tc>
      </w:tr>
      <w:tr w:rsidR="00DE4C67" w:rsidRPr="00B44C9A" w14:paraId="4BF368D3"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ACC720B"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 xml:space="preserve">Tiêu chí 2. Thảo luận sôi </w:t>
            </w:r>
            <w:r w:rsidRPr="00B44C9A">
              <w:rPr>
                <w:rFonts w:ascii="Times New Roman" w:eastAsia="Times New Roman" w:hAnsi="Times New Roman" w:cs="Times New Roman"/>
                <w:color w:val="000000"/>
                <w:sz w:val="26"/>
                <w:szCs w:val="26"/>
              </w:rPr>
              <w:lastRenderedPageBreak/>
              <w:t>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3FF06E"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 xml:space="preserve">Ít thảo luận, trao đổi </w:t>
            </w:r>
            <w:r w:rsidRPr="00B44C9A">
              <w:rPr>
                <w:rFonts w:ascii="Times New Roman" w:eastAsia="Times New Roman" w:hAnsi="Times New Roman" w:cs="Times New Roman"/>
                <w:color w:val="000000"/>
                <w:sz w:val="26"/>
                <w:szCs w:val="26"/>
              </w:rPr>
              <w:lastRenderedPageBreak/>
              <w:t>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F77D1B"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 xml:space="preserve">Thảo luận sôi nổi </w:t>
            </w:r>
            <w:r w:rsidRPr="00B44C9A">
              <w:rPr>
                <w:rFonts w:ascii="Times New Roman" w:eastAsia="Times New Roman" w:hAnsi="Times New Roman" w:cs="Times New Roman"/>
                <w:color w:val="000000"/>
                <w:sz w:val="26"/>
                <w:szCs w:val="26"/>
              </w:rPr>
              <w:lastRenderedPageBreak/>
              <w:t>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876A26"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 xml:space="preserve">Thảo luận và </w:t>
            </w:r>
            <w:r w:rsidRPr="00B44C9A">
              <w:rPr>
                <w:rFonts w:ascii="Times New Roman" w:eastAsia="Times New Roman" w:hAnsi="Times New Roman" w:cs="Times New Roman"/>
                <w:color w:val="000000"/>
                <w:sz w:val="26"/>
                <w:szCs w:val="26"/>
              </w:rPr>
              <w:lastRenderedPageBreak/>
              <w:t>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FFF8AA" w14:textId="77777777" w:rsidR="00DE4C67" w:rsidRPr="00B44C9A" w:rsidRDefault="00DE4C67" w:rsidP="00746C04">
            <w:pPr>
              <w:spacing w:after="0" w:line="240" w:lineRule="auto"/>
              <w:rPr>
                <w:rFonts w:ascii="Times New Roman" w:eastAsia="Times New Roman" w:hAnsi="Times New Roman" w:cs="Times New Roman"/>
                <w:sz w:val="24"/>
                <w:szCs w:val="24"/>
              </w:rPr>
            </w:pPr>
          </w:p>
        </w:tc>
      </w:tr>
      <w:tr w:rsidR="00DE4C67" w:rsidRPr="00B44C9A" w14:paraId="69F48CC4"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409430A"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25DAF0D"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114616"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BA94F5"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4F1591C" w14:textId="77777777" w:rsidR="00DE4C67" w:rsidRPr="00B44C9A" w:rsidRDefault="00DE4C67" w:rsidP="00746C04">
            <w:pPr>
              <w:spacing w:after="0" w:line="240" w:lineRule="auto"/>
              <w:rPr>
                <w:rFonts w:ascii="Times New Roman" w:eastAsia="Times New Roman" w:hAnsi="Times New Roman" w:cs="Times New Roman"/>
                <w:sz w:val="24"/>
                <w:szCs w:val="24"/>
              </w:rPr>
            </w:pPr>
          </w:p>
        </w:tc>
      </w:tr>
      <w:tr w:rsidR="00DE4C67" w:rsidRPr="00B44C9A" w14:paraId="5C14F88A"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C9364F"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3355F3F"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93D8F7"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FF756EA"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CE5162" w14:textId="77777777" w:rsidR="00DE4C67" w:rsidRPr="00B44C9A" w:rsidRDefault="00DE4C67" w:rsidP="00746C04">
            <w:pPr>
              <w:spacing w:after="0" w:line="240" w:lineRule="auto"/>
              <w:rPr>
                <w:rFonts w:ascii="Times New Roman" w:eastAsia="Times New Roman" w:hAnsi="Times New Roman" w:cs="Times New Roman"/>
                <w:sz w:val="24"/>
                <w:szCs w:val="24"/>
              </w:rPr>
            </w:pPr>
          </w:p>
        </w:tc>
      </w:tr>
      <w:tr w:rsidR="00DE4C67" w:rsidRPr="00B44C9A" w14:paraId="3D14ED9B"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8F9B1A"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3E0D89"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A9A197C"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4D08649" w14:textId="77777777" w:rsidR="00DE4C67" w:rsidRPr="00B44C9A" w:rsidRDefault="00DE4C67"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BC6900" w14:textId="77777777" w:rsidR="00DE4C67" w:rsidRPr="00B44C9A" w:rsidRDefault="00DE4C67" w:rsidP="00746C04">
            <w:pPr>
              <w:spacing w:after="0" w:line="240" w:lineRule="auto"/>
              <w:rPr>
                <w:rFonts w:ascii="Times New Roman" w:eastAsia="Times New Roman" w:hAnsi="Times New Roman" w:cs="Times New Roman"/>
                <w:sz w:val="24"/>
                <w:szCs w:val="24"/>
              </w:rPr>
            </w:pPr>
          </w:p>
        </w:tc>
      </w:tr>
    </w:tbl>
    <w:p w14:paraId="33C12511" w14:textId="77777777" w:rsidR="00DE4C67" w:rsidRPr="00B44C9A" w:rsidRDefault="00DE4C67">
      <w:pPr>
        <w:spacing w:before="40" w:after="60" w:line="276" w:lineRule="auto"/>
        <w:rPr>
          <w:rFonts w:ascii="Times New Roman" w:hAnsi="Times New Roman" w:cs="Times New Roman"/>
          <w:b/>
          <w:color w:val="7030A0"/>
          <w:sz w:val="28"/>
          <w:szCs w:val="28"/>
          <w:lang w:val="en-US"/>
        </w:rPr>
      </w:pPr>
    </w:p>
    <w:p w14:paraId="32DAE276" w14:textId="77777777" w:rsidR="00074983" w:rsidRPr="00B44C9A" w:rsidRDefault="00FC43FF">
      <w:pPr>
        <w:spacing w:before="40" w:after="60" w:line="276" w:lineRule="auto"/>
        <w:jc w:val="center"/>
        <w:rPr>
          <w:rFonts w:ascii="Times New Roman" w:hAnsi="Times New Roman" w:cs="Times New Roman"/>
          <w:b/>
          <w:i/>
          <w:iCs/>
          <w:color w:val="7030A0"/>
          <w:sz w:val="48"/>
          <w:szCs w:val="48"/>
          <w:lang w:val="en-US"/>
        </w:rPr>
      </w:pPr>
      <w:r w:rsidRPr="00B44C9A">
        <w:rPr>
          <w:rFonts w:ascii="Times New Roman" w:hAnsi="Times New Roman" w:cs="Times New Roman"/>
          <w:b/>
          <w:i/>
          <w:iCs/>
          <w:color w:val="7030A0"/>
          <w:sz w:val="48"/>
          <w:szCs w:val="48"/>
        </w:rPr>
        <w:t>-----------------------------Hết-----------------------------</w:t>
      </w:r>
    </w:p>
    <w:p w14:paraId="6CD546A2" w14:textId="77777777" w:rsidR="00B44C9A" w:rsidRPr="00B44C9A" w:rsidRDefault="00B44C9A">
      <w:pPr>
        <w:spacing w:before="40" w:after="60" w:line="276" w:lineRule="auto"/>
        <w:jc w:val="center"/>
        <w:rPr>
          <w:rFonts w:ascii="Times New Roman" w:hAnsi="Times New Roman" w:cs="Times New Roman"/>
          <w:b/>
          <w:i/>
          <w:iCs/>
          <w:color w:val="7030A0"/>
          <w:sz w:val="48"/>
          <w:szCs w:val="48"/>
          <w:lang w:val="en-US"/>
        </w:rPr>
      </w:pPr>
    </w:p>
    <w:p w14:paraId="4F40BA7D" w14:textId="77777777" w:rsidR="00B44C9A" w:rsidRPr="00B44C9A" w:rsidRDefault="00B44C9A">
      <w:pPr>
        <w:spacing w:before="40" w:after="80" w:line="240" w:lineRule="auto"/>
        <w:jc w:val="center"/>
        <w:rPr>
          <w:rFonts w:ascii="Times New Roman" w:eastAsia="Times New Roman" w:hAnsi="Times New Roman" w:cs="Times New Roman"/>
          <w:sz w:val="28"/>
          <w:szCs w:val="28"/>
        </w:rPr>
      </w:pPr>
    </w:p>
    <w:tbl>
      <w:tblPr>
        <w:tblW w:w="9902" w:type="dxa"/>
        <w:tblBorders>
          <w:top w:val="nil"/>
          <w:left w:val="nil"/>
          <w:bottom w:val="nil"/>
          <w:right w:val="nil"/>
          <w:insideH w:val="nil"/>
          <w:insideV w:val="nil"/>
        </w:tblBorders>
        <w:tblLayout w:type="fixed"/>
        <w:tblLook w:val="0400" w:firstRow="0" w:lastRow="0" w:firstColumn="0" w:lastColumn="0" w:noHBand="0" w:noVBand="1"/>
      </w:tblPr>
      <w:tblGrid>
        <w:gridCol w:w="4715"/>
        <w:gridCol w:w="5187"/>
      </w:tblGrid>
      <w:tr w:rsidR="00B44C9A" w:rsidRPr="00B44C9A" w14:paraId="65B44833" w14:textId="77777777">
        <w:trPr>
          <w:trHeight w:val="696"/>
        </w:trPr>
        <w:tc>
          <w:tcPr>
            <w:tcW w:w="4715" w:type="dxa"/>
          </w:tcPr>
          <w:p w14:paraId="013F37D0" w14:textId="77777777" w:rsidR="00B44C9A" w:rsidRPr="00B44C9A" w:rsidRDefault="00B44C9A">
            <w:pPr>
              <w:spacing w:before="40" w:after="8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 xml:space="preserve">Trường: </w:t>
            </w:r>
            <w:r w:rsidRPr="00B44C9A">
              <w:rPr>
                <w:rFonts w:ascii="Times New Roman" w:hAnsi="Times New Roman" w:cs="Times New Roman"/>
                <w:sz w:val="28"/>
                <w:szCs w:val="28"/>
              </w:rPr>
              <w:t>...........................</w:t>
            </w:r>
          </w:p>
          <w:p w14:paraId="714CD757" w14:textId="77777777" w:rsidR="00B44C9A" w:rsidRPr="00B44C9A" w:rsidRDefault="00B44C9A">
            <w:pPr>
              <w:spacing w:before="40" w:after="8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 xml:space="preserve">Tổ: </w:t>
            </w:r>
            <w:r w:rsidRPr="00B44C9A">
              <w:rPr>
                <w:rFonts w:ascii="Times New Roman" w:hAnsi="Times New Roman" w:cs="Times New Roman"/>
                <w:sz w:val="28"/>
                <w:szCs w:val="28"/>
              </w:rPr>
              <w:t>................................</w:t>
            </w:r>
          </w:p>
        </w:tc>
        <w:tc>
          <w:tcPr>
            <w:tcW w:w="5187" w:type="dxa"/>
          </w:tcPr>
          <w:p w14:paraId="2BEE07F7" w14:textId="77777777" w:rsidR="00B44C9A" w:rsidRPr="00B44C9A" w:rsidRDefault="00B44C9A">
            <w:pPr>
              <w:spacing w:before="40" w:after="80" w:line="240" w:lineRule="auto"/>
              <w:jc w:val="center"/>
              <w:rPr>
                <w:rFonts w:ascii="Times New Roman" w:hAnsi="Times New Roman" w:cs="Times New Roman"/>
                <w:sz w:val="28"/>
                <w:szCs w:val="28"/>
              </w:rPr>
            </w:pPr>
            <w:r w:rsidRPr="00B44C9A">
              <w:rPr>
                <w:rFonts w:ascii="Times New Roman" w:hAnsi="Times New Roman" w:cs="Times New Roman"/>
                <w:sz w:val="28"/>
                <w:szCs w:val="28"/>
              </w:rPr>
              <w:t>Họ và tên giáo viên:............................</w:t>
            </w:r>
          </w:p>
        </w:tc>
      </w:tr>
    </w:tbl>
    <w:p w14:paraId="5042B294" w14:textId="77777777" w:rsidR="00B44C9A" w:rsidRPr="00B44C9A" w:rsidRDefault="00B44C9A">
      <w:pPr>
        <w:pStyle w:val="Heading1"/>
        <w:spacing w:before="40" w:after="60" w:line="276" w:lineRule="auto"/>
        <w:ind w:right="-846"/>
        <w:jc w:val="center"/>
        <w:rPr>
          <w:rFonts w:ascii="Times New Roman" w:eastAsia="Times New Roman" w:hAnsi="Times New Roman" w:cs="Times New Roman"/>
          <w:b/>
          <w:color w:val="7030A0"/>
          <w:sz w:val="28"/>
          <w:szCs w:val="28"/>
          <w:shd w:val="clear" w:color="auto" w:fill="F8F8F8"/>
        </w:rPr>
      </w:pPr>
      <w:r w:rsidRPr="00B44C9A">
        <w:rPr>
          <w:rFonts w:ascii="Times New Roman" w:hAnsi="Times New Roman" w:cs="Times New Roman"/>
          <w:noProof/>
        </w:rPr>
        <mc:AlternateContent>
          <mc:Choice Requires="wps">
            <w:drawing>
              <wp:anchor distT="0" distB="0" distL="114300" distR="114300" simplePos="0" relativeHeight="251665408" behindDoc="0" locked="0" layoutInCell="1" hidden="0" allowOverlap="1" wp14:anchorId="4D838E61" wp14:editId="4AF9EF09">
                <wp:simplePos x="0" y="0"/>
                <wp:positionH relativeFrom="margin">
                  <wp:posOffset>38100</wp:posOffset>
                </wp:positionH>
                <wp:positionV relativeFrom="paragraph">
                  <wp:posOffset>172720</wp:posOffset>
                </wp:positionV>
                <wp:extent cx="6543675" cy="1343025"/>
                <wp:effectExtent l="38100" t="38100" r="47625" b="47625"/>
                <wp:wrapNone/>
                <wp:docPr id="2" name="Rectangle 2"/>
                <wp:cNvGraphicFramePr/>
                <a:graphic xmlns:a="http://schemas.openxmlformats.org/drawingml/2006/main">
                  <a:graphicData uri="http://schemas.microsoft.com/office/word/2010/wordprocessingShape">
                    <wps:wsp>
                      <wps:cNvSpPr/>
                      <wps:spPr>
                        <a:xfrm>
                          <a:off x="0" y="0"/>
                          <a:ext cx="6543675" cy="1343025"/>
                        </a:xfrm>
                        <a:prstGeom prst="rect">
                          <a:avLst/>
                        </a:prstGeom>
                        <a:noFill/>
                        <a:ln w="76200" cap="flat" cmpd="dbl">
                          <a:solidFill>
                            <a:srgbClr val="FF0000"/>
                          </a:solidFill>
                          <a:prstDash val="solid"/>
                          <a:round/>
                          <a:headEnd type="none" w="sm" len="sm"/>
                          <a:tailEnd type="none" w="sm" len="sm"/>
                        </a:ln>
                      </wps:spPr>
                      <wps:txbx>
                        <w:txbxContent>
                          <w:p w14:paraId="1D5810DE" w14:textId="77777777" w:rsidR="00B44C9A" w:rsidRDefault="00B44C9A" w:rsidP="008530BB">
                            <w:pPr>
                              <w:spacing w:after="0" w:line="240" w:lineRule="auto"/>
                              <w:textDirection w:val="btLr"/>
                            </w:pPr>
                          </w:p>
                        </w:txbxContent>
                      </wps:txbx>
                      <wps:bodyPr spcFirstLastPara="1" wrap="square" lIns="91425" tIns="91425" rIns="91425" bIns="91425" anchor="ctr" anchorCtr="0">
                        <a:noAutofit/>
                      </wps:bodyPr>
                    </wps:wsp>
                  </a:graphicData>
                </a:graphic>
              </wp:anchor>
            </w:drawing>
          </mc:Choice>
          <mc:Fallback>
            <w:pict>
              <v:rect id="Rectangle 2" o:spid="_x0000_s1027" style="position:absolute;left:0;text-align:left;margin-left:3pt;margin-top:13.6pt;width:515.25pt;height:105.75pt;z-index:25166540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DQQxHwIAADoEAAAOAAAAZHJzL2Uyb0RvYy54bWysU92u0zAMvkfiHaLcc9ru70C17gidMYR0 xJk48ABukq6R8keSrd3b42RjG3CBhOhFajvOZ/uzvXwYtSIH4YO0pqHVXUmJMMxyaXYN/fZ18+Yt JSGC4aCsEQ09ikAfVq9fLQdXi4ntreLCEwQxoR5cQ/sYXV0UgfVCQ7izThi87KzXEFH1u4J7GBBd q2JSlotisJ47b5kIAa3r0yVdZfyuEyw+d10QkaiGYm4xnz6fbTqL1RLqnQfXS3ZOA/4hCw3SYNAL 1BoikL2Xf0BpybwNtot3zOrCdp1kIteA1VTlb9W89OBErgXJCe5CU/h/sOzzYeuJ5A2dUGJAY4u+ IGlgdkqQSaJncKFGrxe39WctoJhqHTuv0x+rIGOm9HihVIyRMDQu5rPp4n5OCcO7ajqblpN5Qi2u z50P8aOwmiShoR7DZyrh8BTiyfWnS4pm7EYqhXaolSFDQ+8XOAgYAHB8OgURRe2wIN6qjBOskjy9 SU+C37WPypMD4EBsNiV+53R+cUsB1xD6k1++Sm5Qe7s3PEu9AP7BcBKPDkkzON00ZRM0JUrgLqCQ /SJI9Xc/5EMZpCWxfeI3SXFsx9ycKmElS2v5ERsWHNtIzPEJQtyCx5GtMDqOMcb9vgePuahPBufk XTVDwkm8Vfyt0t4qYFhvcTtY9JSclMeYt+XE/Pt9tJ3MTbkmc84aBzS39bxMaQNu9ex1XfnVDwAA AP//AwBQSwMEFAAGAAgAAAAhADrVJajhAAAACQEAAA8AAABkcnMvZG93bnJldi54bWxMj0FvgkAQ he8m/Q+badKLqYtYgSCLMU1M2kNjSr14W9kRiOwsYVeEf9/11B7fvMl738u2o27ZgL1tDAlYLgJg SKVRDVUCjj/71wSYdZKUbA2hgAktbPOnWSZTZe70jUPhKuZDyKZSQO1cl3Juyxq1tAvTIXnvYnot nZd9xVUv7z5ctzwMgohr2ZBvqGWH7zWW1+KmBazfPk/TR3g4HWkfTfNDfCm+kkGIl+dxtwHmcHR/ z/DA9+iQe6azuZGyrBUQ+SVOQBiHwB52sIrWwM7+skpi4HnG/y/IfwEAAP//AwBQSwECLQAUAAYA CAAAACEAtoM4kv4AAADhAQAAEwAAAAAAAAAAAAAAAAAAAAAAW0NvbnRlbnRfVHlwZXNdLnhtbFBL AQItABQABgAIAAAAIQA4/SH/1gAAAJQBAAALAAAAAAAAAAAAAAAAAC8BAABfcmVscy8ucmVsc1BL AQItABQABgAIAAAAIQCcDQQxHwIAADoEAAAOAAAAAAAAAAAAAAAAAC4CAABkcnMvZTJvRG9jLnht bFBLAQItABQABgAIAAAAIQA61SWo4QAAAAkBAAAPAAAAAAAAAAAAAAAAAHkEAABkcnMvZG93bnJl di54bWxQSwUGAAAAAAQABADzAAAAhwUAAAAA " filled="f" strokecolor="red" strokeweight="6pt">
                <v:stroke startarrowwidth="narrow" startarrowlength="short" endarrowwidth="narrow" endarrowlength="short" linestyle="thinThin" joinstyle="round"/>
                <v:textbox inset="2.53958mm,2.53958mm,2.53958mm,2.53958mm">
                  <w:txbxContent>
                    <w:p w14:paraId="1D5810DE" w14:textId="77777777" w:rsidR="00B44C9A" w:rsidRDefault="00B44C9A" w:rsidP="008530BB">
                      <w:pPr>
                        <w:spacing w:after="0" w:line="240" w:lineRule="auto"/>
                        <w:textDirection w:val="btLr"/>
                      </w:pPr>
                    </w:p>
                  </w:txbxContent>
                </v:textbox>
                <w10:wrap anchorx="margin"/>
              </v:rect>
            </w:pict>
          </mc:Fallback>
        </mc:AlternateContent>
      </w:r>
    </w:p>
    <w:p w14:paraId="29C9C0BE" w14:textId="77777777" w:rsidR="00B44C9A" w:rsidRPr="00B44C9A" w:rsidRDefault="00B44C9A">
      <w:pPr>
        <w:spacing w:after="0"/>
        <w:jc w:val="center"/>
        <w:rPr>
          <w:rFonts w:ascii="Times New Roman" w:eastAsia="Times New Roman" w:hAnsi="Times New Roman" w:cs="Times New Roman"/>
          <w:b/>
          <w:color w:val="FF0000"/>
          <w:sz w:val="40"/>
          <w:szCs w:val="40"/>
        </w:rPr>
      </w:pPr>
      <w:r w:rsidRPr="00B44C9A">
        <w:rPr>
          <w:rFonts w:ascii="Times New Roman" w:eastAsia="Times New Roman" w:hAnsi="Times New Roman" w:cs="Times New Roman"/>
          <w:b/>
          <w:color w:val="FF0000"/>
          <w:sz w:val="40"/>
          <w:szCs w:val="40"/>
        </w:rPr>
        <w:t>CHƯƠNG 1:  NĂNG LƯỢNG CƠ HỌC</w:t>
      </w:r>
    </w:p>
    <w:p w14:paraId="3BF3FEDB" w14:textId="77777777" w:rsidR="00B44C9A" w:rsidRPr="00B44C9A" w:rsidRDefault="00B44C9A">
      <w:pPr>
        <w:spacing w:after="0"/>
        <w:jc w:val="center"/>
        <w:rPr>
          <w:rFonts w:ascii="Times New Roman" w:eastAsia="Times New Roman" w:hAnsi="Times New Roman" w:cs="Times New Roman"/>
          <w:b/>
          <w:color w:val="0000FF"/>
          <w:sz w:val="44"/>
          <w:szCs w:val="44"/>
        </w:rPr>
      </w:pPr>
      <w:r w:rsidRPr="00B44C9A">
        <w:rPr>
          <w:rFonts w:ascii="Times New Roman" w:eastAsia="Times New Roman" w:hAnsi="Times New Roman" w:cs="Times New Roman"/>
          <w:b/>
          <w:color w:val="0000FF"/>
          <w:sz w:val="44"/>
          <w:szCs w:val="44"/>
        </w:rPr>
        <w:t>BÀI 1</w:t>
      </w:r>
      <w:r w:rsidRPr="00B44C9A">
        <w:rPr>
          <w:rFonts w:ascii="Times New Roman" w:hAnsi="Times New Roman" w:cs="Times New Roman"/>
          <w:noProof/>
        </w:rPr>
        <w:t xml:space="preserve"> </w:t>
      </w:r>
      <w:r w:rsidRPr="00B44C9A">
        <w:rPr>
          <w:rFonts w:ascii="Times New Roman" w:eastAsia="Times New Roman" w:hAnsi="Times New Roman" w:cs="Times New Roman"/>
          <w:b/>
          <w:color w:val="0000FF"/>
          <w:sz w:val="44"/>
          <w:szCs w:val="44"/>
        </w:rPr>
        <w:t>. CÔNG VÀ CÔNG SUẤT</w:t>
      </w:r>
    </w:p>
    <w:p w14:paraId="1A84FC7D" w14:textId="77777777" w:rsidR="00B44C9A" w:rsidRPr="00B44C9A" w:rsidRDefault="00B44C9A">
      <w:pPr>
        <w:spacing w:after="0"/>
        <w:jc w:val="center"/>
        <w:rPr>
          <w:rFonts w:ascii="Times New Roman" w:eastAsia="Times New Roman" w:hAnsi="Times New Roman" w:cs="Times New Roman"/>
          <w:b/>
          <w:i/>
          <w:color w:val="000000"/>
          <w:sz w:val="40"/>
          <w:szCs w:val="40"/>
        </w:rPr>
      </w:pPr>
      <w:r w:rsidRPr="00B44C9A">
        <w:rPr>
          <w:rFonts w:ascii="Times New Roman" w:eastAsia="Times New Roman" w:hAnsi="Times New Roman" w:cs="Times New Roman"/>
          <w:b/>
          <w:i/>
          <w:color w:val="000000"/>
          <w:sz w:val="40"/>
          <w:szCs w:val="40"/>
        </w:rPr>
        <w:t>Thời lượng: 2 tiết</w:t>
      </w:r>
    </w:p>
    <w:p w14:paraId="7AD71495" w14:textId="77777777" w:rsidR="00B44C9A" w:rsidRPr="00B44C9A" w:rsidRDefault="00B44C9A">
      <w:pPr>
        <w:spacing w:before="40" w:after="60" w:line="276" w:lineRule="auto"/>
        <w:rPr>
          <w:rFonts w:ascii="Times New Roman" w:eastAsia="Times New Roman" w:hAnsi="Times New Roman" w:cs="Times New Roman"/>
          <w:b/>
          <w:color w:val="0070C0"/>
          <w:sz w:val="28"/>
          <w:szCs w:val="28"/>
        </w:rPr>
      </w:pPr>
    </w:p>
    <w:p w14:paraId="283D9BC8" w14:textId="77777777" w:rsidR="00B44C9A" w:rsidRPr="00B44C9A" w:rsidRDefault="00B44C9A">
      <w:pPr>
        <w:spacing w:before="40" w:after="60" w:line="276" w:lineRule="auto"/>
        <w:rPr>
          <w:rFonts w:ascii="Times New Roman" w:eastAsia="Times New Roman" w:hAnsi="Times New Roman" w:cs="Times New Roman"/>
          <w:b/>
          <w:color w:val="0070C0"/>
          <w:sz w:val="28"/>
          <w:szCs w:val="28"/>
        </w:rPr>
      </w:pPr>
      <w:r w:rsidRPr="00B44C9A">
        <w:rPr>
          <w:rFonts w:ascii="Times New Roman" w:eastAsia="Times New Roman" w:hAnsi="Times New Roman" w:cs="Times New Roman"/>
          <w:b/>
          <w:color w:val="0070C0"/>
          <w:sz w:val="28"/>
          <w:szCs w:val="28"/>
        </w:rPr>
        <w:t>I. MỤC TIÊU</w:t>
      </w:r>
    </w:p>
    <w:p w14:paraId="5E8E00AD" w14:textId="77777777" w:rsidR="00B44C9A" w:rsidRPr="00B44C9A" w:rsidRDefault="00B44C9A">
      <w:pPr>
        <w:spacing w:before="4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1. Về kiến thức</w:t>
      </w:r>
    </w:p>
    <w:p w14:paraId="08BCCF75"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ân tích ví dụ cụ thể để rút ra được: công có giá trị bằng lực nhân với quãng đường dịch chuyển theo hưởng của lực, công suất là tốc độ thực hiện công.</w:t>
      </w:r>
    </w:p>
    <w:p w14:paraId="4E6F707A"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Liệt kê được một số đơn vị thường dùng đo công và công suất</w:t>
      </w:r>
    </w:p>
    <w:p w14:paraId="243AE245"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ính được công và công suất trong một số trường hợp đơn giản.</w:t>
      </w:r>
    </w:p>
    <w:p w14:paraId="020744C4" w14:textId="77777777" w:rsidR="00B44C9A" w:rsidRPr="00B44C9A" w:rsidRDefault="00B44C9A">
      <w:pPr>
        <w:spacing w:before="40" w:after="60" w:line="276" w:lineRule="auto"/>
        <w:jc w:val="both"/>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2. Về năng lực</w:t>
      </w:r>
    </w:p>
    <w:p w14:paraId="6BE5C28E"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a) Năng lực chung</w:t>
      </w:r>
    </w:p>
    <w:p w14:paraId="6865B9FF"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Chủ động nêu ý kiến cá nhân trong hoạt động thảo luận để tìm ví dụ thực hiện công trong đời sống.</w:t>
      </w:r>
    </w:p>
    <w:p w14:paraId="219D5882"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b/>
          <w:color w:val="000000"/>
          <w:sz w:val="28"/>
          <w:szCs w:val="28"/>
        </w:rPr>
      </w:pPr>
      <w:r w:rsidRPr="00B44C9A">
        <w:rPr>
          <w:rFonts w:ascii="Times New Roman" w:eastAsia="Times New Roman" w:hAnsi="Times New Roman" w:cs="Times New Roman"/>
          <w:b/>
          <w:color w:val="000000"/>
          <w:sz w:val="28"/>
          <w:szCs w:val="28"/>
        </w:rPr>
        <w:lastRenderedPageBreak/>
        <w:t>b) Năng lực KHTN</w:t>
      </w:r>
    </w:p>
    <w:p w14:paraId="2C594A25" w14:textId="77777777" w:rsidR="00B44C9A" w:rsidRPr="00B44C9A" w:rsidRDefault="00B44C9A">
      <w:pPr>
        <w:widowControl w:val="0"/>
        <w:pBdr>
          <w:top w:val="nil"/>
          <w:left w:val="nil"/>
          <w:bottom w:val="nil"/>
          <w:right w:val="nil"/>
          <w:between w:val="nil"/>
        </w:pBdr>
        <w:tabs>
          <w:tab w:val="left" w:pos="327"/>
        </w:tabs>
        <w:spacing w:after="0"/>
        <w:ind w:right="94"/>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Chủ động tìm hiểu về các công thức tính công, công suất, vận dụng các kiến thức và liên hệ với thực tế.</w:t>
      </w:r>
    </w:p>
    <w:p w14:paraId="787E3BE3" w14:textId="77777777" w:rsidR="00B44C9A" w:rsidRPr="00B44C9A" w:rsidRDefault="00B44C9A">
      <w:pPr>
        <w:spacing w:before="40" w:after="60" w:line="276" w:lineRule="auto"/>
        <w:jc w:val="both"/>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3. Về phẩm chất</w:t>
      </w:r>
    </w:p>
    <w:p w14:paraId="1DCC7A7D"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ham gia tích cực hoạt động nhóm phù hợp với khả năng của bản thân.</w:t>
      </w:r>
    </w:p>
    <w:p w14:paraId="4883CD2D"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ẩn thận, trung thực và thực hiện các yêu cầu trong chủ để bài học.</w:t>
      </w:r>
    </w:p>
    <w:p w14:paraId="036300EE"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ó niềm say mê, hứng thú với việc khám phá và học tập KHTN.</w:t>
      </w:r>
    </w:p>
    <w:p w14:paraId="08276C2D" w14:textId="77777777" w:rsidR="00B44C9A" w:rsidRPr="00B44C9A" w:rsidRDefault="00B44C9A">
      <w:pPr>
        <w:spacing w:before="40" w:after="60" w:line="276" w:lineRule="auto"/>
        <w:jc w:val="both"/>
        <w:rPr>
          <w:rFonts w:ascii="Times New Roman" w:eastAsia="Times New Roman" w:hAnsi="Times New Roman" w:cs="Times New Roman"/>
          <w:b/>
          <w:color w:val="0070C0"/>
          <w:sz w:val="28"/>
          <w:szCs w:val="28"/>
        </w:rPr>
      </w:pPr>
      <w:r w:rsidRPr="00B44C9A">
        <w:rPr>
          <w:rFonts w:ascii="Times New Roman" w:eastAsia="Times New Roman" w:hAnsi="Times New Roman" w:cs="Times New Roman"/>
          <w:b/>
          <w:color w:val="0070C0"/>
          <w:sz w:val="28"/>
          <w:szCs w:val="28"/>
        </w:rPr>
        <w:t xml:space="preserve"> II. THIẾT BỊ DẠY HỌC VÀ HỌC LIỆU</w:t>
      </w:r>
    </w:p>
    <w:p w14:paraId="6B6DB949"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Máy tính, máy chiếu. </w:t>
      </w:r>
    </w:p>
    <w:p w14:paraId="6B6A1589"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File trình chiếu ppt hỗ trợ bài dạy. </w:t>
      </w:r>
    </w:p>
    <w:p w14:paraId="5FC917E3" w14:textId="77777777" w:rsidR="00B44C9A" w:rsidRPr="00B44C9A" w:rsidRDefault="00B44C9A">
      <w:pPr>
        <w:spacing w:after="77" w:line="271"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Dụng cụ thí nghiệm: </w:t>
      </w:r>
    </w:p>
    <w:p w14:paraId="40A647B1" w14:textId="77777777" w:rsidR="00B44C9A" w:rsidRPr="00B44C9A" w:rsidRDefault="00B44C9A">
      <w:pPr>
        <w:spacing w:after="0"/>
        <w:ind w:left="72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6 bộ (1) gồm: 1 nam châm thẳng; 1 cuộn dây; 1 điện kế và các dây nối.</w:t>
      </w:r>
    </w:p>
    <w:p w14:paraId="46191E2D" w14:textId="77777777" w:rsidR="00B44C9A" w:rsidRPr="00B44C9A" w:rsidRDefault="00B44C9A">
      <w:pPr>
        <w:spacing w:after="0"/>
        <w:ind w:left="72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6 bộ (2) gồm: 1 cuộn dây ; 1 nam châm điện;  1 nguồn điện; 1 điện kế; 1 công tắc và các dây nối.</w:t>
      </w:r>
    </w:p>
    <w:p w14:paraId="4CA78C1F" w14:textId="77777777" w:rsidR="00B44C9A" w:rsidRPr="00B44C9A" w:rsidRDefault="00B44C9A">
      <w:pPr>
        <w:spacing w:after="0"/>
        <w:ind w:left="72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6 bộ (3) gồm: 1 nam châm vĩnh cửu, 1 sợi dây mềm, 1 giá đỡ, 1 cuộn dây.</w:t>
      </w:r>
    </w:p>
    <w:p w14:paraId="52B7710E"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ác video hỗ trợ bài giảng.</w:t>
      </w:r>
    </w:p>
    <w:p w14:paraId="62790039"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iếu học tập (in trên giấy A1):</w:t>
      </w: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47B41E85" w14:textId="77777777">
        <w:tc>
          <w:tcPr>
            <w:tcW w:w="10240" w:type="dxa"/>
            <w:tcBorders>
              <w:top w:val="single" w:sz="6" w:space="0" w:color="000000"/>
              <w:left w:val="single" w:sz="6" w:space="0" w:color="000000"/>
              <w:bottom w:val="single" w:sz="6" w:space="0" w:color="000000"/>
              <w:right w:val="single" w:sz="6" w:space="0" w:color="000000"/>
            </w:tcBorders>
            <w:shd w:val="clear" w:color="auto" w:fill="FFC000"/>
          </w:tcPr>
          <w:p w14:paraId="570A7840" w14:textId="77777777" w:rsidR="00B44C9A" w:rsidRPr="00B44C9A" w:rsidRDefault="00B44C9A">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PHIẾU HỌC TẬP 1</w:t>
            </w:r>
          </w:p>
        </w:tc>
      </w:tr>
      <w:tr w:rsidR="00B44C9A" w:rsidRPr="00B44C9A" w14:paraId="68B79075" w14:textId="77777777">
        <w:tc>
          <w:tcPr>
            <w:tcW w:w="10240" w:type="dxa"/>
            <w:tcBorders>
              <w:top w:val="nil"/>
              <w:left w:val="single" w:sz="6" w:space="0" w:color="000000"/>
              <w:bottom w:val="single" w:sz="6" w:space="0" w:color="000000"/>
              <w:right w:val="single" w:sz="6" w:space="0" w:color="000000"/>
            </w:tcBorders>
          </w:tcPr>
          <w:p w14:paraId="6403A40A" w14:textId="77777777" w:rsidR="00B44C9A" w:rsidRPr="00B44C9A" w:rsidRDefault="00B44C9A">
            <w:pPr>
              <w:tabs>
                <w:tab w:val="left" w:pos="10035"/>
              </w:tabs>
              <w:spacing w:after="0"/>
              <w:ind w:right="166"/>
              <w:jc w:val="both"/>
              <w:rPr>
                <w:rFonts w:ascii="Times New Roman" w:hAnsi="Times New Roman" w:cs="Times New Roman"/>
                <w:sz w:val="28"/>
                <w:szCs w:val="28"/>
              </w:rPr>
            </w:pPr>
            <w:r w:rsidRPr="00B44C9A">
              <w:rPr>
                <w:rFonts w:ascii="Times New Roman" w:hAnsi="Times New Roman" w:cs="Times New Roman"/>
                <w:b/>
                <w:sz w:val="28"/>
                <w:szCs w:val="28"/>
              </w:rPr>
              <w:t xml:space="preserve">Câu 1. </w:t>
            </w:r>
            <w:r w:rsidRPr="00B44C9A">
              <w:rPr>
                <w:rFonts w:ascii="Times New Roman" w:hAnsi="Times New Roman" w:cs="Times New Roman"/>
                <w:sz w:val="28"/>
                <w:szCs w:val="28"/>
              </w:rPr>
              <w:t>Công là gì? Nêu biểu thức tính công?</w:t>
            </w:r>
          </w:p>
          <w:p w14:paraId="7AB8F7A9"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w:t>
            </w:r>
          </w:p>
          <w:p w14:paraId="2501FB0B" w14:textId="77777777" w:rsidR="00B44C9A" w:rsidRPr="00B44C9A" w:rsidRDefault="00B44C9A" w:rsidP="008530BB">
            <w:pPr>
              <w:tabs>
                <w:tab w:val="left" w:pos="10035"/>
              </w:tabs>
              <w:spacing w:after="0"/>
              <w:ind w:right="166"/>
              <w:jc w:val="both"/>
              <w:rPr>
                <w:rFonts w:ascii="Times New Roman" w:hAnsi="Times New Roman" w:cs="Times New Roman"/>
                <w:sz w:val="28"/>
                <w:szCs w:val="28"/>
              </w:rPr>
            </w:pPr>
            <w:r w:rsidRPr="00B44C9A">
              <w:rPr>
                <w:rFonts w:ascii="Times New Roman" w:hAnsi="Times New Roman" w:cs="Times New Roman"/>
                <w:b/>
                <w:sz w:val="28"/>
                <w:szCs w:val="28"/>
              </w:rPr>
              <w:t xml:space="preserve">Câu 2. </w:t>
            </w:r>
            <w:r w:rsidRPr="00B44C9A">
              <w:rPr>
                <w:rFonts w:ascii="Times New Roman" w:hAnsi="Times New Roman" w:cs="Times New Roman"/>
                <w:sz w:val="28"/>
                <w:szCs w:val="28"/>
              </w:rPr>
              <w:t>Lấy ví dụ một số hoạt động em đã thực hiện công cơ học trong cuộc sống hằng ngày và giải thích.</w:t>
            </w:r>
          </w:p>
          <w:p w14:paraId="58089728"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w:t>
            </w:r>
          </w:p>
          <w:p w14:paraId="5C9BC248"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t>Câu 3.</w:t>
            </w:r>
            <w:r w:rsidRPr="00B44C9A">
              <w:rPr>
                <w:rFonts w:ascii="Times New Roman" w:hAnsi="Times New Roman" w:cs="Times New Roman"/>
                <w:sz w:val="28"/>
                <w:szCs w:val="28"/>
              </w:rPr>
              <w:t xml:space="preserve"> Nêu biểu thức tính công.</w:t>
            </w:r>
          </w:p>
          <w:p w14:paraId="5E791B72"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w:t>
            </w:r>
            <w:r w:rsidRPr="00B44C9A">
              <w:rPr>
                <w:rFonts w:ascii="Times New Roman" w:hAnsi="Times New Roman" w:cs="Times New Roman"/>
                <w:sz w:val="28"/>
                <w:szCs w:val="28"/>
              </w:rPr>
              <w:lastRenderedPageBreak/>
              <w:t>…………………………………………………………………………………………………………………………………………………………………………………………………………………………………………………………………………………………………………………………………………………………………………………………………</w:t>
            </w:r>
          </w:p>
          <w:p w14:paraId="671ED5B4" w14:textId="77777777" w:rsidR="00B44C9A" w:rsidRPr="00B44C9A" w:rsidRDefault="00B44C9A" w:rsidP="008530BB">
            <w:pPr>
              <w:spacing w:after="0"/>
              <w:jc w:val="both"/>
              <w:rPr>
                <w:rFonts w:ascii="Times New Roman" w:hAnsi="Times New Roman" w:cs="Times New Roman"/>
                <w:sz w:val="28"/>
                <w:szCs w:val="28"/>
              </w:rPr>
            </w:pPr>
            <w:r w:rsidRPr="00B44C9A">
              <w:rPr>
                <w:rFonts w:ascii="Times New Roman" w:hAnsi="Times New Roman" w:cs="Times New Roman"/>
                <w:b/>
                <w:sz w:val="28"/>
                <w:szCs w:val="28"/>
              </w:rPr>
              <w:t>Câu 4.</w:t>
            </w:r>
            <w:r w:rsidRPr="00B44C9A">
              <w:rPr>
                <w:rFonts w:ascii="Times New Roman" w:hAnsi="Times New Roman" w:cs="Times New Roman"/>
                <w:sz w:val="28"/>
                <w:szCs w:val="28"/>
              </w:rPr>
              <w:t xml:space="preserve"> Dựa vào bảng sau và trả lời các câu hỏi.</w:t>
            </w:r>
          </w:p>
          <w:tbl>
            <w:tblPr>
              <w:tblStyle w:val="TableGrid"/>
              <w:tblW w:w="0" w:type="auto"/>
              <w:tblLayout w:type="fixed"/>
              <w:tblLook w:val="04A0" w:firstRow="1" w:lastRow="0" w:firstColumn="1" w:lastColumn="0" w:noHBand="0" w:noVBand="1"/>
            </w:tblPr>
            <w:tblGrid>
              <w:gridCol w:w="3400"/>
              <w:gridCol w:w="3400"/>
              <w:gridCol w:w="3400"/>
            </w:tblGrid>
            <w:tr w:rsidR="00B44C9A" w:rsidRPr="00B44C9A" w14:paraId="4A411B42" w14:textId="77777777" w:rsidTr="009969F9">
              <w:tc>
                <w:tcPr>
                  <w:tcW w:w="3400" w:type="dxa"/>
                  <w:shd w:val="clear" w:color="auto" w:fill="92D050"/>
                </w:tcPr>
                <w:p w14:paraId="24F94CCF" w14:textId="77777777" w:rsidR="00B44C9A" w:rsidRPr="00B44C9A" w:rsidRDefault="00B44C9A" w:rsidP="009969F9">
                  <w:pPr>
                    <w:spacing w:after="0"/>
                    <w:jc w:val="center"/>
                    <w:rPr>
                      <w:rFonts w:ascii="Times New Roman" w:hAnsi="Times New Roman" w:cs="Times New Roman"/>
                      <w:sz w:val="28"/>
                      <w:szCs w:val="28"/>
                    </w:rPr>
                  </w:pPr>
                  <w:r w:rsidRPr="00B44C9A">
                    <w:rPr>
                      <w:rFonts w:ascii="Times New Roman" w:hAnsi="Times New Roman" w:cs="Times New Roman"/>
                      <w:sz w:val="28"/>
                      <w:szCs w:val="28"/>
                    </w:rPr>
                    <w:t>Tình huống</w:t>
                  </w:r>
                </w:p>
              </w:tc>
              <w:tc>
                <w:tcPr>
                  <w:tcW w:w="3400" w:type="dxa"/>
                  <w:shd w:val="clear" w:color="auto" w:fill="92D050"/>
                </w:tcPr>
                <w:p w14:paraId="0B0462B1" w14:textId="77777777" w:rsidR="00B44C9A" w:rsidRPr="00B44C9A" w:rsidRDefault="00B44C9A" w:rsidP="009969F9">
                  <w:pPr>
                    <w:spacing w:after="0"/>
                    <w:jc w:val="center"/>
                    <w:rPr>
                      <w:rFonts w:ascii="Times New Roman" w:hAnsi="Times New Roman" w:cs="Times New Roman"/>
                      <w:sz w:val="28"/>
                      <w:szCs w:val="28"/>
                    </w:rPr>
                  </w:pPr>
                  <w:r w:rsidRPr="00B44C9A">
                    <w:rPr>
                      <w:rFonts w:ascii="Times New Roman" w:hAnsi="Times New Roman" w:cs="Times New Roman"/>
                      <w:sz w:val="28"/>
                      <w:szCs w:val="28"/>
                    </w:rPr>
                    <w:t>Lực tác dụng (N)</w:t>
                  </w:r>
                </w:p>
              </w:tc>
              <w:tc>
                <w:tcPr>
                  <w:tcW w:w="3400" w:type="dxa"/>
                  <w:shd w:val="clear" w:color="auto" w:fill="92D050"/>
                </w:tcPr>
                <w:p w14:paraId="424ACA56" w14:textId="77777777" w:rsidR="00B44C9A" w:rsidRPr="00B44C9A" w:rsidRDefault="00B44C9A" w:rsidP="009969F9">
                  <w:pPr>
                    <w:spacing w:after="0"/>
                    <w:jc w:val="center"/>
                    <w:rPr>
                      <w:rFonts w:ascii="Times New Roman" w:hAnsi="Times New Roman" w:cs="Times New Roman"/>
                      <w:sz w:val="28"/>
                      <w:szCs w:val="28"/>
                    </w:rPr>
                  </w:pPr>
                  <w:r w:rsidRPr="00B44C9A">
                    <w:rPr>
                      <w:rFonts w:ascii="Times New Roman" w:hAnsi="Times New Roman" w:cs="Times New Roman"/>
                      <w:sz w:val="28"/>
                      <w:szCs w:val="28"/>
                    </w:rPr>
                    <w:t>Quãng đường (m)</w:t>
                  </w:r>
                </w:p>
              </w:tc>
            </w:tr>
            <w:tr w:rsidR="00B44C9A" w:rsidRPr="00B44C9A" w14:paraId="06153A07" w14:textId="77777777" w:rsidTr="009969F9">
              <w:tc>
                <w:tcPr>
                  <w:tcW w:w="3400" w:type="dxa"/>
                </w:tcPr>
                <w:p w14:paraId="3EBFA0E6" w14:textId="77777777" w:rsidR="00B44C9A" w:rsidRPr="00B44C9A" w:rsidRDefault="00B44C9A" w:rsidP="009969F9">
                  <w:pPr>
                    <w:spacing w:after="0"/>
                    <w:jc w:val="both"/>
                    <w:rPr>
                      <w:rFonts w:ascii="Times New Roman" w:hAnsi="Times New Roman" w:cs="Times New Roman"/>
                      <w:sz w:val="28"/>
                      <w:szCs w:val="28"/>
                    </w:rPr>
                  </w:pPr>
                  <w:r w:rsidRPr="00B44C9A">
                    <w:rPr>
                      <w:rFonts w:ascii="Times New Roman" w:hAnsi="Times New Roman" w:cs="Times New Roman"/>
                      <w:sz w:val="28"/>
                      <w:szCs w:val="28"/>
                    </w:rPr>
                    <w:t>1. Đẩy xe cáng ra đón bệnh nhân trên quãng đường S</w:t>
                  </w:r>
                  <w:r w:rsidRPr="00B44C9A">
                    <w:rPr>
                      <w:rFonts w:ascii="Times New Roman" w:hAnsi="Times New Roman" w:cs="Times New Roman"/>
                      <w:sz w:val="28"/>
                      <w:szCs w:val="28"/>
                      <w:vertAlign w:val="subscript"/>
                    </w:rPr>
                    <w:t>1</w:t>
                  </w:r>
                </w:p>
              </w:tc>
              <w:tc>
                <w:tcPr>
                  <w:tcW w:w="3400" w:type="dxa"/>
                </w:tcPr>
                <w:p w14:paraId="588C5CF0" w14:textId="77777777" w:rsidR="00B44C9A" w:rsidRPr="00B44C9A" w:rsidRDefault="00B44C9A" w:rsidP="009969F9">
                  <w:pPr>
                    <w:spacing w:after="0"/>
                    <w:jc w:val="both"/>
                    <w:rPr>
                      <w:rFonts w:ascii="Times New Roman" w:hAnsi="Times New Roman" w:cs="Times New Roman"/>
                      <w:sz w:val="28"/>
                      <w:szCs w:val="28"/>
                    </w:rPr>
                  </w:pPr>
                  <w:r w:rsidRPr="00B44C9A">
                    <w:rPr>
                      <w:rFonts w:ascii="Times New Roman" w:hAnsi="Times New Roman" w:cs="Times New Roman"/>
                      <w:sz w:val="28"/>
                      <w:szCs w:val="28"/>
                    </w:rPr>
                    <w:t>F</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rPr>
                    <w:t xml:space="preserve"> = 25</w:t>
                  </w:r>
                </w:p>
              </w:tc>
              <w:tc>
                <w:tcPr>
                  <w:tcW w:w="3400" w:type="dxa"/>
                </w:tcPr>
                <w:p w14:paraId="1BD644AC" w14:textId="77777777" w:rsidR="00B44C9A" w:rsidRPr="00B44C9A" w:rsidRDefault="00B44C9A" w:rsidP="009969F9">
                  <w:pPr>
                    <w:spacing w:after="0" w:line="240" w:lineRule="auto"/>
                    <w:jc w:val="both"/>
                    <w:rPr>
                      <w:rFonts w:ascii="Times New Roman" w:hAnsi="Times New Roman" w:cs="Times New Roman"/>
                      <w:sz w:val="28"/>
                      <w:szCs w:val="28"/>
                    </w:rPr>
                  </w:pPr>
                  <w:r w:rsidRPr="00B44C9A">
                    <w:rPr>
                      <w:rFonts w:ascii="Times New Roman" w:hAnsi="Times New Roman" w:cs="Times New Roman"/>
                      <w:sz w:val="28"/>
                      <w:szCs w:val="28"/>
                    </w:rPr>
                    <w:t>S</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rPr>
                    <w:t xml:space="preserve"> = 50</w:t>
                  </w:r>
                </w:p>
              </w:tc>
            </w:tr>
            <w:tr w:rsidR="00B44C9A" w:rsidRPr="00B44C9A" w14:paraId="120A00B0" w14:textId="77777777" w:rsidTr="009969F9">
              <w:tc>
                <w:tcPr>
                  <w:tcW w:w="3400" w:type="dxa"/>
                </w:tcPr>
                <w:p w14:paraId="775FD337" w14:textId="77777777" w:rsidR="00B44C9A" w:rsidRPr="00B44C9A" w:rsidRDefault="00B44C9A" w:rsidP="009969F9">
                  <w:pPr>
                    <w:spacing w:after="0"/>
                    <w:jc w:val="both"/>
                    <w:rPr>
                      <w:rFonts w:ascii="Times New Roman" w:hAnsi="Times New Roman" w:cs="Times New Roman"/>
                      <w:sz w:val="28"/>
                      <w:szCs w:val="28"/>
                    </w:rPr>
                  </w:pPr>
                  <w:r w:rsidRPr="00B44C9A">
                    <w:rPr>
                      <w:rFonts w:ascii="Times New Roman" w:hAnsi="Times New Roman" w:cs="Times New Roman"/>
                      <w:sz w:val="28"/>
                      <w:szCs w:val="28"/>
                    </w:rPr>
                    <w:t>2. Đẩy xe cáng có bệnh nhân trên quãng đường S</w:t>
                  </w:r>
                  <w:r w:rsidRPr="00B44C9A">
                    <w:rPr>
                      <w:rFonts w:ascii="Times New Roman" w:hAnsi="Times New Roman" w:cs="Times New Roman"/>
                      <w:sz w:val="28"/>
                      <w:szCs w:val="28"/>
                      <w:vertAlign w:val="subscript"/>
                    </w:rPr>
                    <w:t>2</w:t>
                  </w:r>
                </w:p>
              </w:tc>
              <w:tc>
                <w:tcPr>
                  <w:tcW w:w="3400" w:type="dxa"/>
                </w:tcPr>
                <w:p w14:paraId="3236D96C" w14:textId="77777777" w:rsidR="00B44C9A" w:rsidRPr="00B44C9A" w:rsidRDefault="00B44C9A" w:rsidP="009969F9">
                  <w:pPr>
                    <w:spacing w:after="0"/>
                    <w:jc w:val="both"/>
                    <w:rPr>
                      <w:rFonts w:ascii="Times New Roman" w:hAnsi="Times New Roman" w:cs="Times New Roman"/>
                      <w:sz w:val="28"/>
                      <w:szCs w:val="28"/>
                    </w:rPr>
                  </w:pPr>
                  <w:r w:rsidRPr="00B44C9A">
                    <w:rPr>
                      <w:rFonts w:ascii="Times New Roman" w:hAnsi="Times New Roman" w:cs="Times New Roman"/>
                      <w:sz w:val="28"/>
                      <w:szCs w:val="28"/>
                    </w:rPr>
                    <w:t>F</w:t>
                  </w:r>
                  <w:r w:rsidRPr="00B44C9A">
                    <w:rPr>
                      <w:rFonts w:ascii="Times New Roman" w:hAnsi="Times New Roman" w:cs="Times New Roman"/>
                      <w:sz w:val="28"/>
                      <w:szCs w:val="28"/>
                      <w:vertAlign w:val="subscript"/>
                    </w:rPr>
                    <w:t>2</w:t>
                  </w:r>
                  <w:r w:rsidRPr="00B44C9A">
                    <w:rPr>
                      <w:rFonts w:ascii="Times New Roman" w:hAnsi="Times New Roman" w:cs="Times New Roman"/>
                      <w:sz w:val="28"/>
                      <w:szCs w:val="28"/>
                    </w:rPr>
                    <w:t xml:space="preserve"> = 50</w:t>
                  </w:r>
                </w:p>
              </w:tc>
              <w:tc>
                <w:tcPr>
                  <w:tcW w:w="3400" w:type="dxa"/>
                </w:tcPr>
                <w:p w14:paraId="7D3FC232" w14:textId="77777777" w:rsidR="00B44C9A" w:rsidRPr="00B44C9A" w:rsidRDefault="00B44C9A" w:rsidP="009969F9">
                  <w:pPr>
                    <w:spacing w:after="0"/>
                    <w:jc w:val="both"/>
                    <w:rPr>
                      <w:rFonts w:ascii="Times New Roman" w:hAnsi="Times New Roman" w:cs="Times New Roman"/>
                      <w:sz w:val="28"/>
                      <w:szCs w:val="28"/>
                    </w:rPr>
                  </w:pPr>
                  <w:r w:rsidRPr="00B44C9A">
                    <w:rPr>
                      <w:rFonts w:ascii="Times New Roman" w:hAnsi="Times New Roman" w:cs="Times New Roman"/>
                      <w:sz w:val="28"/>
                      <w:szCs w:val="28"/>
                    </w:rPr>
                    <w:t>S</w:t>
                  </w:r>
                  <w:r w:rsidRPr="00B44C9A">
                    <w:rPr>
                      <w:rFonts w:ascii="Times New Roman" w:hAnsi="Times New Roman" w:cs="Times New Roman"/>
                      <w:sz w:val="28"/>
                      <w:szCs w:val="28"/>
                      <w:vertAlign w:val="subscript"/>
                    </w:rPr>
                    <w:t>2</w:t>
                  </w:r>
                  <w:r w:rsidRPr="00B44C9A">
                    <w:rPr>
                      <w:rFonts w:ascii="Times New Roman" w:hAnsi="Times New Roman" w:cs="Times New Roman"/>
                      <w:sz w:val="28"/>
                      <w:szCs w:val="28"/>
                    </w:rPr>
                    <w:t xml:space="preserve"> = 50</w:t>
                  </w:r>
                </w:p>
              </w:tc>
            </w:tr>
            <w:tr w:rsidR="00B44C9A" w:rsidRPr="00B44C9A" w14:paraId="4E7BE7CE" w14:textId="77777777" w:rsidTr="009969F9">
              <w:tc>
                <w:tcPr>
                  <w:tcW w:w="3400" w:type="dxa"/>
                </w:tcPr>
                <w:p w14:paraId="24C9119E" w14:textId="77777777" w:rsidR="00B44C9A" w:rsidRPr="00B44C9A" w:rsidRDefault="00B44C9A" w:rsidP="009969F9">
                  <w:pPr>
                    <w:spacing w:after="0"/>
                    <w:jc w:val="both"/>
                    <w:rPr>
                      <w:rFonts w:ascii="Times New Roman" w:hAnsi="Times New Roman" w:cs="Times New Roman"/>
                      <w:sz w:val="28"/>
                      <w:szCs w:val="28"/>
                    </w:rPr>
                  </w:pPr>
                  <w:r w:rsidRPr="00B44C9A">
                    <w:rPr>
                      <w:rFonts w:ascii="Times New Roman" w:hAnsi="Times New Roman" w:cs="Times New Roman"/>
                      <w:sz w:val="28"/>
                      <w:szCs w:val="28"/>
                    </w:rPr>
                    <w:t>3. Đẩy xe cáng ra có bệnh nhân trên quãng đường S</w:t>
                  </w:r>
                  <w:r w:rsidRPr="00B44C9A">
                    <w:rPr>
                      <w:rFonts w:ascii="Times New Roman" w:hAnsi="Times New Roman" w:cs="Times New Roman"/>
                      <w:sz w:val="28"/>
                      <w:szCs w:val="28"/>
                      <w:vertAlign w:val="subscript"/>
                    </w:rPr>
                    <w:t>3</w:t>
                  </w:r>
                </w:p>
              </w:tc>
              <w:tc>
                <w:tcPr>
                  <w:tcW w:w="3400" w:type="dxa"/>
                </w:tcPr>
                <w:p w14:paraId="50B59E48" w14:textId="77777777" w:rsidR="00B44C9A" w:rsidRPr="00B44C9A" w:rsidRDefault="00B44C9A" w:rsidP="009969F9">
                  <w:pPr>
                    <w:spacing w:after="0"/>
                    <w:jc w:val="both"/>
                    <w:rPr>
                      <w:rFonts w:ascii="Times New Roman" w:hAnsi="Times New Roman" w:cs="Times New Roman"/>
                      <w:sz w:val="28"/>
                      <w:szCs w:val="28"/>
                    </w:rPr>
                  </w:pPr>
                  <w:r w:rsidRPr="00B44C9A">
                    <w:rPr>
                      <w:rFonts w:ascii="Times New Roman" w:hAnsi="Times New Roman" w:cs="Times New Roman"/>
                      <w:sz w:val="28"/>
                      <w:szCs w:val="28"/>
                    </w:rPr>
                    <w:t>F</w:t>
                  </w:r>
                  <w:r w:rsidRPr="00B44C9A">
                    <w:rPr>
                      <w:rFonts w:ascii="Times New Roman" w:hAnsi="Times New Roman" w:cs="Times New Roman"/>
                      <w:sz w:val="28"/>
                      <w:szCs w:val="28"/>
                      <w:vertAlign w:val="subscript"/>
                    </w:rPr>
                    <w:t>3</w:t>
                  </w:r>
                  <w:r w:rsidRPr="00B44C9A">
                    <w:rPr>
                      <w:rFonts w:ascii="Times New Roman" w:hAnsi="Times New Roman" w:cs="Times New Roman"/>
                      <w:sz w:val="28"/>
                      <w:szCs w:val="28"/>
                    </w:rPr>
                    <w:t xml:space="preserve"> = 50</w:t>
                  </w:r>
                </w:p>
              </w:tc>
              <w:tc>
                <w:tcPr>
                  <w:tcW w:w="3400" w:type="dxa"/>
                </w:tcPr>
                <w:p w14:paraId="62861FB9" w14:textId="77777777" w:rsidR="00B44C9A" w:rsidRPr="00B44C9A" w:rsidRDefault="00B44C9A" w:rsidP="009969F9">
                  <w:pPr>
                    <w:spacing w:after="0"/>
                    <w:jc w:val="both"/>
                    <w:rPr>
                      <w:rFonts w:ascii="Times New Roman" w:hAnsi="Times New Roman" w:cs="Times New Roman"/>
                      <w:sz w:val="28"/>
                      <w:szCs w:val="28"/>
                    </w:rPr>
                  </w:pPr>
                  <w:r w:rsidRPr="00B44C9A">
                    <w:rPr>
                      <w:rFonts w:ascii="Times New Roman" w:hAnsi="Times New Roman" w:cs="Times New Roman"/>
                      <w:sz w:val="28"/>
                      <w:szCs w:val="28"/>
                    </w:rPr>
                    <w:t>S</w:t>
                  </w:r>
                  <w:r w:rsidRPr="00B44C9A">
                    <w:rPr>
                      <w:rFonts w:ascii="Times New Roman" w:hAnsi="Times New Roman" w:cs="Times New Roman"/>
                      <w:sz w:val="28"/>
                      <w:szCs w:val="28"/>
                      <w:vertAlign w:val="subscript"/>
                    </w:rPr>
                    <w:t>3</w:t>
                  </w:r>
                  <w:r w:rsidRPr="00B44C9A">
                    <w:rPr>
                      <w:rFonts w:ascii="Times New Roman" w:hAnsi="Times New Roman" w:cs="Times New Roman"/>
                      <w:sz w:val="28"/>
                      <w:szCs w:val="28"/>
                    </w:rPr>
                    <w:t xml:space="preserve"> = 100</w:t>
                  </w:r>
                </w:p>
              </w:tc>
            </w:tr>
          </w:tbl>
          <w:p w14:paraId="02789D63" w14:textId="77777777" w:rsidR="00B44C9A" w:rsidRPr="00B44C9A" w:rsidRDefault="00B44C9A">
            <w:pPr>
              <w:spacing w:after="0"/>
              <w:jc w:val="both"/>
              <w:rPr>
                <w:rFonts w:ascii="Times New Roman" w:hAnsi="Times New Roman" w:cs="Times New Roman"/>
                <w:sz w:val="28"/>
                <w:szCs w:val="28"/>
              </w:rPr>
            </w:pPr>
          </w:p>
          <w:p w14:paraId="683A8061"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t>a.</w:t>
            </w:r>
            <w:r w:rsidRPr="00B44C9A">
              <w:rPr>
                <w:rFonts w:ascii="Times New Roman" w:hAnsi="Times New Roman" w:cs="Times New Roman"/>
                <w:sz w:val="28"/>
                <w:szCs w:val="28"/>
              </w:rPr>
              <w:t xml:space="preserve"> Tính công đã thực hiện trong các trường hợp trên</w:t>
            </w:r>
          </w:p>
          <w:p w14:paraId="275C09E5"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t>b.</w:t>
            </w:r>
            <w:r w:rsidRPr="00B44C9A">
              <w:rPr>
                <w:rFonts w:ascii="Times New Roman" w:hAnsi="Times New Roman" w:cs="Times New Roman"/>
                <w:sz w:val="28"/>
                <w:szCs w:val="28"/>
              </w:rPr>
              <w:t xml:space="preserve"> Trong tình huống nào thực hiện công lớn nhất.</w:t>
            </w:r>
          </w:p>
          <w:p w14:paraId="10F45BF4" w14:textId="77777777" w:rsidR="00B44C9A" w:rsidRPr="00B44C9A" w:rsidRDefault="00B44C9A" w:rsidP="009969F9">
            <w:pPr>
              <w:spacing w:after="0"/>
              <w:jc w:val="both"/>
              <w:rPr>
                <w:rFonts w:ascii="Times New Roman" w:hAnsi="Times New Roman" w:cs="Times New Roman"/>
                <w:sz w:val="28"/>
                <w:szCs w:val="28"/>
              </w:rPr>
            </w:pPr>
            <w:r w:rsidRPr="00B44C9A">
              <w:rPr>
                <w:rFonts w:ascii="Times New Roman" w:hAnsi="Times New Roman" w:cs="Times New Roman"/>
                <w:sz w:val="28"/>
                <w:szCs w:val="28"/>
              </w:rPr>
              <w:t>………………………………………………………………………………………………………………………………………………………………………………………………………………………………………………………………………………………………………………………………………………………………………………………………………………………………………………………………………………………………</w:t>
            </w:r>
          </w:p>
          <w:p w14:paraId="0978573E" w14:textId="77777777" w:rsidR="00B44C9A" w:rsidRPr="00B44C9A" w:rsidRDefault="00B44C9A">
            <w:pPr>
              <w:spacing w:after="0"/>
              <w:jc w:val="both"/>
              <w:rPr>
                <w:rFonts w:ascii="Times New Roman" w:hAnsi="Times New Roman" w:cs="Times New Roman"/>
                <w:sz w:val="28"/>
                <w:szCs w:val="28"/>
              </w:rPr>
            </w:pPr>
          </w:p>
        </w:tc>
      </w:tr>
    </w:tbl>
    <w:p w14:paraId="652DB56A" w14:textId="77777777" w:rsidR="00B44C9A" w:rsidRPr="00B44C9A" w:rsidRDefault="00B44C9A">
      <w:pPr>
        <w:spacing w:before="40" w:after="60" w:line="276" w:lineRule="auto"/>
        <w:jc w:val="both"/>
        <w:rPr>
          <w:rFonts w:ascii="Times New Roman" w:eastAsia="Times New Roman" w:hAnsi="Times New Roman" w:cs="Times New Roman"/>
          <w:sz w:val="28"/>
          <w:szCs w:val="28"/>
        </w:rPr>
      </w:pP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744F817B" w14:textId="77777777">
        <w:tc>
          <w:tcPr>
            <w:tcW w:w="10240" w:type="dxa"/>
            <w:tcBorders>
              <w:top w:val="single" w:sz="6" w:space="0" w:color="000000"/>
              <w:left w:val="single" w:sz="6" w:space="0" w:color="000000"/>
              <w:bottom w:val="single" w:sz="6" w:space="0" w:color="000000"/>
              <w:right w:val="single" w:sz="6" w:space="0" w:color="000000"/>
            </w:tcBorders>
            <w:shd w:val="clear" w:color="auto" w:fill="92D050"/>
          </w:tcPr>
          <w:p w14:paraId="25958657" w14:textId="77777777" w:rsidR="00B44C9A" w:rsidRPr="00B44C9A" w:rsidRDefault="00B44C9A">
            <w:pPr>
              <w:spacing w:line="256" w:lineRule="auto"/>
              <w:jc w:val="center"/>
              <w:rPr>
                <w:rFonts w:ascii="Times New Roman" w:hAnsi="Times New Roman" w:cs="Times New Roman"/>
                <w:b/>
                <w:sz w:val="26"/>
                <w:szCs w:val="26"/>
              </w:rPr>
            </w:pPr>
            <w:r w:rsidRPr="00B44C9A">
              <w:rPr>
                <w:rFonts w:ascii="Times New Roman" w:hAnsi="Times New Roman" w:cs="Times New Roman"/>
                <w:b/>
                <w:sz w:val="26"/>
                <w:szCs w:val="26"/>
              </w:rPr>
              <w:t>PHIẾU HỌC TẬP SỐ 2</w:t>
            </w:r>
          </w:p>
        </w:tc>
      </w:tr>
      <w:tr w:rsidR="00B44C9A" w:rsidRPr="00B44C9A" w14:paraId="15EC30BB" w14:textId="77777777">
        <w:tc>
          <w:tcPr>
            <w:tcW w:w="10240" w:type="dxa"/>
            <w:tcBorders>
              <w:top w:val="nil"/>
              <w:left w:val="single" w:sz="6" w:space="0" w:color="000000"/>
              <w:bottom w:val="single" w:sz="6" w:space="0" w:color="000000"/>
              <w:right w:val="single" w:sz="6" w:space="0" w:color="000000"/>
            </w:tcBorders>
          </w:tcPr>
          <w:p w14:paraId="29274FA2" w14:textId="77777777" w:rsidR="00B44C9A" w:rsidRPr="00B44C9A" w:rsidRDefault="00B44C9A" w:rsidP="009A0796">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Câu 1. </w:t>
            </w:r>
            <w:r w:rsidRPr="00B44C9A">
              <w:rPr>
                <w:rFonts w:ascii="Times New Roman" w:hAnsi="Times New Roman" w:cs="Times New Roman"/>
                <w:sz w:val="28"/>
                <w:szCs w:val="28"/>
              </w:rPr>
              <w:t>Tính công mỗi người công nhân đã thực hiện trong bảng sau:</w:t>
            </w:r>
          </w:p>
          <w:tbl>
            <w:tblPr>
              <w:tblStyle w:val="TableGrid"/>
              <w:tblW w:w="0" w:type="auto"/>
              <w:shd w:val="clear" w:color="auto" w:fill="DAEEF3" w:themeFill="accent5" w:themeFillTint="33"/>
              <w:tblLayout w:type="fixed"/>
              <w:tblLook w:val="04A0" w:firstRow="1" w:lastRow="0" w:firstColumn="1" w:lastColumn="0" w:noHBand="0" w:noVBand="1"/>
            </w:tblPr>
            <w:tblGrid>
              <w:gridCol w:w="2550"/>
              <w:gridCol w:w="2550"/>
              <w:gridCol w:w="2550"/>
              <w:gridCol w:w="2550"/>
            </w:tblGrid>
            <w:tr w:rsidR="00B44C9A" w:rsidRPr="00B44C9A" w14:paraId="1A822311" w14:textId="77777777" w:rsidTr="009A0796">
              <w:tc>
                <w:tcPr>
                  <w:tcW w:w="10200" w:type="dxa"/>
                  <w:gridSpan w:val="4"/>
                  <w:shd w:val="clear" w:color="auto" w:fill="DAEEF3" w:themeFill="accent5" w:themeFillTint="33"/>
                </w:tcPr>
                <w:p w14:paraId="6426CEBE" w14:textId="77777777" w:rsidR="00B44C9A" w:rsidRPr="00B44C9A" w:rsidRDefault="00B44C9A" w:rsidP="009A0796">
                  <w:pPr>
                    <w:spacing w:after="0"/>
                    <w:jc w:val="both"/>
                    <w:rPr>
                      <w:rFonts w:ascii="Times New Roman" w:hAnsi="Times New Roman" w:cs="Times New Roman"/>
                      <w:sz w:val="28"/>
                      <w:szCs w:val="28"/>
                    </w:rPr>
                  </w:pPr>
                  <w:r w:rsidRPr="00B44C9A">
                    <w:rPr>
                      <w:rFonts w:ascii="Times New Roman" w:hAnsi="Times New Roman" w:cs="Times New Roman"/>
                      <w:sz w:val="28"/>
                      <w:szCs w:val="28"/>
                    </w:rPr>
                    <w:t>Trọng lượng mỗi kiện hàng là 45N</w:t>
                  </w:r>
                </w:p>
                <w:p w14:paraId="3FD64782" w14:textId="77777777" w:rsidR="00B44C9A" w:rsidRPr="00B44C9A" w:rsidRDefault="00B44C9A" w:rsidP="009A0796">
                  <w:pPr>
                    <w:spacing w:after="0"/>
                    <w:jc w:val="both"/>
                    <w:rPr>
                      <w:rFonts w:ascii="Times New Roman" w:hAnsi="Times New Roman" w:cs="Times New Roman"/>
                      <w:sz w:val="28"/>
                      <w:szCs w:val="28"/>
                    </w:rPr>
                  </w:pPr>
                  <w:r w:rsidRPr="00B44C9A">
                    <w:rPr>
                      <w:rFonts w:ascii="Times New Roman" w:hAnsi="Times New Roman" w:cs="Times New Roman"/>
                      <w:sz w:val="28"/>
                      <w:szCs w:val="28"/>
                    </w:rPr>
                    <w:t>Độ cao kiện hàng được đưa lên: 1,2m</w:t>
                  </w:r>
                </w:p>
              </w:tc>
            </w:tr>
            <w:tr w:rsidR="00B44C9A" w:rsidRPr="00B44C9A" w14:paraId="63E89500" w14:textId="77777777" w:rsidTr="009A0796">
              <w:tc>
                <w:tcPr>
                  <w:tcW w:w="2550" w:type="dxa"/>
                  <w:shd w:val="clear" w:color="auto" w:fill="DAEEF3" w:themeFill="accent5" w:themeFillTint="33"/>
                </w:tcPr>
                <w:p w14:paraId="0D87F8AE" w14:textId="77777777" w:rsidR="00B44C9A" w:rsidRPr="00B44C9A" w:rsidRDefault="00B44C9A" w:rsidP="009A0796">
                  <w:pPr>
                    <w:spacing w:after="0"/>
                    <w:jc w:val="center"/>
                    <w:rPr>
                      <w:rFonts w:ascii="Times New Roman" w:hAnsi="Times New Roman" w:cs="Times New Roman"/>
                      <w:sz w:val="28"/>
                      <w:szCs w:val="28"/>
                    </w:rPr>
                  </w:pPr>
                  <w:r w:rsidRPr="00B44C9A">
                    <w:rPr>
                      <w:rFonts w:ascii="Times New Roman" w:hAnsi="Times New Roman" w:cs="Times New Roman"/>
                      <w:sz w:val="28"/>
                      <w:szCs w:val="28"/>
                    </w:rPr>
                    <w:t>Công nhân</w:t>
                  </w:r>
                </w:p>
              </w:tc>
              <w:tc>
                <w:tcPr>
                  <w:tcW w:w="2550" w:type="dxa"/>
                  <w:shd w:val="clear" w:color="auto" w:fill="DAEEF3" w:themeFill="accent5" w:themeFillTint="33"/>
                </w:tcPr>
                <w:p w14:paraId="345BD2D9" w14:textId="77777777" w:rsidR="00B44C9A" w:rsidRPr="00B44C9A" w:rsidRDefault="00B44C9A" w:rsidP="009A0796">
                  <w:pPr>
                    <w:spacing w:after="0"/>
                    <w:jc w:val="center"/>
                    <w:rPr>
                      <w:rFonts w:ascii="Times New Roman" w:hAnsi="Times New Roman" w:cs="Times New Roman"/>
                      <w:sz w:val="28"/>
                      <w:szCs w:val="28"/>
                    </w:rPr>
                  </w:pPr>
                  <w:r w:rsidRPr="00B44C9A">
                    <w:rPr>
                      <w:rFonts w:ascii="Times New Roman" w:hAnsi="Times New Roman" w:cs="Times New Roman"/>
                      <w:sz w:val="28"/>
                      <w:szCs w:val="28"/>
                    </w:rPr>
                    <w:t>Số kiện hàng nâng được (kiện)</w:t>
                  </w:r>
                </w:p>
              </w:tc>
              <w:tc>
                <w:tcPr>
                  <w:tcW w:w="2550" w:type="dxa"/>
                  <w:shd w:val="clear" w:color="auto" w:fill="DAEEF3" w:themeFill="accent5" w:themeFillTint="33"/>
                </w:tcPr>
                <w:p w14:paraId="41B4AC0B" w14:textId="77777777" w:rsidR="00B44C9A" w:rsidRPr="00B44C9A" w:rsidRDefault="00B44C9A" w:rsidP="009A0796">
                  <w:pPr>
                    <w:spacing w:after="0"/>
                    <w:jc w:val="center"/>
                    <w:rPr>
                      <w:rFonts w:ascii="Times New Roman" w:hAnsi="Times New Roman" w:cs="Times New Roman"/>
                      <w:sz w:val="28"/>
                      <w:szCs w:val="28"/>
                    </w:rPr>
                  </w:pPr>
                  <w:r w:rsidRPr="00B44C9A">
                    <w:rPr>
                      <w:rFonts w:ascii="Times New Roman" w:hAnsi="Times New Roman" w:cs="Times New Roman"/>
                      <w:sz w:val="28"/>
                      <w:szCs w:val="28"/>
                    </w:rPr>
                    <w:t>Công thực hiện (J)</w:t>
                  </w:r>
                </w:p>
              </w:tc>
              <w:tc>
                <w:tcPr>
                  <w:tcW w:w="2550" w:type="dxa"/>
                  <w:shd w:val="clear" w:color="auto" w:fill="DAEEF3" w:themeFill="accent5" w:themeFillTint="33"/>
                </w:tcPr>
                <w:p w14:paraId="4B38FA56" w14:textId="77777777" w:rsidR="00B44C9A" w:rsidRPr="00B44C9A" w:rsidRDefault="00B44C9A" w:rsidP="009A0796">
                  <w:pPr>
                    <w:spacing w:after="0"/>
                    <w:jc w:val="center"/>
                    <w:rPr>
                      <w:rFonts w:ascii="Times New Roman" w:hAnsi="Times New Roman" w:cs="Times New Roman"/>
                      <w:sz w:val="28"/>
                      <w:szCs w:val="28"/>
                    </w:rPr>
                  </w:pPr>
                  <w:r w:rsidRPr="00B44C9A">
                    <w:rPr>
                      <w:rFonts w:ascii="Times New Roman" w:hAnsi="Times New Roman" w:cs="Times New Roman"/>
                      <w:sz w:val="28"/>
                      <w:szCs w:val="28"/>
                    </w:rPr>
                    <w:t>Thời gian nâng (s)</w:t>
                  </w:r>
                </w:p>
              </w:tc>
            </w:tr>
            <w:tr w:rsidR="00B44C9A" w:rsidRPr="00B44C9A" w14:paraId="11907D0F" w14:textId="77777777" w:rsidTr="009A0796">
              <w:tc>
                <w:tcPr>
                  <w:tcW w:w="2550" w:type="dxa"/>
                  <w:shd w:val="clear" w:color="auto" w:fill="DAEEF3" w:themeFill="accent5" w:themeFillTint="33"/>
                </w:tcPr>
                <w:p w14:paraId="6CA90015" w14:textId="77777777" w:rsidR="00B44C9A" w:rsidRPr="00B44C9A" w:rsidRDefault="00B44C9A" w:rsidP="009A0796">
                  <w:pPr>
                    <w:spacing w:after="0"/>
                    <w:jc w:val="center"/>
                    <w:rPr>
                      <w:rFonts w:ascii="Times New Roman" w:hAnsi="Times New Roman" w:cs="Times New Roman"/>
                      <w:sz w:val="28"/>
                      <w:szCs w:val="28"/>
                    </w:rPr>
                  </w:pPr>
                  <w:r w:rsidRPr="00B44C9A">
                    <w:rPr>
                      <w:rFonts w:ascii="Times New Roman" w:hAnsi="Times New Roman" w:cs="Times New Roman"/>
                      <w:sz w:val="28"/>
                      <w:szCs w:val="28"/>
                    </w:rPr>
                    <w:t>Công nhân 1</w:t>
                  </w:r>
                </w:p>
              </w:tc>
              <w:tc>
                <w:tcPr>
                  <w:tcW w:w="2550" w:type="dxa"/>
                  <w:shd w:val="clear" w:color="auto" w:fill="DAEEF3" w:themeFill="accent5" w:themeFillTint="33"/>
                </w:tcPr>
                <w:p w14:paraId="2A7512BA" w14:textId="77777777" w:rsidR="00B44C9A" w:rsidRPr="00B44C9A" w:rsidRDefault="00B44C9A" w:rsidP="009A0796">
                  <w:pPr>
                    <w:spacing w:after="0"/>
                    <w:jc w:val="center"/>
                    <w:rPr>
                      <w:rFonts w:ascii="Times New Roman" w:hAnsi="Times New Roman" w:cs="Times New Roman"/>
                      <w:sz w:val="28"/>
                      <w:szCs w:val="28"/>
                    </w:rPr>
                  </w:pPr>
                  <w:r w:rsidRPr="00B44C9A">
                    <w:rPr>
                      <w:rFonts w:ascii="Times New Roman" w:hAnsi="Times New Roman" w:cs="Times New Roman"/>
                      <w:sz w:val="28"/>
                      <w:szCs w:val="28"/>
                    </w:rPr>
                    <w:t>7</w:t>
                  </w:r>
                </w:p>
              </w:tc>
              <w:tc>
                <w:tcPr>
                  <w:tcW w:w="2550" w:type="dxa"/>
                  <w:shd w:val="clear" w:color="auto" w:fill="DAEEF3" w:themeFill="accent5" w:themeFillTint="33"/>
                </w:tcPr>
                <w:p w14:paraId="685C2F07" w14:textId="77777777" w:rsidR="00B44C9A" w:rsidRPr="00B44C9A" w:rsidRDefault="00B44C9A" w:rsidP="009A0796">
                  <w:pPr>
                    <w:spacing w:after="0"/>
                    <w:jc w:val="center"/>
                    <w:rPr>
                      <w:rFonts w:ascii="Times New Roman" w:hAnsi="Times New Roman" w:cs="Times New Roman"/>
                      <w:sz w:val="28"/>
                      <w:szCs w:val="28"/>
                    </w:rPr>
                  </w:pPr>
                  <w:r w:rsidRPr="00B44C9A">
                    <w:rPr>
                      <w:rFonts w:ascii="Times New Roman" w:hAnsi="Times New Roman" w:cs="Times New Roman"/>
                      <w:sz w:val="28"/>
                      <w:szCs w:val="28"/>
                    </w:rPr>
                    <w:t>A</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rPr>
                    <w:t xml:space="preserve"> = ?</w:t>
                  </w:r>
                </w:p>
              </w:tc>
              <w:tc>
                <w:tcPr>
                  <w:tcW w:w="2550" w:type="dxa"/>
                  <w:shd w:val="clear" w:color="auto" w:fill="DAEEF3" w:themeFill="accent5" w:themeFillTint="33"/>
                </w:tcPr>
                <w:p w14:paraId="338507FE" w14:textId="77777777" w:rsidR="00B44C9A" w:rsidRPr="00B44C9A" w:rsidRDefault="00B44C9A" w:rsidP="009A0796">
                  <w:pPr>
                    <w:spacing w:after="0"/>
                    <w:jc w:val="center"/>
                    <w:rPr>
                      <w:rFonts w:ascii="Times New Roman" w:hAnsi="Times New Roman" w:cs="Times New Roman"/>
                      <w:sz w:val="28"/>
                      <w:szCs w:val="28"/>
                    </w:rPr>
                  </w:pPr>
                  <w:r w:rsidRPr="00B44C9A">
                    <w:rPr>
                      <w:rFonts w:ascii="Times New Roman" w:hAnsi="Times New Roman" w:cs="Times New Roman"/>
                      <w:sz w:val="28"/>
                      <w:szCs w:val="28"/>
                    </w:rPr>
                    <w:t>90</w:t>
                  </w:r>
                </w:p>
              </w:tc>
            </w:tr>
            <w:tr w:rsidR="00B44C9A" w:rsidRPr="00B44C9A" w14:paraId="156DCAD4" w14:textId="77777777" w:rsidTr="009A0796">
              <w:tc>
                <w:tcPr>
                  <w:tcW w:w="2550" w:type="dxa"/>
                  <w:shd w:val="clear" w:color="auto" w:fill="DAEEF3" w:themeFill="accent5" w:themeFillTint="33"/>
                </w:tcPr>
                <w:p w14:paraId="6F1A5D7F" w14:textId="77777777" w:rsidR="00B44C9A" w:rsidRPr="00B44C9A" w:rsidRDefault="00B44C9A" w:rsidP="009A0796">
                  <w:pPr>
                    <w:spacing w:after="0"/>
                    <w:jc w:val="center"/>
                    <w:rPr>
                      <w:rFonts w:ascii="Times New Roman" w:hAnsi="Times New Roman" w:cs="Times New Roman"/>
                      <w:sz w:val="28"/>
                      <w:szCs w:val="28"/>
                    </w:rPr>
                  </w:pPr>
                  <w:r w:rsidRPr="00B44C9A">
                    <w:rPr>
                      <w:rFonts w:ascii="Times New Roman" w:hAnsi="Times New Roman" w:cs="Times New Roman"/>
                      <w:sz w:val="28"/>
                      <w:szCs w:val="28"/>
                    </w:rPr>
                    <w:t>Công nhân 2</w:t>
                  </w:r>
                </w:p>
              </w:tc>
              <w:tc>
                <w:tcPr>
                  <w:tcW w:w="2550" w:type="dxa"/>
                  <w:shd w:val="clear" w:color="auto" w:fill="DAEEF3" w:themeFill="accent5" w:themeFillTint="33"/>
                </w:tcPr>
                <w:p w14:paraId="6181C20D" w14:textId="77777777" w:rsidR="00B44C9A" w:rsidRPr="00B44C9A" w:rsidRDefault="00B44C9A" w:rsidP="009A0796">
                  <w:pPr>
                    <w:spacing w:after="0"/>
                    <w:jc w:val="center"/>
                    <w:rPr>
                      <w:rFonts w:ascii="Times New Roman" w:hAnsi="Times New Roman" w:cs="Times New Roman"/>
                      <w:sz w:val="28"/>
                      <w:szCs w:val="28"/>
                    </w:rPr>
                  </w:pPr>
                  <w:r w:rsidRPr="00B44C9A">
                    <w:rPr>
                      <w:rFonts w:ascii="Times New Roman" w:hAnsi="Times New Roman" w:cs="Times New Roman"/>
                      <w:sz w:val="28"/>
                      <w:szCs w:val="28"/>
                    </w:rPr>
                    <w:t>10</w:t>
                  </w:r>
                </w:p>
              </w:tc>
              <w:tc>
                <w:tcPr>
                  <w:tcW w:w="2550" w:type="dxa"/>
                  <w:shd w:val="clear" w:color="auto" w:fill="DAEEF3" w:themeFill="accent5" w:themeFillTint="33"/>
                </w:tcPr>
                <w:p w14:paraId="49FE62BC" w14:textId="77777777" w:rsidR="00B44C9A" w:rsidRPr="00B44C9A" w:rsidRDefault="00B44C9A" w:rsidP="009A0796">
                  <w:pPr>
                    <w:spacing w:after="0"/>
                    <w:jc w:val="center"/>
                    <w:rPr>
                      <w:rFonts w:ascii="Times New Roman" w:hAnsi="Times New Roman" w:cs="Times New Roman"/>
                      <w:sz w:val="28"/>
                      <w:szCs w:val="28"/>
                    </w:rPr>
                  </w:pPr>
                  <w:r w:rsidRPr="00B44C9A">
                    <w:rPr>
                      <w:rFonts w:ascii="Times New Roman" w:hAnsi="Times New Roman" w:cs="Times New Roman"/>
                      <w:sz w:val="28"/>
                      <w:szCs w:val="28"/>
                    </w:rPr>
                    <w:t>A</w:t>
                  </w:r>
                  <w:r w:rsidRPr="00B44C9A">
                    <w:rPr>
                      <w:rFonts w:ascii="Times New Roman" w:hAnsi="Times New Roman" w:cs="Times New Roman"/>
                      <w:sz w:val="28"/>
                      <w:szCs w:val="28"/>
                      <w:vertAlign w:val="subscript"/>
                    </w:rPr>
                    <w:t>2</w:t>
                  </w:r>
                  <w:r w:rsidRPr="00B44C9A">
                    <w:rPr>
                      <w:rFonts w:ascii="Times New Roman" w:hAnsi="Times New Roman" w:cs="Times New Roman"/>
                      <w:sz w:val="28"/>
                      <w:szCs w:val="28"/>
                    </w:rPr>
                    <w:t xml:space="preserve"> = ?</w:t>
                  </w:r>
                </w:p>
              </w:tc>
              <w:tc>
                <w:tcPr>
                  <w:tcW w:w="2550" w:type="dxa"/>
                  <w:shd w:val="clear" w:color="auto" w:fill="DAEEF3" w:themeFill="accent5" w:themeFillTint="33"/>
                </w:tcPr>
                <w:p w14:paraId="3F1EA35C" w14:textId="77777777" w:rsidR="00B44C9A" w:rsidRPr="00B44C9A" w:rsidRDefault="00B44C9A" w:rsidP="009A0796">
                  <w:pPr>
                    <w:spacing w:after="0"/>
                    <w:jc w:val="center"/>
                    <w:rPr>
                      <w:rFonts w:ascii="Times New Roman" w:hAnsi="Times New Roman" w:cs="Times New Roman"/>
                      <w:sz w:val="28"/>
                      <w:szCs w:val="28"/>
                    </w:rPr>
                  </w:pPr>
                  <w:r w:rsidRPr="00B44C9A">
                    <w:rPr>
                      <w:rFonts w:ascii="Times New Roman" w:hAnsi="Times New Roman" w:cs="Times New Roman"/>
                      <w:sz w:val="28"/>
                      <w:szCs w:val="28"/>
                    </w:rPr>
                    <w:t>120</w:t>
                  </w:r>
                </w:p>
              </w:tc>
            </w:tr>
          </w:tbl>
          <w:p w14:paraId="300AE8A7" w14:textId="77777777" w:rsidR="00B44C9A" w:rsidRPr="00B44C9A" w:rsidRDefault="00B44C9A" w:rsidP="009A0796">
            <w:pPr>
              <w:spacing w:after="0"/>
              <w:jc w:val="both"/>
              <w:rPr>
                <w:rFonts w:ascii="Times New Roman" w:hAnsi="Times New Roman" w:cs="Times New Roman"/>
                <w:sz w:val="28"/>
                <w:szCs w:val="28"/>
              </w:rPr>
            </w:pPr>
            <w:r w:rsidRPr="00B44C9A">
              <w:rPr>
                <w:rFonts w:ascii="Times New Roman" w:hAnsi="Times New Roman" w:cs="Times New Roman"/>
                <w:sz w:val="28"/>
                <w:szCs w:val="28"/>
              </w:rPr>
              <w:t>................................................................................................................................................ ……………………………………………………………………………………………</w:t>
            </w:r>
            <w:r w:rsidRPr="00B44C9A">
              <w:rPr>
                <w:rFonts w:ascii="Times New Roman" w:hAnsi="Times New Roman" w:cs="Times New Roman"/>
                <w:sz w:val="28"/>
                <w:szCs w:val="28"/>
              </w:rPr>
              <w:lastRenderedPageBreak/>
              <w:t>…………………………………………………………………………………………………</w:t>
            </w:r>
          </w:p>
          <w:p w14:paraId="2D8C2D01" w14:textId="77777777" w:rsidR="00B44C9A" w:rsidRPr="00B44C9A" w:rsidRDefault="00B44C9A" w:rsidP="009A0796">
            <w:pPr>
              <w:spacing w:after="0"/>
              <w:jc w:val="both"/>
              <w:rPr>
                <w:rFonts w:ascii="Times New Roman" w:hAnsi="Times New Roman" w:cs="Times New Roman"/>
                <w:sz w:val="28"/>
                <w:szCs w:val="28"/>
              </w:rPr>
            </w:pPr>
            <w:r w:rsidRPr="00B44C9A">
              <w:rPr>
                <w:rFonts w:ascii="Times New Roman" w:hAnsi="Times New Roman" w:cs="Times New Roman"/>
                <w:sz w:val="28"/>
                <w:szCs w:val="28"/>
              </w:rPr>
              <w:t>Có những cách nào để biết ai thực hiện công nhanh hơn?</w:t>
            </w:r>
          </w:p>
          <w:p w14:paraId="75A74D23" w14:textId="77777777" w:rsidR="00B44C9A" w:rsidRPr="00B44C9A" w:rsidRDefault="00B44C9A" w:rsidP="009A0796">
            <w:pPr>
              <w:spacing w:after="0"/>
              <w:jc w:val="both"/>
              <w:rPr>
                <w:rFonts w:ascii="Times New Roman" w:hAnsi="Times New Roman" w:cs="Times New Roman"/>
                <w:sz w:val="28"/>
                <w:szCs w:val="28"/>
              </w:rPr>
            </w:pPr>
            <w:r w:rsidRPr="00B44C9A">
              <w:rPr>
                <w:rFonts w:ascii="Times New Roman" w:hAnsi="Times New Roman" w:cs="Times New Roman"/>
                <w:sz w:val="28"/>
                <w:szCs w:val="28"/>
              </w:rPr>
              <w:t>................................................................................................................................................ ………………………………………………………………………………………………………………………………………………………………………………………………</w:t>
            </w:r>
          </w:p>
          <w:p w14:paraId="2E472663"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Câu 2. </w:t>
            </w:r>
            <w:r w:rsidRPr="00B44C9A">
              <w:rPr>
                <w:rFonts w:ascii="Times New Roman" w:hAnsi="Times New Roman" w:cs="Times New Roman"/>
                <w:sz w:val="28"/>
                <w:szCs w:val="28"/>
              </w:rPr>
              <w:t xml:space="preserve">Công suất là gì? Nêu biểu thức tính công suất? </w:t>
            </w:r>
          </w:p>
          <w:p w14:paraId="7A986260"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 ………………………………………………………………………………………………………………………………………………………………………………………………………………………………………………………………………………………………</w:t>
            </w:r>
          </w:p>
          <w:p w14:paraId="430308D7" w14:textId="77777777" w:rsidR="00B44C9A" w:rsidRPr="00B44C9A" w:rsidRDefault="00B44C9A" w:rsidP="00461803">
            <w:pPr>
              <w:spacing w:after="0"/>
              <w:jc w:val="both"/>
              <w:rPr>
                <w:rFonts w:ascii="Times New Roman" w:hAnsi="Times New Roman" w:cs="Times New Roman"/>
                <w:b/>
                <w:sz w:val="28"/>
                <w:szCs w:val="28"/>
              </w:rPr>
            </w:pPr>
            <w:r w:rsidRPr="00B44C9A">
              <w:rPr>
                <w:rFonts w:ascii="Times New Roman" w:hAnsi="Times New Roman" w:cs="Times New Roman"/>
                <w:b/>
                <w:sz w:val="28"/>
                <w:szCs w:val="28"/>
              </w:rPr>
              <w:t xml:space="preserve">Câu 3. </w:t>
            </w:r>
          </w:p>
          <w:p w14:paraId="667705A2"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a. </w:t>
            </w:r>
            <w:r w:rsidRPr="00B44C9A">
              <w:rPr>
                <w:rFonts w:ascii="Times New Roman" w:hAnsi="Times New Roman" w:cs="Times New Roman"/>
                <w:sz w:val="28"/>
                <w:szCs w:val="28"/>
              </w:rPr>
              <w:t>Tính công suất của mỗi công nhân trong bảng 1.2.</w:t>
            </w:r>
          </w:p>
          <w:p w14:paraId="7F1FF668"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sz w:val="28"/>
                <w:szCs w:val="28"/>
              </w:rPr>
              <w:t>……………………………………………………………………………………………………………………………………………………………………………………………………………………………………………………………………………………………….</w:t>
            </w:r>
          </w:p>
          <w:p w14:paraId="083CFCD4"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b. </w:t>
            </w:r>
            <w:r w:rsidRPr="00B44C9A">
              <w:rPr>
                <w:rFonts w:ascii="Times New Roman" w:hAnsi="Times New Roman" w:cs="Times New Roman"/>
                <w:sz w:val="28"/>
                <w:szCs w:val="28"/>
              </w:rPr>
              <w:t>Cần cấu trong hình 1.3a tác dụng lực kéo 25 000 N để kéo thùng hàng lên cao 12 m trong 1 phút. Tính công và công suất của lực kéo đó.</w:t>
            </w:r>
          </w:p>
          <w:p w14:paraId="26BC0D09"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sz w:val="28"/>
                <w:szCs w:val="28"/>
              </w:rPr>
              <w:t>……………………………………………………………………………………………………………………………………………………………………………………………………………………………………………………………………………………………….</w:t>
            </w:r>
          </w:p>
          <w:p w14:paraId="174CD8B4" w14:textId="77777777" w:rsidR="00B44C9A" w:rsidRPr="00B44C9A" w:rsidRDefault="00B44C9A" w:rsidP="009A0796">
            <w:pPr>
              <w:spacing w:after="0"/>
              <w:jc w:val="both"/>
              <w:rPr>
                <w:rFonts w:ascii="Times New Roman" w:hAnsi="Times New Roman" w:cs="Times New Roman"/>
                <w:sz w:val="28"/>
                <w:szCs w:val="28"/>
              </w:rPr>
            </w:pPr>
            <w:r w:rsidRPr="00B44C9A">
              <w:rPr>
                <w:rFonts w:ascii="Times New Roman" w:hAnsi="Times New Roman" w:cs="Times New Roman"/>
                <w:b/>
                <w:sz w:val="28"/>
                <w:szCs w:val="28"/>
              </w:rPr>
              <w:t>Câu 4.</w:t>
            </w:r>
            <w:r w:rsidRPr="00B44C9A">
              <w:rPr>
                <w:rFonts w:ascii="Times New Roman" w:hAnsi="Times New Roman" w:cs="Times New Roman"/>
                <w:sz w:val="28"/>
                <w:szCs w:val="28"/>
              </w:rPr>
              <w:t xml:space="preserve"> Nếu một đầu xe lửa có công suất 12.000 kW thì công suất này bằng bao nhiêu mã lực?</w:t>
            </w:r>
          </w:p>
          <w:p w14:paraId="7A224156" w14:textId="77777777" w:rsidR="00B44C9A" w:rsidRPr="00B44C9A" w:rsidRDefault="00B44C9A" w:rsidP="009A0796">
            <w:pPr>
              <w:spacing w:after="0"/>
              <w:jc w:val="both"/>
              <w:rPr>
                <w:rFonts w:ascii="Times New Roman" w:hAnsi="Times New Roman" w:cs="Times New Roman"/>
                <w:sz w:val="28"/>
                <w:szCs w:val="28"/>
              </w:rPr>
            </w:pPr>
            <w:r w:rsidRPr="00B44C9A">
              <w:rPr>
                <w:rFonts w:ascii="Times New Roman" w:hAnsi="Times New Roman" w:cs="Times New Roman"/>
                <w:sz w:val="28"/>
                <w:szCs w:val="28"/>
              </w:rPr>
              <w:t>…………………………………………………………………………………………………………………………………………………………………………………………</w:t>
            </w:r>
            <w:r w:rsidRPr="00B44C9A">
              <w:rPr>
                <w:rFonts w:ascii="Times New Roman" w:hAnsi="Times New Roman" w:cs="Times New Roman"/>
                <w:sz w:val="28"/>
                <w:szCs w:val="28"/>
              </w:rPr>
              <w:lastRenderedPageBreak/>
              <w:t>…………………………………………………………………………………………………….</w:t>
            </w:r>
          </w:p>
          <w:p w14:paraId="0F31792E" w14:textId="77777777" w:rsidR="00B44C9A" w:rsidRPr="00B44C9A" w:rsidRDefault="00B44C9A" w:rsidP="009A0796">
            <w:pPr>
              <w:spacing w:after="0"/>
              <w:jc w:val="both"/>
              <w:rPr>
                <w:rFonts w:ascii="Times New Roman" w:hAnsi="Times New Roman" w:cs="Times New Roman"/>
                <w:sz w:val="28"/>
                <w:szCs w:val="28"/>
              </w:rPr>
            </w:pPr>
            <w:r w:rsidRPr="00B44C9A">
              <w:rPr>
                <w:rFonts w:ascii="Times New Roman" w:hAnsi="Times New Roman" w:cs="Times New Roman"/>
                <w:b/>
                <w:sz w:val="28"/>
                <w:szCs w:val="28"/>
              </w:rPr>
              <w:t>Câu 5.</w:t>
            </w:r>
            <w:r w:rsidRPr="00B44C9A">
              <w:rPr>
                <w:rFonts w:ascii="Times New Roman" w:hAnsi="Times New Roman" w:cs="Times New Roman"/>
                <w:sz w:val="28"/>
                <w:szCs w:val="28"/>
              </w:rPr>
              <w:t xml:space="preserve"> Kilooát giờ là đơn vị đo của công. Một kilôoát giờ là công của một thiết bị có công suất một kilôoát hoạt động trong một giờ. Một kilôoát giờ bằng bao nhiêu jun?</w:t>
            </w:r>
          </w:p>
          <w:p w14:paraId="780293C7"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w:t>
            </w:r>
          </w:p>
        </w:tc>
      </w:tr>
    </w:tbl>
    <w:p w14:paraId="21163E17" w14:textId="77777777" w:rsidR="00B44C9A" w:rsidRPr="00B44C9A" w:rsidRDefault="00B44C9A">
      <w:pPr>
        <w:spacing w:before="40" w:after="60" w:line="276" w:lineRule="auto"/>
        <w:jc w:val="both"/>
        <w:rPr>
          <w:rFonts w:ascii="Times New Roman" w:eastAsia="Times New Roman" w:hAnsi="Times New Roman" w:cs="Times New Roman"/>
          <w:sz w:val="28"/>
          <w:szCs w:val="28"/>
        </w:rPr>
      </w:pP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030EBF24" w14:textId="77777777">
        <w:tc>
          <w:tcPr>
            <w:tcW w:w="10240" w:type="dxa"/>
            <w:tcBorders>
              <w:top w:val="single" w:sz="6" w:space="0" w:color="000000"/>
              <w:left w:val="single" w:sz="6" w:space="0" w:color="000000"/>
              <w:bottom w:val="single" w:sz="6" w:space="0" w:color="000000"/>
              <w:right w:val="single" w:sz="6" w:space="0" w:color="000000"/>
            </w:tcBorders>
            <w:shd w:val="clear" w:color="auto" w:fill="548DD4"/>
          </w:tcPr>
          <w:p w14:paraId="6D58CF1F" w14:textId="77777777" w:rsidR="00B44C9A" w:rsidRPr="00B44C9A" w:rsidRDefault="00B44C9A">
            <w:pPr>
              <w:spacing w:line="256" w:lineRule="auto"/>
              <w:jc w:val="center"/>
              <w:rPr>
                <w:rFonts w:ascii="Times New Roman" w:hAnsi="Times New Roman" w:cs="Times New Roman"/>
                <w:b/>
                <w:sz w:val="26"/>
                <w:szCs w:val="26"/>
              </w:rPr>
            </w:pPr>
            <w:r w:rsidRPr="00B44C9A">
              <w:rPr>
                <w:rFonts w:ascii="Times New Roman" w:hAnsi="Times New Roman" w:cs="Times New Roman"/>
                <w:b/>
                <w:sz w:val="26"/>
                <w:szCs w:val="26"/>
              </w:rPr>
              <w:t>LUYỆN TẬP</w:t>
            </w:r>
          </w:p>
        </w:tc>
      </w:tr>
      <w:tr w:rsidR="00B44C9A" w:rsidRPr="00B44C9A" w14:paraId="04171CAA" w14:textId="77777777">
        <w:tc>
          <w:tcPr>
            <w:tcW w:w="10240" w:type="dxa"/>
            <w:tcBorders>
              <w:top w:val="nil"/>
              <w:left w:val="single" w:sz="6" w:space="0" w:color="000000"/>
              <w:bottom w:val="nil"/>
              <w:right w:val="single" w:sz="6" w:space="0" w:color="000000"/>
            </w:tcBorders>
          </w:tcPr>
          <w:p w14:paraId="67C78AB0"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b/>
                <w:color w:val="000000"/>
                <w:sz w:val="28"/>
                <w:szCs w:val="28"/>
              </w:rPr>
              <w:t xml:space="preserve"> Câu 1. </w:t>
            </w:r>
            <w:r w:rsidRPr="00B44C9A">
              <w:rPr>
                <w:rFonts w:ascii="Times New Roman" w:hAnsi="Times New Roman" w:cs="Times New Roman"/>
                <w:color w:val="000000"/>
                <w:sz w:val="28"/>
                <w:szCs w:val="28"/>
                <w:highlight w:val="white"/>
              </w:rPr>
              <w:t>Phát biểu nào sau đây là đúng?</w:t>
            </w:r>
          </w:p>
          <w:p w14:paraId="6D206E22"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A. Máy có công suất lớn thì hiệu suất của máy đó nhất định cao.</w:t>
            </w:r>
          </w:p>
          <w:p w14:paraId="102E0A49"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B. Hiệu suất của một máy có thể lớn hơn 1.</w:t>
            </w:r>
          </w:p>
          <w:p w14:paraId="514D56C7"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C. Máy có hiệu suất cao thì công suất của máy nhất định lớn.</w:t>
            </w:r>
          </w:p>
          <w:p w14:paraId="1F06FC58"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D. Máy có công suất lớn thì thời gian sinh công sẽ nhanh.</w:t>
            </w:r>
          </w:p>
          <w:p w14:paraId="6A0B6C98"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b/>
                <w:color w:val="000000"/>
                <w:sz w:val="28"/>
                <w:szCs w:val="28"/>
              </w:rPr>
              <w:t>Câu 2.</w:t>
            </w:r>
            <w:r w:rsidRPr="00B44C9A">
              <w:rPr>
                <w:rFonts w:ascii="Times New Roman" w:hAnsi="Times New Roman" w:cs="Times New Roman"/>
                <w:color w:val="000000"/>
              </w:rPr>
              <w:t xml:space="preserve">  </w:t>
            </w:r>
            <w:r w:rsidRPr="00B44C9A">
              <w:rPr>
                <w:rFonts w:ascii="Times New Roman" w:hAnsi="Times New Roman" w:cs="Times New Roman"/>
                <w:color w:val="000000"/>
                <w:sz w:val="28"/>
                <w:szCs w:val="28"/>
                <w:highlight w:val="white"/>
              </w:rPr>
              <w:t>Thả rơi một hòn sỏi khối lượng 50 g từ độ cao 1,2 m xuống một giếng sâu 3 m. Công của trọng lực khi vật rơi chạm đáy giếng là (Lấy g = 10 m/s</w:t>
            </w:r>
            <w:r w:rsidRPr="00B44C9A">
              <w:rPr>
                <w:rFonts w:ascii="Times New Roman" w:hAnsi="Times New Roman" w:cs="Times New Roman"/>
                <w:color w:val="000000"/>
                <w:sz w:val="28"/>
                <w:szCs w:val="28"/>
                <w:highlight w:val="white"/>
                <w:vertAlign w:val="superscript"/>
              </w:rPr>
              <w:t>2</w:t>
            </w:r>
            <w:r w:rsidRPr="00B44C9A">
              <w:rPr>
                <w:rFonts w:ascii="Times New Roman" w:hAnsi="Times New Roman" w:cs="Times New Roman"/>
                <w:color w:val="000000"/>
                <w:sz w:val="28"/>
                <w:szCs w:val="28"/>
                <w:highlight w:val="white"/>
              </w:rPr>
              <w:t>)</w:t>
            </w:r>
          </w:p>
          <w:p w14:paraId="5351FF00"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A. 60 J.                               B. 1,5 J.</w:t>
            </w:r>
          </w:p>
          <w:p w14:paraId="0BB07F8A"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C. 210 J.                             D. 2,1 J.</w:t>
            </w:r>
          </w:p>
          <w:p w14:paraId="0D199120"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b/>
                <w:color w:val="000000"/>
                <w:sz w:val="28"/>
                <w:szCs w:val="28"/>
              </w:rPr>
              <w:t>Câu 3.</w:t>
            </w:r>
            <w:r w:rsidRPr="00B44C9A">
              <w:rPr>
                <w:rFonts w:ascii="Times New Roman" w:hAnsi="Times New Roman" w:cs="Times New Roman"/>
                <w:color w:val="000000"/>
                <w:sz w:val="28"/>
                <w:szCs w:val="28"/>
              </w:rPr>
              <w:t xml:space="preserve"> </w:t>
            </w:r>
            <w:r w:rsidRPr="00B44C9A">
              <w:rPr>
                <w:rFonts w:ascii="Times New Roman" w:hAnsi="Times New Roman" w:cs="Times New Roman"/>
                <w:color w:val="000000"/>
                <w:sz w:val="28"/>
                <w:szCs w:val="28"/>
                <w:highlight w:val="white"/>
              </w:rPr>
              <w:t>Ki – lô – oát giờ là đơn vị của</w:t>
            </w:r>
          </w:p>
          <w:p w14:paraId="28E130BF"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A. Hiệu suất.                      B. Công suất.</w:t>
            </w:r>
          </w:p>
          <w:p w14:paraId="6217EB19"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C. Động lượng.                  D. Công.</w:t>
            </w:r>
          </w:p>
          <w:p w14:paraId="4AA30482"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b/>
                <w:color w:val="000000"/>
                <w:sz w:val="28"/>
                <w:szCs w:val="28"/>
              </w:rPr>
              <w:t>Câu 4.</w:t>
            </w:r>
            <w:r w:rsidRPr="00B44C9A">
              <w:rPr>
                <w:rFonts w:ascii="Times New Roman" w:hAnsi="Times New Roman" w:cs="Times New Roman"/>
                <w:color w:val="000000"/>
                <w:sz w:val="28"/>
                <w:szCs w:val="28"/>
              </w:rPr>
              <w:t xml:space="preserve"> </w:t>
            </w:r>
            <w:r w:rsidRPr="00B44C9A">
              <w:rPr>
                <w:rFonts w:ascii="Times New Roman" w:hAnsi="Times New Roman" w:cs="Times New Roman"/>
                <w:color w:val="000000"/>
                <w:sz w:val="28"/>
                <w:szCs w:val="28"/>
                <w:highlight w:val="white"/>
              </w:rPr>
              <w:t>Trên một máy bơm có ghi (mã lực:  ). Giá trị này cho biết</w:t>
            </w:r>
          </w:p>
          <w:p w14:paraId="6AF0D4AD"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 xml:space="preserve">A. công suất của máy bơm.             </w:t>
            </w:r>
          </w:p>
          <w:p w14:paraId="341BEECE"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B. công của máy bơm</w:t>
            </w:r>
          </w:p>
          <w:p w14:paraId="2EA5155A"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C. nhãn hiệu của nhà sản xuất.</w:t>
            </w:r>
          </w:p>
          <w:p w14:paraId="0E30E03C"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D. hiệu suất của máy bơm.</w:t>
            </w:r>
          </w:p>
        </w:tc>
      </w:tr>
      <w:tr w:rsidR="00B44C9A" w:rsidRPr="00B44C9A" w14:paraId="25CCAF90" w14:textId="77777777">
        <w:tc>
          <w:tcPr>
            <w:tcW w:w="10240" w:type="dxa"/>
            <w:tcBorders>
              <w:top w:val="nil"/>
              <w:left w:val="single" w:sz="6" w:space="0" w:color="000000"/>
              <w:bottom w:val="single" w:sz="6" w:space="0" w:color="000000"/>
              <w:right w:val="single" w:sz="6" w:space="0" w:color="000000"/>
            </w:tcBorders>
          </w:tcPr>
          <w:p w14:paraId="05B36873" w14:textId="77777777" w:rsidR="00B44C9A" w:rsidRPr="00B44C9A" w:rsidRDefault="00B44C9A">
            <w:pPr>
              <w:spacing w:after="0"/>
              <w:jc w:val="both"/>
              <w:rPr>
                <w:rFonts w:ascii="Times New Roman" w:hAnsi="Times New Roman" w:cs="Times New Roman"/>
                <w:color w:val="000000"/>
                <w:sz w:val="28"/>
                <w:szCs w:val="28"/>
              </w:rPr>
            </w:pPr>
            <w:r w:rsidRPr="00B44C9A">
              <w:rPr>
                <w:rFonts w:ascii="Times New Roman" w:hAnsi="Times New Roman" w:cs="Times New Roman"/>
                <w:b/>
                <w:color w:val="000000"/>
                <w:sz w:val="28"/>
                <w:szCs w:val="28"/>
              </w:rPr>
              <w:t xml:space="preserve">Câu 5. </w:t>
            </w:r>
            <w:r w:rsidRPr="00B44C9A">
              <w:rPr>
                <w:rFonts w:ascii="Times New Roman" w:hAnsi="Times New Roman" w:cs="Times New Roman"/>
                <w:color w:val="000000"/>
                <w:sz w:val="28"/>
                <w:szCs w:val="28"/>
              </w:rPr>
              <w:t>Vật nào sau đây không có khả năng sinh công? </w:t>
            </w:r>
          </w:p>
          <w:p w14:paraId="4EBAAA37" w14:textId="77777777" w:rsidR="00B44C9A" w:rsidRPr="00B44C9A" w:rsidRDefault="00B44C9A">
            <w:pPr>
              <w:spacing w:after="0"/>
              <w:jc w:val="both"/>
              <w:rPr>
                <w:rFonts w:ascii="Times New Roman" w:hAnsi="Times New Roman" w:cs="Times New Roman"/>
                <w:color w:val="000000"/>
                <w:sz w:val="28"/>
                <w:szCs w:val="28"/>
              </w:rPr>
            </w:pPr>
            <w:r w:rsidRPr="00B44C9A">
              <w:rPr>
                <w:rFonts w:ascii="Times New Roman" w:hAnsi="Times New Roman" w:cs="Times New Roman"/>
                <w:color w:val="000000"/>
                <w:sz w:val="28"/>
                <w:szCs w:val="28"/>
              </w:rPr>
              <w:t>A. Dòng nước lũ đang chảy mạnh </w:t>
            </w:r>
          </w:p>
          <w:p w14:paraId="6A20E0C9" w14:textId="77777777" w:rsidR="00B44C9A" w:rsidRPr="00B44C9A" w:rsidRDefault="00B44C9A">
            <w:pPr>
              <w:spacing w:after="0"/>
              <w:jc w:val="both"/>
              <w:rPr>
                <w:rFonts w:ascii="Times New Roman" w:hAnsi="Times New Roman" w:cs="Times New Roman"/>
                <w:color w:val="000000"/>
                <w:sz w:val="28"/>
                <w:szCs w:val="28"/>
              </w:rPr>
            </w:pPr>
            <w:r w:rsidRPr="00B44C9A">
              <w:rPr>
                <w:rFonts w:ascii="Times New Roman" w:hAnsi="Times New Roman" w:cs="Times New Roman"/>
                <w:color w:val="000000"/>
                <w:sz w:val="28"/>
                <w:szCs w:val="28"/>
              </w:rPr>
              <w:t>B. Viên đạn đang bay </w:t>
            </w:r>
          </w:p>
          <w:p w14:paraId="0A5C72F0" w14:textId="77777777" w:rsidR="00B44C9A" w:rsidRPr="00B44C9A" w:rsidRDefault="00B44C9A">
            <w:pPr>
              <w:spacing w:after="0"/>
              <w:jc w:val="both"/>
              <w:rPr>
                <w:rFonts w:ascii="Times New Roman" w:hAnsi="Times New Roman" w:cs="Times New Roman"/>
                <w:color w:val="000000"/>
                <w:sz w:val="28"/>
                <w:szCs w:val="28"/>
              </w:rPr>
            </w:pPr>
            <w:r w:rsidRPr="00B44C9A">
              <w:rPr>
                <w:rFonts w:ascii="Times New Roman" w:hAnsi="Times New Roman" w:cs="Times New Roman"/>
                <w:color w:val="000000"/>
                <w:sz w:val="28"/>
                <w:szCs w:val="28"/>
              </w:rPr>
              <w:t>C. Búa máy đang rơi </w:t>
            </w:r>
          </w:p>
          <w:p w14:paraId="17B21497" w14:textId="77777777" w:rsidR="00B44C9A" w:rsidRPr="00B44C9A" w:rsidRDefault="00B44C9A">
            <w:pPr>
              <w:spacing w:after="0"/>
              <w:jc w:val="both"/>
              <w:rPr>
                <w:rFonts w:ascii="Times New Roman" w:hAnsi="Times New Roman" w:cs="Times New Roman"/>
                <w:color w:val="000000"/>
                <w:sz w:val="28"/>
                <w:szCs w:val="28"/>
              </w:rPr>
            </w:pPr>
            <w:r w:rsidRPr="00B44C9A">
              <w:rPr>
                <w:rFonts w:ascii="Times New Roman" w:hAnsi="Times New Roman" w:cs="Times New Roman"/>
                <w:color w:val="000000"/>
                <w:sz w:val="28"/>
                <w:szCs w:val="28"/>
              </w:rPr>
              <w:t>D. Hòn đá đang nằm trên mặt đất </w:t>
            </w:r>
          </w:p>
        </w:tc>
      </w:tr>
    </w:tbl>
    <w:p w14:paraId="3877DE76" w14:textId="77777777" w:rsidR="00B44C9A" w:rsidRPr="00B44C9A" w:rsidRDefault="00B44C9A">
      <w:pPr>
        <w:spacing w:before="40" w:after="60" w:line="276" w:lineRule="auto"/>
        <w:jc w:val="both"/>
        <w:rPr>
          <w:rFonts w:ascii="Times New Roman" w:eastAsia="Times New Roman" w:hAnsi="Times New Roman" w:cs="Times New Roman"/>
          <w:sz w:val="28"/>
          <w:szCs w:val="28"/>
        </w:rPr>
      </w:pPr>
    </w:p>
    <w:p w14:paraId="699E22B7" w14:textId="77777777" w:rsidR="00B44C9A" w:rsidRPr="00B44C9A" w:rsidRDefault="00B44C9A">
      <w:pPr>
        <w:spacing w:before="40" w:after="60" w:line="276" w:lineRule="auto"/>
        <w:jc w:val="both"/>
        <w:rPr>
          <w:rFonts w:ascii="Times New Roman" w:eastAsia="Times New Roman" w:hAnsi="Times New Roman" w:cs="Times New Roman"/>
          <w:sz w:val="28"/>
          <w:szCs w:val="28"/>
        </w:rPr>
      </w:pPr>
    </w:p>
    <w:p w14:paraId="72A6BC1D" w14:textId="77777777" w:rsidR="00B44C9A" w:rsidRPr="00B44C9A" w:rsidRDefault="00B44C9A">
      <w:pPr>
        <w:spacing w:before="40" w:after="60" w:line="276" w:lineRule="auto"/>
        <w:rPr>
          <w:rFonts w:ascii="Times New Roman" w:eastAsia="Times New Roman" w:hAnsi="Times New Roman" w:cs="Times New Roman"/>
          <w:b/>
          <w:color w:val="0070C0"/>
          <w:sz w:val="28"/>
          <w:szCs w:val="28"/>
        </w:rPr>
      </w:pPr>
      <w:r w:rsidRPr="00B44C9A">
        <w:rPr>
          <w:rFonts w:ascii="Times New Roman" w:eastAsia="Times New Roman" w:hAnsi="Times New Roman" w:cs="Times New Roman"/>
          <w:b/>
          <w:color w:val="0070C0"/>
          <w:sz w:val="28"/>
          <w:szCs w:val="28"/>
        </w:rPr>
        <w:t>III. TIẾN TRÌNH DẠY HỌC</w:t>
      </w:r>
    </w:p>
    <w:p w14:paraId="018BAB7C" w14:textId="77777777" w:rsidR="00B44C9A" w:rsidRPr="00B44C9A" w:rsidRDefault="00B44C9A">
      <w:pPr>
        <w:spacing w:before="40" w:after="60" w:line="276" w:lineRule="auto"/>
        <w:jc w:val="both"/>
        <w:rPr>
          <w:rFonts w:ascii="Times New Roman" w:eastAsia="Times New Roman" w:hAnsi="Times New Roman" w:cs="Times New Roman"/>
          <w:b/>
          <w:color w:val="00B050"/>
          <w:sz w:val="28"/>
          <w:szCs w:val="28"/>
        </w:rPr>
      </w:pPr>
      <w:r w:rsidRPr="00B44C9A">
        <w:rPr>
          <w:rFonts w:ascii="Times New Roman" w:eastAsia="Times New Roman" w:hAnsi="Times New Roman" w:cs="Times New Roman"/>
          <w:b/>
          <w:color w:val="00B050"/>
          <w:sz w:val="28"/>
          <w:szCs w:val="28"/>
        </w:rPr>
        <w:lastRenderedPageBreak/>
        <w:t xml:space="preserve"> A. PHƯƠNG PHÁP VÀ KĨ THUẬT DẠY HỌC</w:t>
      </w:r>
    </w:p>
    <w:p w14:paraId="663E6CC4"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Dạy học theo nhóm, nhóm cặp đôi.</w:t>
      </w:r>
    </w:p>
    <w:p w14:paraId="03DF884E"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Động não, tư duy nhanh tại chổ.</w:t>
      </w:r>
    </w:p>
    <w:p w14:paraId="317CC2E5"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Kĩ thuật sử dụng phương tiện trực quan, động não, khăn trải bàn.</w:t>
      </w:r>
    </w:p>
    <w:p w14:paraId="1A4DABA0" w14:textId="77777777" w:rsidR="00B44C9A" w:rsidRPr="00B44C9A" w:rsidRDefault="00B44C9A">
      <w:pPr>
        <w:spacing w:before="40" w:after="60" w:line="276" w:lineRule="auto"/>
        <w:jc w:val="both"/>
        <w:rPr>
          <w:rFonts w:ascii="Times New Roman" w:eastAsia="Times New Roman" w:hAnsi="Times New Roman" w:cs="Times New Roman"/>
          <w:b/>
          <w:color w:val="0070C0"/>
          <w:sz w:val="28"/>
          <w:szCs w:val="28"/>
        </w:rPr>
      </w:pPr>
      <w:r w:rsidRPr="00B44C9A">
        <w:rPr>
          <w:rFonts w:ascii="Times New Roman" w:eastAsia="Times New Roman" w:hAnsi="Times New Roman" w:cs="Times New Roman"/>
          <w:sz w:val="28"/>
          <w:szCs w:val="28"/>
        </w:rPr>
        <w:t>-  Dạy học nêu và giải quyết vấn đề thông qua câu hỏi trong SGK.</w:t>
      </w:r>
    </w:p>
    <w:p w14:paraId="30BDEA33" w14:textId="77777777" w:rsidR="00B44C9A" w:rsidRPr="00B44C9A" w:rsidRDefault="00B44C9A">
      <w:pPr>
        <w:spacing w:before="40" w:after="60" w:line="276" w:lineRule="auto"/>
        <w:rPr>
          <w:rFonts w:ascii="Times New Roman" w:eastAsia="Times New Roman" w:hAnsi="Times New Roman" w:cs="Times New Roman"/>
          <w:b/>
          <w:color w:val="00B050"/>
          <w:sz w:val="28"/>
          <w:szCs w:val="28"/>
        </w:rPr>
      </w:pPr>
      <w:r w:rsidRPr="00B44C9A">
        <w:rPr>
          <w:rFonts w:ascii="Times New Roman" w:eastAsia="Times New Roman" w:hAnsi="Times New Roman" w:cs="Times New Roman"/>
          <w:b/>
          <w:color w:val="00B050"/>
          <w:sz w:val="28"/>
          <w:szCs w:val="28"/>
        </w:rPr>
        <w:t>B. CÁC HOẠT ĐỌNG DẠY HỌC</w:t>
      </w:r>
    </w:p>
    <w:p w14:paraId="00CE6E8A" w14:textId="77777777" w:rsidR="00B44C9A" w:rsidRPr="00B44C9A" w:rsidRDefault="00B44C9A">
      <w:pPr>
        <w:spacing w:before="40" w:after="60" w:line="276" w:lineRule="auto"/>
        <w:rPr>
          <w:rFonts w:ascii="Times New Roman" w:eastAsia="Times New Roman" w:hAnsi="Times New Roman" w:cs="Times New Roman"/>
          <w:color w:val="7030A0"/>
          <w:sz w:val="28"/>
          <w:szCs w:val="28"/>
        </w:rPr>
      </w:pPr>
      <w:r w:rsidRPr="00B44C9A">
        <w:rPr>
          <w:rFonts w:ascii="Times New Roman" w:eastAsia="Times New Roman" w:hAnsi="Times New Roman" w:cs="Times New Roman"/>
          <w:b/>
          <w:color w:val="7030A0"/>
          <w:sz w:val="28"/>
          <w:szCs w:val="28"/>
        </w:rPr>
        <w:t>Hoạt động 1:  Khởi động</w:t>
      </w:r>
    </w:p>
    <w:p w14:paraId="0A73469A"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a) Mục tiêu:</w:t>
      </w:r>
      <w:r w:rsidRPr="00B44C9A">
        <w:rPr>
          <w:rFonts w:ascii="Times New Roman" w:eastAsia="Times New Roman" w:hAnsi="Times New Roman" w:cs="Times New Roman"/>
          <w:sz w:val="28"/>
          <w:szCs w:val="28"/>
        </w:rPr>
        <w:t xml:space="preserve"> </w:t>
      </w:r>
    </w:p>
    <w:p w14:paraId="03684AB5"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iúp HS xác định được vấn đề của bài học, chuẩn bị tâm thế phấn khởi học bài mới.</w:t>
      </w:r>
    </w:p>
    <w:p w14:paraId="5306A8AE"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b) Nội dung:</w:t>
      </w:r>
      <w:r w:rsidRPr="00B44C9A">
        <w:rPr>
          <w:rFonts w:ascii="Times New Roman" w:eastAsia="Times New Roman" w:hAnsi="Times New Roman" w:cs="Times New Roman"/>
          <w:b/>
          <w:sz w:val="28"/>
          <w:szCs w:val="28"/>
        </w:rPr>
        <w:t xml:space="preserve"> </w:t>
      </w:r>
      <w:r w:rsidRPr="00B44C9A">
        <w:rPr>
          <w:rFonts w:ascii="Times New Roman" w:eastAsia="Times New Roman" w:hAnsi="Times New Roman" w:cs="Times New Roman"/>
          <w:sz w:val="28"/>
          <w:szCs w:val="28"/>
        </w:rPr>
        <w:t xml:space="preserve"> </w:t>
      </w:r>
    </w:p>
    <w:p w14:paraId="4181EFC5"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trình chiếu video cho HS xem và trả lời câu hỏi.</w:t>
      </w:r>
    </w:p>
    <w:p w14:paraId="30D81E8D" w14:textId="39AD9E96"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color w:val="0000FF"/>
          <w:sz w:val="28"/>
          <w:szCs w:val="28"/>
          <w:u w:val="single"/>
        </w:rPr>
        <w:t>https://www.youtube.com/watch?v=wklvDrfwXOo</w:t>
      </w:r>
    </w:p>
    <w:p w14:paraId="6E18D3B9"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noProof/>
          <w:sz w:val="28"/>
          <w:szCs w:val="28"/>
        </w:rPr>
        <w:drawing>
          <wp:inline distT="0" distB="0" distL="0" distR="0" wp14:anchorId="71541744" wp14:editId="420D743A">
            <wp:extent cx="1781730" cy="1667882"/>
            <wp:effectExtent l="0" t="0" r="0" b="0"/>
            <wp:docPr id="36"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5"/>
                    <a:srcRect/>
                    <a:stretch>
                      <a:fillRect/>
                    </a:stretch>
                  </pic:blipFill>
                  <pic:spPr>
                    <a:xfrm>
                      <a:off x="0" y="0"/>
                      <a:ext cx="1781730" cy="1667882"/>
                    </a:xfrm>
                    <a:prstGeom prst="rect">
                      <a:avLst/>
                    </a:prstGeom>
                    <a:ln/>
                  </pic:spPr>
                </pic:pic>
              </a:graphicData>
            </a:graphic>
          </wp:inline>
        </w:drawing>
      </w:r>
    </w:p>
    <w:p w14:paraId="497F4B81"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Trong video vừa xem, người ta nói “thay vì tốn </w:t>
      </w:r>
      <w:r w:rsidRPr="00B44C9A">
        <w:rPr>
          <w:rFonts w:ascii="Times New Roman" w:eastAsia="Times New Roman" w:hAnsi="Times New Roman" w:cs="Times New Roman"/>
          <w:b/>
          <w:sz w:val="28"/>
          <w:szCs w:val="28"/>
        </w:rPr>
        <w:t>công</w:t>
      </w:r>
      <w:r w:rsidRPr="00B44C9A">
        <w:rPr>
          <w:rFonts w:ascii="Times New Roman" w:eastAsia="Times New Roman" w:hAnsi="Times New Roman" w:cs="Times New Roman"/>
          <w:sz w:val="28"/>
          <w:szCs w:val="28"/>
        </w:rPr>
        <w:t xml:space="preserve"> làm thế này thì họ quyết định làm thế kia cho đỡ tốn </w:t>
      </w:r>
      <w:r w:rsidRPr="00B44C9A">
        <w:rPr>
          <w:rFonts w:ascii="Times New Roman" w:eastAsia="Times New Roman" w:hAnsi="Times New Roman" w:cs="Times New Roman"/>
          <w:b/>
          <w:sz w:val="28"/>
          <w:szCs w:val="28"/>
        </w:rPr>
        <w:t>công</w:t>
      </w:r>
      <w:r w:rsidRPr="00B44C9A">
        <w:rPr>
          <w:rFonts w:ascii="Times New Roman" w:eastAsia="Times New Roman" w:hAnsi="Times New Roman" w:cs="Times New Roman"/>
          <w:sz w:val="28"/>
          <w:szCs w:val="28"/>
        </w:rPr>
        <w:t>”. Vậy công ở đây là gì? Công được xác định như thế nào?</w:t>
      </w:r>
    </w:p>
    <w:p w14:paraId="338071E6"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c)</w:t>
      </w:r>
      <w:r w:rsidRPr="00B44C9A">
        <w:rPr>
          <w:rFonts w:ascii="Times New Roman" w:eastAsia="Times New Roman" w:hAnsi="Times New Roman" w:cs="Times New Roman"/>
          <w:color w:val="C00000"/>
          <w:sz w:val="28"/>
          <w:szCs w:val="28"/>
        </w:rPr>
        <w:t xml:space="preserve"> </w:t>
      </w:r>
      <w:r w:rsidRPr="00B44C9A">
        <w:rPr>
          <w:rFonts w:ascii="Times New Roman" w:eastAsia="Times New Roman" w:hAnsi="Times New Roman" w:cs="Times New Roman"/>
          <w:b/>
          <w:color w:val="C00000"/>
          <w:sz w:val="28"/>
          <w:szCs w:val="28"/>
        </w:rPr>
        <w:t>Sản phẩm:</w:t>
      </w:r>
      <w:r w:rsidRPr="00B44C9A">
        <w:rPr>
          <w:rFonts w:ascii="Times New Roman" w:eastAsia="Times New Roman" w:hAnsi="Times New Roman" w:cs="Times New Roman"/>
          <w:b/>
          <w:sz w:val="28"/>
          <w:szCs w:val="28"/>
        </w:rPr>
        <w:t xml:space="preserve"> </w:t>
      </w:r>
      <w:r w:rsidRPr="00B44C9A">
        <w:rPr>
          <w:rFonts w:ascii="Times New Roman" w:eastAsia="Times New Roman" w:hAnsi="Times New Roman" w:cs="Times New Roman"/>
          <w:sz w:val="28"/>
          <w:szCs w:val="28"/>
        </w:rPr>
        <w:t>Câu trả lời phỏng đoán dựa trên kiến thức bản thân của HS</w:t>
      </w:r>
    </w:p>
    <w:p w14:paraId="619E5CD2" w14:textId="77777777" w:rsidR="00B44C9A" w:rsidRPr="00B44C9A" w:rsidRDefault="00B44C9A">
      <w:pPr>
        <w:spacing w:before="4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d) Tổ chức thực hiện:</w:t>
      </w:r>
    </w:p>
    <w:tbl>
      <w:tblPr>
        <w:tblW w:w="10557" w:type="dxa"/>
        <w:tblInd w:w="-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775"/>
        <w:gridCol w:w="2782"/>
      </w:tblGrid>
      <w:tr w:rsidR="00B44C9A" w:rsidRPr="00B44C9A" w14:paraId="3C006751" w14:textId="77777777">
        <w:trPr>
          <w:trHeight w:val="467"/>
        </w:trPr>
        <w:tc>
          <w:tcPr>
            <w:tcW w:w="7775" w:type="dxa"/>
            <w:shd w:val="clear" w:color="auto" w:fill="F2DCDC"/>
          </w:tcPr>
          <w:p w14:paraId="135BBD15" w14:textId="77777777" w:rsidR="00B44C9A" w:rsidRPr="00B44C9A" w:rsidRDefault="00B44C9A">
            <w:pPr>
              <w:spacing w:before="40" w:after="60" w:line="276" w:lineRule="auto"/>
              <w:jc w:val="center"/>
              <w:rPr>
                <w:rFonts w:ascii="Times New Roman" w:hAnsi="Times New Roman" w:cs="Times New Roman"/>
                <w:b/>
                <w:sz w:val="28"/>
                <w:szCs w:val="28"/>
              </w:rPr>
            </w:pPr>
            <w:r w:rsidRPr="00B44C9A">
              <w:rPr>
                <w:rFonts w:ascii="Times New Roman" w:hAnsi="Times New Roman" w:cs="Times New Roman"/>
                <w:b/>
                <w:sz w:val="28"/>
                <w:szCs w:val="28"/>
              </w:rPr>
              <w:t>Hoạt động của GV</w:t>
            </w:r>
          </w:p>
        </w:tc>
        <w:tc>
          <w:tcPr>
            <w:tcW w:w="2782" w:type="dxa"/>
            <w:shd w:val="clear" w:color="auto" w:fill="F2DCDC"/>
          </w:tcPr>
          <w:p w14:paraId="41718B79" w14:textId="77777777" w:rsidR="00B44C9A" w:rsidRPr="00B44C9A" w:rsidRDefault="00B44C9A">
            <w:pPr>
              <w:spacing w:before="40" w:after="60" w:line="276" w:lineRule="auto"/>
              <w:jc w:val="center"/>
              <w:rPr>
                <w:rFonts w:ascii="Times New Roman" w:hAnsi="Times New Roman" w:cs="Times New Roman"/>
                <w:b/>
                <w:sz w:val="28"/>
                <w:szCs w:val="28"/>
              </w:rPr>
            </w:pPr>
            <w:r w:rsidRPr="00B44C9A">
              <w:rPr>
                <w:rFonts w:ascii="Times New Roman" w:hAnsi="Times New Roman" w:cs="Times New Roman"/>
                <w:b/>
                <w:sz w:val="28"/>
                <w:szCs w:val="28"/>
              </w:rPr>
              <w:t>Hoạt động của HS</w:t>
            </w:r>
          </w:p>
        </w:tc>
      </w:tr>
      <w:tr w:rsidR="00B44C9A" w:rsidRPr="00B44C9A" w14:paraId="48974B73" w14:textId="77777777">
        <w:trPr>
          <w:trHeight w:val="1079"/>
        </w:trPr>
        <w:tc>
          <w:tcPr>
            <w:tcW w:w="7775" w:type="dxa"/>
          </w:tcPr>
          <w:p w14:paraId="76885767" w14:textId="77777777" w:rsidR="00B44C9A" w:rsidRPr="00B44C9A" w:rsidRDefault="00B44C9A">
            <w:pPr>
              <w:pBdr>
                <w:top w:val="nil"/>
                <w:left w:val="nil"/>
                <w:bottom w:val="nil"/>
                <w:right w:val="nil"/>
                <w:between w:val="nil"/>
              </w:pBdr>
              <w:tabs>
                <w:tab w:val="left" w:pos="2694"/>
              </w:tabs>
              <w:spacing w:after="0" w:line="360" w:lineRule="auto"/>
              <w:rPr>
                <w:rFonts w:ascii="Times New Roman" w:hAnsi="Times New Roman" w:cs="Times New Roman"/>
                <w:b/>
                <w:color w:val="000000"/>
                <w:sz w:val="28"/>
                <w:szCs w:val="28"/>
              </w:rPr>
            </w:pPr>
            <w:r w:rsidRPr="00B44C9A">
              <w:rPr>
                <w:rFonts w:ascii="Times New Roman" w:hAnsi="Times New Roman" w:cs="Times New Roman"/>
                <w:b/>
                <w:color w:val="000000"/>
                <w:sz w:val="28"/>
                <w:szCs w:val="28"/>
              </w:rPr>
              <w:t>Chuyển giao nhiệm vụ</w:t>
            </w:r>
          </w:p>
          <w:p w14:paraId="678E0779"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trình chiếu video cho HS xem và trả lời câu hỏi.</w:t>
            </w:r>
          </w:p>
          <w:p w14:paraId="4EC18CF1" w14:textId="57305D51"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color w:val="0000FF"/>
                <w:sz w:val="28"/>
                <w:szCs w:val="28"/>
                <w:u w:val="single"/>
              </w:rPr>
              <w:t>https://www.youtube.com/watch?v=wklvDrfwXOo</w:t>
            </w:r>
          </w:p>
          <w:p w14:paraId="7248C72C"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noProof/>
                <w:sz w:val="28"/>
                <w:szCs w:val="28"/>
              </w:rPr>
              <w:lastRenderedPageBreak/>
              <w:drawing>
                <wp:inline distT="0" distB="0" distL="0" distR="0" wp14:anchorId="1930BDE6" wp14:editId="7DF1D873">
                  <wp:extent cx="1781730" cy="1667882"/>
                  <wp:effectExtent l="0" t="0" r="0" b="0"/>
                  <wp:docPr id="38"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5"/>
                          <a:srcRect/>
                          <a:stretch>
                            <a:fillRect/>
                          </a:stretch>
                        </pic:blipFill>
                        <pic:spPr>
                          <a:xfrm>
                            <a:off x="0" y="0"/>
                            <a:ext cx="1781730" cy="1667882"/>
                          </a:xfrm>
                          <a:prstGeom prst="rect">
                            <a:avLst/>
                          </a:prstGeom>
                          <a:ln/>
                        </pic:spPr>
                      </pic:pic>
                    </a:graphicData>
                  </a:graphic>
                </wp:inline>
              </w:drawing>
            </w:r>
          </w:p>
          <w:p w14:paraId="6D0DEA14"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Trong video vừa xem, người ta nói “thay vì mất </w:t>
            </w:r>
            <w:r w:rsidRPr="00B44C9A">
              <w:rPr>
                <w:rFonts w:ascii="Times New Roman" w:hAnsi="Times New Roman" w:cs="Times New Roman"/>
                <w:b/>
                <w:sz w:val="28"/>
                <w:szCs w:val="28"/>
              </w:rPr>
              <w:t>công</w:t>
            </w:r>
            <w:r w:rsidRPr="00B44C9A">
              <w:rPr>
                <w:rFonts w:ascii="Times New Roman" w:hAnsi="Times New Roman" w:cs="Times New Roman"/>
                <w:sz w:val="28"/>
                <w:szCs w:val="28"/>
              </w:rPr>
              <w:t xml:space="preserve"> làm thế này thì họ quyết định làm thế kia cho đỡ tốn </w:t>
            </w:r>
            <w:r w:rsidRPr="00B44C9A">
              <w:rPr>
                <w:rFonts w:ascii="Times New Roman" w:hAnsi="Times New Roman" w:cs="Times New Roman"/>
                <w:b/>
                <w:sz w:val="28"/>
                <w:szCs w:val="28"/>
              </w:rPr>
              <w:t>công</w:t>
            </w:r>
            <w:r w:rsidRPr="00B44C9A">
              <w:rPr>
                <w:rFonts w:ascii="Times New Roman" w:hAnsi="Times New Roman" w:cs="Times New Roman"/>
                <w:sz w:val="28"/>
                <w:szCs w:val="28"/>
              </w:rPr>
              <w:t>”. Vậy công ở đây là gì? Công được xác định như thế nào?</w:t>
            </w:r>
          </w:p>
        </w:tc>
        <w:tc>
          <w:tcPr>
            <w:tcW w:w="2782" w:type="dxa"/>
          </w:tcPr>
          <w:p w14:paraId="49D9EE49"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lastRenderedPageBreak/>
              <w:t>- HS nhận nhiệm vụ, cùng xem video.</w:t>
            </w:r>
          </w:p>
        </w:tc>
      </w:tr>
      <w:tr w:rsidR="00B44C9A" w:rsidRPr="00B44C9A" w14:paraId="6D344049" w14:textId="77777777">
        <w:trPr>
          <w:trHeight w:val="791"/>
        </w:trPr>
        <w:tc>
          <w:tcPr>
            <w:tcW w:w="7775" w:type="dxa"/>
          </w:tcPr>
          <w:p w14:paraId="6F3647F3"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ướng dẫn HS thực hiện nhiệm vụ</w:t>
            </w:r>
          </w:p>
          <w:p w14:paraId="107338EE" w14:textId="77777777" w:rsidR="00B44C9A" w:rsidRPr="00B44C9A" w:rsidRDefault="00B44C9A">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GV đặt câu hỏi xong quan sát HS, nếu các em chưa thể trả lời thì đặt thêm câu hỏi gợi mở, liên tưởng tác các kiến thức đã học ở lớp dưới.</w:t>
            </w:r>
          </w:p>
        </w:tc>
        <w:tc>
          <w:tcPr>
            <w:tcW w:w="2782" w:type="dxa"/>
          </w:tcPr>
          <w:p w14:paraId="2F5BBB7C"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suy nghĩ và trả lời các câu hỏi.</w:t>
            </w:r>
          </w:p>
        </w:tc>
      </w:tr>
      <w:tr w:rsidR="00B44C9A" w:rsidRPr="00B44C9A" w14:paraId="2C96A851" w14:textId="77777777">
        <w:trPr>
          <w:trHeight w:val="510"/>
        </w:trPr>
        <w:tc>
          <w:tcPr>
            <w:tcW w:w="7775" w:type="dxa"/>
          </w:tcPr>
          <w:p w14:paraId="08933239"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Chốt lại và đặt vấn đề vào bài</w:t>
            </w:r>
          </w:p>
          <w:p w14:paraId="11FA785F"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nhắc lại các kiến thức đã học liên quan đến bài ở các lớp dưới, dẫn dắt vào bài học mới.</w:t>
            </w:r>
          </w:p>
          <w:p w14:paraId="50E888D0" w14:textId="77777777" w:rsidR="00B44C9A" w:rsidRPr="00B44C9A" w:rsidRDefault="00B44C9A">
            <w:pPr>
              <w:spacing w:before="40" w:after="60" w:line="276" w:lineRule="auto"/>
              <w:jc w:val="both"/>
              <w:rPr>
                <w:rFonts w:ascii="Times New Roman" w:hAnsi="Times New Roman" w:cs="Times New Roman"/>
                <w:i/>
                <w:sz w:val="28"/>
                <w:szCs w:val="28"/>
              </w:rPr>
            </w:pPr>
            <w:r w:rsidRPr="00B44C9A">
              <w:rPr>
                <w:rFonts w:ascii="Times New Roman" w:hAnsi="Times New Roman" w:cs="Times New Roman"/>
                <w:i/>
                <w:sz w:val="28"/>
                <w:szCs w:val="28"/>
              </w:rPr>
              <w:t xml:space="preserve">Trong video vừa xem, người ta nói “thay vì mất </w:t>
            </w:r>
            <w:r w:rsidRPr="00B44C9A">
              <w:rPr>
                <w:rFonts w:ascii="Times New Roman" w:hAnsi="Times New Roman" w:cs="Times New Roman"/>
                <w:b/>
                <w:i/>
                <w:sz w:val="28"/>
                <w:szCs w:val="28"/>
              </w:rPr>
              <w:t>công</w:t>
            </w:r>
            <w:r w:rsidRPr="00B44C9A">
              <w:rPr>
                <w:rFonts w:ascii="Times New Roman" w:hAnsi="Times New Roman" w:cs="Times New Roman"/>
                <w:i/>
                <w:sz w:val="28"/>
                <w:szCs w:val="28"/>
              </w:rPr>
              <w:t xml:space="preserve"> làm thế này thì họ quyết định làm thế kia cho đỡ tốn </w:t>
            </w:r>
            <w:r w:rsidRPr="00B44C9A">
              <w:rPr>
                <w:rFonts w:ascii="Times New Roman" w:hAnsi="Times New Roman" w:cs="Times New Roman"/>
                <w:b/>
                <w:i/>
                <w:sz w:val="28"/>
                <w:szCs w:val="28"/>
              </w:rPr>
              <w:t>công</w:t>
            </w:r>
            <w:r w:rsidRPr="00B44C9A">
              <w:rPr>
                <w:rFonts w:ascii="Times New Roman" w:hAnsi="Times New Roman" w:cs="Times New Roman"/>
                <w:i/>
                <w:sz w:val="28"/>
                <w:szCs w:val="28"/>
              </w:rPr>
              <w:t>”. Vậy công ở đây là gì? Công được xác định như thế nào?</w:t>
            </w:r>
          </w:p>
        </w:tc>
        <w:tc>
          <w:tcPr>
            <w:tcW w:w="2782" w:type="dxa"/>
          </w:tcPr>
          <w:p w14:paraId="03D5652A"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lắng nghe và chuẩn bị tinh thần học bài mới.</w:t>
            </w:r>
          </w:p>
        </w:tc>
      </w:tr>
    </w:tbl>
    <w:p w14:paraId="2AC3FDC6" w14:textId="77777777" w:rsidR="00B44C9A" w:rsidRPr="00B44C9A" w:rsidRDefault="00B44C9A">
      <w:pPr>
        <w:spacing w:before="40" w:after="60" w:line="276" w:lineRule="auto"/>
        <w:rPr>
          <w:rFonts w:ascii="Times New Roman" w:eastAsia="Times New Roman" w:hAnsi="Times New Roman" w:cs="Times New Roman"/>
          <w:b/>
          <w:color w:val="00B050"/>
          <w:sz w:val="28"/>
          <w:szCs w:val="28"/>
        </w:rPr>
      </w:pPr>
    </w:p>
    <w:p w14:paraId="3BEB604F" w14:textId="77777777" w:rsidR="00B44C9A" w:rsidRPr="00B44C9A" w:rsidRDefault="00B44C9A">
      <w:pPr>
        <w:spacing w:before="40" w:after="60" w:line="276" w:lineRule="auto"/>
        <w:rPr>
          <w:rFonts w:ascii="Times New Roman" w:eastAsia="Times New Roman" w:hAnsi="Times New Roman" w:cs="Times New Roman"/>
          <w:b/>
          <w:color w:val="7030A0"/>
          <w:sz w:val="28"/>
          <w:szCs w:val="28"/>
        </w:rPr>
      </w:pPr>
      <w:r w:rsidRPr="00B44C9A">
        <w:rPr>
          <w:rFonts w:ascii="Times New Roman" w:eastAsia="Times New Roman" w:hAnsi="Times New Roman" w:cs="Times New Roman"/>
          <w:b/>
          <w:color w:val="7030A0"/>
          <w:sz w:val="28"/>
          <w:szCs w:val="28"/>
        </w:rPr>
        <w:t>Hoạt động 2.1: Công cơ học</w:t>
      </w:r>
    </w:p>
    <w:p w14:paraId="4FDA8633" w14:textId="77777777" w:rsidR="00B44C9A" w:rsidRPr="00B44C9A" w:rsidRDefault="00B44C9A" w:rsidP="00C6008B">
      <w:pPr>
        <w:numPr>
          <w:ilvl w:val="0"/>
          <w:numId w:val="26"/>
        </w:num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Mục tiêu:</w:t>
      </w:r>
      <w:r w:rsidRPr="00B44C9A">
        <w:rPr>
          <w:rFonts w:ascii="Times New Roman" w:eastAsia="Times New Roman" w:hAnsi="Times New Roman" w:cs="Times New Roman"/>
          <w:sz w:val="28"/>
          <w:szCs w:val="28"/>
        </w:rPr>
        <w:t xml:space="preserve">  </w:t>
      </w:r>
    </w:p>
    <w:p w14:paraId="0D5B21A8"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Nhận biết được thực hiện công trong các tình huống thực tiễn.</w:t>
      </w:r>
    </w:p>
    <w:p w14:paraId="7C26D64F"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ân tích ví dụ cụ thể để rút ra được: công có giá trị bằng lực nhân với quãng đường dịch chuyển theo hướng của lực.</w:t>
      </w:r>
    </w:p>
    <w:p w14:paraId="78F8A250"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Liệt kê được một số đơn vị đo công thường dùng.</w:t>
      </w:r>
    </w:p>
    <w:p w14:paraId="7577BC96"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hủ động nêu ý kiến cá nhân trong hoạt động thảo luận để tìm ví dụ thực hiện công trong đời sống.</w:t>
      </w:r>
    </w:p>
    <w:p w14:paraId="0D8ACB7E" w14:textId="77777777" w:rsidR="00B44C9A" w:rsidRPr="00B44C9A" w:rsidRDefault="00B44C9A" w:rsidP="00C6008B">
      <w:pPr>
        <w:numPr>
          <w:ilvl w:val="0"/>
          <w:numId w:val="26"/>
        </w:num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 xml:space="preserve">Nội dung: </w:t>
      </w:r>
    </w:p>
    <w:p w14:paraId="20AD6423"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iến hành cho HS hoạt động theo cặp (think – pair – share), thảo luận và suy nghĩ trong vòng 5 phút hoàn thành phiếu học tập số 1.</w:t>
      </w:r>
    </w:p>
    <w:p w14:paraId="36E75181" w14:textId="77777777" w:rsidR="00B44C9A" w:rsidRPr="00B44C9A" w:rsidRDefault="00B44C9A">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b/>
          <w:color w:val="C00000"/>
          <w:sz w:val="28"/>
          <w:szCs w:val="28"/>
        </w:rPr>
        <w:t>c) Sản phẩm:</w:t>
      </w:r>
      <w:r w:rsidRPr="00B44C9A">
        <w:rPr>
          <w:rFonts w:ascii="Times New Roman" w:eastAsia="Times New Roman" w:hAnsi="Times New Roman" w:cs="Times New Roman"/>
          <w:color w:val="000000"/>
          <w:sz w:val="28"/>
          <w:szCs w:val="28"/>
        </w:rPr>
        <w:t xml:space="preserve"> PHT đầy đủ đáp án như sau</w:t>
      </w: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0F544BD7" w14:textId="77777777" w:rsidTr="00461803">
        <w:tc>
          <w:tcPr>
            <w:tcW w:w="10240" w:type="dxa"/>
            <w:tcBorders>
              <w:top w:val="single" w:sz="6" w:space="0" w:color="000000"/>
              <w:left w:val="single" w:sz="6" w:space="0" w:color="000000"/>
              <w:bottom w:val="single" w:sz="6" w:space="0" w:color="000000"/>
              <w:right w:val="single" w:sz="6" w:space="0" w:color="000000"/>
            </w:tcBorders>
            <w:shd w:val="clear" w:color="auto" w:fill="FFC000"/>
          </w:tcPr>
          <w:p w14:paraId="632EA3F1" w14:textId="77777777" w:rsidR="00B44C9A" w:rsidRPr="00B44C9A" w:rsidRDefault="00B44C9A" w:rsidP="00461803">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PHIẾU HỌC TẬP 1</w:t>
            </w:r>
          </w:p>
        </w:tc>
      </w:tr>
      <w:tr w:rsidR="00B44C9A" w:rsidRPr="00B44C9A" w14:paraId="577E7412" w14:textId="77777777" w:rsidTr="00461803">
        <w:tc>
          <w:tcPr>
            <w:tcW w:w="10240" w:type="dxa"/>
            <w:tcBorders>
              <w:top w:val="nil"/>
              <w:left w:val="single" w:sz="6" w:space="0" w:color="000000"/>
              <w:bottom w:val="single" w:sz="6" w:space="0" w:color="000000"/>
              <w:right w:val="single" w:sz="6" w:space="0" w:color="000000"/>
            </w:tcBorders>
          </w:tcPr>
          <w:p w14:paraId="2FEE312D" w14:textId="77777777" w:rsidR="00B44C9A" w:rsidRPr="00B44C9A" w:rsidRDefault="00B44C9A" w:rsidP="00461803">
            <w:pPr>
              <w:tabs>
                <w:tab w:val="left" w:pos="10035"/>
              </w:tabs>
              <w:spacing w:after="0"/>
              <w:ind w:right="166"/>
              <w:jc w:val="both"/>
              <w:rPr>
                <w:rFonts w:ascii="Times New Roman" w:hAnsi="Times New Roman" w:cs="Times New Roman"/>
                <w:sz w:val="28"/>
                <w:szCs w:val="28"/>
              </w:rPr>
            </w:pPr>
            <w:r w:rsidRPr="00B44C9A">
              <w:rPr>
                <w:rFonts w:ascii="Times New Roman" w:hAnsi="Times New Roman" w:cs="Times New Roman"/>
                <w:b/>
                <w:sz w:val="28"/>
                <w:szCs w:val="28"/>
              </w:rPr>
              <w:lastRenderedPageBreak/>
              <w:t xml:space="preserve">Câu 1. </w:t>
            </w:r>
            <w:r w:rsidRPr="00B44C9A">
              <w:rPr>
                <w:rFonts w:ascii="Times New Roman" w:hAnsi="Times New Roman" w:cs="Times New Roman"/>
                <w:sz w:val="28"/>
                <w:szCs w:val="28"/>
              </w:rPr>
              <w:t>Công là gì? Nêu biểu thức tính công?</w:t>
            </w:r>
          </w:p>
          <w:p w14:paraId="5FE15C6B" w14:textId="77777777" w:rsidR="00B44C9A" w:rsidRPr="00B44C9A" w:rsidRDefault="00B44C9A" w:rsidP="00A95E64">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63A3633D" w14:textId="77777777" w:rsidR="00B44C9A" w:rsidRPr="00B44C9A" w:rsidRDefault="00B44C9A" w:rsidP="00A95E64">
            <w:pPr>
              <w:tabs>
                <w:tab w:val="left" w:pos="10035"/>
              </w:tabs>
              <w:spacing w:after="0"/>
              <w:ind w:right="166"/>
              <w:jc w:val="both"/>
              <w:rPr>
                <w:rFonts w:ascii="Times New Roman" w:hAnsi="Times New Roman" w:cs="Times New Roman"/>
                <w:sz w:val="28"/>
                <w:szCs w:val="28"/>
              </w:rPr>
            </w:pPr>
            <w:r w:rsidRPr="00B44C9A">
              <w:rPr>
                <w:rFonts w:ascii="Times New Roman" w:hAnsi="Times New Roman" w:cs="Times New Roman"/>
                <w:sz w:val="28"/>
                <w:szCs w:val="28"/>
              </w:rPr>
              <w:t xml:space="preserve">- Công cơ học thường được gọi tắt là công, đó là số do phần năng lượng được truyền từ vật này qua vật khác trong tương tác giữa các vật. </w:t>
            </w:r>
          </w:p>
          <w:p w14:paraId="0E230A5B" w14:textId="77777777" w:rsidR="00B44C9A" w:rsidRPr="00B44C9A" w:rsidRDefault="00B44C9A" w:rsidP="00A95E64">
            <w:pPr>
              <w:spacing w:after="76" w:line="256" w:lineRule="auto"/>
              <w:rPr>
                <w:rFonts w:ascii="Times New Roman" w:hAnsi="Times New Roman" w:cs="Times New Roman"/>
                <w:sz w:val="28"/>
                <w:szCs w:val="28"/>
              </w:rPr>
            </w:pPr>
            <w:r w:rsidRPr="00B44C9A">
              <w:rPr>
                <w:rFonts w:ascii="Times New Roman" w:hAnsi="Times New Roman" w:cs="Times New Roman"/>
                <w:sz w:val="28"/>
                <w:szCs w:val="28"/>
              </w:rPr>
              <w:t>- Công thức tính công:  A = F.s trong đó: F (N) là lực tác dụng; s (m) là quãng đường dịch chuyển theo hướng của lực; A là công cơ học.</w:t>
            </w:r>
          </w:p>
          <w:p w14:paraId="71510DD0" w14:textId="77777777" w:rsidR="00B44C9A" w:rsidRPr="00B44C9A" w:rsidRDefault="00B44C9A" w:rsidP="00A95E64">
            <w:pPr>
              <w:spacing w:after="52" w:line="276" w:lineRule="auto"/>
              <w:jc w:val="both"/>
              <w:rPr>
                <w:rFonts w:ascii="Times New Roman" w:hAnsi="Times New Roman" w:cs="Times New Roman"/>
                <w:sz w:val="28"/>
                <w:szCs w:val="28"/>
              </w:rPr>
            </w:pPr>
            <w:r w:rsidRPr="00B44C9A">
              <w:rPr>
                <w:rFonts w:ascii="Times New Roman" w:hAnsi="Times New Roman" w:cs="Times New Roman"/>
                <w:sz w:val="28"/>
                <w:szCs w:val="28"/>
              </w:rPr>
              <w:t>- Đơn vị đo công: jun  (kí  hiệu:  J); kilôjun (kí hiệu: kJ), calo (kí hiệu: cal).</w:t>
            </w:r>
          </w:p>
          <w:p w14:paraId="4D8BCCB6" w14:textId="77777777" w:rsidR="00B44C9A" w:rsidRPr="00B44C9A" w:rsidRDefault="00B44C9A" w:rsidP="00A95E64">
            <w:pPr>
              <w:spacing w:after="109" w:line="256" w:lineRule="auto"/>
              <w:jc w:val="both"/>
              <w:rPr>
                <w:rFonts w:ascii="Times New Roman" w:hAnsi="Times New Roman" w:cs="Times New Roman"/>
                <w:sz w:val="28"/>
                <w:szCs w:val="28"/>
              </w:rPr>
            </w:pPr>
            <w:r w:rsidRPr="00B44C9A">
              <w:rPr>
                <w:rFonts w:ascii="Times New Roman" w:hAnsi="Times New Roman" w:cs="Times New Roman"/>
                <w:sz w:val="28"/>
                <w:szCs w:val="28"/>
              </w:rPr>
              <w:t>1 kJ = 10</w:t>
            </w:r>
            <w:r w:rsidRPr="00B44C9A">
              <w:rPr>
                <w:rFonts w:ascii="Times New Roman" w:hAnsi="Times New Roman" w:cs="Times New Roman"/>
                <w:sz w:val="28"/>
                <w:szCs w:val="28"/>
                <w:vertAlign w:val="superscript"/>
              </w:rPr>
              <w:t>3</w:t>
            </w:r>
            <w:r w:rsidRPr="00B44C9A">
              <w:rPr>
                <w:rFonts w:ascii="Times New Roman" w:hAnsi="Times New Roman" w:cs="Times New Roman"/>
                <w:sz w:val="28"/>
                <w:szCs w:val="28"/>
              </w:rPr>
              <w:t xml:space="preserve"> J; </w:t>
            </w:r>
          </w:p>
          <w:p w14:paraId="07394E8B" w14:textId="77777777" w:rsidR="00B44C9A" w:rsidRPr="00B44C9A" w:rsidRDefault="00B44C9A" w:rsidP="00A95E64">
            <w:pPr>
              <w:spacing w:after="76" w:line="256" w:lineRule="auto"/>
              <w:jc w:val="both"/>
              <w:rPr>
                <w:rFonts w:ascii="Times New Roman" w:hAnsi="Times New Roman" w:cs="Times New Roman"/>
                <w:sz w:val="28"/>
                <w:szCs w:val="28"/>
              </w:rPr>
            </w:pPr>
            <w:r w:rsidRPr="00B44C9A">
              <w:rPr>
                <w:rFonts w:ascii="Times New Roman" w:hAnsi="Times New Roman" w:cs="Times New Roman"/>
                <w:sz w:val="28"/>
                <w:szCs w:val="28"/>
              </w:rPr>
              <w:t>1 cal = 4,186 J</w:t>
            </w:r>
          </w:p>
          <w:p w14:paraId="3C86D79A" w14:textId="77777777" w:rsidR="00B44C9A" w:rsidRPr="00B44C9A" w:rsidRDefault="00B44C9A" w:rsidP="00461803">
            <w:pPr>
              <w:tabs>
                <w:tab w:val="left" w:pos="10035"/>
              </w:tabs>
              <w:spacing w:after="0"/>
              <w:ind w:right="166"/>
              <w:jc w:val="both"/>
              <w:rPr>
                <w:rFonts w:ascii="Times New Roman" w:hAnsi="Times New Roman" w:cs="Times New Roman"/>
                <w:sz w:val="28"/>
                <w:szCs w:val="28"/>
              </w:rPr>
            </w:pPr>
            <w:r w:rsidRPr="00B44C9A">
              <w:rPr>
                <w:rFonts w:ascii="Times New Roman" w:hAnsi="Times New Roman" w:cs="Times New Roman"/>
                <w:b/>
                <w:sz w:val="28"/>
                <w:szCs w:val="28"/>
              </w:rPr>
              <w:t xml:space="preserve">Câu 2. </w:t>
            </w:r>
            <w:r w:rsidRPr="00B44C9A">
              <w:rPr>
                <w:rFonts w:ascii="Times New Roman" w:hAnsi="Times New Roman" w:cs="Times New Roman"/>
                <w:sz w:val="28"/>
                <w:szCs w:val="28"/>
              </w:rPr>
              <w:t>Lấy ví dụ một số hoạt động em đã thực hiện công cơ học trong cuộc sống hằng ngày và giải thích.</w:t>
            </w:r>
          </w:p>
          <w:p w14:paraId="1C0A1620" w14:textId="77777777" w:rsidR="00B44C9A" w:rsidRPr="00B44C9A" w:rsidRDefault="00B44C9A" w:rsidP="00A95E64">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49FF81AC" w14:textId="77777777" w:rsidR="00B44C9A" w:rsidRPr="00B44C9A" w:rsidRDefault="00B44C9A" w:rsidP="00A95E64">
            <w:pPr>
              <w:tabs>
                <w:tab w:val="left" w:pos="10035"/>
              </w:tabs>
              <w:spacing w:after="0"/>
              <w:ind w:right="166"/>
              <w:jc w:val="both"/>
              <w:rPr>
                <w:rFonts w:ascii="Times New Roman" w:hAnsi="Times New Roman" w:cs="Times New Roman"/>
                <w:sz w:val="28"/>
                <w:szCs w:val="28"/>
              </w:rPr>
            </w:pPr>
            <w:r w:rsidRPr="00B44C9A">
              <w:rPr>
                <w:rFonts w:ascii="Times New Roman" w:hAnsi="Times New Roman" w:cs="Times New Roman"/>
                <w:sz w:val="28"/>
                <w:szCs w:val="28"/>
              </w:rPr>
              <w:t>- Em đá quả bóng trên sân, làm quả bóng bay vào lưới trống. Khi đó em đã thực hiện công lên quả bóng, làm quả bóng di chuyển một quãng đường theo hướng của lực tác dụng.</w:t>
            </w:r>
          </w:p>
          <w:p w14:paraId="6A1E783A" w14:textId="77777777" w:rsidR="00B44C9A" w:rsidRPr="00B44C9A" w:rsidRDefault="00B44C9A" w:rsidP="00A95E64">
            <w:pPr>
              <w:tabs>
                <w:tab w:val="left" w:pos="10035"/>
              </w:tabs>
              <w:spacing w:after="0"/>
              <w:ind w:right="166"/>
              <w:jc w:val="both"/>
              <w:rPr>
                <w:rFonts w:ascii="Times New Roman" w:hAnsi="Times New Roman" w:cs="Times New Roman"/>
                <w:sz w:val="28"/>
                <w:szCs w:val="28"/>
              </w:rPr>
            </w:pPr>
            <w:r w:rsidRPr="00B44C9A">
              <w:rPr>
                <w:rFonts w:ascii="Times New Roman" w:hAnsi="Times New Roman" w:cs="Times New Roman"/>
                <w:sz w:val="28"/>
                <w:szCs w:val="28"/>
              </w:rPr>
              <w:t>- Em ném quả tạ bằng một lực có phương nằm ngang làm quả tạ bay ra xa theo hướng của lực. Ta nói, lực của tay em đã thực hiện công.</w:t>
            </w:r>
          </w:p>
          <w:p w14:paraId="2DF7339F"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b/>
                <w:sz w:val="28"/>
                <w:szCs w:val="28"/>
              </w:rPr>
              <w:t>Câu 3.</w:t>
            </w:r>
            <w:r w:rsidRPr="00B44C9A">
              <w:rPr>
                <w:rFonts w:ascii="Times New Roman" w:hAnsi="Times New Roman" w:cs="Times New Roman"/>
                <w:sz w:val="28"/>
                <w:szCs w:val="28"/>
              </w:rPr>
              <w:t xml:space="preserve"> Dựa vào bảng sau và trả lời các câu hỏi.</w:t>
            </w:r>
          </w:p>
          <w:tbl>
            <w:tblPr>
              <w:tblStyle w:val="TableGrid"/>
              <w:tblW w:w="0" w:type="auto"/>
              <w:tblLayout w:type="fixed"/>
              <w:tblLook w:val="04A0" w:firstRow="1" w:lastRow="0" w:firstColumn="1" w:lastColumn="0" w:noHBand="0" w:noVBand="1"/>
            </w:tblPr>
            <w:tblGrid>
              <w:gridCol w:w="3400"/>
              <w:gridCol w:w="3400"/>
              <w:gridCol w:w="3400"/>
            </w:tblGrid>
            <w:tr w:rsidR="00B44C9A" w:rsidRPr="00B44C9A" w14:paraId="05DF2936" w14:textId="77777777" w:rsidTr="00461803">
              <w:tc>
                <w:tcPr>
                  <w:tcW w:w="3400" w:type="dxa"/>
                  <w:shd w:val="clear" w:color="auto" w:fill="92D050"/>
                </w:tcPr>
                <w:p w14:paraId="7F841979" w14:textId="77777777" w:rsidR="00B44C9A" w:rsidRPr="00B44C9A" w:rsidRDefault="00B44C9A" w:rsidP="00461803">
                  <w:pPr>
                    <w:spacing w:after="0"/>
                    <w:jc w:val="center"/>
                    <w:rPr>
                      <w:rFonts w:ascii="Times New Roman" w:hAnsi="Times New Roman" w:cs="Times New Roman"/>
                      <w:sz w:val="28"/>
                      <w:szCs w:val="28"/>
                    </w:rPr>
                  </w:pPr>
                  <w:r w:rsidRPr="00B44C9A">
                    <w:rPr>
                      <w:rFonts w:ascii="Times New Roman" w:hAnsi="Times New Roman" w:cs="Times New Roman"/>
                      <w:sz w:val="28"/>
                      <w:szCs w:val="28"/>
                    </w:rPr>
                    <w:t>Tình huống</w:t>
                  </w:r>
                </w:p>
              </w:tc>
              <w:tc>
                <w:tcPr>
                  <w:tcW w:w="3400" w:type="dxa"/>
                  <w:shd w:val="clear" w:color="auto" w:fill="92D050"/>
                </w:tcPr>
                <w:p w14:paraId="09D23870" w14:textId="77777777" w:rsidR="00B44C9A" w:rsidRPr="00B44C9A" w:rsidRDefault="00B44C9A" w:rsidP="00461803">
                  <w:pPr>
                    <w:spacing w:after="0"/>
                    <w:jc w:val="center"/>
                    <w:rPr>
                      <w:rFonts w:ascii="Times New Roman" w:hAnsi="Times New Roman" w:cs="Times New Roman"/>
                      <w:sz w:val="28"/>
                      <w:szCs w:val="28"/>
                    </w:rPr>
                  </w:pPr>
                  <w:r w:rsidRPr="00B44C9A">
                    <w:rPr>
                      <w:rFonts w:ascii="Times New Roman" w:hAnsi="Times New Roman" w:cs="Times New Roman"/>
                      <w:sz w:val="28"/>
                      <w:szCs w:val="28"/>
                    </w:rPr>
                    <w:t>Lực tác dụng (N)</w:t>
                  </w:r>
                </w:p>
              </w:tc>
              <w:tc>
                <w:tcPr>
                  <w:tcW w:w="3400" w:type="dxa"/>
                  <w:shd w:val="clear" w:color="auto" w:fill="92D050"/>
                </w:tcPr>
                <w:p w14:paraId="60CBCF5E" w14:textId="77777777" w:rsidR="00B44C9A" w:rsidRPr="00B44C9A" w:rsidRDefault="00B44C9A" w:rsidP="00461803">
                  <w:pPr>
                    <w:spacing w:after="0"/>
                    <w:jc w:val="center"/>
                    <w:rPr>
                      <w:rFonts w:ascii="Times New Roman" w:hAnsi="Times New Roman" w:cs="Times New Roman"/>
                      <w:sz w:val="28"/>
                      <w:szCs w:val="28"/>
                    </w:rPr>
                  </w:pPr>
                  <w:r w:rsidRPr="00B44C9A">
                    <w:rPr>
                      <w:rFonts w:ascii="Times New Roman" w:hAnsi="Times New Roman" w:cs="Times New Roman"/>
                      <w:sz w:val="28"/>
                      <w:szCs w:val="28"/>
                    </w:rPr>
                    <w:t>Quãng đường (m)</w:t>
                  </w:r>
                </w:p>
              </w:tc>
            </w:tr>
            <w:tr w:rsidR="00B44C9A" w:rsidRPr="00B44C9A" w14:paraId="6ED97DF3" w14:textId="77777777" w:rsidTr="00461803">
              <w:tc>
                <w:tcPr>
                  <w:tcW w:w="3400" w:type="dxa"/>
                </w:tcPr>
                <w:p w14:paraId="5D3CAAD9"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sz w:val="28"/>
                      <w:szCs w:val="28"/>
                    </w:rPr>
                    <w:t>1. Đẩy xe cáng ra đón bệnh nhân trên quãng đường S</w:t>
                  </w:r>
                  <w:r w:rsidRPr="00B44C9A">
                    <w:rPr>
                      <w:rFonts w:ascii="Times New Roman" w:hAnsi="Times New Roman" w:cs="Times New Roman"/>
                      <w:sz w:val="28"/>
                      <w:szCs w:val="28"/>
                      <w:vertAlign w:val="subscript"/>
                    </w:rPr>
                    <w:t>1</w:t>
                  </w:r>
                </w:p>
              </w:tc>
              <w:tc>
                <w:tcPr>
                  <w:tcW w:w="3400" w:type="dxa"/>
                </w:tcPr>
                <w:p w14:paraId="7B732371" w14:textId="77777777" w:rsidR="00B44C9A" w:rsidRPr="00B44C9A" w:rsidRDefault="00B44C9A" w:rsidP="00A95E64">
                  <w:pPr>
                    <w:spacing w:after="0"/>
                    <w:jc w:val="center"/>
                    <w:rPr>
                      <w:rFonts w:ascii="Times New Roman" w:hAnsi="Times New Roman" w:cs="Times New Roman"/>
                      <w:sz w:val="28"/>
                      <w:szCs w:val="28"/>
                    </w:rPr>
                  </w:pPr>
                  <w:r w:rsidRPr="00B44C9A">
                    <w:rPr>
                      <w:rFonts w:ascii="Times New Roman" w:hAnsi="Times New Roman" w:cs="Times New Roman"/>
                      <w:sz w:val="28"/>
                      <w:szCs w:val="28"/>
                    </w:rPr>
                    <w:t>F</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rPr>
                    <w:t xml:space="preserve"> = 25</w:t>
                  </w:r>
                </w:p>
              </w:tc>
              <w:tc>
                <w:tcPr>
                  <w:tcW w:w="3400" w:type="dxa"/>
                </w:tcPr>
                <w:p w14:paraId="0B239360" w14:textId="77777777" w:rsidR="00B44C9A" w:rsidRPr="00B44C9A" w:rsidRDefault="00B44C9A" w:rsidP="00A95E64">
                  <w:pPr>
                    <w:spacing w:after="0" w:line="240" w:lineRule="auto"/>
                    <w:jc w:val="center"/>
                    <w:rPr>
                      <w:rFonts w:ascii="Times New Roman" w:hAnsi="Times New Roman" w:cs="Times New Roman"/>
                      <w:sz w:val="28"/>
                      <w:szCs w:val="28"/>
                    </w:rPr>
                  </w:pPr>
                  <w:r w:rsidRPr="00B44C9A">
                    <w:rPr>
                      <w:rFonts w:ascii="Times New Roman" w:hAnsi="Times New Roman" w:cs="Times New Roman"/>
                      <w:sz w:val="28"/>
                      <w:szCs w:val="28"/>
                    </w:rPr>
                    <w:t>S</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rPr>
                    <w:t xml:space="preserve"> = 50</w:t>
                  </w:r>
                </w:p>
              </w:tc>
            </w:tr>
            <w:tr w:rsidR="00B44C9A" w:rsidRPr="00B44C9A" w14:paraId="7B2669E8" w14:textId="77777777" w:rsidTr="00461803">
              <w:tc>
                <w:tcPr>
                  <w:tcW w:w="3400" w:type="dxa"/>
                </w:tcPr>
                <w:p w14:paraId="28C1B656"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sz w:val="28"/>
                      <w:szCs w:val="28"/>
                    </w:rPr>
                    <w:t>2. Đẩy xe cáng có bệnh nhân trên quãng đường S</w:t>
                  </w:r>
                  <w:r w:rsidRPr="00B44C9A">
                    <w:rPr>
                      <w:rFonts w:ascii="Times New Roman" w:hAnsi="Times New Roman" w:cs="Times New Roman"/>
                      <w:sz w:val="28"/>
                      <w:szCs w:val="28"/>
                      <w:vertAlign w:val="subscript"/>
                    </w:rPr>
                    <w:t>2</w:t>
                  </w:r>
                </w:p>
              </w:tc>
              <w:tc>
                <w:tcPr>
                  <w:tcW w:w="3400" w:type="dxa"/>
                </w:tcPr>
                <w:p w14:paraId="2A7CB9D1" w14:textId="77777777" w:rsidR="00B44C9A" w:rsidRPr="00B44C9A" w:rsidRDefault="00B44C9A" w:rsidP="00A95E64">
                  <w:pPr>
                    <w:spacing w:after="0"/>
                    <w:jc w:val="center"/>
                    <w:rPr>
                      <w:rFonts w:ascii="Times New Roman" w:hAnsi="Times New Roman" w:cs="Times New Roman"/>
                      <w:sz w:val="28"/>
                      <w:szCs w:val="28"/>
                    </w:rPr>
                  </w:pPr>
                  <w:r w:rsidRPr="00B44C9A">
                    <w:rPr>
                      <w:rFonts w:ascii="Times New Roman" w:hAnsi="Times New Roman" w:cs="Times New Roman"/>
                      <w:sz w:val="28"/>
                      <w:szCs w:val="28"/>
                    </w:rPr>
                    <w:t>F</w:t>
                  </w:r>
                  <w:r w:rsidRPr="00B44C9A">
                    <w:rPr>
                      <w:rFonts w:ascii="Times New Roman" w:hAnsi="Times New Roman" w:cs="Times New Roman"/>
                      <w:sz w:val="28"/>
                      <w:szCs w:val="28"/>
                      <w:vertAlign w:val="subscript"/>
                    </w:rPr>
                    <w:t>2</w:t>
                  </w:r>
                  <w:r w:rsidRPr="00B44C9A">
                    <w:rPr>
                      <w:rFonts w:ascii="Times New Roman" w:hAnsi="Times New Roman" w:cs="Times New Roman"/>
                      <w:sz w:val="28"/>
                      <w:szCs w:val="28"/>
                    </w:rPr>
                    <w:t xml:space="preserve"> = 50</w:t>
                  </w:r>
                </w:p>
              </w:tc>
              <w:tc>
                <w:tcPr>
                  <w:tcW w:w="3400" w:type="dxa"/>
                </w:tcPr>
                <w:p w14:paraId="0DF13FBA" w14:textId="77777777" w:rsidR="00B44C9A" w:rsidRPr="00B44C9A" w:rsidRDefault="00B44C9A" w:rsidP="00A95E64">
                  <w:pPr>
                    <w:spacing w:after="0"/>
                    <w:jc w:val="center"/>
                    <w:rPr>
                      <w:rFonts w:ascii="Times New Roman" w:hAnsi="Times New Roman" w:cs="Times New Roman"/>
                      <w:sz w:val="28"/>
                      <w:szCs w:val="28"/>
                    </w:rPr>
                  </w:pPr>
                  <w:r w:rsidRPr="00B44C9A">
                    <w:rPr>
                      <w:rFonts w:ascii="Times New Roman" w:hAnsi="Times New Roman" w:cs="Times New Roman"/>
                      <w:sz w:val="28"/>
                      <w:szCs w:val="28"/>
                    </w:rPr>
                    <w:t>S</w:t>
                  </w:r>
                  <w:r w:rsidRPr="00B44C9A">
                    <w:rPr>
                      <w:rFonts w:ascii="Times New Roman" w:hAnsi="Times New Roman" w:cs="Times New Roman"/>
                      <w:sz w:val="28"/>
                      <w:szCs w:val="28"/>
                      <w:vertAlign w:val="subscript"/>
                    </w:rPr>
                    <w:t>2</w:t>
                  </w:r>
                  <w:r w:rsidRPr="00B44C9A">
                    <w:rPr>
                      <w:rFonts w:ascii="Times New Roman" w:hAnsi="Times New Roman" w:cs="Times New Roman"/>
                      <w:sz w:val="28"/>
                      <w:szCs w:val="28"/>
                    </w:rPr>
                    <w:t xml:space="preserve"> = 50</w:t>
                  </w:r>
                </w:p>
              </w:tc>
            </w:tr>
            <w:tr w:rsidR="00B44C9A" w:rsidRPr="00B44C9A" w14:paraId="59F138DE" w14:textId="77777777" w:rsidTr="00461803">
              <w:tc>
                <w:tcPr>
                  <w:tcW w:w="3400" w:type="dxa"/>
                </w:tcPr>
                <w:p w14:paraId="0BB9D0FC"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sz w:val="28"/>
                      <w:szCs w:val="28"/>
                    </w:rPr>
                    <w:t>3. Đẩy xe cáng ra có bệnh nhân trên quãng đường S</w:t>
                  </w:r>
                  <w:r w:rsidRPr="00B44C9A">
                    <w:rPr>
                      <w:rFonts w:ascii="Times New Roman" w:hAnsi="Times New Roman" w:cs="Times New Roman"/>
                      <w:sz w:val="28"/>
                      <w:szCs w:val="28"/>
                      <w:vertAlign w:val="subscript"/>
                    </w:rPr>
                    <w:t>3</w:t>
                  </w:r>
                </w:p>
              </w:tc>
              <w:tc>
                <w:tcPr>
                  <w:tcW w:w="3400" w:type="dxa"/>
                </w:tcPr>
                <w:p w14:paraId="72931601" w14:textId="77777777" w:rsidR="00B44C9A" w:rsidRPr="00B44C9A" w:rsidRDefault="00B44C9A" w:rsidP="00A95E64">
                  <w:pPr>
                    <w:spacing w:after="0"/>
                    <w:jc w:val="center"/>
                    <w:rPr>
                      <w:rFonts w:ascii="Times New Roman" w:hAnsi="Times New Roman" w:cs="Times New Roman"/>
                      <w:sz w:val="28"/>
                      <w:szCs w:val="28"/>
                    </w:rPr>
                  </w:pPr>
                  <w:r w:rsidRPr="00B44C9A">
                    <w:rPr>
                      <w:rFonts w:ascii="Times New Roman" w:hAnsi="Times New Roman" w:cs="Times New Roman"/>
                      <w:sz w:val="28"/>
                      <w:szCs w:val="28"/>
                    </w:rPr>
                    <w:t>F</w:t>
                  </w:r>
                  <w:r w:rsidRPr="00B44C9A">
                    <w:rPr>
                      <w:rFonts w:ascii="Times New Roman" w:hAnsi="Times New Roman" w:cs="Times New Roman"/>
                      <w:sz w:val="28"/>
                      <w:szCs w:val="28"/>
                      <w:vertAlign w:val="subscript"/>
                    </w:rPr>
                    <w:t>3</w:t>
                  </w:r>
                  <w:r w:rsidRPr="00B44C9A">
                    <w:rPr>
                      <w:rFonts w:ascii="Times New Roman" w:hAnsi="Times New Roman" w:cs="Times New Roman"/>
                      <w:sz w:val="28"/>
                      <w:szCs w:val="28"/>
                    </w:rPr>
                    <w:t xml:space="preserve"> = 50</w:t>
                  </w:r>
                </w:p>
              </w:tc>
              <w:tc>
                <w:tcPr>
                  <w:tcW w:w="3400" w:type="dxa"/>
                </w:tcPr>
                <w:p w14:paraId="0FC028FD" w14:textId="77777777" w:rsidR="00B44C9A" w:rsidRPr="00B44C9A" w:rsidRDefault="00B44C9A" w:rsidP="00A95E64">
                  <w:pPr>
                    <w:spacing w:after="0"/>
                    <w:jc w:val="center"/>
                    <w:rPr>
                      <w:rFonts w:ascii="Times New Roman" w:hAnsi="Times New Roman" w:cs="Times New Roman"/>
                      <w:sz w:val="28"/>
                      <w:szCs w:val="28"/>
                    </w:rPr>
                  </w:pPr>
                  <w:r w:rsidRPr="00B44C9A">
                    <w:rPr>
                      <w:rFonts w:ascii="Times New Roman" w:hAnsi="Times New Roman" w:cs="Times New Roman"/>
                      <w:sz w:val="28"/>
                      <w:szCs w:val="28"/>
                    </w:rPr>
                    <w:t>S</w:t>
                  </w:r>
                  <w:r w:rsidRPr="00B44C9A">
                    <w:rPr>
                      <w:rFonts w:ascii="Times New Roman" w:hAnsi="Times New Roman" w:cs="Times New Roman"/>
                      <w:sz w:val="28"/>
                      <w:szCs w:val="28"/>
                      <w:vertAlign w:val="subscript"/>
                    </w:rPr>
                    <w:t>3</w:t>
                  </w:r>
                  <w:r w:rsidRPr="00B44C9A">
                    <w:rPr>
                      <w:rFonts w:ascii="Times New Roman" w:hAnsi="Times New Roman" w:cs="Times New Roman"/>
                      <w:sz w:val="28"/>
                      <w:szCs w:val="28"/>
                    </w:rPr>
                    <w:t xml:space="preserve"> = 100</w:t>
                  </w:r>
                </w:p>
              </w:tc>
            </w:tr>
          </w:tbl>
          <w:p w14:paraId="161F7704" w14:textId="77777777" w:rsidR="00B44C9A" w:rsidRPr="00B44C9A" w:rsidRDefault="00B44C9A" w:rsidP="00461803">
            <w:pPr>
              <w:spacing w:after="0"/>
              <w:jc w:val="both"/>
              <w:rPr>
                <w:rFonts w:ascii="Times New Roman" w:hAnsi="Times New Roman" w:cs="Times New Roman"/>
                <w:sz w:val="28"/>
                <w:szCs w:val="28"/>
              </w:rPr>
            </w:pPr>
          </w:p>
          <w:p w14:paraId="50258A2D"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b/>
                <w:sz w:val="28"/>
                <w:szCs w:val="28"/>
              </w:rPr>
              <w:t>a.</w:t>
            </w:r>
            <w:r w:rsidRPr="00B44C9A">
              <w:rPr>
                <w:rFonts w:ascii="Times New Roman" w:hAnsi="Times New Roman" w:cs="Times New Roman"/>
                <w:sz w:val="28"/>
                <w:szCs w:val="28"/>
              </w:rPr>
              <w:t xml:space="preserve"> Tính công đã thực hiện trong các trường hợp trên</w:t>
            </w:r>
          </w:p>
          <w:p w14:paraId="4B32C341"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b/>
                <w:sz w:val="28"/>
                <w:szCs w:val="28"/>
              </w:rPr>
              <w:t>b.</w:t>
            </w:r>
            <w:r w:rsidRPr="00B44C9A">
              <w:rPr>
                <w:rFonts w:ascii="Times New Roman" w:hAnsi="Times New Roman" w:cs="Times New Roman"/>
                <w:sz w:val="28"/>
                <w:szCs w:val="28"/>
              </w:rPr>
              <w:t xml:space="preserve"> Trong tình huống nào thực hiện công lớn nhất.</w:t>
            </w:r>
          </w:p>
          <w:p w14:paraId="75796575" w14:textId="77777777" w:rsidR="00B44C9A" w:rsidRPr="00B44C9A" w:rsidRDefault="00B44C9A" w:rsidP="00A95E64">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4D363955" w14:textId="77777777" w:rsidR="00B44C9A" w:rsidRPr="00B44C9A" w:rsidRDefault="00B44C9A" w:rsidP="00A95E64">
            <w:pPr>
              <w:spacing w:after="0"/>
              <w:rPr>
                <w:rFonts w:ascii="Times New Roman" w:hAnsi="Times New Roman" w:cs="Times New Roman"/>
                <w:b/>
                <w:sz w:val="28"/>
                <w:szCs w:val="28"/>
              </w:rPr>
            </w:pPr>
            <w:r w:rsidRPr="00B44C9A">
              <w:rPr>
                <w:rFonts w:ascii="Times New Roman" w:hAnsi="Times New Roman" w:cs="Times New Roman"/>
                <w:b/>
                <w:sz w:val="28"/>
                <w:szCs w:val="28"/>
              </w:rPr>
              <w:t xml:space="preserve">a. </w:t>
            </w:r>
          </w:p>
          <w:p w14:paraId="34424739" w14:textId="77777777" w:rsidR="00B44C9A" w:rsidRPr="00B44C9A" w:rsidRDefault="00B44C9A" w:rsidP="00A95E64">
            <w:pPr>
              <w:spacing w:after="0"/>
              <w:jc w:val="both"/>
              <w:rPr>
                <w:rFonts w:ascii="Times New Roman" w:hAnsi="Times New Roman" w:cs="Times New Roman"/>
                <w:sz w:val="28"/>
                <w:szCs w:val="28"/>
              </w:rPr>
            </w:pPr>
            <w:r w:rsidRPr="00B44C9A">
              <w:rPr>
                <w:rFonts w:ascii="Times New Roman" w:hAnsi="Times New Roman" w:cs="Times New Roman"/>
                <w:sz w:val="28"/>
                <w:szCs w:val="28"/>
              </w:rPr>
              <w:t>Công của nhân viên y tế đã thực hiện ở tình huống 1 là:</w:t>
            </w:r>
          </w:p>
          <w:p w14:paraId="6DB32B46" w14:textId="77777777" w:rsidR="00B44C9A" w:rsidRPr="00B44C9A" w:rsidRDefault="00B44C9A" w:rsidP="00A95E64">
            <w:pPr>
              <w:spacing w:after="0"/>
              <w:jc w:val="both"/>
              <w:rPr>
                <w:rFonts w:ascii="Times New Roman" w:hAnsi="Times New Roman" w:cs="Times New Roman"/>
                <w:sz w:val="28"/>
                <w:szCs w:val="28"/>
              </w:rPr>
            </w:pPr>
            <w:r w:rsidRPr="00B44C9A">
              <w:rPr>
                <w:rFonts w:ascii="Times New Roman" w:hAnsi="Times New Roman" w:cs="Times New Roman"/>
                <w:sz w:val="28"/>
                <w:szCs w:val="28"/>
              </w:rPr>
              <w:t>A</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rPr>
              <w:t> = F</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rPr>
              <w:t> . s</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rPr>
              <w:t> = 25 . 50 = 1 250 J</w:t>
            </w:r>
          </w:p>
          <w:p w14:paraId="0D9006E8" w14:textId="77777777" w:rsidR="00B44C9A" w:rsidRPr="00B44C9A" w:rsidRDefault="00B44C9A" w:rsidP="00A95E64">
            <w:pPr>
              <w:spacing w:after="0"/>
              <w:jc w:val="both"/>
              <w:rPr>
                <w:rFonts w:ascii="Times New Roman" w:hAnsi="Times New Roman" w:cs="Times New Roman"/>
                <w:sz w:val="28"/>
                <w:szCs w:val="28"/>
              </w:rPr>
            </w:pPr>
            <w:r w:rsidRPr="00B44C9A">
              <w:rPr>
                <w:rFonts w:ascii="Times New Roman" w:hAnsi="Times New Roman" w:cs="Times New Roman"/>
                <w:sz w:val="28"/>
                <w:szCs w:val="28"/>
              </w:rPr>
              <w:t>Công của nhân viên y tế đã thực hiện ở tình huống 2 là:</w:t>
            </w:r>
          </w:p>
          <w:p w14:paraId="6965AA1A" w14:textId="77777777" w:rsidR="00B44C9A" w:rsidRPr="00B44C9A" w:rsidRDefault="00B44C9A" w:rsidP="00A95E64">
            <w:pPr>
              <w:spacing w:after="0"/>
              <w:jc w:val="both"/>
              <w:rPr>
                <w:rFonts w:ascii="Times New Roman" w:hAnsi="Times New Roman" w:cs="Times New Roman"/>
                <w:sz w:val="28"/>
                <w:szCs w:val="28"/>
              </w:rPr>
            </w:pPr>
            <w:r w:rsidRPr="00B44C9A">
              <w:rPr>
                <w:rFonts w:ascii="Times New Roman" w:hAnsi="Times New Roman" w:cs="Times New Roman"/>
                <w:sz w:val="28"/>
                <w:szCs w:val="28"/>
              </w:rPr>
              <w:t>A</w:t>
            </w:r>
            <w:r w:rsidRPr="00B44C9A">
              <w:rPr>
                <w:rFonts w:ascii="Times New Roman" w:hAnsi="Times New Roman" w:cs="Times New Roman"/>
                <w:sz w:val="28"/>
                <w:szCs w:val="28"/>
                <w:vertAlign w:val="subscript"/>
              </w:rPr>
              <w:t>2</w:t>
            </w:r>
            <w:r w:rsidRPr="00B44C9A">
              <w:rPr>
                <w:rFonts w:ascii="Times New Roman" w:hAnsi="Times New Roman" w:cs="Times New Roman"/>
                <w:sz w:val="28"/>
                <w:szCs w:val="28"/>
              </w:rPr>
              <w:t> = F</w:t>
            </w:r>
            <w:r w:rsidRPr="00B44C9A">
              <w:rPr>
                <w:rFonts w:ascii="Times New Roman" w:hAnsi="Times New Roman" w:cs="Times New Roman"/>
                <w:sz w:val="28"/>
                <w:szCs w:val="28"/>
                <w:vertAlign w:val="subscript"/>
              </w:rPr>
              <w:t>2</w:t>
            </w:r>
            <w:r w:rsidRPr="00B44C9A">
              <w:rPr>
                <w:rFonts w:ascii="Times New Roman" w:hAnsi="Times New Roman" w:cs="Times New Roman"/>
                <w:sz w:val="28"/>
                <w:szCs w:val="28"/>
              </w:rPr>
              <w:t> . s</w:t>
            </w:r>
            <w:r w:rsidRPr="00B44C9A">
              <w:rPr>
                <w:rFonts w:ascii="Times New Roman" w:hAnsi="Times New Roman" w:cs="Times New Roman"/>
                <w:sz w:val="28"/>
                <w:szCs w:val="28"/>
                <w:vertAlign w:val="subscript"/>
              </w:rPr>
              <w:t>2</w:t>
            </w:r>
            <w:r w:rsidRPr="00B44C9A">
              <w:rPr>
                <w:rFonts w:ascii="Times New Roman" w:hAnsi="Times New Roman" w:cs="Times New Roman"/>
                <w:sz w:val="28"/>
                <w:szCs w:val="28"/>
              </w:rPr>
              <w:t> = 50 . 50 = 2 500 J</w:t>
            </w:r>
          </w:p>
          <w:p w14:paraId="7C3B8DA5" w14:textId="77777777" w:rsidR="00B44C9A" w:rsidRPr="00B44C9A" w:rsidRDefault="00B44C9A" w:rsidP="00A95E64">
            <w:pPr>
              <w:spacing w:after="0"/>
              <w:jc w:val="both"/>
              <w:rPr>
                <w:rFonts w:ascii="Times New Roman" w:hAnsi="Times New Roman" w:cs="Times New Roman"/>
                <w:sz w:val="28"/>
                <w:szCs w:val="28"/>
              </w:rPr>
            </w:pPr>
            <w:r w:rsidRPr="00B44C9A">
              <w:rPr>
                <w:rFonts w:ascii="Times New Roman" w:hAnsi="Times New Roman" w:cs="Times New Roman"/>
                <w:sz w:val="28"/>
                <w:szCs w:val="28"/>
              </w:rPr>
              <w:t>Công của nhân viên y tế đã thực hiện ở tình huống 3 là:</w:t>
            </w:r>
          </w:p>
          <w:p w14:paraId="13B5E9DB" w14:textId="77777777" w:rsidR="00B44C9A" w:rsidRPr="00B44C9A" w:rsidRDefault="00B44C9A" w:rsidP="00A95E64">
            <w:pPr>
              <w:spacing w:after="0"/>
              <w:jc w:val="both"/>
              <w:rPr>
                <w:rFonts w:ascii="Times New Roman" w:hAnsi="Times New Roman" w:cs="Times New Roman"/>
                <w:sz w:val="28"/>
                <w:szCs w:val="28"/>
              </w:rPr>
            </w:pPr>
            <w:r w:rsidRPr="00B44C9A">
              <w:rPr>
                <w:rFonts w:ascii="Times New Roman" w:hAnsi="Times New Roman" w:cs="Times New Roman"/>
                <w:sz w:val="28"/>
                <w:szCs w:val="28"/>
              </w:rPr>
              <w:lastRenderedPageBreak/>
              <w:t>A</w:t>
            </w:r>
            <w:r w:rsidRPr="00B44C9A">
              <w:rPr>
                <w:rFonts w:ascii="Times New Roman" w:hAnsi="Times New Roman" w:cs="Times New Roman"/>
                <w:sz w:val="28"/>
                <w:szCs w:val="28"/>
                <w:vertAlign w:val="subscript"/>
              </w:rPr>
              <w:t>3</w:t>
            </w:r>
            <w:r w:rsidRPr="00B44C9A">
              <w:rPr>
                <w:rFonts w:ascii="Times New Roman" w:hAnsi="Times New Roman" w:cs="Times New Roman"/>
                <w:sz w:val="28"/>
                <w:szCs w:val="28"/>
              </w:rPr>
              <w:t> = F</w:t>
            </w:r>
            <w:r w:rsidRPr="00B44C9A">
              <w:rPr>
                <w:rFonts w:ascii="Times New Roman" w:hAnsi="Times New Roman" w:cs="Times New Roman"/>
                <w:sz w:val="28"/>
                <w:szCs w:val="28"/>
                <w:vertAlign w:val="subscript"/>
              </w:rPr>
              <w:t>3</w:t>
            </w:r>
            <w:r w:rsidRPr="00B44C9A">
              <w:rPr>
                <w:rFonts w:ascii="Times New Roman" w:hAnsi="Times New Roman" w:cs="Times New Roman"/>
                <w:sz w:val="28"/>
                <w:szCs w:val="28"/>
              </w:rPr>
              <w:t> . s</w:t>
            </w:r>
            <w:r w:rsidRPr="00B44C9A">
              <w:rPr>
                <w:rFonts w:ascii="Times New Roman" w:hAnsi="Times New Roman" w:cs="Times New Roman"/>
                <w:sz w:val="28"/>
                <w:szCs w:val="28"/>
                <w:vertAlign w:val="subscript"/>
              </w:rPr>
              <w:t>3</w:t>
            </w:r>
            <w:r w:rsidRPr="00B44C9A">
              <w:rPr>
                <w:rFonts w:ascii="Times New Roman" w:hAnsi="Times New Roman" w:cs="Times New Roman"/>
                <w:sz w:val="28"/>
                <w:szCs w:val="28"/>
              </w:rPr>
              <w:t> = 50 . 100 = 5 000 J</w:t>
            </w:r>
          </w:p>
          <w:p w14:paraId="44D9343A" w14:textId="77777777" w:rsidR="00B44C9A" w:rsidRPr="00B44C9A" w:rsidRDefault="00B44C9A" w:rsidP="00A95E64">
            <w:pPr>
              <w:spacing w:after="0"/>
              <w:rPr>
                <w:rFonts w:ascii="Times New Roman" w:hAnsi="Times New Roman" w:cs="Times New Roman"/>
                <w:b/>
                <w:sz w:val="28"/>
                <w:szCs w:val="28"/>
              </w:rPr>
            </w:pPr>
            <w:r w:rsidRPr="00B44C9A">
              <w:rPr>
                <w:rFonts w:ascii="Times New Roman" w:hAnsi="Times New Roman" w:cs="Times New Roman"/>
                <w:b/>
                <w:sz w:val="28"/>
                <w:szCs w:val="28"/>
              </w:rPr>
              <w:t>b.</w:t>
            </w:r>
          </w:p>
          <w:p w14:paraId="5BB55B5A" w14:textId="77777777" w:rsidR="00B44C9A" w:rsidRPr="00B44C9A" w:rsidRDefault="00B44C9A" w:rsidP="009A0796">
            <w:pPr>
              <w:spacing w:after="0"/>
              <w:jc w:val="both"/>
              <w:rPr>
                <w:rFonts w:ascii="Times New Roman" w:hAnsi="Times New Roman" w:cs="Times New Roman"/>
                <w:b/>
                <w:sz w:val="28"/>
                <w:szCs w:val="28"/>
              </w:rPr>
            </w:pPr>
            <w:r w:rsidRPr="00B44C9A">
              <w:rPr>
                <w:rFonts w:ascii="Times New Roman" w:hAnsi="Times New Roman" w:cs="Times New Roman"/>
                <w:sz w:val="28"/>
                <w:szCs w:val="28"/>
              </w:rPr>
              <w:t>Tình huống thứ 3 trong bảng 1.1, nhân viên y tế thực hiện công lớn nhất vì công sinh ra càng lớn nếu lực tác dụng vào vật càng lớn và quãng đường vật dịch chuyển theo hướng của lực càng dài.</w:t>
            </w:r>
          </w:p>
        </w:tc>
      </w:tr>
    </w:tbl>
    <w:p w14:paraId="2937B15B" w14:textId="77777777" w:rsidR="00B44C9A" w:rsidRPr="00B44C9A" w:rsidRDefault="00B44C9A">
      <w:pPr>
        <w:spacing w:before="160" w:after="60" w:line="276" w:lineRule="auto"/>
        <w:rPr>
          <w:rFonts w:ascii="Times New Roman" w:eastAsia="Times New Roman" w:hAnsi="Times New Roman" w:cs="Times New Roman"/>
          <w:b/>
          <w:color w:val="C00000"/>
          <w:sz w:val="28"/>
          <w:szCs w:val="28"/>
        </w:rPr>
      </w:pPr>
    </w:p>
    <w:p w14:paraId="589BA93A" w14:textId="77777777" w:rsidR="00B44C9A" w:rsidRPr="00B44C9A" w:rsidRDefault="00B44C9A">
      <w:pPr>
        <w:spacing w:before="16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3"/>
        <w:gridCol w:w="4435"/>
      </w:tblGrid>
      <w:tr w:rsidR="00B44C9A" w:rsidRPr="00B44C9A" w14:paraId="598D44AF" w14:textId="77777777">
        <w:trPr>
          <w:trHeight w:val="274"/>
          <w:jc w:val="center"/>
        </w:trPr>
        <w:tc>
          <w:tcPr>
            <w:tcW w:w="5803" w:type="dxa"/>
            <w:shd w:val="clear" w:color="auto" w:fill="F2DCDC"/>
          </w:tcPr>
          <w:p w14:paraId="66B8069C" w14:textId="77777777" w:rsidR="00B44C9A" w:rsidRPr="00B44C9A" w:rsidRDefault="00B44C9A">
            <w:pPr>
              <w:spacing w:before="40" w:after="60" w:line="276" w:lineRule="auto"/>
              <w:jc w:val="center"/>
              <w:rPr>
                <w:rFonts w:ascii="Times New Roman" w:eastAsia="Times New Roman" w:hAnsi="Times New Roman" w:cs="Times New Roman"/>
                <w:b/>
                <w:sz w:val="28"/>
                <w:szCs w:val="28"/>
                <w:highlight w:val="white"/>
              </w:rPr>
            </w:pPr>
            <w:r w:rsidRPr="00B44C9A">
              <w:rPr>
                <w:rFonts w:ascii="Times New Roman" w:eastAsia="Times New Roman" w:hAnsi="Times New Roman" w:cs="Times New Roman"/>
                <w:b/>
                <w:sz w:val="28"/>
                <w:szCs w:val="28"/>
              </w:rPr>
              <w:t>Hoạt động của GV</w:t>
            </w:r>
          </w:p>
        </w:tc>
        <w:tc>
          <w:tcPr>
            <w:tcW w:w="4435" w:type="dxa"/>
            <w:shd w:val="clear" w:color="auto" w:fill="F2DCDC"/>
          </w:tcPr>
          <w:p w14:paraId="3CE28822" w14:textId="77777777" w:rsidR="00B44C9A" w:rsidRPr="00B44C9A" w:rsidRDefault="00B44C9A">
            <w:pPr>
              <w:spacing w:before="40" w:after="60" w:line="276" w:lineRule="auto"/>
              <w:jc w:val="center"/>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oạt động của HS</w:t>
            </w:r>
          </w:p>
        </w:tc>
      </w:tr>
      <w:tr w:rsidR="00B44C9A" w:rsidRPr="00B44C9A" w14:paraId="2F1A3AB4" w14:textId="77777777">
        <w:trPr>
          <w:trHeight w:val="274"/>
          <w:jc w:val="center"/>
        </w:trPr>
        <w:tc>
          <w:tcPr>
            <w:tcW w:w="5803" w:type="dxa"/>
            <w:shd w:val="clear" w:color="auto" w:fill="auto"/>
          </w:tcPr>
          <w:p w14:paraId="1B90E097"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Giao nhiệm vụ:</w:t>
            </w:r>
            <w:r w:rsidRPr="00B44C9A">
              <w:rPr>
                <w:rFonts w:ascii="Times New Roman" w:eastAsia="Times New Roman" w:hAnsi="Times New Roman" w:cs="Times New Roman"/>
                <w:sz w:val="28"/>
                <w:szCs w:val="28"/>
              </w:rPr>
              <w:t xml:space="preserve"> </w:t>
            </w:r>
          </w:p>
          <w:p w14:paraId="2004D3BA"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iến hành cho HS hoạt động theo cặp (think – pair – share), thảo luận và suy nghĩ trong vòng 5 phút hoàn thành phiếu học tập số 1.</w:t>
            </w:r>
          </w:p>
          <w:p w14:paraId="743B5C5C" w14:textId="77777777" w:rsidR="00B44C9A" w:rsidRPr="00B44C9A" w:rsidRDefault="00B44C9A">
            <w:pPr>
              <w:spacing w:before="40" w:after="60" w:line="276" w:lineRule="auto"/>
              <w:jc w:val="both"/>
              <w:rPr>
                <w:rFonts w:ascii="Times New Roman" w:eastAsia="Times New Roman" w:hAnsi="Times New Roman" w:cs="Times New Roman"/>
                <w:sz w:val="28"/>
                <w:szCs w:val="28"/>
              </w:rPr>
            </w:pPr>
          </w:p>
        </w:tc>
        <w:tc>
          <w:tcPr>
            <w:tcW w:w="4435" w:type="dxa"/>
            <w:shd w:val="clear" w:color="auto" w:fill="auto"/>
          </w:tcPr>
          <w:p w14:paraId="245334CD"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nhận nhiệm vụ.</w:t>
            </w:r>
          </w:p>
          <w:p w14:paraId="271D6E39" w14:textId="77777777" w:rsidR="00B44C9A" w:rsidRPr="00B44C9A" w:rsidRDefault="00B44C9A">
            <w:pPr>
              <w:spacing w:before="40" w:after="60" w:line="276" w:lineRule="auto"/>
              <w:rPr>
                <w:rFonts w:ascii="Times New Roman" w:eastAsia="Times New Roman" w:hAnsi="Times New Roman" w:cs="Times New Roman"/>
                <w:sz w:val="28"/>
                <w:szCs w:val="28"/>
              </w:rPr>
            </w:pPr>
          </w:p>
        </w:tc>
      </w:tr>
      <w:tr w:rsidR="00B44C9A" w:rsidRPr="00B44C9A" w14:paraId="62870829" w14:textId="77777777">
        <w:trPr>
          <w:trHeight w:val="1685"/>
          <w:jc w:val="center"/>
        </w:trPr>
        <w:tc>
          <w:tcPr>
            <w:tcW w:w="5803" w:type="dxa"/>
            <w:shd w:val="clear" w:color="auto" w:fill="auto"/>
          </w:tcPr>
          <w:p w14:paraId="1C4AD57F"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ướng dẫn HS thực hiện nhiệm vụ</w:t>
            </w:r>
          </w:p>
          <w:p w14:paraId="7DED3543" w14:textId="77777777" w:rsidR="00B44C9A" w:rsidRPr="00B44C9A" w:rsidRDefault="00B44C9A">
            <w:pPr>
              <w:spacing w:before="40" w:after="60" w:line="276" w:lineRule="auto"/>
              <w:jc w:val="both"/>
              <w:rPr>
                <w:rFonts w:ascii="Times New Roman" w:eastAsia="Times New Roman" w:hAnsi="Times New Roman" w:cs="Times New Roman"/>
                <w:color w:val="0070C0"/>
                <w:sz w:val="28"/>
                <w:szCs w:val="28"/>
              </w:rPr>
            </w:pPr>
            <w:r w:rsidRPr="00B44C9A">
              <w:rPr>
                <w:rFonts w:ascii="Times New Roman" w:eastAsia="Times New Roman" w:hAnsi="Times New Roman" w:cs="Times New Roman"/>
                <w:b/>
                <w:sz w:val="28"/>
                <w:szCs w:val="28"/>
              </w:rPr>
              <w:t xml:space="preserve">-  </w:t>
            </w:r>
            <w:r w:rsidRPr="00B44C9A">
              <w:rPr>
                <w:rFonts w:ascii="Times New Roman" w:eastAsia="Times New Roman" w:hAnsi="Times New Roman" w:cs="Times New Roman"/>
                <w:sz w:val="28"/>
                <w:szCs w:val="28"/>
              </w:rPr>
              <w:t>GV quan sát, hỗ trợ HS khi cần thiết.</w:t>
            </w:r>
          </w:p>
          <w:p w14:paraId="10213A29" w14:textId="77777777" w:rsidR="00B44C9A" w:rsidRPr="00B44C9A" w:rsidRDefault="00B44C9A">
            <w:pPr>
              <w:spacing w:before="40" w:after="60" w:line="276" w:lineRule="auto"/>
              <w:jc w:val="both"/>
              <w:rPr>
                <w:rFonts w:ascii="Times New Roman" w:eastAsia="Times New Roman" w:hAnsi="Times New Roman" w:cs="Times New Roman"/>
                <w:color w:val="0070C0"/>
                <w:sz w:val="28"/>
                <w:szCs w:val="28"/>
              </w:rPr>
            </w:pPr>
          </w:p>
        </w:tc>
        <w:tc>
          <w:tcPr>
            <w:tcW w:w="4435" w:type="dxa"/>
            <w:shd w:val="clear" w:color="auto" w:fill="auto"/>
          </w:tcPr>
          <w:p w14:paraId="65C1033F"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làm việc theo nhóm, thảo luận và hoàn thành phiếu học tập 1.</w:t>
            </w:r>
          </w:p>
          <w:p w14:paraId="38A66540" w14:textId="77777777" w:rsidR="00B44C9A" w:rsidRPr="00B44C9A" w:rsidRDefault="00B44C9A">
            <w:pPr>
              <w:spacing w:before="40" w:after="60" w:line="276" w:lineRule="auto"/>
              <w:rPr>
                <w:rFonts w:ascii="Times New Roman" w:eastAsia="Times New Roman" w:hAnsi="Times New Roman" w:cs="Times New Roman"/>
                <w:sz w:val="28"/>
                <w:szCs w:val="28"/>
              </w:rPr>
            </w:pPr>
          </w:p>
        </w:tc>
      </w:tr>
      <w:tr w:rsidR="00B44C9A" w:rsidRPr="00B44C9A" w14:paraId="55E7B3A3" w14:textId="77777777">
        <w:trPr>
          <w:trHeight w:val="274"/>
          <w:jc w:val="center"/>
        </w:trPr>
        <w:tc>
          <w:tcPr>
            <w:tcW w:w="5803" w:type="dxa"/>
            <w:shd w:val="clear" w:color="auto" w:fill="auto"/>
          </w:tcPr>
          <w:p w14:paraId="71510AC5"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Báo cáo kết quả:</w:t>
            </w:r>
            <w:r w:rsidRPr="00B44C9A">
              <w:rPr>
                <w:rFonts w:ascii="Times New Roman" w:eastAsia="Times New Roman" w:hAnsi="Times New Roman" w:cs="Times New Roman"/>
                <w:sz w:val="28"/>
                <w:szCs w:val="28"/>
              </w:rPr>
              <w:t xml:space="preserve"> </w:t>
            </w:r>
          </w:p>
          <w:p w14:paraId="4D172DC3"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ọi 1 nhóm đại diện trình bày kết quả. Các nhóm khác bổ sung</w:t>
            </w:r>
          </w:p>
          <w:p w14:paraId="0D4377F8"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kết luận về nội dung kiến thức mà các nhóm đã đưa ra.</w:t>
            </w:r>
          </w:p>
          <w:p w14:paraId="705E2EAC"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hấm điểm cho các nhóm.</w:t>
            </w:r>
          </w:p>
          <w:p w14:paraId="6831648F"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iới thiệu công thức tính công trong trường hợp tổng quát mục “Em có biết – SGK/tr22”</w:t>
            </w:r>
          </w:p>
        </w:tc>
        <w:tc>
          <w:tcPr>
            <w:tcW w:w="4435" w:type="dxa"/>
            <w:shd w:val="clear" w:color="auto" w:fill="auto"/>
          </w:tcPr>
          <w:p w14:paraId="49EBA754"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gọi thì đứng tại chổ trình bày đáp án phiếu học tập.</w:t>
            </w:r>
          </w:p>
          <w:p w14:paraId="707F1223"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Lắng nghe và nhận xét các bài làm của nhóm khác.</w:t>
            </w:r>
          </w:p>
        </w:tc>
      </w:tr>
      <w:tr w:rsidR="00B44C9A" w:rsidRPr="00B44C9A" w14:paraId="35760634" w14:textId="77777777">
        <w:trPr>
          <w:trHeight w:val="1125"/>
          <w:jc w:val="center"/>
        </w:trPr>
        <w:tc>
          <w:tcPr>
            <w:tcW w:w="5803" w:type="dxa"/>
            <w:shd w:val="clear" w:color="auto" w:fill="auto"/>
          </w:tcPr>
          <w:p w14:paraId="34E355D9" w14:textId="77777777" w:rsidR="00B44C9A" w:rsidRPr="00B44C9A" w:rsidRDefault="00B44C9A">
            <w:pPr>
              <w:spacing w:before="40" w:after="40" w:line="240"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Tổng kết</w:t>
            </w:r>
          </w:p>
          <w:p w14:paraId="10613350"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chốt lại các ý kiến thức chính cho HS:</w:t>
            </w:r>
          </w:p>
          <w:p w14:paraId="7BFA307E" w14:textId="77777777" w:rsidR="00B44C9A" w:rsidRPr="00B44C9A" w:rsidRDefault="00B44C9A" w:rsidP="00C6008B">
            <w:pPr>
              <w:numPr>
                <w:ilvl w:val="0"/>
                <w:numId w:val="21"/>
              </w:numPr>
              <w:spacing w:after="76" w:line="256" w:lineRule="auto"/>
              <w:rPr>
                <w:rFonts w:ascii="Times New Roman" w:eastAsia="Times New Roman" w:hAnsi="Times New Roman" w:cs="Times New Roman"/>
                <w:i/>
                <w:sz w:val="28"/>
                <w:szCs w:val="28"/>
              </w:rPr>
            </w:pPr>
            <w:r w:rsidRPr="00B44C9A">
              <w:rPr>
                <w:rFonts w:ascii="Times New Roman" w:eastAsia="Times New Roman" w:hAnsi="Times New Roman" w:cs="Times New Roman"/>
                <w:i/>
                <w:sz w:val="28"/>
                <w:szCs w:val="28"/>
              </w:rPr>
              <w:t xml:space="preserve">Công thức tính công: </w:t>
            </w:r>
          </w:p>
          <w:p w14:paraId="482346F6" w14:textId="77777777" w:rsidR="00B44C9A" w:rsidRPr="00B44C9A" w:rsidRDefault="00B44C9A">
            <w:pPr>
              <w:spacing w:after="47" w:line="283" w:lineRule="auto"/>
              <w:ind w:right="55" w:firstLine="773"/>
              <w:rPr>
                <w:rFonts w:ascii="Times New Roman" w:eastAsia="Times New Roman" w:hAnsi="Times New Roman" w:cs="Times New Roman"/>
                <w:i/>
                <w:sz w:val="28"/>
                <w:szCs w:val="28"/>
              </w:rPr>
            </w:pPr>
            <w:r w:rsidRPr="00B44C9A">
              <w:rPr>
                <w:rFonts w:ascii="Times New Roman" w:eastAsia="Times New Roman" w:hAnsi="Times New Roman" w:cs="Times New Roman"/>
                <w:i/>
                <w:sz w:val="28"/>
                <w:szCs w:val="28"/>
              </w:rPr>
              <w:t>A = F.s trong đó: F (N) là lực tác dụng; s (m) là quãng đường dịch chuyển theo hướng của lực; A là công cơ học.</w:t>
            </w:r>
          </w:p>
          <w:p w14:paraId="0C662882" w14:textId="77777777" w:rsidR="00B44C9A" w:rsidRPr="00B44C9A" w:rsidRDefault="00B44C9A" w:rsidP="00C6008B">
            <w:pPr>
              <w:numPr>
                <w:ilvl w:val="0"/>
                <w:numId w:val="21"/>
              </w:numPr>
              <w:spacing w:after="52" w:line="276" w:lineRule="auto"/>
              <w:rPr>
                <w:rFonts w:ascii="Times New Roman" w:eastAsia="Times New Roman" w:hAnsi="Times New Roman" w:cs="Times New Roman"/>
                <w:i/>
                <w:sz w:val="28"/>
                <w:szCs w:val="28"/>
              </w:rPr>
            </w:pPr>
            <w:r w:rsidRPr="00B44C9A">
              <w:rPr>
                <w:rFonts w:ascii="Times New Roman" w:eastAsia="Times New Roman" w:hAnsi="Times New Roman" w:cs="Times New Roman"/>
                <w:i/>
                <w:sz w:val="28"/>
                <w:szCs w:val="28"/>
              </w:rPr>
              <w:t>Đơn vị đo công: jun  (kí  hiệu: J); kilôjun (kí hiệu: kJ), calo (kí hiệu: cal).</w:t>
            </w:r>
          </w:p>
          <w:p w14:paraId="462CAE3C" w14:textId="77777777" w:rsidR="00B44C9A" w:rsidRPr="00B44C9A" w:rsidRDefault="00B44C9A">
            <w:pPr>
              <w:spacing w:after="109" w:line="256" w:lineRule="auto"/>
              <w:rPr>
                <w:rFonts w:ascii="Times New Roman" w:eastAsia="Times New Roman" w:hAnsi="Times New Roman" w:cs="Times New Roman"/>
                <w:i/>
                <w:sz w:val="28"/>
                <w:szCs w:val="28"/>
              </w:rPr>
            </w:pPr>
            <w:r w:rsidRPr="00B44C9A">
              <w:rPr>
                <w:rFonts w:ascii="Times New Roman" w:eastAsia="Times New Roman" w:hAnsi="Times New Roman" w:cs="Times New Roman"/>
                <w:i/>
                <w:sz w:val="28"/>
                <w:szCs w:val="28"/>
              </w:rPr>
              <w:lastRenderedPageBreak/>
              <w:t>1 kJ = 10</w:t>
            </w:r>
            <w:r w:rsidRPr="00B44C9A">
              <w:rPr>
                <w:rFonts w:ascii="Times New Roman" w:eastAsia="Times New Roman" w:hAnsi="Times New Roman" w:cs="Times New Roman"/>
                <w:i/>
                <w:sz w:val="28"/>
                <w:szCs w:val="28"/>
                <w:vertAlign w:val="superscript"/>
              </w:rPr>
              <w:t>3</w:t>
            </w:r>
            <w:r w:rsidRPr="00B44C9A">
              <w:rPr>
                <w:rFonts w:ascii="Times New Roman" w:eastAsia="Times New Roman" w:hAnsi="Times New Roman" w:cs="Times New Roman"/>
                <w:i/>
                <w:sz w:val="28"/>
                <w:szCs w:val="28"/>
              </w:rPr>
              <w:t xml:space="preserve"> J; </w:t>
            </w:r>
          </w:p>
          <w:p w14:paraId="3B2517AD" w14:textId="77777777" w:rsidR="00B44C9A" w:rsidRPr="00B44C9A" w:rsidRDefault="00B44C9A" w:rsidP="009A0796">
            <w:pPr>
              <w:spacing w:after="76" w:line="256" w:lineRule="auto"/>
              <w:rPr>
                <w:rFonts w:ascii="Times New Roman" w:eastAsia="Times New Roman" w:hAnsi="Times New Roman" w:cs="Times New Roman"/>
                <w:i/>
                <w:sz w:val="28"/>
                <w:szCs w:val="28"/>
              </w:rPr>
            </w:pPr>
            <w:r w:rsidRPr="00B44C9A">
              <w:rPr>
                <w:rFonts w:ascii="Times New Roman" w:eastAsia="Times New Roman" w:hAnsi="Times New Roman" w:cs="Times New Roman"/>
                <w:i/>
                <w:sz w:val="28"/>
                <w:szCs w:val="28"/>
              </w:rPr>
              <w:t>1 cal = 4,186 J</w:t>
            </w:r>
          </w:p>
        </w:tc>
        <w:tc>
          <w:tcPr>
            <w:tcW w:w="4435" w:type="dxa"/>
            <w:shd w:val="clear" w:color="auto" w:fill="auto"/>
          </w:tcPr>
          <w:p w14:paraId="190A268F"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 xml:space="preserve">Ghi nhớ kiến thức </w:t>
            </w:r>
          </w:p>
        </w:tc>
      </w:tr>
    </w:tbl>
    <w:p w14:paraId="0BD8D2F5" w14:textId="77777777" w:rsidR="00B44C9A" w:rsidRPr="00B44C9A" w:rsidRDefault="00B44C9A">
      <w:pPr>
        <w:spacing w:before="40" w:after="60" w:line="276" w:lineRule="auto"/>
        <w:jc w:val="both"/>
        <w:rPr>
          <w:rFonts w:ascii="Times New Roman" w:eastAsia="Times New Roman" w:hAnsi="Times New Roman" w:cs="Times New Roman"/>
          <w:b/>
          <w:color w:val="C00000"/>
          <w:sz w:val="28"/>
          <w:szCs w:val="28"/>
        </w:rPr>
      </w:pPr>
    </w:p>
    <w:p w14:paraId="1821C138" w14:textId="77777777" w:rsidR="00B44C9A" w:rsidRPr="00B44C9A" w:rsidRDefault="00B44C9A">
      <w:pPr>
        <w:spacing w:before="40" w:after="60" w:line="276" w:lineRule="auto"/>
        <w:rPr>
          <w:rFonts w:ascii="Times New Roman" w:eastAsia="Times New Roman" w:hAnsi="Times New Roman" w:cs="Times New Roman"/>
          <w:b/>
          <w:color w:val="7030A0"/>
          <w:sz w:val="28"/>
          <w:szCs w:val="28"/>
        </w:rPr>
      </w:pPr>
      <w:r w:rsidRPr="00B44C9A">
        <w:rPr>
          <w:rFonts w:ascii="Times New Roman" w:eastAsia="Times New Roman" w:hAnsi="Times New Roman" w:cs="Times New Roman"/>
          <w:b/>
          <w:color w:val="7030A0"/>
          <w:sz w:val="28"/>
          <w:szCs w:val="28"/>
        </w:rPr>
        <w:t>Hoạt động 2.2: Công suất</w:t>
      </w:r>
    </w:p>
    <w:p w14:paraId="61FE4E5E" w14:textId="77777777" w:rsidR="00B44C9A" w:rsidRPr="00B44C9A" w:rsidRDefault="00B44C9A" w:rsidP="00C6008B">
      <w:pPr>
        <w:numPr>
          <w:ilvl w:val="0"/>
          <w:numId w:val="22"/>
        </w:numPr>
        <w:spacing w:before="40" w:after="60" w:line="276" w:lineRule="auto"/>
        <w:ind w:left="0" w:firstLine="0"/>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Mục tiêu:</w:t>
      </w:r>
      <w:r w:rsidRPr="00B44C9A">
        <w:rPr>
          <w:rFonts w:ascii="Times New Roman" w:eastAsia="Times New Roman" w:hAnsi="Times New Roman" w:cs="Times New Roman"/>
          <w:sz w:val="28"/>
          <w:szCs w:val="28"/>
        </w:rPr>
        <w:t xml:space="preserve">  </w:t>
      </w:r>
    </w:p>
    <w:p w14:paraId="741161DC"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ân tích ví dụ cụ thể để rút ra được công suất là tốc độ thực hiện công.</w:t>
      </w:r>
    </w:p>
    <w:p w14:paraId="59E41C79"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Liệt kê được một số đơn vị thường dùng đo công suất.</w:t>
      </w:r>
    </w:p>
    <w:p w14:paraId="1F2528FF"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Áp dụng công thức giải được một số bài tập cơ bản về công suất.</w:t>
      </w:r>
    </w:p>
    <w:p w14:paraId="6FA28CB6" w14:textId="77777777" w:rsidR="00B44C9A" w:rsidRPr="00B44C9A" w:rsidRDefault="00B44C9A" w:rsidP="00C6008B">
      <w:pPr>
        <w:numPr>
          <w:ilvl w:val="0"/>
          <w:numId w:val="22"/>
        </w:numPr>
        <w:spacing w:before="40" w:after="60" w:line="312" w:lineRule="auto"/>
        <w:ind w:left="0" w:firstLine="0"/>
        <w:jc w:val="both"/>
        <w:rPr>
          <w:rFonts w:ascii="Times New Roman" w:eastAsia="Times New Roman" w:hAnsi="Times New Roman" w:cs="Times New Roman"/>
          <w:b/>
          <w:sz w:val="28"/>
          <w:szCs w:val="28"/>
        </w:rPr>
      </w:pPr>
      <w:r w:rsidRPr="00B44C9A">
        <w:rPr>
          <w:rFonts w:ascii="Times New Roman" w:eastAsia="Times New Roman" w:hAnsi="Times New Roman" w:cs="Times New Roman"/>
          <w:b/>
          <w:color w:val="C00000"/>
          <w:sz w:val="28"/>
          <w:szCs w:val="28"/>
        </w:rPr>
        <w:t>Nội dung</w:t>
      </w:r>
      <w:r w:rsidRPr="00B44C9A">
        <w:rPr>
          <w:rFonts w:ascii="Times New Roman" w:eastAsia="Times New Roman" w:hAnsi="Times New Roman" w:cs="Times New Roman"/>
          <w:b/>
          <w:sz w:val="28"/>
          <w:szCs w:val="28"/>
        </w:rPr>
        <w:t>:</w:t>
      </w:r>
    </w:p>
    <w:p w14:paraId="49FD064C"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chia lớp thành 6 nhóm nhỏ.</w:t>
      </w:r>
    </w:p>
    <w:p w14:paraId="0AE765E8"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át phiếu học tập số 2 yêu cầu các nhóm làm việc thảo luận trong 10 phút.</w:t>
      </w:r>
      <w:r w:rsidRPr="00B44C9A">
        <w:rPr>
          <w:rFonts w:ascii="Times New Roman" w:eastAsia="Times New Roman" w:hAnsi="Times New Roman" w:cs="Times New Roman"/>
          <w:sz w:val="28"/>
          <w:szCs w:val="28"/>
        </w:rPr>
        <w:tab/>
      </w:r>
    </w:p>
    <w:p w14:paraId="6A3D3604" w14:textId="77777777" w:rsidR="00B44C9A" w:rsidRPr="00B44C9A" w:rsidRDefault="00B44C9A" w:rsidP="00C6008B">
      <w:pPr>
        <w:numPr>
          <w:ilvl w:val="0"/>
          <w:numId w:val="22"/>
        </w:numPr>
        <w:spacing w:before="40" w:after="60" w:line="312" w:lineRule="auto"/>
        <w:ind w:left="0" w:firstLine="0"/>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Sản phẩm:</w:t>
      </w:r>
      <w:r w:rsidRPr="00B44C9A">
        <w:rPr>
          <w:rFonts w:ascii="Times New Roman" w:eastAsia="Times New Roman" w:hAnsi="Times New Roman" w:cs="Times New Roman"/>
          <w:sz w:val="28"/>
          <w:szCs w:val="28"/>
        </w:rPr>
        <w:t xml:space="preserve"> Phiếu học tập đầy đủ đáp án như sau</w:t>
      </w: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585DFDD7" w14:textId="77777777" w:rsidTr="00461803">
        <w:tc>
          <w:tcPr>
            <w:tcW w:w="10240" w:type="dxa"/>
            <w:tcBorders>
              <w:top w:val="single" w:sz="6" w:space="0" w:color="000000"/>
              <w:left w:val="single" w:sz="6" w:space="0" w:color="000000"/>
              <w:bottom w:val="single" w:sz="6" w:space="0" w:color="000000"/>
              <w:right w:val="single" w:sz="6" w:space="0" w:color="000000"/>
            </w:tcBorders>
            <w:shd w:val="clear" w:color="auto" w:fill="92D050"/>
          </w:tcPr>
          <w:p w14:paraId="494E3542" w14:textId="77777777" w:rsidR="00B44C9A" w:rsidRPr="00B44C9A" w:rsidRDefault="00B44C9A" w:rsidP="00461803">
            <w:pPr>
              <w:spacing w:line="256" w:lineRule="auto"/>
              <w:jc w:val="center"/>
              <w:rPr>
                <w:rFonts w:ascii="Times New Roman" w:hAnsi="Times New Roman" w:cs="Times New Roman"/>
                <w:b/>
                <w:sz w:val="26"/>
                <w:szCs w:val="26"/>
              </w:rPr>
            </w:pPr>
            <w:r w:rsidRPr="00B44C9A">
              <w:rPr>
                <w:rFonts w:ascii="Times New Roman" w:hAnsi="Times New Roman" w:cs="Times New Roman"/>
                <w:b/>
                <w:sz w:val="26"/>
                <w:szCs w:val="26"/>
              </w:rPr>
              <w:t>PHIẾU HỌC TẬP SỐ 2</w:t>
            </w:r>
          </w:p>
        </w:tc>
      </w:tr>
      <w:tr w:rsidR="00B44C9A" w:rsidRPr="00B44C9A" w14:paraId="5A0F85C3" w14:textId="77777777" w:rsidTr="00461803">
        <w:tc>
          <w:tcPr>
            <w:tcW w:w="10240" w:type="dxa"/>
            <w:tcBorders>
              <w:top w:val="nil"/>
              <w:left w:val="single" w:sz="6" w:space="0" w:color="000000"/>
              <w:bottom w:val="single" w:sz="6" w:space="0" w:color="000000"/>
              <w:right w:val="single" w:sz="6" w:space="0" w:color="000000"/>
            </w:tcBorders>
          </w:tcPr>
          <w:p w14:paraId="28E00B48"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Câu 1. </w:t>
            </w:r>
            <w:r w:rsidRPr="00B44C9A">
              <w:rPr>
                <w:rFonts w:ascii="Times New Roman" w:hAnsi="Times New Roman" w:cs="Times New Roman"/>
                <w:sz w:val="28"/>
                <w:szCs w:val="28"/>
              </w:rPr>
              <w:t>Tính công mỗi người công nhân đã thực hiện trong bảng sau:</w:t>
            </w:r>
          </w:p>
          <w:tbl>
            <w:tblPr>
              <w:tblStyle w:val="TableGrid"/>
              <w:tblW w:w="0" w:type="auto"/>
              <w:shd w:val="clear" w:color="auto" w:fill="DAEEF3" w:themeFill="accent5" w:themeFillTint="33"/>
              <w:tblLayout w:type="fixed"/>
              <w:tblLook w:val="04A0" w:firstRow="1" w:lastRow="0" w:firstColumn="1" w:lastColumn="0" w:noHBand="0" w:noVBand="1"/>
            </w:tblPr>
            <w:tblGrid>
              <w:gridCol w:w="2550"/>
              <w:gridCol w:w="2550"/>
              <w:gridCol w:w="2550"/>
              <w:gridCol w:w="2550"/>
            </w:tblGrid>
            <w:tr w:rsidR="00B44C9A" w:rsidRPr="00B44C9A" w14:paraId="1B0C7E88" w14:textId="77777777" w:rsidTr="00461803">
              <w:tc>
                <w:tcPr>
                  <w:tcW w:w="10200" w:type="dxa"/>
                  <w:gridSpan w:val="4"/>
                  <w:shd w:val="clear" w:color="auto" w:fill="DAEEF3" w:themeFill="accent5" w:themeFillTint="33"/>
                </w:tcPr>
                <w:p w14:paraId="361D8B65"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sz w:val="28"/>
                      <w:szCs w:val="28"/>
                    </w:rPr>
                    <w:t>Trọng lượng mỗi kiện hàng là 45N</w:t>
                  </w:r>
                </w:p>
                <w:p w14:paraId="26796B0C"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sz w:val="28"/>
                      <w:szCs w:val="28"/>
                    </w:rPr>
                    <w:t>Độ cao kiện hàng được đưa lên: 1,2m</w:t>
                  </w:r>
                </w:p>
              </w:tc>
            </w:tr>
            <w:tr w:rsidR="00B44C9A" w:rsidRPr="00B44C9A" w14:paraId="69E1768B" w14:textId="77777777" w:rsidTr="00461803">
              <w:tc>
                <w:tcPr>
                  <w:tcW w:w="2550" w:type="dxa"/>
                  <w:shd w:val="clear" w:color="auto" w:fill="DAEEF3" w:themeFill="accent5" w:themeFillTint="33"/>
                </w:tcPr>
                <w:p w14:paraId="495EF2B5" w14:textId="77777777" w:rsidR="00B44C9A" w:rsidRPr="00B44C9A" w:rsidRDefault="00B44C9A" w:rsidP="00461803">
                  <w:pPr>
                    <w:spacing w:after="0"/>
                    <w:jc w:val="center"/>
                    <w:rPr>
                      <w:rFonts w:ascii="Times New Roman" w:hAnsi="Times New Roman" w:cs="Times New Roman"/>
                      <w:sz w:val="28"/>
                      <w:szCs w:val="28"/>
                    </w:rPr>
                  </w:pPr>
                  <w:r w:rsidRPr="00B44C9A">
                    <w:rPr>
                      <w:rFonts w:ascii="Times New Roman" w:hAnsi="Times New Roman" w:cs="Times New Roman"/>
                      <w:sz w:val="28"/>
                      <w:szCs w:val="28"/>
                    </w:rPr>
                    <w:t>Công nhân</w:t>
                  </w:r>
                </w:p>
              </w:tc>
              <w:tc>
                <w:tcPr>
                  <w:tcW w:w="2550" w:type="dxa"/>
                  <w:shd w:val="clear" w:color="auto" w:fill="DAEEF3" w:themeFill="accent5" w:themeFillTint="33"/>
                </w:tcPr>
                <w:p w14:paraId="5A91F8A5" w14:textId="77777777" w:rsidR="00B44C9A" w:rsidRPr="00B44C9A" w:rsidRDefault="00B44C9A" w:rsidP="00461803">
                  <w:pPr>
                    <w:spacing w:after="0"/>
                    <w:jc w:val="center"/>
                    <w:rPr>
                      <w:rFonts w:ascii="Times New Roman" w:hAnsi="Times New Roman" w:cs="Times New Roman"/>
                      <w:sz w:val="28"/>
                      <w:szCs w:val="28"/>
                    </w:rPr>
                  </w:pPr>
                  <w:r w:rsidRPr="00B44C9A">
                    <w:rPr>
                      <w:rFonts w:ascii="Times New Roman" w:hAnsi="Times New Roman" w:cs="Times New Roman"/>
                      <w:sz w:val="28"/>
                      <w:szCs w:val="28"/>
                    </w:rPr>
                    <w:t>Số kiện hàng nâng được (kiện)</w:t>
                  </w:r>
                </w:p>
              </w:tc>
              <w:tc>
                <w:tcPr>
                  <w:tcW w:w="2550" w:type="dxa"/>
                  <w:shd w:val="clear" w:color="auto" w:fill="DAEEF3" w:themeFill="accent5" w:themeFillTint="33"/>
                </w:tcPr>
                <w:p w14:paraId="2CFCCB8D" w14:textId="77777777" w:rsidR="00B44C9A" w:rsidRPr="00B44C9A" w:rsidRDefault="00B44C9A" w:rsidP="00461803">
                  <w:pPr>
                    <w:spacing w:after="0"/>
                    <w:jc w:val="center"/>
                    <w:rPr>
                      <w:rFonts w:ascii="Times New Roman" w:hAnsi="Times New Roman" w:cs="Times New Roman"/>
                      <w:sz w:val="28"/>
                      <w:szCs w:val="28"/>
                    </w:rPr>
                  </w:pPr>
                  <w:r w:rsidRPr="00B44C9A">
                    <w:rPr>
                      <w:rFonts w:ascii="Times New Roman" w:hAnsi="Times New Roman" w:cs="Times New Roman"/>
                      <w:sz w:val="28"/>
                      <w:szCs w:val="28"/>
                    </w:rPr>
                    <w:t>Công thực hiện (J)</w:t>
                  </w:r>
                </w:p>
              </w:tc>
              <w:tc>
                <w:tcPr>
                  <w:tcW w:w="2550" w:type="dxa"/>
                  <w:shd w:val="clear" w:color="auto" w:fill="DAEEF3" w:themeFill="accent5" w:themeFillTint="33"/>
                </w:tcPr>
                <w:p w14:paraId="7919B27E" w14:textId="77777777" w:rsidR="00B44C9A" w:rsidRPr="00B44C9A" w:rsidRDefault="00B44C9A" w:rsidP="00461803">
                  <w:pPr>
                    <w:spacing w:after="0"/>
                    <w:jc w:val="center"/>
                    <w:rPr>
                      <w:rFonts w:ascii="Times New Roman" w:hAnsi="Times New Roman" w:cs="Times New Roman"/>
                      <w:sz w:val="28"/>
                      <w:szCs w:val="28"/>
                    </w:rPr>
                  </w:pPr>
                  <w:r w:rsidRPr="00B44C9A">
                    <w:rPr>
                      <w:rFonts w:ascii="Times New Roman" w:hAnsi="Times New Roman" w:cs="Times New Roman"/>
                      <w:sz w:val="28"/>
                      <w:szCs w:val="28"/>
                    </w:rPr>
                    <w:t>Thời gian nâng (s)</w:t>
                  </w:r>
                </w:p>
              </w:tc>
            </w:tr>
            <w:tr w:rsidR="00B44C9A" w:rsidRPr="00B44C9A" w14:paraId="48443BBA" w14:textId="77777777" w:rsidTr="00461803">
              <w:tc>
                <w:tcPr>
                  <w:tcW w:w="2550" w:type="dxa"/>
                  <w:shd w:val="clear" w:color="auto" w:fill="DAEEF3" w:themeFill="accent5" w:themeFillTint="33"/>
                </w:tcPr>
                <w:p w14:paraId="098DAC8F" w14:textId="77777777" w:rsidR="00B44C9A" w:rsidRPr="00B44C9A" w:rsidRDefault="00B44C9A" w:rsidP="00461803">
                  <w:pPr>
                    <w:spacing w:after="0"/>
                    <w:jc w:val="center"/>
                    <w:rPr>
                      <w:rFonts w:ascii="Times New Roman" w:hAnsi="Times New Roman" w:cs="Times New Roman"/>
                      <w:sz w:val="28"/>
                      <w:szCs w:val="28"/>
                    </w:rPr>
                  </w:pPr>
                  <w:r w:rsidRPr="00B44C9A">
                    <w:rPr>
                      <w:rFonts w:ascii="Times New Roman" w:hAnsi="Times New Roman" w:cs="Times New Roman"/>
                      <w:sz w:val="28"/>
                      <w:szCs w:val="28"/>
                    </w:rPr>
                    <w:t>Công nhân 1</w:t>
                  </w:r>
                </w:p>
              </w:tc>
              <w:tc>
                <w:tcPr>
                  <w:tcW w:w="2550" w:type="dxa"/>
                  <w:shd w:val="clear" w:color="auto" w:fill="DAEEF3" w:themeFill="accent5" w:themeFillTint="33"/>
                </w:tcPr>
                <w:p w14:paraId="1B21994E" w14:textId="77777777" w:rsidR="00B44C9A" w:rsidRPr="00B44C9A" w:rsidRDefault="00B44C9A" w:rsidP="00461803">
                  <w:pPr>
                    <w:spacing w:after="0"/>
                    <w:jc w:val="center"/>
                    <w:rPr>
                      <w:rFonts w:ascii="Times New Roman" w:hAnsi="Times New Roman" w:cs="Times New Roman"/>
                      <w:sz w:val="28"/>
                      <w:szCs w:val="28"/>
                    </w:rPr>
                  </w:pPr>
                  <w:r w:rsidRPr="00B44C9A">
                    <w:rPr>
                      <w:rFonts w:ascii="Times New Roman" w:hAnsi="Times New Roman" w:cs="Times New Roman"/>
                      <w:sz w:val="28"/>
                      <w:szCs w:val="28"/>
                    </w:rPr>
                    <w:t>7</w:t>
                  </w:r>
                </w:p>
              </w:tc>
              <w:tc>
                <w:tcPr>
                  <w:tcW w:w="2550" w:type="dxa"/>
                  <w:shd w:val="clear" w:color="auto" w:fill="DAEEF3" w:themeFill="accent5" w:themeFillTint="33"/>
                </w:tcPr>
                <w:p w14:paraId="73031761" w14:textId="77777777" w:rsidR="00B44C9A" w:rsidRPr="00B44C9A" w:rsidRDefault="00B44C9A" w:rsidP="00461803">
                  <w:pPr>
                    <w:spacing w:after="0"/>
                    <w:jc w:val="center"/>
                    <w:rPr>
                      <w:rFonts w:ascii="Times New Roman" w:hAnsi="Times New Roman" w:cs="Times New Roman"/>
                      <w:sz w:val="28"/>
                      <w:szCs w:val="28"/>
                    </w:rPr>
                  </w:pPr>
                  <w:r w:rsidRPr="00B44C9A">
                    <w:rPr>
                      <w:rFonts w:ascii="Times New Roman" w:hAnsi="Times New Roman" w:cs="Times New Roman"/>
                      <w:sz w:val="28"/>
                      <w:szCs w:val="28"/>
                    </w:rPr>
                    <w:t>A</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rPr>
                    <w:t xml:space="preserve"> = ?</w:t>
                  </w:r>
                </w:p>
              </w:tc>
              <w:tc>
                <w:tcPr>
                  <w:tcW w:w="2550" w:type="dxa"/>
                  <w:shd w:val="clear" w:color="auto" w:fill="DAEEF3" w:themeFill="accent5" w:themeFillTint="33"/>
                </w:tcPr>
                <w:p w14:paraId="58A4E078" w14:textId="77777777" w:rsidR="00B44C9A" w:rsidRPr="00B44C9A" w:rsidRDefault="00B44C9A" w:rsidP="00461803">
                  <w:pPr>
                    <w:spacing w:after="0"/>
                    <w:jc w:val="center"/>
                    <w:rPr>
                      <w:rFonts w:ascii="Times New Roman" w:hAnsi="Times New Roman" w:cs="Times New Roman"/>
                      <w:sz w:val="28"/>
                      <w:szCs w:val="28"/>
                    </w:rPr>
                  </w:pPr>
                  <w:r w:rsidRPr="00B44C9A">
                    <w:rPr>
                      <w:rFonts w:ascii="Times New Roman" w:hAnsi="Times New Roman" w:cs="Times New Roman"/>
                      <w:sz w:val="28"/>
                      <w:szCs w:val="28"/>
                    </w:rPr>
                    <w:t>90</w:t>
                  </w:r>
                </w:p>
              </w:tc>
            </w:tr>
            <w:tr w:rsidR="00B44C9A" w:rsidRPr="00B44C9A" w14:paraId="0C054ECD" w14:textId="77777777" w:rsidTr="00461803">
              <w:tc>
                <w:tcPr>
                  <w:tcW w:w="2550" w:type="dxa"/>
                  <w:shd w:val="clear" w:color="auto" w:fill="DAEEF3" w:themeFill="accent5" w:themeFillTint="33"/>
                </w:tcPr>
                <w:p w14:paraId="7CB42A21" w14:textId="77777777" w:rsidR="00B44C9A" w:rsidRPr="00B44C9A" w:rsidRDefault="00B44C9A" w:rsidP="00461803">
                  <w:pPr>
                    <w:spacing w:after="0"/>
                    <w:jc w:val="center"/>
                    <w:rPr>
                      <w:rFonts w:ascii="Times New Roman" w:hAnsi="Times New Roman" w:cs="Times New Roman"/>
                      <w:sz w:val="28"/>
                      <w:szCs w:val="28"/>
                    </w:rPr>
                  </w:pPr>
                  <w:r w:rsidRPr="00B44C9A">
                    <w:rPr>
                      <w:rFonts w:ascii="Times New Roman" w:hAnsi="Times New Roman" w:cs="Times New Roman"/>
                      <w:sz w:val="28"/>
                      <w:szCs w:val="28"/>
                    </w:rPr>
                    <w:t>Công nhân 2</w:t>
                  </w:r>
                </w:p>
              </w:tc>
              <w:tc>
                <w:tcPr>
                  <w:tcW w:w="2550" w:type="dxa"/>
                  <w:shd w:val="clear" w:color="auto" w:fill="DAEEF3" w:themeFill="accent5" w:themeFillTint="33"/>
                </w:tcPr>
                <w:p w14:paraId="26C132D8" w14:textId="77777777" w:rsidR="00B44C9A" w:rsidRPr="00B44C9A" w:rsidRDefault="00B44C9A" w:rsidP="00461803">
                  <w:pPr>
                    <w:spacing w:after="0"/>
                    <w:jc w:val="center"/>
                    <w:rPr>
                      <w:rFonts w:ascii="Times New Roman" w:hAnsi="Times New Roman" w:cs="Times New Roman"/>
                      <w:sz w:val="28"/>
                      <w:szCs w:val="28"/>
                    </w:rPr>
                  </w:pPr>
                  <w:r w:rsidRPr="00B44C9A">
                    <w:rPr>
                      <w:rFonts w:ascii="Times New Roman" w:hAnsi="Times New Roman" w:cs="Times New Roman"/>
                      <w:sz w:val="28"/>
                      <w:szCs w:val="28"/>
                    </w:rPr>
                    <w:t>10</w:t>
                  </w:r>
                </w:p>
              </w:tc>
              <w:tc>
                <w:tcPr>
                  <w:tcW w:w="2550" w:type="dxa"/>
                  <w:shd w:val="clear" w:color="auto" w:fill="DAEEF3" w:themeFill="accent5" w:themeFillTint="33"/>
                </w:tcPr>
                <w:p w14:paraId="5CC84FE0" w14:textId="77777777" w:rsidR="00B44C9A" w:rsidRPr="00B44C9A" w:rsidRDefault="00B44C9A" w:rsidP="00461803">
                  <w:pPr>
                    <w:spacing w:after="0"/>
                    <w:jc w:val="center"/>
                    <w:rPr>
                      <w:rFonts w:ascii="Times New Roman" w:hAnsi="Times New Roman" w:cs="Times New Roman"/>
                      <w:sz w:val="28"/>
                      <w:szCs w:val="28"/>
                    </w:rPr>
                  </w:pPr>
                  <w:r w:rsidRPr="00B44C9A">
                    <w:rPr>
                      <w:rFonts w:ascii="Times New Roman" w:hAnsi="Times New Roman" w:cs="Times New Roman"/>
                      <w:sz w:val="28"/>
                      <w:szCs w:val="28"/>
                    </w:rPr>
                    <w:t>A</w:t>
                  </w:r>
                  <w:r w:rsidRPr="00B44C9A">
                    <w:rPr>
                      <w:rFonts w:ascii="Times New Roman" w:hAnsi="Times New Roman" w:cs="Times New Roman"/>
                      <w:sz w:val="28"/>
                      <w:szCs w:val="28"/>
                      <w:vertAlign w:val="subscript"/>
                    </w:rPr>
                    <w:t>2</w:t>
                  </w:r>
                  <w:r w:rsidRPr="00B44C9A">
                    <w:rPr>
                      <w:rFonts w:ascii="Times New Roman" w:hAnsi="Times New Roman" w:cs="Times New Roman"/>
                      <w:sz w:val="28"/>
                      <w:szCs w:val="28"/>
                    </w:rPr>
                    <w:t xml:space="preserve"> = ?</w:t>
                  </w:r>
                </w:p>
              </w:tc>
              <w:tc>
                <w:tcPr>
                  <w:tcW w:w="2550" w:type="dxa"/>
                  <w:shd w:val="clear" w:color="auto" w:fill="DAEEF3" w:themeFill="accent5" w:themeFillTint="33"/>
                </w:tcPr>
                <w:p w14:paraId="0BAD2230" w14:textId="77777777" w:rsidR="00B44C9A" w:rsidRPr="00B44C9A" w:rsidRDefault="00B44C9A" w:rsidP="00461803">
                  <w:pPr>
                    <w:spacing w:after="0"/>
                    <w:jc w:val="center"/>
                    <w:rPr>
                      <w:rFonts w:ascii="Times New Roman" w:hAnsi="Times New Roman" w:cs="Times New Roman"/>
                      <w:sz w:val="28"/>
                      <w:szCs w:val="28"/>
                    </w:rPr>
                  </w:pPr>
                  <w:r w:rsidRPr="00B44C9A">
                    <w:rPr>
                      <w:rFonts w:ascii="Times New Roman" w:hAnsi="Times New Roman" w:cs="Times New Roman"/>
                      <w:sz w:val="28"/>
                      <w:szCs w:val="28"/>
                    </w:rPr>
                    <w:t>120</w:t>
                  </w:r>
                </w:p>
              </w:tc>
            </w:tr>
          </w:tbl>
          <w:p w14:paraId="42ACCD43" w14:textId="77777777" w:rsidR="00B44C9A" w:rsidRPr="00B44C9A" w:rsidRDefault="00B44C9A" w:rsidP="00461803">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7A4B656B"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sz w:val="28"/>
                <w:szCs w:val="28"/>
              </w:rPr>
              <w:t>Công của người công nhân 1 thực hiện là: A1 = 7 . 45. 1,2 = 378 J</w:t>
            </w:r>
          </w:p>
          <w:p w14:paraId="397EB128"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sz w:val="28"/>
                <w:szCs w:val="28"/>
              </w:rPr>
              <w:t>Công của người công nhân 2 thực hiện là: A2 = 10 . 45. 1,2 = 540 J</w:t>
            </w:r>
          </w:p>
          <w:p w14:paraId="4C5F2BF7" w14:textId="77777777" w:rsidR="00B44C9A" w:rsidRPr="00B44C9A" w:rsidRDefault="00B44C9A" w:rsidP="00461803">
            <w:pPr>
              <w:spacing w:after="0"/>
              <w:jc w:val="both"/>
              <w:rPr>
                <w:rFonts w:ascii="Times New Roman" w:hAnsi="Times New Roman" w:cs="Times New Roman"/>
                <w:b/>
                <w:sz w:val="28"/>
                <w:szCs w:val="28"/>
              </w:rPr>
            </w:pPr>
            <w:r w:rsidRPr="00B44C9A">
              <w:rPr>
                <w:rFonts w:ascii="Times New Roman" w:hAnsi="Times New Roman" w:cs="Times New Roman"/>
                <w:b/>
                <w:sz w:val="28"/>
                <w:szCs w:val="28"/>
              </w:rPr>
              <w:t>Có những cách nào để biết ai thực hiện công nhanh hơn?</w:t>
            </w:r>
          </w:p>
          <w:p w14:paraId="7A2673CD"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sz w:val="28"/>
                <w:szCs w:val="28"/>
              </w:rPr>
              <w:t>- Để biết ai thực hiện công nhanh hơn, ta cần so sánh tốc độ thực hiện công của họ. Tốc độ thực hiện công phụ thuộc vào công thực hiện và thời gian thực hiện công.</w:t>
            </w:r>
          </w:p>
          <w:p w14:paraId="30356DD8"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sz w:val="28"/>
                <w:szCs w:val="28"/>
              </w:rPr>
              <w:t>- So sánh công thực hiện trong cùng 1 khoảng thời gian có độ lớn bằng nhau, ai thực hiện công nhiều hơn thì thực hiện công nhanh hơn và ngược lại.</w:t>
            </w:r>
          </w:p>
          <w:p w14:paraId="0CC3C061" w14:textId="77777777" w:rsidR="00B44C9A" w:rsidRPr="00B44C9A" w:rsidRDefault="00B44C9A" w:rsidP="00461803">
            <w:pPr>
              <w:spacing w:after="0"/>
              <w:jc w:val="both"/>
              <w:rPr>
                <w:rFonts w:ascii="Times New Roman" w:hAnsi="Times New Roman" w:cs="Times New Roman"/>
                <w:b/>
                <w:sz w:val="28"/>
                <w:szCs w:val="28"/>
              </w:rPr>
            </w:pPr>
          </w:p>
          <w:p w14:paraId="4CB7F299"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sz w:val="28"/>
                <w:szCs w:val="28"/>
              </w:rPr>
              <w:t>So sánh cùng thực hiện 1 công độ lớn như nhau trong những khoảng thời gian khác nhau, ai thực hiện trong thời gian ngắn hơn thì thực hiện công nhanh hơn và ngược lại.</w:t>
            </w:r>
          </w:p>
          <w:p w14:paraId="47E2BB9C"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Câu 2. </w:t>
            </w:r>
            <w:r w:rsidRPr="00B44C9A">
              <w:rPr>
                <w:rFonts w:ascii="Times New Roman" w:hAnsi="Times New Roman" w:cs="Times New Roman"/>
                <w:sz w:val="28"/>
                <w:szCs w:val="28"/>
              </w:rPr>
              <w:t xml:space="preserve">Công suất là gì? Nêu biểu thức tính công suất? </w:t>
            </w:r>
          </w:p>
          <w:p w14:paraId="60443C51" w14:textId="77777777" w:rsidR="00B44C9A" w:rsidRPr="00B44C9A" w:rsidRDefault="00B44C9A" w:rsidP="00461803">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34CAD7CD" w14:textId="77777777" w:rsidR="00B44C9A" w:rsidRPr="00B44C9A" w:rsidRDefault="00B44C9A" w:rsidP="00C6008B">
            <w:pPr>
              <w:numPr>
                <w:ilvl w:val="0"/>
                <w:numId w:val="23"/>
              </w:numPr>
              <w:spacing w:after="57" w:line="266" w:lineRule="auto"/>
              <w:jc w:val="both"/>
              <w:rPr>
                <w:rFonts w:ascii="Times New Roman" w:hAnsi="Times New Roman" w:cs="Times New Roman"/>
                <w:sz w:val="28"/>
                <w:szCs w:val="28"/>
              </w:rPr>
            </w:pPr>
            <w:r w:rsidRPr="00B44C9A">
              <w:rPr>
                <w:rFonts w:ascii="Times New Roman" w:hAnsi="Times New Roman" w:cs="Times New Roman"/>
                <w:sz w:val="28"/>
                <w:szCs w:val="28"/>
              </w:rPr>
              <w:lastRenderedPageBreak/>
              <w:t>Định nghĩa công suất: công suất là tốc độ thực hiện công.</w:t>
            </w:r>
          </w:p>
          <w:p w14:paraId="64C5AE49" w14:textId="77777777" w:rsidR="00B44C9A" w:rsidRPr="00B44C9A" w:rsidRDefault="00B44C9A" w:rsidP="00C6008B">
            <w:pPr>
              <w:numPr>
                <w:ilvl w:val="0"/>
                <w:numId w:val="23"/>
              </w:numPr>
              <w:spacing w:after="80" w:line="25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Công thức tính công suất: P =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A</m:t>
                  </m:r>
                </m:num>
                <m:den>
                  <m:r>
                    <w:rPr>
                      <w:rFonts w:ascii="Cambria Math" w:eastAsia="Cambria Math" w:hAnsi="Cambria Math" w:cs="Times New Roman"/>
                      <w:sz w:val="28"/>
                      <w:szCs w:val="28"/>
                    </w:rPr>
                    <m:t>t</m:t>
                  </m:r>
                </m:den>
              </m:f>
            </m:oMath>
          </w:p>
          <w:p w14:paraId="0EBC060E" w14:textId="77777777" w:rsidR="00B44C9A" w:rsidRPr="00B44C9A" w:rsidRDefault="00B44C9A" w:rsidP="00461803">
            <w:pPr>
              <w:spacing w:after="57" w:line="266" w:lineRule="auto"/>
              <w:rPr>
                <w:rFonts w:ascii="Times New Roman" w:hAnsi="Times New Roman" w:cs="Times New Roman"/>
                <w:sz w:val="28"/>
                <w:szCs w:val="28"/>
              </w:rPr>
            </w:pPr>
            <w:r w:rsidRPr="00B44C9A">
              <w:rPr>
                <w:rFonts w:ascii="Times New Roman" w:hAnsi="Times New Roman" w:cs="Times New Roman"/>
                <w:sz w:val="28"/>
                <w:szCs w:val="28"/>
              </w:rPr>
              <w:t xml:space="preserve">trong đó: t (s) là thời gian thực hiện công; A (J) là công. </w:t>
            </w:r>
          </w:p>
          <w:p w14:paraId="5E411143" w14:textId="77777777" w:rsidR="00B44C9A" w:rsidRPr="00B44C9A" w:rsidRDefault="00B44C9A" w:rsidP="00C6008B">
            <w:pPr>
              <w:numPr>
                <w:ilvl w:val="0"/>
                <w:numId w:val="23"/>
              </w:numPr>
              <w:spacing w:after="42" w:line="266" w:lineRule="auto"/>
              <w:jc w:val="both"/>
              <w:rPr>
                <w:rFonts w:ascii="Times New Roman" w:hAnsi="Times New Roman" w:cs="Times New Roman"/>
                <w:sz w:val="28"/>
                <w:szCs w:val="28"/>
              </w:rPr>
            </w:pPr>
            <w:r w:rsidRPr="00B44C9A">
              <w:rPr>
                <w:rFonts w:ascii="Times New Roman" w:hAnsi="Times New Roman" w:cs="Times New Roman"/>
                <w:sz w:val="28"/>
                <w:szCs w:val="28"/>
              </w:rPr>
              <w:t>Đơn vị đo công suất: oát (kí hiệu: W); kilôoát (kí hiệu: kW); mêgaoát (kí hiệu: MW); gigaoát (kí hiệu: GW)</w:t>
            </w:r>
          </w:p>
          <w:p w14:paraId="014030CE" w14:textId="77777777" w:rsidR="00B44C9A" w:rsidRPr="00B44C9A" w:rsidRDefault="00B44C9A" w:rsidP="00461803">
            <w:pPr>
              <w:spacing w:after="104" w:line="256" w:lineRule="auto"/>
              <w:rPr>
                <w:rFonts w:ascii="Times New Roman" w:hAnsi="Times New Roman" w:cs="Times New Roman"/>
                <w:sz w:val="28"/>
                <w:szCs w:val="28"/>
              </w:rPr>
            </w:pPr>
            <w:r w:rsidRPr="00B44C9A">
              <w:rPr>
                <w:rFonts w:ascii="Times New Roman" w:hAnsi="Times New Roman" w:cs="Times New Roman"/>
                <w:sz w:val="28"/>
                <w:szCs w:val="28"/>
              </w:rPr>
              <w:t>1 kW = 10</w:t>
            </w:r>
            <w:r w:rsidRPr="00B44C9A">
              <w:rPr>
                <w:rFonts w:ascii="Times New Roman" w:hAnsi="Times New Roman" w:cs="Times New Roman"/>
                <w:sz w:val="28"/>
                <w:szCs w:val="28"/>
                <w:vertAlign w:val="superscript"/>
              </w:rPr>
              <w:t>3</w:t>
            </w:r>
            <w:r w:rsidRPr="00B44C9A">
              <w:rPr>
                <w:rFonts w:ascii="Times New Roman" w:hAnsi="Times New Roman" w:cs="Times New Roman"/>
                <w:sz w:val="28"/>
                <w:szCs w:val="28"/>
              </w:rPr>
              <w:t xml:space="preserve"> W; 1 MW = 10</w:t>
            </w:r>
            <w:r w:rsidRPr="00B44C9A">
              <w:rPr>
                <w:rFonts w:ascii="Times New Roman" w:hAnsi="Times New Roman" w:cs="Times New Roman"/>
                <w:sz w:val="28"/>
                <w:szCs w:val="28"/>
                <w:vertAlign w:val="superscript"/>
              </w:rPr>
              <w:t>6</w:t>
            </w:r>
            <w:r w:rsidRPr="00B44C9A">
              <w:rPr>
                <w:rFonts w:ascii="Times New Roman" w:hAnsi="Times New Roman" w:cs="Times New Roman"/>
                <w:sz w:val="28"/>
                <w:szCs w:val="28"/>
              </w:rPr>
              <w:t xml:space="preserve"> W; </w:t>
            </w:r>
          </w:p>
          <w:p w14:paraId="169CECCF" w14:textId="77777777" w:rsidR="00B44C9A" w:rsidRPr="00B44C9A" w:rsidRDefault="00B44C9A" w:rsidP="00461803">
            <w:pPr>
              <w:spacing w:after="0"/>
              <w:rPr>
                <w:rFonts w:ascii="Times New Roman" w:hAnsi="Times New Roman" w:cs="Times New Roman"/>
                <w:sz w:val="28"/>
                <w:szCs w:val="28"/>
              </w:rPr>
            </w:pPr>
            <w:r w:rsidRPr="00B44C9A">
              <w:rPr>
                <w:rFonts w:ascii="Times New Roman" w:hAnsi="Times New Roman" w:cs="Times New Roman"/>
                <w:sz w:val="28"/>
                <w:szCs w:val="28"/>
              </w:rPr>
              <w:t>1 GW = 10</w:t>
            </w:r>
            <w:r w:rsidRPr="00B44C9A">
              <w:rPr>
                <w:rFonts w:ascii="Times New Roman" w:hAnsi="Times New Roman" w:cs="Times New Roman"/>
                <w:sz w:val="28"/>
                <w:szCs w:val="28"/>
                <w:vertAlign w:val="superscript"/>
              </w:rPr>
              <w:t>9</w:t>
            </w:r>
            <w:r w:rsidRPr="00B44C9A">
              <w:rPr>
                <w:rFonts w:ascii="Times New Roman" w:hAnsi="Times New Roman" w:cs="Times New Roman"/>
                <w:sz w:val="28"/>
                <w:szCs w:val="28"/>
              </w:rPr>
              <w:t xml:space="preserve"> W</w:t>
            </w:r>
          </w:p>
          <w:p w14:paraId="1D358DDB" w14:textId="77777777" w:rsidR="00B44C9A" w:rsidRPr="00B44C9A" w:rsidRDefault="00B44C9A" w:rsidP="00461803">
            <w:pPr>
              <w:spacing w:after="0"/>
              <w:jc w:val="both"/>
              <w:rPr>
                <w:rFonts w:ascii="Times New Roman" w:hAnsi="Times New Roman" w:cs="Times New Roman"/>
                <w:b/>
                <w:sz w:val="28"/>
                <w:szCs w:val="28"/>
              </w:rPr>
            </w:pPr>
            <w:r w:rsidRPr="00B44C9A">
              <w:rPr>
                <w:rFonts w:ascii="Times New Roman" w:hAnsi="Times New Roman" w:cs="Times New Roman"/>
                <w:b/>
                <w:sz w:val="28"/>
                <w:szCs w:val="28"/>
              </w:rPr>
              <w:t xml:space="preserve">Câu 3. </w:t>
            </w:r>
          </w:p>
          <w:p w14:paraId="2A8FC292"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a. </w:t>
            </w:r>
            <w:r w:rsidRPr="00B44C9A">
              <w:rPr>
                <w:rFonts w:ascii="Times New Roman" w:hAnsi="Times New Roman" w:cs="Times New Roman"/>
                <w:sz w:val="28"/>
                <w:szCs w:val="28"/>
              </w:rPr>
              <w:t>Tính công suất của mỗi công nhân trong bảng 1.2.</w:t>
            </w:r>
          </w:p>
          <w:p w14:paraId="6828191D" w14:textId="77777777" w:rsidR="00B44C9A" w:rsidRPr="00B44C9A" w:rsidRDefault="00B44C9A" w:rsidP="00461803">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65586D53" w14:textId="77777777" w:rsidR="00B44C9A" w:rsidRPr="00B44C9A" w:rsidRDefault="00B44C9A" w:rsidP="00461803">
            <w:pPr>
              <w:spacing w:after="0"/>
              <w:rPr>
                <w:rFonts w:ascii="Times New Roman" w:hAnsi="Times New Roman" w:cs="Times New Roman"/>
                <w:sz w:val="26"/>
                <w:szCs w:val="28"/>
              </w:rPr>
            </w:pPr>
            <w:r w:rsidRPr="00B44C9A">
              <w:rPr>
                <w:rFonts w:ascii="Times New Roman" w:hAnsi="Times New Roman" w:cs="Times New Roman"/>
                <w:sz w:val="28"/>
                <w:szCs w:val="28"/>
              </w:rPr>
              <w:t xml:space="preserve">Công suất của công nhân 1 là: </w:t>
            </w:r>
            <w:r w:rsidRPr="00B44C9A">
              <w:rPr>
                <w:rFonts w:ascii="Times New Roman" w:hAnsi="Times New Roman" w:cs="Times New Roman"/>
                <w:sz w:val="26"/>
                <w:szCs w:val="28"/>
              </w:rPr>
              <w:t>P</w:t>
            </w:r>
            <w:r w:rsidRPr="00B44C9A">
              <w:rPr>
                <w:rFonts w:ascii="Times New Roman" w:hAnsi="Times New Roman" w:cs="Times New Roman"/>
                <w:sz w:val="26"/>
                <w:szCs w:val="28"/>
                <w:vertAlign w:val="subscript"/>
              </w:rPr>
              <w:t>1</w:t>
            </w:r>
            <w:r w:rsidRPr="00B44C9A">
              <w:rPr>
                <w:rFonts w:ascii="Times New Roman" w:hAnsi="Times New Roman" w:cs="Times New Roman"/>
                <w:sz w:val="26"/>
                <w:szCs w:val="28"/>
              </w:rPr>
              <w:t xml:space="preserve"> = </w:t>
            </w:r>
            <m:oMath>
              <m:f>
                <m:fPr>
                  <m:ctrlPr>
                    <w:rPr>
                      <w:rFonts w:ascii="Cambria Math" w:hAnsi="Cambria Math" w:cs="Times New Roman"/>
                      <w:i/>
                      <w:sz w:val="26"/>
                      <w:szCs w:val="28"/>
                    </w:rPr>
                  </m:ctrlPr>
                </m:fPr>
                <m:num>
                  <m:sSub>
                    <m:sSubPr>
                      <m:ctrlPr>
                        <w:rPr>
                          <w:rFonts w:ascii="Cambria Math" w:hAnsi="Cambria Math" w:cs="Times New Roman"/>
                          <w:i/>
                          <w:sz w:val="26"/>
                          <w:szCs w:val="28"/>
                        </w:rPr>
                      </m:ctrlPr>
                    </m:sSubPr>
                    <m:e>
                      <m:r>
                        <w:rPr>
                          <w:rFonts w:ascii="Cambria Math" w:hAnsi="Cambria Math" w:cs="Times New Roman"/>
                          <w:sz w:val="26"/>
                          <w:szCs w:val="28"/>
                        </w:rPr>
                        <m:t>A</m:t>
                      </m:r>
                    </m:e>
                    <m:sub>
                      <m:r>
                        <w:rPr>
                          <w:rFonts w:ascii="Cambria Math" w:hAnsi="Cambria Math" w:cs="Times New Roman"/>
                          <w:sz w:val="26"/>
                          <w:szCs w:val="28"/>
                        </w:rPr>
                        <m:t>1</m:t>
                      </m:r>
                    </m:sub>
                  </m:sSub>
                </m:num>
                <m:den>
                  <m:sSub>
                    <m:sSubPr>
                      <m:ctrlPr>
                        <w:rPr>
                          <w:rFonts w:ascii="Cambria Math" w:hAnsi="Cambria Math" w:cs="Times New Roman"/>
                          <w:i/>
                          <w:sz w:val="26"/>
                          <w:szCs w:val="28"/>
                        </w:rPr>
                      </m:ctrlPr>
                    </m:sSubPr>
                    <m:e>
                      <m:r>
                        <w:rPr>
                          <w:rFonts w:ascii="Cambria Math" w:hAnsi="Cambria Math" w:cs="Times New Roman"/>
                          <w:sz w:val="26"/>
                          <w:szCs w:val="28"/>
                        </w:rPr>
                        <m:t>t</m:t>
                      </m:r>
                    </m:e>
                    <m:sub>
                      <m:r>
                        <w:rPr>
                          <w:rFonts w:ascii="Cambria Math" w:hAnsi="Cambria Math" w:cs="Times New Roman"/>
                          <w:sz w:val="26"/>
                          <w:szCs w:val="28"/>
                        </w:rPr>
                        <m:t>1</m:t>
                      </m:r>
                    </m:sub>
                  </m:sSub>
                </m:den>
              </m:f>
            </m:oMath>
            <w:r w:rsidRPr="00B44C9A">
              <w:rPr>
                <w:rFonts w:ascii="Times New Roman" w:hAnsi="Times New Roman" w:cs="Times New Roman"/>
                <w:sz w:val="26"/>
                <w:szCs w:val="28"/>
              </w:rPr>
              <w:t xml:space="preserve"> = </w:t>
            </w:r>
            <m:oMath>
              <m:f>
                <m:fPr>
                  <m:ctrlPr>
                    <w:rPr>
                      <w:rFonts w:ascii="Cambria Math" w:hAnsi="Cambria Math" w:cs="Times New Roman"/>
                      <w:i/>
                      <w:sz w:val="26"/>
                      <w:szCs w:val="28"/>
                    </w:rPr>
                  </m:ctrlPr>
                </m:fPr>
                <m:num>
                  <m:r>
                    <w:rPr>
                      <w:rFonts w:ascii="Cambria Math" w:hAnsi="Cambria Math" w:cs="Times New Roman"/>
                      <w:sz w:val="26"/>
                      <w:szCs w:val="28"/>
                    </w:rPr>
                    <m:t>378</m:t>
                  </m:r>
                </m:num>
                <m:den>
                  <m:r>
                    <w:rPr>
                      <w:rFonts w:ascii="Cambria Math" w:hAnsi="Cambria Math" w:cs="Times New Roman"/>
                      <w:sz w:val="26"/>
                      <w:szCs w:val="28"/>
                    </w:rPr>
                    <m:t>90</m:t>
                  </m:r>
                </m:den>
              </m:f>
            </m:oMath>
            <w:r w:rsidRPr="00B44C9A">
              <w:rPr>
                <w:rFonts w:ascii="Times New Roman" w:hAnsi="Times New Roman" w:cs="Times New Roman"/>
                <w:sz w:val="26"/>
                <w:szCs w:val="28"/>
              </w:rPr>
              <w:t xml:space="preserve"> = 4,2 W</w:t>
            </w:r>
          </w:p>
          <w:p w14:paraId="0C66EE02" w14:textId="77777777" w:rsidR="00B44C9A" w:rsidRPr="00B44C9A" w:rsidRDefault="00B44C9A" w:rsidP="00461803">
            <w:pPr>
              <w:spacing w:after="0"/>
              <w:rPr>
                <w:rFonts w:ascii="Times New Roman" w:hAnsi="Times New Roman" w:cs="Times New Roman"/>
                <w:sz w:val="26"/>
                <w:szCs w:val="28"/>
              </w:rPr>
            </w:pPr>
            <w:r w:rsidRPr="00B44C9A">
              <w:rPr>
                <w:rFonts w:ascii="Times New Roman" w:hAnsi="Times New Roman" w:cs="Times New Roman"/>
                <w:sz w:val="28"/>
                <w:szCs w:val="28"/>
              </w:rPr>
              <w:t xml:space="preserve">Công suất của công nhân 1 là: </w:t>
            </w:r>
            <w:r w:rsidRPr="00B44C9A">
              <w:rPr>
                <w:rFonts w:ascii="Times New Roman" w:hAnsi="Times New Roman" w:cs="Times New Roman"/>
                <w:sz w:val="26"/>
                <w:szCs w:val="28"/>
              </w:rPr>
              <w:t>P</w:t>
            </w:r>
            <w:r w:rsidRPr="00B44C9A">
              <w:rPr>
                <w:rFonts w:ascii="Times New Roman" w:hAnsi="Times New Roman" w:cs="Times New Roman"/>
                <w:sz w:val="26"/>
                <w:szCs w:val="28"/>
                <w:vertAlign w:val="subscript"/>
              </w:rPr>
              <w:t>2</w:t>
            </w:r>
            <w:r w:rsidRPr="00B44C9A">
              <w:rPr>
                <w:rFonts w:ascii="Times New Roman" w:hAnsi="Times New Roman" w:cs="Times New Roman"/>
                <w:sz w:val="26"/>
                <w:szCs w:val="28"/>
              </w:rPr>
              <w:t xml:space="preserve"> = </w:t>
            </w:r>
            <m:oMath>
              <m:f>
                <m:fPr>
                  <m:ctrlPr>
                    <w:rPr>
                      <w:rFonts w:ascii="Cambria Math" w:hAnsi="Cambria Math" w:cs="Times New Roman"/>
                      <w:i/>
                      <w:sz w:val="26"/>
                      <w:szCs w:val="28"/>
                    </w:rPr>
                  </m:ctrlPr>
                </m:fPr>
                <m:num>
                  <m:sSub>
                    <m:sSubPr>
                      <m:ctrlPr>
                        <w:rPr>
                          <w:rFonts w:ascii="Cambria Math" w:hAnsi="Cambria Math" w:cs="Times New Roman"/>
                          <w:i/>
                          <w:sz w:val="26"/>
                          <w:szCs w:val="28"/>
                        </w:rPr>
                      </m:ctrlPr>
                    </m:sSubPr>
                    <m:e>
                      <m:r>
                        <w:rPr>
                          <w:rFonts w:ascii="Cambria Math" w:hAnsi="Cambria Math" w:cs="Times New Roman"/>
                          <w:sz w:val="26"/>
                          <w:szCs w:val="28"/>
                        </w:rPr>
                        <m:t>A</m:t>
                      </m:r>
                    </m:e>
                    <m:sub>
                      <m:r>
                        <w:rPr>
                          <w:rFonts w:ascii="Cambria Math" w:hAnsi="Cambria Math" w:cs="Times New Roman"/>
                          <w:sz w:val="26"/>
                          <w:szCs w:val="28"/>
                        </w:rPr>
                        <m:t>2</m:t>
                      </m:r>
                    </m:sub>
                  </m:sSub>
                </m:num>
                <m:den>
                  <m:sSub>
                    <m:sSubPr>
                      <m:ctrlPr>
                        <w:rPr>
                          <w:rFonts w:ascii="Cambria Math" w:hAnsi="Cambria Math" w:cs="Times New Roman"/>
                          <w:i/>
                          <w:sz w:val="26"/>
                          <w:szCs w:val="28"/>
                        </w:rPr>
                      </m:ctrlPr>
                    </m:sSubPr>
                    <m:e>
                      <m:r>
                        <w:rPr>
                          <w:rFonts w:ascii="Cambria Math" w:hAnsi="Cambria Math" w:cs="Times New Roman"/>
                          <w:sz w:val="26"/>
                          <w:szCs w:val="28"/>
                        </w:rPr>
                        <m:t>t</m:t>
                      </m:r>
                    </m:e>
                    <m:sub>
                      <m:r>
                        <w:rPr>
                          <w:rFonts w:ascii="Cambria Math" w:hAnsi="Cambria Math" w:cs="Times New Roman"/>
                          <w:sz w:val="26"/>
                          <w:szCs w:val="28"/>
                        </w:rPr>
                        <m:t>2</m:t>
                      </m:r>
                    </m:sub>
                  </m:sSub>
                </m:den>
              </m:f>
            </m:oMath>
            <w:r w:rsidRPr="00B44C9A">
              <w:rPr>
                <w:rFonts w:ascii="Times New Roman" w:hAnsi="Times New Roman" w:cs="Times New Roman"/>
                <w:sz w:val="26"/>
                <w:szCs w:val="28"/>
              </w:rPr>
              <w:t xml:space="preserve"> = </w:t>
            </w:r>
            <m:oMath>
              <m:f>
                <m:fPr>
                  <m:ctrlPr>
                    <w:rPr>
                      <w:rFonts w:ascii="Cambria Math" w:hAnsi="Cambria Math" w:cs="Times New Roman"/>
                      <w:i/>
                      <w:sz w:val="26"/>
                      <w:szCs w:val="28"/>
                    </w:rPr>
                  </m:ctrlPr>
                </m:fPr>
                <m:num>
                  <m:r>
                    <w:rPr>
                      <w:rFonts w:ascii="Cambria Math" w:hAnsi="Cambria Math" w:cs="Times New Roman"/>
                      <w:sz w:val="26"/>
                      <w:szCs w:val="28"/>
                    </w:rPr>
                    <m:t>540</m:t>
                  </m:r>
                </m:num>
                <m:den>
                  <m:r>
                    <w:rPr>
                      <w:rFonts w:ascii="Cambria Math" w:hAnsi="Cambria Math" w:cs="Times New Roman"/>
                      <w:sz w:val="26"/>
                      <w:szCs w:val="28"/>
                    </w:rPr>
                    <m:t>120</m:t>
                  </m:r>
                </m:den>
              </m:f>
            </m:oMath>
            <w:r w:rsidRPr="00B44C9A">
              <w:rPr>
                <w:rFonts w:ascii="Times New Roman" w:hAnsi="Times New Roman" w:cs="Times New Roman"/>
                <w:sz w:val="26"/>
                <w:szCs w:val="28"/>
              </w:rPr>
              <w:t xml:space="preserve"> = 4,5 W</w:t>
            </w:r>
          </w:p>
          <w:p w14:paraId="63C588EF"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b. </w:t>
            </w:r>
            <w:r w:rsidRPr="00B44C9A">
              <w:rPr>
                <w:rFonts w:ascii="Times New Roman" w:hAnsi="Times New Roman" w:cs="Times New Roman"/>
                <w:sz w:val="28"/>
                <w:szCs w:val="28"/>
              </w:rPr>
              <w:t>Cần cấu trong hình 1.3a tác dụng lực kéo 25 000 N để kéo thùng hàng lên cao 12 m trong 1 phút. Tính công và công suất của lực kéo đó.</w:t>
            </w:r>
          </w:p>
          <w:p w14:paraId="2C231A3C" w14:textId="77777777" w:rsidR="00B44C9A" w:rsidRPr="00B44C9A" w:rsidRDefault="00B44C9A" w:rsidP="00461803">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59B2285E"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sz w:val="28"/>
                <w:szCs w:val="28"/>
              </w:rPr>
              <w:t>Công của lực kéo là A = F . s</w:t>
            </w:r>
            <w:r w:rsidRPr="00B44C9A">
              <w:rPr>
                <w:rFonts w:ascii="Times New Roman" w:hAnsi="Times New Roman" w:cs="Times New Roman"/>
                <w:b/>
                <w:bCs/>
                <w:sz w:val="28"/>
                <w:szCs w:val="28"/>
              </w:rPr>
              <w:t> = </w:t>
            </w:r>
            <w:r w:rsidRPr="00B44C9A">
              <w:rPr>
                <w:rFonts w:ascii="Times New Roman" w:hAnsi="Times New Roman" w:cs="Times New Roman"/>
                <w:sz w:val="28"/>
                <w:szCs w:val="28"/>
              </w:rPr>
              <w:t>25 000 . 12 = 300 000 J</w:t>
            </w:r>
          </w:p>
          <w:p w14:paraId="22C37D4F"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sz w:val="28"/>
                <w:szCs w:val="28"/>
              </w:rPr>
              <w:t xml:space="preserve">Công suất của lực kéo P = </w:t>
            </w:r>
            <m:oMath>
              <m:f>
                <m:fPr>
                  <m:ctrlPr>
                    <w:rPr>
                      <w:rFonts w:ascii="Cambria Math" w:hAnsi="Cambria Math" w:cs="Times New Roman"/>
                      <w:i/>
                      <w:sz w:val="26"/>
                      <w:szCs w:val="28"/>
                    </w:rPr>
                  </m:ctrlPr>
                </m:fPr>
                <m:num>
                  <m:r>
                    <w:rPr>
                      <w:rFonts w:ascii="Cambria Math" w:hAnsi="Cambria Math" w:cs="Times New Roman"/>
                      <w:sz w:val="26"/>
                      <w:szCs w:val="28"/>
                    </w:rPr>
                    <m:t>A</m:t>
                  </m:r>
                </m:num>
                <m:den>
                  <m:r>
                    <w:rPr>
                      <w:rFonts w:ascii="Cambria Math" w:hAnsi="Cambria Math" w:cs="Times New Roman"/>
                      <w:sz w:val="26"/>
                      <w:szCs w:val="28"/>
                    </w:rPr>
                    <m:t>t</m:t>
                  </m:r>
                </m:den>
              </m:f>
            </m:oMath>
            <w:r w:rsidRPr="00B44C9A">
              <w:rPr>
                <w:rFonts w:ascii="Times New Roman" w:hAnsi="Times New Roman" w:cs="Times New Roman"/>
                <w:sz w:val="26"/>
                <w:szCs w:val="28"/>
              </w:rPr>
              <w:t xml:space="preserve"> = </w:t>
            </w:r>
            <m:oMath>
              <m:f>
                <m:fPr>
                  <m:ctrlPr>
                    <w:rPr>
                      <w:rFonts w:ascii="Cambria Math" w:hAnsi="Cambria Math" w:cs="Times New Roman"/>
                      <w:i/>
                      <w:sz w:val="26"/>
                      <w:szCs w:val="28"/>
                    </w:rPr>
                  </m:ctrlPr>
                </m:fPr>
                <m:num>
                  <m:r>
                    <w:rPr>
                      <w:rFonts w:ascii="Cambria Math" w:hAnsi="Cambria Math" w:cs="Times New Roman"/>
                      <w:sz w:val="26"/>
                      <w:szCs w:val="28"/>
                    </w:rPr>
                    <m:t>300000</m:t>
                  </m:r>
                </m:num>
                <m:den>
                  <m:r>
                    <w:rPr>
                      <w:rFonts w:ascii="Cambria Math" w:hAnsi="Cambria Math" w:cs="Times New Roman"/>
                      <w:sz w:val="26"/>
                      <w:szCs w:val="28"/>
                    </w:rPr>
                    <m:t>60</m:t>
                  </m:r>
                </m:den>
              </m:f>
            </m:oMath>
            <w:r w:rsidRPr="00B44C9A">
              <w:rPr>
                <w:rFonts w:ascii="Times New Roman" w:hAnsi="Times New Roman" w:cs="Times New Roman"/>
                <w:sz w:val="26"/>
                <w:szCs w:val="28"/>
              </w:rPr>
              <w:t xml:space="preserve"> = 50 W</w:t>
            </w:r>
          </w:p>
          <w:p w14:paraId="40AB0D66"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b/>
                <w:sz w:val="28"/>
                <w:szCs w:val="28"/>
              </w:rPr>
              <w:t>Câu 4.</w:t>
            </w:r>
            <w:r w:rsidRPr="00B44C9A">
              <w:rPr>
                <w:rFonts w:ascii="Times New Roman" w:hAnsi="Times New Roman" w:cs="Times New Roman"/>
                <w:sz w:val="28"/>
                <w:szCs w:val="28"/>
              </w:rPr>
              <w:t xml:space="preserve"> Nếu một đầu xe lửa có công suất 12.000 kW thì công suất này bằng bao nhiêu mã lực?</w:t>
            </w:r>
          </w:p>
          <w:p w14:paraId="7D2DE9C1" w14:textId="77777777" w:rsidR="00B44C9A" w:rsidRPr="00B44C9A" w:rsidRDefault="00B44C9A" w:rsidP="00461803">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656D79F0"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sz w:val="28"/>
                <w:szCs w:val="28"/>
              </w:rPr>
              <w:t>Ta có: 1 HP = 746 W; 1 BTU/h = 0,293 W</w:t>
            </w:r>
          </w:p>
          <w:p w14:paraId="33EBCA86"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sz w:val="28"/>
                <w:szCs w:val="28"/>
              </w:rPr>
              <w:t>12 000 kW = 12 000 000 W = 12000000/746 = 16085,79HP</w:t>
            </w:r>
          </w:p>
          <w:p w14:paraId="77C54474"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sz w:val="28"/>
                <w:szCs w:val="28"/>
              </w:rPr>
              <w:t>12 000 000 W = 12000000/0,293 = 40955631,4 HP</w:t>
            </w:r>
          </w:p>
          <w:p w14:paraId="65E004CF" w14:textId="77777777" w:rsidR="00B44C9A" w:rsidRPr="00B44C9A" w:rsidRDefault="00B44C9A" w:rsidP="00461803">
            <w:pPr>
              <w:spacing w:after="0"/>
              <w:jc w:val="both"/>
              <w:rPr>
                <w:rFonts w:ascii="Times New Roman" w:hAnsi="Times New Roman" w:cs="Times New Roman"/>
                <w:sz w:val="28"/>
                <w:szCs w:val="28"/>
              </w:rPr>
            </w:pPr>
            <w:r w:rsidRPr="00B44C9A">
              <w:rPr>
                <w:rFonts w:ascii="Times New Roman" w:hAnsi="Times New Roman" w:cs="Times New Roman"/>
                <w:b/>
                <w:sz w:val="28"/>
                <w:szCs w:val="28"/>
              </w:rPr>
              <w:t>Câu 5.</w:t>
            </w:r>
            <w:r w:rsidRPr="00B44C9A">
              <w:rPr>
                <w:rFonts w:ascii="Times New Roman" w:hAnsi="Times New Roman" w:cs="Times New Roman"/>
                <w:sz w:val="28"/>
                <w:szCs w:val="28"/>
              </w:rPr>
              <w:t xml:space="preserve"> Kilooát giờ là đơn vị đo của công. Một kilôoát giờ là công của một thiết bị có công suất một kilôoát hoạt động trong một giờ. Một kilôoát giờ bằng bao nhiêu jun?</w:t>
            </w:r>
          </w:p>
          <w:p w14:paraId="5E255DFA" w14:textId="77777777" w:rsidR="00B44C9A" w:rsidRPr="00B44C9A" w:rsidRDefault="00B44C9A" w:rsidP="00461803">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5A93256C" w14:textId="77777777" w:rsidR="00B44C9A" w:rsidRPr="00B44C9A" w:rsidRDefault="00B44C9A" w:rsidP="00461803">
            <w:pPr>
              <w:spacing w:after="0"/>
              <w:jc w:val="both"/>
              <w:rPr>
                <w:rFonts w:ascii="Times New Roman" w:hAnsi="Times New Roman" w:cs="Times New Roman"/>
                <w:b/>
                <w:sz w:val="28"/>
                <w:szCs w:val="28"/>
              </w:rPr>
            </w:pPr>
            <w:r w:rsidRPr="00B44C9A">
              <w:rPr>
                <w:rFonts w:ascii="Times New Roman" w:hAnsi="Times New Roman" w:cs="Times New Roman"/>
                <w:sz w:val="28"/>
                <w:szCs w:val="28"/>
              </w:rPr>
              <w:t>1 kWh = 1 000 (W) . 3 600 (s) = 3 600 000 (W.s) = 3 600 000 (J)</w:t>
            </w:r>
          </w:p>
        </w:tc>
      </w:tr>
    </w:tbl>
    <w:p w14:paraId="208B6867" w14:textId="77777777" w:rsidR="00B44C9A" w:rsidRPr="00B44C9A" w:rsidRDefault="00B44C9A">
      <w:pPr>
        <w:tabs>
          <w:tab w:val="left" w:pos="425"/>
        </w:tabs>
        <w:spacing w:before="40" w:after="60" w:line="312" w:lineRule="auto"/>
        <w:rPr>
          <w:rFonts w:ascii="Times New Roman" w:eastAsia="Times New Roman" w:hAnsi="Times New Roman" w:cs="Times New Roman"/>
          <w:sz w:val="28"/>
          <w:szCs w:val="28"/>
        </w:rPr>
      </w:pPr>
    </w:p>
    <w:p w14:paraId="1F30F3BD" w14:textId="77777777" w:rsidR="00B44C9A" w:rsidRPr="00B44C9A" w:rsidRDefault="00B44C9A" w:rsidP="00C6008B">
      <w:pPr>
        <w:numPr>
          <w:ilvl w:val="0"/>
          <w:numId w:val="22"/>
        </w:numPr>
        <w:spacing w:before="40" w:after="60" w:line="312" w:lineRule="auto"/>
        <w:ind w:left="0" w:firstLine="0"/>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Tổ chức thực hiện</w:t>
      </w:r>
    </w:p>
    <w:tbl>
      <w:tblPr>
        <w:tblW w:w="105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92"/>
        <w:gridCol w:w="3024"/>
      </w:tblGrid>
      <w:tr w:rsidR="00B44C9A" w:rsidRPr="00B44C9A" w14:paraId="0590B201" w14:textId="77777777">
        <w:trPr>
          <w:jc w:val="center"/>
        </w:trPr>
        <w:tc>
          <w:tcPr>
            <w:tcW w:w="7493" w:type="dxa"/>
            <w:shd w:val="clear" w:color="auto" w:fill="FDEADA"/>
          </w:tcPr>
          <w:p w14:paraId="3403559B" w14:textId="77777777" w:rsidR="00B44C9A" w:rsidRPr="00B44C9A" w:rsidRDefault="00B44C9A">
            <w:pPr>
              <w:spacing w:before="40" w:after="60" w:line="276" w:lineRule="auto"/>
              <w:rPr>
                <w:rFonts w:ascii="Times New Roman" w:hAnsi="Times New Roman" w:cs="Times New Roman"/>
                <w:b/>
                <w:sz w:val="28"/>
                <w:szCs w:val="28"/>
              </w:rPr>
            </w:pPr>
            <w:r w:rsidRPr="00B44C9A">
              <w:rPr>
                <w:rFonts w:ascii="Times New Roman" w:hAnsi="Times New Roman" w:cs="Times New Roman"/>
                <w:b/>
                <w:sz w:val="28"/>
                <w:szCs w:val="28"/>
              </w:rPr>
              <w:t>Hoạt động của giáo viên</w:t>
            </w:r>
          </w:p>
        </w:tc>
        <w:tc>
          <w:tcPr>
            <w:tcW w:w="3024" w:type="dxa"/>
            <w:shd w:val="clear" w:color="auto" w:fill="FDEADA"/>
          </w:tcPr>
          <w:p w14:paraId="7EF7DAC5" w14:textId="77777777" w:rsidR="00B44C9A" w:rsidRPr="00B44C9A" w:rsidRDefault="00B44C9A">
            <w:pPr>
              <w:spacing w:before="40" w:after="60" w:line="276" w:lineRule="auto"/>
              <w:rPr>
                <w:rFonts w:ascii="Times New Roman" w:hAnsi="Times New Roman" w:cs="Times New Roman"/>
                <w:b/>
                <w:sz w:val="28"/>
                <w:szCs w:val="28"/>
              </w:rPr>
            </w:pPr>
            <w:r w:rsidRPr="00B44C9A">
              <w:rPr>
                <w:rFonts w:ascii="Times New Roman" w:hAnsi="Times New Roman" w:cs="Times New Roman"/>
                <w:b/>
                <w:sz w:val="28"/>
                <w:szCs w:val="28"/>
              </w:rPr>
              <w:t>Hoạt động của học sinh</w:t>
            </w:r>
          </w:p>
        </w:tc>
      </w:tr>
      <w:tr w:rsidR="00B44C9A" w:rsidRPr="00B44C9A" w14:paraId="4D2CC467" w14:textId="77777777">
        <w:trPr>
          <w:jc w:val="center"/>
        </w:trPr>
        <w:tc>
          <w:tcPr>
            <w:tcW w:w="7493" w:type="dxa"/>
          </w:tcPr>
          <w:p w14:paraId="1B097C59"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i/>
                <w:sz w:val="28"/>
                <w:szCs w:val="28"/>
              </w:rPr>
              <w:t>Giao nhiệm vụ:</w:t>
            </w:r>
            <w:r w:rsidRPr="00B44C9A">
              <w:rPr>
                <w:rFonts w:ascii="Times New Roman" w:hAnsi="Times New Roman" w:cs="Times New Roman"/>
                <w:b/>
                <w:sz w:val="28"/>
                <w:szCs w:val="28"/>
              </w:rPr>
              <w:t xml:space="preserve">  </w:t>
            </w:r>
          </w:p>
          <w:p w14:paraId="55F42DB5"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chia lớp thành 6 nhóm nhỏ.</w:t>
            </w:r>
          </w:p>
          <w:p w14:paraId="138A6E9F"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Phát phiếu học tập số 2 yêu cầu các nhóm làm việc thảo luận </w:t>
            </w:r>
            <w:r w:rsidRPr="00B44C9A">
              <w:rPr>
                <w:rFonts w:ascii="Times New Roman" w:hAnsi="Times New Roman" w:cs="Times New Roman"/>
                <w:sz w:val="28"/>
                <w:szCs w:val="28"/>
              </w:rPr>
              <w:lastRenderedPageBreak/>
              <w:t>trong 10 phút.</w:t>
            </w:r>
            <w:r w:rsidRPr="00B44C9A">
              <w:rPr>
                <w:rFonts w:ascii="Times New Roman" w:hAnsi="Times New Roman" w:cs="Times New Roman"/>
                <w:sz w:val="28"/>
                <w:szCs w:val="28"/>
              </w:rPr>
              <w:tab/>
            </w:r>
            <w:r w:rsidRPr="00B44C9A">
              <w:rPr>
                <w:rFonts w:ascii="Times New Roman" w:hAnsi="Times New Roman" w:cs="Times New Roman"/>
                <w:sz w:val="28"/>
                <w:szCs w:val="28"/>
              </w:rPr>
              <w:tab/>
            </w:r>
          </w:p>
        </w:tc>
        <w:tc>
          <w:tcPr>
            <w:tcW w:w="3024" w:type="dxa"/>
          </w:tcPr>
          <w:p w14:paraId="40C27286"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lastRenderedPageBreak/>
              <w:t>- HS nhận nhiệm vụ.</w:t>
            </w:r>
          </w:p>
          <w:p w14:paraId="7EB05152"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Tập trung nhóm theo hướn dẫn của giáo viên </w:t>
            </w:r>
            <w:r w:rsidRPr="00B44C9A">
              <w:rPr>
                <w:rFonts w:ascii="Times New Roman" w:hAnsi="Times New Roman" w:cs="Times New Roman"/>
                <w:sz w:val="28"/>
                <w:szCs w:val="28"/>
              </w:rPr>
              <w:lastRenderedPageBreak/>
              <w:t>và nhận bộ dụng cụ thí nghiệm.</w:t>
            </w:r>
          </w:p>
        </w:tc>
      </w:tr>
      <w:tr w:rsidR="00B44C9A" w:rsidRPr="00B44C9A" w14:paraId="77451D85" w14:textId="77777777">
        <w:trPr>
          <w:jc w:val="center"/>
        </w:trPr>
        <w:tc>
          <w:tcPr>
            <w:tcW w:w="7493" w:type="dxa"/>
          </w:tcPr>
          <w:p w14:paraId="497788F2"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i/>
                <w:sz w:val="28"/>
                <w:szCs w:val="28"/>
              </w:rPr>
              <w:lastRenderedPageBreak/>
              <w:t>Hướng dẫn thực hiện nhiệm vụ:</w:t>
            </w:r>
            <w:r w:rsidRPr="00B44C9A">
              <w:rPr>
                <w:rFonts w:ascii="Times New Roman" w:hAnsi="Times New Roman" w:cs="Times New Roman"/>
                <w:sz w:val="28"/>
                <w:szCs w:val="28"/>
              </w:rPr>
              <w:t xml:space="preserve"> </w:t>
            </w:r>
          </w:p>
          <w:p w14:paraId="09CD8A7A"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quan sát hỗ trợ khi cần thiết, đặt các câu hỏi gợi mở cho HS khi HS gặp khó.</w:t>
            </w:r>
          </w:p>
        </w:tc>
        <w:tc>
          <w:tcPr>
            <w:tcW w:w="3024" w:type="dxa"/>
          </w:tcPr>
          <w:p w14:paraId="2D4626A4"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S thảo luận theo nhóm và trả lời các câu hỏi trong phiếu học tập số 2.</w:t>
            </w:r>
          </w:p>
        </w:tc>
      </w:tr>
      <w:tr w:rsidR="00B44C9A" w:rsidRPr="00B44C9A" w14:paraId="236BD0C6" w14:textId="77777777">
        <w:trPr>
          <w:jc w:val="center"/>
        </w:trPr>
        <w:tc>
          <w:tcPr>
            <w:tcW w:w="7493" w:type="dxa"/>
          </w:tcPr>
          <w:p w14:paraId="318A5D25"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i/>
                <w:sz w:val="28"/>
                <w:szCs w:val="28"/>
              </w:rPr>
              <w:t>Báo cáo kết quả</w:t>
            </w:r>
            <w:r w:rsidRPr="00B44C9A">
              <w:rPr>
                <w:rFonts w:ascii="Times New Roman" w:hAnsi="Times New Roman" w:cs="Times New Roman"/>
                <w:i/>
                <w:sz w:val="28"/>
                <w:szCs w:val="28"/>
              </w:rPr>
              <w:t xml:space="preserve">:  </w:t>
            </w:r>
          </w:p>
          <w:p w14:paraId="24242897"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yêu cầu HS treo đáp án lên bảng.</w:t>
            </w:r>
          </w:p>
          <w:p w14:paraId="1A35DBA9"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Cho HS nhận xét chéo cho nhau, góp ý chỉnh sửa.</w:t>
            </w:r>
          </w:p>
          <w:p w14:paraId="1F389BB8"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chỉnh sửa lại các đáp án cho HS (nếu có sai).</w:t>
            </w:r>
          </w:p>
          <w:p w14:paraId="59BA9398"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Chấm điểm cho các nhóm.</w:t>
            </w:r>
          </w:p>
        </w:tc>
        <w:tc>
          <w:tcPr>
            <w:tcW w:w="3024" w:type="dxa"/>
          </w:tcPr>
          <w:p w14:paraId="65BD1F6F"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quan sát các đáp án của nhóm khác, nhận xét, bổ sung.</w:t>
            </w:r>
          </w:p>
        </w:tc>
      </w:tr>
      <w:tr w:rsidR="00B44C9A" w:rsidRPr="00B44C9A" w14:paraId="4B2FA82E" w14:textId="77777777">
        <w:trPr>
          <w:jc w:val="center"/>
        </w:trPr>
        <w:tc>
          <w:tcPr>
            <w:tcW w:w="7493" w:type="dxa"/>
          </w:tcPr>
          <w:p w14:paraId="7A350189" w14:textId="77777777" w:rsidR="00B44C9A" w:rsidRPr="00B44C9A" w:rsidRDefault="00B44C9A">
            <w:pPr>
              <w:spacing w:before="40" w:after="60" w:line="312"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5E88DB28"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chốt lại các kiến thức cho HS quan trọng cho HS:</w:t>
            </w:r>
          </w:p>
          <w:p w14:paraId="434C6712" w14:textId="77777777" w:rsidR="00B44C9A" w:rsidRPr="00B44C9A" w:rsidRDefault="00B44C9A" w:rsidP="00C6008B">
            <w:pPr>
              <w:numPr>
                <w:ilvl w:val="0"/>
                <w:numId w:val="23"/>
              </w:numPr>
              <w:spacing w:after="57" w:line="266" w:lineRule="auto"/>
              <w:jc w:val="both"/>
              <w:rPr>
                <w:rFonts w:ascii="Times New Roman" w:hAnsi="Times New Roman" w:cs="Times New Roman"/>
                <w:i/>
                <w:sz w:val="28"/>
                <w:szCs w:val="28"/>
              </w:rPr>
            </w:pPr>
            <w:r w:rsidRPr="00B44C9A">
              <w:rPr>
                <w:rFonts w:ascii="Times New Roman" w:hAnsi="Times New Roman" w:cs="Times New Roman"/>
                <w:i/>
                <w:sz w:val="28"/>
                <w:szCs w:val="28"/>
              </w:rPr>
              <w:t>Định nghĩa công suất: công suất là tốc độ thực hiện công.</w:t>
            </w:r>
          </w:p>
          <w:p w14:paraId="651AF9B3" w14:textId="77777777" w:rsidR="00B44C9A" w:rsidRPr="00B44C9A" w:rsidRDefault="00B44C9A" w:rsidP="00C6008B">
            <w:pPr>
              <w:numPr>
                <w:ilvl w:val="0"/>
                <w:numId w:val="23"/>
              </w:numPr>
              <w:spacing w:after="80" w:line="256" w:lineRule="auto"/>
              <w:jc w:val="both"/>
              <w:rPr>
                <w:rFonts w:ascii="Times New Roman" w:hAnsi="Times New Roman" w:cs="Times New Roman"/>
                <w:i/>
                <w:sz w:val="28"/>
                <w:szCs w:val="28"/>
              </w:rPr>
            </w:pPr>
            <w:r w:rsidRPr="00B44C9A">
              <w:rPr>
                <w:rFonts w:ascii="Times New Roman" w:hAnsi="Times New Roman" w:cs="Times New Roman"/>
                <w:i/>
                <w:sz w:val="28"/>
                <w:szCs w:val="28"/>
              </w:rPr>
              <w:t xml:space="preserve">Công thức tính công suất: P =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A</m:t>
                  </m:r>
                </m:num>
                <m:den>
                  <m:r>
                    <w:rPr>
                      <w:rFonts w:ascii="Cambria Math" w:eastAsia="Cambria Math" w:hAnsi="Cambria Math" w:cs="Times New Roman"/>
                      <w:sz w:val="28"/>
                      <w:szCs w:val="28"/>
                    </w:rPr>
                    <m:t>t</m:t>
                  </m:r>
                </m:den>
              </m:f>
            </m:oMath>
          </w:p>
          <w:p w14:paraId="56EA31E6" w14:textId="77777777" w:rsidR="00B44C9A" w:rsidRPr="00B44C9A" w:rsidRDefault="00B44C9A">
            <w:pPr>
              <w:spacing w:after="57" w:line="266" w:lineRule="auto"/>
              <w:rPr>
                <w:rFonts w:ascii="Times New Roman" w:hAnsi="Times New Roman" w:cs="Times New Roman"/>
                <w:i/>
                <w:sz w:val="28"/>
                <w:szCs w:val="28"/>
              </w:rPr>
            </w:pPr>
            <w:r w:rsidRPr="00B44C9A">
              <w:rPr>
                <w:rFonts w:ascii="Times New Roman" w:hAnsi="Times New Roman" w:cs="Times New Roman"/>
                <w:i/>
                <w:sz w:val="28"/>
                <w:szCs w:val="28"/>
              </w:rPr>
              <w:t xml:space="preserve">trong đó: t (s) là thời gian thực hiện công; A (J) là công. </w:t>
            </w:r>
          </w:p>
          <w:p w14:paraId="718937A4" w14:textId="77777777" w:rsidR="00B44C9A" w:rsidRPr="00B44C9A" w:rsidRDefault="00B44C9A" w:rsidP="00C6008B">
            <w:pPr>
              <w:numPr>
                <w:ilvl w:val="0"/>
                <w:numId w:val="23"/>
              </w:numPr>
              <w:spacing w:after="42" w:line="266" w:lineRule="auto"/>
              <w:jc w:val="both"/>
              <w:rPr>
                <w:rFonts w:ascii="Times New Roman" w:hAnsi="Times New Roman" w:cs="Times New Roman"/>
                <w:i/>
                <w:sz w:val="28"/>
                <w:szCs w:val="28"/>
              </w:rPr>
            </w:pPr>
            <w:r w:rsidRPr="00B44C9A">
              <w:rPr>
                <w:rFonts w:ascii="Times New Roman" w:hAnsi="Times New Roman" w:cs="Times New Roman"/>
                <w:i/>
                <w:sz w:val="28"/>
                <w:szCs w:val="28"/>
              </w:rPr>
              <w:t>Đơn vị đo công suất: oát (kí hiệu: W); kilôoát (kí hiệu: kW); mêgaoát (kí hiệu: MW); gigaoát (kí hiệu: GW)</w:t>
            </w:r>
          </w:p>
          <w:p w14:paraId="38288EC8" w14:textId="77777777" w:rsidR="00B44C9A" w:rsidRPr="00B44C9A" w:rsidRDefault="00B44C9A">
            <w:pPr>
              <w:spacing w:after="104" w:line="256" w:lineRule="auto"/>
              <w:rPr>
                <w:rFonts w:ascii="Times New Roman" w:hAnsi="Times New Roman" w:cs="Times New Roman"/>
                <w:i/>
                <w:sz w:val="28"/>
                <w:szCs w:val="28"/>
              </w:rPr>
            </w:pPr>
            <w:r w:rsidRPr="00B44C9A">
              <w:rPr>
                <w:rFonts w:ascii="Times New Roman" w:hAnsi="Times New Roman" w:cs="Times New Roman"/>
                <w:i/>
                <w:sz w:val="28"/>
                <w:szCs w:val="28"/>
              </w:rPr>
              <w:t>1 kW = 10</w:t>
            </w:r>
            <w:r w:rsidRPr="00B44C9A">
              <w:rPr>
                <w:rFonts w:ascii="Times New Roman" w:hAnsi="Times New Roman" w:cs="Times New Roman"/>
                <w:i/>
                <w:sz w:val="28"/>
                <w:szCs w:val="28"/>
                <w:vertAlign w:val="superscript"/>
              </w:rPr>
              <w:t>3</w:t>
            </w:r>
            <w:r w:rsidRPr="00B44C9A">
              <w:rPr>
                <w:rFonts w:ascii="Times New Roman" w:hAnsi="Times New Roman" w:cs="Times New Roman"/>
                <w:i/>
                <w:sz w:val="28"/>
                <w:szCs w:val="28"/>
              </w:rPr>
              <w:t xml:space="preserve"> W; 1 MW = 10</w:t>
            </w:r>
            <w:r w:rsidRPr="00B44C9A">
              <w:rPr>
                <w:rFonts w:ascii="Times New Roman" w:hAnsi="Times New Roman" w:cs="Times New Roman"/>
                <w:i/>
                <w:sz w:val="28"/>
                <w:szCs w:val="28"/>
                <w:vertAlign w:val="superscript"/>
              </w:rPr>
              <w:t>6</w:t>
            </w:r>
            <w:r w:rsidRPr="00B44C9A">
              <w:rPr>
                <w:rFonts w:ascii="Times New Roman" w:hAnsi="Times New Roman" w:cs="Times New Roman"/>
                <w:i/>
                <w:sz w:val="28"/>
                <w:szCs w:val="28"/>
              </w:rPr>
              <w:t xml:space="preserve"> W; </w:t>
            </w:r>
          </w:p>
          <w:p w14:paraId="06FA6068" w14:textId="77777777" w:rsidR="00B44C9A" w:rsidRPr="00B44C9A" w:rsidRDefault="00B44C9A">
            <w:pPr>
              <w:spacing w:after="0"/>
              <w:rPr>
                <w:rFonts w:ascii="Times New Roman" w:hAnsi="Times New Roman" w:cs="Times New Roman"/>
                <w:b/>
                <w:i/>
                <w:sz w:val="28"/>
                <w:szCs w:val="28"/>
              </w:rPr>
            </w:pPr>
            <w:r w:rsidRPr="00B44C9A">
              <w:rPr>
                <w:rFonts w:ascii="Times New Roman" w:hAnsi="Times New Roman" w:cs="Times New Roman"/>
                <w:i/>
                <w:sz w:val="28"/>
                <w:szCs w:val="28"/>
              </w:rPr>
              <w:t>1 GW = 10</w:t>
            </w:r>
            <w:r w:rsidRPr="00B44C9A">
              <w:rPr>
                <w:rFonts w:ascii="Times New Roman" w:hAnsi="Times New Roman" w:cs="Times New Roman"/>
                <w:i/>
                <w:sz w:val="28"/>
                <w:szCs w:val="28"/>
                <w:vertAlign w:val="superscript"/>
              </w:rPr>
              <w:t>9</w:t>
            </w:r>
            <w:r w:rsidRPr="00B44C9A">
              <w:rPr>
                <w:rFonts w:ascii="Times New Roman" w:hAnsi="Times New Roman" w:cs="Times New Roman"/>
                <w:i/>
                <w:sz w:val="28"/>
                <w:szCs w:val="28"/>
              </w:rPr>
              <w:t xml:space="preserve"> W</w:t>
            </w:r>
          </w:p>
          <w:p w14:paraId="4E512FC6" w14:textId="77777777" w:rsidR="00B44C9A" w:rsidRPr="00B44C9A" w:rsidRDefault="00B44C9A">
            <w:pPr>
              <w:spacing w:before="40" w:after="60" w:line="276" w:lineRule="auto"/>
              <w:rPr>
                <w:rFonts w:ascii="Times New Roman" w:hAnsi="Times New Roman" w:cs="Times New Roman"/>
                <w:sz w:val="28"/>
                <w:szCs w:val="28"/>
              </w:rPr>
            </w:pPr>
          </w:p>
        </w:tc>
        <w:tc>
          <w:tcPr>
            <w:tcW w:w="3024" w:type="dxa"/>
          </w:tcPr>
          <w:p w14:paraId="1BA2AF66"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hi chép vào vở.</w:t>
            </w:r>
          </w:p>
        </w:tc>
      </w:tr>
    </w:tbl>
    <w:p w14:paraId="7E53DB87" w14:textId="77777777" w:rsidR="00B44C9A" w:rsidRPr="00B44C9A" w:rsidRDefault="00B44C9A">
      <w:pPr>
        <w:spacing w:before="40" w:after="60" w:line="312" w:lineRule="auto"/>
        <w:jc w:val="both"/>
        <w:rPr>
          <w:rFonts w:ascii="Times New Roman" w:eastAsia="Times New Roman" w:hAnsi="Times New Roman" w:cs="Times New Roman"/>
          <w:b/>
          <w:color w:val="7030A0"/>
          <w:sz w:val="28"/>
          <w:szCs w:val="28"/>
        </w:rPr>
      </w:pPr>
    </w:p>
    <w:p w14:paraId="7219BCAE" w14:textId="77777777" w:rsidR="00B44C9A" w:rsidRPr="00B44C9A" w:rsidRDefault="00B44C9A">
      <w:pPr>
        <w:spacing w:before="40" w:after="60" w:line="312" w:lineRule="auto"/>
        <w:jc w:val="both"/>
        <w:rPr>
          <w:rFonts w:ascii="Times New Roman" w:eastAsia="Times New Roman" w:hAnsi="Times New Roman" w:cs="Times New Roman"/>
          <w:b/>
          <w:color w:val="000000"/>
          <w:sz w:val="28"/>
          <w:szCs w:val="28"/>
        </w:rPr>
      </w:pPr>
      <w:r w:rsidRPr="00B44C9A">
        <w:rPr>
          <w:rFonts w:ascii="Times New Roman" w:eastAsia="Times New Roman" w:hAnsi="Times New Roman" w:cs="Times New Roman"/>
          <w:b/>
          <w:color w:val="7030A0"/>
          <w:sz w:val="28"/>
          <w:szCs w:val="28"/>
        </w:rPr>
        <w:t>3.Hoạt động 3: Luyện tập</w:t>
      </w:r>
    </w:p>
    <w:p w14:paraId="60685C1D" w14:textId="77777777" w:rsidR="00B44C9A" w:rsidRPr="00B44C9A" w:rsidRDefault="00B44C9A" w:rsidP="00C6008B">
      <w:pPr>
        <w:numPr>
          <w:ilvl w:val="0"/>
          <w:numId w:val="24"/>
        </w:numPr>
        <w:spacing w:before="40" w:after="60" w:line="312"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Mục tiêu:</w:t>
      </w:r>
      <w:r w:rsidRPr="00B44C9A">
        <w:rPr>
          <w:rFonts w:ascii="Times New Roman" w:eastAsia="Times New Roman" w:hAnsi="Times New Roman" w:cs="Times New Roman"/>
          <w:color w:val="C00000"/>
          <w:sz w:val="28"/>
          <w:szCs w:val="28"/>
        </w:rPr>
        <w:t xml:space="preserve"> </w:t>
      </w:r>
      <w:r w:rsidRPr="00B44C9A">
        <w:rPr>
          <w:rFonts w:ascii="Times New Roman" w:eastAsia="Times New Roman" w:hAnsi="Times New Roman" w:cs="Times New Roman"/>
          <w:sz w:val="28"/>
          <w:szCs w:val="28"/>
        </w:rPr>
        <w:t xml:space="preserve"> Củng cố nội dụng bài học.</w:t>
      </w:r>
    </w:p>
    <w:p w14:paraId="1EA2BCF3" w14:textId="77777777" w:rsidR="00B44C9A" w:rsidRPr="00B44C9A" w:rsidRDefault="00B44C9A">
      <w:pPr>
        <w:widowControl w:val="0"/>
        <w:pBdr>
          <w:top w:val="nil"/>
          <w:left w:val="nil"/>
          <w:bottom w:val="nil"/>
          <w:right w:val="nil"/>
          <w:between w:val="nil"/>
        </w:pBdr>
        <w:spacing w:before="40" w:after="60" w:line="312" w:lineRule="auto"/>
        <w:jc w:val="both"/>
        <w:rPr>
          <w:rFonts w:ascii="Times New Roman" w:eastAsia="Times New Roman" w:hAnsi="Times New Roman" w:cs="Times New Roman"/>
          <w:color w:val="000000"/>
          <w:sz w:val="28"/>
          <w:szCs w:val="28"/>
          <w:highlight w:val="white"/>
        </w:rPr>
      </w:pPr>
      <w:r w:rsidRPr="00B44C9A">
        <w:rPr>
          <w:rFonts w:ascii="Times New Roman" w:eastAsia="Times New Roman" w:hAnsi="Times New Roman" w:cs="Times New Roman"/>
          <w:b/>
          <w:color w:val="C00000"/>
          <w:sz w:val="28"/>
          <w:szCs w:val="28"/>
        </w:rPr>
        <w:t>b) Nội dung</w:t>
      </w:r>
      <w:r w:rsidRPr="00B44C9A">
        <w:rPr>
          <w:rFonts w:ascii="Times New Roman" w:eastAsia="Times New Roman" w:hAnsi="Times New Roman" w:cs="Times New Roman"/>
          <w:b/>
          <w:color w:val="000000"/>
          <w:sz w:val="28"/>
          <w:szCs w:val="28"/>
        </w:rPr>
        <w:t xml:space="preserve">: </w:t>
      </w:r>
    </w:p>
    <w:p w14:paraId="643765C8"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cho HS hoạt động độc lập.</w:t>
      </w:r>
    </w:p>
    <w:p w14:paraId="3C4889A4"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át PHT cá nhân cho HS luyện tập hoặc làm bài tập qua quizizz.</w:t>
      </w:r>
    </w:p>
    <w:p w14:paraId="45D52634"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Làm bài tập trong vòng 5 phút.</w:t>
      </w:r>
    </w:p>
    <w:p w14:paraId="1D2779A0" w14:textId="77777777" w:rsidR="00B44C9A" w:rsidRPr="00B44C9A" w:rsidRDefault="00B44C9A">
      <w:pPr>
        <w:spacing w:before="40" w:after="60" w:line="312" w:lineRule="auto"/>
        <w:rPr>
          <w:rFonts w:ascii="Times New Roman" w:eastAsia="Times New Roman" w:hAnsi="Times New Roman" w:cs="Times New Roman"/>
          <w:i/>
          <w:sz w:val="28"/>
          <w:szCs w:val="28"/>
        </w:rPr>
      </w:pPr>
      <w:r w:rsidRPr="00B44C9A">
        <w:rPr>
          <w:rFonts w:ascii="Times New Roman" w:eastAsia="Times New Roman" w:hAnsi="Times New Roman" w:cs="Times New Roman"/>
          <w:b/>
          <w:color w:val="C00000"/>
          <w:sz w:val="28"/>
          <w:szCs w:val="28"/>
        </w:rPr>
        <w:t>c) Sản phẩm:</w:t>
      </w:r>
      <w:r w:rsidRPr="00B44C9A">
        <w:rPr>
          <w:rFonts w:ascii="Times New Roman" w:eastAsia="Times New Roman" w:hAnsi="Times New Roman" w:cs="Times New Roman"/>
          <w:sz w:val="28"/>
          <w:szCs w:val="28"/>
        </w:rPr>
        <w:t xml:space="preserve"> Đáp án</w:t>
      </w: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3B54BEA4" w14:textId="77777777">
        <w:tc>
          <w:tcPr>
            <w:tcW w:w="10240" w:type="dxa"/>
            <w:tcBorders>
              <w:top w:val="single" w:sz="6" w:space="0" w:color="000000"/>
              <w:left w:val="single" w:sz="6" w:space="0" w:color="000000"/>
              <w:bottom w:val="single" w:sz="6" w:space="0" w:color="000000"/>
              <w:right w:val="single" w:sz="6" w:space="0" w:color="000000"/>
            </w:tcBorders>
            <w:shd w:val="clear" w:color="auto" w:fill="548DD4"/>
          </w:tcPr>
          <w:p w14:paraId="0E71B5B6" w14:textId="77777777" w:rsidR="00B44C9A" w:rsidRPr="00B44C9A" w:rsidRDefault="00B44C9A">
            <w:pPr>
              <w:spacing w:line="256" w:lineRule="auto"/>
              <w:jc w:val="center"/>
              <w:rPr>
                <w:rFonts w:ascii="Times New Roman" w:hAnsi="Times New Roman" w:cs="Times New Roman"/>
                <w:b/>
                <w:sz w:val="26"/>
                <w:szCs w:val="26"/>
              </w:rPr>
            </w:pPr>
            <w:r w:rsidRPr="00B44C9A">
              <w:rPr>
                <w:rFonts w:ascii="Times New Roman" w:hAnsi="Times New Roman" w:cs="Times New Roman"/>
                <w:b/>
                <w:sz w:val="26"/>
                <w:szCs w:val="26"/>
              </w:rPr>
              <w:t>LUYỆN TẬP</w:t>
            </w:r>
          </w:p>
        </w:tc>
      </w:tr>
      <w:tr w:rsidR="00B44C9A" w:rsidRPr="00B44C9A" w14:paraId="582596FE" w14:textId="77777777">
        <w:tc>
          <w:tcPr>
            <w:tcW w:w="10240" w:type="dxa"/>
            <w:tcBorders>
              <w:top w:val="nil"/>
              <w:left w:val="single" w:sz="6" w:space="0" w:color="000000"/>
              <w:bottom w:val="nil"/>
              <w:right w:val="single" w:sz="6" w:space="0" w:color="000000"/>
            </w:tcBorders>
          </w:tcPr>
          <w:p w14:paraId="3D2263E8"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b/>
                <w:sz w:val="28"/>
                <w:szCs w:val="28"/>
              </w:rPr>
              <w:t xml:space="preserve"> </w:t>
            </w:r>
            <w:r w:rsidRPr="00B44C9A">
              <w:rPr>
                <w:rFonts w:ascii="Times New Roman" w:hAnsi="Times New Roman" w:cs="Times New Roman"/>
                <w:b/>
                <w:color w:val="000000"/>
                <w:sz w:val="28"/>
                <w:szCs w:val="28"/>
              </w:rPr>
              <w:t>Câu 1.</w:t>
            </w:r>
            <w:r w:rsidRPr="00B44C9A">
              <w:rPr>
                <w:rFonts w:ascii="Times New Roman" w:hAnsi="Times New Roman" w:cs="Times New Roman"/>
                <w:b/>
                <w:color w:val="008000"/>
                <w:sz w:val="28"/>
                <w:szCs w:val="28"/>
              </w:rPr>
              <w:t> </w:t>
            </w:r>
            <w:r w:rsidRPr="00B44C9A">
              <w:rPr>
                <w:rFonts w:ascii="Times New Roman" w:hAnsi="Times New Roman" w:cs="Times New Roman"/>
                <w:color w:val="000000"/>
                <w:sz w:val="28"/>
                <w:szCs w:val="28"/>
                <w:highlight w:val="white"/>
              </w:rPr>
              <w:t>Phát biểu nào sau đây là đúng?</w:t>
            </w:r>
          </w:p>
          <w:p w14:paraId="6B5F9C50"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A. Máy có công suất lớn thì hiệu suất của máy đó nhất định cao.</w:t>
            </w:r>
          </w:p>
          <w:p w14:paraId="4DFC8B85"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lastRenderedPageBreak/>
              <w:t>B. Hiệu suất của một máy có thể lớn hơn 1.</w:t>
            </w:r>
          </w:p>
          <w:p w14:paraId="6C813ADD" w14:textId="77777777" w:rsidR="00B44C9A" w:rsidRPr="00B44C9A" w:rsidRDefault="00B44C9A">
            <w:pPr>
              <w:spacing w:after="0"/>
              <w:jc w:val="both"/>
              <w:rPr>
                <w:rFonts w:ascii="Times New Roman" w:hAnsi="Times New Roman" w:cs="Times New Roman"/>
                <w:color w:val="FF0000"/>
                <w:sz w:val="28"/>
                <w:szCs w:val="28"/>
                <w:highlight w:val="white"/>
              </w:rPr>
            </w:pPr>
            <w:r w:rsidRPr="00B44C9A">
              <w:rPr>
                <w:rFonts w:ascii="Times New Roman" w:hAnsi="Times New Roman" w:cs="Times New Roman"/>
                <w:color w:val="FF0000"/>
                <w:sz w:val="28"/>
                <w:szCs w:val="28"/>
                <w:highlight w:val="white"/>
              </w:rPr>
              <w:t>C. Máy có hiệu suất cao thì công suất của máy nhất định lớn.</w:t>
            </w:r>
          </w:p>
          <w:p w14:paraId="34BC306A"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D. Máy có công suất lớn thì thời gian sinh công sẽ nhanh.</w:t>
            </w:r>
          </w:p>
          <w:p w14:paraId="329A1D5D"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b/>
                <w:sz w:val="28"/>
                <w:szCs w:val="28"/>
              </w:rPr>
              <w:t>Câu 2.</w:t>
            </w:r>
            <w:r w:rsidRPr="00B44C9A">
              <w:rPr>
                <w:rFonts w:ascii="Times New Roman" w:hAnsi="Times New Roman" w:cs="Times New Roman"/>
              </w:rPr>
              <w:t xml:space="preserve">  </w:t>
            </w:r>
            <w:r w:rsidRPr="00B44C9A">
              <w:rPr>
                <w:rFonts w:ascii="Times New Roman" w:hAnsi="Times New Roman" w:cs="Times New Roman"/>
                <w:color w:val="000000"/>
                <w:sz w:val="28"/>
                <w:szCs w:val="28"/>
                <w:highlight w:val="white"/>
              </w:rPr>
              <w:t>Thả rơi một hòn sỏi khối lượng 50 g từ độ cao 1,2 m xuống một giếng sâu 3 m. Công của trọng lực khi vật rơi chạm đáy giếng là</w:t>
            </w:r>
          </w:p>
          <w:p w14:paraId="5D653DDE"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A. 60 J.                               B. 1,5 J.</w:t>
            </w:r>
          </w:p>
          <w:p w14:paraId="100359A0" w14:textId="77777777" w:rsidR="00B44C9A" w:rsidRPr="00B44C9A" w:rsidRDefault="00B44C9A">
            <w:pPr>
              <w:spacing w:after="0"/>
              <w:jc w:val="both"/>
              <w:rPr>
                <w:rFonts w:ascii="Times New Roman" w:hAnsi="Times New Roman" w:cs="Times New Roman"/>
                <w:color w:val="FF0000"/>
                <w:sz w:val="28"/>
                <w:szCs w:val="28"/>
                <w:highlight w:val="white"/>
              </w:rPr>
            </w:pPr>
            <w:r w:rsidRPr="00B44C9A">
              <w:rPr>
                <w:rFonts w:ascii="Times New Roman" w:hAnsi="Times New Roman" w:cs="Times New Roman"/>
                <w:color w:val="000000"/>
                <w:sz w:val="28"/>
                <w:szCs w:val="28"/>
                <w:highlight w:val="white"/>
              </w:rPr>
              <w:t xml:space="preserve">C. 210 J.                             </w:t>
            </w:r>
            <w:r w:rsidRPr="00B44C9A">
              <w:rPr>
                <w:rFonts w:ascii="Times New Roman" w:hAnsi="Times New Roman" w:cs="Times New Roman"/>
                <w:color w:val="FF0000"/>
                <w:sz w:val="28"/>
                <w:szCs w:val="28"/>
                <w:highlight w:val="white"/>
              </w:rPr>
              <w:t>D. 2,1 J.</w:t>
            </w:r>
          </w:p>
          <w:p w14:paraId="6B91F8C8"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b/>
                <w:sz w:val="28"/>
                <w:szCs w:val="28"/>
              </w:rPr>
              <w:t>Câu 3.</w:t>
            </w:r>
            <w:r w:rsidRPr="00B44C9A">
              <w:rPr>
                <w:rFonts w:ascii="Times New Roman" w:hAnsi="Times New Roman" w:cs="Times New Roman"/>
                <w:sz w:val="28"/>
                <w:szCs w:val="28"/>
              </w:rPr>
              <w:t xml:space="preserve"> </w:t>
            </w:r>
            <w:r w:rsidRPr="00B44C9A">
              <w:rPr>
                <w:rFonts w:ascii="Times New Roman" w:hAnsi="Times New Roman" w:cs="Times New Roman"/>
                <w:color w:val="000000"/>
                <w:sz w:val="28"/>
                <w:szCs w:val="28"/>
                <w:highlight w:val="white"/>
              </w:rPr>
              <w:t>Ki – lô – oát giờ là đơn vị của</w:t>
            </w:r>
          </w:p>
          <w:p w14:paraId="5A02108F"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A. Hiệu suất.                      B. Công suất.</w:t>
            </w:r>
          </w:p>
          <w:p w14:paraId="1C421A30" w14:textId="77777777" w:rsidR="00B44C9A" w:rsidRPr="00B44C9A" w:rsidRDefault="00B44C9A">
            <w:pPr>
              <w:spacing w:after="0"/>
              <w:jc w:val="both"/>
              <w:rPr>
                <w:rFonts w:ascii="Times New Roman" w:hAnsi="Times New Roman" w:cs="Times New Roman"/>
                <w:color w:val="FF0000"/>
                <w:sz w:val="28"/>
                <w:szCs w:val="28"/>
                <w:highlight w:val="white"/>
              </w:rPr>
            </w:pPr>
            <w:r w:rsidRPr="00B44C9A">
              <w:rPr>
                <w:rFonts w:ascii="Times New Roman" w:hAnsi="Times New Roman" w:cs="Times New Roman"/>
                <w:color w:val="000000"/>
                <w:sz w:val="28"/>
                <w:szCs w:val="28"/>
                <w:highlight w:val="white"/>
              </w:rPr>
              <w:t xml:space="preserve">C. Động lượng.                  </w:t>
            </w:r>
            <w:r w:rsidRPr="00B44C9A">
              <w:rPr>
                <w:rFonts w:ascii="Times New Roman" w:hAnsi="Times New Roman" w:cs="Times New Roman"/>
                <w:color w:val="FF0000"/>
                <w:sz w:val="28"/>
                <w:szCs w:val="28"/>
                <w:highlight w:val="white"/>
              </w:rPr>
              <w:t>D. Công.</w:t>
            </w:r>
          </w:p>
          <w:p w14:paraId="2EF36DEB"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b/>
                <w:sz w:val="28"/>
                <w:szCs w:val="28"/>
              </w:rPr>
              <w:t>Câu 4.</w:t>
            </w:r>
            <w:r w:rsidRPr="00B44C9A">
              <w:rPr>
                <w:rFonts w:ascii="Times New Roman" w:hAnsi="Times New Roman" w:cs="Times New Roman"/>
                <w:sz w:val="28"/>
                <w:szCs w:val="28"/>
              </w:rPr>
              <w:t xml:space="preserve"> </w:t>
            </w:r>
            <w:r w:rsidRPr="00B44C9A">
              <w:rPr>
                <w:rFonts w:ascii="Times New Roman" w:hAnsi="Times New Roman" w:cs="Times New Roman"/>
                <w:color w:val="000000"/>
                <w:sz w:val="28"/>
                <w:szCs w:val="28"/>
                <w:highlight w:val="white"/>
              </w:rPr>
              <w:t>Trên một máy bơm có ghi (mã lực:  ). Giá trị này cho biết</w:t>
            </w:r>
          </w:p>
          <w:p w14:paraId="4BCC98FA" w14:textId="77777777" w:rsidR="00B44C9A" w:rsidRPr="00B44C9A" w:rsidRDefault="00B44C9A">
            <w:pPr>
              <w:spacing w:after="0"/>
              <w:jc w:val="both"/>
              <w:rPr>
                <w:rFonts w:ascii="Times New Roman" w:hAnsi="Times New Roman" w:cs="Times New Roman"/>
                <w:color w:val="FF0000"/>
                <w:sz w:val="28"/>
                <w:szCs w:val="28"/>
                <w:highlight w:val="white"/>
              </w:rPr>
            </w:pPr>
            <w:r w:rsidRPr="00B44C9A">
              <w:rPr>
                <w:rFonts w:ascii="Times New Roman" w:hAnsi="Times New Roman" w:cs="Times New Roman"/>
                <w:color w:val="FF0000"/>
                <w:sz w:val="28"/>
                <w:szCs w:val="28"/>
                <w:highlight w:val="white"/>
              </w:rPr>
              <w:t xml:space="preserve">A. công suất của máy bơm.             </w:t>
            </w:r>
          </w:p>
          <w:p w14:paraId="0315890A"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B. công của máy bơm</w:t>
            </w:r>
          </w:p>
          <w:p w14:paraId="6C36EC6B"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C. nhãn hiệu của nhà sản xuất.</w:t>
            </w:r>
          </w:p>
          <w:p w14:paraId="1218B006" w14:textId="77777777" w:rsidR="00B44C9A" w:rsidRPr="00B44C9A" w:rsidRDefault="00B44C9A">
            <w:pPr>
              <w:spacing w:after="0"/>
              <w:jc w:val="both"/>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D. hiệu suất của máy bơm.</w:t>
            </w:r>
          </w:p>
        </w:tc>
      </w:tr>
      <w:tr w:rsidR="00B44C9A" w:rsidRPr="00B44C9A" w14:paraId="1C987FEF" w14:textId="77777777">
        <w:tc>
          <w:tcPr>
            <w:tcW w:w="10240" w:type="dxa"/>
            <w:tcBorders>
              <w:top w:val="nil"/>
              <w:left w:val="single" w:sz="6" w:space="0" w:color="000000"/>
              <w:bottom w:val="single" w:sz="6" w:space="0" w:color="000000"/>
              <w:right w:val="single" w:sz="6" w:space="0" w:color="000000"/>
            </w:tcBorders>
          </w:tcPr>
          <w:p w14:paraId="351E6CAF"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lastRenderedPageBreak/>
              <w:t xml:space="preserve">Câu 5. </w:t>
            </w:r>
            <w:r w:rsidRPr="00B44C9A">
              <w:rPr>
                <w:rFonts w:ascii="Times New Roman" w:hAnsi="Times New Roman" w:cs="Times New Roman"/>
                <w:sz w:val="28"/>
                <w:szCs w:val="28"/>
              </w:rPr>
              <w:t>Vật nào sau đây không có khả năng sinh công? </w:t>
            </w:r>
          </w:p>
          <w:p w14:paraId="6B3C4A51"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A. Dòng nước lũ đang chảy mạnh </w:t>
            </w:r>
          </w:p>
          <w:p w14:paraId="02FBEFFA"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B. Viên đạn đang bay </w:t>
            </w:r>
          </w:p>
          <w:p w14:paraId="163208B0"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C. Búa máy đang rơi </w:t>
            </w:r>
          </w:p>
          <w:p w14:paraId="18840AA1" w14:textId="77777777" w:rsidR="00B44C9A" w:rsidRPr="00B44C9A" w:rsidRDefault="00B44C9A">
            <w:pPr>
              <w:spacing w:after="0"/>
              <w:jc w:val="both"/>
              <w:rPr>
                <w:rFonts w:ascii="Times New Roman" w:hAnsi="Times New Roman" w:cs="Times New Roman"/>
                <w:color w:val="FF0000"/>
                <w:sz w:val="28"/>
                <w:szCs w:val="28"/>
              </w:rPr>
            </w:pPr>
            <w:r w:rsidRPr="00B44C9A">
              <w:rPr>
                <w:rFonts w:ascii="Times New Roman" w:hAnsi="Times New Roman" w:cs="Times New Roman"/>
                <w:color w:val="FF0000"/>
                <w:sz w:val="28"/>
                <w:szCs w:val="28"/>
              </w:rPr>
              <w:t>D. Hòn đá đang nằm trên mặt đất </w:t>
            </w:r>
          </w:p>
        </w:tc>
      </w:tr>
    </w:tbl>
    <w:p w14:paraId="2170A534" w14:textId="77777777" w:rsidR="00B44C9A" w:rsidRPr="00B44C9A" w:rsidRDefault="00B44C9A">
      <w:pPr>
        <w:spacing w:before="40" w:after="60" w:line="312"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 xml:space="preserve"> 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97"/>
        <w:gridCol w:w="2841"/>
      </w:tblGrid>
      <w:tr w:rsidR="00B44C9A" w:rsidRPr="00B44C9A" w14:paraId="2432E281" w14:textId="77777777">
        <w:trPr>
          <w:trHeight w:val="274"/>
          <w:jc w:val="center"/>
        </w:trPr>
        <w:tc>
          <w:tcPr>
            <w:tcW w:w="7397" w:type="dxa"/>
            <w:shd w:val="clear" w:color="auto" w:fill="FDEADA"/>
          </w:tcPr>
          <w:p w14:paraId="797E8A43" w14:textId="77777777" w:rsidR="00B44C9A" w:rsidRPr="00B44C9A" w:rsidRDefault="00B44C9A">
            <w:pPr>
              <w:spacing w:before="40" w:after="60" w:line="312" w:lineRule="auto"/>
              <w:jc w:val="center"/>
              <w:rPr>
                <w:rFonts w:ascii="Times New Roman" w:eastAsia="Times New Roman" w:hAnsi="Times New Roman" w:cs="Times New Roman"/>
                <w:b/>
                <w:sz w:val="28"/>
                <w:szCs w:val="28"/>
                <w:highlight w:val="white"/>
              </w:rPr>
            </w:pPr>
            <w:r w:rsidRPr="00B44C9A">
              <w:rPr>
                <w:rFonts w:ascii="Times New Roman" w:eastAsia="Times New Roman" w:hAnsi="Times New Roman" w:cs="Times New Roman"/>
                <w:b/>
                <w:sz w:val="28"/>
                <w:szCs w:val="28"/>
              </w:rPr>
              <w:t>Hoạt động của GV</w:t>
            </w:r>
          </w:p>
        </w:tc>
        <w:tc>
          <w:tcPr>
            <w:tcW w:w="2841" w:type="dxa"/>
            <w:shd w:val="clear" w:color="auto" w:fill="FDEADA"/>
          </w:tcPr>
          <w:p w14:paraId="068B2C65" w14:textId="77777777" w:rsidR="00B44C9A" w:rsidRPr="00B44C9A" w:rsidRDefault="00B44C9A">
            <w:pPr>
              <w:spacing w:before="40" w:after="60" w:line="312" w:lineRule="auto"/>
              <w:jc w:val="center"/>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oạt động của HS</w:t>
            </w:r>
          </w:p>
        </w:tc>
      </w:tr>
      <w:tr w:rsidR="00B44C9A" w:rsidRPr="00B44C9A" w14:paraId="438F201E" w14:textId="77777777">
        <w:trPr>
          <w:trHeight w:val="274"/>
          <w:jc w:val="center"/>
        </w:trPr>
        <w:tc>
          <w:tcPr>
            <w:tcW w:w="7397" w:type="dxa"/>
            <w:shd w:val="clear" w:color="auto" w:fill="auto"/>
          </w:tcPr>
          <w:p w14:paraId="4F283119" w14:textId="77777777" w:rsidR="00B44C9A" w:rsidRPr="00B44C9A" w:rsidRDefault="00B44C9A">
            <w:pPr>
              <w:spacing w:after="0" w:line="240" w:lineRule="auto"/>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Giao nhiệm vụ:</w:t>
            </w:r>
          </w:p>
          <w:p w14:paraId="53F07BCD"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 GV cho HS hoạt động độc lập.</w:t>
            </w:r>
          </w:p>
          <w:p w14:paraId="4BCA3AA5"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át PHT cá nhân cho HS luyện tập hoặc làm bài tập qua quizizz.</w:t>
            </w:r>
          </w:p>
          <w:p w14:paraId="2838973F"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Làm bài tập trong vòng 5 phút.</w:t>
            </w:r>
          </w:p>
        </w:tc>
        <w:tc>
          <w:tcPr>
            <w:tcW w:w="2841" w:type="dxa"/>
            <w:shd w:val="clear" w:color="auto" w:fill="auto"/>
          </w:tcPr>
          <w:p w14:paraId="1E0F146B" w14:textId="77777777" w:rsidR="00B44C9A" w:rsidRPr="00B44C9A" w:rsidRDefault="00B44C9A">
            <w:pPr>
              <w:spacing w:before="72" w:after="0" w:line="240" w:lineRule="auto"/>
              <w:ind w:right="1"/>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nhận nhiệm vụ.</w:t>
            </w:r>
          </w:p>
        </w:tc>
      </w:tr>
      <w:tr w:rsidR="00B44C9A" w:rsidRPr="00B44C9A" w14:paraId="5B3C1AD0" w14:textId="77777777">
        <w:trPr>
          <w:trHeight w:val="274"/>
          <w:jc w:val="center"/>
        </w:trPr>
        <w:tc>
          <w:tcPr>
            <w:tcW w:w="7397" w:type="dxa"/>
            <w:shd w:val="clear" w:color="auto" w:fill="auto"/>
          </w:tcPr>
          <w:p w14:paraId="64CFF12B"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S thực hiện nhiệm vụ</w:t>
            </w:r>
          </w:p>
          <w:p w14:paraId="1863E966" w14:textId="77777777" w:rsidR="00B44C9A" w:rsidRPr="00B44C9A" w:rsidRDefault="00B44C9A">
            <w:pPr>
              <w:spacing w:before="72" w:after="0" w:line="240" w:lineRule="auto"/>
              <w:jc w:val="both"/>
              <w:rPr>
                <w:rFonts w:ascii="Times New Roman" w:eastAsia="Times New Roman" w:hAnsi="Times New Roman" w:cs="Times New Roman"/>
                <w:color w:val="0070C0"/>
                <w:sz w:val="28"/>
                <w:szCs w:val="28"/>
              </w:rPr>
            </w:pPr>
            <w:r w:rsidRPr="00B44C9A">
              <w:rPr>
                <w:rFonts w:ascii="Times New Roman" w:eastAsia="Times New Roman" w:hAnsi="Times New Roman" w:cs="Times New Roman"/>
                <w:sz w:val="28"/>
                <w:szCs w:val="28"/>
              </w:rPr>
              <w:t>- GV hỗ trợ HS ở các bài tập khó.</w:t>
            </w:r>
          </w:p>
        </w:tc>
        <w:tc>
          <w:tcPr>
            <w:tcW w:w="2841" w:type="dxa"/>
            <w:shd w:val="clear" w:color="auto" w:fill="auto"/>
          </w:tcPr>
          <w:p w14:paraId="4BFD9B50"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tiến hành giải quyết các bài tập.</w:t>
            </w:r>
          </w:p>
        </w:tc>
      </w:tr>
      <w:tr w:rsidR="00B44C9A" w:rsidRPr="00B44C9A" w14:paraId="0EC401B6" w14:textId="77777777">
        <w:trPr>
          <w:trHeight w:val="1238"/>
          <w:jc w:val="center"/>
        </w:trPr>
        <w:tc>
          <w:tcPr>
            <w:tcW w:w="7397" w:type="dxa"/>
            <w:shd w:val="clear" w:color="auto" w:fill="auto"/>
          </w:tcPr>
          <w:p w14:paraId="2BDD73BB"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Báo cáo kết quả:</w:t>
            </w:r>
            <w:r w:rsidRPr="00B44C9A">
              <w:rPr>
                <w:rFonts w:ascii="Times New Roman" w:eastAsia="Times New Roman" w:hAnsi="Times New Roman" w:cs="Times New Roman"/>
                <w:sz w:val="28"/>
                <w:szCs w:val="28"/>
              </w:rPr>
              <w:t xml:space="preserve"> </w:t>
            </w:r>
          </w:p>
          <w:p w14:paraId="69ADA26D"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ỗ trợ HS giải các câu hỏi khó.</w:t>
            </w:r>
          </w:p>
          <w:p w14:paraId="453D131A"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kết luận về nội dung kiến thức.</w:t>
            </w:r>
          </w:p>
        </w:tc>
        <w:tc>
          <w:tcPr>
            <w:tcW w:w="2841" w:type="dxa"/>
            <w:shd w:val="clear" w:color="auto" w:fill="auto"/>
          </w:tcPr>
          <w:p w14:paraId="5312AEAD"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lắng nghe GV hỗ trợ giải các câu hỏi khó, và ghi chép lại.</w:t>
            </w:r>
          </w:p>
        </w:tc>
      </w:tr>
      <w:tr w:rsidR="00B44C9A" w:rsidRPr="00B44C9A" w14:paraId="1F73A8A0" w14:textId="77777777">
        <w:trPr>
          <w:trHeight w:val="274"/>
          <w:jc w:val="center"/>
        </w:trPr>
        <w:tc>
          <w:tcPr>
            <w:tcW w:w="7397" w:type="dxa"/>
            <w:shd w:val="clear" w:color="auto" w:fill="auto"/>
          </w:tcPr>
          <w:p w14:paraId="108254F3"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Tổng kết</w:t>
            </w:r>
          </w:p>
        </w:tc>
        <w:tc>
          <w:tcPr>
            <w:tcW w:w="2841" w:type="dxa"/>
            <w:shd w:val="clear" w:color="auto" w:fill="auto"/>
          </w:tcPr>
          <w:p w14:paraId="730199BC"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Ghi nhớ kiến thức</w:t>
            </w:r>
          </w:p>
        </w:tc>
      </w:tr>
    </w:tbl>
    <w:p w14:paraId="3318C82F" w14:textId="77777777" w:rsidR="00B44C9A" w:rsidRPr="00B44C9A" w:rsidRDefault="00B44C9A" w:rsidP="00C6008B">
      <w:pPr>
        <w:numPr>
          <w:ilvl w:val="0"/>
          <w:numId w:val="25"/>
        </w:numPr>
        <w:spacing w:before="4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Hoạt động 4: Vận dụng</w:t>
      </w:r>
    </w:p>
    <w:p w14:paraId="58C4868B"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lastRenderedPageBreak/>
        <w:t>a) Mục tiêu:</w:t>
      </w:r>
      <w:r w:rsidRPr="00B44C9A">
        <w:rPr>
          <w:rFonts w:ascii="Times New Roman" w:eastAsia="Times New Roman" w:hAnsi="Times New Roman" w:cs="Times New Roman"/>
          <w:sz w:val="28"/>
          <w:szCs w:val="28"/>
        </w:rPr>
        <w:t xml:space="preserve"> Vận dụng được kiến thức đã học để giải quyết các bài tập liên quan đến thực tế.</w:t>
      </w:r>
    </w:p>
    <w:p w14:paraId="066A69AD"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b) Nội dung:</w:t>
      </w:r>
      <w:r w:rsidRPr="00B44C9A">
        <w:rPr>
          <w:rFonts w:ascii="Times New Roman" w:eastAsia="Times New Roman" w:hAnsi="Times New Roman" w:cs="Times New Roman"/>
          <w:sz w:val="28"/>
          <w:szCs w:val="28"/>
        </w:rPr>
        <w:t xml:space="preserve"> </w:t>
      </w:r>
    </w:p>
    <w:p w14:paraId="3B64C9E5"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đặt câu hỏi, HS vận dụng các kiến thức đã học và kiến thức bản thân để trả lời các câu hỏi sau.</w:t>
      </w:r>
    </w:p>
    <w:p w14:paraId="24A22AF0"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 xml:space="preserve">Câu 1. </w:t>
      </w:r>
      <w:r w:rsidRPr="00B44C9A">
        <w:rPr>
          <w:rFonts w:ascii="Times New Roman" w:eastAsia="Times New Roman" w:hAnsi="Times New Roman" w:cs="Times New Roman"/>
          <w:sz w:val="28"/>
          <w:szCs w:val="28"/>
        </w:rPr>
        <w:t>Cứ mỗi lần đập, tim người thực hiện một công khoảng 1 J. Em hãy đề xuất cách đo công suất của tim bằng cách sử dụng một đồng hồ bấm giây.</w:t>
      </w:r>
    </w:p>
    <w:p w14:paraId="7C55FD5E"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 xml:space="preserve">Câu 2. </w:t>
      </w:r>
      <w:r w:rsidRPr="00B44C9A">
        <w:rPr>
          <w:rFonts w:ascii="Times New Roman" w:eastAsia="Times New Roman" w:hAnsi="Times New Roman" w:cs="Times New Roman"/>
          <w:sz w:val="28"/>
          <w:szCs w:val="28"/>
        </w:rPr>
        <w:t>Mỗi lần Nam nâng tạ lên cao, bạn thực hiện một công khoảng 5 J. Em hãy đề xuất cách đo công suất của Nam khi nâng tạ bằng cách sử dụng một đồng hồ bấm giây.</w:t>
      </w:r>
    </w:p>
    <w:p w14:paraId="09E60A98" w14:textId="77777777" w:rsidR="00B44C9A" w:rsidRPr="00B44C9A" w:rsidRDefault="00B44C9A">
      <w:pPr>
        <w:spacing w:before="40" w:after="60" w:line="276" w:lineRule="auto"/>
        <w:jc w:val="both"/>
        <w:rPr>
          <w:rFonts w:ascii="Times New Roman" w:eastAsia="Times New Roman" w:hAnsi="Times New Roman" w:cs="Times New Roman"/>
          <w:sz w:val="28"/>
          <w:szCs w:val="28"/>
        </w:rPr>
      </w:pPr>
    </w:p>
    <w:p w14:paraId="59311E0B"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c) Sản phẩm:</w:t>
      </w:r>
      <w:r w:rsidRPr="00B44C9A">
        <w:rPr>
          <w:rFonts w:ascii="Times New Roman" w:eastAsia="Times New Roman" w:hAnsi="Times New Roman" w:cs="Times New Roman"/>
          <w:sz w:val="28"/>
          <w:szCs w:val="28"/>
        </w:rPr>
        <w:t xml:space="preserve"> Đáp án của các câu hỏi như sau</w:t>
      </w:r>
    </w:p>
    <w:p w14:paraId="4C5A6802" w14:textId="77777777" w:rsidR="00B44C9A" w:rsidRPr="00B44C9A" w:rsidRDefault="00B44C9A">
      <w:pPr>
        <w:spacing w:before="40" w:after="60" w:line="276" w:lineRule="auto"/>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Câu 1:</w:t>
      </w:r>
    </w:p>
    <w:p w14:paraId="4354F0AA" w14:textId="77777777" w:rsidR="00B44C9A" w:rsidRPr="00B44C9A" w:rsidRDefault="00B44C9A">
      <w:pPr>
        <w:shd w:val="clear" w:color="auto" w:fill="FFFFFF"/>
        <w:spacing w:after="0" w:line="240"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Đề xuất cách đo công suất của tim bằng cách sử dụng một đồng hồ bấm giây.</w:t>
      </w:r>
    </w:p>
    <w:p w14:paraId="2CA17EBA" w14:textId="77777777" w:rsidR="00B44C9A" w:rsidRPr="00B44C9A" w:rsidRDefault="00B44C9A">
      <w:pPr>
        <w:shd w:val="clear" w:color="auto" w:fill="FFFFFF"/>
        <w:spacing w:after="0" w:line="240"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Bước 1: Bấm nút RESET để đồng hồ bấm giây về 0.</w:t>
      </w:r>
    </w:p>
    <w:p w14:paraId="4A877EA9" w14:textId="77777777" w:rsidR="00B44C9A" w:rsidRPr="00B44C9A" w:rsidRDefault="00B44C9A">
      <w:pPr>
        <w:shd w:val="clear" w:color="auto" w:fill="FFFFFF"/>
        <w:spacing w:after="0" w:line="240"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Bước 2: Bấm nút ON/OFF để bắt đầu đo</w:t>
      </w:r>
    </w:p>
    <w:p w14:paraId="4B12F21C" w14:textId="77777777" w:rsidR="00B44C9A" w:rsidRPr="00B44C9A" w:rsidRDefault="00B44C9A">
      <w:pPr>
        <w:shd w:val="clear" w:color="auto" w:fill="FFFFFF"/>
        <w:spacing w:after="0" w:line="240"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Bước 3: Đếm số nhịp đập của tim trong thời gian 1 phút.</w:t>
      </w:r>
    </w:p>
    <w:p w14:paraId="30DEF869" w14:textId="77777777" w:rsidR="00B44C9A" w:rsidRPr="00B44C9A" w:rsidRDefault="00B44C9A">
      <w:pPr>
        <w:shd w:val="clear" w:color="auto" w:fill="FFFFFF"/>
        <w:spacing w:after="0" w:line="240"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Bước 4: Bấm nút ON/OFF để dừng đo khi đủ 1 phút.</w:t>
      </w:r>
    </w:p>
    <w:p w14:paraId="74EC9E9F" w14:textId="77777777" w:rsidR="00B44C9A" w:rsidRPr="00B44C9A" w:rsidRDefault="00B44C9A">
      <w:pPr>
        <w:shd w:val="clear" w:color="auto" w:fill="FFFFFF"/>
        <w:spacing w:after="0" w:line="240"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Bước 5: Sử dụng công thức:</w:t>
      </w:r>
    </w:p>
    <w:p w14:paraId="348E28BB" w14:textId="77777777" w:rsidR="00B44C9A" w:rsidRPr="00B44C9A" w:rsidRDefault="00B44C9A">
      <w:pPr>
        <w:shd w:val="clear" w:color="auto" w:fill="FFFFFF"/>
        <w:spacing w:after="0" w:line="240"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Công thức hiện của n lần tim đập là n (J).</w:t>
      </w:r>
    </w:p>
    <w:p w14:paraId="4CBD6839" w14:textId="77777777" w:rsidR="00B44C9A" w:rsidRPr="00B44C9A" w:rsidRDefault="00B44C9A">
      <w:pPr>
        <w:spacing w:before="40" w:after="60" w:line="276"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Công suất của tim là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n</m:t>
            </m:r>
          </m:num>
          <m:den>
            <m:r>
              <w:rPr>
                <w:rFonts w:ascii="Cambria Math" w:eastAsia="Cambria Math" w:hAnsi="Cambria Math" w:cs="Times New Roman"/>
                <w:sz w:val="28"/>
                <w:szCs w:val="28"/>
              </w:rPr>
              <m:t>60</m:t>
            </m:r>
          </m:den>
        </m:f>
      </m:oMath>
      <w:r w:rsidRPr="00B44C9A">
        <w:rPr>
          <w:rFonts w:ascii="Times New Roman" w:eastAsia="Times New Roman" w:hAnsi="Times New Roman" w:cs="Times New Roman"/>
          <w:color w:val="000000"/>
          <w:sz w:val="28"/>
          <w:szCs w:val="28"/>
        </w:rPr>
        <w:t xml:space="preserve"> (J/s)</w:t>
      </w:r>
    </w:p>
    <w:p w14:paraId="195427D4" w14:textId="77777777" w:rsidR="00B44C9A" w:rsidRPr="00B44C9A" w:rsidRDefault="00B44C9A">
      <w:pPr>
        <w:spacing w:before="40" w:after="60" w:line="276" w:lineRule="auto"/>
        <w:rPr>
          <w:rFonts w:ascii="Times New Roman" w:eastAsia="Times New Roman" w:hAnsi="Times New Roman" w:cs="Times New Roman"/>
          <w:b/>
          <w:color w:val="000000"/>
          <w:sz w:val="28"/>
          <w:szCs w:val="28"/>
        </w:rPr>
      </w:pPr>
      <w:r w:rsidRPr="00B44C9A">
        <w:rPr>
          <w:rFonts w:ascii="Times New Roman" w:eastAsia="Times New Roman" w:hAnsi="Times New Roman" w:cs="Times New Roman"/>
          <w:b/>
          <w:color w:val="000000"/>
          <w:sz w:val="28"/>
          <w:szCs w:val="28"/>
        </w:rPr>
        <w:t>Câu 2:</w:t>
      </w:r>
    </w:p>
    <w:p w14:paraId="4C88B0AE" w14:textId="77777777" w:rsidR="00B44C9A" w:rsidRPr="00B44C9A" w:rsidRDefault="00B44C9A">
      <w:pPr>
        <w:shd w:val="clear" w:color="auto" w:fill="FFFFFF"/>
        <w:spacing w:after="0" w:line="240"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Đề xuất cách đo công suất của Nam khi nâng tạ bằng cách sử dụng một đồng hồ bấm giây.</w:t>
      </w:r>
    </w:p>
    <w:p w14:paraId="32EED3AF" w14:textId="77777777" w:rsidR="00B44C9A" w:rsidRPr="00B44C9A" w:rsidRDefault="00B44C9A">
      <w:pPr>
        <w:shd w:val="clear" w:color="auto" w:fill="FFFFFF"/>
        <w:spacing w:after="0" w:line="240"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Bước 1: Bấm nút RESET để đồng hồ bấm giây về 0.</w:t>
      </w:r>
    </w:p>
    <w:p w14:paraId="0F3BBD90" w14:textId="77777777" w:rsidR="00B44C9A" w:rsidRPr="00B44C9A" w:rsidRDefault="00B44C9A">
      <w:pPr>
        <w:shd w:val="clear" w:color="auto" w:fill="FFFFFF"/>
        <w:spacing w:after="0" w:line="240"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Bước 2: Bấm nút ON/OFF để bắt đầu đo</w:t>
      </w:r>
    </w:p>
    <w:p w14:paraId="01E400C1" w14:textId="77777777" w:rsidR="00B44C9A" w:rsidRPr="00B44C9A" w:rsidRDefault="00B44C9A">
      <w:pPr>
        <w:shd w:val="clear" w:color="auto" w:fill="FFFFFF"/>
        <w:spacing w:after="0" w:line="240"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Bước 3: Đếm số lần Nam nâng tạ lên cao trong thời gian 1 phút.</w:t>
      </w:r>
    </w:p>
    <w:p w14:paraId="22FD8B83" w14:textId="77777777" w:rsidR="00B44C9A" w:rsidRPr="00B44C9A" w:rsidRDefault="00B44C9A">
      <w:pPr>
        <w:shd w:val="clear" w:color="auto" w:fill="FFFFFF"/>
        <w:spacing w:after="0" w:line="240"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Bước 4: Bấm nút ON/OFF để dừng đo khi đủ 1 phút.</w:t>
      </w:r>
    </w:p>
    <w:p w14:paraId="73DDD830" w14:textId="77777777" w:rsidR="00B44C9A" w:rsidRPr="00B44C9A" w:rsidRDefault="00B44C9A">
      <w:pPr>
        <w:shd w:val="clear" w:color="auto" w:fill="FFFFFF"/>
        <w:spacing w:after="0" w:line="240"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Bước 5: Sử dụng công thức:</w:t>
      </w:r>
    </w:p>
    <w:p w14:paraId="20BB91BD" w14:textId="77777777" w:rsidR="00B44C9A" w:rsidRPr="00B44C9A" w:rsidRDefault="00B44C9A">
      <w:pPr>
        <w:shd w:val="clear" w:color="auto" w:fill="FFFFFF"/>
        <w:spacing w:after="0" w:line="240"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Công thức hiện trong phút: n.5J</w:t>
      </w:r>
    </w:p>
    <w:p w14:paraId="56D2D381" w14:textId="77777777" w:rsidR="00B44C9A" w:rsidRPr="00B44C9A" w:rsidRDefault="00B44C9A">
      <w:pPr>
        <w:spacing w:before="40" w:after="60" w:line="276"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Công suất Nam  là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5n</m:t>
            </m:r>
          </m:num>
          <m:den>
            <m:r>
              <w:rPr>
                <w:rFonts w:ascii="Cambria Math" w:eastAsia="Cambria Math" w:hAnsi="Cambria Math" w:cs="Times New Roman"/>
                <w:sz w:val="28"/>
                <w:szCs w:val="28"/>
              </w:rPr>
              <m:t>60</m:t>
            </m:r>
          </m:den>
        </m:f>
      </m:oMath>
      <w:r w:rsidRPr="00B44C9A">
        <w:rPr>
          <w:rFonts w:ascii="Times New Roman" w:eastAsia="Times New Roman" w:hAnsi="Times New Roman" w:cs="Times New Roman"/>
          <w:color w:val="000000"/>
          <w:sz w:val="28"/>
          <w:szCs w:val="28"/>
        </w:rPr>
        <w:t xml:space="preserve"> (J/s)</w:t>
      </w:r>
    </w:p>
    <w:p w14:paraId="7108DF84" w14:textId="77777777" w:rsidR="00B44C9A" w:rsidRPr="00B44C9A" w:rsidRDefault="00B44C9A">
      <w:pPr>
        <w:spacing w:before="40" w:after="60" w:line="276" w:lineRule="auto"/>
        <w:rPr>
          <w:rFonts w:ascii="Times New Roman" w:eastAsia="Times New Roman" w:hAnsi="Times New Roman" w:cs="Times New Roman"/>
          <w:color w:val="000000"/>
          <w:sz w:val="28"/>
          <w:szCs w:val="28"/>
        </w:rPr>
      </w:pPr>
    </w:p>
    <w:p w14:paraId="7C73BB1E" w14:textId="77777777" w:rsidR="00B44C9A" w:rsidRPr="00B44C9A" w:rsidRDefault="00B44C9A">
      <w:pPr>
        <w:spacing w:before="40" w:after="60" w:line="312"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d) Tổ chức thực hiện</w:t>
      </w:r>
    </w:p>
    <w:tbl>
      <w:tblPr>
        <w:tblW w:w="105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92"/>
        <w:gridCol w:w="3024"/>
      </w:tblGrid>
      <w:tr w:rsidR="00B44C9A" w:rsidRPr="00B44C9A" w14:paraId="399DB1D4" w14:textId="77777777" w:rsidTr="008530BB">
        <w:trPr>
          <w:jc w:val="center"/>
        </w:trPr>
        <w:tc>
          <w:tcPr>
            <w:tcW w:w="7492" w:type="dxa"/>
            <w:shd w:val="clear" w:color="auto" w:fill="FDEADA"/>
          </w:tcPr>
          <w:p w14:paraId="7EDE6AF3" w14:textId="77777777" w:rsidR="00B44C9A" w:rsidRPr="00B44C9A" w:rsidRDefault="00B44C9A">
            <w:pPr>
              <w:spacing w:before="40" w:after="60" w:line="276" w:lineRule="auto"/>
              <w:jc w:val="center"/>
              <w:rPr>
                <w:rFonts w:ascii="Times New Roman" w:hAnsi="Times New Roman" w:cs="Times New Roman"/>
                <w:b/>
                <w:sz w:val="28"/>
                <w:szCs w:val="28"/>
              </w:rPr>
            </w:pPr>
            <w:r w:rsidRPr="00B44C9A">
              <w:rPr>
                <w:rFonts w:ascii="Times New Roman" w:hAnsi="Times New Roman" w:cs="Times New Roman"/>
                <w:b/>
                <w:sz w:val="28"/>
                <w:szCs w:val="28"/>
              </w:rPr>
              <w:t>Hoạt động của giáo viên</w:t>
            </w:r>
          </w:p>
        </w:tc>
        <w:tc>
          <w:tcPr>
            <w:tcW w:w="3024" w:type="dxa"/>
            <w:shd w:val="clear" w:color="auto" w:fill="FDEADA"/>
          </w:tcPr>
          <w:p w14:paraId="35B9F2A0" w14:textId="77777777" w:rsidR="00B44C9A" w:rsidRPr="00B44C9A" w:rsidRDefault="00B44C9A">
            <w:pPr>
              <w:spacing w:before="40" w:after="60" w:line="276" w:lineRule="auto"/>
              <w:jc w:val="center"/>
              <w:rPr>
                <w:rFonts w:ascii="Times New Roman" w:hAnsi="Times New Roman" w:cs="Times New Roman"/>
                <w:b/>
                <w:sz w:val="28"/>
                <w:szCs w:val="28"/>
              </w:rPr>
            </w:pPr>
            <w:r w:rsidRPr="00B44C9A">
              <w:rPr>
                <w:rFonts w:ascii="Times New Roman" w:hAnsi="Times New Roman" w:cs="Times New Roman"/>
                <w:b/>
                <w:sz w:val="28"/>
                <w:szCs w:val="28"/>
              </w:rPr>
              <w:t>Hoạt động của học sinh</w:t>
            </w:r>
          </w:p>
        </w:tc>
      </w:tr>
      <w:tr w:rsidR="00B44C9A" w:rsidRPr="00B44C9A" w14:paraId="1C10FC8D" w14:textId="77777777" w:rsidTr="008530BB">
        <w:trPr>
          <w:jc w:val="center"/>
        </w:trPr>
        <w:tc>
          <w:tcPr>
            <w:tcW w:w="7492" w:type="dxa"/>
          </w:tcPr>
          <w:p w14:paraId="71BBD35A" w14:textId="77777777" w:rsidR="00B44C9A" w:rsidRPr="00B44C9A" w:rsidRDefault="00B44C9A">
            <w:pPr>
              <w:spacing w:before="40" w:after="60" w:line="276" w:lineRule="auto"/>
              <w:rPr>
                <w:rFonts w:ascii="Times New Roman" w:hAnsi="Times New Roman" w:cs="Times New Roman"/>
                <w:b/>
                <w:sz w:val="28"/>
                <w:szCs w:val="28"/>
              </w:rPr>
            </w:pPr>
            <w:r w:rsidRPr="00B44C9A">
              <w:rPr>
                <w:rFonts w:ascii="Times New Roman" w:hAnsi="Times New Roman" w:cs="Times New Roman"/>
                <w:b/>
                <w:i/>
                <w:sz w:val="28"/>
                <w:szCs w:val="28"/>
              </w:rPr>
              <w:t>Giao nhiệm vụ:</w:t>
            </w:r>
            <w:r w:rsidRPr="00B44C9A">
              <w:rPr>
                <w:rFonts w:ascii="Times New Roman" w:hAnsi="Times New Roman" w:cs="Times New Roman"/>
                <w:b/>
                <w:sz w:val="28"/>
                <w:szCs w:val="28"/>
              </w:rPr>
              <w:t xml:space="preserve"> </w:t>
            </w:r>
          </w:p>
          <w:p w14:paraId="4DA80C85"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đặt câu hỏi, HS vận dụng các kiến thức đã học và kiến thức bản thân để trả lời các câu hỏi sau.</w:t>
            </w:r>
          </w:p>
          <w:p w14:paraId="42F528A7"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lastRenderedPageBreak/>
              <w:t xml:space="preserve">Câu 1. </w:t>
            </w:r>
            <w:r w:rsidRPr="00B44C9A">
              <w:rPr>
                <w:rFonts w:ascii="Times New Roman" w:hAnsi="Times New Roman" w:cs="Times New Roman"/>
                <w:sz w:val="28"/>
                <w:szCs w:val="28"/>
              </w:rPr>
              <w:t>Cứ mỗi lần đập, tim người thực hiện một công khoảng 1 J. Em hãy đề xuất cách đo công suất của tim bằng cách sử dụng một đồng hồ bấm giây.</w:t>
            </w:r>
          </w:p>
          <w:p w14:paraId="52255C71"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sz w:val="28"/>
                <w:szCs w:val="28"/>
              </w:rPr>
              <w:t xml:space="preserve">Câu 2. </w:t>
            </w:r>
            <w:r w:rsidRPr="00B44C9A">
              <w:rPr>
                <w:rFonts w:ascii="Times New Roman" w:hAnsi="Times New Roman" w:cs="Times New Roman"/>
                <w:sz w:val="28"/>
                <w:szCs w:val="28"/>
              </w:rPr>
              <w:t>Mỗi lần Nam nâng tạ lên cao, bạn thực hiện một công khoảng 5 J. Em hãy đề xuất cách đo công suất của Nam khi nâng tạ bằng cách sử dụng một đồng hồ bấm giây.</w:t>
            </w:r>
          </w:p>
        </w:tc>
        <w:tc>
          <w:tcPr>
            <w:tcW w:w="3024" w:type="dxa"/>
          </w:tcPr>
          <w:p w14:paraId="7E5849B7"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lastRenderedPageBreak/>
              <w:t>HS nhận nhiệm vụ</w:t>
            </w:r>
          </w:p>
        </w:tc>
      </w:tr>
      <w:tr w:rsidR="00B44C9A" w:rsidRPr="00B44C9A" w14:paraId="00661D74" w14:textId="77777777" w:rsidTr="008530BB">
        <w:trPr>
          <w:jc w:val="center"/>
        </w:trPr>
        <w:tc>
          <w:tcPr>
            <w:tcW w:w="7492" w:type="dxa"/>
          </w:tcPr>
          <w:p w14:paraId="52B5657E"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i/>
                <w:sz w:val="28"/>
                <w:szCs w:val="28"/>
              </w:rPr>
              <w:lastRenderedPageBreak/>
              <w:t>Hướng dẫn thực hiện nhiệm vụ</w:t>
            </w:r>
            <w:r w:rsidRPr="00B44C9A">
              <w:rPr>
                <w:rFonts w:ascii="Times New Roman" w:hAnsi="Times New Roman" w:cs="Times New Roman"/>
                <w:i/>
                <w:sz w:val="28"/>
                <w:szCs w:val="28"/>
              </w:rPr>
              <w:t>:</w:t>
            </w:r>
            <w:r w:rsidRPr="00B44C9A">
              <w:rPr>
                <w:rFonts w:ascii="Times New Roman" w:hAnsi="Times New Roman" w:cs="Times New Roman"/>
                <w:sz w:val="28"/>
                <w:szCs w:val="28"/>
              </w:rPr>
              <w:t xml:space="preserve"> </w:t>
            </w:r>
          </w:p>
          <w:p w14:paraId="14037C6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quan sát hỗ trợ HS khi cần thiết.</w:t>
            </w:r>
          </w:p>
        </w:tc>
        <w:tc>
          <w:tcPr>
            <w:tcW w:w="3024" w:type="dxa"/>
          </w:tcPr>
          <w:p w14:paraId="64C9196B"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HS trả lời các câu hỏi </w:t>
            </w:r>
          </w:p>
          <w:p w14:paraId="11E10414"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6D098C0B" w14:textId="77777777" w:rsidTr="008530BB">
        <w:trPr>
          <w:jc w:val="center"/>
        </w:trPr>
        <w:tc>
          <w:tcPr>
            <w:tcW w:w="7492" w:type="dxa"/>
          </w:tcPr>
          <w:p w14:paraId="6884A8BB" w14:textId="77777777" w:rsidR="00B44C9A" w:rsidRPr="00B44C9A" w:rsidRDefault="00B44C9A">
            <w:pPr>
              <w:spacing w:before="40" w:after="60" w:line="276" w:lineRule="auto"/>
              <w:rPr>
                <w:rFonts w:ascii="Times New Roman" w:hAnsi="Times New Roman" w:cs="Times New Roman"/>
                <w:i/>
                <w:sz w:val="28"/>
                <w:szCs w:val="28"/>
              </w:rPr>
            </w:pPr>
            <w:r w:rsidRPr="00B44C9A">
              <w:rPr>
                <w:rFonts w:ascii="Times New Roman" w:hAnsi="Times New Roman" w:cs="Times New Roman"/>
                <w:i/>
                <w:sz w:val="28"/>
                <w:szCs w:val="28"/>
              </w:rPr>
              <w:t xml:space="preserve">Báo cáo kết quả: </w:t>
            </w:r>
          </w:p>
          <w:p w14:paraId="4449F39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GV nhận xét các câu trả lời của HS. </w:t>
            </w:r>
          </w:p>
          <w:p w14:paraId="6413A28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Tổng kết điểm cho HS và trao thưởng.</w:t>
            </w:r>
          </w:p>
          <w:p w14:paraId="604FF73A"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Dặn dò về nhà.</w:t>
            </w:r>
          </w:p>
          <w:p w14:paraId="76CC5D82"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Kết thúc buổi học</w:t>
            </w:r>
          </w:p>
          <w:p w14:paraId="192C4495" w14:textId="77777777" w:rsidR="00B44C9A" w:rsidRPr="00B44C9A" w:rsidRDefault="00B44C9A">
            <w:pPr>
              <w:spacing w:before="280" w:line="240" w:lineRule="auto"/>
              <w:rPr>
                <w:rFonts w:ascii="Times New Roman" w:hAnsi="Times New Roman" w:cs="Times New Roman"/>
                <w:sz w:val="28"/>
                <w:szCs w:val="28"/>
              </w:rPr>
            </w:pPr>
          </w:p>
        </w:tc>
        <w:tc>
          <w:tcPr>
            <w:tcW w:w="3024" w:type="dxa"/>
          </w:tcPr>
          <w:p w14:paraId="524FC173"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w:t>
            </w:r>
          </w:p>
          <w:p w14:paraId="58BD30E4"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hi nhớ các nhiệm vụ về nhà.</w:t>
            </w:r>
          </w:p>
        </w:tc>
      </w:tr>
    </w:tbl>
    <w:p w14:paraId="224E6D72" w14:textId="77777777" w:rsidR="00B44C9A" w:rsidRPr="00B44C9A" w:rsidRDefault="00B44C9A" w:rsidP="008530BB">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V. PHỤ LỤC</w:t>
      </w:r>
    </w:p>
    <w:p w14:paraId="35C9742C" w14:textId="77777777" w:rsidR="00B44C9A" w:rsidRPr="00B44C9A" w:rsidRDefault="00B44C9A" w:rsidP="008530BB">
      <w:pPr>
        <w:spacing w:before="40" w:after="40" w:line="240" w:lineRule="auto"/>
        <w:jc w:val="center"/>
        <w:rPr>
          <w:rFonts w:ascii="Times New Roman" w:eastAsia="Times New Roman" w:hAnsi="Times New Roman" w:cs="Times New Roman"/>
          <w:b/>
          <w:bCs/>
          <w:color w:val="000000"/>
          <w:sz w:val="28"/>
          <w:szCs w:val="28"/>
        </w:rPr>
      </w:pPr>
      <w:r w:rsidRPr="00B44C9A">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B44C9A" w:rsidRPr="00B44C9A" w14:paraId="24DF83E7" w14:textId="77777777" w:rsidTr="00461803">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0C7A99F3" w14:textId="77777777" w:rsidR="00B44C9A" w:rsidRPr="00B44C9A" w:rsidRDefault="00B44C9A" w:rsidP="00461803">
            <w:pPr>
              <w:spacing w:before="40" w:after="40" w:line="240" w:lineRule="auto"/>
              <w:jc w:val="both"/>
              <w:rPr>
                <w:rFonts w:ascii="Times New Roman" w:eastAsia="Times New Roman" w:hAnsi="Times New Roman" w:cs="Times New Roman"/>
                <w:b/>
                <w:bCs/>
                <w:color w:val="000000"/>
                <w:sz w:val="26"/>
                <w:szCs w:val="26"/>
              </w:rPr>
            </w:pPr>
            <w:r w:rsidRPr="00B44C9A">
              <w:rPr>
                <w:rFonts w:ascii="Times New Roman" w:eastAsia="Times New Roman" w:hAnsi="Times New Roman" w:cs="Times New Roman"/>
                <w:b/>
                <w:bCs/>
                <w:color w:val="000000"/>
                <w:sz w:val="26"/>
                <w:szCs w:val="26"/>
              </w:rPr>
              <w:t>              Mức độ</w:t>
            </w:r>
            <w:r w:rsidRPr="00B44C9A">
              <w:rPr>
                <w:rFonts w:ascii="Times New Roman" w:eastAsia="Times New Roman" w:hAnsi="Times New Roman" w:cs="Times New Roman"/>
                <w:b/>
                <w:bCs/>
                <w:color w:val="000000"/>
                <w:sz w:val="26"/>
                <w:szCs w:val="26"/>
              </w:rPr>
              <w:tab/>
            </w:r>
          </w:p>
          <w:p w14:paraId="5670AA36"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w:t>
            </w:r>
          </w:p>
          <w:p w14:paraId="3B3EB687"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6FED3BDF" w14:textId="77777777" w:rsidR="00B44C9A" w:rsidRPr="00B44C9A" w:rsidRDefault="00B44C9A" w:rsidP="00461803">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1</w:t>
            </w:r>
          </w:p>
          <w:p w14:paraId="7B1ECA40" w14:textId="77777777" w:rsidR="00B44C9A" w:rsidRPr="00B44C9A" w:rsidRDefault="00B44C9A" w:rsidP="00461803">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6741FD59" w14:textId="77777777" w:rsidR="00B44C9A" w:rsidRPr="00B44C9A" w:rsidRDefault="00B44C9A" w:rsidP="00461803">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2</w:t>
            </w:r>
          </w:p>
          <w:p w14:paraId="69A12229" w14:textId="77777777" w:rsidR="00B44C9A" w:rsidRPr="00B44C9A" w:rsidRDefault="00B44C9A" w:rsidP="00461803">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65A86F23" w14:textId="77777777" w:rsidR="00B44C9A" w:rsidRPr="00B44C9A" w:rsidRDefault="00B44C9A" w:rsidP="00461803">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3</w:t>
            </w:r>
          </w:p>
          <w:p w14:paraId="09BC6F4E" w14:textId="77777777" w:rsidR="00B44C9A" w:rsidRPr="00B44C9A" w:rsidRDefault="00B44C9A" w:rsidP="00461803">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1D06B1CB" w14:textId="77777777" w:rsidR="00B44C9A" w:rsidRPr="00B44C9A" w:rsidRDefault="00B44C9A" w:rsidP="00461803">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Điểm</w:t>
            </w:r>
          </w:p>
        </w:tc>
      </w:tr>
      <w:tr w:rsidR="00B44C9A" w:rsidRPr="00B44C9A" w14:paraId="60CD1A9E" w14:textId="77777777" w:rsidTr="00461803">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DD3EF83"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985014"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C44E0CB"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7070D6"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9A59835" w14:textId="77777777" w:rsidR="00B44C9A" w:rsidRPr="00B44C9A" w:rsidRDefault="00B44C9A" w:rsidP="00461803">
            <w:pPr>
              <w:spacing w:after="0" w:line="240" w:lineRule="auto"/>
              <w:rPr>
                <w:rFonts w:ascii="Times New Roman" w:eastAsia="Times New Roman" w:hAnsi="Times New Roman" w:cs="Times New Roman"/>
                <w:sz w:val="24"/>
                <w:szCs w:val="24"/>
              </w:rPr>
            </w:pPr>
          </w:p>
        </w:tc>
      </w:tr>
      <w:tr w:rsidR="00B44C9A" w:rsidRPr="00B44C9A" w14:paraId="2DADC912" w14:textId="77777777" w:rsidTr="00461803">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8318DC"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B5D7442"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41D4A2"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786F75B"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FCC5A38" w14:textId="77777777" w:rsidR="00B44C9A" w:rsidRPr="00B44C9A" w:rsidRDefault="00B44C9A" w:rsidP="00461803">
            <w:pPr>
              <w:spacing w:after="0" w:line="240" w:lineRule="auto"/>
              <w:rPr>
                <w:rFonts w:ascii="Times New Roman" w:eastAsia="Times New Roman" w:hAnsi="Times New Roman" w:cs="Times New Roman"/>
                <w:sz w:val="24"/>
                <w:szCs w:val="24"/>
              </w:rPr>
            </w:pPr>
          </w:p>
        </w:tc>
      </w:tr>
      <w:tr w:rsidR="00B44C9A" w:rsidRPr="00B44C9A" w14:paraId="3C5D2C6A" w14:textId="77777777" w:rsidTr="00461803">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F079040"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35E9D9"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F591AC1"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8640752"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79D13E" w14:textId="77777777" w:rsidR="00B44C9A" w:rsidRPr="00B44C9A" w:rsidRDefault="00B44C9A" w:rsidP="00461803">
            <w:pPr>
              <w:spacing w:after="0" w:line="240" w:lineRule="auto"/>
              <w:rPr>
                <w:rFonts w:ascii="Times New Roman" w:eastAsia="Times New Roman" w:hAnsi="Times New Roman" w:cs="Times New Roman"/>
                <w:sz w:val="24"/>
                <w:szCs w:val="24"/>
              </w:rPr>
            </w:pPr>
          </w:p>
        </w:tc>
      </w:tr>
      <w:tr w:rsidR="00B44C9A" w:rsidRPr="00B44C9A" w14:paraId="60994216" w14:textId="77777777" w:rsidTr="00461803">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D7D9FC5"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672A6C"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D3539E"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53B9AD5"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AFAD54" w14:textId="77777777" w:rsidR="00B44C9A" w:rsidRPr="00B44C9A" w:rsidRDefault="00B44C9A" w:rsidP="00461803">
            <w:pPr>
              <w:spacing w:after="0" w:line="240" w:lineRule="auto"/>
              <w:rPr>
                <w:rFonts w:ascii="Times New Roman" w:eastAsia="Times New Roman" w:hAnsi="Times New Roman" w:cs="Times New Roman"/>
                <w:sz w:val="24"/>
                <w:szCs w:val="24"/>
              </w:rPr>
            </w:pPr>
          </w:p>
        </w:tc>
      </w:tr>
      <w:tr w:rsidR="00B44C9A" w:rsidRPr="00B44C9A" w14:paraId="23D512E5" w14:textId="77777777" w:rsidTr="00461803">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2892646"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28E34EF"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4915EB5"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EB3434" w14:textId="77777777" w:rsidR="00B44C9A" w:rsidRPr="00B44C9A" w:rsidRDefault="00B44C9A" w:rsidP="00461803">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3E5879" w14:textId="77777777" w:rsidR="00B44C9A" w:rsidRPr="00B44C9A" w:rsidRDefault="00B44C9A" w:rsidP="00461803">
            <w:pPr>
              <w:spacing w:after="0" w:line="240" w:lineRule="auto"/>
              <w:rPr>
                <w:rFonts w:ascii="Times New Roman" w:eastAsia="Times New Roman" w:hAnsi="Times New Roman" w:cs="Times New Roman"/>
                <w:sz w:val="24"/>
                <w:szCs w:val="24"/>
              </w:rPr>
            </w:pPr>
          </w:p>
        </w:tc>
      </w:tr>
    </w:tbl>
    <w:p w14:paraId="4042951C" w14:textId="77777777" w:rsidR="00B44C9A" w:rsidRPr="00B44C9A" w:rsidRDefault="00B44C9A">
      <w:pPr>
        <w:spacing w:before="40" w:after="60" w:line="276" w:lineRule="auto"/>
        <w:jc w:val="center"/>
        <w:rPr>
          <w:rFonts w:ascii="Times New Roman" w:eastAsia="Times New Roman" w:hAnsi="Times New Roman" w:cs="Times New Roman"/>
          <w:b/>
          <w:i/>
          <w:color w:val="7030A0"/>
          <w:sz w:val="48"/>
          <w:szCs w:val="48"/>
        </w:rPr>
      </w:pPr>
    </w:p>
    <w:p w14:paraId="555F3CAC" w14:textId="77777777" w:rsidR="00B44C9A" w:rsidRPr="00B44C9A" w:rsidRDefault="00B44C9A">
      <w:pPr>
        <w:spacing w:before="40" w:after="60" w:line="276" w:lineRule="auto"/>
        <w:jc w:val="center"/>
        <w:rPr>
          <w:rFonts w:ascii="Times New Roman" w:eastAsia="Times New Roman" w:hAnsi="Times New Roman" w:cs="Times New Roman"/>
          <w:b/>
          <w:i/>
          <w:color w:val="7030A0"/>
          <w:sz w:val="48"/>
          <w:szCs w:val="48"/>
        </w:rPr>
      </w:pPr>
      <w:r w:rsidRPr="00B44C9A">
        <w:rPr>
          <w:rFonts w:ascii="Times New Roman" w:eastAsia="Times New Roman" w:hAnsi="Times New Roman" w:cs="Times New Roman"/>
          <w:b/>
          <w:i/>
          <w:color w:val="7030A0"/>
          <w:sz w:val="48"/>
          <w:szCs w:val="48"/>
        </w:rPr>
        <w:lastRenderedPageBreak/>
        <w:t>-----------------------------Hết-----------------------------</w:t>
      </w:r>
    </w:p>
    <w:p w14:paraId="41A762BC" w14:textId="77777777" w:rsidR="00B44C9A" w:rsidRPr="00B44C9A" w:rsidRDefault="00B44C9A">
      <w:pPr>
        <w:spacing w:before="40" w:after="60" w:line="276" w:lineRule="auto"/>
        <w:rPr>
          <w:rFonts w:ascii="Times New Roman" w:eastAsia="Times New Roman" w:hAnsi="Times New Roman" w:cs="Times New Roman"/>
          <w:b/>
          <w:color w:val="7030A0"/>
          <w:sz w:val="28"/>
          <w:szCs w:val="28"/>
        </w:rPr>
      </w:pPr>
    </w:p>
    <w:p w14:paraId="76FD2218" w14:textId="77777777" w:rsidR="00B44C9A" w:rsidRPr="00B44C9A" w:rsidRDefault="00B44C9A">
      <w:pPr>
        <w:spacing w:before="40" w:after="80" w:line="240" w:lineRule="auto"/>
        <w:jc w:val="center"/>
        <w:rPr>
          <w:rFonts w:ascii="Times New Roman" w:hAnsi="Times New Roman" w:cs="Times New Roman"/>
          <w:bCs/>
          <w:spacing w:val="-14"/>
          <w:sz w:val="28"/>
          <w:szCs w:val="28"/>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B44C9A" w:rsidRPr="00B44C9A" w14:paraId="273A387B" w14:textId="77777777">
        <w:trPr>
          <w:trHeight w:val="696"/>
        </w:trPr>
        <w:tc>
          <w:tcPr>
            <w:tcW w:w="4715" w:type="dxa"/>
          </w:tcPr>
          <w:p w14:paraId="6811E50F"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rường: </w:t>
            </w:r>
            <w:r w:rsidRPr="00B44C9A">
              <w:rPr>
                <w:rFonts w:ascii="Times New Roman" w:hAnsi="Times New Roman" w:cs="Times New Roman"/>
                <w:sz w:val="28"/>
                <w:szCs w:val="28"/>
              </w:rPr>
              <w:t>...........................</w:t>
            </w:r>
          </w:p>
          <w:p w14:paraId="118D517C"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ổ: </w:t>
            </w:r>
            <w:r w:rsidRPr="00B44C9A">
              <w:rPr>
                <w:rFonts w:ascii="Times New Roman" w:hAnsi="Times New Roman" w:cs="Times New Roman"/>
                <w:sz w:val="28"/>
                <w:szCs w:val="28"/>
              </w:rPr>
              <w:t>................................</w:t>
            </w:r>
          </w:p>
        </w:tc>
        <w:tc>
          <w:tcPr>
            <w:tcW w:w="5187" w:type="dxa"/>
          </w:tcPr>
          <w:p w14:paraId="757BBE23" w14:textId="77777777" w:rsidR="00B44C9A" w:rsidRPr="00B44C9A" w:rsidRDefault="00B44C9A">
            <w:pPr>
              <w:spacing w:before="40" w:after="80" w:line="240" w:lineRule="auto"/>
              <w:jc w:val="center"/>
              <w:rPr>
                <w:rFonts w:ascii="Times New Roman" w:hAnsi="Times New Roman" w:cs="Times New Roman"/>
                <w:sz w:val="28"/>
                <w:szCs w:val="28"/>
              </w:rPr>
            </w:pPr>
            <w:r w:rsidRPr="00B44C9A">
              <w:rPr>
                <w:rFonts w:ascii="Times New Roman" w:hAnsi="Times New Roman" w:cs="Times New Roman"/>
                <w:sz w:val="28"/>
                <w:szCs w:val="28"/>
              </w:rPr>
              <w:t>Họ và tên giáo viên:............................</w:t>
            </w:r>
          </w:p>
        </w:tc>
      </w:tr>
    </w:tbl>
    <w:p w14:paraId="7F959295" w14:textId="77777777" w:rsidR="00B44C9A" w:rsidRPr="00B44C9A" w:rsidRDefault="00B44C9A">
      <w:pPr>
        <w:pStyle w:val="Heading1"/>
        <w:spacing w:before="40" w:after="60" w:line="276" w:lineRule="auto"/>
        <w:ind w:right="-846"/>
        <w:jc w:val="center"/>
        <w:rPr>
          <w:rFonts w:ascii="Times New Roman" w:eastAsia="SimSun" w:hAnsi="Times New Roman" w:cs="Times New Roman"/>
          <w:b/>
          <w:bCs/>
          <w:color w:val="7030A0"/>
          <w:sz w:val="28"/>
          <w:szCs w:val="28"/>
          <w:shd w:val="clear" w:color="auto" w:fill="F8F8F8"/>
        </w:rPr>
      </w:pPr>
      <w:r w:rsidRPr="00B44C9A">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667456" behindDoc="0" locked="0" layoutInCell="1" allowOverlap="1" wp14:anchorId="5D498FFB" wp14:editId="6A256D18">
                <wp:simplePos x="0" y="0"/>
                <wp:positionH relativeFrom="column">
                  <wp:posOffset>-28575</wp:posOffset>
                </wp:positionH>
                <wp:positionV relativeFrom="paragraph">
                  <wp:posOffset>125095</wp:posOffset>
                </wp:positionV>
                <wp:extent cx="6578600" cy="1333500"/>
                <wp:effectExtent l="38100" t="38100" r="31750" b="38100"/>
                <wp:wrapNone/>
                <wp:docPr id="3" name="Rectangle 1"/>
                <wp:cNvGraphicFramePr/>
                <a:graphic xmlns:a="http://schemas.openxmlformats.org/drawingml/2006/main">
                  <a:graphicData uri="http://schemas.microsoft.com/office/word/2010/wordprocessingShape">
                    <wps:wsp>
                      <wps:cNvSpPr/>
                      <wps:spPr>
                        <a:xfrm>
                          <a:off x="0" y="0"/>
                          <a:ext cx="6578600" cy="1333500"/>
                        </a:xfrm>
                        <a:prstGeom prst="rect">
                          <a:avLst/>
                        </a:prstGeom>
                        <a:noFill/>
                        <a:ln w="76200" cmpd="dbl">
                          <a:solidFill>
                            <a:srgbClr val="FF0000"/>
                          </a:solidFill>
                          <a:prstDash val="solid"/>
                        </a:ln>
                      </wps:spPr>
                      <wps:style>
                        <a:lnRef idx="2">
                          <a:schemeClr val="accent1">
                            <a:shade val="15000"/>
                          </a:schemeClr>
                        </a:lnRef>
                        <a:fillRef idx="1">
                          <a:schemeClr val="accent1"/>
                        </a:fillRef>
                        <a:effectRef idx="0">
                          <a:schemeClr val="accent1"/>
                        </a:effectRef>
                        <a:fontRef idx="minor">
                          <a:schemeClr val="lt1"/>
                        </a:fontRef>
                      </wps:style>
                      <wps:txbx>
                        <w:txbxContent>
                          <w:p w14:paraId="30DE8016" w14:textId="77777777" w:rsidR="00B44C9A" w:rsidRDefault="00B44C9A" w:rsidP="00186FDE">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ect id="_x0000_s1028" style="position:absolute;left:0;text-align:left;margin-left:-2.25pt;margin-top:9.85pt;width:518pt;height:10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UTYVnwIAAIwFAAAOAAAAZHJzL2Uyb0RvYy54bWysVFFv2yAQfp+0/4B4X20nbdpFdaqoVaZJ 1Va1m/ZMMMSWgGNA4mS/fgfYbrdVe5iWBwLcd9/dfb7j+uaoFTkI5zswNa3OSkqE4dB0ZlfTr182 764o8YGZhikwoqYn4enN6u2b694uxQxaUI1wBEmMX/a2pm0IdlkUnrdCM38GVhg0SnCaBTy6XdE4 1iO7VsWsLBdFD66xDrjwHm/vspGuEr+UgofPUnoRiKop5hbS6tK6jWuxumbLnWO27fiQBvuHLDTr DAadqO5YYGTvuj+odMcdeJDhjIMuQMqOi1QDVlOVv1Xz1DIrUi0ojreTTP7/0fJPhwdHuqamc0oM 0/iJHlE0ZnZKkCrK01u/RNSTfXDDyeM21nqUTsd/rIIck6SnSVJxDITj5eLi8mpRovIcbdV8Pr/A A/IUz+7W+fBBgCZxU1OH4ZOU7HDvQ4aOkBjNwKZTCu/ZUhnS1/RygY2AAbTFKpqtSs4eVNdEYMR5 t9veKkcODLtgsynxN+TwCyxGuWO+zbhkGmDKYMZRiFx62oWTEjmJRyFRQSx2lkPH3hVTPMa5MKHK ppY1ItNXKMSUxeiRdFEGCSOzxPQn7oFgRGaSkTurNOCjq0itPzmXf0ssO08eKTKYMDnrzoB7jUBh VUPkjB9FytJElcJxe0zdNYvIeLOF5oQd5yCPord806Hu98yHB+Zw9vBT4nsSPuMiFeD3hWFHSQvu x2v3EY8jgVZKepzlmvrve+YEJeqjwWF5X52fx+FPh/OLyxke3EvL9qXF7PUtYKNU+HJZnrYRH9S4 lQ70N3x21jEqmpjhGLumPLjxcBvyG4MPFxfrdYLhwFsW7s2T5ZE86mxgvQ8gu9Tmz+oMOuLIp4YY nqf4prw8J9TzI7r6CQAA//8DAFBLAwQUAAYACAAAACEAQDZpft4AAAAKAQAADwAAAGRycy9kb3du cmV2LnhtbEyPwU7DMBBE70j8g7VI3FqnKYU2xKmgEhxyqGjLBzjxNo6I1yF22/D3bE9w3Dej2Zl8 PbpOnHEIrScFs2kCAqn2pqVGwefhbbIEEaImoztPqOAHA6yL25tcZ8ZfaIfnfWwEh1DItAIbY59J GWqLToep75FYO/rB6cjn0Egz6AuHu06mSfIonW6JP1jd48Zi/bU/OQWVXez8u3Z9WW7mqw///Vpu D6NS93fjyzOIiGP8M8O1PleHgjtV/kQmiE7B5GHBTuarJxBXPZnPmFQK0pSRLHL5f0LxCwAA//8D AFBLAQItABQABgAIAAAAIQC2gziS/gAAAOEBAAATAAAAAAAAAAAAAAAAAAAAAABbQ29udGVudF9U eXBlc10ueG1sUEsBAi0AFAAGAAgAAAAhADj9If/WAAAAlAEAAAsAAAAAAAAAAAAAAAAALwEAAF9y ZWxzLy5yZWxzUEsBAi0AFAAGAAgAAAAhADFRNhWfAgAAjAUAAA4AAAAAAAAAAAAAAAAALgIAAGRy cy9lMm9Eb2MueG1sUEsBAi0AFAAGAAgAAAAhAEA2aX7eAAAACgEAAA8AAAAAAAAAAAAAAAAA+QQA AGRycy9kb3ducmV2LnhtbFBLBQYAAAAABAAEAPMAAAAEBgAAAAA= " filled="f" strokecolor="red" strokeweight="6pt">
                <v:stroke linestyle="thinThin"/>
                <v:textbox>
                  <w:txbxContent>
                    <w:p w14:paraId="30DE8016" w14:textId="77777777" w:rsidR="00B44C9A" w:rsidRDefault="00B44C9A" w:rsidP="00186FDE">
                      <w:pPr>
                        <w:jc w:val="center"/>
                      </w:pPr>
                    </w:p>
                  </w:txbxContent>
                </v:textbox>
              </v:rect>
            </w:pict>
          </mc:Fallback>
        </mc:AlternateContent>
      </w:r>
    </w:p>
    <w:p w14:paraId="28255E68" w14:textId="77777777" w:rsidR="00B44C9A" w:rsidRPr="00B44C9A" w:rsidRDefault="00B44C9A">
      <w:pPr>
        <w:spacing w:after="0"/>
        <w:jc w:val="center"/>
        <w:rPr>
          <w:rFonts w:ascii="Times New Roman" w:hAnsi="Times New Roman" w:cs="Times New Roman"/>
          <w:b/>
          <w:bCs/>
          <w:color w:val="FF0000"/>
          <w:sz w:val="40"/>
          <w:szCs w:val="40"/>
          <w:lang w:val="en-US"/>
        </w:rPr>
      </w:pPr>
      <w:r w:rsidRPr="00B44C9A">
        <w:rPr>
          <w:rFonts w:ascii="Times New Roman" w:hAnsi="Times New Roman" w:cs="Times New Roman"/>
          <w:b/>
          <w:bCs/>
          <w:color w:val="FF0000"/>
          <w:sz w:val="40"/>
          <w:szCs w:val="40"/>
        </w:rPr>
        <w:t xml:space="preserve">CHƯƠNG </w:t>
      </w:r>
      <w:r w:rsidRPr="00B44C9A">
        <w:rPr>
          <w:rFonts w:ascii="Times New Roman" w:hAnsi="Times New Roman" w:cs="Times New Roman"/>
          <w:b/>
          <w:bCs/>
          <w:color w:val="FF0000"/>
          <w:sz w:val="40"/>
          <w:szCs w:val="40"/>
          <w:lang w:val="en-US"/>
        </w:rPr>
        <w:t>I</w:t>
      </w:r>
      <w:r w:rsidRPr="00B44C9A">
        <w:rPr>
          <w:rFonts w:ascii="Times New Roman" w:hAnsi="Times New Roman" w:cs="Times New Roman"/>
          <w:b/>
          <w:bCs/>
          <w:color w:val="FF0000"/>
          <w:sz w:val="40"/>
          <w:szCs w:val="40"/>
        </w:rPr>
        <w:t xml:space="preserve">: </w:t>
      </w:r>
      <w:r w:rsidRPr="00B44C9A">
        <w:rPr>
          <w:rFonts w:ascii="Times New Roman" w:hAnsi="Times New Roman" w:cs="Times New Roman"/>
          <w:b/>
          <w:bCs/>
          <w:color w:val="FF0000"/>
          <w:sz w:val="40"/>
          <w:szCs w:val="40"/>
          <w:lang w:val="en-US"/>
        </w:rPr>
        <w:t>NĂNG LƯỢNG CƠ HỌC</w:t>
      </w:r>
    </w:p>
    <w:p w14:paraId="3CA3946C" w14:textId="77777777" w:rsidR="00B44C9A" w:rsidRPr="00B44C9A" w:rsidRDefault="00B44C9A">
      <w:pPr>
        <w:spacing w:after="0"/>
        <w:jc w:val="center"/>
        <w:rPr>
          <w:rFonts w:ascii="Times New Roman" w:hAnsi="Times New Roman" w:cs="Times New Roman"/>
          <w:b/>
          <w:bCs/>
          <w:color w:val="0000FF"/>
          <w:sz w:val="44"/>
          <w:szCs w:val="44"/>
          <w:lang w:val="en-US"/>
        </w:rPr>
      </w:pPr>
      <w:r w:rsidRPr="00B44C9A">
        <w:rPr>
          <w:rFonts w:ascii="Times New Roman" w:hAnsi="Times New Roman" w:cs="Times New Roman"/>
          <w:b/>
          <w:bCs/>
          <w:color w:val="0000FF"/>
          <w:sz w:val="44"/>
          <w:szCs w:val="44"/>
        </w:rPr>
        <w:t xml:space="preserve">BÀI </w:t>
      </w:r>
      <w:r w:rsidRPr="00B44C9A">
        <w:rPr>
          <w:rFonts w:ascii="Times New Roman" w:hAnsi="Times New Roman" w:cs="Times New Roman"/>
          <w:b/>
          <w:bCs/>
          <w:color w:val="0000FF"/>
          <w:sz w:val="44"/>
          <w:szCs w:val="44"/>
          <w:lang w:val="en-US"/>
        </w:rPr>
        <w:t>2</w:t>
      </w:r>
      <w:r w:rsidRPr="00B44C9A">
        <w:rPr>
          <w:rFonts w:ascii="Times New Roman" w:eastAsia="SimSun" w:hAnsi="Times New Roman" w:cs="Times New Roman"/>
          <w:b/>
          <w:bCs/>
          <w:noProof/>
          <w:color w:val="7030A0"/>
          <w:sz w:val="28"/>
          <w:szCs w:val="28"/>
        </w:rPr>
        <w:t xml:space="preserve"> </w:t>
      </w:r>
      <w:r w:rsidRPr="00B44C9A">
        <w:rPr>
          <w:rFonts w:ascii="Times New Roman" w:hAnsi="Times New Roman" w:cs="Times New Roman"/>
          <w:b/>
          <w:bCs/>
          <w:color w:val="0000FF"/>
          <w:sz w:val="44"/>
          <w:szCs w:val="44"/>
        </w:rPr>
        <w:t>. CƠ N</w:t>
      </w:r>
      <w:r w:rsidRPr="00B44C9A">
        <w:rPr>
          <w:rFonts w:ascii="Times New Roman" w:hAnsi="Times New Roman" w:cs="Times New Roman"/>
          <w:b/>
          <w:bCs/>
          <w:color w:val="0000FF"/>
          <w:sz w:val="44"/>
          <w:szCs w:val="44"/>
          <w:lang w:val="en-US"/>
        </w:rPr>
        <w:t>ĂNG</w:t>
      </w:r>
    </w:p>
    <w:p w14:paraId="6A81C880" w14:textId="77777777" w:rsidR="00B44C9A" w:rsidRPr="00B44C9A" w:rsidRDefault="00B44C9A">
      <w:pPr>
        <w:spacing w:after="0"/>
        <w:jc w:val="center"/>
        <w:rPr>
          <w:rFonts w:ascii="Times New Roman" w:hAnsi="Times New Roman" w:cs="Times New Roman"/>
          <w:b/>
          <w:bCs/>
          <w:i/>
          <w:iCs/>
          <w:color w:val="000000" w:themeColor="text1"/>
          <w:sz w:val="40"/>
          <w:szCs w:val="40"/>
        </w:rPr>
      </w:pPr>
      <w:r w:rsidRPr="00B44C9A">
        <w:rPr>
          <w:rFonts w:ascii="Times New Roman" w:hAnsi="Times New Roman" w:cs="Times New Roman"/>
          <w:b/>
          <w:bCs/>
          <w:i/>
          <w:iCs/>
          <w:color w:val="000000" w:themeColor="text1"/>
          <w:sz w:val="40"/>
          <w:szCs w:val="40"/>
        </w:rPr>
        <w:t xml:space="preserve">Thời lượng: </w:t>
      </w:r>
      <w:r w:rsidRPr="00B44C9A">
        <w:rPr>
          <w:rFonts w:ascii="Times New Roman" w:hAnsi="Times New Roman" w:cs="Times New Roman"/>
          <w:b/>
          <w:bCs/>
          <w:i/>
          <w:iCs/>
          <w:color w:val="000000" w:themeColor="text1"/>
          <w:sz w:val="40"/>
          <w:szCs w:val="40"/>
          <w:lang w:val="en-US"/>
        </w:rPr>
        <w:t>3</w:t>
      </w:r>
      <w:r w:rsidRPr="00B44C9A">
        <w:rPr>
          <w:rFonts w:ascii="Times New Roman" w:eastAsia="SimSun" w:hAnsi="Times New Roman" w:cs="Times New Roman"/>
          <w:b/>
          <w:bCs/>
          <w:noProof/>
          <w:color w:val="7030A0"/>
          <w:sz w:val="40"/>
          <w:szCs w:val="40"/>
        </w:rPr>
        <w:t xml:space="preserve"> </w:t>
      </w:r>
      <w:r w:rsidRPr="00B44C9A">
        <w:rPr>
          <w:rFonts w:ascii="Times New Roman" w:hAnsi="Times New Roman" w:cs="Times New Roman"/>
          <w:b/>
          <w:bCs/>
          <w:i/>
          <w:iCs/>
          <w:color w:val="000000" w:themeColor="text1"/>
          <w:sz w:val="40"/>
          <w:szCs w:val="40"/>
        </w:rPr>
        <w:t xml:space="preserve"> tiết</w:t>
      </w:r>
    </w:p>
    <w:p w14:paraId="0FF5CB77" w14:textId="77777777" w:rsidR="00B44C9A" w:rsidRPr="00B44C9A" w:rsidRDefault="00B44C9A">
      <w:pPr>
        <w:spacing w:before="40" w:after="60" w:line="276" w:lineRule="auto"/>
        <w:rPr>
          <w:rFonts w:ascii="Times New Roman" w:hAnsi="Times New Roman" w:cs="Times New Roman"/>
          <w:b/>
          <w:color w:val="0070C0"/>
          <w:sz w:val="28"/>
          <w:szCs w:val="28"/>
        </w:rPr>
      </w:pPr>
    </w:p>
    <w:p w14:paraId="638B5C76"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 MỤC TIÊU</w:t>
      </w:r>
    </w:p>
    <w:p w14:paraId="7466F899" w14:textId="77777777" w:rsidR="00B44C9A" w:rsidRPr="00B44C9A" w:rsidRDefault="00B44C9A">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1. Về kiến thức</w:t>
      </w:r>
    </w:p>
    <w:p w14:paraId="2D5C0EB4" w14:textId="77777777" w:rsidR="00B44C9A" w:rsidRPr="00B44C9A" w:rsidRDefault="00B44C9A" w:rsidP="00186FDE">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Viết được biểu thức tỉnh động năng của vật.</w:t>
      </w:r>
    </w:p>
    <w:p w14:paraId="3FACD274" w14:textId="77777777" w:rsidR="00B44C9A" w:rsidRPr="00B44C9A" w:rsidRDefault="00B44C9A" w:rsidP="00186FDE">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Viết được biểu thức tính thế năng của vật ở gần mặt đất.</w:t>
      </w:r>
    </w:p>
    <w:p w14:paraId="6412756B" w14:textId="77777777" w:rsidR="00B44C9A" w:rsidRPr="00B44C9A" w:rsidRDefault="00B44C9A" w:rsidP="00186FDE">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Nêu được cơ năng là tống động năng và thế năng của vật.</w:t>
      </w:r>
    </w:p>
    <w:p w14:paraId="332F7C70" w14:textId="77777777" w:rsidR="00B44C9A" w:rsidRPr="00B44C9A" w:rsidRDefault="00B44C9A" w:rsidP="00186FDE">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Vận dụng khái niệm cơ năng phân tích được sự chuyển hoá năng lượng trong một số trường hợp đơn giản.</w:t>
      </w:r>
    </w:p>
    <w:p w14:paraId="3FC5A41D" w14:textId="77777777" w:rsidR="00B44C9A" w:rsidRPr="00B44C9A" w:rsidRDefault="00B44C9A" w:rsidP="00186FDE">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2. Về năng lực</w:t>
      </w:r>
    </w:p>
    <w:p w14:paraId="1C35B4B2" w14:textId="77777777" w:rsidR="00B44C9A" w:rsidRPr="00B44C9A" w:rsidRDefault="00B44C9A">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lang w:val="en-US"/>
        </w:rPr>
        <w:t>a) Năng lực chung</w:t>
      </w:r>
    </w:p>
    <w:p w14:paraId="5361C111" w14:textId="77777777" w:rsidR="00B44C9A" w:rsidRPr="00B44C9A" w:rsidRDefault="00B44C9A" w:rsidP="001969A3">
      <w:pPr>
        <w:pStyle w:val="TableParagraph"/>
        <w:tabs>
          <w:tab w:val="left" w:pos="327"/>
        </w:tabs>
        <w:ind w:left="105" w:right="94"/>
        <w:jc w:val="both"/>
        <w:rPr>
          <w:rFonts w:ascii="Times New Roman" w:hAnsi="Times New Roman" w:cs="Times New Roman"/>
          <w:sz w:val="28"/>
          <w:szCs w:val="28"/>
        </w:rPr>
      </w:pPr>
      <w:r w:rsidRPr="00B44C9A">
        <w:rPr>
          <w:rFonts w:ascii="Times New Roman" w:hAnsi="Times New Roman" w:cs="Times New Roman"/>
          <w:sz w:val="28"/>
          <w:szCs w:val="28"/>
        </w:rPr>
        <w:t>– Chủ động trao đổi ý kiến cá nhân với bạn trong hoạt động thảo luận về sự chuyển hoá giữa động năng và thế năng của các vật.</w:t>
      </w:r>
    </w:p>
    <w:p w14:paraId="6838900D" w14:textId="77777777" w:rsidR="00B44C9A" w:rsidRPr="00B44C9A" w:rsidRDefault="00B44C9A" w:rsidP="001969A3">
      <w:pPr>
        <w:pStyle w:val="TableParagraph"/>
        <w:tabs>
          <w:tab w:val="left" w:pos="327"/>
        </w:tabs>
        <w:ind w:left="105" w:right="94"/>
        <w:jc w:val="both"/>
        <w:rPr>
          <w:rFonts w:ascii="Times New Roman" w:hAnsi="Times New Roman" w:cs="Times New Roman"/>
          <w:sz w:val="28"/>
          <w:szCs w:val="28"/>
        </w:rPr>
      </w:pPr>
      <w:r w:rsidRPr="00B44C9A">
        <w:rPr>
          <w:rFonts w:ascii="Times New Roman" w:hAnsi="Times New Roman" w:cs="Times New Roman"/>
          <w:sz w:val="28"/>
          <w:szCs w:val="28"/>
        </w:rPr>
        <w:t>– Hỗ trợ thành viên trong nhóm thực hiện thí nghiệm tìm hiểu sự chuyển hoá năng lượng.</w:t>
      </w:r>
    </w:p>
    <w:p w14:paraId="5CFB2B9F" w14:textId="77777777" w:rsidR="00B44C9A" w:rsidRPr="00B44C9A" w:rsidRDefault="00B44C9A" w:rsidP="001969A3">
      <w:pPr>
        <w:pStyle w:val="TableParagraph"/>
        <w:tabs>
          <w:tab w:val="left" w:pos="327"/>
        </w:tabs>
        <w:ind w:left="105" w:right="94"/>
        <w:jc w:val="both"/>
        <w:rPr>
          <w:rFonts w:ascii="Times New Roman" w:hAnsi="Times New Roman" w:cs="Times New Roman"/>
          <w:b/>
          <w:sz w:val="28"/>
          <w:szCs w:val="28"/>
        </w:rPr>
      </w:pPr>
      <w:r w:rsidRPr="00B44C9A">
        <w:rPr>
          <w:rFonts w:ascii="Times New Roman" w:hAnsi="Times New Roman" w:cs="Times New Roman"/>
          <w:b/>
          <w:sz w:val="28"/>
          <w:szCs w:val="28"/>
        </w:rPr>
        <w:t>b) Năng lực KHTN</w:t>
      </w:r>
    </w:p>
    <w:p w14:paraId="2AC557FE" w14:textId="77777777" w:rsidR="00B44C9A" w:rsidRPr="00B44C9A" w:rsidRDefault="00B44C9A" w:rsidP="001969A3">
      <w:pPr>
        <w:pStyle w:val="TableParagraph"/>
        <w:tabs>
          <w:tab w:val="left" w:pos="349"/>
        </w:tabs>
        <w:ind w:left="105" w:right="95"/>
        <w:jc w:val="both"/>
        <w:rPr>
          <w:rFonts w:ascii="Times New Roman" w:hAnsi="Times New Roman" w:cs="Times New Roman"/>
          <w:sz w:val="28"/>
          <w:szCs w:val="28"/>
        </w:rPr>
      </w:pPr>
      <w:r w:rsidRPr="00B44C9A">
        <w:rPr>
          <w:rFonts w:ascii="Times New Roman" w:hAnsi="Times New Roman" w:cs="Times New Roman"/>
          <w:sz w:val="28"/>
          <w:szCs w:val="28"/>
        </w:rPr>
        <w:t>- Nêu được cơ năng là tổng động năng và thế năng của vật.</w:t>
      </w:r>
    </w:p>
    <w:p w14:paraId="6FCD6DF5" w14:textId="77777777" w:rsidR="00B44C9A" w:rsidRPr="00B44C9A" w:rsidRDefault="00B44C9A" w:rsidP="001969A3">
      <w:pPr>
        <w:pStyle w:val="TableParagraph"/>
        <w:tabs>
          <w:tab w:val="left" w:pos="349"/>
        </w:tabs>
        <w:ind w:left="105" w:right="95"/>
        <w:jc w:val="both"/>
        <w:rPr>
          <w:rFonts w:ascii="Times New Roman" w:hAnsi="Times New Roman" w:cs="Times New Roman"/>
          <w:sz w:val="28"/>
          <w:szCs w:val="28"/>
        </w:rPr>
      </w:pPr>
      <w:r w:rsidRPr="00B44C9A">
        <w:rPr>
          <w:rFonts w:ascii="Times New Roman" w:hAnsi="Times New Roman" w:cs="Times New Roman"/>
          <w:sz w:val="28"/>
          <w:szCs w:val="28"/>
        </w:rPr>
        <w:t>- Mô tả được sự chuyển hoá giữa động năng và thế năng của vật trong một số trường hợp đơn giản.</w:t>
      </w:r>
    </w:p>
    <w:p w14:paraId="3700432B" w14:textId="77777777" w:rsidR="00B44C9A" w:rsidRPr="00B44C9A" w:rsidRDefault="00B44C9A" w:rsidP="001969A3">
      <w:pPr>
        <w:pStyle w:val="TableParagraph"/>
        <w:tabs>
          <w:tab w:val="left" w:pos="349"/>
        </w:tabs>
        <w:ind w:left="105" w:right="95"/>
        <w:jc w:val="both"/>
        <w:rPr>
          <w:rFonts w:ascii="Times New Roman" w:hAnsi="Times New Roman" w:cs="Times New Roman"/>
          <w:sz w:val="28"/>
          <w:szCs w:val="28"/>
        </w:rPr>
      </w:pPr>
      <w:r w:rsidRPr="00B44C9A">
        <w:rPr>
          <w:rFonts w:ascii="Times New Roman" w:hAnsi="Times New Roman" w:cs="Times New Roman"/>
          <w:sz w:val="28"/>
          <w:szCs w:val="28"/>
        </w:rPr>
        <w:t>- Vận dụng khái niệm cơ năng phân tích được sự chuyển hoá năng lượng trong một số trường hợp đơn giản.</w:t>
      </w:r>
    </w:p>
    <w:p w14:paraId="201DA981" w14:textId="77777777" w:rsidR="00B44C9A" w:rsidRPr="00B44C9A" w:rsidRDefault="00B44C9A">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3. Về phẩm chất</w:t>
      </w:r>
    </w:p>
    <w:p w14:paraId="2CFC8E62"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Tham gia tích cực hoạt động nhóm phù hợp với khả năng của bản thân.</w:t>
      </w:r>
    </w:p>
    <w:p w14:paraId="6FEF1B3E"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ẩn thận, trung thực và thực hiện các yêu cầu trong chủ để bài học.</w:t>
      </w:r>
    </w:p>
    <w:p w14:paraId="42F50AF7"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ó niềm say mê, hứng thú với việc khám phá và học tập KHTN.</w:t>
      </w:r>
    </w:p>
    <w:p w14:paraId="4DB27FDE"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lastRenderedPageBreak/>
        <w:t xml:space="preserve"> II. THIẾT BỊ DẠY HỌC VÀ HỌC LIỆU</w:t>
      </w:r>
    </w:p>
    <w:p w14:paraId="53E05531"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Máy tính, máy chiếu. </w:t>
      </w:r>
    </w:p>
    <w:p w14:paraId="60312811" w14:textId="77777777" w:rsidR="00B44C9A" w:rsidRPr="00B44C9A" w:rsidRDefault="00B44C9A">
      <w:pPr>
        <w:spacing w:after="0"/>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 xml:space="preserve">– File trình chiếu ppt hỗ trợ bài dạy. </w:t>
      </w:r>
    </w:p>
    <w:p w14:paraId="58DB0A43"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ác video hỗ trợ bài giảng.</w:t>
      </w:r>
    </w:p>
    <w:p w14:paraId="6625905E"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iếu học tập</w:t>
      </w:r>
      <w:r w:rsidRPr="00B44C9A">
        <w:rPr>
          <w:rFonts w:ascii="Times New Roman" w:eastAsia="Times New Roman" w:hAnsi="Times New Roman" w:cs="Times New Roman"/>
          <w:sz w:val="28"/>
          <w:szCs w:val="28"/>
          <w:lang w:val="en-US"/>
        </w:rPr>
        <w:t xml:space="preserve"> </w:t>
      </w:r>
      <w:r w:rsidRPr="00B44C9A">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55151E1F" w14:textId="77777777">
        <w:tc>
          <w:tcPr>
            <w:tcW w:w="14970" w:type="dxa"/>
            <w:tcBorders>
              <w:top w:val="outset" w:sz="6" w:space="0" w:color="auto"/>
              <w:left w:val="outset" w:sz="6" w:space="0" w:color="auto"/>
              <w:bottom w:val="outset" w:sz="6" w:space="0" w:color="auto"/>
              <w:right w:val="outset" w:sz="6" w:space="0" w:color="auto"/>
            </w:tcBorders>
            <w:shd w:val="clear" w:color="auto" w:fill="FFC000"/>
          </w:tcPr>
          <w:p w14:paraId="4A2052CB" w14:textId="77777777" w:rsidR="00B44C9A" w:rsidRPr="00B44C9A" w:rsidRDefault="00B44C9A">
            <w:pPr>
              <w:spacing w:before="100" w:beforeAutospacing="1" w:after="100" w:afterAutospacing="1" w:line="256" w:lineRule="auto"/>
              <w:jc w:val="center"/>
              <w:rPr>
                <w:rFonts w:eastAsia="Calibri"/>
                <w:b/>
                <w:sz w:val="28"/>
                <w:szCs w:val="28"/>
                <w:lang w:val="en-US"/>
              </w:rPr>
            </w:pPr>
            <w:r w:rsidRPr="00B44C9A">
              <w:rPr>
                <w:rFonts w:eastAsia="Calibri"/>
                <w:b/>
                <w:sz w:val="28"/>
                <w:szCs w:val="28"/>
              </w:rPr>
              <w:t xml:space="preserve">PHIẾU HỌC TẬP SỐ </w:t>
            </w:r>
            <w:r w:rsidRPr="00B44C9A">
              <w:rPr>
                <w:rFonts w:eastAsia="Calibri"/>
                <w:b/>
                <w:sz w:val="28"/>
                <w:szCs w:val="28"/>
                <w:lang w:val="en-US"/>
              </w:rPr>
              <w:t>1</w:t>
            </w:r>
          </w:p>
        </w:tc>
      </w:tr>
      <w:tr w:rsidR="00B44C9A" w:rsidRPr="00B44C9A" w14:paraId="0B8195FD" w14:textId="77777777" w:rsidTr="003E4B76">
        <w:tc>
          <w:tcPr>
            <w:tcW w:w="14970" w:type="dxa"/>
            <w:tcBorders>
              <w:top w:val="nil"/>
              <w:left w:val="outset" w:sz="6" w:space="0" w:color="auto"/>
              <w:bottom w:val="nil"/>
              <w:right w:val="outset" w:sz="6" w:space="0" w:color="auto"/>
            </w:tcBorders>
          </w:tcPr>
          <w:p w14:paraId="26316614" w14:textId="77777777" w:rsidR="00B44C9A" w:rsidRPr="00B44C9A" w:rsidRDefault="00B44C9A" w:rsidP="003E4B76">
            <w:pPr>
              <w:spacing w:after="0"/>
              <w:jc w:val="both"/>
              <w:rPr>
                <w:sz w:val="28"/>
                <w:szCs w:val="28"/>
                <w:lang w:val="en-US"/>
              </w:rPr>
            </w:pPr>
            <w:r w:rsidRPr="00B44C9A">
              <w:rPr>
                <w:b/>
                <w:bCs/>
                <w:iCs/>
                <w:sz w:val="28"/>
                <w:szCs w:val="28"/>
                <w:lang w:val="fr-FR"/>
              </w:rPr>
              <w:t xml:space="preserve">Câu 1. </w:t>
            </w:r>
            <w:r w:rsidRPr="00B44C9A">
              <w:rPr>
                <w:bCs/>
                <w:iCs/>
                <w:sz w:val="28"/>
                <w:szCs w:val="28"/>
                <w:lang w:val="fr-FR"/>
              </w:rPr>
              <w:t>Động năng là gì ? Nêu biểu thức tính động năng ?</w:t>
            </w:r>
          </w:p>
          <w:p w14:paraId="5025C66F" w14:textId="77777777" w:rsidR="00B44C9A" w:rsidRPr="00B44C9A" w:rsidRDefault="00B44C9A" w:rsidP="003E4B76">
            <w:pPr>
              <w:spacing w:after="0"/>
              <w:jc w:val="both"/>
              <w:rPr>
                <w:rFonts w:eastAsia="Calibri"/>
                <w:sz w:val="28"/>
                <w:szCs w:val="28"/>
                <w:lang w:val="en-US"/>
              </w:rPr>
            </w:pPr>
            <w:r w:rsidRPr="00B44C9A">
              <w:rPr>
                <w:sz w:val="28"/>
                <w:szCs w:val="28"/>
              </w:rPr>
              <w:t>.................................................................................................................................................</w:t>
            </w:r>
            <w:r w:rsidRPr="00B44C9A">
              <w:rPr>
                <w:rFonts w:eastAsia="Calibri"/>
                <w:sz w:val="28"/>
                <w:szCs w:val="28"/>
              </w:rPr>
              <w:t xml:space="preserve"> ………………………………………………………………………………………………………………………………………………………………………………………………</w:t>
            </w:r>
          </w:p>
          <w:p w14:paraId="543A80DE" w14:textId="77777777" w:rsidR="00B44C9A" w:rsidRPr="00B44C9A" w:rsidRDefault="00B44C9A" w:rsidP="003E4B76">
            <w:pPr>
              <w:spacing w:after="0"/>
              <w:jc w:val="both"/>
              <w:rPr>
                <w:rFonts w:eastAsia="Calibri"/>
                <w:sz w:val="28"/>
                <w:szCs w:val="28"/>
                <w:lang w:val="en-US"/>
              </w:rPr>
            </w:pPr>
            <w:r w:rsidRPr="00B44C9A">
              <w:rPr>
                <w:rFonts w:eastAsia="Calibri"/>
                <w:b/>
                <w:bCs/>
                <w:sz w:val="28"/>
                <w:szCs w:val="28"/>
              </w:rPr>
              <w:t>C</w:t>
            </w:r>
            <w:r w:rsidRPr="00B44C9A">
              <w:rPr>
                <w:rFonts w:eastAsia="Calibri"/>
                <w:b/>
                <w:bCs/>
                <w:sz w:val="28"/>
                <w:szCs w:val="28"/>
                <w:lang w:val="en-US"/>
              </w:rPr>
              <w:t xml:space="preserve">âu 2. </w:t>
            </w:r>
            <w:r w:rsidRPr="00B44C9A">
              <w:rPr>
                <w:rFonts w:eastAsia="Calibri"/>
                <w:sz w:val="28"/>
                <w:szCs w:val="28"/>
                <w:lang w:val="en-US"/>
              </w:rPr>
              <w:t>Lấy các ví dụ cho biết vật có động năng.</w:t>
            </w:r>
          </w:p>
          <w:p w14:paraId="636E97BE" w14:textId="77777777" w:rsidR="00B44C9A" w:rsidRPr="00B44C9A" w:rsidRDefault="00B44C9A" w:rsidP="003E4B76">
            <w:pPr>
              <w:spacing w:after="0"/>
              <w:jc w:val="both"/>
              <w:rPr>
                <w:sz w:val="28"/>
                <w:szCs w:val="28"/>
              </w:rPr>
            </w:pPr>
            <w:r w:rsidRPr="00B44C9A">
              <w:rPr>
                <w:rFonts w:eastAsia="Calibri"/>
                <w:sz w:val="28"/>
                <w:szCs w:val="28"/>
              </w:rPr>
              <w:t>………………………………………………………………………………………………</w:t>
            </w:r>
            <w:r w:rsidRPr="00B44C9A">
              <w:rPr>
                <w:sz w:val="28"/>
                <w:szCs w:val="28"/>
              </w:rPr>
              <w:t xml:space="preserve"> </w:t>
            </w:r>
          </w:p>
          <w:p w14:paraId="24C03EB9" w14:textId="77777777" w:rsidR="00B44C9A" w:rsidRPr="00B44C9A" w:rsidRDefault="00B44C9A" w:rsidP="0021470C">
            <w:pPr>
              <w:spacing w:after="0"/>
              <w:jc w:val="both"/>
              <w:rPr>
                <w:rFonts w:eastAsia="Calibri"/>
                <w:b/>
                <w:bCs/>
                <w:sz w:val="28"/>
                <w:szCs w:val="28"/>
                <w:lang w:val="fr-FR"/>
              </w:rPr>
            </w:pPr>
            <w:r w:rsidRPr="00B44C9A">
              <w:rPr>
                <w:sz w:val="28"/>
                <w:szCs w:val="28"/>
              </w:rPr>
              <w:t>.................................................................................................................................................</w:t>
            </w:r>
            <w:r w:rsidRPr="00B44C9A">
              <w:rPr>
                <w:rFonts w:eastAsia="Calibri"/>
                <w:sz w:val="28"/>
                <w:szCs w:val="28"/>
              </w:rPr>
              <w:t xml:space="preserve"> </w:t>
            </w:r>
          </w:p>
          <w:p w14:paraId="7E330BDB" w14:textId="77777777" w:rsidR="00B44C9A" w:rsidRPr="00B44C9A" w:rsidRDefault="00B44C9A" w:rsidP="003E4B76">
            <w:pPr>
              <w:spacing w:after="0"/>
              <w:jc w:val="both"/>
              <w:rPr>
                <w:rFonts w:eastAsia="Calibri"/>
                <w:sz w:val="28"/>
                <w:szCs w:val="28"/>
                <w:lang w:val="fr-FR"/>
              </w:rPr>
            </w:pPr>
            <w:r w:rsidRPr="00B44C9A">
              <w:rPr>
                <w:rFonts w:eastAsia="Calibri"/>
                <w:b/>
                <w:bCs/>
                <w:sz w:val="28"/>
                <w:szCs w:val="28"/>
                <w:lang w:val="fr-FR"/>
              </w:rPr>
              <w:t>Câu 3.</w:t>
            </w:r>
            <w:r w:rsidRPr="00B44C9A">
              <w:rPr>
                <w:rFonts w:eastAsia="Calibri"/>
                <w:sz w:val="28"/>
                <w:szCs w:val="28"/>
                <w:lang w:val="fr-FR"/>
              </w:rPr>
              <w:t xml:space="preserve"> Thế năng là gì ? Nêu biểu thức tính thế năng ?</w:t>
            </w:r>
          </w:p>
          <w:p w14:paraId="075AC9CC" w14:textId="77777777" w:rsidR="00B44C9A" w:rsidRPr="00B44C9A" w:rsidRDefault="00B44C9A" w:rsidP="003E4B76">
            <w:pPr>
              <w:spacing w:after="0"/>
              <w:jc w:val="both"/>
              <w:rPr>
                <w:sz w:val="28"/>
                <w:szCs w:val="28"/>
              </w:rPr>
            </w:pPr>
            <w:r w:rsidRPr="00B44C9A">
              <w:rPr>
                <w:rFonts w:eastAsia="Calibri"/>
                <w:sz w:val="28"/>
                <w:szCs w:val="28"/>
              </w:rPr>
              <w:t>………………………………………………………………………………………………………………………………………………………………………………………………</w:t>
            </w:r>
            <w:r w:rsidRPr="00B44C9A">
              <w:rPr>
                <w:sz w:val="28"/>
                <w:szCs w:val="28"/>
              </w:rPr>
              <w:t xml:space="preserve"> </w:t>
            </w:r>
          </w:p>
          <w:p w14:paraId="40FC46B0" w14:textId="77777777" w:rsidR="00B44C9A" w:rsidRPr="00B44C9A" w:rsidRDefault="00B44C9A" w:rsidP="003E4B76">
            <w:pPr>
              <w:spacing w:after="0"/>
              <w:jc w:val="both"/>
              <w:rPr>
                <w:rFonts w:eastAsia="Calibri"/>
                <w:sz w:val="28"/>
                <w:szCs w:val="28"/>
                <w:lang w:val="en-US"/>
              </w:rPr>
            </w:pPr>
            <w:r w:rsidRPr="00B44C9A">
              <w:rPr>
                <w:sz w:val="28"/>
                <w:szCs w:val="28"/>
              </w:rPr>
              <w:t>.................................................................................................................................................</w:t>
            </w:r>
            <w:r w:rsidRPr="00B44C9A">
              <w:rPr>
                <w:rFonts w:eastAsia="Calibri"/>
                <w:sz w:val="28"/>
                <w:szCs w:val="28"/>
              </w:rPr>
              <w:t xml:space="preserve"> ………………………………………………………………………………………………</w:t>
            </w:r>
          </w:p>
          <w:p w14:paraId="2930B4E4" w14:textId="77777777" w:rsidR="00B44C9A" w:rsidRPr="00B44C9A" w:rsidRDefault="00B44C9A" w:rsidP="003E4B76">
            <w:pPr>
              <w:spacing w:after="0"/>
              <w:jc w:val="both"/>
              <w:rPr>
                <w:rFonts w:eastAsia="Calibri"/>
                <w:sz w:val="28"/>
                <w:szCs w:val="28"/>
                <w:lang w:val="en-US"/>
              </w:rPr>
            </w:pPr>
            <w:r w:rsidRPr="00B44C9A">
              <w:rPr>
                <w:rFonts w:eastAsia="Calibri"/>
                <w:b/>
                <w:bCs/>
                <w:sz w:val="28"/>
                <w:szCs w:val="28"/>
                <w:lang w:val="en-US"/>
              </w:rPr>
              <w:t xml:space="preserve">Câu 4. </w:t>
            </w:r>
            <w:r w:rsidRPr="00B44C9A">
              <w:rPr>
                <w:rFonts w:eastAsia="Calibri"/>
                <w:sz w:val="28"/>
                <w:szCs w:val="28"/>
                <w:lang w:val="en-US"/>
              </w:rPr>
              <w:t>Lấy them các ví dụ cho biết vật có thế năng</w:t>
            </w:r>
          </w:p>
          <w:p w14:paraId="4C985855" w14:textId="77777777" w:rsidR="00B44C9A" w:rsidRPr="00B44C9A" w:rsidRDefault="00B44C9A" w:rsidP="0021470C">
            <w:pPr>
              <w:spacing w:after="0"/>
              <w:jc w:val="both"/>
              <w:rPr>
                <w:sz w:val="28"/>
                <w:szCs w:val="28"/>
                <w:lang w:val="fr-FR"/>
              </w:rPr>
            </w:pPr>
            <w:r w:rsidRPr="00B44C9A">
              <w:rPr>
                <w:rFonts w:eastAsia="Calibri"/>
                <w:sz w:val="28"/>
                <w:szCs w:val="28"/>
              </w:rPr>
              <w:t>………………………………………………………………………………………………………………………………………………………………………………………………</w:t>
            </w:r>
            <w:r w:rsidRPr="00B44C9A">
              <w:rPr>
                <w:sz w:val="28"/>
                <w:szCs w:val="28"/>
              </w:rPr>
              <w:t xml:space="preserve"> </w:t>
            </w:r>
          </w:p>
        </w:tc>
      </w:tr>
      <w:tr w:rsidR="00B44C9A" w:rsidRPr="00B44C9A" w14:paraId="0B8C300B" w14:textId="77777777">
        <w:tc>
          <w:tcPr>
            <w:tcW w:w="14970" w:type="dxa"/>
            <w:tcBorders>
              <w:top w:val="nil"/>
              <w:left w:val="outset" w:sz="6" w:space="0" w:color="auto"/>
              <w:bottom w:val="outset" w:sz="6" w:space="0" w:color="auto"/>
              <w:right w:val="outset" w:sz="6" w:space="0" w:color="auto"/>
            </w:tcBorders>
          </w:tcPr>
          <w:p w14:paraId="0563CDFA" w14:textId="77777777" w:rsidR="00B44C9A" w:rsidRPr="00B44C9A" w:rsidRDefault="00B44C9A" w:rsidP="0021470C">
            <w:pPr>
              <w:spacing w:after="0"/>
              <w:jc w:val="both"/>
              <w:rPr>
                <w:sz w:val="28"/>
                <w:szCs w:val="28"/>
              </w:rPr>
            </w:pPr>
            <w:r w:rsidRPr="00B44C9A">
              <w:rPr>
                <w:b/>
                <w:noProof/>
                <w:sz w:val="28"/>
                <w:szCs w:val="28"/>
                <w:lang w:val="fr-FR"/>
              </w:rPr>
              <w:t xml:space="preserve">Câu 5. </w:t>
            </w:r>
            <w:r w:rsidRPr="00B44C9A">
              <w:rPr>
                <w:noProof/>
                <w:sz w:val="28"/>
                <w:szCs w:val="28"/>
                <w:lang w:val="fr-FR"/>
              </w:rPr>
              <w:t>Tính động năng của xe máy có khối lượng 100 kg đang chuyển động với tốc độ 15 m/s.</w:t>
            </w:r>
            <w:r w:rsidRPr="00B44C9A">
              <w:rPr>
                <w:rFonts w:eastAsia="Calibri"/>
                <w:sz w:val="28"/>
                <w:szCs w:val="28"/>
              </w:rPr>
              <w:t xml:space="preserve"> ………………………………………………………………………………………………………………………………………………………………………………………………</w:t>
            </w:r>
            <w:r w:rsidRPr="00B44C9A">
              <w:rPr>
                <w:sz w:val="28"/>
                <w:szCs w:val="28"/>
              </w:rPr>
              <w:t xml:space="preserve"> </w:t>
            </w:r>
          </w:p>
          <w:p w14:paraId="60E192BC" w14:textId="77777777" w:rsidR="00B44C9A" w:rsidRPr="00B44C9A" w:rsidRDefault="00B44C9A" w:rsidP="0021470C">
            <w:pPr>
              <w:spacing w:after="0"/>
              <w:jc w:val="both"/>
              <w:rPr>
                <w:rFonts w:eastAsia="Calibri"/>
                <w:sz w:val="28"/>
                <w:szCs w:val="28"/>
                <w:lang w:val="en-US"/>
              </w:rPr>
            </w:pPr>
            <w:r w:rsidRPr="00B44C9A">
              <w:rPr>
                <w:sz w:val="28"/>
                <w:szCs w:val="28"/>
              </w:rPr>
              <w:t>.................................................................................................................................................</w:t>
            </w:r>
            <w:r w:rsidRPr="00B44C9A">
              <w:rPr>
                <w:rFonts w:eastAsia="Calibri"/>
                <w:sz w:val="28"/>
                <w:szCs w:val="28"/>
              </w:rPr>
              <w:t xml:space="preserve"> ………………………………………………………………………………………………</w:t>
            </w:r>
          </w:p>
          <w:p w14:paraId="48C728DD" w14:textId="77777777" w:rsidR="00B44C9A" w:rsidRPr="00B44C9A" w:rsidRDefault="00B44C9A" w:rsidP="003E4B76">
            <w:pPr>
              <w:spacing w:line="256" w:lineRule="auto"/>
              <w:rPr>
                <w:noProof/>
                <w:sz w:val="28"/>
                <w:szCs w:val="28"/>
                <w:lang w:val="fr-FR"/>
              </w:rPr>
            </w:pPr>
            <w:r w:rsidRPr="00B44C9A">
              <w:rPr>
                <w:b/>
                <w:noProof/>
                <w:sz w:val="28"/>
                <w:szCs w:val="28"/>
                <w:lang w:val="fr-FR"/>
              </w:rPr>
              <w:t xml:space="preserve">Câu 6. </w:t>
            </w:r>
            <w:r w:rsidRPr="00B44C9A">
              <w:rPr>
                <w:noProof/>
                <w:sz w:val="28"/>
                <w:szCs w:val="28"/>
                <w:lang w:val="fr-FR"/>
              </w:rPr>
              <w:t>Trong hình 1.4, kiện hàng được người công nhân đưa lên cao 1,2 m so với mặt đất. Chọn mặt đất là góc thế năng. Tính thế năng trọng trường của kiện hàng, biết rằng trọng lượng của kiện hàng là 45 N.</w:t>
            </w:r>
          </w:p>
          <w:p w14:paraId="1B7775B6" w14:textId="77777777" w:rsidR="00B44C9A" w:rsidRPr="00B44C9A" w:rsidRDefault="00B44C9A" w:rsidP="0021470C">
            <w:pPr>
              <w:spacing w:after="0"/>
              <w:jc w:val="both"/>
              <w:rPr>
                <w:sz w:val="28"/>
                <w:szCs w:val="28"/>
              </w:rPr>
            </w:pPr>
            <w:r w:rsidRPr="00B44C9A">
              <w:rPr>
                <w:b/>
                <w:noProof/>
                <w:sz w:val="28"/>
                <w:szCs w:val="28"/>
                <w:lang w:val="en-US" w:eastAsia="en-US"/>
              </w:rPr>
              <w:lastRenderedPageBreak/>
              <w:drawing>
                <wp:anchor distT="0" distB="0" distL="114300" distR="114300" simplePos="0" relativeHeight="251668480" behindDoc="0" locked="0" layoutInCell="1" allowOverlap="1" wp14:anchorId="38D7148D" wp14:editId="2E3C2F1A">
                  <wp:simplePos x="0" y="0"/>
                  <wp:positionH relativeFrom="column">
                    <wp:posOffset>-167640</wp:posOffset>
                  </wp:positionH>
                  <wp:positionV relativeFrom="paragraph">
                    <wp:posOffset>108585</wp:posOffset>
                  </wp:positionV>
                  <wp:extent cx="2057687" cy="2076740"/>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a:ext>
                            </a:extLst>
                          </a:blip>
                          <a:stretch>
                            <a:fillRect/>
                          </a:stretch>
                        </pic:blipFill>
                        <pic:spPr>
                          <a:xfrm>
                            <a:off x="0" y="0"/>
                            <a:ext cx="2057687" cy="2076740"/>
                          </a:xfrm>
                          <a:prstGeom prst="rect">
                            <a:avLst/>
                          </a:prstGeom>
                        </pic:spPr>
                      </pic:pic>
                    </a:graphicData>
                  </a:graphic>
                  <wp14:sizeRelH relativeFrom="page">
                    <wp14:pctWidth>0</wp14:pctWidth>
                  </wp14:sizeRelH>
                  <wp14:sizeRelV relativeFrom="page">
                    <wp14:pctHeight>0</wp14:pctHeight>
                  </wp14:sizeRelV>
                </wp:anchor>
              </w:drawing>
            </w:r>
            <w:r w:rsidRPr="00B44C9A">
              <w:rPr>
                <w:rFonts w:eastAsia="Calibri"/>
                <w:sz w:val="28"/>
                <w:szCs w:val="28"/>
              </w:rPr>
              <w:t>………………………………………………………………………………………………………………………………………………………………………………………………</w:t>
            </w:r>
            <w:r w:rsidRPr="00B44C9A">
              <w:rPr>
                <w:sz w:val="28"/>
                <w:szCs w:val="28"/>
              </w:rPr>
              <w:t xml:space="preserve"> </w:t>
            </w:r>
          </w:p>
          <w:p w14:paraId="50EB8F46" w14:textId="77777777" w:rsidR="00B44C9A" w:rsidRPr="00B44C9A" w:rsidRDefault="00B44C9A" w:rsidP="0021470C">
            <w:pPr>
              <w:spacing w:after="0"/>
              <w:jc w:val="both"/>
              <w:rPr>
                <w:rFonts w:eastAsia="Calibri"/>
                <w:sz w:val="28"/>
                <w:szCs w:val="28"/>
                <w:lang w:val="en-US"/>
              </w:rPr>
            </w:pPr>
            <w:r w:rsidRPr="00B44C9A">
              <w:rPr>
                <w:sz w:val="28"/>
                <w:szCs w:val="28"/>
              </w:rPr>
              <w:t>.................................................................................................................................................</w:t>
            </w:r>
            <w:r w:rsidRPr="00B44C9A">
              <w:rPr>
                <w:rFonts w:eastAsia="Calibri"/>
                <w:sz w:val="28"/>
                <w:szCs w:val="28"/>
              </w:rPr>
              <w:t xml:space="preserve"> ………………………………………………………………………………………………</w:t>
            </w:r>
          </w:p>
          <w:p w14:paraId="77E44732" w14:textId="77777777" w:rsidR="00B44C9A" w:rsidRPr="00B44C9A" w:rsidRDefault="00B44C9A" w:rsidP="003E4B76">
            <w:pPr>
              <w:spacing w:line="256" w:lineRule="auto"/>
              <w:rPr>
                <w:b/>
                <w:noProof/>
                <w:sz w:val="28"/>
                <w:szCs w:val="28"/>
                <w:lang w:val="fr-FR"/>
              </w:rPr>
            </w:pPr>
          </w:p>
        </w:tc>
      </w:tr>
    </w:tbl>
    <w:p w14:paraId="1C1BD89C" w14:textId="77777777" w:rsidR="00B44C9A" w:rsidRPr="00B44C9A" w:rsidRDefault="00B44C9A">
      <w:pPr>
        <w:spacing w:before="40" w:after="60" w:line="276" w:lineRule="auto"/>
        <w:jc w:val="both"/>
        <w:rPr>
          <w:rFonts w:ascii="Times New Roman" w:hAnsi="Times New Roman" w:cs="Times New Roman"/>
          <w:bCs/>
          <w:iCs/>
          <w:sz w:val="28"/>
          <w:szCs w:val="28"/>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1D3A9FCB" w14:textId="77777777" w:rsidTr="000C2B42">
        <w:tc>
          <w:tcPr>
            <w:tcW w:w="14970" w:type="dxa"/>
            <w:tcBorders>
              <w:top w:val="outset" w:sz="6" w:space="0" w:color="auto"/>
              <w:left w:val="outset" w:sz="6" w:space="0" w:color="auto"/>
              <w:bottom w:val="outset" w:sz="6" w:space="0" w:color="auto"/>
              <w:right w:val="outset" w:sz="6" w:space="0" w:color="auto"/>
            </w:tcBorders>
            <w:shd w:val="clear" w:color="auto" w:fill="FFC000"/>
          </w:tcPr>
          <w:p w14:paraId="73519E81" w14:textId="77777777" w:rsidR="00B44C9A" w:rsidRPr="00B44C9A" w:rsidRDefault="00B44C9A" w:rsidP="000C2B42">
            <w:pPr>
              <w:spacing w:before="100" w:beforeAutospacing="1" w:after="100" w:afterAutospacing="1" w:line="256" w:lineRule="auto"/>
              <w:jc w:val="center"/>
              <w:rPr>
                <w:rFonts w:eastAsia="Calibri"/>
                <w:b/>
                <w:sz w:val="28"/>
                <w:szCs w:val="28"/>
                <w:lang w:val="en-US"/>
              </w:rPr>
            </w:pPr>
            <w:r w:rsidRPr="00B44C9A">
              <w:rPr>
                <w:rFonts w:eastAsia="Calibri"/>
                <w:b/>
                <w:sz w:val="28"/>
                <w:szCs w:val="28"/>
              </w:rPr>
              <w:t xml:space="preserve">PHIẾU HỌC TẬP SỐ </w:t>
            </w:r>
            <w:r w:rsidRPr="00B44C9A">
              <w:rPr>
                <w:rFonts w:eastAsia="Calibri"/>
                <w:b/>
                <w:sz w:val="28"/>
                <w:szCs w:val="28"/>
                <w:lang w:val="en-US"/>
              </w:rPr>
              <w:t>2</w:t>
            </w:r>
          </w:p>
        </w:tc>
      </w:tr>
      <w:tr w:rsidR="00B44C9A" w:rsidRPr="00B44C9A" w14:paraId="45901632" w14:textId="77777777" w:rsidTr="000C2B42">
        <w:tc>
          <w:tcPr>
            <w:tcW w:w="14970" w:type="dxa"/>
            <w:tcBorders>
              <w:top w:val="nil"/>
              <w:left w:val="outset" w:sz="6" w:space="0" w:color="auto"/>
              <w:bottom w:val="nil"/>
              <w:right w:val="outset" w:sz="6" w:space="0" w:color="auto"/>
            </w:tcBorders>
          </w:tcPr>
          <w:p w14:paraId="6D10FBFF" w14:textId="77777777" w:rsidR="00B44C9A" w:rsidRPr="00B44C9A" w:rsidRDefault="00B44C9A" w:rsidP="000C2B42">
            <w:pPr>
              <w:spacing w:after="0"/>
              <w:jc w:val="both"/>
              <w:rPr>
                <w:sz w:val="28"/>
                <w:szCs w:val="28"/>
                <w:lang w:val="fr-FR"/>
              </w:rPr>
            </w:pPr>
            <w:r w:rsidRPr="00B44C9A">
              <w:rPr>
                <w:b/>
                <w:bCs/>
                <w:iCs/>
                <w:sz w:val="28"/>
                <w:szCs w:val="28"/>
                <w:lang w:val="fr-FR"/>
              </w:rPr>
              <w:t xml:space="preserve">Câu 1. </w:t>
            </w:r>
            <w:r w:rsidRPr="00B44C9A">
              <w:rPr>
                <w:sz w:val="28"/>
                <w:szCs w:val="28"/>
              </w:rPr>
              <w:t>Cơ năng là gì?</w:t>
            </w:r>
          </w:p>
          <w:p w14:paraId="3FA049E4" w14:textId="77777777" w:rsidR="00B44C9A" w:rsidRPr="00B44C9A" w:rsidRDefault="00B44C9A" w:rsidP="00E8657A">
            <w:pPr>
              <w:spacing w:after="0"/>
              <w:jc w:val="both"/>
              <w:rPr>
                <w:rFonts w:eastAsia="Calibri"/>
                <w:sz w:val="28"/>
                <w:szCs w:val="28"/>
                <w:lang w:val="en-US"/>
              </w:rPr>
            </w:pPr>
            <w:r w:rsidRPr="00B44C9A">
              <w:rPr>
                <w:sz w:val="28"/>
                <w:szCs w:val="28"/>
              </w:rPr>
              <w:t>.................................................................................................................................................</w:t>
            </w:r>
            <w:r w:rsidRPr="00B44C9A">
              <w:rPr>
                <w:rFonts w:eastAsia="Calibri"/>
                <w:sz w:val="28"/>
                <w:szCs w:val="28"/>
              </w:rPr>
              <w:t xml:space="preserve"> ………………………………………………………………………………………………</w:t>
            </w:r>
          </w:p>
          <w:p w14:paraId="033F8B2B" w14:textId="77777777" w:rsidR="00B44C9A" w:rsidRPr="00B44C9A" w:rsidRDefault="00B44C9A" w:rsidP="000C2B42">
            <w:pPr>
              <w:spacing w:after="0"/>
              <w:jc w:val="both"/>
              <w:rPr>
                <w:rFonts w:eastAsia="Calibri"/>
                <w:sz w:val="28"/>
                <w:szCs w:val="28"/>
                <w:lang w:val="fr-FR"/>
              </w:rPr>
            </w:pPr>
            <w:r w:rsidRPr="00B44C9A">
              <w:rPr>
                <w:rFonts w:eastAsia="Calibri"/>
                <w:b/>
                <w:bCs/>
                <w:sz w:val="28"/>
                <w:szCs w:val="28"/>
              </w:rPr>
              <w:t>C</w:t>
            </w:r>
            <w:r w:rsidRPr="00B44C9A">
              <w:rPr>
                <w:rFonts w:eastAsia="Calibri"/>
                <w:b/>
                <w:bCs/>
                <w:sz w:val="28"/>
                <w:szCs w:val="28"/>
                <w:lang w:val="fr-FR"/>
              </w:rPr>
              <w:t xml:space="preserve">âu 2. </w:t>
            </w:r>
            <w:r w:rsidRPr="00B44C9A">
              <w:rPr>
                <w:rFonts w:eastAsia="Calibri"/>
                <w:sz w:val="28"/>
                <w:szCs w:val="28"/>
                <w:lang w:val="fr-FR"/>
              </w:rPr>
              <w:t>Lấy 4 ví dụ về trường hợp vật vừa có động năng và thế năng. Mô tả sự chuyển hóa giữa động năng và thế năng của vật đó.</w:t>
            </w:r>
          </w:p>
          <w:p w14:paraId="37CAB435" w14:textId="77777777" w:rsidR="00B44C9A" w:rsidRPr="00B44C9A" w:rsidRDefault="00B44C9A" w:rsidP="00E8657A">
            <w:pPr>
              <w:spacing w:after="0"/>
              <w:jc w:val="both"/>
              <w:rPr>
                <w:rFonts w:eastAsia="Calibri"/>
                <w:sz w:val="28"/>
                <w:szCs w:val="28"/>
                <w:lang w:val="en-US"/>
              </w:rPr>
            </w:pPr>
            <w:r w:rsidRPr="00B44C9A">
              <w:rPr>
                <w:sz w:val="28"/>
                <w:szCs w:val="28"/>
              </w:rPr>
              <w:t>.................................................................................................................................................</w:t>
            </w:r>
            <w:r w:rsidRPr="00B44C9A">
              <w:rPr>
                <w:rFonts w:eastAsia="Calibri"/>
                <w:sz w:val="28"/>
                <w:szCs w:val="28"/>
              </w:rPr>
              <w:t xml:space="preserve"> ………………………………………………………………………………………………</w:t>
            </w:r>
          </w:p>
          <w:p w14:paraId="767028F3" w14:textId="77777777" w:rsidR="00B44C9A" w:rsidRPr="00B44C9A" w:rsidRDefault="00B44C9A" w:rsidP="000C2B42">
            <w:pPr>
              <w:spacing w:after="0"/>
              <w:jc w:val="both"/>
              <w:rPr>
                <w:rFonts w:eastAsia="Calibri"/>
                <w:sz w:val="28"/>
                <w:szCs w:val="28"/>
                <w:lang w:val="en-US"/>
              </w:rPr>
            </w:pPr>
            <w:r w:rsidRPr="00B44C9A">
              <w:rPr>
                <w:sz w:val="28"/>
                <w:szCs w:val="28"/>
              </w:rPr>
              <w:t>.................................................................................................................................................</w:t>
            </w:r>
            <w:r w:rsidRPr="00B44C9A">
              <w:rPr>
                <w:rFonts w:eastAsia="Calibri"/>
                <w:sz w:val="28"/>
                <w:szCs w:val="28"/>
              </w:rPr>
              <w:t xml:space="preserve"> ………………………………………………………………………………………………</w:t>
            </w:r>
          </w:p>
          <w:p w14:paraId="47DFDF00" w14:textId="77777777" w:rsidR="00B44C9A" w:rsidRPr="00B44C9A" w:rsidRDefault="00B44C9A" w:rsidP="00E8657A">
            <w:pPr>
              <w:spacing w:after="0"/>
              <w:jc w:val="both"/>
              <w:rPr>
                <w:rFonts w:eastAsia="Calibri"/>
                <w:sz w:val="28"/>
                <w:szCs w:val="28"/>
              </w:rPr>
            </w:pPr>
            <w:r w:rsidRPr="00B44C9A">
              <w:rPr>
                <w:sz w:val="28"/>
                <w:szCs w:val="28"/>
              </w:rPr>
              <w:t>.................................................................................................................................................</w:t>
            </w:r>
            <w:r w:rsidRPr="00B44C9A">
              <w:rPr>
                <w:rFonts w:eastAsia="Calibri"/>
                <w:sz w:val="28"/>
                <w:szCs w:val="28"/>
              </w:rPr>
              <w:t xml:space="preserve"> ………………………………………………………………………………………………</w:t>
            </w:r>
          </w:p>
          <w:p w14:paraId="727ACC0D" w14:textId="77777777" w:rsidR="00B44C9A" w:rsidRPr="00B44C9A" w:rsidRDefault="00B44C9A" w:rsidP="00E8657A">
            <w:pPr>
              <w:spacing w:after="0"/>
              <w:jc w:val="both"/>
              <w:rPr>
                <w:rFonts w:eastAsia="Calibri"/>
                <w:sz w:val="28"/>
                <w:szCs w:val="28"/>
                <w:lang w:val="en-US"/>
              </w:rPr>
            </w:pPr>
            <w:r w:rsidRPr="00B44C9A">
              <w:rPr>
                <w:sz w:val="28"/>
                <w:szCs w:val="28"/>
              </w:rPr>
              <w:t>.................................................................................................................................................</w:t>
            </w:r>
            <w:r w:rsidRPr="00B44C9A">
              <w:rPr>
                <w:rFonts w:eastAsia="Calibri"/>
                <w:sz w:val="28"/>
                <w:szCs w:val="28"/>
              </w:rPr>
              <w:t xml:space="preserve"> ………………………………………………………………………………………………</w:t>
            </w:r>
          </w:p>
          <w:p w14:paraId="6BF312BE" w14:textId="77777777" w:rsidR="00B44C9A" w:rsidRPr="00B44C9A" w:rsidRDefault="00B44C9A" w:rsidP="000C2B42">
            <w:pPr>
              <w:spacing w:after="0"/>
              <w:jc w:val="both"/>
              <w:rPr>
                <w:rFonts w:eastAsia="Calibri"/>
                <w:sz w:val="28"/>
                <w:szCs w:val="28"/>
                <w:lang w:val="fr-FR"/>
              </w:rPr>
            </w:pPr>
            <w:r w:rsidRPr="00B44C9A">
              <w:rPr>
                <w:rFonts w:eastAsia="Calibri"/>
                <w:b/>
                <w:bCs/>
                <w:sz w:val="28"/>
                <w:szCs w:val="28"/>
              </w:rPr>
              <w:t>Câu 3.</w:t>
            </w:r>
            <w:r w:rsidRPr="00B44C9A">
              <w:rPr>
                <w:rFonts w:eastAsia="Calibri"/>
                <w:sz w:val="28"/>
                <w:szCs w:val="28"/>
              </w:rPr>
              <w:t xml:space="preserve"> </w:t>
            </w:r>
            <w:r w:rsidRPr="00B44C9A">
              <w:rPr>
                <w:rFonts w:eastAsia="Calibri"/>
                <w:sz w:val="28"/>
                <w:szCs w:val="28"/>
                <w:lang w:val="fr-FR"/>
              </w:rPr>
              <w:t>Nêu biểu thức tính cơ năng.</w:t>
            </w:r>
          </w:p>
          <w:p w14:paraId="67230552" w14:textId="77777777" w:rsidR="00B44C9A" w:rsidRPr="00B44C9A" w:rsidRDefault="00B44C9A" w:rsidP="00BB2598">
            <w:pPr>
              <w:spacing w:after="0"/>
              <w:jc w:val="both"/>
              <w:rPr>
                <w:rFonts w:eastAsia="Calibri"/>
                <w:sz w:val="28"/>
                <w:szCs w:val="28"/>
                <w:lang w:val="en-US"/>
              </w:rPr>
            </w:pPr>
            <w:r w:rsidRPr="00B44C9A">
              <w:rPr>
                <w:sz w:val="28"/>
                <w:szCs w:val="28"/>
              </w:rPr>
              <w:t>.................................................................................................................................................</w:t>
            </w:r>
            <w:r w:rsidRPr="00B44C9A">
              <w:rPr>
                <w:rFonts w:eastAsia="Calibri"/>
                <w:sz w:val="28"/>
                <w:szCs w:val="28"/>
              </w:rPr>
              <w:t xml:space="preserve"> ………………………………………………………………………………………………</w:t>
            </w:r>
          </w:p>
        </w:tc>
      </w:tr>
      <w:tr w:rsidR="00B44C9A" w:rsidRPr="00B44C9A" w14:paraId="70314AE7" w14:textId="77777777" w:rsidTr="000C2B42">
        <w:tc>
          <w:tcPr>
            <w:tcW w:w="14970" w:type="dxa"/>
            <w:tcBorders>
              <w:top w:val="nil"/>
              <w:left w:val="outset" w:sz="6" w:space="0" w:color="auto"/>
              <w:bottom w:val="outset" w:sz="6" w:space="0" w:color="auto"/>
              <w:right w:val="outset" w:sz="6" w:space="0" w:color="auto"/>
            </w:tcBorders>
          </w:tcPr>
          <w:p w14:paraId="43B05C39" w14:textId="77777777" w:rsidR="00B44C9A" w:rsidRPr="00B44C9A" w:rsidRDefault="00B44C9A" w:rsidP="00E8657A">
            <w:pPr>
              <w:spacing w:line="256" w:lineRule="auto"/>
              <w:rPr>
                <w:noProof/>
                <w:sz w:val="28"/>
                <w:szCs w:val="28"/>
                <w:lang w:val="fr-FR"/>
              </w:rPr>
            </w:pPr>
            <w:r w:rsidRPr="00B44C9A">
              <w:rPr>
                <w:b/>
                <w:noProof/>
                <w:sz w:val="28"/>
                <w:szCs w:val="28"/>
                <w:lang w:val="fr-FR"/>
              </w:rPr>
              <w:t>Câu 4.</w:t>
            </w:r>
            <w:r w:rsidRPr="00B44C9A">
              <w:rPr>
                <w:noProof/>
                <w:sz w:val="28"/>
                <w:szCs w:val="28"/>
                <w:lang w:val="fr-FR"/>
              </w:rPr>
              <w:t xml:space="preserve"> Tính cơ năng của bạn nhỏ ở vị trí B (hình 2.3) trong hai trường hợp:</w:t>
            </w:r>
          </w:p>
          <w:p w14:paraId="5FCECB4D" w14:textId="77777777" w:rsidR="00B44C9A" w:rsidRPr="00B44C9A" w:rsidRDefault="00B44C9A" w:rsidP="00E8657A">
            <w:pPr>
              <w:spacing w:line="256" w:lineRule="auto"/>
              <w:rPr>
                <w:noProof/>
                <w:sz w:val="28"/>
                <w:szCs w:val="28"/>
                <w:lang w:val="fr-FR"/>
              </w:rPr>
            </w:pPr>
            <w:r w:rsidRPr="00B44C9A">
              <w:rPr>
                <w:b/>
                <w:noProof/>
                <w:sz w:val="28"/>
                <w:szCs w:val="28"/>
                <w:lang w:val="fr-FR"/>
              </w:rPr>
              <w:t>a)</w:t>
            </w:r>
            <w:r w:rsidRPr="00B44C9A">
              <w:rPr>
                <w:noProof/>
                <w:sz w:val="28"/>
                <w:szCs w:val="28"/>
                <w:lang w:val="fr-FR"/>
              </w:rPr>
              <w:t xml:space="preserve"> Chọn mặt đất làm gốc thế năng. Biết rằng, động năng của bạn nhỏ tại B bằng 90 J và thế </w:t>
            </w:r>
            <w:r w:rsidRPr="00B44C9A">
              <w:rPr>
                <w:noProof/>
                <w:sz w:val="28"/>
                <w:szCs w:val="28"/>
                <w:lang w:val="fr-FR"/>
              </w:rPr>
              <w:lastRenderedPageBreak/>
              <w:t>năng bằng 150 J.</w:t>
            </w:r>
          </w:p>
          <w:p w14:paraId="1B5A2596" w14:textId="77777777" w:rsidR="00B44C9A" w:rsidRPr="00B44C9A" w:rsidRDefault="00B44C9A" w:rsidP="00E8657A">
            <w:pPr>
              <w:spacing w:line="256" w:lineRule="auto"/>
              <w:rPr>
                <w:noProof/>
                <w:sz w:val="28"/>
                <w:szCs w:val="28"/>
                <w:lang w:val="fr-FR"/>
              </w:rPr>
            </w:pPr>
            <w:r w:rsidRPr="00B44C9A">
              <w:rPr>
                <w:b/>
                <w:noProof/>
                <w:sz w:val="28"/>
                <w:szCs w:val="28"/>
                <w:lang w:val="fr-FR"/>
              </w:rPr>
              <w:t>b)</w:t>
            </w:r>
            <w:r w:rsidRPr="00B44C9A">
              <w:rPr>
                <w:noProof/>
                <w:sz w:val="28"/>
                <w:szCs w:val="28"/>
                <w:lang w:val="fr-FR"/>
              </w:rPr>
              <w:t xml:space="preserve"> Chọn điểm B làm gốc thế năng.</w:t>
            </w:r>
          </w:p>
          <w:p w14:paraId="6C60B272" w14:textId="77777777" w:rsidR="00B44C9A" w:rsidRPr="00B44C9A" w:rsidRDefault="00B44C9A" w:rsidP="00BB2598">
            <w:pPr>
              <w:spacing w:after="0"/>
              <w:jc w:val="both"/>
              <w:rPr>
                <w:rFonts w:eastAsia="Calibri"/>
                <w:sz w:val="28"/>
                <w:szCs w:val="28"/>
                <w:lang w:val="en-US"/>
              </w:rPr>
            </w:pPr>
            <w:r w:rsidRPr="00B44C9A">
              <w:rPr>
                <w:sz w:val="28"/>
                <w:szCs w:val="28"/>
              </w:rPr>
              <w:t>.................................................................................................................................................</w:t>
            </w:r>
            <w:r w:rsidRPr="00B44C9A">
              <w:rPr>
                <w:rFonts w:eastAsia="Calibri"/>
                <w:sz w:val="28"/>
                <w:szCs w:val="28"/>
              </w:rPr>
              <w:t xml:space="preserve"> ………………………………………………………………………………………………</w:t>
            </w:r>
          </w:p>
          <w:p w14:paraId="54AAC024" w14:textId="77777777" w:rsidR="00B44C9A" w:rsidRPr="00B44C9A" w:rsidRDefault="00B44C9A" w:rsidP="00BB2598">
            <w:pPr>
              <w:spacing w:after="0"/>
              <w:jc w:val="both"/>
              <w:rPr>
                <w:rFonts w:eastAsia="Calibri"/>
                <w:sz w:val="28"/>
                <w:szCs w:val="28"/>
                <w:lang w:val="en-US"/>
              </w:rPr>
            </w:pPr>
            <w:r w:rsidRPr="00B44C9A">
              <w:rPr>
                <w:sz w:val="28"/>
                <w:szCs w:val="28"/>
              </w:rPr>
              <w:t>.................................................................................................................................................</w:t>
            </w:r>
            <w:r w:rsidRPr="00B44C9A">
              <w:rPr>
                <w:rFonts w:eastAsia="Calibri"/>
                <w:sz w:val="28"/>
                <w:szCs w:val="28"/>
              </w:rPr>
              <w:t xml:space="preserve"> ………………………………………………………………………………………………</w:t>
            </w:r>
          </w:p>
          <w:p w14:paraId="359A0151" w14:textId="77777777" w:rsidR="00B44C9A" w:rsidRPr="00B44C9A" w:rsidRDefault="00B44C9A" w:rsidP="00E8657A">
            <w:pPr>
              <w:shd w:val="clear" w:color="auto" w:fill="FFFFFF"/>
              <w:spacing w:after="150" w:line="240" w:lineRule="auto"/>
              <w:jc w:val="both"/>
              <w:rPr>
                <w:color w:val="000000"/>
                <w:sz w:val="27"/>
                <w:szCs w:val="27"/>
                <w:lang w:val="en-US" w:eastAsia="en-US"/>
              </w:rPr>
            </w:pPr>
          </w:p>
        </w:tc>
      </w:tr>
    </w:tbl>
    <w:p w14:paraId="2E136EE3"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p w14:paraId="3A91D4C1"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II. TIẾN TRÌNH DẠY HỌC</w:t>
      </w:r>
    </w:p>
    <w:p w14:paraId="079BC53C" w14:textId="77777777" w:rsidR="00B44C9A" w:rsidRPr="00B44C9A" w:rsidRDefault="00B44C9A">
      <w:pPr>
        <w:spacing w:before="40" w:after="60" w:line="276" w:lineRule="auto"/>
        <w:jc w:val="both"/>
        <w:rPr>
          <w:rFonts w:ascii="Times New Roman" w:hAnsi="Times New Roman" w:cs="Times New Roman"/>
          <w:b/>
          <w:bCs/>
          <w:color w:val="00B050"/>
          <w:sz w:val="28"/>
          <w:szCs w:val="28"/>
        </w:rPr>
      </w:pPr>
      <w:r w:rsidRPr="00B44C9A">
        <w:rPr>
          <w:rFonts w:ascii="Times New Roman" w:hAnsi="Times New Roman" w:cs="Times New Roman"/>
          <w:b/>
          <w:bCs/>
          <w:color w:val="00B050"/>
          <w:sz w:val="28"/>
          <w:szCs w:val="28"/>
        </w:rPr>
        <w:t xml:space="preserve"> </w:t>
      </w:r>
      <w:r w:rsidRPr="00B44C9A">
        <w:rPr>
          <w:rFonts w:ascii="Times New Roman" w:hAnsi="Times New Roman" w:cs="Times New Roman"/>
          <w:b/>
          <w:bCs/>
          <w:color w:val="00B050"/>
          <w:sz w:val="28"/>
          <w:szCs w:val="28"/>
          <w:lang w:val="en-US"/>
        </w:rPr>
        <w:t xml:space="preserve">A. </w:t>
      </w:r>
      <w:r w:rsidRPr="00B44C9A">
        <w:rPr>
          <w:rFonts w:ascii="Times New Roman" w:hAnsi="Times New Roman" w:cs="Times New Roman"/>
          <w:b/>
          <w:bCs/>
          <w:color w:val="00B050"/>
          <w:sz w:val="28"/>
          <w:szCs w:val="28"/>
        </w:rPr>
        <w:t>PHƯƠNG PHÁP VÀ KĨ THUẬT DẠY HỌC</w:t>
      </w:r>
    </w:p>
    <w:p w14:paraId="7DEA4F75"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Dạy học theo nhóm, nhóm cặp đôi.</w:t>
      </w:r>
    </w:p>
    <w:p w14:paraId="20F73258"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Động não, tư duy nhanh tại chổ.</w:t>
      </w:r>
    </w:p>
    <w:p w14:paraId="465310BE"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Kĩ thuật sử dụng phương tiện trực quan, động não, khăn trải bàn.</w:t>
      </w:r>
    </w:p>
    <w:p w14:paraId="7BB61A64"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sz w:val="28"/>
          <w:szCs w:val="28"/>
        </w:rPr>
        <w:t>-  Dạy học nêu và giải quyết vấn đề thông qua câu hỏi trong SGK.</w:t>
      </w:r>
    </w:p>
    <w:p w14:paraId="141F7893" w14:textId="77777777" w:rsidR="00B44C9A" w:rsidRPr="00B44C9A" w:rsidRDefault="00B44C9A">
      <w:pPr>
        <w:spacing w:before="40" w:after="60" w:line="276" w:lineRule="auto"/>
        <w:rPr>
          <w:rFonts w:ascii="Times New Roman" w:hAnsi="Times New Roman" w:cs="Times New Roman"/>
          <w:b/>
          <w:color w:val="00B050"/>
          <w:spacing w:val="2"/>
          <w:position w:val="-2"/>
          <w:sz w:val="28"/>
          <w:szCs w:val="28"/>
          <w:lang w:val="nl-NL"/>
        </w:rPr>
      </w:pPr>
      <w:r w:rsidRPr="00B44C9A">
        <w:rPr>
          <w:rFonts w:ascii="Times New Roman" w:hAnsi="Times New Roman" w:cs="Times New Roman"/>
          <w:b/>
          <w:color w:val="00B050"/>
          <w:spacing w:val="2"/>
          <w:position w:val="-2"/>
          <w:sz w:val="28"/>
          <w:szCs w:val="28"/>
          <w:lang w:val="en-US"/>
        </w:rPr>
        <w:t>B</w:t>
      </w:r>
      <w:r w:rsidRPr="00B44C9A">
        <w:rPr>
          <w:rFonts w:ascii="Times New Roman" w:hAnsi="Times New Roman" w:cs="Times New Roman"/>
          <w:b/>
          <w:color w:val="00B050"/>
          <w:spacing w:val="2"/>
          <w:position w:val="-2"/>
          <w:sz w:val="28"/>
          <w:szCs w:val="28"/>
          <w:lang w:val="nl-NL"/>
        </w:rPr>
        <w:t>. CÁC HOẠT ĐỘNG DẠY HỌC</w:t>
      </w:r>
    </w:p>
    <w:p w14:paraId="166157D4" w14:textId="77777777" w:rsidR="00B44C9A" w:rsidRPr="00B44C9A" w:rsidRDefault="00B44C9A">
      <w:pPr>
        <w:spacing w:before="40" w:after="60" w:line="276" w:lineRule="auto"/>
        <w:rPr>
          <w:rFonts w:ascii="Times New Roman" w:hAnsi="Times New Roman" w:cs="Times New Roman"/>
          <w:color w:val="7030A0"/>
          <w:sz w:val="28"/>
          <w:szCs w:val="28"/>
        </w:rPr>
      </w:pPr>
      <w:r w:rsidRPr="00B44C9A">
        <w:rPr>
          <w:rFonts w:ascii="Times New Roman" w:hAnsi="Times New Roman" w:cs="Times New Roman"/>
          <w:b/>
          <w:color w:val="7030A0"/>
          <w:sz w:val="28"/>
          <w:szCs w:val="28"/>
        </w:rPr>
        <w:t>Hoạt động 1:  Khởi động</w:t>
      </w:r>
    </w:p>
    <w:p w14:paraId="2F730AE0"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a) Mục tiêu</w:t>
      </w:r>
      <w:r w:rsidRPr="00B44C9A">
        <w:rPr>
          <w:rFonts w:ascii="Times New Roman" w:hAnsi="Times New Roman" w:cs="Times New Roman"/>
          <w:b/>
          <w:color w:val="C00000"/>
          <w:sz w:val="28"/>
          <w:szCs w:val="28"/>
        </w:rPr>
        <w:t>:</w:t>
      </w:r>
      <w:r w:rsidRPr="00B44C9A">
        <w:rPr>
          <w:rFonts w:ascii="Times New Roman" w:hAnsi="Times New Roman" w:cs="Times New Roman"/>
          <w:sz w:val="28"/>
          <w:szCs w:val="28"/>
        </w:rPr>
        <w:t xml:space="preserve"> </w:t>
      </w:r>
    </w:p>
    <w:p w14:paraId="6B750951" w14:textId="77777777" w:rsidR="00B44C9A" w:rsidRPr="00B44C9A" w:rsidRDefault="00B44C9A" w:rsidP="00E96F5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Giúp HS nhớ lại các kiến thức đã học ở lớp dưới và xác định được vấn đề học tập của hôm nay, tạo tâm lí phấn khởi và bắt đầu học bài mới.</w:t>
      </w:r>
    </w:p>
    <w:p w14:paraId="03F34F62" w14:textId="77777777" w:rsidR="00B44C9A" w:rsidRPr="00B44C9A" w:rsidRDefault="00B44C9A">
      <w:pPr>
        <w:spacing w:before="40" w:after="60" w:line="276" w:lineRule="auto"/>
        <w:rPr>
          <w:rFonts w:ascii="Times New Roman" w:hAnsi="Times New Roman" w:cs="Times New Roman"/>
          <w:bCs/>
          <w:sz w:val="28"/>
          <w:szCs w:val="28"/>
        </w:rPr>
      </w:pPr>
      <w:r w:rsidRPr="00B44C9A">
        <w:rPr>
          <w:rFonts w:ascii="Times New Roman" w:hAnsi="Times New Roman" w:cs="Times New Roman"/>
          <w:b/>
          <w:bCs/>
          <w:color w:val="C00000"/>
          <w:sz w:val="28"/>
          <w:szCs w:val="28"/>
        </w:rPr>
        <w:t>b) Nội dung:</w:t>
      </w:r>
      <w:r w:rsidRPr="00B44C9A">
        <w:rPr>
          <w:rFonts w:ascii="Times New Roman" w:hAnsi="Times New Roman" w:cs="Times New Roman"/>
          <w:b/>
          <w:bCs/>
          <w:sz w:val="28"/>
          <w:szCs w:val="28"/>
        </w:rPr>
        <w:t xml:space="preserve"> </w:t>
      </w:r>
      <w:r w:rsidRPr="00B44C9A">
        <w:rPr>
          <w:rFonts w:ascii="Times New Roman" w:hAnsi="Times New Roman" w:cs="Times New Roman"/>
          <w:bCs/>
          <w:sz w:val="28"/>
          <w:szCs w:val="28"/>
        </w:rPr>
        <w:t xml:space="preserve"> </w:t>
      </w:r>
    </w:p>
    <w:p w14:paraId="283905E5" w14:textId="77777777" w:rsidR="00B44C9A" w:rsidRPr="00B44C9A" w:rsidRDefault="00B44C9A" w:rsidP="00186FDE">
      <w:pPr>
        <w:pStyle w:val="Bodytext21"/>
        <w:shd w:val="clear" w:color="auto" w:fill="auto"/>
        <w:spacing w:before="40" w:line="312" w:lineRule="auto"/>
        <w:ind w:firstLine="0"/>
        <w:rPr>
          <w:rFonts w:ascii="Times New Roman" w:hAnsi="Times New Roman" w:cs="Times New Roman"/>
          <w:b w:val="0"/>
          <w:bCs w:val="0"/>
          <w:sz w:val="28"/>
          <w:szCs w:val="28"/>
          <w:lang w:val="vi-VN"/>
        </w:rPr>
      </w:pPr>
      <w:r w:rsidRPr="00B44C9A">
        <w:rPr>
          <w:rFonts w:ascii="Times New Roman" w:hAnsi="Times New Roman" w:cs="Times New Roman"/>
          <w:b w:val="0"/>
          <w:bCs w:val="0"/>
          <w:sz w:val="28"/>
          <w:szCs w:val="28"/>
          <w:lang w:val="vi-VN"/>
        </w:rPr>
        <w:t>- GV tiến hành trò chơi “Bức tranh bí ẩn”</w:t>
      </w:r>
    </w:p>
    <w:p w14:paraId="2EA3EAE0" w14:textId="77777777" w:rsidR="00B44C9A" w:rsidRPr="00B44C9A" w:rsidRDefault="00B44C9A" w:rsidP="00186FDE">
      <w:pPr>
        <w:pStyle w:val="Bodytext21"/>
        <w:shd w:val="clear" w:color="auto" w:fill="auto"/>
        <w:spacing w:before="40" w:line="312" w:lineRule="auto"/>
        <w:ind w:firstLine="0"/>
        <w:rPr>
          <w:rFonts w:ascii="Times New Roman" w:hAnsi="Times New Roman" w:cs="Times New Roman"/>
          <w:sz w:val="28"/>
          <w:szCs w:val="28"/>
          <w:lang w:val="vi-VN"/>
        </w:rPr>
      </w:pPr>
      <w:r w:rsidRPr="00B44C9A">
        <w:rPr>
          <w:rFonts w:ascii="Times New Roman" w:hAnsi="Times New Roman" w:cs="Times New Roman"/>
          <w:sz w:val="28"/>
          <w:szCs w:val="28"/>
          <w:lang w:val="vi-VN"/>
        </w:rPr>
        <w:t>Luật chơi:</w:t>
      </w:r>
    </w:p>
    <w:p w14:paraId="61764E31" w14:textId="77777777" w:rsidR="00B44C9A" w:rsidRPr="00B44C9A" w:rsidRDefault="00B44C9A" w:rsidP="00186FDE">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Chia lớp thành 4 nhóm.</w:t>
      </w:r>
    </w:p>
    <w:p w14:paraId="12A29E32" w14:textId="77777777" w:rsidR="00B44C9A" w:rsidRPr="00B44C9A" w:rsidRDefault="00B44C9A" w:rsidP="00186FDE">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Mỗi nhóm chọn mảnh ghép bất kì, hoàn thành câu hỏi sẽ mở ra được mảnh ghép, mảnh ghép được mở ra sẽ lộ ra bức tranh bí mật.</w:t>
      </w:r>
    </w:p>
    <w:p w14:paraId="039BA954" w14:textId="77777777" w:rsidR="00B44C9A" w:rsidRPr="00B44C9A" w:rsidRDefault="00B44C9A" w:rsidP="00186FDE">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Mỗi câu trả lời đúng được 5 điểm, câu sai không có điểm và nhường quyền cho bạn khác.</w:t>
      </w:r>
    </w:p>
    <w:p w14:paraId="05BBA1BC" w14:textId="77777777" w:rsidR="00B44C9A" w:rsidRPr="00B44C9A" w:rsidRDefault="00B44C9A" w:rsidP="00186FDE">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Câu hỏi ở bức tranh bí mật, các nhóm có 15s suy nghĩ.</w:t>
      </w:r>
    </w:p>
    <w:p w14:paraId="0A384ED7" w14:textId="3D0616D1" w:rsidR="00B44C9A" w:rsidRPr="00B44C9A" w:rsidRDefault="00B44C9A" w:rsidP="00186FDE">
      <w:pPr>
        <w:pStyle w:val="ListParagraph"/>
        <w:numPr>
          <w:ilvl w:val="0"/>
          <w:numId w:val="1"/>
        </w:numPr>
        <w:spacing w:before="40" w:after="60" w:line="276" w:lineRule="auto"/>
        <w:rPr>
          <w:rFonts w:ascii="Times New Roman" w:hAnsi="Times New Roman" w:cs="Times New Roman"/>
          <w:b/>
          <w:i/>
          <w:iCs/>
          <w:sz w:val="28"/>
          <w:szCs w:val="28"/>
          <w:lang w:val="en-US"/>
        </w:rPr>
      </w:pPr>
      <w:r w:rsidRPr="00B44C9A">
        <w:rPr>
          <w:rFonts w:ascii="Times New Roman" w:hAnsi="Times New Roman" w:cs="Times New Roman"/>
          <w:b/>
          <w:i/>
          <w:iCs/>
          <w:sz w:val="28"/>
          <w:szCs w:val="28"/>
          <w:lang w:val="en-US"/>
        </w:rPr>
        <w:t>Link tham khảo, thiết kế trò chơi: https://www.youtube.com/watch?v=Q2r0PqCCn9k&amp;t=600s</w:t>
      </w:r>
    </w:p>
    <w:p w14:paraId="2D3541A8" w14:textId="77777777" w:rsidR="00B44C9A" w:rsidRPr="00B44C9A" w:rsidRDefault="00B44C9A" w:rsidP="00186FDE">
      <w:pPr>
        <w:spacing w:before="40" w:after="60" w:line="276" w:lineRule="auto"/>
        <w:ind w:left="360"/>
        <w:rPr>
          <w:rFonts w:ascii="Times New Roman" w:hAnsi="Times New Roman" w:cs="Times New Roman"/>
          <w:b/>
          <w:i/>
          <w:iCs/>
          <w:sz w:val="28"/>
          <w:szCs w:val="28"/>
          <w:lang w:val="en-US"/>
        </w:rPr>
      </w:pPr>
      <w:r w:rsidRPr="00B44C9A">
        <w:rPr>
          <w:rFonts w:ascii="Times New Roman" w:hAnsi="Times New Roman" w:cs="Times New Roman"/>
          <w:noProof/>
          <w:lang w:val="en-US" w:eastAsia="en-US"/>
        </w:rPr>
        <w:lastRenderedPageBreak/>
        <w:drawing>
          <wp:inline distT="0" distB="0" distL="0" distR="0" wp14:anchorId="55E7D608" wp14:editId="3A0AC5BA">
            <wp:extent cx="1581150" cy="1313815"/>
            <wp:effectExtent l="0" t="0" r="0" b="635"/>
            <wp:docPr id="6" name="Picture 1" descr="A qr code with wheat e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471957" name="Picture 1" descr="A qr code with wheat ears  Description automatically generated"/>
                    <pic:cNvPicPr>
                      <a:picLocks noChangeAspect="1"/>
                    </pic:cNvPicPr>
                  </pic:nvPicPr>
                  <pic:blipFill>
                    <a:blip r:embed="rId12" cstate="print">
                      <a:extLst>
                        <a:ext uri="{28A0092B-C50C-407E-A947-70E740481C1C}">
                          <a14:useLocalDpi xmlns:a14="http://schemas.microsoft.com/office/drawing/2010/main"/>
                        </a:ext>
                      </a:extLst>
                    </a:blip>
                    <a:stretch>
                      <a:fillRect/>
                    </a:stretch>
                  </pic:blipFill>
                  <pic:spPr>
                    <a:xfrm>
                      <a:off x="0" y="0"/>
                      <a:ext cx="1586329" cy="1318415"/>
                    </a:xfrm>
                    <a:prstGeom prst="rect">
                      <a:avLst/>
                    </a:prstGeom>
                  </pic:spPr>
                </pic:pic>
              </a:graphicData>
            </a:graphic>
          </wp:inline>
        </w:drawing>
      </w:r>
    </w:p>
    <w:p w14:paraId="6F24A2AB" w14:textId="77777777" w:rsidR="00B44C9A" w:rsidRPr="00B44C9A" w:rsidRDefault="00B44C9A" w:rsidP="00186FDE">
      <w:pPr>
        <w:spacing w:before="40" w:after="60" w:line="312" w:lineRule="auto"/>
        <w:rPr>
          <w:rFonts w:ascii="Times New Roman" w:hAnsi="Times New Roman" w:cs="Times New Roman"/>
          <w:bCs/>
          <w:i/>
          <w:iCs/>
          <w:sz w:val="28"/>
          <w:szCs w:val="28"/>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Đáp án của các câu hỏi như sau</w:t>
      </w:r>
    </w:p>
    <w:p w14:paraId="6B8175C0" w14:textId="77777777" w:rsidR="00B44C9A" w:rsidRPr="00B44C9A" w:rsidRDefault="00B44C9A" w:rsidP="00CD5507">
      <w:pPr>
        <w:pStyle w:val="NoSpacing"/>
        <w:rPr>
          <w:rFonts w:ascii="Times New Roman" w:hAnsi="Times New Roman" w:cs="Times New Roman"/>
          <w:sz w:val="28"/>
          <w:szCs w:val="28"/>
        </w:rPr>
      </w:pPr>
      <w:r w:rsidRPr="00B44C9A">
        <w:rPr>
          <w:rFonts w:ascii="Times New Roman" w:hAnsi="Times New Roman" w:cs="Times New Roman"/>
          <w:b/>
          <w:bCs/>
          <w:sz w:val="28"/>
          <w:szCs w:val="28"/>
        </w:rPr>
        <w:t>Câu 1.</w:t>
      </w:r>
      <w:r w:rsidRPr="00B44C9A">
        <w:rPr>
          <w:rFonts w:ascii="Times New Roman" w:hAnsi="Times New Roman" w:cs="Times New Roman"/>
          <w:sz w:val="28"/>
          <w:szCs w:val="28"/>
        </w:rPr>
        <w:t xml:space="preserve"> Năng lượng mà một vật có được do chuyển động được gọi là …</w:t>
      </w:r>
    </w:p>
    <w:p w14:paraId="608F3BDC" w14:textId="77777777" w:rsidR="00B44C9A" w:rsidRPr="00B44C9A" w:rsidRDefault="00B44C9A" w:rsidP="00CD5507">
      <w:pPr>
        <w:pStyle w:val="NoSpacing"/>
        <w:rPr>
          <w:rFonts w:ascii="Times New Roman" w:hAnsi="Times New Roman" w:cs="Times New Roman"/>
          <w:sz w:val="28"/>
          <w:szCs w:val="28"/>
        </w:rPr>
      </w:pPr>
      <w:r w:rsidRPr="00B44C9A">
        <w:rPr>
          <w:rFonts w:ascii="Times New Roman" w:hAnsi="Times New Roman" w:cs="Times New Roman"/>
          <w:sz w:val="28"/>
          <w:szCs w:val="28"/>
        </w:rPr>
        <w:t>A. thế năng</w:t>
      </w:r>
    </w:p>
    <w:p w14:paraId="71F86386" w14:textId="77777777" w:rsidR="00B44C9A" w:rsidRPr="00B44C9A" w:rsidRDefault="00B44C9A" w:rsidP="00CD5507">
      <w:pPr>
        <w:pStyle w:val="NoSpacing"/>
        <w:rPr>
          <w:rFonts w:ascii="Times New Roman" w:hAnsi="Times New Roman" w:cs="Times New Roman"/>
          <w:color w:val="FF0000"/>
          <w:sz w:val="28"/>
          <w:szCs w:val="28"/>
        </w:rPr>
      </w:pPr>
      <w:r w:rsidRPr="00B44C9A">
        <w:rPr>
          <w:rFonts w:ascii="Times New Roman" w:hAnsi="Times New Roman" w:cs="Times New Roman"/>
          <w:color w:val="FF0000"/>
          <w:sz w:val="28"/>
          <w:szCs w:val="28"/>
        </w:rPr>
        <w:t>B. động năng</w:t>
      </w:r>
    </w:p>
    <w:p w14:paraId="610F0E81" w14:textId="77777777" w:rsidR="00B44C9A" w:rsidRPr="00B44C9A" w:rsidRDefault="00B44C9A" w:rsidP="00CD5507">
      <w:pPr>
        <w:pStyle w:val="NoSpacing"/>
        <w:rPr>
          <w:rFonts w:ascii="Times New Roman" w:hAnsi="Times New Roman" w:cs="Times New Roman"/>
          <w:sz w:val="28"/>
          <w:szCs w:val="28"/>
        </w:rPr>
      </w:pPr>
      <w:r w:rsidRPr="00B44C9A">
        <w:rPr>
          <w:rFonts w:ascii="Times New Roman" w:hAnsi="Times New Roman" w:cs="Times New Roman"/>
          <w:sz w:val="28"/>
          <w:szCs w:val="28"/>
        </w:rPr>
        <w:t>C. nhiệt năng</w:t>
      </w:r>
    </w:p>
    <w:p w14:paraId="19AC4A66" w14:textId="77777777" w:rsidR="00B44C9A" w:rsidRPr="00B44C9A" w:rsidRDefault="00B44C9A" w:rsidP="00CD5507">
      <w:pPr>
        <w:pStyle w:val="NoSpacing"/>
        <w:rPr>
          <w:rFonts w:ascii="Times New Roman" w:hAnsi="Times New Roman" w:cs="Times New Roman"/>
          <w:sz w:val="28"/>
          <w:szCs w:val="28"/>
        </w:rPr>
      </w:pPr>
      <w:r w:rsidRPr="00B44C9A">
        <w:rPr>
          <w:rFonts w:ascii="Times New Roman" w:hAnsi="Times New Roman" w:cs="Times New Roman"/>
          <w:sz w:val="28"/>
          <w:szCs w:val="28"/>
        </w:rPr>
        <w:t>D. cơ năng</w:t>
      </w:r>
    </w:p>
    <w:p w14:paraId="01AEF53D" w14:textId="77777777" w:rsidR="00B44C9A" w:rsidRPr="00B44C9A" w:rsidRDefault="00B44C9A" w:rsidP="00CD5507">
      <w:pPr>
        <w:pStyle w:val="NoSpacing"/>
        <w:rPr>
          <w:rFonts w:ascii="Times New Roman" w:hAnsi="Times New Roman" w:cs="Times New Roman"/>
          <w:sz w:val="28"/>
          <w:szCs w:val="28"/>
        </w:rPr>
      </w:pPr>
      <w:r w:rsidRPr="00B44C9A">
        <w:rPr>
          <w:rFonts w:ascii="Times New Roman" w:hAnsi="Times New Roman" w:cs="Times New Roman"/>
          <w:b/>
          <w:bCs/>
          <w:sz w:val="28"/>
          <w:szCs w:val="28"/>
        </w:rPr>
        <w:t>Câu 2.</w:t>
      </w:r>
      <w:r w:rsidRPr="00B44C9A">
        <w:rPr>
          <w:rFonts w:ascii="Times New Roman" w:hAnsi="Times New Roman" w:cs="Times New Roman"/>
          <w:sz w:val="28"/>
          <w:szCs w:val="28"/>
        </w:rPr>
        <w:t xml:space="preserve"> Vật ở trên cao so với mặt đất có năng lượng gọi là …</w:t>
      </w:r>
    </w:p>
    <w:p w14:paraId="3002D1E5" w14:textId="77777777" w:rsidR="00B44C9A" w:rsidRPr="00B44C9A" w:rsidRDefault="00B44C9A" w:rsidP="00CD5507">
      <w:pPr>
        <w:pStyle w:val="NoSpacing"/>
        <w:rPr>
          <w:rFonts w:ascii="Times New Roman" w:hAnsi="Times New Roman" w:cs="Times New Roman"/>
          <w:sz w:val="28"/>
          <w:szCs w:val="28"/>
        </w:rPr>
      </w:pPr>
      <w:r w:rsidRPr="00B44C9A">
        <w:rPr>
          <w:rFonts w:ascii="Times New Roman" w:hAnsi="Times New Roman" w:cs="Times New Roman"/>
          <w:sz w:val="28"/>
          <w:szCs w:val="28"/>
        </w:rPr>
        <w:t>A. nhiệt năng</w:t>
      </w:r>
    </w:p>
    <w:p w14:paraId="773B0286" w14:textId="77777777" w:rsidR="00B44C9A" w:rsidRPr="00B44C9A" w:rsidRDefault="00B44C9A" w:rsidP="00CD5507">
      <w:pPr>
        <w:pStyle w:val="NoSpacing"/>
        <w:rPr>
          <w:rFonts w:ascii="Times New Roman" w:hAnsi="Times New Roman" w:cs="Times New Roman"/>
          <w:sz w:val="28"/>
          <w:szCs w:val="28"/>
        </w:rPr>
      </w:pPr>
      <w:r w:rsidRPr="00B44C9A">
        <w:rPr>
          <w:rFonts w:ascii="Times New Roman" w:hAnsi="Times New Roman" w:cs="Times New Roman"/>
          <w:sz w:val="28"/>
          <w:szCs w:val="28"/>
        </w:rPr>
        <w:t>B. thế năng đàn hồi</w:t>
      </w:r>
    </w:p>
    <w:p w14:paraId="2DDCD8B3" w14:textId="77777777" w:rsidR="00B44C9A" w:rsidRPr="00B44C9A" w:rsidRDefault="00B44C9A" w:rsidP="00CD5507">
      <w:pPr>
        <w:pStyle w:val="NoSpacing"/>
        <w:rPr>
          <w:rFonts w:ascii="Times New Roman" w:hAnsi="Times New Roman" w:cs="Times New Roman"/>
          <w:color w:val="FF0000"/>
          <w:sz w:val="28"/>
          <w:szCs w:val="28"/>
        </w:rPr>
      </w:pPr>
      <w:r w:rsidRPr="00B44C9A">
        <w:rPr>
          <w:rFonts w:ascii="Times New Roman" w:hAnsi="Times New Roman" w:cs="Times New Roman"/>
          <w:color w:val="FF0000"/>
          <w:sz w:val="28"/>
          <w:szCs w:val="28"/>
        </w:rPr>
        <w:t>C. thế năng hấp dẫn</w:t>
      </w:r>
    </w:p>
    <w:p w14:paraId="0C7214FC" w14:textId="77777777" w:rsidR="00B44C9A" w:rsidRPr="00B44C9A" w:rsidRDefault="00B44C9A" w:rsidP="00CD5507">
      <w:pPr>
        <w:pStyle w:val="NoSpacing"/>
        <w:rPr>
          <w:rFonts w:ascii="Times New Roman" w:hAnsi="Times New Roman" w:cs="Times New Roman"/>
          <w:sz w:val="28"/>
          <w:szCs w:val="28"/>
        </w:rPr>
      </w:pPr>
      <w:r w:rsidRPr="00B44C9A">
        <w:rPr>
          <w:rFonts w:ascii="Times New Roman" w:hAnsi="Times New Roman" w:cs="Times New Roman"/>
          <w:sz w:val="28"/>
          <w:szCs w:val="28"/>
        </w:rPr>
        <w:t>D. động năng</w:t>
      </w:r>
    </w:p>
    <w:p w14:paraId="0F9BC5BE" w14:textId="77777777" w:rsidR="00B44C9A" w:rsidRPr="00B44C9A" w:rsidRDefault="00B44C9A" w:rsidP="00CD5507">
      <w:pPr>
        <w:pStyle w:val="NoSpacing"/>
        <w:rPr>
          <w:rFonts w:ascii="Times New Roman" w:hAnsi="Times New Roman" w:cs="Times New Roman"/>
          <w:sz w:val="28"/>
          <w:szCs w:val="28"/>
        </w:rPr>
      </w:pPr>
      <w:r w:rsidRPr="00B44C9A">
        <w:rPr>
          <w:rFonts w:ascii="Times New Roman" w:hAnsi="Times New Roman" w:cs="Times New Roman"/>
          <w:b/>
          <w:bCs/>
          <w:sz w:val="28"/>
          <w:szCs w:val="28"/>
        </w:rPr>
        <w:t>Câu 3.</w:t>
      </w:r>
      <w:r w:rsidRPr="00B44C9A">
        <w:rPr>
          <w:rFonts w:ascii="Times New Roman" w:hAnsi="Times New Roman" w:cs="Times New Roman"/>
          <w:sz w:val="28"/>
          <w:szCs w:val="28"/>
        </w:rPr>
        <w:t xml:space="preserve"> Cầu thủ đá quả bóng bay lên cao so với mặt đất. Hỏi tại độ cao bất kì quả bóng có những năng lượng nào?</w:t>
      </w:r>
    </w:p>
    <w:p w14:paraId="65FDB45B" w14:textId="77777777" w:rsidR="00B44C9A" w:rsidRPr="00B44C9A" w:rsidRDefault="00B44C9A" w:rsidP="00CD5507">
      <w:pPr>
        <w:pStyle w:val="NoSpacing"/>
        <w:rPr>
          <w:rFonts w:ascii="Times New Roman" w:hAnsi="Times New Roman" w:cs="Times New Roman"/>
          <w:sz w:val="28"/>
          <w:szCs w:val="28"/>
        </w:rPr>
      </w:pPr>
      <w:r w:rsidRPr="00B44C9A">
        <w:rPr>
          <w:rFonts w:ascii="Times New Roman" w:hAnsi="Times New Roman" w:cs="Times New Roman"/>
          <w:sz w:val="28"/>
          <w:szCs w:val="28"/>
        </w:rPr>
        <w:t>A. thế năng đàn hồi và động năng</w:t>
      </w:r>
    </w:p>
    <w:p w14:paraId="50FCF8F3" w14:textId="77777777" w:rsidR="00B44C9A" w:rsidRPr="00B44C9A" w:rsidRDefault="00B44C9A" w:rsidP="00CD5507">
      <w:pPr>
        <w:pStyle w:val="NoSpacing"/>
        <w:rPr>
          <w:rFonts w:ascii="Times New Roman" w:hAnsi="Times New Roman" w:cs="Times New Roman"/>
          <w:color w:val="FF0000"/>
          <w:sz w:val="28"/>
          <w:szCs w:val="28"/>
        </w:rPr>
      </w:pPr>
      <w:r w:rsidRPr="00B44C9A">
        <w:rPr>
          <w:rFonts w:ascii="Times New Roman" w:hAnsi="Times New Roman" w:cs="Times New Roman"/>
          <w:color w:val="FF0000"/>
          <w:sz w:val="28"/>
          <w:szCs w:val="28"/>
        </w:rPr>
        <w:t>B. thế năng hấp dẫn và động năng</w:t>
      </w:r>
    </w:p>
    <w:p w14:paraId="13E75FB7" w14:textId="77777777" w:rsidR="00B44C9A" w:rsidRPr="00B44C9A" w:rsidRDefault="00B44C9A" w:rsidP="00CD5507">
      <w:pPr>
        <w:pStyle w:val="NoSpacing"/>
        <w:rPr>
          <w:rFonts w:ascii="Times New Roman" w:hAnsi="Times New Roman" w:cs="Times New Roman"/>
          <w:sz w:val="28"/>
          <w:szCs w:val="28"/>
        </w:rPr>
      </w:pPr>
      <w:r w:rsidRPr="00B44C9A">
        <w:rPr>
          <w:rFonts w:ascii="Times New Roman" w:hAnsi="Times New Roman" w:cs="Times New Roman"/>
          <w:sz w:val="28"/>
          <w:szCs w:val="28"/>
        </w:rPr>
        <w:t>C. nhiệt năng và quang năng</w:t>
      </w:r>
    </w:p>
    <w:p w14:paraId="2E4FB65D" w14:textId="77777777" w:rsidR="00B44C9A" w:rsidRPr="00B44C9A" w:rsidRDefault="00B44C9A" w:rsidP="00CD5507">
      <w:pPr>
        <w:pStyle w:val="NoSpacing"/>
        <w:rPr>
          <w:rFonts w:ascii="Times New Roman" w:hAnsi="Times New Roman" w:cs="Times New Roman"/>
          <w:sz w:val="28"/>
          <w:szCs w:val="28"/>
        </w:rPr>
      </w:pPr>
      <w:r w:rsidRPr="00B44C9A">
        <w:rPr>
          <w:rFonts w:ascii="Times New Roman" w:hAnsi="Times New Roman" w:cs="Times New Roman"/>
          <w:sz w:val="28"/>
          <w:szCs w:val="28"/>
        </w:rPr>
        <w:t>D. năng lượng âm và hóa năng</w:t>
      </w:r>
    </w:p>
    <w:p w14:paraId="4313E12E" w14:textId="77777777" w:rsidR="00B44C9A" w:rsidRPr="00B44C9A" w:rsidRDefault="00B44C9A" w:rsidP="006B063E">
      <w:pPr>
        <w:pStyle w:val="NoSpacing"/>
        <w:rPr>
          <w:rFonts w:ascii="Times New Roman" w:hAnsi="Times New Roman" w:cs="Times New Roman"/>
          <w:sz w:val="28"/>
          <w:szCs w:val="28"/>
        </w:rPr>
      </w:pPr>
      <w:r w:rsidRPr="00B44C9A">
        <w:rPr>
          <w:rFonts w:ascii="Times New Roman" w:hAnsi="Times New Roman" w:cs="Times New Roman"/>
          <w:b/>
          <w:bCs/>
          <w:sz w:val="28"/>
          <w:szCs w:val="28"/>
        </w:rPr>
        <w:t>Câu 4.</w:t>
      </w:r>
      <w:r w:rsidRPr="00B44C9A">
        <w:rPr>
          <w:rFonts w:ascii="Times New Roman" w:hAnsi="Times New Roman" w:cs="Times New Roman"/>
          <w:sz w:val="28"/>
          <w:szCs w:val="28"/>
        </w:rPr>
        <w:t xml:space="preserve"> Những dạng năng lượng nào xuất hiện trong quá trình quả bóng nảy lên cao rồi rơi xuống chạm đất có ma sát?</w:t>
      </w:r>
    </w:p>
    <w:p w14:paraId="6CB281EB" w14:textId="77777777" w:rsidR="00B44C9A" w:rsidRPr="00B44C9A" w:rsidRDefault="00B44C9A" w:rsidP="006B063E">
      <w:pPr>
        <w:pStyle w:val="NoSpacing"/>
        <w:rPr>
          <w:rFonts w:ascii="Times New Roman" w:hAnsi="Times New Roman" w:cs="Times New Roman"/>
          <w:color w:val="FF0000"/>
          <w:sz w:val="28"/>
          <w:szCs w:val="28"/>
        </w:rPr>
      </w:pPr>
      <w:r w:rsidRPr="00B44C9A">
        <w:rPr>
          <w:rFonts w:ascii="Times New Roman" w:hAnsi="Times New Roman" w:cs="Times New Roman"/>
          <w:color w:val="FF0000"/>
          <w:sz w:val="28"/>
          <w:szCs w:val="28"/>
        </w:rPr>
        <w:t>A. Nhiệt năng, động năng và thế năng.</w:t>
      </w:r>
    </w:p>
    <w:p w14:paraId="172EF6E8" w14:textId="77777777" w:rsidR="00B44C9A" w:rsidRPr="00B44C9A" w:rsidRDefault="00B44C9A" w:rsidP="006B063E">
      <w:pPr>
        <w:pStyle w:val="NoSpacing"/>
        <w:rPr>
          <w:rFonts w:ascii="Times New Roman" w:hAnsi="Times New Roman" w:cs="Times New Roman"/>
          <w:sz w:val="28"/>
          <w:szCs w:val="28"/>
        </w:rPr>
      </w:pPr>
      <w:r w:rsidRPr="00B44C9A">
        <w:rPr>
          <w:rFonts w:ascii="Times New Roman" w:hAnsi="Times New Roman" w:cs="Times New Roman"/>
          <w:sz w:val="28"/>
          <w:szCs w:val="28"/>
        </w:rPr>
        <w:t>B. Chỉ có nhiệt năng và động năng.</w:t>
      </w:r>
    </w:p>
    <w:p w14:paraId="7FC2D05C" w14:textId="77777777" w:rsidR="00B44C9A" w:rsidRPr="00B44C9A" w:rsidRDefault="00B44C9A" w:rsidP="006B063E">
      <w:pPr>
        <w:pStyle w:val="NoSpacing"/>
        <w:rPr>
          <w:rFonts w:ascii="Times New Roman" w:hAnsi="Times New Roman" w:cs="Times New Roman"/>
          <w:sz w:val="28"/>
          <w:szCs w:val="28"/>
        </w:rPr>
      </w:pPr>
      <w:r w:rsidRPr="00B44C9A">
        <w:rPr>
          <w:rFonts w:ascii="Times New Roman" w:hAnsi="Times New Roman" w:cs="Times New Roman"/>
          <w:sz w:val="28"/>
          <w:szCs w:val="28"/>
        </w:rPr>
        <w:t>C. Chỉ có động năng và thế năng.</w:t>
      </w:r>
    </w:p>
    <w:p w14:paraId="6FC04E75" w14:textId="77777777" w:rsidR="00B44C9A" w:rsidRPr="00B44C9A" w:rsidRDefault="00B44C9A" w:rsidP="00186FDE">
      <w:pPr>
        <w:pStyle w:val="NoSpacing"/>
        <w:rPr>
          <w:rFonts w:ascii="Times New Roman" w:hAnsi="Times New Roman" w:cs="Times New Roman"/>
          <w:sz w:val="28"/>
          <w:szCs w:val="28"/>
        </w:rPr>
      </w:pPr>
      <w:r w:rsidRPr="00B44C9A">
        <w:rPr>
          <w:rFonts w:ascii="Times New Roman" w:hAnsi="Times New Roman" w:cs="Times New Roman"/>
          <w:sz w:val="28"/>
          <w:szCs w:val="28"/>
        </w:rPr>
        <w:t>D. Chỉ có động năng</w:t>
      </w:r>
    </w:p>
    <w:p w14:paraId="3F8ED437" w14:textId="77777777" w:rsidR="00B44C9A" w:rsidRPr="00B44C9A" w:rsidRDefault="00B44C9A" w:rsidP="00186FDE">
      <w:pPr>
        <w:pStyle w:val="NoSpacing"/>
        <w:rPr>
          <w:rFonts w:ascii="Times New Roman" w:hAnsi="Times New Roman" w:cs="Times New Roman"/>
          <w:b/>
          <w:bCs/>
          <w:i/>
          <w:sz w:val="28"/>
          <w:szCs w:val="28"/>
          <w:lang w:val="en-US"/>
        </w:rPr>
      </w:pPr>
      <w:r w:rsidRPr="00B44C9A">
        <w:rPr>
          <w:rFonts w:ascii="Times New Roman" w:hAnsi="Times New Roman" w:cs="Times New Roman"/>
          <w:b/>
          <w:bCs/>
          <w:sz w:val="28"/>
          <w:szCs w:val="28"/>
          <w:lang w:val="en-US"/>
        </w:rPr>
        <w:t xml:space="preserve">Bức tranh bí ẩn: </w:t>
      </w:r>
      <w:r w:rsidRPr="00B44C9A">
        <w:rPr>
          <w:rFonts w:ascii="Times New Roman" w:hAnsi="Times New Roman" w:cs="Times New Roman"/>
          <w:b/>
          <w:bCs/>
          <w:i/>
          <w:sz w:val="28"/>
          <w:szCs w:val="28"/>
          <w:lang w:val="en-US"/>
        </w:rPr>
        <w:t>Sạc lở đất</w:t>
      </w:r>
    </w:p>
    <w:p w14:paraId="6570299B" w14:textId="77777777" w:rsidR="00B44C9A" w:rsidRPr="00B44C9A" w:rsidRDefault="00B44C9A" w:rsidP="00186FDE">
      <w:pPr>
        <w:pStyle w:val="NoSpacing"/>
        <w:rPr>
          <w:rFonts w:ascii="Times New Roman" w:hAnsi="Times New Roman" w:cs="Times New Roman"/>
          <w:b/>
          <w:bCs/>
          <w:sz w:val="28"/>
          <w:szCs w:val="28"/>
          <w:lang w:val="en-US"/>
        </w:rPr>
      </w:pPr>
      <w:r w:rsidRPr="00B44C9A">
        <w:rPr>
          <w:rFonts w:ascii="Times New Roman" w:hAnsi="Times New Roman" w:cs="Times New Roman"/>
          <w:noProof/>
          <w:lang w:val="en-US" w:eastAsia="en-US"/>
        </w:rPr>
        <w:drawing>
          <wp:inline distT="0" distB="0" distL="0" distR="0" wp14:anchorId="4A503BB9" wp14:editId="0310092B">
            <wp:extent cx="2861702" cy="2143125"/>
            <wp:effectExtent l="0" t="0" r="0" b="0"/>
            <wp:docPr id="8" name="Picture 8" descr="Free Vectors | road landsl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ree Vectors | road landslide"/>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2864284" cy="2145059"/>
                    </a:xfrm>
                    <a:prstGeom prst="rect">
                      <a:avLst/>
                    </a:prstGeom>
                    <a:noFill/>
                    <a:ln>
                      <a:noFill/>
                    </a:ln>
                  </pic:spPr>
                </pic:pic>
              </a:graphicData>
            </a:graphic>
          </wp:inline>
        </w:drawing>
      </w:r>
    </w:p>
    <w:p w14:paraId="1AF9012B" w14:textId="77777777" w:rsidR="00B44C9A" w:rsidRPr="00B44C9A" w:rsidRDefault="00B44C9A" w:rsidP="006B063E">
      <w:pPr>
        <w:pStyle w:val="NoSpacing"/>
        <w:jc w:val="both"/>
        <w:rPr>
          <w:rFonts w:ascii="Times New Roman" w:hAnsi="Times New Roman" w:cs="Times New Roman"/>
          <w:i/>
          <w:iCs/>
          <w:sz w:val="28"/>
          <w:szCs w:val="28"/>
        </w:rPr>
      </w:pPr>
      <w:r w:rsidRPr="00B44C9A">
        <w:rPr>
          <w:rFonts w:ascii="Times New Roman" w:hAnsi="Times New Roman" w:cs="Times New Roman"/>
          <w:sz w:val="28"/>
          <w:szCs w:val="28"/>
        </w:rPr>
        <w:lastRenderedPageBreak/>
        <w:t xml:space="preserve">- </w:t>
      </w:r>
      <w:r w:rsidRPr="00B44C9A">
        <w:rPr>
          <w:rFonts w:ascii="Times New Roman" w:hAnsi="Times New Roman" w:cs="Times New Roman"/>
          <w:i/>
          <w:iCs/>
          <w:sz w:val="28"/>
          <w:szCs w:val="28"/>
        </w:rPr>
        <w:t>Khi xảy ra sạt lở đất ở vùng đồi núi, các khối đất đả từ trên cao trượt xuống dưới có thể gây thiệt hại cho con người và tài sản. Trước khi sạt lở, khôi đất đá ở trên cao có thể năng. Trong quá trình trượt xuống, khối đất đá có động năng. Thế năng và động năng của khối đất đã được tính như thế nào?</w:t>
      </w:r>
    </w:p>
    <w:p w14:paraId="5DAE8AA3" w14:textId="77777777" w:rsidR="00B44C9A" w:rsidRPr="00B44C9A" w:rsidRDefault="00B44C9A" w:rsidP="006B063E">
      <w:pPr>
        <w:pStyle w:val="NoSpacing"/>
        <w:jc w:val="both"/>
        <w:rPr>
          <w:rFonts w:ascii="Times New Roman" w:hAnsi="Times New Roman" w:cs="Times New Roman"/>
          <w:bCs/>
          <w:sz w:val="28"/>
          <w:szCs w:val="28"/>
          <w:lang w:val="en-US"/>
        </w:rPr>
      </w:pPr>
      <w:r w:rsidRPr="00B44C9A">
        <w:rPr>
          <w:rFonts w:ascii="Times New Roman" w:hAnsi="Times New Roman" w:cs="Times New Roman"/>
          <w:b/>
          <w:bCs/>
          <w:color w:val="C00000"/>
          <w:sz w:val="28"/>
          <w:szCs w:val="28"/>
        </w:rPr>
        <w:t>c)</w:t>
      </w:r>
      <w:r w:rsidRPr="00B44C9A">
        <w:rPr>
          <w:rFonts w:ascii="Times New Roman" w:hAnsi="Times New Roman" w:cs="Times New Roman"/>
          <w:color w:val="C00000"/>
          <w:sz w:val="28"/>
          <w:szCs w:val="28"/>
        </w:rPr>
        <w:t xml:space="preserve"> </w:t>
      </w:r>
      <w:r w:rsidRPr="00B44C9A">
        <w:rPr>
          <w:rFonts w:ascii="Times New Roman" w:hAnsi="Times New Roman" w:cs="Times New Roman"/>
          <w:b/>
          <w:bCs/>
          <w:color w:val="C00000"/>
          <w:sz w:val="28"/>
          <w:szCs w:val="28"/>
        </w:rPr>
        <w:t>Sản phẩm:</w:t>
      </w:r>
      <w:r w:rsidRPr="00B44C9A">
        <w:rPr>
          <w:rFonts w:ascii="Times New Roman" w:hAnsi="Times New Roman" w:cs="Times New Roman"/>
          <w:b/>
          <w:bCs/>
          <w:sz w:val="28"/>
          <w:szCs w:val="28"/>
        </w:rPr>
        <w:t xml:space="preserve"> </w:t>
      </w:r>
      <w:r w:rsidRPr="00B44C9A">
        <w:rPr>
          <w:rFonts w:ascii="Times New Roman" w:hAnsi="Times New Roman" w:cs="Times New Roman"/>
          <w:bCs/>
          <w:sz w:val="28"/>
          <w:szCs w:val="28"/>
        </w:rPr>
        <w:t xml:space="preserve">Câu trả lời </w:t>
      </w:r>
      <w:r w:rsidRPr="00B44C9A">
        <w:rPr>
          <w:rFonts w:ascii="Times New Roman" w:hAnsi="Times New Roman" w:cs="Times New Roman"/>
          <w:bCs/>
          <w:sz w:val="28"/>
          <w:szCs w:val="28"/>
          <w:lang w:val="en-US"/>
        </w:rPr>
        <w:t>phỏng đoán dựa  trên kiến thức bản thân của HS</w:t>
      </w:r>
    </w:p>
    <w:p w14:paraId="0C097C04" w14:textId="77777777" w:rsidR="00B44C9A" w:rsidRPr="00B44C9A" w:rsidRDefault="00B44C9A">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7775"/>
        <w:gridCol w:w="2782"/>
      </w:tblGrid>
      <w:tr w:rsidR="00B44C9A" w:rsidRPr="00B44C9A" w14:paraId="6D647C2C" w14:textId="77777777">
        <w:trPr>
          <w:trHeight w:val="467"/>
        </w:trPr>
        <w:tc>
          <w:tcPr>
            <w:tcW w:w="7775" w:type="dxa"/>
            <w:shd w:val="clear" w:color="auto" w:fill="F2DCDC" w:themeFill="accent2" w:themeFillTint="32"/>
          </w:tcPr>
          <w:p w14:paraId="62E74F09"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GV</w:t>
            </w:r>
          </w:p>
        </w:tc>
        <w:tc>
          <w:tcPr>
            <w:tcW w:w="2782" w:type="dxa"/>
            <w:shd w:val="clear" w:color="auto" w:fill="F2DCDC" w:themeFill="accent2" w:themeFillTint="32"/>
          </w:tcPr>
          <w:p w14:paraId="5ED00534"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4ACBB080" w14:textId="77777777">
        <w:trPr>
          <w:trHeight w:val="1079"/>
        </w:trPr>
        <w:tc>
          <w:tcPr>
            <w:tcW w:w="7775" w:type="dxa"/>
          </w:tcPr>
          <w:p w14:paraId="42FC8D7C" w14:textId="77777777" w:rsidR="00B44C9A" w:rsidRPr="00B44C9A" w:rsidRDefault="00B44C9A">
            <w:pPr>
              <w:pStyle w:val="ListParagraph"/>
              <w:tabs>
                <w:tab w:val="left" w:pos="2694"/>
              </w:tabs>
              <w:spacing w:after="0" w:line="360" w:lineRule="auto"/>
              <w:ind w:left="0"/>
              <w:textAlignment w:val="baseline"/>
              <w:rPr>
                <w:rFonts w:ascii="Times New Roman" w:hAnsi="Times New Roman" w:cs="Times New Roman"/>
                <w:b/>
                <w:kern w:val="24"/>
                <w:sz w:val="28"/>
                <w:szCs w:val="28"/>
              </w:rPr>
            </w:pPr>
            <w:r w:rsidRPr="00B44C9A">
              <w:rPr>
                <w:rFonts w:ascii="Times New Roman" w:hAnsi="Times New Roman" w:cs="Times New Roman"/>
                <w:b/>
                <w:kern w:val="24"/>
                <w:sz w:val="28"/>
                <w:szCs w:val="28"/>
              </w:rPr>
              <w:t>Chuyển giao nhiệm vụ</w:t>
            </w:r>
          </w:p>
          <w:p w14:paraId="6DCC9E4B" w14:textId="77777777" w:rsidR="00B44C9A" w:rsidRPr="00B44C9A" w:rsidRDefault="00B44C9A" w:rsidP="006B063E">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Giúp HS nhớ lại các kiến thức đã học ở lớp dưới và xác định được vấn đề học tập của hôm nay, tạo tâm lí phấn khởi và bắt đầu học bài mới.</w:t>
            </w:r>
          </w:p>
          <w:p w14:paraId="5DE191B0" w14:textId="77777777" w:rsidR="00B44C9A" w:rsidRPr="00B44C9A" w:rsidRDefault="00B44C9A" w:rsidP="006B063E">
            <w:pPr>
              <w:spacing w:before="40" w:after="60" w:line="276" w:lineRule="auto"/>
              <w:rPr>
                <w:rFonts w:ascii="Times New Roman" w:hAnsi="Times New Roman" w:cs="Times New Roman"/>
                <w:bCs/>
                <w:sz w:val="28"/>
                <w:szCs w:val="28"/>
              </w:rPr>
            </w:pPr>
            <w:r w:rsidRPr="00B44C9A">
              <w:rPr>
                <w:rFonts w:ascii="Times New Roman" w:hAnsi="Times New Roman" w:cs="Times New Roman"/>
                <w:b/>
                <w:bCs/>
                <w:color w:val="C00000"/>
                <w:sz w:val="28"/>
                <w:szCs w:val="28"/>
              </w:rPr>
              <w:t>b) Nội dung:</w:t>
            </w:r>
            <w:r w:rsidRPr="00B44C9A">
              <w:rPr>
                <w:rFonts w:ascii="Times New Roman" w:hAnsi="Times New Roman" w:cs="Times New Roman"/>
                <w:b/>
                <w:bCs/>
                <w:sz w:val="28"/>
                <w:szCs w:val="28"/>
              </w:rPr>
              <w:t xml:space="preserve"> </w:t>
            </w:r>
            <w:r w:rsidRPr="00B44C9A">
              <w:rPr>
                <w:rFonts w:ascii="Times New Roman" w:hAnsi="Times New Roman" w:cs="Times New Roman"/>
                <w:bCs/>
                <w:sz w:val="28"/>
                <w:szCs w:val="28"/>
              </w:rPr>
              <w:t xml:space="preserve"> </w:t>
            </w:r>
          </w:p>
          <w:p w14:paraId="319F0340" w14:textId="77777777" w:rsidR="00B44C9A" w:rsidRPr="00B44C9A" w:rsidRDefault="00B44C9A" w:rsidP="006B063E">
            <w:pPr>
              <w:pStyle w:val="Bodytext21"/>
              <w:shd w:val="clear" w:color="auto" w:fill="auto"/>
              <w:spacing w:before="40" w:line="312" w:lineRule="auto"/>
              <w:ind w:firstLine="0"/>
              <w:rPr>
                <w:rFonts w:ascii="Times New Roman" w:hAnsi="Times New Roman" w:cs="Times New Roman"/>
                <w:b w:val="0"/>
                <w:bCs w:val="0"/>
                <w:sz w:val="28"/>
                <w:szCs w:val="28"/>
                <w:lang w:val="vi-VN"/>
              </w:rPr>
            </w:pPr>
            <w:r w:rsidRPr="00B44C9A">
              <w:rPr>
                <w:rFonts w:ascii="Times New Roman" w:hAnsi="Times New Roman" w:cs="Times New Roman"/>
                <w:b w:val="0"/>
                <w:bCs w:val="0"/>
                <w:sz w:val="28"/>
                <w:szCs w:val="28"/>
                <w:lang w:val="vi-VN"/>
              </w:rPr>
              <w:t>- GV tiến hành trò chơi “Bức tranh bí ẩn”</w:t>
            </w:r>
          </w:p>
          <w:p w14:paraId="3C4C80D2" w14:textId="77777777" w:rsidR="00B44C9A" w:rsidRPr="00B44C9A" w:rsidRDefault="00B44C9A" w:rsidP="006B063E">
            <w:pPr>
              <w:pStyle w:val="Bodytext21"/>
              <w:shd w:val="clear" w:color="auto" w:fill="auto"/>
              <w:spacing w:before="40" w:line="312" w:lineRule="auto"/>
              <w:ind w:firstLine="0"/>
              <w:rPr>
                <w:rFonts w:ascii="Times New Roman" w:hAnsi="Times New Roman" w:cs="Times New Roman"/>
                <w:sz w:val="28"/>
                <w:szCs w:val="28"/>
                <w:lang w:val="vi-VN"/>
              </w:rPr>
            </w:pPr>
            <w:r w:rsidRPr="00B44C9A">
              <w:rPr>
                <w:rFonts w:ascii="Times New Roman" w:hAnsi="Times New Roman" w:cs="Times New Roman"/>
                <w:sz w:val="28"/>
                <w:szCs w:val="28"/>
                <w:lang w:val="vi-VN"/>
              </w:rPr>
              <w:t>Luật chơi:</w:t>
            </w:r>
          </w:p>
          <w:p w14:paraId="5DF6D892" w14:textId="77777777" w:rsidR="00B44C9A" w:rsidRPr="00B44C9A" w:rsidRDefault="00B44C9A" w:rsidP="006B063E">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Chia lớp thành 4 nhóm.</w:t>
            </w:r>
          </w:p>
          <w:p w14:paraId="61DF4289" w14:textId="77777777" w:rsidR="00B44C9A" w:rsidRPr="00B44C9A" w:rsidRDefault="00B44C9A" w:rsidP="006B063E">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Mỗi nhóm chọn mảnh ghép bất kì, hoàn thành câu hỏi sẽ mở ra được mảnh ghép, mảnh ghép được mở ra sẽ lộ ra bức tranh bí mật.</w:t>
            </w:r>
          </w:p>
          <w:p w14:paraId="4D087861" w14:textId="77777777" w:rsidR="00B44C9A" w:rsidRPr="00B44C9A" w:rsidRDefault="00B44C9A" w:rsidP="006B063E">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Mỗi câu trả lời đúng được 5 điểm, câu sai không có điểm và nhường quyền cho bạn khác.</w:t>
            </w:r>
          </w:p>
          <w:p w14:paraId="58FF0FAE" w14:textId="77777777" w:rsidR="00B44C9A" w:rsidRPr="00B44C9A" w:rsidRDefault="00B44C9A" w:rsidP="006B063E">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Câu hỏi ở bức tranh bí mật, các nhóm có 15s suy nghĩ.</w:t>
            </w:r>
          </w:p>
          <w:p w14:paraId="4C097C5F" w14:textId="556D8D0B" w:rsidR="00B44C9A" w:rsidRPr="00B44C9A" w:rsidRDefault="00B44C9A" w:rsidP="006B063E">
            <w:pPr>
              <w:pStyle w:val="ListParagraph"/>
              <w:numPr>
                <w:ilvl w:val="0"/>
                <w:numId w:val="1"/>
              </w:numPr>
              <w:spacing w:before="40" w:after="60" w:line="276" w:lineRule="auto"/>
              <w:rPr>
                <w:rFonts w:ascii="Times New Roman" w:hAnsi="Times New Roman" w:cs="Times New Roman"/>
                <w:b/>
                <w:i/>
                <w:iCs/>
                <w:sz w:val="28"/>
                <w:szCs w:val="28"/>
                <w:lang w:val="en-US"/>
              </w:rPr>
            </w:pPr>
            <w:r w:rsidRPr="00B44C9A">
              <w:rPr>
                <w:rFonts w:ascii="Times New Roman" w:hAnsi="Times New Roman" w:cs="Times New Roman"/>
                <w:b/>
                <w:i/>
                <w:iCs/>
                <w:sz w:val="28"/>
                <w:szCs w:val="28"/>
                <w:lang w:val="en-US"/>
              </w:rPr>
              <w:t>Link tham khảo, thiết kế trò chơi: https://www.youtube.com/watch?v=Q2r0PqCCn9k&amp;t=600s</w:t>
            </w:r>
          </w:p>
          <w:p w14:paraId="22F53383" w14:textId="77777777" w:rsidR="00B44C9A" w:rsidRPr="00B44C9A" w:rsidRDefault="00B44C9A" w:rsidP="006B063E">
            <w:pPr>
              <w:spacing w:before="40" w:after="60" w:line="276" w:lineRule="auto"/>
              <w:ind w:left="360"/>
              <w:rPr>
                <w:rFonts w:ascii="Times New Roman" w:hAnsi="Times New Roman" w:cs="Times New Roman"/>
                <w:b/>
                <w:i/>
                <w:iCs/>
                <w:sz w:val="28"/>
                <w:szCs w:val="28"/>
                <w:lang w:val="en-US"/>
              </w:rPr>
            </w:pPr>
            <w:r w:rsidRPr="00B44C9A">
              <w:rPr>
                <w:rFonts w:ascii="Times New Roman" w:hAnsi="Times New Roman" w:cs="Times New Roman"/>
                <w:noProof/>
                <w:lang w:val="en-US" w:eastAsia="en-US"/>
              </w:rPr>
              <w:drawing>
                <wp:inline distT="0" distB="0" distL="0" distR="0" wp14:anchorId="193C6BBF" wp14:editId="3DFE4FE9">
                  <wp:extent cx="1581150" cy="1313815"/>
                  <wp:effectExtent l="0" t="0" r="0" b="635"/>
                  <wp:docPr id="9" name="Picture 1" descr="A qr code with wheat e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471957" name="Picture 1" descr="A qr code with wheat ears  Description automatically generated"/>
                          <pic:cNvPicPr>
                            <a:picLocks noChangeAspect="1"/>
                          </pic:cNvPicPr>
                        </pic:nvPicPr>
                        <pic:blipFill>
                          <a:blip r:embed="rId12" cstate="print">
                            <a:extLst>
                              <a:ext uri="{28A0092B-C50C-407E-A947-70E740481C1C}">
                                <a14:useLocalDpi xmlns:a14="http://schemas.microsoft.com/office/drawing/2010/main"/>
                              </a:ext>
                            </a:extLst>
                          </a:blip>
                          <a:stretch>
                            <a:fillRect/>
                          </a:stretch>
                        </pic:blipFill>
                        <pic:spPr>
                          <a:xfrm>
                            <a:off x="0" y="0"/>
                            <a:ext cx="1586329" cy="1318415"/>
                          </a:xfrm>
                          <a:prstGeom prst="rect">
                            <a:avLst/>
                          </a:prstGeom>
                        </pic:spPr>
                      </pic:pic>
                    </a:graphicData>
                  </a:graphic>
                </wp:inline>
              </w:drawing>
            </w:r>
          </w:p>
        </w:tc>
        <w:tc>
          <w:tcPr>
            <w:tcW w:w="2782" w:type="dxa"/>
          </w:tcPr>
          <w:p w14:paraId="33C5EAC1"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HS nhận nhiệm vụ thông hiểu luật chơi.</w:t>
            </w:r>
          </w:p>
        </w:tc>
      </w:tr>
      <w:tr w:rsidR="00B44C9A" w:rsidRPr="00B44C9A" w14:paraId="2005DB2A" w14:textId="77777777">
        <w:trPr>
          <w:trHeight w:val="791"/>
        </w:trPr>
        <w:tc>
          <w:tcPr>
            <w:tcW w:w="7775" w:type="dxa"/>
          </w:tcPr>
          <w:p w14:paraId="033EF5CC"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ướng dẫn HS thực hiện nhiệm vụ</w:t>
            </w:r>
          </w:p>
          <w:p w14:paraId="216837AD" w14:textId="77777777" w:rsidR="00B44C9A" w:rsidRPr="00B44C9A" w:rsidRDefault="00B44C9A">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GV đặt câu hỏi xong quan sát HS, nếu các em chưa thể trả lời thì đặt thêm câu hỏi gợi mở, liên tưởng tác các kiến thức đã học ở lớp dưới.</w:t>
            </w:r>
          </w:p>
          <w:p w14:paraId="362CB3E7" w14:textId="77777777" w:rsidR="00B44C9A" w:rsidRPr="00B44C9A" w:rsidRDefault="00B44C9A" w:rsidP="006B063E">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Điện năng được tạo ra do máy phát điện quay. + Điện năng được tạo ra từ dòng nước. + Điện năng được tạo ra từ Mặt Trời vì nước </w:t>
            </w:r>
            <w:r w:rsidRPr="00B44C9A">
              <w:rPr>
                <w:rFonts w:ascii="Times New Roman" w:hAnsi="Times New Roman" w:cs="Times New Roman"/>
                <w:sz w:val="28"/>
                <w:szCs w:val="28"/>
              </w:rPr>
              <w:lastRenderedPageBreak/>
              <w:t xml:space="preserve">biển bay hơi, ngưng tụ rơi xuống hồ chứa nước tạo nên dòng nước, … </w:t>
            </w:r>
            <w:r w:rsidRPr="00B44C9A">
              <w:rPr>
                <w:rFonts w:ascii="Times New Roman" w:hAnsi="Times New Roman" w:cs="Times New Roman"/>
                <w:sz w:val="28"/>
                <w:szCs w:val="28"/>
                <w:lang w:val="en-US"/>
              </w:rPr>
              <w:t xml:space="preserve">  </w:t>
            </w:r>
          </w:p>
          <w:p w14:paraId="6BFE7D68" w14:textId="77777777" w:rsidR="00B44C9A" w:rsidRPr="00B44C9A" w:rsidRDefault="00B44C9A" w:rsidP="006B063E">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Nếu đập thuỷ điện càng cao thì năng lượng điện của nhà máy phát ra càng lớn hay càng nhỏ</w:t>
            </w:r>
          </w:p>
        </w:tc>
        <w:tc>
          <w:tcPr>
            <w:tcW w:w="2782" w:type="dxa"/>
          </w:tcPr>
          <w:p w14:paraId="1D1DEC7B"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lastRenderedPageBreak/>
              <w:t>HS suy nghĩ và trả lời các câu hỏi.</w:t>
            </w:r>
          </w:p>
        </w:tc>
      </w:tr>
      <w:tr w:rsidR="00B44C9A" w:rsidRPr="00B44C9A" w14:paraId="6CF60412" w14:textId="77777777">
        <w:trPr>
          <w:trHeight w:val="510"/>
        </w:trPr>
        <w:tc>
          <w:tcPr>
            <w:tcW w:w="7775" w:type="dxa"/>
          </w:tcPr>
          <w:p w14:paraId="1BB5A1BE" w14:textId="77777777" w:rsidR="00B44C9A" w:rsidRPr="00B44C9A" w:rsidRDefault="00B44C9A">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rPr>
              <w:lastRenderedPageBreak/>
              <w:t>Chốt lại và đặt vấn đề vào bài</w:t>
            </w:r>
          </w:p>
          <w:p w14:paraId="220AB471"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hAnsi="Times New Roman" w:cs="Times New Roman"/>
                <w:b/>
                <w:sz w:val="28"/>
                <w:szCs w:val="28"/>
                <w:lang w:val="en-US"/>
              </w:rPr>
              <w:t xml:space="preserve">- </w:t>
            </w:r>
            <w:r w:rsidRPr="00B44C9A">
              <w:rPr>
                <w:rFonts w:ascii="Times New Roman" w:eastAsia="Times New Roman" w:hAnsi="Times New Roman" w:cs="Times New Roman"/>
                <w:sz w:val="28"/>
                <w:szCs w:val="28"/>
              </w:rPr>
              <w:t>GV giải thích đáp án</w:t>
            </w:r>
          </w:p>
          <w:p w14:paraId="0FB9124B" w14:textId="77777777" w:rsidR="00B44C9A" w:rsidRPr="00B44C9A" w:rsidRDefault="00B44C9A" w:rsidP="00AC41D4">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 GV nhắc lại các kiến thức đã học liên quan đến bài ở các lớp dưới, dẫn dắt vào bài học mới.</w:t>
            </w:r>
          </w:p>
          <w:p w14:paraId="49FF8669" w14:textId="77777777" w:rsidR="00B44C9A" w:rsidRPr="00B44C9A" w:rsidRDefault="00B44C9A">
            <w:pPr>
              <w:spacing w:before="40" w:after="60" w:line="276" w:lineRule="auto"/>
              <w:jc w:val="both"/>
              <w:rPr>
                <w:rFonts w:ascii="Times New Roman" w:hAnsi="Times New Roman" w:cs="Times New Roman"/>
                <w:sz w:val="28"/>
                <w:szCs w:val="28"/>
                <w:lang w:val="en-US"/>
              </w:rPr>
            </w:pPr>
          </w:p>
        </w:tc>
        <w:tc>
          <w:tcPr>
            <w:tcW w:w="2782" w:type="dxa"/>
          </w:tcPr>
          <w:p w14:paraId="6AD448B4"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lắng nghe và chuẩn bị tinh thần học bài mới.</w:t>
            </w:r>
          </w:p>
        </w:tc>
      </w:tr>
    </w:tbl>
    <w:p w14:paraId="350708EC" w14:textId="77777777" w:rsidR="00B44C9A" w:rsidRPr="00B44C9A" w:rsidRDefault="00B44C9A">
      <w:pPr>
        <w:spacing w:before="40" w:after="60" w:line="276" w:lineRule="auto"/>
        <w:rPr>
          <w:rFonts w:ascii="Times New Roman" w:hAnsi="Times New Roman" w:cs="Times New Roman"/>
          <w:b/>
          <w:color w:val="00B050"/>
          <w:spacing w:val="2"/>
          <w:position w:val="-2"/>
          <w:sz w:val="28"/>
          <w:szCs w:val="28"/>
          <w:lang w:val="nl-NL"/>
        </w:rPr>
      </w:pPr>
    </w:p>
    <w:p w14:paraId="69EE0C3D" w14:textId="77777777" w:rsidR="00B44C9A" w:rsidRPr="00B44C9A" w:rsidRDefault="00B44C9A">
      <w:pPr>
        <w:spacing w:before="40" w:after="60" w:line="276" w:lineRule="auto"/>
        <w:rPr>
          <w:rFonts w:ascii="Times New Roman" w:hAnsi="Times New Roman" w:cs="Times New Roman"/>
          <w:b/>
          <w:color w:val="7030A0"/>
          <w:sz w:val="28"/>
          <w:szCs w:val="28"/>
          <w:lang w:val="nl-NL"/>
        </w:rPr>
      </w:pPr>
      <w:r w:rsidRPr="00B44C9A">
        <w:rPr>
          <w:rFonts w:ascii="Times New Roman" w:hAnsi="Times New Roman" w:cs="Times New Roman"/>
          <w:b/>
          <w:color w:val="7030A0"/>
          <w:sz w:val="28"/>
          <w:szCs w:val="28"/>
          <w:lang w:val="nl-NL"/>
        </w:rPr>
        <w:t xml:space="preserve">Hoạt động </w:t>
      </w:r>
      <w:r w:rsidRPr="00B44C9A">
        <w:rPr>
          <w:rFonts w:ascii="Times New Roman" w:hAnsi="Times New Roman" w:cs="Times New Roman"/>
          <w:b/>
          <w:color w:val="7030A0"/>
          <w:sz w:val="28"/>
          <w:szCs w:val="28"/>
        </w:rPr>
        <w:t>2.</w:t>
      </w:r>
      <w:r w:rsidRPr="00B44C9A">
        <w:rPr>
          <w:rFonts w:ascii="Times New Roman" w:hAnsi="Times New Roman" w:cs="Times New Roman"/>
          <w:b/>
          <w:color w:val="7030A0"/>
          <w:sz w:val="28"/>
          <w:szCs w:val="28"/>
          <w:lang w:val="nl-NL"/>
        </w:rPr>
        <w:t>1: Động năng và thế năng trọng trường</w:t>
      </w:r>
    </w:p>
    <w:p w14:paraId="6C587D70" w14:textId="77777777" w:rsidR="00B44C9A" w:rsidRPr="00B44C9A" w:rsidRDefault="00B44C9A">
      <w:pPr>
        <w:numPr>
          <w:ilvl w:val="0"/>
          <w:numId w:val="2"/>
        </w:numPr>
        <w:spacing w:before="40" w:after="60" w:line="276" w:lineRule="auto"/>
        <w:rPr>
          <w:rFonts w:ascii="Times New Roman" w:hAnsi="Times New Roman" w:cs="Times New Roman"/>
          <w:sz w:val="28"/>
          <w:szCs w:val="28"/>
          <w:lang w:val="en-US"/>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19D12681" w14:textId="77777777" w:rsidR="00B44C9A" w:rsidRPr="00B44C9A" w:rsidRDefault="00B44C9A" w:rsidP="004D2A3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Nêu được định nghĩa cơ năng.</w:t>
      </w:r>
    </w:p>
    <w:p w14:paraId="07BEDD3C" w14:textId="77777777" w:rsidR="00B44C9A" w:rsidRPr="00B44C9A" w:rsidRDefault="00B44C9A" w:rsidP="004D2A3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Nêu được công thức tính cơ năng.</w:t>
      </w:r>
    </w:p>
    <w:p w14:paraId="403A0D61" w14:textId="77777777" w:rsidR="00B44C9A" w:rsidRPr="00B44C9A" w:rsidRDefault="00B44C9A" w:rsidP="004D2A3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Áp dụng công thức giải được một số bài tập đơn giản về cơ năng.</w:t>
      </w:r>
    </w:p>
    <w:p w14:paraId="0E202020" w14:textId="77777777" w:rsidR="00B44C9A" w:rsidRPr="00B44C9A" w:rsidRDefault="00B44C9A">
      <w:pPr>
        <w:numPr>
          <w:ilvl w:val="0"/>
          <w:numId w:val="2"/>
        </w:numPr>
        <w:spacing w:before="40" w:after="60" w:line="276" w:lineRule="auto"/>
        <w:rPr>
          <w:rFonts w:ascii="Times New Roman" w:hAnsi="Times New Roman" w:cs="Times New Roman"/>
          <w:bCs/>
          <w:sz w:val="28"/>
          <w:szCs w:val="28"/>
        </w:rPr>
      </w:pPr>
      <w:r w:rsidRPr="00B44C9A">
        <w:rPr>
          <w:rFonts w:ascii="Times New Roman" w:hAnsi="Times New Roman" w:cs="Times New Roman"/>
          <w:b/>
          <w:bCs/>
          <w:color w:val="C00000"/>
          <w:sz w:val="28"/>
          <w:szCs w:val="28"/>
        </w:rPr>
        <w:t xml:space="preserve">Nội dung: </w:t>
      </w:r>
    </w:p>
    <w:p w14:paraId="017D35F5" w14:textId="77777777" w:rsidR="00B44C9A" w:rsidRPr="00B44C9A" w:rsidRDefault="00B44C9A" w:rsidP="003E4B76">
      <w:pPr>
        <w:pStyle w:val="TableParagraph"/>
        <w:tabs>
          <w:tab w:val="left" w:pos="327"/>
        </w:tabs>
        <w:ind w:right="94"/>
        <w:jc w:val="both"/>
        <w:rPr>
          <w:rFonts w:ascii="Times New Roman" w:hAnsi="Times New Roman" w:cs="Times New Roman"/>
          <w:i/>
          <w:iCs/>
          <w:sz w:val="28"/>
          <w:szCs w:val="28"/>
          <w:lang w:val="vi-VN"/>
        </w:rPr>
      </w:pPr>
      <w:r w:rsidRPr="00B44C9A">
        <w:rPr>
          <w:rFonts w:ascii="Times New Roman" w:hAnsi="Times New Roman" w:cs="Times New Roman"/>
          <w:sz w:val="28"/>
          <w:szCs w:val="28"/>
          <w:lang w:val="vi-VN"/>
        </w:rPr>
        <w:t xml:space="preserve">- GV tiến hành hoạt động “Cặp đôi hoàn hảo” </w:t>
      </w:r>
      <w:r w:rsidRPr="00B44C9A">
        <w:rPr>
          <w:rFonts w:ascii="Times New Roman" w:hAnsi="Times New Roman" w:cs="Times New Roman"/>
          <w:i/>
          <w:iCs/>
          <w:sz w:val="28"/>
          <w:szCs w:val="28"/>
          <w:lang w:val="vi-VN"/>
        </w:rPr>
        <w:t>(think – pair – share kết hợp biến tấu khăn trải bàn)</w:t>
      </w:r>
    </w:p>
    <w:p w14:paraId="3B8BB2AC" w14:textId="77777777" w:rsidR="00B44C9A" w:rsidRPr="00B44C9A" w:rsidRDefault="00B44C9A" w:rsidP="003E4B76">
      <w:pPr>
        <w:pStyle w:val="TableParagraph"/>
        <w:tabs>
          <w:tab w:val="left" w:pos="327"/>
        </w:tabs>
        <w:ind w:right="94"/>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vi-VN"/>
        </w:rPr>
        <w:t xml:space="preserve">Cách </w:t>
      </w:r>
      <w:r w:rsidRPr="00B44C9A">
        <w:rPr>
          <w:rFonts w:ascii="Times New Roman" w:hAnsi="Times New Roman" w:cs="Times New Roman"/>
          <w:b/>
          <w:bCs/>
          <w:sz w:val="28"/>
          <w:szCs w:val="28"/>
          <w:lang w:val="en-US"/>
        </w:rPr>
        <w:t>thức:</w:t>
      </w:r>
    </w:p>
    <w:p w14:paraId="795252F0" w14:textId="77777777" w:rsidR="00B44C9A" w:rsidRPr="00B44C9A" w:rsidRDefault="00B44C9A" w:rsidP="003E4B76">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GV yêu cầu HS hoạt động theo cặp</w:t>
      </w:r>
    </w:p>
    <w:p w14:paraId="6644C06A" w14:textId="77777777" w:rsidR="00B44C9A" w:rsidRPr="00B44C9A" w:rsidRDefault="00B44C9A" w:rsidP="003E4B76">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Lượt 1: Mỗi cá nhân đọc thông tin SGK, tìm hiểu về khái niệm của 1 đơn vị kiến thức (thế năng hoặc động năng). </w:t>
      </w:r>
      <w:r w:rsidRPr="00B44C9A">
        <w:rPr>
          <w:rFonts w:ascii="Times New Roman" w:hAnsi="Times New Roman" w:cs="Times New Roman"/>
          <w:b/>
          <w:bCs/>
          <w:sz w:val="28"/>
          <w:szCs w:val="28"/>
          <w:lang w:val="en-US"/>
        </w:rPr>
        <w:t>(2 phút)</w:t>
      </w:r>
    </w:p>
    <w:p w14:paraId="76968CD4" w14:textId="77777777" w:rsidR="00B44C9A" w:rsidRPr="00B44C9A" w:rsidRDefault="00B44C9A" w:rsidP="003E4B76">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Lượt 2: Các bạn hoạt động theo cặp, cùng suy nghĩ và thảo luận hoàn thành phiếu học tập số 1. </w:t>
      </w:r>
      <w:r w:rsidRPr="00B44C9A">
        <w:rPr>
          <w:rFonts w:ascii="Times New Roman" w:hAnsi="Times New Roman" w:cs="Times New Roman"/>
          <w:b/>
          <w:bCs/>
          <w:sz w:val="28"/>
          <w:szCs w:val="28"/>
          <w:lang w:val="en-US"/>
        </w:rPr>
        <w:t>(5 phút)</w:t>
      </w:r>
    </w:p>
    <w:p w14:paraId="08A5978E" w14:textId="77777777" w:rsidR="00B44C9A" w:rsidRPr="00B44C9A" w:rsidRDefault="00B44C9A" w:rsidP="003E4B76">
      <w:pPr>
        <w:pStyle w:val="TableParagraph"/>
        <w:tabs>
          <w:tab w:val="left" w:pos="327"/>
        </w:tabs>
        <w:ind w:right="94"/>
        <w:jc w:val="both"/>
        <w:rPr>
          <w:rFonts w:ascii="Times New Roman" w:hAnsi="Times New Roman" w:cs="Times New Roman"/>
          <w:bCs/>
          <w:sz w:val="28"/>
          <w:szCs w:val="28"/>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3738DDB0" w14:textId="77777777" w:rsidTr="007C5BFF">
        <w:tc>
          <w:tcPr>
            <w:tcW w:w="10286" w:type="dxa"/>
            <w:tcBorders>
              <w:top w:val="outset" w:sz="6" w:space="0" w:color="auto"/>
              <w:left w:val="outset" w:sz="6" w:space="0" w:color="auto"/>
              <w:bottom w:val="outset" w:sz="6" w:space="0" w:color="auto"/>
              <w:right w:val="outset" w:sz="6" w:space="0" w:color="auto"/>
            </w:tcBorders>
            <w:shd w:val="clear" w:color="auto" w:fill="FFC000"/>
          </w:tcPr>
          <w:p w14:paraId="53B3E3D9" w14:textId="77777777" w:rsidR="00B44C9A" w:rsidRPr="00B44C9A" w:rsidRDefault="00B44C9A" w:rsidP="007C5BFF">
            <w:pPr>
              <w:spacing w:before="100" w:beforeAutospacing="1" w:after="100" w:afterAutospacing="1" w:line="256" w:lineRule="auto"/>
              <w:jc w:val="center"/>
              <w:rPr>
                <w:rFonts w:eastAsia="Calibri"/>
                <w:b/>
                <w:sz w:val="28"/>
                <w:szCs w:val="28"/>
                <w:lang w:val="en-US"/>
              </w:rPr>
            </w:pPr>
            <w:r w:rsidRPr="00B44C9A">
              <w:rPr>
                <w:rFonts w:eastAsia="Calibri"/>
                <w:b/>
                <w:sz w:val="28"/>
                <w:szCs w:val="28"/>
              </w:rPr>
              <w:t xml:space="preserve">PHIẾU HỌC TẬP SỐ </w:t>
            </w:r>
            <w:r w:rsidRPr="00B44C9A">
              <w:rPr>
                <w:rFonts w:eastAsia="Calibri"/>
                <w:b/>
                <w:sz w:val="28"/>
                <w:szCs w:val="28"/>
                <w:lang w:val="en-US"/>
              </w:rPr>
              <w:t>1</w:t>
            </w:r>
          </w:p>
        </w:tc>
      </w:tr>
      <w:tr w:rsidR="00B44C9A" w:rsidRPr="00B44C9A" w14:paraId="6977F027" w14:textId="77777777" w:rsidTr="007C5BFF">
        <w:tc>
          <w:tcPr>
            <w:tcW w:w="10286" w:type="dxa"/>
            <w:tcBorders>
              <w:top w:val="nil"/>
              <w:left w:val="outset" w:sz="6" w:space="0" w:color="auto"/>
              <w:bottom w:val="nil"/>
              <w:right w:val="outset" w:sz="6" w:space="0" w:color="auto"/>
            </w:tcBorders>
          </w:tcPr>
          <w:p w14:paraId="1B9D8B52" w14:textId="77777777" w:rsidR="00B44C9A" w:rsidRPr="00B44C9A" w:rsidRDefault="00B44C9A" w:rsidP="007C5BFF">
            <w:pPr>
              <w:spacing w:after="0"/>
              <w:jc w:val="both"/>
              <w:rPr>
                <w:sz w:val="28"/>
                <w:szCs w:val="28"/>
                <w:lang w:val="en-US"/>
              </w:rPr>
            </w:pPr>
            <w:r w:rsidRPr="00B44C9A">
              <w:rPr>
                <w:b/>
                <w:bCs/>
                <w:iCs/>
                <w:sz w:val="28"/>
                <w:szCs w:val="28"/>
                <w:lang w:val="fr-FR"/>
              </w:rPr>
              <w:t xml:space="preserve">Câu 1. </w:t>
            </w:r>
            <w:r w:rsidRPr="00B44C9A">
              <w:rPr>
                <w:bCs/>
                <w:iCs/>
                <w:sz w:val="28"/>
                <w:szCs w:val="28"/>
                <w:lang w:val="fr-FR"/>
              </w:rPr>
              <w:t>Động năng là gì ? Nêu biểu thức tính động năng ?</w:t>
            </w:r>
          </w:p>
          <w:p w14:paraId="05F68F3A" w14:textId="77777777" w:rsidR="00B44C9A" w:rsidRPr="00B44C9A" w:rsidRDefault="00B44C9A" w:rsidP="007C5BFF">
            <w:pPr>
              <w:spacing w:after="0"/>
              <w:jc w:val="center"/>
              <w:rPr>
                <w:b/>
                <w:sz w:val="28"/>
                <w:szCs w:val="28"/>
                <w:lang w:val="en-US"/>
              </w:rPr>
            </w:pPr>
            <w:r w:rsidRPr="00B44C9A">
              <w:rPr>
                <w:b/>
                <w:sz w:val="28"/>
                <w:szCs w:val="28"/>
                <w:lang w:val="en-US"/>
              </w:rPr>
              <w:t>Trả lời</w:t>
            </w:r>
          </w:p>
          <w:p w14:paraId="5EE14DA7" w14:textId="77777777" w:rsidR="00B44C9A" w:rsidRPr="00B44C9A" w:rsidRDefault="00B44C9A" w:rsidP="007C5BFF">
            <w:pPr>
              <w:spacing w:after="0"/>
              <w:rPr>
                <w:rFonts w:eastAsia="Calibri"/>
                <w:sz w:val="28"/>
                <w:szCs w:val="28"/>
                <w:lang w:val="en-US"/>
              </w:rPr>
            </w:pPr>
            <w:r w:rsidRPr="00B44C9A">
              <w:rPr>
                <w:rFonts w:eastAsia="Calibri"/>
                <w:sz w:val="28"/>
                <w:szCs w:val="28"/>
                <w:lang w:val="en-US"/>
              </w:rPr>
              <w:t>Khi chuyển động, vật có khả năng tác dụng lực lên vật khác và sinh công. Do đó, các vật chuyên động đều mang năng lượng được gọi là động năng.</w:t>
            </w:r>
          </w:p>
          <w:p w14:paraId="046CF89B" w14:textId="77777777" w:rsidR="00B44C9A" w:rsidRPr="00B44C9A" w:rsidRDefault="00B44C9A" w:rsidP="007C5BFF">
            <w:pPr>
              <w:spacing w:after="0"/>
              <w:rPr>
                <w:rFonts w:eastAsia="Calibri"/>
                <w:sz w:val="28"/>
                <w:szCs w:val="28"/>
                <w:lang w:val="en-US"/>
              </w:rPr>
            </w:pPr>
            <w:r w:rsidRPr="00B44C9A">
              <w:rPr>
                <w:rFonts w:eastAsia="Calibri"/>
                <w:sz w:val="28"/>
                <w:szCs w:val="28"/>
                <w:lang w:val="en-US"/>
              </w:rPr>
              <w:t>- Biểu thức tính động năng:</w:t>
            </w:r>
          </w:p>
          <w:p w14:paraId="638A0C3A" w14:textId="77777777" w:rsidR="00B44C9A" w:rsidRPr="00B44C9A" w:rsidRDefault="00B44C9A" w:rsidP="007C5BFF">
            <w:pPr>
              <w:spacing w:after="0"/>
              <w:rPr>
                <w:b/>
                <w:color w:val="000000" w:themeColor="text1"/>
                <w:sz w:val="28"/>
                <w:szCs w:val="28"/>
                <w:vertAlign w:val="superscript"/>
                <w:lang w:val="en-US"/>
              </w:rPr>
            </w:pPr>
            <w:r w:rsidRPr="00B44C9A">
              <w:rPr>
                <w:b/>
                <w:color w:val="000000" w:themeColor="text1"/>
                <w:sz w:val="28"/>
                <w:szCs w:val="28"/>
                <w:lang w:val="en-US"/>
              </w:rPr>
              <w:t>W</w:t>
            </w:r>
            <w:r w:rsidRPr="00B44C9A">
              <w:rPr>
                <w:b/>
                <w:color w:val="000000" w:themeColor="text1"/>
                <w:sz w:val="28"/>
                <w:szCs w:val="28"/>
                <w:vertAlign w:val="subscript"/>
                <w:lang w:val="en-US"/>
              </w:rPr>
              <w:t>đ</w:t>
            </w:r>
            <w:r w:rsidRPr="00B44C9A">
              <w:rPr>
                <w:b/>
                <w:color w:val="000000" w:themeColor="text1"/>
                <w:sz w:val="28"/>
                <w:szCs w:val="28"/>
                <w:lang w:val="en-US"/>
              </w:rPr>
              <w:t xml:space="preserve"> = </w:t>
            </w:r>
            <m:oMath>
              <m:f>
                <m:fPr>
                  <m:ctrlPr>
                    <w:rPr>
                      <w:rFonts w:ascii="Cambria Math" w:hAnsi="Cambria Math"/>
                      <w:b/>
                      <w:i/>
                      <w:color w:val="000000" w:themeColor="text1"/>
                      <w:sz w:val="28"/>
                      <w:szCs w:val="28"/>
                      <w:lang w:val="en-US"/>
                    </w:rPr>
                  </m:ctrlPr>
                </m:fPr>
                <m:num>
                  <m:r>
                    <m:rPr>
                      <m:sty m:val="bi"/>
                    </m:rPr>
                    <w:rPr>
                      <w:rFonts w:ascii="Cambria Math" w:hAnsi="Cambria Math"/>
                      <w:color w:val="000000" w:themeColor="text1"/>
                      <w:sz w:val="28"/>
                      <w:szCs w:val="28"/>
                      <w:lang w:val="en-US"/>
                    </w:rPr>
                    <m:t>1</m:t>
                  </m:r>
                </m:num>
                <m:den>
                  <m:r>
                    <m:rPr>
                      <m:sty m:val="bi"/>
                    </m:rPr>
                    <w:rPr>
                      <w:rFonts w:ascii="Cambria Math" w:hAnsi="Cambria Math"/>
                      <w:color w:val="000000" w:themeColor="text1"/>
                      <w:sz w:val="28"/>
                      <w:szCs w:val="28"/>
                      <w:lang w:val="en-US"/>
                    </w:rPr>
                    <m:t>2</m:t>
                  </m:r>
                </m:den>
              </m:f>
              <m:r>
                <m:rPr>
                  <m:sty m:val="bi"/>
                </m:rPr>
                <w:rPr>
                  <w:rFonts w:ascii="Cambria Math" w:hAnsi="Cambria Math"/>
                  <w:color w:val="000000" w:themeColor="text1"/>
                  <w:sz w:val="28"/>
                  <w:szCs w:val="28"/>
                  <w:lang w:val="en-US"/>
                </w:rPr>
                <m:t>m</m:t>
              </m:r>
            </m:oMath>
            <w:r w:rsidRPr="00B44C9A">
              <w:rPr>
                <w:b/>
                <w:color w:val="000000" w:themeColor="text1"/>
                <w:sz w:val="28"/>
                <w:szCs w:val="28"/>
                <w:lang w:val="en-US"/>
              </w:rPr>
              <w:t>v</w:t>
            </w:r>
            <w:r w:rsidRPr="00B44C9A">
              <w:rPr>
                <w:b/>
                <w:color w:val="000000" w:themeColor="text1"/>
                <w:sz w:val="28"/>
                <w:szCs w:val="28"/>
                <w:vertAlign w:val="superscript"/>
                <w:lang w:val="en-US"/>
              </w:rPr>
              <w:t>2</w:t>
            </w:r>
          </w:p>
          <w:p w14:paraId="4203F692" w14:textId="77777777" w:rsidR="00B44C9A" w:rsidRPr="00B44C9A" w:rsidRDefault="00B44C9A" w:rsidP="007C5BFF">
            <w:pPr>
              <w:spacing w:after="0"/>
              <w:rPr>
                <w:rFonts w:eastAsia="Calibri"/>
                <w:color w:val="000000" w:themeColor="text1"/>
                <w:sz w:val="28"/>
                <w:szCs w:val="28"/>
                <w:lang w:val="en-US"/>
              </w:rPr>
            </w:pPr>
            <w:r w:rsidRPr="00B44C9A">
              <w:rPr>
                <w:rFonts w:eastAsia="Calibri"/>
                <w:color w:val="000000" w:themeColor="text1"/>
                <w:sz w:val="28"/>
                <w:szCs w:val="28"/>
                <w:lang w:val="en-US"/>
              </w:rPr>
              <w:t>• W</w:t>
            </w:r>
            <w:r w:rsidRPr="00B44C9A">
              <w:rPr>
                <w:rFonts w:eastAsia="Calibri"/>
                <w:color w:val="000000" w:themeColor="text1"/>
                <w:sz w:val="28"/>
                <w:szCs w:val="28"/>
                <w:vertAlign w:val="subscript"/>
                <w:lang w:val="en-US"/>
              </w:rPr>
              <w:t>đ</w:t>
            </w:r>
            <w:r w:rsidRPr="00B44C9A">
              <w:rPr>
                <w:rFonts w:eastAsia="Calibri"/>
                <w:color w:val="000000" w:themeColor="text1"/>
                <w:sz w:val="28"/>
                <w:szCs w:val="28"/>
                <w:lang w:val="en-US"/>
              </w:rPr>
              <w:t xml:space="preserve"> là động năng của vật, đơn vị đo là jun (J);</w:t>
            </w:r>
          </w:p>
          <w:p w14:paraId="2D170F4A" w14:textId="77777777" w:rsidR="00B44C9A" w:rsidRPr="00B44C9A" w:rsidRDefault="00B44C9A" w:rsidP="007C5BFF">
            <w:pPr>
              <w:spacing w:after="0"/>
              <w:rPr>
                <w:rFonts w:eastAsia="Calibri"/>
                <w:color w:val="000000" w:themeColor="text1"/>
                <w:sz w:val="28"/>
                <w:szCs w:val="28"/>
                <w:lang w:val="en-US"/>
              </w:rPr>
            </w:pPr>
            <w:r w:rsidRPr="00B44C9A">
              <w:rPr>
                <w:rFonts w:eastAsia="Calibri"/>
                <w:color w:val="000000" w:themeColor="text1"/>
                <w:sz w:val="28"/>
                <w:szCs w:val="28"/>
                <w:lang w:val="en-US"/>
              </w:rPr>
              <w:t>• m là khối lượng của vật, đơn vị đo là kilôgam (kg):</w:t>
            </w:r>
          </w:p>
          <w:p w14:paraId="68B251F6" w14:textId="77777777" w:rsidR="00B44C9A" w:rsidRPr="00B44C9A" w:rsidRDefault="00B44C9A" w:rsidP="007C5BFF">
            <w:pPr>
              <w:spacing w:after="0"/>
              <w:rPr>
                <w:rFonts w:eastAsia="Calibri"/>
                <w:color w:val="000000" w:themeColor="text1"/>
                <w:sz w:val="28"/>
                <w:szCs w:val="28"/>
                <w:lang w:val="en-US"/>
              </w:rPr>
            </w:pPr>
            <w:r w:rsidRPr="00B44C9A">
              <w:rPr>
                <w:rFonts w:eastAsia="Calibri"/>
                <w:color w:val="000000" w:themeColor="text1"/>
                <w:sz w:val="28"/>
                <w:szCs w:val="28"/>
                <w:lang w:val="en-US"/>
              </w:rPr>
              <w:lastRenderedPageBreak/>
              <w:t>• v là tốc độ của vật, đơn vị đo là mét/giây (m/s).</w:t>
            </w:r>
          </w:p>
          <w:p w14:paraId="1BFF4088" w14:textId="77777777" w:rsidR="00B44C9A" w:rsidRPr="00B44C9A" w:rsidRDefault="00B44C9A" w:rsidP="007C5BFF">
            <w:pPr>
              <w:spacing w:after="0"/>
              <w:jc w:val="both"/>
              <w:rPr>
                <w:rFonts w:eastAsia="Calibri"/>
                <w:sz w:val="28"/>
                <w:szCs w:val="28"/>
                <w:lang w:val="en-US"/>
              </w:rPr>
            </w:pPr>
            <w:r w:rsidRPr="00B44C9A">
              <w:rPr>
                <w:rFonts w:eastAsia="Calibri"/>
                <w:b/>
                <w:bCs/>
                <w:sz w:val="28"/>
                <w:szCs w:val="28"/>
              </w:rPr>
              <w:t>C</w:t>
            </w:r>
            <w:r w:rsidRPr="00B44C9A">
              <w:rPr>
                <w:rFonts w:eastAsia="Calibri"/>
                <w:b/>
                <w:bCs/>
                <w:sz w:val="28"/>
                <w:szCs w:val="28"/>
                <w:lang w:val="en-US"/>
              </w:rPr>
              <w:t xml:space="preserve">âu 2. </w:t>
            </w:r>
            <w:r w:rsidRPr="00B44C9A">
              <w:rPr>
                <w:rFonts w:eastAsia="Calibri"/>
                <w:sz w:val="28"/>
                <w:szCs w:val="28"/>
                <w:lang w:val="en-US"/>
              </w:rPr>
              <w:t>Lấy các ví dụ cho biết vật có động năng.</w:t>
            </w:r>
          </w:p>
          <w:p w14:paraId="2A5B660B" w14:textId="77777777" w:rsidR="00B44C9A" w:rsidRPr="00B44C9A" w:rsidRDefault="00B44C9A" w:rsidP="007C5BFF">
            <w:pPr>
              <w:spacing w:after="0"/>
              <w:jc w:val="center"/>
              <w:rPr>
                <w:rFonts w:eastAsia="Calibri"/>
                <w:b/>
                <w:sz w:val="28"/>
                <w:szCs w:val="28"/>
                <w:lang w:val="en-US"/>
              </w:rPr>
            </w:pPr>
            <w:r w:rsidRPr="00B44C9A">
              <w:rPr>
                <w:rFonts w:eastAsia="Calibri"/>
                <w:b/>
                <w:sz w:val="28"/>
                <w:szCs w:val="28"/>
                <w:lang w:val="en-US"/>
              </w:rPr>
              <w:t>Trả lời</w:t>
            </w:r>
          </w:p>
          <w:p w14:paraId="0F667629" w14:textId="77777777" w:rsidR="00B44C9A" w:rsidRPr="00B44C9A" w:rsidRDefault="00B44C9A" w:rsidP="007C5BFF">
            <w:pPr>
              <w:spacing w:after="0"/>
              <w:jc w:val="both"/>
              <w:rPr>
                <w:rFonts w:eastAsia="Calibri"/>
                <w:sz w:val="28"/>
                <w:szCs w:val="28"/>
                <w:lang w:val="en-US"/>
              </w:rPr>
            </w:pPr>
            <w:r w:rsidRPr="00B44C9A">
              <w:rPr>
                <w:rFonts w:eastAsia="Calibri"/>
                <w:sz w:val="28"/>
                <w:szCs w:val="28"/>
                <w:lang w:val="en-US"/>
              </w:rPr>
              <w:t>Ví dụ về vật có động năng: Xe ô tô đang chuyển động trên đường; Viên đạn đang bay; Một người đang chạy…</w:t>
            </w:r>
          </w:p>
          <w:p w14:paraId="68CFC547" w14:textId="77777777" w:rsidR="00B44C9A" w:rsidRPr="00B44C9A" w:rsidRDefault="00B44C9A" w:rsidP="007C5BFF">
            <w:pPr>
              <w:spacing w:after="0"/>
              <w:jc w:val="both"/>
              <w:rPr>
                <w:rFonts w:eastAsia="Calibri"/>
                <w:sz w:val="28"/>
                <w:szCs w:val="28"/>
                <w:lang w:val="fr-FR"/>
              </w:rPr>
            </w:pPr>
            <w:r w:rsidRPr="00B44C9A">
              <w:rPr>
                <w:rFonts w:eastAsia="Calibri"/>
                <w:b/>
                <w:bCs/>
                <w:sz w:val="28"/>
                <w:szCs w:val="28"/>
                <w:lang w:val="fr-FR"/>
              </w:rPr>
              <w:t>Câu 3.</w:t>
            </w:r>
            <w:r w:rsidRPr="00B44C9A">
              <w:rPr>
                <w:rFonts w:eastAsia="Calibri"/>
                <w:sz w:val="28"/>
                <w:szCs w:val="28"/>
                <w:lang w:val="fr-FR"/>
              </w:rPr>
              <w:t xml:space="preserve"> Thế năng trọng trường là gì ? Nêu biểu thức tính thế năng ?</w:t>
            </w:r>
          </w:p>
          <w:p w14:paraId="05D03274" w14:textId="77777777" w:rsidR="00B44C9A" w:rsidRPr="00B44C9A" w:rsidRDefault="00B44C9A" w:rsidP="007C5BFF">
            <w:pPr>
              <w:spacing w:after="0"/>
              <w:jc w:val="center"/>
              <w:rPr>
                <w:rFonts w:eastAsia="Calibri"/>
                <w:b/>
                <w:sz w:val="28"/>
                <w:szCs w:val="28"/>
                <w:lang w:val="en-US"/>
              </w:rPr>
            </w:pPr>
            <w:r w:rsidRPr="00B44C9A">
              <w:rPr>
                <w:rFonts w:eastAsia="Calibri"/>
                <w:b/>
                <w:sz w:val="28"/>
                <w:szCs w:val="28"/>
                <w:lang w:val="en-US"/>
              </w:rPr>
              <w:t>Trả lời</w:t>
            </w:r>
          </w:p>
          <w:p w14:paraId="1F2C30B5" w14:textId="77777777" w:rsidR="00B44C9A" w:rsidRPr="00B44C9A" w:rsidRDefault="00B44C9A" w:rsidP="007C5BFF">
            <w:pPr>
              <w:spacing w:after="0"/>
              <w:rPr>
                <w:rFonts w:eastAsia="Calibri"/>
                <w:sz w:val="28"/>
                <w:szCs w:val="28"/>
                <w:lang w:val="en-US"/>
              </w:rPr>
            </w:pPr>
            <w:r w:rsidRPr="00B44C9A">
              <w:rPr>
                <w:rFonts w:eastAsia="Calibri"/>
                <w:sz w:val="28"/>
                <w:szCs w:val="28"/>
                <w:lang w:val="en-US"/>
              </w:rPr>
              <w:t>Khi ở trên cao, các vật đều có xu hướng rơi xuống do chịu tác dụng của lực hút Trái Đất. Khi rơi, chúng có thể tác dụng lực lên vật khác và sinh công. Do vậy, vật ở độ cao nào đó đều có năng lượng được gọi là thế năng trọng trường.</w:t>
            </w:r>
          </w:p>
          <w:p w14:paraId="7D555BCD" w14:textId="77777777" w:rsidR="00B44C9A" w:rsidRPr="00B44C9A" w:rsidRDefault="00B44C9A" w:rsidP="007C5BFF">
            <w:pPr>
              <w:rPr>
                <w:b/>
                <w:color w:val="000000" w:themeColor="text1"/>
                <w:sz w:val="28"/>
                <w:szCs w:val="28"/>
                <w:lang w:val="en-US"/>
              </w:rPr>
            </w:pPr>
            <w:r w:rsidRPr="00B44C9A">
              <w:rPr>
                <w:color w:val="000000" w:themeColor="text1"/>
                <w:sz w:val="28"/>
                <w:szCs w:val="28"/>
                <w:lang w:val="en-US"/>
              </w:rPr>
              <w:t>- Biểu thức tính thế năng:</w:t>
            </w:r>
            <w:r w:rsidRPr="00B44C9A">
              <w:rPr>
                <w:b/>
                <w:color w:val="000000" w:themeColor="text1"/>
                <w:sz w:val="28"/>
                <w:szCs w:val="28"/>
                <w:lang w:val="en-US"/>
              </w:rPr>
              <w:t xml:space="preserve"> W</w:t>
            </w:r>
            <w:r w:rsidRPr="00B44C9A">
              <w:rPr>
                <w:b/>
                <w:color w:val="000000" w:themeColor="text1"/>
                <w:sz w:val="28"/>
                <w:szCs w:val="28"/>
                <w:vertAlign w:val="subscript"/>
                <w:lang w:val="en-US"/>
              </w:rPr>
              <w:t>t</w:t>
            </w:r>
            <w:r w:rsidRPr="00B44C9A">
              <w:rPr>
                <w:b/>
                <w:color w:val="000000" w:themeColor="text1"/>
                <w:sz w:val="28"/>
                <w:szCs w:val="28"/>
                <w:lang w:val="en-US"/>
              </w:rPr>
              <w:t xml:space="preserve"> = Ph</w:t>
            </w:r>
          </w:p>
          <w:p w14:paraId="4EAFD5B0" w14:textId="77777777" w:rsidR="00B44C9A" w:rsidRPr="00B44C9A" w:rsidRDefault="00B44C9A" w:rsidP="007C5BFF">
            <w:pPr>
              <w:spacing w:after="0"/>
              <w:rPr>
                <w:rFonts w:eastAsia="Calibri"/>
                <w:sz w:val="28"/>
                <w:szCs w:val="28"/>
                <w:lang w:val="en-US"/>
              </w:rPr>
            </w:pPr>
            <w:r w:rsidRPr="00B44C9A">
              <w:rPr>
                <w:rFonts w:eastAsia="Calibri"/>
                <w:sz w:val="28"/>
                <w:szCs w:val="28"/>
                <w:lang w:val="en-US"/>
              </w:rPr>
              <w:t>• W</w:t>
            </w:r>
            <w:r w:rsidRPr="00B44C9A">
              <w:rPr>
                <w:rFonts w:eastAsia="Calibri"/>
                <w:sz w:val="28"/>
                <w:szCs w:val="28"/>
                <w:lang w:val="en-US"/>
              </w:rPr>
              <w:softHyphen/>
            </w:r>
            <w:r w:rsidRPr="00B44C9A">
              <w:rPr>
                <w:rFonts w:eastAsia="Calibri"/>
                <w:sz w:val="28"/>
                <w:szCs w:val="28"/>
                <w:vertAlign w:val="subscript"/>
                <w:lang w:val="en-US"/>
              </w:rPr>
              <w:t>đ</w:t>
            </w:r>
            <w:r w:rsidRPr="00B44C9A">
              <w:rPr>
                <w:rFonts w:eastAsia="Calibri"/>
                <w:sz w:val="28"/>
                <w:szCs w:val="28"/>
                <w:lang w:val="en-US"/>
              </w:rPr>
              <w:t xml:space="preserve"> là thế năng trọng trường, đơn vị đo là jun (J);</w:t>
            </w:r>
          </w:p>
          <w:p w14:paraId="4AA5917C" w14:textId="77777777" w:rsidR="00B44C9A" w:rsidRPr="00B44C9A" w:rsidRDefault="00B44C9A" w:rsidP="007C5BFF">
            <w:pPr>
              <w:spacing w:after="0"/>
              <w:rPr>
                <w:rFonts w:eastAsia="Calibri"/>
                <w:sz w:val="28"/>
                <w:szCs w:val="28"/>
                <w:lang w:val="en-US"/>
              </w:rPr>
            </w:pPr>
            <w:r w:rsidRPr="00B44C9A">
              <w:rPr>
                <w:rFonts w:eastAsia="Calibri"/>
                <w:sz w:val="28"/>
                <w:szCs w:val="28"/>
                <w:lang w:val="en-US"/>
              </w:rPr>
              <w:t>• h là độ cao của vật so với vị trí O nào đó, đơn vị đo là mét (m),</w:t>
            </w:r>
          </w:p>
          <w:p w14:paraId="4CCB2600" w14:textId="77777777" w:rsidR="00B44C9A" w:rsidRPr="00B44C9A" w:rsidRDefault="00B44C9A" w:rsidP="007C5BFF">
            <w:pPr>
              <w:spacing w:after="0"/>
              <w:rPr>
                <w:rFonts w:eastAsia="Calibri"/>
                <w:sz w:val="28"/>
                <w:szCs w:val="28"/>
                <w:lang w:val="en-US"/>
              </w:rPr>
            </w:pPr>
            <w:r w:rsidRPr="00B44C9A">
              <w:rPr>
                <w:rFonts w:eastAsia="Calibri"/>
                <w:sz w:val="28"/>
                <w:szCs w:val="28"/>
                <w:lang w:val="en-US"/>
              </w:rPr>
              <w:t>• P là trọng lượng của vật, đơn vị đo là niutơn (N).</w:t>
            </w:r>
          </w:p>
          <w:p w14:paraId="287DB3AE" w14:textId="77777777" w:rsidR="00B44C9A" w:rsidRPr="00B44C9A" w:rsidRDefault="00B44C9A" w:rsidP="007C5BFF">
            <w:pPr>
              <w:spacing w:after="0"/>
              <w:rPr>
                <w:rFonts w:eastAsia="Calibri"/>
                <w:sz w:val="28"/>
                <w:szCs w:val="28"/>
                <w:lang w:val="en-US"/>
              </w:rPr>
            </w:pPr>
            <w:r w:rsidRPr="00B44C9A">
              <w:rPr>
                <w:rFonts w:eastAsia="Calibri"/>
                <w:sz w:val="28"/>
                <w:szCs w:val="28"/>
                <w:lang w:val="en-US"/>
              </w:rPr>
              <w:t>Nếu vật ở vị trí O (h = 0) thì thế năng trọng trường của vật băng không. Khi đó, vị trí 0 được gọi là gốc thế năng.</w:t>
            </w:r>
          </w:p>
          <w:p w14:paraId="7962E057" w14:textId="77777777" w:rsidR="00B44C9A" w:rsidRPr="00B44C9A" w:rsidRDefault="00B44C9A" w:rsidP="007C5BFF">
            <w:pPr>
              <w:spacing w:after="0"/>
              <w:rPr>
                <w:rFonts w:eastAsia="Calibri"/>
                <w:sz w:val="28"/>
                <w:szCs w:val="28"/>
                <w:lang w:val="en-US"/>
              </w:rPr>
            </w:pPr>
            <w:r w:rsidRPr="00B44C9A">
              <w:rPr>
                <w:rFonts w:eastAsia="Calibri"/>
                <w:sz w:val="28"/>
                <w:szCs w:val="28"/>
                <w:lang w:val="en-US"/>
              </w:rPr>
              <w:t>Thế năng trọng trường có thể gọi tắt là thế năng.</w:t>
            </w:r>
          </w:p>
          <w:p w14:paraId="61456A68" w14:textId="77777777" w:rsidR="00B44C9A" w:rsidRPr="00B44C9A" w:rsidRDefault="00B44C9A" w:rsidP="007C5BFF">
            <w:pPr>
              <w:spacing w:after="0"/>
              <w:jc w:val="both"/>
              <w:rPr>
                <w:rFonts w:eastAsia="Calibri"/>
                <w:sz w:val="28"/>
                <w:szCs w:val="28"/>
                <w:lang w:val="en-US"/>
              </w:rPr>
            </w:pPr>
            <w:r w:rsidRPr="00B44C9A">
              <w:rPr>
                <w:rFonts w:eastAsia="Calibri"/>
                <w:b/>
                <w:bCs/>
                <w:sz w:val="28"/>
                <w:szCs w:val="28"/>
                <w:lang w:val="en-US"/>
              </w:rPr>
              <w:t xml:space="preserve">Câu 4. </w:t>
            </w:r>
            <w:r w:rsidRPr="00B44C9A">
              <w:rPr>
                <w:rFonts w:eastAsia="Calibri"/>
                <w:sz w:val="28"/>
                <w:szCs w:val="28"/>
                <w:lang w:val="en-US"/>
              </w:rPr>
              <w:t>Lấy thêm các ví dụ cho biết vật có thế năng</w:t>
            </w:r>
          </w:p>
          <w:p w14:paraId="3F0FFAE9" w14:textId="77777777" w:rsidR="00B44C9A" w:rsidRPr="00B44C9A" w:rsidRDefault="00B44C9A" w:rsidP="007C5BFF">
            <w:pPr>
              <w:spacing w:after="0"/>
              <w:jc w:val="center"/>
              <w:rPr>
                <w:rFonts w:eastAsia="Calibri"/>
                <w:b/>
                <w:sz w:val="28"/>
                <w:szCs w:val="28"/>
                <w:lang w:val="en-US"/>
              </w:rPr>
            </w:pPr>
            <w:r w:rsidRPr="00B44C9A">
              <w:rPr>
                <w:rFonts w:eastAsia="Calibri"/>
                <w:b/>
                <w:sz w:val="28"/>
                <w:szCs w:val="28"/>
                <w:lang w:val="en-US"/>
              </w:rPr>
              <w:t>Trả lời</w:t>
            </w:r>
          </w:p>
          <w:p w14:paraId="6319A265" w14:textId="77777777" w:rsidR="00B44C9A" w:rsidRPr="00B44C9A" w:rsidRDefault="00B44C9A" w:rsidP="007C5BFF">
            <w:pPr>
              <w:spacing w:after="0"/>
              <w:jc w:val="both"/>
              <w:rPr>
                <w:b/>
                <w:bCs/>
                <w:sz w:val="28"/>
                <w:szCs w:val="28"/>
                <w:lang w:val="en-US"/>
              </w:rPr>
            </w:pPr>
            <w:r w:rsidRPr="00B44C9A">
              <w:rPr>
                <w:rFonts w:eastAsia="Calibri"/>
                <w:sz w:val="28"/>
                <w:szCs w:val="28"/>
                <w:lang w:val="en-US"/>
              </w:rPr>
              <w:t>- Ví dụ thế năng: Nước bị ngăn trên đập cao; quả mít ở trên cây;...</w:t>
            </w:r>
          </w:p>
        </w:tc>
      </w:tr>
      <w:tr w:rsidR="00B44C9A" w:rsidRPr="00B44C9A" w14:paraId="4EE9C243" w14:textId="77777777" w:rsidTr="007C5BFF">
        <w:tc>
          <w:tcPr>
            <w:tcW w:w="10286" w:type="dxa"/>
            <w:tcBorders>
              <w:top w:val="nil"/>
              <w:left w:val="outset" w:sz="6" w:space="0" w:color="auto"/>
              <w:bottom w:val="outset" w:sz="6" w:space="0" w:color="auto"/>
              <w:right w:val="outset" w:sz="6" w:space="0" w:color="auto"/>
            </w:tcBorders>
          </w:tcPr>
          <w:p w14:paraId="394504D9" w14:textId="77777777" w:rsidR="00B44C9A" w:rsidRPr="00B44C9A" w:rsidRDefault="00B44C9A" w:rsidP="007C5BFF">
            <w:pPr>
              <w:spacing w:after="0"/>
              <w:rPr>
                <w:rFonts w:eastAsia="Calibri"/>
                <w:sz w:val="28"/>
                <w:szCs w:val="28"/>
              </w:rPr>
            </w:pPr>
            <w:r w:rsidRPr="00B44C9A">
              <w:rPr>
                <w:b/>
                <w:noProof/>
                <w:sz w:val="28"/>
                <w:szCs w:val="28"/>
                <w:lang w:val="fr-FR"/>
              </w:rPr>
              <w:lastRenderedPageBreak/>
              <w:t xml:space="preserve">Câu 5. </w:t>
            </w:r>
            <w:r w:rsidRPr="00B44C9A">
              <w:rPr>
                <w:noProof/>
                <w:sz w:val="28"/>
                <w:szCs w:val="28"/>
                <w:lang w:val="fr-FR"/>
              </w:rPr>
              <w:t>Tính động năng của xe máy có khối lượng 100 kg đang chuyển động với tốc độ 15 m/s.</w:t>
            </w:r>
            <w:r w:rsidRPr="00B44C9A">
              <w:rPr>
                <w:rFonts w:eastAsia="Calibri"/>
                <w:sz w:val="28"/>
                <w:szCs w:val="28"/>
              </w:rPr>
              <w:t xml:space="preserve"> </w:t>
            </w:r>
          </w:p>
          <w:p w14:paraId="27D7DC44" w14:textId="77777777" w:rsidR="00B44C9A" w:rsidRPr="00B44C9A" w:rsidRDefault="00B44C9A" w:rsidP="007C5BFF">
            <w:pPr>
              <w:spacing w:after="0"/>
              <w:jc w:val="center"/>
              <w:rPr>
                <w:rFonts w:eastAsia="Calibri"/>
                <w:b/>
                <w:sz w:val="28"/>
                <w:szCs w:val="28"/>
                <w:lang w:val="en-US"/>
              </w:rPr>
            </w:pPr>
            <w:r w:rsidRPr="00B44C9A">
              <w:rPr>
                <w:rFonts w:eastAsia="Calibri"/>
                <w:b/>
                <w:sz w:val="28"/>
                <w:szCs w:val="28"/>
                <w:lang w:val="en-US"/>
              </w:rPr>
              <w:t>Trả lời</w:t>
            </w:r>
          </w:p>
          <w:p w14:paraId="1F29D19B" w14:textId="77777777" w:rsidR="00B44C9A" w:rsidRPr="00B44C9A" w:rsidRDefault="00B44C9A" w:rsidP="007C5BFF">
            <w:pPr>
              <w:spacing w:after="0"/>
              <w:rPr>
                <w:color w:val="000000" w:themeColor="text1"/>
                <w:sz w:val="28"/>
                <w:szCs w:val="28"/>
                <w:lang w:val="en-US"/>
              </w:rPr>
            </w:pPr>
            <w:r w:rsidRPr="00B44C9A">
              <w:rPr>
                <w:rFonts w:eastAsia="Calibri"/>
                <w:sz w:val="28"/>
                <w:szCs w:val="28"/>
                <w:lang w:val="en-US"/>
              </w:rPr>
              <w:t xml:space="preserve">Động năng của xe: </w:t>
            </w:r>
            <w:r w:rsidRPr="00B44C9A">
              <w:rPr>
                <w:color w:val="000000" w:themeColor="text1"/>
                <w:sz w:val="28"/>
                <w:szCs w:val="28"/>
                <w:lang w:val="en-US"/>
              </w:rPr>
              <w:t>W</w:t>
            </w:r>
            <w:r w:rsidRPr="00B44C9A">
              <w:rPr>
                <w:color w:val="000000" w:themeColor="text1"/>
                <w:sz w:val="28"/>
                <w:szCs w:val="28"/>
                <w:vertAlign w:val="subscript"/>
                <w:lang w:val="en-US"/>
              </w:rPr>
              <w:t>đ</w:t>
            </w:r>
            <w:r w:rsidRPr="00B44C9A">
              <w:rPr>
                <w:color w:val="000000" w:themeColor="text1"/>
                <w:sz w:val="28"/>
                <w:szCs w:val="28"/>
                <w:lang w:val="en-US"/>
              </w:rPr>
              <w:t xml:space="preserve"> = </w:t>
            </w:r>
            <m:oMath>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1</m:t>
                  </m:r>
                </m:num>
                <m:den>
                  <m:r>
                    <w:rPr>
                      <w:rFonts w:ascii="Cambria Math" w:hAnsi="Cambria Math"/>
                      <w:color w:val="000000" w:themeColor="text1"/>
                      <w:sz w:val="28"/>
                      <w:szCs w:val="28"/>
                      <w:lang w:val="en-US"/>
                    </w:rPr>
                    <m:t>2</m:t>
                  </m:r>
                </m:den>
              </m:f>
              <m:r>
                <w:rPr>
                  <w:rFonts w:ascii="Cambria Math" w:hAnsi="Cambria Math"/>
                  <w:color w:val="000000" w:themeColor="text1"/>
                  <w:sz w:val="28"/>
                  <w:szCs w:val="28"/>
                  <w:lang w:val="en-US"/>
                </w:rPr>
                <m:t>m</m:t>
              </m:r>
            </m:oMath>
            <w:r w:rsidRPr="00B44C9A">
              <w:rPr>
                <w:color w:val="000000" w:themeColor="text1"/>
                <w:sz w:val="28"/>
                <w:szCs w:val="28"/>
                <w:lang w:val="en-US"/>
              </w:rPr>
              <w:t>v</w:t>
            </w:r>
            <w:r w:rsidRPr="00B44C9A">
              <w:rPr>
                <w:color w:val="000000" w:themeColor="text1"/>
                <w:sz w:val="28"/>
                <w:szCs w:val="28"/>
                <w:vertAlign w:val="superscript"/>
                <w:lang w:val="en-US"/>
              </w:rPr>
              <w:t xml:space="preserve">2 </w:t>
            </w:r>
            <w:r w:rsidRPr="00B44C9A">
              <w:rPr>
                <w:color w:val="000000" w:themeColor="text1"/>
                <w:sz w:val="28"/>
                <w:szCs w:val="28"/>
                <w:lang w:val="en-US"/>
              </w:rPr>
              <w:t xml:space="preserve"> = </w:t>
            </w:r>
            <m:oMath>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1</m:t>
                  </m:r>
                </m:num>
                <m:den>
                  <m:r>
                    <w:rPr>
                      <w:rFonts w:ascii="Cambria Math" w:hAnsi="Cambria Math"/>
                      <w:color w:val="000000" w:themeColor="text1"/>
                      <w:sz w:val="28"/>
                      <w:szCs w:val="28"/>
                      <w:lang w:val="en-US"/>
                    </w:rPr>
                    <m:t>2</m:t>
                  </m:r>
                </m:den>
              </m:f>
            </m:oMath>
            <w:r w:rsidRPr="00B44C9A">
              <w:rPr>
                <w:color w:val="000000" w:themeColor="text1"/>
                <w:sz w:val="28"/>
                <w:szCs w:val="28"/>
                <w:lang w:val="en-US"/>
              </w:rPr>
              <w:t xml:space="preserve"> 100 . 15</w:t>
            </w:r>
            <w:r w:rsidRPr="00B44C9A">
              <w:rPr>
                <w:color w:val="000000" w:themeColor="text1"/>
                <w:sz w:val="28"/>
                <w:szCs w:val="28"/>
                <w:vertAlign w:val="superscript"/>
                <w:lang w:val="en-US"/>
              </w:rPr>
              <w:t>2</w:t>
            </w:r>
            <w:r w:rsidRPr="00B44C9A">
              <w:rPr>
                <w:color w:val="000000" w:themeColor="text1"/>
                <w:sz w:val="28"/>
                <w:szCs w:val="28"/>
                <w:lang w:val="en-US"/>
              </w:rPr>
              <w:t xml:space="preserve"> = 11250J</w:t>
            </w:r>
          </w:p>
          <w:p w14:paraId="225AE3ED" w14:textId="77777777" w:rsidR="00B44C9A" w:rsidRPr="00B44C9A" w:rsidRDefault="00B44C9A" w:rsidP="007C5BFF">
            <w:pPr>
              <w:spacing w:line="256" w:lineRule="auto"/>
              <w:rPr>
                <w:noProof/>
                <w:sz w:val="28"/>
                <w:szCs w:val="28"/>
                <w:lang w:val="fr-FR"/>
              </w:rPr>
            </w:pPr>
            <w:r w:rsidRPr="00B44C9A">
              <w:rPr>
                <w:b/>
                <w:noProof/>
                <w:sz w:val="28"/>
                <w:szCs w:val="28"/>
                <w:lang w:val="fr-FR"/>
              </w:rPr>
              <w:t xml:space="preserve">Câu 6. </w:t>
            </w:r>
            <w:r w:rsidRPr="00B44C9A">
              <w:rPr>
                <w:noProof/>
                <w:sz w:val="28"/>
                <w:szCs w:val="28"/>
                <w:lang w:val="fr-FR"/>
              </w:rPr>
              <w:t>Trong hình 1.4, kiện hàng được người công nhân đưa lên cao 1,2 m so với mặt đất. Chọn mặt đất là góc thế năng. Tính thế năng trọng trường của kiện hàng, biết rằng trọng lượng của kiện hàng là 45 N.</w:t>
            </w:r>
          </w:p>
          <w:p w14:paraId="13E6D2EB" w14:textId="77777777" w:rsidR="00B44C9A" w:rsidRPr="00B44C9A" w:rsidRDefault="00B44C9A" w:rsidP="007C5BFF">
            <w:pPr>
              <w:spacing w:after="0"/>
              <w:jc w:val="center"/>
              <w:rPr>
                <w:rFonts w:eastAsia="Calibri"/>
                <w:b/>
                <w:sz w:val="28"/>
                <w:szCs w:val="28"/>
                <w:lang w:val="en-US"/>
              </w:rPr>
            </w:pPr>
            <w:r w:rsidRPr="00B44C9A">
              <w:rPr>
                <w:b/>
                <w:noProof/>
                <w:sz w:val="28"/>
                <w:szCs w:val="28"/>
                <w:lang w:val="en-US" w:eastAsia="en-US"/>
              </w:rPr>
              <w:lastRenderedPageBreak/>
              <w:drawing>
                <wp:anchor distT="0" distB="0" distL="114300" distR="114300" simplePos="0" relativeHeight="251669504" behindDoc="0" locked="0" layoutInCell="1" allowOverlap="1" wp14:anchorId="604C8019" wp14:editId="71DB32D8">
                  <wp:simplePos x="0" y="0"/>
                  <wp:positionH relativeFrom="column">
                    <wp:posOffset>-167640</wp:posOffset>
                  </wp:positionH>
                  <wp:positionV relativeFrom="paragraph">
                    <wp:posOffset>108585</wp:posOffset>
                  </wp:positionV>
                  <wp:extent cx="2057687" cy="2076740"/>
                  <wp:effectExtent l="0" t="0" r="0" b="0"/>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a:ext>
                            </a:extLst>
                          </a:blip>
                          <a:stretch>
                            <a:fillRect/>
                          </a:stretch>
                        </pic:blipFill>
                        <pic:spPr>
                          <a:xfrm>
                            <a:off x="0" y="0"/>
                            <a:ext cx="2057687" cy="2076740"/>
                          </a:xfrm>
                          <a:prstGeom prst="rect">
                            <a:avLst/>
                          </a:prstGeom>
                        </pic:spPr>
                      </pic:pic>
                    </a:graphicData>
                  </a:graphic>
                  <wp14:sizeRelH relativeFrom="page">
                    <wp14:pctWidth>0</wp14:pctWidth>
                  </wp14:sizeRelH>
                  <wp14:sizeRelV relativeFrom="page">
                    <wp14:pctHeight>0</wp14:pctHeight>
                  </wp14:sizeRelV>
                </wp:anchor>
              </w:drawing>
            </w:r>
            <w:r w:rsidRPr="00B44C9A">
              <w:rPr>
                <w:rFonts w:eastAsia="Calibri"/>
                <w:b/>
                <w:sz w:val="28"/>
                <w:szCs w:val="28"/>
                <w:lang w:val="en-US"/>
              </w:rPr>
              <w:t>Trả lời</w:t>
            </w:r>
          </w:p>
          <w:p w14:paraId="1936305B" w14:textId="77777777" w:rsidR="00B44C9A" w:rsidRPr="00B44C9A" w:rsidRDefault="00B44C9A" w:rsidP="007C5BFF">
            <w:pPr>
              <w:spacing w:after="0"/>
              <w:rPr>
                <w:noProof/>
                <w:sz w:val="28"/>
                <w:szCs w:val="28"/>
                <w:lang w:val="en-US"/>
              </w:rPr>
            </w:pPr>
            <w:r w:rsidRPr="00B44C9A">
              <w:rPr>
                <w:noProof/>
                <w:sz w:val="28"/>
                <w:szCs w:val="28"/>
                <w:lang w:val="en-US"/>
              </w:rPr>
              <w:t>Thế năng trọn trường của kiện hàng là: W</w:t>
            </w:r>
            <w:r w:rsidRPr="00B44C9A">
              <w:rPr>
                <w:noProof/>
                <w:sz w:val="28"/>
                <w:szCs w:val="28"/>
                <w:vertAlign w:val="subscript"/>
                <w:lang w:val="en-US"/>
              </w:rPr>
              <w:t>t</w:t>
            </w:r>
            <w:r w:rsidRPr="00B44C9A">
              <w:rPr>
                <w:noProof/>
                <w:sz w:val="28"/>
                <w:szCs w:val="28"/>
                <w:lang w:val="en-US"/>
              </w:rPr>
              <w:t xml:space="preserve"> = Ph = 45 . 1,2 = 54J</w:t>
            </w:r>
          </w:p>
        </w:tc>
      </w:tr>
    </w:tbl>
    <w:p w14:paraId="78CE6ECF" w14:textId="77777777" w:rsidR="00B44C9A" w:rsidRPr="00B44C9A" w:rsidRDefault="00B44C9A">
      <w:pPr>
        <w:spacing w:before="160" w:after="60" w:line="276" w:lineRule="auto"/>
        <w:rPr>
          <w:rFonts w:ascii="Times New Roman" w:hAnsi="Times New Roman" w:cs="Times New Roman"/>
          <w:b/>
          <w:color w:val="C00000"/>
          <w:sz w:val="28"/>
          <w:szCs w:val="28"/>
          <w:lang w:val="en-US"/>
        </w:rPr>
      </w:pPr>
    </w:p>
    <w:p w14:paraId="227DFFAD" w14:textId="77777777" w:rsidR="00B44C9A" w:rsidRPr="00B44C9A" w:rsidRDefault="00B44C9A">
      <w:pPr>
        <w:spacing w:before="16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3"/>
        <w:gridCol w:w="4295"/>
      </w:tblGrid>
      <w:tr w:rsidR="00B44C9A" w:rsidRPr="00B44C9A" w14:paraId="34EE782C" w14:textId="77777777" w:rsidTr="00CF33CE">
        <w:trPr>
          <w:trHeight w:val="274"/>
          <w:jc w:val="center"/>
        </w:trPr>
        <w:tc>
          <w:tcPr>
            <w:tcW w:w="5803" w:type="dxa"/>
            <w:shd w:val="clear" w:color="auto" w:fill="F2DCDC" w:themeFill="accent2" w:themeFillTint="32"/>
          </w:tcPr>
          <w:p w14:paraId="56C648B8" w14:textId="77777777" w:rsidR="00B44C9A" w:rsidRPr="00B44C9A" w:rsidRDefault="00B44C9A">
            <w:pPr>
              <w:spacing w:before="40" w:after="60" w:line="276"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0FE08F84"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77B2D350" w14:textId="77777777" w:rsidTr="00CF33CE">
        <w:trPr>
          <w:trHeight w:val="274"/>
          <w:jc w:val="center"/>
        </w:trPr>
        <w:tc>
          <w:tcPr>
            <w:tcW w:w="5803" w:type="dxa"/>
            <w:shd w:val="clear" w:color="auto" w:fill="auto"/>
          </w:tcPr>
          <w:p w14:paraId="3B84F2D2"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sz w:val="28"/>
                <w:szCs w:val="28"/>
              </w:rPr>
              <w:t>Giao nhiệm vụ:</w:t>
            </w:r>
            <w:r w:rsidRPr="00B44C9A">
              <w:rPr>
                <w:rFonts w:ascii="Times New Roman" w:hAnsi="Times New Roman" w:cs="Times New Roman"/>
                <w:sz w:val="28"/>
                <w:szCs w:val="28"/>
              </w:rPr>
              <w:t xml:space="preserve"> </w:t>
            </w:r>
          </w:p>
          <w:p w14:paraId="76643D06" w14:textId="77777777" w:rsidR="00B44C9A" w:rsidRPr="00B44C9A" w:rsidRDefault="00B44C9A" w:rsidP="007C5BFF">
            <w:pPr>
              <w:pStyle w:val="TableParagraph"/>
              <w:tabs>
                <w:tab w:val="left" w:pos="327"/>
              </w:tabs>
              <w:ind w:right="94"/>
              <w:jc w:val="both"/>
              <w:rPr>
                <w:rFonts w:ascii="Times New Roman" w:hAnsi="Times New Roman" w:cs="Times New Roman"/>
                <w:i/>
                <w:iCs/>
                <w:sz w:val="28"/>
                <w:szCs w:val="28"/>
                <w:lang w:val="vi-VN"/>
              </w:rPr>
            </w:pPr>
            <w:r w:rsidRPr="00B44C9A">
              <w:rPr>
                <w:rFonts w:ascii="Times New Roman" w:hAnsi="Times New Roman" w:cs="Times New Roman"/>
                <w:sz w:val="28"/>
                <w:szCs w:val="28"/>
                <w:lang w:val="vi-VN"/>
              </w:rPr>
              <w:t xml:space="preserve">- GV tiến hành hoạt động “Cặp đôi hoàn hảo” </w:t>
            </w:r>
            <w:r w:rsidRPr="00B44C9A">
              <w:rPr>
                <w:rFonts w:ascii="Times New Roman" w:hAnsi="Times New Roman" w:cs="Times New Roman"/>
                <w:i/>
                <w:iCs/>
                <w:sz w:val="28"/>
                <w:szCs w:val="28"/>
                <w:lang w:val="vi-VN"/>
              </w:rPr>
              <w:t>(think – pair – share kết hợp biến tấu khăn trải bàn)</w:t>
            </w:r>
          </w:p>
          <w:p w14:paraId="7E860E1B" w14:textId="77777777" w:rsidR="00B44C9A" w:rsidRPr="00B44C9A" w:rsidRDefault="00B44C9A" w:rsidP="007C5BFF">
            <w:pPr>
              <w:pStyle w:val="TableParagraph"/>
              <w:tabs>
                <w:tab w:val="left" w:pos="327"/>
              </w:tabs>
              <w:ind w:right="94"/>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vi-VN"/>
              </w:rPr>
              <w:t xml:space="preserve">Cách </w:t>
            </w:r>
            <w:r w:rsidRPr="00B44C9A">
              <w:rPr>
                <w:rFonts w:ascii="Times New Roman" w:hAnsi="Times New Roman" w:cs="Times New Roman"/>
                <w:b/>
                <w:bCs/>
                <w:sz w:val="28"/>
                <w:szCs w:val="28"/>
                <w:lang w:val="en-US"/>
              </w:rPr>
              <w:t>thức:</w:t>
            </w:r>
          </w:p>
          <w:p w14:paraId="77D8169E" w14:textId="77777777" w:rsidR="00B44C9A" w:rsidRPr="00B44C9A" w:rsidRDefault="00B44C9A" w:rsidP="007C5BFF">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GV yêu cầu HS hoạt động theo cặp</w:t>
            </w:r>
          </w:p>
          <w:p w14:paraId="37E8B27F" w14:textId="77777777" w:rsidR="00B44C9A" w:rsidRPr="00B44C9A" w:rsidRDefault="00B44C9A" w:rsidP="007C5BFF">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Lượt 1: Mỗi cá nhân đọc thông tin SGK, tìm hiểu về khái niệm của 1 đơn vị kiến thức (thế năng hoặc động năng). </w:t>
            </w:r>
            <w:r w:rsidRPr="00B44C9A">
              <w:rPr>
                <w:rFonts w:ascii="Times New Roman" w:hAnsi="Times New Roman" w:cs="Times New Roman"/>
                <w:b/>
                <w:bCs/>
                <w:sz w:val="28"/>
                <w:szCs w:val="28"/>
                <w:lang w:val="en-US"/>
              </w:rPr>
              <w:t>(2 phút)</w:t>
            </w:r>
          </w:p>
          <w:p w14:paraId="751478CB" w14:textId="77777777" w:rsidR="00B44C9A" w:rsidRPr="00B44C9A" w:rsidRDefault="00B44C9A">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Lượt 2: Các bạn hoạt động theo cặp, cùng suy nghĩ và thảo luận hoàn thành phiếu học tập số 1. </w:t>
            </w:r>
            <w:r w:rsidRPr="00B44C9A">
              <w:rPr>
                <w:rFonts w:ascii="Times New Roman" w:hAnsi="Times New Roman" w:cs="Times New Roman"/>
                <w:b/>
                <w:bCs/>
                <w:sz w:val="28"/>
                <w:szCs w:val="28"/>
                <w:lang w:val="en-US"/>
              </w:rPr>
              <w:t>(5 phút)</w:t>
            </w:r>
          </w:p>
        </w:tc>
        <w:tc>
          <w:tcPr>
            <w:tcW w:w="4435" w:type="dxa"/>
            <w:shd w:val="clear" w:color="auto" w:fill="auto"/>
          </w:tcPr>
          <w:p w14:paraId="2D6AE89A"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nhận nhiệm vụ.</w:t>
            </w:r>
          </w:p>
          <w:p w14:paraId="796A224D"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07415B13" w14:textId="77777777" w:rsidTr="00CF33CE">
        <w:trPr>
          <w:trHeight w:val="1685"/>
          <w:jc w:val="center"/>
        </w:trPr>
        <w:tc>
          <w:tcPr>
            <w:tcW w:w="5803" w:type="dxa"/>
            <w:shd w:val="clear" w:color="auto" w:fill="auto"/>
          </w:tcPr>
          <w:p w14:paraId="2261A145"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ướng dẫn HS thực hiện nhiệm vụ</w:t>
            </w:r>
          </w:p>
          <w:p w14:paraId="16749BA0" w14:textId="77777777" w:rsidR="00B44C9A" w:rsidRPr="00B44C9A" w:rsidRDefault="00B44C9A">
            <w:pPr>
              <w:spacing w:before="40" w:after="60" w:line="276" w:lineRule="auto"/>
              <w:jc w:val="both"/>
              <w:rPr>
                <w:rFonts w:ascii="Times New Roman" w:hAnsi="Times New Roman" w:cs="Times New Roman"/>
                <w:color w:val="0070C0"/>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sz w:val="28"/>
                <w:szCs w:val="28"/>
              </w:rPr>
              <w:t>GV quan sát, hỗ trợ HS khi cần thiết.</w:t>
            </w:r>
          </w:p>
          <w:p w14:paraId="12830E83" w14:textId="77777777" w:rsidR="00B44C9A" w:rsidRPr="00B44C9A" w:rsidRDefault="00B44C9A">
            <w:pPr>
              <w:spacing w:before="40" w:after="60" w:line="276" w:lineRule="auto"/>
              <w:jc w:val="both"/>
              <w:rPr>
                <w:rFonts w:ascii="Times New Roman" w:hAnsi="Times New Roman" w:cs="Times New Roman"/>
                <w:color w:val="0070C0"/>
                <w:sz w:val="28"/>
                <w:szCs w:val="28"/>
              </w:rPr>
            </w:pPr>
          </w:p>
        </w:tc>
        <w:tc>
          <w:tcPr>
            <w:tcW w:w="4435" w:type="dxa"/>
            <w:shd w:val="clear" w:color="auto" w:fill="auto"/>
          </w:tcPr>
          <w:p w14:paraId="48D072B5" w14:textId="77777777" w:rsidR="00B44C9A" w:rsidRPr="00B44C9A" w:rsidRDefault="00B44C9A" w:rsidP="00CF33CE">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àm việc cặp, thảo luận và hoàn thành phiếu học tập số 1.</w:t>
            </w:r>
          </w:p>
          <w:p w14:paraId="7FCD6FA7"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5F5FE4CE" w14:textId="77777777" w:rsidTr="00CF33CE">
        <w:trPr>
          <w:trHeight w:val="274"/>
          <w:jc w:val="center"/>
        </w:trPr>
        <w:tc>
          <w:tcPr>
            <w:tcW w:w="5803" w:type="dxa"/>
            <w:shd w:val="clear" w:color="auto" w:fill="auto"/>
          </w:tcPr>
          <w:p w14:paraId="714F8FB0" w14:textId="77777777" w:rsidR="00B44C9A" w:rsidRPr="00B44C9A" w:rsidRDefault="00B44C9A">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14483E17"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ọi 1 nhóm đại diện trình bày kết quả. Các nhóm khác bổ sung</w:t>
            </w:r>
          </w:p>
          <w:p w14:paraId="3282A23E"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GV kết luận về nội dung kiến thức mà các nhóm </w:t>
            </w:r>
            <w:r w:rsidRPr="00B44C9A">
              <w:rPr>
                <w:rFonts w:ascii="Times New Roman" w:hAnsi="Times New Roman" w:cs="Times New Roman"/>
                <w:sz w:val="28"/>
                <w:szCs w:val="28"/>
              </w:rPr>
              <w:lastRenderedPageBreak/>
              <w:t>đã đưa ra.</w:t>
            </w:r>
          </w:p>
        </w:tc>
        <w:tc>
          <w:tcPr>
            <w:tcW w:w="4435" w:type="dxa"/>
            <w:shd w:val="clear" w:color="auto" w:fill="auto"/>
          </w:tcPr>
          <w:p w14:paraId="5896EC9A"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lastRenderedPageBreak/>
              <w:t>- GV gọi thì đứng tại chổ trình bày đáp án phiếu học tập.</w:t>
            </w:r>
          </w:p>
          <w:p w14:paraId="30FFC61C"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Lắng nghe và nhận xét các bài làm của nhóm khác.</w:t>
            </w:r>
          </w:p>
        </w:tc>
      </w:tr>
      <w:tr w:rsidR="00B44C9A" w:rsidRPr="00B44C9A" w14:paraId="58F62F3F" w14:textId="77777777" w:rsidTr="00025CA3">
        <w:trPr>
          <w:trHeight w:val="1125"/>
          <w:jc w:val="center"/>
        </w:trPr>
        <w:tc>
          <w:tcPr>
            <w:tcW w:w="5803" w:type="dxa"/>
            <w:shd w:val="clear" w:color="auto" w:fill="auto"/>
          </w:tcPr>
          <w:p w14:paraId="7CD99B5C" w14:textId="77777777" w:rsidR="00B44C9A" w:rsidRPr="00B44C9A" w:rsidRDefault="00B44C9A">
            <w:pPr>
              <w:spacing w:before="40" w:after="4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Tổng kết</w:t>
            </w:r>
          </w:p>
          <w:p w14:paraId="432A012C"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chốt lại các ý kiến thức chính cho HS:</w:t>
            </w:r>
          </w:p>
          <w:p w14:paraId="3D7BCC6D" w14:textId="77777777" w:rsidR="00B44C9A" w:rsidRPr="00B44C9A" w:rsidRDefault="00B44C9A" w:rsidP="007C5BFF">
            <w:pPr>
              <w:spacing w:after="0"/>
              <w:rPr>
                <w:rFonts w:ascii="Times New Roman" w:eastAsia="Calibri" w:hAnsi="Times New Roman" w:cs="Times New Roman"/>
                <w:i/>
                <w:sz w:val="28"/>
                <w:szCs w:val="28"/>
                <w:lang w:val="en-US"/>
              </w:rPr>
            </w:pPr>
            <w:r w:rsidRPr="00B44C9A">
              <w:rPr>
                <w:rFonts w:ascii="Times New Roman" w:eastAsia="Calibri" w:hAnsi="Times New Roman" w:cs="Times New Roman"/>
                <w:i/>
                <w:sz w:val="28"/>
                <w:szCs w:val="28"/>
                <w:lang w:val="en-US"/>
              </w:rPr>
              <w:t>- Biểu thức tính động năng:</w:t>
            </w:r>
          </w:p>
          <w:p w14:paraId="515E4A76" w14:textId="77777777" w:rsidR="00B44C9A" w:rsidRPr="00B44C9A" w:rsidRDefault="00B44C9A" w:rsidP="007C5BFF">
            <w:pPr>
              <w:spacing w:after="0"/>
              <w:rPr>
                <w:rFonts w:ascii="Times New Roman" w:hAnsi="Times New Roman" w:cs="Times New Roman"/>
                <w:b/>
                <w:i/>
                <w:color w:val="000000" w:themeColor="text1"/>
                <w:sz w:val="28"/>
                <w:szCs w:val="28"/>
                <w:vertAlign w:val="superscript"/>
                <w:lang w:val="en-US"/>
              </w:rPr>
            </w:pPr>
            <w:r w:rsidRPr="00B44C9A">
              <w:rPr>
                <w:rFonts w:ascii="Times New Roman" w:hAnsi="Times New Roman" w:cs="Times New Roman"/>
                <w:b/>
                <w:i/>
                <w:color w:val="000000" w:themeColor="text1"/>
                <w:sz w:val="28"/>
                <w:szCs w:val="28"/>
                <w:lang w:val="en-US"/>
              </w:rPr>
              <w:t>W</w:t>
            </w:r>
            <w:r w:rsidRPr="00B44C9A">
              <w:rPr>
                <w:rFonts w:ascii="Times New Roman" w:hAnsi="Times New Roman" w:cs="Times New Roman"/>
                <w:b/>
                <w:i/>
                <w:color w:val="000000" w:themeColor="text1"/>
                <w:sz w:val="28"/>
                <w:szCs w:val="28"/>
                <w:vertAlign w:val="subscript"/>
                <w:lang w:val="en-US"/>
              </w:rPr>
              <w:t>đ</w:t>
            </w:r>
            <w:r w:rsidRPr="00B44C9A">
              <w:rPr>
                <w:rFonts w:ascii="Times New Roman" w:hAnsi="Times New Roman" w:cs="Times New Roman"/>
                <w:b/>
                <w:i/>
                <w:color w:val="000000" w:themeColor="text1"/>
                <w:sz w:val="28"/>
                <w:szCs w:val="28"/>
                <w:lang w:val="en-US"/>
              </w:rPr>
              <w:t xml:space="preserve"> = </w:t>
            </w:r>
            <m:oMath>
              <m:f>
                <m:fPr>
                  <m:ctrlPr>
                    <w:rPr>
                      <w:rFonts w:ascii="Cambria Math" w:hAnsi="Cambria Math" w:cs="Times New Roman"/>
                      <w:b/>
                      <w:i/>
                      <w:color w:val="000000" w:themeColor="text1"/>
                      <w:sz w:val="28"/>
                      <w:szCs w:val="28"/>
                      <w:lang w:val="en-US"/>
                    </w:rPr>
                  </m:ctrlPr>
                </m:fPr>
                <m:num>
                  <m:r>
                    <m:rPr>
                      <m:sty m:val="bi"/>
                    </m:rPr>
                    <w:rPr>
                      <w:rFonts w:ascii="Cambria Math" w:hAnsi="Cambria Math" w:cs="Times New Roman"/>
                      <w:color w:val="000000" w:themeColor="text1"/>
                      <w:sz w:val="28"/>
                      <w:szCs w:val="28"/>
                      <w:lang w:val="en-US"/>
                    </w:rPr>
                    <m:t>1</m:t>
                  </m:r>
                </m:num>
                <m:den>
                  <m:r>
                    <m:rPr>
                      <m:sty m:val="bi"/>
                    </m:rPr>
                    <w:rPr>
                      <w:rFonts w:ascii="Cambria Math" w:hAnsi="Cambria Math" w:cs="Times New Roman"/>
                      <w:color w:val="000000" w:themeColor="text1"/>
                      <w:sz w:val="28"/>
                      <w:szCs w:val="28"/>
                      <w:lang w:val="en-US"/>
                    </w:rPr>
                    <m:t>2</m:t>
                  </m:r>
                </m:den>
              </m:f>
              <m:r>
                <m:rPr>
                  <m:sty m:val="bi"/>
                </m:rPr>
                <w:rPr>
                  <w:rFonts w:ascii="Cambria Math" w:hAnsi="Cambria Math" w:cs="Times New Roman"/>
                  <w:color w:val="000000" w:themeColor="text1"/>
                  <w:sz w:val="28"/>
                  <w:szCs w:val="28"/>
                  <w:lang w:val="en-US"/>
                </w:rPr>
                <m:t>m</m:t>
              </m:r>
            </m:oMath>
            <w:r w:rsidRPr="00B44C9A">
              <w:rPr>
                <w:rFonts w:ascii="Times New Roman" w:hAnsi="Times New Roman" w:cs="Times New Roman"/>
                <w:b/>
                <w:i/>
                <w:color w:val="000000" w:themeColor="text1"/>
                <w:sz w:val="28"/>
                <w:szCs w:val="28"/>
                <w:lang w:val="en-US"/>
              </w:rPr>
              <w:t>v</w:t>
            </w:r>
            <w:r w:rsidRPr="00B44C9A">
              <w:rPr>
                <w:rFonts w:ascii="Times New Roman" w:hAnsi="Times New Roman" w:cs="Times New Roman"/>
                <w:b/>
                <w:i/>
                <w:color w:val="000000" w:themeColor="text1"/>
                <w:sz w:val="28"/>
                <w:szCs w:val="28"/>
                <w:vertAlign w:val="superscript"/>
                <w:lang w:val="en-US"/>
              </w:rPr>
              <w:t>2</w:t>
            </w:r>
          </w:p>
          <w:p w14:paraId="295B7B0B" w14:textId="77777777" w:rsidR="00B44C9A" w:rsidRPr="00B44C9A" w:rsidRDefault="00B44C9A" w:rsidP="007C5BFF">
            <w:pPr>
              <w:spacing w:after="0"/>
              <w:rPr>
                <w:rFonts w:ascii="Times New Roman" w:eastAsia="Calibri" w:hAnsi="Times New Roman" w:cs="Times New Roman"/>
                <w:i/>
                <w:color w:val="000000" w:themeColor="text1"/>
                <w:sz w:val="28"/>
                <w:szCs w:val="28"/>
                <w:lang w:val="en-US"/>
              </w:rPr>
            </w:pPr>
            <w:r w:rsidRPr="00B44C9A">
              <w:rPr>
                <w:rFonts w:ascii="Times New Roman" w:eastAsia="Calibri" w:hAnsi="Times New Roman" w:cs="Times New Roman"/>
                <w:i/>
                <w:color w:val="000000" w:themeColor="text1"/>
                <w:sz w:val="28"/>
                <w:szCs w:val="28"/>
                <w:lang w:val="en-US"/>
              </w:rPr>
              <w:t>• W</w:t>
            </w:r>
            <w:r w:rsidRPr="00B44C9A">
              <w:rPr>
                <w:rFonts w:ascii="Times New Roman" w:eastAsia="Calibri" w:hAnsi="Times New Roman" w:cs="Times New Roman"/>
                <w:i/>
                <w:color w:val="000000" w:themeColor="text1"/>
                <w:sz w:val="28"/>
                <w:szCs w:val="28"/>
                <w:vertAlign w:val="subscript"/>
                <w:lang w:val="en-US"/>
              </w:rPr>
              <w:t>đ</w:t>
            </w:r>
            <w:r w:rsidRPr="00B44C9A">
              <w:rPr>
                <w:rFonts w:ascii="Times New Roman" w:eastAsia="Calibri" w:hAnsi="Times New Roman" w:cs="Times New Roman"/>
                <w:i/>
                <w:color w:val="000000" w:themeColor="text1"/>
                <w:sz w:val="28"/>
                <w:szCs w:val="28"/>
                <w:lang w:val="en-US"/>
              </w:rPr>
              <w:t xml:space="preserve"> là động năng của vật, đơn vị đo là jun (J);</w:t>
            </w:r>
          </w:p>
          <w:p w14:paraId="358C173C" w14:textId="77777777" w:rsidR="00B44C9A" w:rsidRPr="00B44C9A" w:rsidRDefault="00B44C9A" w:rsidP="007C5BFF">
            <w:pPr>
              <w:spacing w:after="0"/>
              <w:rPr>
                <w:rFonts w:ascii="Times New Roman" w:eastAsia="Calibri" w:hAnsi="Times New Roman" w:cs="Times New Roman"/>
                <w:i/>
                <w:color w:val="000000" w:themeColor="text1"/>
                <w:sz w:val="28"/>
                <w:szCs w:val="28"/>
                <w:lang w:val="en-US"/>
              </w:rPr>
            </w:pPr>
            <w:r w:rsidRPr="00B44C9A">
              <w:rPr>
                <w:rFonts w:ascii="Times New Roman" w:eastAsia="Calibri" w:hAnsi="Times New Roman" w:cs="Times New Roman"/>
                <w:i/>
                <w:color w:val="000000" w:themeColor="text1"/>
                <w:sz w:val="28"/>
                <w:szCs w:val="28"/>
                <w:lang w:val="en-US"/>
              </w:rPr>
              <w:t>• m là khối lượng của vật, đơn vị đo là kilôgam (kg):</w:t>
            </w:r>
          </w:p>
          <w:p w14:paraId="5A642226" w14:textId="77777777" w:rsidR="00B44C9A" w:rsidRPr="00B44C9A" w:rsidRDefault="00B44C9A" w:rsidP="007C5BFF">
            <w:pPr>
              <w:spacing w:after="0"/>
              <w:rPr>
                <w:rFonts w:ascii="Times New Roman" w:eastAsia="Calibri" w:hAnsi="Times New Roman" w:cs="Times New Roman"/>
                <w:i/>
                <w:color w:val="000000" w:themeColor="text1"/>
                <w:sz w:val="28"/>
                <w:szCs w:val="28"/>
                <w:lang w:val="en-US"/>
              </w:rPr>
            </w:pPr>
            <w:r w:rsidRPr="00B44C9A">
              <w:rPr>
                <w:rFonts w:ascii="Times New Roman" w:eastAsia="Calibri" w:hAnsi="Times New Roman" w:cs="Times New Roman"/>
                <w:i/>
                <w:color w:val="000000" w:themeColor="text1"/>
                <w:sz w:val="28"/>
                <w:szCs w:val="28"/>
                <w:lang w:val="en-US"/>
              </w:rPr>
              <w:t>• v là tốc độ của vật, đơn vị đo là mét/giây (m/s).</w:t>
            </w:r>
          </w:p>
          <w:p w14:paraId="4E7F0556" w14:textId="77777777" w:rsidR="00B44C9A" w:rsidRPr="00B44C9A" w:rsidRDefault="00B44C9A" w:rsidP="007C5BFF">
            <w:pPr>
              <w:rPr>
                <w:rFonts w:ascii="Times New Roman" w:hAnsi="Times New Roman" w:cs="Times New Roman"/>
                <w:b/>
                <w:i/>
                <w:color w:val="000000" w:themeColor="text1"/>
                <w:sz w:val="28"/>
                <w:szCs w:val="28"/>
                <w:lang w:val="en-US"/>
              </w:rPr>
            </w:pPr>
            <w:r w:rsidRPr="00B44C9A">
              <w:rPr>
                <w:rFonts w:ascii="Times New Roman" w:hAnsi="Times New Roman" w:cs="Times New Roman"/>
                <w:i/>
                <w:color w:val="000000" w:themeColor="text1"/>
                <w:sz w:val="28"/>
                <w:szCs w:val="28"/>
                <w:lang w:val="en-US"/>
              </w:rPr>
              <w:t>- Biểu thức tính thế năng:</w:t>
            </w:r>
            <w:r w:rsidRPr="00B44C9A">
              <w:rPr>
                <w:rFonts w:ascii="Times New Roman" w:hAnsi="Times New Roman" w:cs="Times New Roman"/>
                <w:b/>
                <w:i/>
                <w:color w:val="000000" w:themeColor="text1"/>
                <w:sz w:val="28"/>
                <w:szCs w:val="28"/>
                <w:lang w:val="en-US"/>
              </w:rPr>
              <w:t xml:space="preserve"> </w:t>
            </w:r>
          </w:p>
          <w:p w14:paraId="79FCA5E8" w14:textId="77777777" w:rsidR="00B44C9A" w:rsidRPr="00B44C9A" w:rsidRDefault="00B44C9A" w:rsidP="007C5BFF">
            <w:pPr>
              <w:rPr>
                <w:rFonts w:ascii="Times New Roman" w:hAnsi="Times New Roman" w:cs="Times New Roman"/>
                <w:b/>
                <w:i/>
                <w:color w:val="000000" w:themeColor="text1"/>
                <w:sz w:val="28"/>
                <w:szCs w:val="28"/>
                <w:lang w:val="en-US"/>
              </w:rPr>
            </w:pPr>
            <w:r w:rsidRPr="00B44C9A">
              <w:rPr>
                <w:rFonts w:ascii="Times New Roman" w:hAnsi="Times New Roman" w:cs="Times New Roman"/>
                <w:b/>
                <w:i/>
                <w:color w:val="000000" w:themeColor="text1"/>
                <w:sz w:val="28"/>
                <w:szCs w:val="28"/>
                <w:lang w:val="en-US"/>
              </w:rPr>
              <w:t>W</w:t>
            </w:r>
            <w:r w:rsidRPr="00B44C9A">
              <w:rPr>
                <w:rFonts w:ascii="Times New Roman" w:hAnsi="Times New Roman" w:cs="Times New Roman"/>
                <w:b/>
                <w:i/>
                <w:color w:val="000000" w:themeColor="text1"/>
                <w:sz w:val="28"/>
                <w:szCs w:val="28"/>
                <w:vertAlign w:val="subscript"/>
                <w:lang w:val="en-US"/>
              </w:rPr>
              <w:t>t</w:t>
            </w:r>
            <w:r w:rsidRPr="00B44C9A">
              <w:rPr>
                <w:rFonts w:ascii="Times New Roman" w:hAnsi="Times New Roman" w:cs="Times New Roman"/>
                <w:b/>
                <w:i/>
                <w:color w:val="000000" w:themeColor="text1"/>
                <w:sz w:val="28"/>
                <w:szCs w:val="28"/>
                <w:lang w:val="en-US"/>
              </w:rPr>
              <w:t xml:space="preserve"> = Ph</w:t>
            </w:r>
          </w:p>
          <w:p w14:paraId="6C75A42C" w14:textId="77777777" w:rsidR="00B44C9A" w:rsidRPr="00B44C9A" w:rsidRDefault="00B44C9A" w:rsidP="007C5BFF">
            <w:pPr>
              <w:spacing w:after="0"/>
              <w:rPr>
                <w:rFonts w:ascii="Times New Roman" w:eastAsia="Calibri" w:hAnsi="Times New Roman" w:cs="Times New Roman"/>
                <w:i/>
                <w:sz w:val="28"/>
                <w:szCs w:val="28"/>
                <w:lang w:val="en-US"/>
              </w:rPr>
            </w:pPr>
            <w:r w:rsidRPr="00B44C9A">
              <w:rPr>
                <w:rFonts w:ascii="Times New Roman" w:eastAsia="Calibri" w:hAnsi="Times New Roman" w:cs="Times New Roman"/>
                <w:i/>
                <w:sz w:val="28"/>
                <w:szCs w:val="28"/>
                <w:lang w:val="en-US"/>
              </w:rPr>
              <w:t>• W</w:t>
            </w:r>
            <w:r w:rsidRPr="00B44C9A">
              <w:rPr>
                <w:rFonts w:ascii="Times New Roman" w:eastAsia="Calibri" w:hAnsi="Times New Roman" w:cs="Times New Roman"/>
                <w:i/>
                <w:sz w:val="28"/>
                <w:szCs w:val="28"/>
                <w:lang w:val="en-US"/>
              </w:rPr>
              <w:softHyphen/>
            </w:r>
            <w:r w:rsidRPr="00B44C9A">
              <w:rPr>
                <w:rFonts w:ascii="Times New Roman" w:eastAsia="Calibri" w:hAnsi="Times New Roman" w:cs="Times New Roman"/>
                <w:i/>
                <w:sz w:val="28"/>
                <w:szCs w:val="28"/>
                <w:vertAlign w:val="subscript"/>
                <w:lang w:val="en-US"/>
              </w:rPr>
              <w:t>đ</w:t>
            </w:r>
            <w:r w:rsidRPr="00B44C9A">
              <w:rPr>
                <w:rFonts w:ascii="Times New Roman" w:eastAsia="Calibri" w:hAnsi="Times New Roman" w:cs="Times New Roman"/>
                <w:i/>
                <w:sz w:val="28"/>
                <w:szCs w:val="28"/>
                <w:lang w:val="en-US"/>
              </w:rPr>
              <w:t xml:space="preserve"> là thế năng trọng trường, đơn vị đo là jun (J);</w:t>
            </w:r>
          </w:p>
          <w:p w14:paraId="78282597" w14:textId="77777777" w:rsidR="00B44C9A" w:rsidRPr="00B44C9A" w:rsidRDefault="00B44C9A" w:rsidP="007C5BFF">
            <w:pPr>
              <w:spacing w:after="0"/>
              <w:rPr>
                <w:rFonts w:ascii="Times New Roman" w:eastAsia="Calibri" w:hAnsi="Times New Roman" w:cs="Times New Roman"/>
                <w:i/>
                <w:sz w:val="28"/>
                <w:szCs w:val="28"/>
                <w:lang w:val="en-US"/>
              </w:rPr>
            </w:pPr>
            <w:r w:rsidRPr="00B44C9A">
              <w:rPr>
                <w:rFonts w:ascii="Times New Roman" w:eastAsia="Calibri" w:hAnsi="Times New Roman" w:cs="Times New Roman"/>
                <w:i/>
                <w:sz w:val="28"/>
                <w:szCs w:val="28"/>
                <w:lang w:val="en-US"/>
              </w:rPr>
              <w:t>• h là độ cao của vật so với vị trí O nào đó, đơn vị đo là mét (m),</w:t>
            </w:r>
          </w:p>
          <w:p w14:paraId="37370A91" w14:textId="77777777" w:rsidR="00B44C9A" w:rsidRPr="00B44C9A" w:rsidRDefault="00B44C9A" w:rsidP="007C5BFF">
            <w:pPr>
              <w:spacing w:after="0"/>
              <w:rPr>
                <w:rFonts w:ascii="Times New Roman" w:eastAsia="Calibri" w:hAnsi="Times New Roman" w:cs="Times New Roman"/>
                <w:i/>
                <w:sz w:val="28"/>
                <w:szCs w:val="28"/>
                <w:lang w:val="en-US"/>
              </w:rPr>
            </w:pPr>
            <w:r w:rsidRPr="00B44C9A">
              <w:rPr>
                <w:rFonts w:ascii="Times New Roman" w:eastAsia="Calibri" w:hAnsi="Times New Roman" w:cs="Times New Roman"/>
                <w:i/>
                <w:sz w:val="28"/>
                <w:szCs w:val="28"/>
                <w:lang w:val="en-US"/>
              </w:rPr>
              <w:t>• P là trọng lượng của vật, đơn vị đo là niutơn (N).</w:t>
            </w:r>
          </w:p>
          <w:p w14:paraId="559D2821" w14:textId="77777777" w:rsidR="00B44C9A" w:rsidRPr="00B44C9A" w:rsidRDefault="00B44C9A" w:rsidP="007C5BFF">
            <w:pPr>
              <w:spacing w:after="0"/>
              <w:rPr>
                <w:rFonts w:ascii="Times New Roman" w:eastAsia="Calibri" w:hAnsi="Times New Roman" w:cs="Times New Roman"/>
                <w:i/>
                <w:sz w:val="28"/>
                <w:szCs w:val="28"/>
                <w:lang w:val="en-US"/>
              </w:rPr>
            </w:pPr>
            <w:r w:rsidRPr="00B44C9A">
              <w:rPr>
                <w:rFonts w:ascii="Times New Roman" w:eastAsia="Calibri" w:hAnsi="Times New Roman" w:cs="Times New Roman"/>
                <w:i/>
                <w:sz w:val="28"/>
                <w:szCs w:val="28"/>
                <w:lang w:val="en-US"/>
              </w:rPr>
              <w:t>Nếu vật ở vị trí O (h = 0) thì thế năng trọng trường của vật băng không. Khi đó, vị trí 0 được gọi là gốc thế năng.</w:t>
            </w:r>
          </w:p>
          <w:p w14:paraId="09195076" w14:textId="77777777" w:rsidR="00B44C9A" w:rsidRPr="00B44C9A" w:rsidRDefault="00B44C9A" w:rsidP="007C5BFF">
            <w:pPr>
              <w:spacing w:after="0"/>
              <w:rPr>
                <w:rFonts w:ascii="Times New Roman" w:eastAsia="Calibri" w:hAnsi="Times New Roman" w:cs="Times New Roman"/>
                <w:sz w:val="28"/>
                <w:szCs w:val="28"/>
                <w:lang w:val="en-US"/>
              </w:rPr>
            </w:pPr>
            <w:r w:rsidRPr="00B44C9A">
              <w:rPr>
                <w:rFonts w:ascii="Times New Roman" w:eastAsia="Calibri" w:hAnsi="Times New Roman" w:cs="Times New Roman"/>
                <w:i/>
                <w:sz w:val="28"/>
                <w:szCs w:val="28"/>
                <w:lang w:val="en-US"/>
              </w:rPr>
              <w:t>Thế năng trọng trường có thể gọi tắt là thế năng.</w:t>
            </w:r>
          </w:p>
          <w:p w14:paraId="2B306382" w14:textId="2A7C7263" w:rsidR="00B44C9A" w:rsidRPr="00B44C9A" w:rsidRDefault="00B44C9A" w:rsidP="0096445D">
            <w:pPr>
              <w:spacing w:before="40" w:after="60" w:line="276" w:lineRule="auto"/>
              <w:rPr>
                <w:rFonts w:ascii="Times New Roman" w:hAnsi="Times New Roman" w:cs="Times New Roman"/>
                <w:iCs/>
                <w:sz w:val="28"/>
                <w:szCs w:val="28"/>
              </w:rPr>
            </w:pPr>
            <w:r w:rsidRPr="00B44C9A">
              <w:rPr>
                <w:rFonts w:ascii="Times New Roman" w:hAnsi="Times New Roman" w:cs="Times New Roman"/>
                <w:iCs/>
                <w:sz w:val="28"/>
                <w:szCs w:val="28"/>
              </w:rPr>
              <w:t>https://www.youtube.com/watch?v=M9b44Sdbz50</w:t>
            </w:r>
          </w:p>
          <w:p w14:paraId="7A66453E" w14:textId="77777777" w:rsidR="00B44C9A" w:rsidRPr="00B44C9A" w:rsidRDefault="00B44C9A" w:rsidP="0096445D">
            <w:pPr>
              <w:rPr>
                <w:rFonts w:ascii="Times New Roman" w:hAnsi="Times New Roman" w:cs="Times New Roman"/>
                <w:sz w:val="28"/>
                <w:szCs w:val="28"/>
              </w:rPr>
            </w:pPr>
            <w:r w:rsidRPr="00B44C9A">
              <w:rPr>
                <w:rFonts w:ascii="Times New Roman" w:hAnsi="Times New Roman" w:cs="Times New Roman"/>
                <w:iCs/>
                <w:noProof/>
                <w:sz w:val="28"/>
                <w:szCs w:val="28"/>
                <w:lang w:val="en-US" w:eastAsia="en-US"/>
              </w:rPr>
              <w:drawing>
                <wp:inline distT="0" distB="0" distL="0" distR="0" wp14:anchorId="013A7AAA" wp14:editId="3B807857">
                  <wp:extent cx="2363241" cy="2321781"/>
                  <wp:effectExtent l="0" t="0" r="0" b="2540"/>
                  <wp:docPr id="15049278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927878" name=""/>
                          <pic:cNvPicPr/>
                        </pic:nvPicPr>
                        <pic:blipFill>
                          <a:blip r:embed="rId18"/>
                          <a:stretch>
                            <a:fillRect/>
                          </a:stretch>
                        </pic:blipFill>
                        <pic:spPr>
                          <a:xfrm>
                            <a:off x="0" y="0"/>
                            <a:ext cx="2365400" cy="2323902"/>
                          </a:xfrm>
                          <a:prstGeom prst="rect">
                            <a:avLst/>
                          </a:prstGeom>
                        </pic:spPr>
                      </pic:pic>
                    </a:graphicData>
                  </a:graphic>
                </wp:inline>
              </w:drawing>
            </w:r>
          </w:p>
        </w:tc>
        <w:tc>
          <w:tcPr>
            <w:tcW w:w="4435" w:type="dxa"/>
            <w:shd w:val="clear" w:color="auto" w:fill="auto"/>
          </w:tcPr>
          <w:p w14:paraId="407B659E"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777F5D59" w14:textId="77777777" w:rsidR="00B44C9A" w:rsidRPr="00B44C9A" w:rsidRDefault="00B44C9A">
      <w:pPr>
        <w:spacing w:before="40" w:after="60" w:line="276" w:lineRule="auto"/>
        <w:rPr>
          <w:rFonts w:ascii="Times New Roman" w:hAnsi="Times New Roman" w:cs="Times New Roman"/>
          <w:b/>
          <w:color w:val="7030A0"/>
          <w:sz w:val="28"/>
          <w:szCs w:val="28"/>
          <w:lang w:val="en-US"/>
        </w:rPr>
      </w:pPr>
    </w:p>
    <w:p w14:paraId="6C2D1AE3" w14:textId="77777777" w:rsidR="00B44C9A" w:rsidRPr="00B44C9A" w:rsidRDefault="00B44C9A">
      <w:pPr>
        <w:spacing w:before="40" w:after="60" w:line="276" w:lineRule="auto"/>
        <w:rPr>
          <w:rFonts w:ascii="Times New Roman" w:hAnsi="Times New Roman" w:cs="Times New Roman"/>
          <w:b/>
          <w:color w:val="7030A0"/>
          <w:sz w:val="28"/>
          <w:szCs w:val="28"/>
          <w:lang w:val="en-US"/>
        </w:rPr>
      </w:pPr>
      <w:r w:rsidRPr="00B44C9A">
        <w:rPr>
          <w:rFonts w:ascii="Times New Roman" w:hAnsi="Times New Roman" w:cs="Times New Roman"/>
          <w:b/>
          <w:color w:val="7030A0"/>
          <w:sz w:val="28"/>
          <w:szCs w:val="28"/>
        </w:rPr>
        <w:t xml:space="preserve">Hoạt động 2.2: </w:t>
      </w:r>
      <w:r w:rsidRPr="00B44C9A">
        <w:rPr>
          <w:rFonts w:ascii="Times New Roman" w:hAnsi="Times New Roman" w:cs="Times New Roman"/>
          <w:b/>
          <w:color w:val="7030A0"/>
          <w:sz w:val="28"/>
          <w:szCs w:val="28"/>
          <w:lang w:val="en-US"/>
        </w:rPr>
        <w:t>Cơ năng</w:t>
      </w:r>
    </w:p>
    <w:p w14:paraId="196D648A" w14:textId="77777777" w:rsidR="00B44C9A" w:rsidRPr="00B44C9A" w:rsidRDefault="00B44C9A" w:rsidP="00C6008B">
      <w:pPr>
        <w:numPr>
          <w:ilvl w:val="0"/>
          <w:numId w:val="3"/>
        </w:numPr>
        <w:spacing w:before="40" w:after="60" w:line="276" w:lineRule="auto"/>
        <w:ind w:left="0" w:firstLine="0"/>
        <w:jc w:val="both"/>
        <w:rPr>
          <w:rFonts w:ascii="Times New Roman" w:hAnsi="Times New Roman" w:cs="Times New Roman"/>
          <w:sz w:val="28"/>
          <w:szCs w:val="28"/>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14B6AF2B" w14:textId="77777777" w:rsidR="00B44C9A" w:rsidRPr="00B44C9A" w:rsidRDefault="00B44C9A" w:rsidP="00E8657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 Nêu được cơ năng là tống động năng và thế năng của vật.</w:t>
      </w:r>
    </w:p>
    <w:p w14:paraId="3F6ABE77" w14:textId="77777777" w:rsidR="00B44C9A" w:rsidRPr="00B44C9A" w:rsidRDefault="00B44C9A" w:rsidP="00E8657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Vận dụng khái niệm cơ năng phân tích được sự chuyển hoá năng lượng trong một số trường hợp đơn giản.</w:t>
      </w:r>
    </w:p>
    <w:p w14:paraId="7D19BDC2" w14:textId="77777777" w:rsidR="00B44C9A" w:rsidRPr="00B44C9A" w:rsidRDefault="00B44C9A" w:rsidP="00C6008B">
      <w:pPr>
        <w:numPr>
          <w:ilvl w:val="0"/>
          <w:numId w:val="3"/>
        </w:numPr>
        <w:spacing w:before="40" w:after="60" w:line="312" w:lineRule="auto"/>
        <w:ind w:left="0" w:firstLine="0"/>
        <w:jc w:val="both"/>
        <w:rPr>
          <w:rFonts w:ascii="Times New Roman" w:hAnsi="Times New Roman" w:cs="Times New Roman"/>
          <w:b/>
          <w:bCs/>
          <w:sz w:val="28"/>
          <w:szCs w:val="28"/>
        </w:rPr>
      </w:pPr>
      <w:r w:rsidRPr="00B44C9A">
        <w:rPr>
          <w:rFonts w:ascii="Times New Roman" w:hAnsi="Times New Roman" w:cs="Times New Roman"/>
          <w:b/>
          <w:bCs/>
          <w:color w:val="C00000"/>
          <w:sz w:val="28"/>
          <w:szCs w:val="28"/>
        </w:rPr>
        <w:t>Nội dung</w:t>
      </w:r>
      <w:r w:rsidRPr="00B44C9A">
        <w:rPr>
          <w:rFonts w:ascii="Times New Roman" w:hAnsi="Times New Roman" w:cs="Times New Roman"/>
          <w:b/>
          <w:bCs/>
          <w:sz w:val="28"/>
          <w:szCs w:val="28"/>
        </w:rPr>
        <w:t>:</w:t>
      </w:r>
    </w:p>
    <w:p w14:paraId="5F91B635" w14:textId="77777777" w:rsidR="00B44C9A" w:rsidRPr="00B44C9A" w:rsidRDefault="00B44C9A">
      <w:pPr>
        <w:spacing w:before="40" w:after="60" w:line="276" w:lineRule="auto"/>
        <w:jc w:val="both"/>
        <w:rPr>
          <w:rFonts w:ascii="Times New Roman" w:hAnsi="Times New Roman" w:cs="Times New Roman"/>
          <w:i/>
          <w:iCs/>
          <w:sz w:val="28"/>
          <w:szCs w:val="28"/>
          <w:lang w:val="en-US"/>
        </w:rPr>
      </w:pPr>
      <w:r w:rsidRPr="00B44C9A">
        <w:rPr>
          <w:rFonts w:ascii="Times New Roman" w:hAnsi="Times New Roman" w:cs="Times New Roman"/>
          <w:sz w:val="28"/>
          <w:szCs w:val="28"/>
        </w:rPr>
        <w:t>- GV tiến hành hoạt động “</w:t>
      </w:r>
      <w:r w:rsidRPr="00B44C9A">
        <w:rPr>
          <w:rFonts w:ascii="Times New Roman" w:hAnsi="Times New Roman" w:cs="Times New Roman"/>
          <w:sz w:val="28"/>
          <w:szCs w:val="28"/>
          <w:lang w:val="en-US"/>
        </w:rPr>
        <w:t>Chung sức</w:t>
      </w:r>
      <w:r w:rsidRPr="00B44C9A">
        <w:rPr>
          <w:rFonts w:ascii="Times New Roman" w:hAnsi="Times New Roman" w:cs="Times New Roman"/>
          <w:sz w:val="28"/>
          <w:szCs w:val="28"/>
        </w:rPr>
        <w:t>”</w:t>
      </w:r>
    </w:p>
    <w:p w14:paraId="7407FD78" w14:textId="77777777" w:rsidR="00B44C9A" w:rsidRPr="00B44C9A" w:rsidRDefault="00B44C9A">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Cách thức:</w:t>
      </w:r>
    </w:p>
    <w:p w14:paraId="7193EC36" w14:textId="77777777" w:rsidR="00B44C9A" w:rsidRPr="00B44C9A" w:rsidRDefault="00B44C9A">
      <w:pPr>
        <w:spacing w:before="40" w:after="60" w:line="276" w:lineRule="auto"/>
        <w:jc w:val="both"/>
        <w:rPr>
          <w:rFonts w:ascii="Times New Roman" w:hAnsi="Times New Roman" w:cs="Times New Roman"/>
          <w:bCs/>
          <w:sz w:val="28"/>
          <w:szCs w:val="28"/>
          <w:lang w:val="en-US"/>
        </w:rPr>
      </w:pPr>
      <w:r w:rsidRPr="00B44C9A">
        <w:rPr>
          <w:rFonts w:ascii="Times New Roman" w:hAnsi="Times New Roman" w:cs="Times New Roman"/>
          <w:bCs/>
          <w:sz w:val="28"/>
          <w:szCs w:val="28"/>
          <w:lang w:val="en-US"/>
        </w:rPr>
        <w:t>- GV chia lớp thành các nhóm mỗi nhóm 4-6 bạn</w:t>
      </w:r>
      <w:r w:rsidRPr="00B44C9A">
        <w:rPr>
          <w:rFonts w:ascii="Times New Roman" w:hAnsi="Times New Roman" w:cs="Times New Roman"/>
          <w:bCs/>
          <w:sz w:val="28"/>
          <w:szCs w:val="28"/>
          <w:lang w:val="en-US"/>
        </w:rPr>
        <w:br/>
        <w:t>- Lượt 1: Các bạn suy nghĩ và trả lời các ý trong phiếu học tập, lấy 1 ví dụ về trường vật có động năng và thế năng. Mô tả sự chuyển hóa năng lượng của chúng.</w:t>
      </w:r>
    </w:p>
    <w:p w14:paraId="52D9CB21" w14:textId="77777777" w:rsidR="00B44C9A" w:rsidRPr="00B44C9A" w:rsidRDefault="00B44C9A">
      <w:pPr>
        <w:spacing w:before="40" w:after="60" w:line="276" w:lineRule="auto"/>
        <w:jc w:val="both"/>
        <w:rPr>
          <w:rFonts w:ascii="Times New Roman" w:hAnsi="Times New Roman" w:cs="Times New Roman"/>
          <w:bCs/>
          <w:sz w:val="28"/>
          <w:szCs w:val="28"/>
          <w:lang w:val="en-US"/>
        </w:rPr>
      </w:pPr>
      <w:r w:rsidRPr="00B44C9A">
        <w:rPr>
          <w:rFonts w:ascii="Times New Roman" w:hAnsi="Times New Roman" w:cs="Times New Roman"/>
          <w:bCs/>
          <w:sz w:val="28"/>
          <w:szCs w:val="28"/>
          <w:lang w:val="en-US"/>
        </w:rPr>
        <w:t>- Lượt 2: Các bạn cùng nhau suy nghĩ, thảo luận tổng hợp lại ý kiến và hoàn thành PHT số 2.</w:t>
      </w:r>
    </w:p>
    <w:p w14:paraId="0852800B" w14:textId="77777777" w:rsidR="00B44C9A" w:rsidRPr="00B44C9A" w:rsidRDefault="00B44C9A" w:rsidP="00C6008B">
      <w:pPr>
        <w:numPr>
          <w:ilvl w:val="0"/>
          <w:numId w:val="3"/>
        </w:numPr>
        <w:spacing w:before="40" w:after="60" w:line="312" w:lineRule="auto"/>
        <w:ind w:left="0" w:firstLine="0"/>
        <w:rPr>
          <w:rFonts w:ascii="Times New Roman" w:hAnsi="Times New Roman" w:cs="Times New Roman"/>
          <w:bCs/>
          <w:sz w:val="28"/>
          <w:szCs w:val="28"/>
        </w:rPr>
      </w:pPr>
      <w:r w:rsidRPr="00B44C9A">
        <w:rPr>
          <w:rFonts w:ascii="Times New Roman" w:hAnsi="Times New Roman" w:cs="Times New Roman"/>
          <w:b/>
          <w:bCs/>
          <w:color w:val="C00000"/>
          <w:sz w:val="28"/>
          <w:szCs w:val="28"/>
        </w:rPr>
        <w:t>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7FB28111" w14:textId="77777777" w:rsidTr="000C2B42">
        <w:tc>
          <w:tcPr>
            <w:tcW w:w="14970" w:type="dxa"/>
            <w:tcBorders>
              <w:top w:val="outset" w:sz="6" w:space="0" w:color="auto"/>
              <w:left w:val="outset" w:sz="6" w:space="0" w:color="auto"/>
              <w:bottom w:val="outset" w:sz="6" w:space="0" w:color="auto"/>
              <w:right w:val="outset" w:sz="6" w:space="0" w:color="auto"/>
            </w:tcBorders>
            <w:shd w:val="clear" w:color="auto" w:fill="FFC000"/>
          </w:tcPr>
          <w:p w14:paraId="6006CB4F" w14:textId="77777777" w:rsidR="00B44C9A" w:rsidRPr="00B44C9A" w:rsidRDefault="00B44C9A" w:rsidP="000C2B42">
            <w:pPr>
              <w:spacing w:before="100" w:beforeAutospacing="1" w:after="100" w:afterAutospacing="1" w:line="256" w:lineRule="auto"/>
              <w:jc w:val="center"/>
              <w:rPr>
                <w:rFonts w:eastAsia="Calibri"/>
                <w:b/>
                <w:sz w:val="28"/>
                <w:szCs w:val="28"/>
                <w:lang w:val="en-US"/>
              </w:rPr>
            </w:pPr>
            <w:r w:rsidRPr="00B44C9A">
              <w:rPr>
                <w:rFonts w:eastAsia="Calibri"/>
                <w:b/>
                <w:sz w:val="28"/>
                <w:szCs w:val="28"/>
              </w:rPr>
              <w:t xml:space="preserve">PHIẾU HỌC TẬP SỐ </w:t>
            </w:r>
            <w:r w:rsidRPr="00B44C9A">
              <w:rPr>
                <w:rFonts w:eastAsia="Calibri"/>
                <w:b/>
                <w:sz w:val="28"/>
                <w:szCs w:val="28"/>
                <w:lang w:val="en-US"/>
              </w:rPr>
              <w:t>2</w:t>
            </w:r>
          </w:p>
        </w:tc>
      </w:tr>
      <w:tr w:rsidR="00B44C9A" w:rsidRPr="00B44C9A" w14:paraId="23436F9A" w14:textId="77777777" w:rsidTr="000C2B42">
        <w:tc>
          <w:tcPr>
            <w:tcW w:w="14970" w:type="dxa"/>
            <w:tcBorders>
              <w:top w:val="nil"/>
              <w:left w:val="outset" w:sz="6" w:space="0" w:color="auto"/>
              <w:bottom w:val="nil"/>
              <w:right w:val="outset" w:sz="6" w:space="0" w:color="auto"/>
            </w:tcBorders>
          </w:tcPr>
          <w:p w14:paraId="7E0E748A" w14:textId="77777777" w:rsidR="00B44C9A" w:rsidRPr="00B44C9A" w:rsidRDefault="00B44C9A" w:rsidP="000C2B42">
            <w:pPr>
              <w:spacing w:after="0"/>
              <w:jc w:val="both"/>
              <w:rPr>
                <w:sz w:val="28"/>
                <w:szCs w:val="28"/>
                <w:lang w:val="fr-FR"/>
              </w:rPr>
            </w:pPr>
            <w:r w:rsidRPr="00B44C9A">
              <w:rPr>
                <w:b/>
                <w:bCs/>
                <w:iCs/>
                <w:sz w:val="28"/>
                <w:szCs w:val="28"/>
                <w:lang w:val="fr-FR"/>
              </w:rPr>
              <w:t xml:space="preserve">Câu 1. </w:t>
            </w:r>
            <w:r w:rsidRPr="00B44C9A">
              <w:rPr>
                <w:sz w:val="28"/>
                <w:szCs w:val="28"/>
              </w:rPr>
              <w:t>Cơ năng là gì?</w:t>
            </w:r>
          </w:p>
          <w:p w14:paraId="0B99CCA5" w14:textId="77777777" w:rsidR="00B44C9A" w:rsidRPr="00B44C9A" w:rsidRDefault="00B44C9A" w:rsidP="000C2B42">
            <w:pPr>
              <w:spacing w:after="0"/>
              <w:jc w:val="center"/>
              <w:rPr>
                <w:b/>
                <w:bCs/>
                <w:sz w:val="28"/>
                <w:szCs w:val="28"/>
                <w:lang w:val="en-US"/>
              </w:rPr>
            </w:pPr>
            <w:r w:rsidRPr="00B44C9A">
              <w:rPr>
                <w:b/>
                <w:bCs/>
                <w:sz w:val="28"/>
                <w:szCs w:val="28"/>
                <w:lang w:val="en-US"/>
              </w:rPr>
              <w:t>Trả lời</w:t>
            </w:r>
          </w:p>
          <w:p w14:paraId="264C88D2" w14:textId="77777777" w:rsidR="00B44C9A" w:rsidRPr="00B44C9A" w:rsidRDefault="00B44C9A" w:rsidP="000C2B42">
            <w:pPr>
              <w:pStyle w:val="TableParagraph"/>
              <w:tabs>
                <w:tab w:val="left" w:pos="327"/>
              </w:tabs>
              <w:ind w:right="94"/>
              <w:jc w:val="both"/>
              <w:rPr>
                <w:sz w:val="28"/>
                <w:szCs w:val="28"/>
                <w:lang w:val="en-US"/>
              </w:rPr>
            </w:pPr>
            <w:r w:rsidRPr="00B44C9A">
              <w:rPr>
                <w:sz w:val="28"/>
                <w:szCs w:val="28"/>
                <w:lang w:val="en-US"/>
              </w:rPr>
              <w:t>Cơ năng của một vật là tổng động năng và thế năng:</w:t>
            </w:r>
          </w:p>
          <w:p w14:paraId="6129A093" w14:textId="77777777" w:rsidR="00B44C9A" w:rsidRPr="00B44C9A" w:rsidRDefault="00B44C9A" w:rsidP="000C2B42">
            <w:pPr>
              <w:spacing w:after="0"/>
              <w:jc w:val="both"/>
              <w:rPr>
                <w:rFonts w:eastAsia="Calibri"/>
                <w:sz w:val="28"/>
                <w:szCs w:val="28"/>
                <w:lang w:val="fr-FR"/>
              </w:rPr>
            </w:pPr>
            <w:r w:rsidRPr="00B44C9A">
              <w:rPr>
                <w:rFonts w:eastAsia="Calibri"/>
                <w:b/>
                <w:bCs/>
                <w:sz w:val="28"/>
                <w:szCs w:val="28"/>
              </w:rPr>
              <w:t>C</w:t>
            </w:r>
            <w:r w:rsidRPr="00B44C9A">
              <w:rPr>
                <w:rFonts w:eastAsia="Calibri"/>
                <w:b/>
                <w:bCs/>
                <w:sz w:val="28"/>
                <w:szCs w:val="28"/>
                <w:lang w:val="fr-FR"/>
              </w:rPr>
              <w:t xml:space="preserve">âu 2. </w:t>
            </w:r>
            <w:r w:rsidRPr="00B44C9A">
              <w:rPr>
                <w:rFonts w:eastAsia="Calibri"/>
                <w:sz w:val="28"/>
                <w:szCs w:val="28"/>
                <w:lang w:val="fr-FR"/>
              </w:rPr>
              <w:t>Lấy 4 ví dụ về trường hợp vật vừa có động năng và thế năng. Mô tả sự chuyển hóa giữa động năng và thế năng của vật đó.</w:t>
            </w:r>
          </w:p>
          <w:p w14:paraId="150221C3" w14:textId="77777777" w:rsidR="00B44C9A" w:rsidRPr="00B44C9A" w:rsidRDefault="00B44C9A" w:rsidP="000C2B42">
            <w:pPr>
              <w:spacing w:after="0"/>
              <w:jc w:val="center"/>
              <w:rPr>
                <w:rFonts w:eastAsia="Calibri"/>
                <w:b/>
                <w:bCs/>
                <w:sz w:val="28"/>
                <w:szCs w:val="28"/>
                <w:lang w:val="en-US"/>
              </w:rPr>
            </w:pPr>
            <w:r w:rsidRPr="00B44C9A">
              <w:rPr>
                <w:rFonts w:eastAsia="Calibri"/>
                <w:b/>
                <w:bCs/>
                <w:sz w:val="28"/>
                <w:szCs w:val="28"/>
                <w:lang w:val="en-US"/>
              </w:rPr>
              <w:t>Trả lời</w:t>
            </w:r>
          </w:p>
          <w:p w14:paraId="0DD60112" w14:textId="77777777" w:rsidR="00B44C9A" w:rsidRPr="00B44C9A" w:rsidRDefault="00B44C9A" w:rsidP="000C2B42">
            <w:pPr>
              <w:spacing w:after="0"/>
              <w:jc w:val="both"/>
              <w:rPr>
                <w:rFonts w:eastAsia="Calibri"/>
                <w:sz w:val="28"/>
                <w:szCs w:val="28"/>
                <w:lang w:val="en-US"/>
              </w:rPr>
            </w:pPr>
            <w:r w:rsidRPr="00B44C9A">
              <w:rPr>
                <w:rFonts w:eastAsia="Calibri"/>
                <w:b/>
                <w:bCs/>
                <w:sz w:val="28"/>
                <w:szCs w:val="28"/>
                <w:lang w:val="en-US"/>
              </w:rPr>
              <w:t>- Viên bi lăng trên máng nghiêng:</w:t>
            </w:r>
            <w:r w:rsidRPr="00B44C9A">
              <w:rPr>
                <w:rFonts w:eastAsia="Calibri"/>
                <w:sz w:val="28"/>
                <w:szCs w:val="28"/>
                <w:lang w:val="en-US"/>
              </w:rPr>
              <w:t xml:space="preserve"> Khi viên bi lăn xuống, thế năng hấp dẫn chuyển hóa dần thành động năng. Tại điểm cao nhất, viên bi có thế năng lớn nhất. Khi viên bi lăn xuống, thế năng giảm và động năng tăng. Tại đáy máng, động năng đạt cực đại và thế năng là nhỏ nhất.</w:t>
            </w:r>
          </w:p>
          <w:p w14:paraId="65F3D119" w14:textId="77777777" w:rsidR="00B44C9A" w:rsidRPr="00B44C9A" w:rsidRDefault="00B44C9A" w:rsidP="000C2B42">
            <w:pPr>
              <w:spacing w:after="0"/>
              <w:jc w:val="both"/>
              <w:rPr>
                <w:rFonts w:eastAsia="Calibri"/>
                <w:sz w:val="28"/>
                <w:szCs w:val="28"/>
                <w:lang w:val="en-US"/>
              </w:rPr>
            </w:pPr>
            <w:r w:rsidRPr="00B44C9A">
              <w:rPr>
                <w:rFonts w:eastAsia="Calibri"/>
                <w:b/>
                <w:bCs/>
                <w:sz w:val="28"/>
                <w:szCs w:val="28"/>
                <w:lang w:val="en-US"/>
              </w:rPr>
              <w:t>- Bắn cung:</w:t>
            </w:r>
            <w:r w:rsidRPr="00B44C9A">
              <w:rPr>
                <w:rFonts w:eastAsia="Calibri"/>
                <w:sz w:val="28"/>
                <w:szCs w:val="28"/>
                <w:lang w:val="en-US"/>
              </w:rPr>
              <w:t xml:space="preserve"> Khi dây cung được kéo căng, thế năng đàn hồi tăng lên. Khi dây cung được thả ra, thế năng đàn hồi chuyển hóa thành động năng của mũi tên. Khi mũi tên rời khỏi cung, nó có động năng cực đại và thế năng đàn hồi giảm xuống 0.</w:t>
            </w:r>
          </w:p>
          <w:p w14:paraId="55A9A9D0" w14:textId="77777777" w:rsidR="00B44C9A" w:rsidRPr="00B44C9A" w:rsidRDefault="00B44C9A" w:rsidP="000C2B42">
            <w:pPr>
              <w:spacing w:after="0"/>
              <w:jc w:val="both"/>
              <w:rPr>
                <w:rFonts w:eastAsia="Calibri"/>
                <w:sz w:val="28"/>
                <w:szCs w:val="28"/>
                <w:lang w:val="en-US"/>
              </w:rPr>
            </w:pPr>
            <w:r w:rsidRPr="00B44C9A">
              <w:rPr>
                <w:b/>
                <w:bCs/>
                <w:sz w:val="28"/>
                <w:szCs w:val="28"/>
                <w:lang w:val="en-US"/>
              </w:rPr>
              <w:t>- Xích đu:</w:t>
            </w:r>
            <w:r w:rsidRPr="00B44C9A">
              <w:rPr>
                <w:sz w:val="28"/>
                <w:szCs w:val="28"/>
                <w:lang w:val="en-US"/>
              </w:rPr>
              <w:t xml:space="preserve"> </w:t>
            </w:r>
            <w:r w:rsidRPr="00B44C9A">
              <w:rPr>
                <w:rFonts w:eastAsia="Calibri"/>
                <w:sz w:val="28"/>
                <w:szCs w:val="28"/>
                <w:lang w:val="en-US"/>
              </w:rPr>
              <w:t>Khi xích đu được kéo lên và thả ra, thế năng hấp dẫn chuyển hóa thành động năng. Ở vị trí cao nhất, toàn bộ năng lượng của xích đu là thế năng hấp dẫn. Khi xích đu hạ xuống, thế năng giảm và động năng tăng. Ở vị trí thấp nhất, động năng đạt cực đại và thế năng là nhỏ nhất.</w:t>
            </w:r>
          </w:p>
          <w:p w14:paraId="68E46275" w14:textId="77777777" w:rsidR="00B44C9A" w:rsidRPr="00B44C9A" w:rsidRDefault="00B44C9A" w:rsidP="000C2B42">
            <w:pPr>
              <w:spacing w:after="0"/>
              <w:jc w:val="both"/>
              <w:rPr>
                <w:rFonts w:eastAsia="Calibri"/>
                <w:sz w:val="28"/>
                <w:szCs w:val="28"/>
              </w:rPr>
            </w:pPr>
            <w:r w:rsidRPr="00B44C9A">
              <w:rPr>
                <w:rFonts w:eastAsia="Calibri"/>
                <w:b/>
                <w:bCs/>
                <w:sz w:val="28"/>
                <w:szCs w:val="28"/>
                <w:lang w:val="en-US"/>
              </w:rPr>
              <w:t>- Đập nước thủy điện:</w:t>
            </w:r>
            <w:r w:rsidRPr="00B44C9A">
              <w:rPr>
                <w:rFonts w:eastAsia="Calibri"/>
                <w:sz w:val="28"/>
                <w:szCs w:val="28"/>
                <w:lang w:val="en-US"/>
              </w:rPr>
              <w:t xml:space="preserve"> nước ở trên cao có thế năng hấp dẫn lớn. Khi nước chảy xuống qua tua-bin, thế năng chuyển hóa thành động năng của dòng nước. Động năng của nước làm quay tua-bin và được chuyển hóa thành điện năng</w:t>
            </w:r>
            <w:r w:rsidRPr="00B44C9A">
              <w:t>.</w:t>
            </w:r>
          </w:p>
          <w:p w14:paraId="1CA210CD" w14:textId="77777777" w:rsidR="00B44C9A" w:rsidRPr="00B44C9A" w:rsidRDefault="00B44C9A" w:rsidP="000C2B42">
            <w:pPr>
              <w:spacing w:after="0"/>
              <w:jc w:val="both"/>
              <w:rPr>
                <w:rFonts w:eastAsia="Calibri"/>
                <w:sz w:val="28"/>
                <w:szCs w:val="28"/>
                <w:lang w:val="fr-FR"/>
              </w:rPr>
            </w:pPr>
            <w:r w:rsidRPr="00B44C9A">
              <w:rPr>
                <w:rFonts w:eastAsia="Calibri"/>
                <w:b/>
                <w:bCs/>
                <w:sz w:val="28"/>
                <w:szCs w:val="28"/>
              </w:rPr>
              <w:t>Câu 3.</w:t>
            </w:r>
            <w:r w:rsidRPr="00B44C9A">
              <w:rPr>
                <w:rFonts w:eastAsia="Calibri"/>
                <w:sz w:val="28"/>
                <w:szCs w:val="28"/>
              </w:rPr>
              <w:t xml:space="preserve"> </w:t>
            </w:r>
            <w:r w:rsidRPr="00B44C9A">
              <w:rPr>
                <w:rFonts w:eastAsia="Calibri"/>
                <w:sz w:val="28"/>
                <w:szCs w:val="28"/>
                <w:lang w:val="fr-FR"/>
              </w:rPr>
              <w:t>Nêu biểu thức tính cơ năng.</w:t>
            </w:r>
          </w:p>
          <w:p w14:paraId="106B4A56" w14:textId="77777777" w:rsidR="00B44C9A" w:rsidRPr="00B44C9A" w:rsidRDefault="00B44C9A" w:rsidP="000C2B42">
            <w:pPr>
              <w:spacing w:after="0"/>
              <w:jc w:val="center"/>
              <w:rPr>
                <w:rFonts w:eastAsia="Calibri"/>
                <w:b/>
                <w:bCs/>
                <w:sz w:val="28"/>
                <w:szCs w:val="28"/>
                <w:lang w:val="en-US"/>
              </w:rPr>
            </w:pPr>
            <w:r w:rsidRPr="00B44C9A">
              <w:rPr>
                <w:rFonts w:eastAsia="Calibri"/>
                <w:b/>
                <w:bCs/>
                <w:sz w:val="28"/>
                <w:szCs w:val="28"/>
                <w:lang w:val="en-US"/>
              </w:rPr>
              <w:t>Trả lời</w:t>
            </w:r>
          </w:p>
          <w:p w14:paraId="7F0F921D" w14:textId="77777777" w:rsidR="00B44C9A" w:rsidRPr="00B44C9A" w:rsidRDefault="00B44C9A" w:rsidP="000C2B42">
            <w:pPr>
              <w:rPr>
                <w:sz w:val="28"/>
                <w:szCs w:val="28"/>
                <w:lang w:val="en-US"/>
              </w:rPr>
            </w:pPr>
            <w:r w:rsidRPr="00B44C9A">
              <w:rPr>
                <w:sz w:val="28"/>
                <w:szCs w:val="28"/>
                <w:lang w:val="en-US"/>
              </w:rPr>
              <w:lastRenderedPageBreak/>
              <w:t>W</w:t>
            </w:r>
            <w:r w:rsidRPr="00B44C9A">
              <w:rPr>
                <w:sz w:val="28"/>
                <w:szCs w:val="28"/>
                <w:vertAlign w:val="subscript"/>
                <w:lang w:val="en-US"/>
              </w:rPr>
              <w:t>c</w:t>
            </w:r>
            <w:r w:rsidRPr="00B44C9A">
              <w:rPr>
                <w:sz w:val="28"/>
                <w:szCs w:val="28"/>
                <w:lang w:val="en-US"/>
              </w:rPr>
              <w:t xml:space="preserve"> = W</w:t>
            </w:r>
            <w:r w:rsidRPr="00B44C9A">
              <w:rPr>
                <w:sz w:val="28"/>
                <w:szCs w:val="28"/>
                <w:vertAlign w:val="subscript"/>
                <w:lang w:val="en-US"/>
              </w:rPr>
              <w:t>đ</w:t>
            </w:r>
            <w:r w:rsidRPr="00B44C9A">
              <w:rPr>
                <w:sz w:val="28"/>
                <w:szCs w:val="28"/>
                <w:lang w:val="en-US"/>
              </w:rPr>
              <w:t xml:space="preserve"> + W</w:t>
            </w:r>
            <w:r w:rsidRPr="00B44C9A">
              <w:rPr>
                <w:sz w:val="28"/>
                <w:szCs w:val="28"/>
                <w:vertAlign w:val="subscript"/>
                <w:lang w:val="en-US"/>
              </w:rPr>
              <w:t>t</w:t>
            </w:r>
            <w:r w:rsidRPr="00B44C9A">
              <w:rPr>
                <w:sz w:val="28"/>
                <w:szCs w:val="28"/>
                <w:lang w:val="en-US"/>
              </w:rPr>
              <w:t xml:space="preserve"> = </w:t>
            </w:r>
            <m:oMath>
              <m:f>
                <m:fPr>
                  <m:ctrlPr>
                    <w:rPr>
                      <w:rFonts w:ascii="Cambria Math" w:eastAsiaTheme="minorEastAsia"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r>
                <w:rPr>
                  <w:rFonts w:ascii="Cambria Math" w:hAnsi="Cambria Math"/>
                  <w:sz w:val="28"/>
                  <w:szCs w:val="28"/>
                  <w:lang w:val="en-US"/>
                </w:rPr>
                <m:t>m</m:t>
              </m:r>
            </m:oMath>
            <w:r w:rsidRPr="00B44C9A">
              <w:rPr>
                <w:sz w:val="28"/>
                <w:szCs w:val="28"/>
                <w:lang w:val="en-US"/>
              </w:rPr>
              <w:t>v</w:t>
            </w:r>
            <w:r w:rsidRPr="00B44C9A">
              <w:rPr>
                <w:sz w:val="28"/>
                <w:szCs w:val="28"/>
                <w:vertAlign w:val="superscript"/>
                <w:lang w:val="en-US"/>
              </w:rPr>
              <w:t xml:space="preserve">2 </w:t>
            </w:r>
            <w:r w:rsidRPr="00B44C9A">
              <w:rPr>
                <w:sz w:val="28"/>
                <w:szCs w:val="28"/>
                <w:lang w:val="en-US"/>
              </w:rPr>
              <w:t>+ Ph</w:t>
            </w:r>
          </w:p>
          <w:p w14:paraId="136570AD" w14:textId="77777777" w:rsidR="00B44C9A" w:rsidRPr="00B44C9A" w:rsidRDefault="00B44C9A" w:rsidP="000C2B42">
            <w:pPr>
              <w:spacing w:after="0"/>
              <w:rPr>
                <w:rFonts w:eastAsia="Calibri"/>
                <w:b/>
                <w:bCs/>
                <w:sz w:val="28"/>
                <w:szCs w:val="28"/>
                <w:lang w:val="en-US"/>
              </w:rPr>
            </w:pPr>
            <w:r w:rsidRPr="00B44C9A">
              <w:rPr>
                <w:sz w:val="28"/>
                <w:szCs w:val="28"/>
              </w:rPr>
              <w:t>Trong đó: W</w:t>
            </w:r>
            <w:r w:rsidRPr="00B44C9A">
              <w:rPr>
                <w:sz w:val="28"/>
                <w:szCs w:val="28"/>
                <w:vertAlign w:val="subscript"/>
              </w:rPr>
              <w:t>c</w:t>
            </w:r>
            <w:r w:rsidRPr="00B44C9A">
              <w:rPr>
                <w:sz w:val="28"/>
                <w:szCs w:val="28"/>
              </w:rPr>
              <w:t xml:space="preserve"> là cơ năng có đơn vị là jun (J).</w:t>
            </w:r>
          </w:p>
          <w:p w14:paraId="35A0665A" w14:textId="77777777" w:rsidR="00B44C9A" w:rsidRPr="00B44C9A" w:rsidRDefault="00B44C9A" w:rsidP="000C2B42">
            <w:pPr>
              <w:spacing w:after="0"/>
              <w:jc w:val="both"/>
              <w:rPr>
                <w:rFonts w:eastAsia="Calibri"/>
                <w:sz w:val="28"/>
                <w:szCs w:val="28"/>
                <w:lang w:val="fr-FR"/>
              </w:rPr>
            </w:pPr>
            <w:r w:rsidRPr="00B44C9A">
              <w:rPr>
                <w:rFonts w:eastAsia="Calibri"/>
                <w:b/>
                <w:bCs/>
                <w:sz w:val="28"/>
                <w:szCs w:val="28"/>
                <w:lang w:val="fr-FR"/>
              </w:rPr>
              <w:t xml:space="preserve">Câu 4. </w:t>
            </w:r>
            <w:r w:rsidRPr="00B44C9A">
              <w:rPr>
                <w:rFonts w:eastAsia="Calibri"/>
                <w:sz w:val="28"/>
                <w:szCs w:val="28"/>
                <w:lang w:val="fr-FR"/>
              </w:rPr>
              <w:t>Một vật có khối lượng m = 1,5 kg được thả rơi từ độ cao h = 4 m so với mặt đất. Chọn gốc thế năng ở mặt đất, tính tốc độ của vật ngay trước khi chạm đất. Biết toàn bộ thế năng của vật chuyển hoá thành động năng của vật.</w:t>
            </w:r>
          </w:p>
          <w:p w14:paraId="65836BCD" w14:textId="77777777" w:rsidR="00B44C9A" w:rsidRPr="00B44C9A" w:rsidRDefault="00B44C9A" w:rsidP="000C2B42">
            <w:pPr>
              <w:spacing w:after="0"/>
              <w:jc w:val="center"/>
              <w:rPr>
                <w:rFonts w:eastAsia="Calibri"/>
                <w:b/>
                <w:bCs/>
                <w:sz w:val="28"/>
                <w:szCs w:val="28"/>
                <w:lang w:val="en-US"/>
              </w:rPr>
            </w:pPr>
            <w:r w:rsidRPr="00B44C9A">
              <w:rPr>
                <w:rFonts w:eastAsia="Calibri"/>
                <w:b/>
                <w:bCs/>
                <w:sz w:val="28"/>
                <w:szCs w:val="28"/>
                <w:lang w:val="en-US"/>
              </w:rPr>
              <w:t>Trả lời</w:t>
            </w:r>
          </w:p>
          <w:p w14:paraId="7DCB80E5" w14:textId="77777777" w:rsidR="00B44C9A" w:rsidRPr="00B44C9A" w:rsidRDefault="00B44C9A" w:rsidP="000C2B42">
            <w:pPr>
              <w:shd w:val="clear" w:color="auto" w:fill="FFFFFF"/>
              <w:spacing w:after="0" w:line="240" w:lineRule="auto"/>
              <w:rPr>
                <w:color w:val="000000"/>
                <w:sz w:val="28"/>
                <w:szCs w:val="28"/>
              </w:rPr>
            </w:pPr>
            <w:r w:rsidRPr="00B44C9A">
              <w:rPr>
                <w:color w:val="000000"/>
                <w:sz w:val="28"/>
                <w:szCs w:val="28"/>
              </w:rPr>
              <w:t>Ở độ cao h vật có thế năng là W</w:t>
            </w:r>
            <w:r w:rsidRPr="00B44C9A">
              <w:rPr>
                <w:color w:val="000000"/>
                <w:sz w:val="28"/>
                <w:szCs w:val="28"/>
                <w:vertAlign w:val="subscript"/>
              </w:rPr>
              <w:t>t</w:t>
            </w:r>
            <w:r w:rsidRPr="00B44C9A">
              <w:rPr>
                <w:color w:val="000000"/>
                <w:sz w:val="28"/>
                <w:szCs w:val="28"/>
              </w:rPr>
              <w:t> = m.g.h = 1,5.10.4 = 60 J</w:t>
            </w:r>
          </w:p>
          <w:p w14:paraId="031CC0D7" w14:textId="77777777" w:rsidR="00B44C9A" w:rsidRPr="00B44C9A" w:rsidRDefault="00B44C9A" w:rsidP="000C2B42">
            <w:pPr>
              <w:shd w:val="clear" w:color="auto" w:fill="FFFFFF"/>
              <w:spacing w:after="0" w:line="240" w:lineRule="auto"/>
              <w:rPr>
                <w:color w:val="000000"/>
                <w:sz w:val="28"/>
                <w:szCs w:val="28"/>
                <w:lang w:val="en-US"/>
              </w:rPr>
            </w:pPr>
            <w:r w:rsidRPr="00B44C9A">
              <w:rPr>
                <w:color w:val="000000"/>
                <w:sz w:val="28"/>
                <w:szCs w:val="28"/>
              </w:rPr>
              <w:t xml:space="preserve">Ở tại vị trí vừa chạm mặt đất vật có động năng là </w:t>
            </w:r>
          </w:p>
          <w:p w14:paraId="011E9E19" w14:textId="77777777" w:rsidR="00B44C9A" w:rsidRPr="00B44C9A" w:rsidRDefault="00B44C9A" w:rsidP="000C2B42">
            <w:pPr>
              <w:shd w:val="clear" w:color="auto" w:fill="FFFFFF"/>
              <w:spacing w:after="0" w:line="240" w:lineRule="auto"/>
              <w:rPr>
                <w:color w:val="000000"/>
                <w:sz w:val="28"/>
                <w:szCs w:val="28"/>
                <w:lang w:val="en-US"/>
              </w:rPr>
            </w:pPr>
            <w:r w:rsidRPr="00B44C9A">
              <w:rPr>
                <w:color w:val="000000"/>
                <w:sz w:val="28"/>
                <w:szCs w:val="28"/>
              </w:rPr>
              <w:t>W</w:t>
            </w:r>
            <w:r w:rsidRPr="00B44C9A">
              <w:rPr>
                <w:color w:val="000000"/>
                <w:sz w:val="28"/>
                <w:szCs w:val="28"/>
                <w:vertAlign w:val="subscript"/>
              </w:rPr>
              <w:t>đ</w:t>
            </w:r>
            <w:r w:rsidRPr="00B44C9A">
              <w:rPr>
                <w:color w:val="000000"/>
                <w:sz w:val="28"/>
                <w:szCs w:val="28"/>
              </w:rPr>
              <w:t> =</w:t>
            </w:r>
            <w:r w:rsidRPr="00B44C9A">
              <w:rPr>
                <w:sz w:val="28"/>
                <w:szCs w:val="28"/>
                <w:lang w:val="en-US"/>
              </w:rPr>
              <w:t xml:space="preserve"> </w:t>
            </w:r>
            <m:oMath>
              <m:f>
                <m:fPr>
                  <m:ctrlPr>
                    <w:rPr>
                      <w:rFonts w:ascii="Cambria Math" w:eastAsiaTheme="minorEastAsia"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r>
                <w:rPr>
                  <w:rFonts w:ascii="Cambria Math" w:hAnsi="Cambria Math"/>
                  <w:sz w:val="28"/>
                  <w:szCs w:val="28"/>
                  <w:lang w:val="en-US"/>
                </w:rPr>
                <m:t>m</m:t>
              </m:r>
            </m:oMath>
            <w:r w:rsidRPr="00B44C9A">
              <w:rPr>
                <w:sz w:val="28"/>
                <w:szCs w:val="28"/>
                <w:lang w:val="en-US"/>
              </w:rPr>
              <w:t>v</w:t>
            </w:r>
            <w:r w:rsidRPr="00B44C9A">
              <w:rPr>
                <w:sz w:val="28"/>
                <w:szCs w:val="28"/>
                <w:vertAlign w:val="superscript"/>
                <w:lang w:val="en-US"/>
              </w:rPr>
              <w:t>2</w:t>
            </w:r>
            <w:r w:rsidRPr="00B44C9A">
              <w:rPr>
                <w:sz w:val="28"/>
                <w:szCs w:val="28"/>
                <w:vertAlign w:val="subscript"/>
                <w:lang w:val="en-US"/>
              </w:rPr>
              <w:t xml:space="preserve"> </w:t>
            </w:r>
            <w:r w:rsidRPr="00B44C9A">
              <w:rPr>
                <w:sz w:val="28"/>
                <w:szCs w:val="28"/>
                <w:lang w:val="en-US"/>
              </w:rPr>
              <w:t xml:space="preserve"> = 0,75v</w:t>
            </w:r>
            <w:r w:rsidRPr="00B44C9A">
              <w:rPr>
                <w:sz w:val="28"/>
                <w:szCs w:val="28"/>
                <w:vertAlign w:val="superscript"/>
                <w:lang w:val="en-US"/>
              </w:rPr>
              <w:t>2</w:t>
            </w:r>
          </w:p>
          <w:p w14:paraId="0EA3DC16" w14:textId="77777777" w:rsidR="00B44C9A" w:rsidRPr="00B44C9A" w:rsidRDefault="00B44C9A" w:rsidP="000C2B42">
            <w:pPr>
              <w:shd w:val="clear" w:color="auto" w:fill="FFFFFF"/>
              <w:spacing w:after="0" w:line="240" w:lineRule="auto"/>
              <w:rPr>
                <w:color w:val="000000"/>
                <w:sz w:val="28"/>
                <w:szCs w:val="28"/>
              </w:rPr>
            </w:pPr>
            <w:r w:rsidRPr="00B44C9A">
              <w:rPr>
                <w:color w:val="000000"/>
                <w:sz w:val="28"/>
                <w:szCs w:val="28"/>
              </w:rPr>
              <w:t>Do toàn bộ thế năng của vật chuyển hóa thành động năng của vật nên</w:t>
            </w:r>
          </w:p>
          <w:p w14:paraId="3F3EE88A" w14:textId="77777777" w:rsidR="00B44C9A" w:rsidRPr="00B44C9A" w:rsidRDefault="00B44C9A" w:rsidP="000C2B42">
            <w:pPr>
              <w:shd w:val="clear" w:color="auto" w:fill="FFFFFF"/>
              <w:spacing w:after="0" w:line="240" w:lineRule="auto"/>
              <w:rPr>
                <w:color w:val="000000"/>
                <w:sz w:val="28"/>
                <w:szCs w:val="28"/>
              </w:rPr>
            </w:pPr>
            <w:r w:rsidRPr="00B44C9A">
              <w:rPr>
                <w:color w:val="000000"/>
                <w:sz w:val="28"/>
                <w:szCs w:val="28"/>
              </w:rPr>
              <w:t>W</w:t>
            </w:r>
            <w:r w:rsidRPr="00B44C9A">
              <w:rPr>
                <w:color w:val="000000"/>
                <w:sz w:val="28"/>
                <w:szCs w:val="28"/>
              </w:rPr>
              <w:softHyphen/>
            </w:r>
            <w:r w:rsidRPr="00B44C9A">
              <w:rPr>
                <w:color w:val="000000"/>
                <w:sz w:val="28"/>
                <w:szCs w:val="28"/>
                <w:vertAlign w:val="subscript"/>
              </w:rPr>
              <w:t>t</w:t>
            </w:r>
            <w:r w:rsidRPr="00B44C9A">
              <w:rPr>
                <w:color w:val="000000"/>
                <w:sz w:val="28"/>
                <w:szCs w:val="28"/>
              </w:rPr>
              <w:t> = W</w:t>
            </w:r>
            <w:r w:rsidRPr="00B44C9A">
              <w:rPr>
                <w:color w:val="000000"/>
                <w:sz w:val="28"/>
                <w:szCs w:val="28"/>
                <w:vertAlign w:val="subscript"/>
              </w:rPr>
              <w:t>đ</w:t>
            </w:r>
            <w:r w:rsidRPr="00B44C9A">
              <w:rPr>
                <w:color w:val="000000"/>
                <w:sz w:val="28"/>
                <w:szCs w:val="28"/>
              </w:rPr>
              <w:t> </w:t>
            </w:r>
            <w:r w:rsidRPr="00B44C9A">
              <w:rPr>
                <w:rFonts w:ascii="Cambria Math" w:hAnsi="Cambria Math" w:cs="Cambria Math"/>
                <w:color w:val="000000"/>
                <w:sz w:val="28"/>
                <w:szCs w:val="28"/>
                <w:bdr w:val="none" w:sz="0" w:space="0" w:color="auto" w:frame="1"/>
              </w:rPr>
              <w:t>⇔</w:t>
            </w:r>
            <w:r w:rsidRPr="00B44C9A">
              <w:rPr>
                <w:color w:val="000000"/>
                <w:sz w:val="28"/>
                <w:szCs w:val="28"/>
                <w:bdr w:val="none" w:sz="0" w:space="0" w:color="auto" w:frame="1"/>
                <w:lang w:val="en-US"/>
              </w:rPr>
              <w:t xml:space="preserve"> </w:t>
            </w:r>
            <w:r w:rsidRPr="00B44C9A">
              <w:rPr>
                <w:color w:val="000000"/>
                <w:sz w:val="28"/>
                <w:szCs w:val="28"/>
                <w:bdr w:val="none" w:sz="0" w:space="0" w:color="auto" w:frame="1"/>
              </w:rPr>
              <w:t>60</w:t>
            </w:r>
            <w:r w:rsidRPr="00B44C9A">
              <w:rPr>
                <w:color w:val="000000"/>
                <w:sz w:val="28"/>
                <w:szCs w:val="28"/>
                <w:bdr w:val="none" w:sz="0" w:space="0" w:color="auto" w:frame="1"/>
                <w:lang w:val="en-US"/>
              </w:rPr>
              <w:t xml:space="preserve"> </w:t>
            </w:r>
            <w:r w:rsidRPr="00B44C9A">
              <w:rPr>
                <w:color w:val="000000"/>
                <w:sz w:val="28"/>
                <w:szCs w:val="28"/>
                <w:bdr w:val="none" w:sz="0" w:space="0" w:color="auto" w:frame="1"/>
              </w:rPr>
              <w:t>=</w:t>
            </w:r>
            <w:r w:rsidRPr="00B44C9A">
              <w:rPr>
                <w:color w:val="000000"/>
                <w:sz w:val="28"/>
                <w:szCs w:val="28"/>
                <w:bdr w:val="none" w:sz="0" w:space="0" w:color="auto" w:frame="1"/>
                <w:lang w:val="en-US"/>
              </w:rPr>
              <w:t xml:space="preserve"> </w:t>
            </w:r>
            <w:r w:rsidRPr="00B44C9A">
              <w:rPr>
                <w:color w:val="000000"/>
                <w:sz w:val="28"/>
                <w:szCs w:val="28"/>
                <w:bdr w:val="none" w:sz="0" w:space="0" w:color="auto" w:frame="1"/>
              </w:rPr>
              <w:t>0,75v</w:t>
            </w:r>
            <w:r w:rsidRPr="00B44C9A">
              <w:rPr>
                <w:color w:val="000000"/>
                <w:sz w:val="28"/>
                <w:szCs w:val="28"/>
                <w:bdr w:val="none" w:sz="0" w:space="0" w:color="auto" w:frame="1"/>
                <w:vertAlign w:val="superscript"/>
                <w:lang w:val="en-US"/>
              </w:rPr>
              <w:t>2</w:t>
            </w:r>
            <w:r w:rsidRPr="00B44C9A">
              <w:rPr>
                <w:color w:val="000000"/>
                <w:sz w:val="28"/>
                <w:szCs w:val="28"/>
                <w:bdr w:val="none" w:sz="0" w:space="0" w:color="auto" w:frame="1"/>
                <w:lang w:val="en-US"/>
              </w:rPr>
              <w:t xml:space="preserve"> </w:t>
            </w:r>
            <w:r w:rsidRPr="00B44C9A">
              <w:rPr>
                <w:rFonts w:ascii="Cambria Math" w:hAnsi="Cambria Math" w:cs="Cambria Math"/>
                <w:color w:val="000000"/>
                <w:sz w:val="28"/>
                <w:szCs w:val="28"/>
                <w:bdr w:val="none" w:sz="0" w:space="0" w:color="auto" w:frame="1"/>
              </w:rPr>
              <w:t>⇒</w:t>
            </w:r>
            <w:r w:rsidRPr="00B44C9A">
              <w:rPr>
                <w:color w:val="000000"/>
                <w:sz w:val="28"/>
                <w:szCs w:val="28"/>
                <w:bdr w:val="none" w:sz="0" w:space="0" w:color="auto" w:frame="1"/>
                <w:lang w:val="en-US"/>
              </w:rPr>
              <w:t xml:space="preserve"> </w:t>
            </w:r>
            <w:r w:rsidRPr="00B44C9A">
              <w:rPr>
                <w:color w:val="000000"/>
                <w:sz w:val="28"/>
                <w:szCs w:val="28"/>
                <w:bdr w:val="none" w:sz="0" w:space="0" w:color="auto" w:frame="1"/>
              </w:rPr>
              <w:t>v</w:t>
            </w:r>
            <w:r w:rsidRPr="00B44C9A">
              <w:rPr>
                <w:color w:val="000000"/>
                <w:sz w:val="28"/>
                <w:szCs w:val="28"/>
                <w:bdr w:val="none" w:sz="0" w:space="0" w:color="auto" w:frame="1"/>
                <w:lang w:val="en-US"/>
              </w:rPr>
              <w:t xml:space="preserve"> </w:t>
            </w:r>
            <w:r w:rsidRPr="00B44C9A">
              <w:rPr>
                <w:color w:val="000000"/>
                <w:sz w:val="28"/>
                <w:szCs w:val="28"/>
                <w:bdr w:val="none" w:sz="0" w:space="0" w:color="auto" w:frame="1"/>
              </w:rPr>
              <w:t>=</w:t>
            </w:r>
            <w:r w:rsidRPr="00B44C9A">
              <w:rPr>
                <w:color w:val="000000"/>
                <w:sz w:val="28"/>
                <w:szCs w:val="28"/>
                <w:bdr w:val="none" w:sz="0" w:space="0" w:color="auto" w:frame="1"/>
                <w:lang w:val="en-US"/>
              </w:rPr>
              <w:t xml:space="preserve"> 4</w:t>
            </w:r>
            <m:oMath>
              <m:r>
                <w:rPr>
                  <w:rFonts w:ascii="Cambria Math" w:hAnsi="Cambria Math"/>
                  <w:color w:val="000000"/>
                  <w:sz w:val="28"/>
                  <w:szCs w:val="28"/>
                  <w:bdr w:val="none" w:sz="0" w:space="0" w:color="auto" w:frame="1"/>
                  <w:lang w:val="en-US"/>
                </w:rPr>
                <m:t>√5</m:t>
              </m:r>
            </m:oMath>
            <w:r w:rsidRPr="00B44C9A">
              <w:rPr>
                <w:color w:val="000000"/>
                <w:sz w:val="28"/>
                <w:szCs w:val="28"/>
                <w:bdr w:val="none" w:sz="0" w:space="0" w:color="auto" w:frame="1"/>
                <w:lang w:val="en-US"/>
              </w:rPr>
              <w:t>m/s</w:t>
            </w:r>
          </w:p>
          <w:p w14:paraId="6B6BD7D1" w14:textId="77777777" w:rsidR="00B44C9A" w:rsidRPr="00B44C9A" w:rsidRDefault="00B44C9A" w:rsidP="000C2B42">
            <w:pPr>
              <w:spacing w:after="0"/>
              <w:rPr>
                <w:b/>
                <w:bCs/>
                <w:sz w:val="28"/>
                <w:szCs w:val="28"/>
                <w:lang w:val="fr-FR"/>
              </w:rPr>
            </w:pPr>
          </w:p>
        </w:tc>
      </w:tr>
      <w:tr w:rsidR="00B44C9A" w:rsidRPr="00B44C9A" w14:paraId="23C56352" w14:textId="77777777" w:rsidTr="000C2B42">
        <w:tc>
          <w:tcPr>
            <w:tcW w:w="14970" w:type="dxa"/>
            <w:tcBorders>
              <w:top w:val="nil"/>
              <w:left w:val="outset" w:sz="6" w:space="0" w:color="auto"/>
              <w:bottom w:val="outset" w:sz="6" w:space="0" w:color="auto"/>
              <w:right w:val="outset" w:sz="6" w:space="0" w:color="auto"/>
            </w:tcBorders>
          </w:tcPr>
          <w:p w14:paraId="6D1D3864" w14:textId="77777777" w:rsidR="00B44C9A" w:rsidRPr="00B44C9A" w:rsidRDefault="00B44C9A" w:rsidP="000C2B42">
            <w:pPr>
              <w:spacing w:line="256" w:lineRule="auto"/>
              <w:rPr>
                <w:noProof/>
                <w:sz w:val="28"/>
                <w:szCs w:val="28"/>
                <w:lang w:val="fr-FR"/>
              </w:rPr>
            </w:pPr>
            <w:r w:rsidRPr="00B44C9A">
              <w:rPr>
                <w:b/>
                <w:noProof/>
                <w:sz w:val="28"/>
                <w:szCs w:val="28"/>
                <w:lang w:val="fr-FR"/>
              </w:rPr>
              <w:lastRenderedPageBreak/>
              <w:t>Câu 4.</w:t>
            </w:r>
            <w:r w:rsidRPr="00B44C9A">
              <w:rPr>
                <w:noProof/>
                <w:sz w:val="28"/>
                <w:szCs w:val="28"/>
                <w:lang w:val="fr-FR"/>
              </w:rPr>
              <w:t xml:space="preserve"> Tính cơ năng của bạn nhỏ ở vị trí B (hình 2.3) trong hai trường hợp:</w:t>
            </w:r>
          </w:p>
          <w:p w14:paraId="15093F2E" w14:textId="77777777" w:rsidR="00B44C9A" w:rsidRPr="00B44C9A" w:rsidRDefault="00B44C9A" w:rsidP="000C2B42">
            <w:pPr>
              <w:spacing w:line="256" w:lineRule="auto"/>
              <w:rPr>
                <w:noProof/>
                <w:sz w:val="28"/>
                <w:szCs w:val="28"/>
                <w:lang w:val="fr-FR"/>
              </w:rPr>
            </w:pPr>
            <w:r w:rsidRPr="00B44C9A">
              <w:rPr>
                <w:b/>
                <w:noProof/>
                <w:sz w:val="28"/>
                <w:szCs w:val="28"/>
                <w:lang w:val="fr-FR"/>
              </w:rPr>
              <w:t>a)</w:t>
            </w:r>
            <w:r w:rsidRPr="00B44C9A">
              <w:rPr>
                <w:noProof/>
                <w:sz w:val="28"/>
                <w:szCs w:val="28"/>
                <w:lang w:val="fr-FR"/>
              </w:rPr>
              <w:t xml:space="preserve"> Chọn mặt đất làm gốc thế năng. Biết rằng, động năng của bạn nhỏ tại B bằng 90 J và thế năng bằng 150 J.</w:t>
            </w:r>
          </w:p>
          <w:p w14:paraId="1EC97C17" w14:textId="77777777" w:rsidR="00B44C9A" w:rsidRPr="00B44C9A" w:rsidRDefault="00B44C9A" w:rsidP="000C2B42">
            <w:pPr>
              <w:spacing w:line="256" w:lineRule="auto"/>
              <w:rPr>
                <w:noProof/>
                <w:sz w:val="28"/>
                <w:szCs w:val="28"/>
                <w:lang w:val="fr-FR"/>
              </w:rPr>
            </w:pPr>
            <w:r w:rsidRPr="00B44C9A">
              <w:rPr>
                <w:b/>
                <w:noProof/>
                <w:sz w:val="28"/>
                <w:szCs w:val="28"/>
                <w:lang w:val="fr-FR"/>
              </w:rPr>
              <w:t>b)</w:t>
            </w:r>
            <w:r w:rsidRPr="00B44C9A">
              <w:rPr>
                <w:noProof/>
                <w:sz w:val="28"/>
                <w:szCs w:val="28"/>
                <w:lang w:val="fr-FR"/>
              </w:rPr>
              <w:t xml:space="preserve"> Chọn điểm B làm gốc thế năng.</w:t>
            </w:r>
          </w:p>
          <w:p w14:paraId="32AA308F" w14:textId="77777777" w:rsidR="00B44C9A" w:rsidRPr="00B44C9A" w:rsidRDefault="00B44C9A" w:rsidP="000C2B42">
            <w:pPr>
              <w:spacing w:line="256" w:lineRule="auto"/>
              <w:jc w:val="center"/>
              <w:rPr>
                <w:b/>
                <w:noProof/>
                <w:sz w:val="28"/>
                <w:szCs w:val="28"/>
                <w:lang w:val="fr-FR"/>
              </w:rPr>
            </w:pPr>
            <w:r w:rsidRPr="00B44C9A">
              <w:rPr>
                <w:b/>
                <w:noProof/>
                <w:sz w:val="28"/>
                <w:szCs w:val="28"/>
                <w:lang w:val="fr-FR"/>
              </w:rPr>
              <w:t>Trả lời</w:t>
            </w:r>
          </w:p>
          <w:p w14:paraId="4615AC40" w14:textId="77777777" w:rsidR="00B44C9A" w:rsidRPr="00B44C9A" w:rsidRDefault="00B44C9A" w:rsidP="000C2B42">
            <w:pPr>
              <w:spacing w:line="256" w:lineRule="auto"/>
              <w:rPr>
                <w:color w:val="000000"/>
                <w:sz w:val="27"/>
                <w:szCs w:val="27"/>
                <w:shd w:val="clear" w:color="auto" w:fill="FFFFFF"/>
              </w:rPr>
            </w:pPr>
            <w:r w:rsidRPr="00B44C9A">
              <w:rPr>
                <w:b/>
                <w:color w:val="000000"/>
                <w:sz w:val="27"/>
                <w:szCs w:val="27"/>
                <w:shd w:val="clear" w:color="auto" w:fill="FFFFFF"/>
                <w:lang w:val="en-US"/>
              </w:rPr>
              <w:t xml:space="preserve">a. </w:t>
            </w:r>
            <w:r w:rsidRPr="00B44C9A">
              <w:rPr>
                <w:color w:val="000000"/>
                <w:sz w:val="27"/>
                <w:szCs w:val="27"/>
                <w:shd w:val="clear" w:color="auto" w:fill="FFFFFF"/>
              </w:rPr>
              <w:t>Cơ năng của bạn nhỏ ở vị trí B là: W = W</w:t>
            </w:r>
            <w:r w:rsidRPr="00B44C9A">
              <w:rPr>
                <w:color w:val="000000"/>
                <w:sz w:val="20"/>
                <w:szCs w:val="20"/>
                <w:shd w:val="clear" w:color="auto" w:fill="FFFFFF"/>
                <w:vertAlign w:val="subscript"/>
              </w:rPr>
              <w:t>đ</w:t>
            </w:r>
            <w:r w:rsidRPr="00B44C9A">
              <w:rPr>
                <w:color w:val="000000"/>
                <w:sz w:val="27"/>
                <w:szCs w:val="27"/>
                <w:shd w:val="clear" w:color="auto" w:fill="FFFFFF"/>
              </w:rPr>
              <w:t> + W</w:t>
            </w:r>
            <w:r w:rsidRPr="00B44C9A">
              <w:rPr>
                <w:color w:val="000000"/>
                <w:sz w:val="20"/>
                <w:szCs w:val="20"/>
                <w:shd w:val="clear" w:color="auto" w:fill="FFFFFF"/>
                <w:vertAlign w:val="subscript"/>
              </w:rPr>
              <w:t>t </w:t>
            </w:r>
            <w:r w:rsidRPr="00B44C9A">
              <w:rPr>
                <w:color w:val="000000"/>
                <w:sz w:val="27"/>
                <w:szCs w:val="27"/>
                <w:shd w:val="clear" w:color="auto" w:fill="FFFFFF"/>
              </w:rPr>
              <w:t>= 90 + 150 = 240 J</w:t>
            </w:r>
          </w:p>
          <w:p w14:paraId="487DE5F8" w14:textId="77777777" w:rsidR="00B44C9A" w:rsidRPr="00B44C9A" w:rsidRDefault="00B44C9A" w:rsidP="000C2B42">
            <w:pPr>
              <w:shd w:val="clear" w:color="auto" w:fill="FFFFFF"/>
              <w:jc w:val="both"/>
              <w:rPr>
                <w:color w:val="000000"/>
                <w:sz w:val="27"/>
                <w:szCs w:val="27"/>
                <w:lang w:val="en-US" w:eastAsia="en-US"/>
              </w:rPr>
            </w:pPr>
            <w:r w:rsidRPr="00B44C9A">
              <w:rPr>
                <w:b/>
                <w:color w:val="000000"/>
                <w:sz w:val="27"/>
                <w:szCs w:val="27"/>
                <w:shd w:val="clear" w:color="auto" w:fill="FFFFFF"/>
                <w:lang w:val="en-US"/>
              </w:rPr>
              <w:t>b.</w:t>
            </w:r>
            <w:r w:rsidRPr="00B44C9A">
              <w:rPr>
                <w:color w:val="000000"/>
                <w:sz w:val="27"/>
                <w:szCs w:val="27"/>
                <w:shd w:val="clear" w:color="auto" w:fill="FFFFFF"/>
                <w:lang w:val="en-US"/>
              </w:rPr>
              <w:t xml:space="preserve"> </w:t>
            </w:r>
            <w:r w:rsidRPr="00B44C9A">
              <w:rPr>
                <w:color w:val="000000"/>
                <w:sz w:val="27"/>
                <w:szCs w:val="27"/>
                <w:lang w:val="en-US" w:eastAsia="en-US"/>
              </w:rPr>
              <w:t>Chọn điểm B làm mốc thế năng </w:t>
            </w:r>
            <w:r w:rsidRPr="00B44C9A">
              <w:rPr>
                <w:rFonts w:ascii="Cambria Math" w:hAnsi="Cambria Math" w:cs="Cambria Math"/>
                <w:color w:val="000000"/>
                <w:sz w:val="32"/>
                <w:szCs w:val="32"/>
                <w:bdr w:val="none" w:sz="0" w:space="0" w:color="auto" w:frame="1"/>
                <w:lang w:val="en-US" w:eastAsia="en-US"/>
              </w:rPr>
              <w:t>⇒</w:t>
            </w:r>
            <w:r w:rsidRPr="00B44C9A">
              <w:rPr>
                <w:color w:val="000000"/>
                <w:sz w:val="27"/>
                <w:szCs w:val="27"/>
                <w:lang w:val="en-US" w:eastAsia="en-US"/>
              </w:rPr>
              <w:t> Thế năng tại B bằng 0.</w:t>
            </w:r>
          </w:p>
          <w:p w14:paraId="20EC4951" w14:textId="77777777" w:rsidR="00B44C9A" w:rsidRPr="00B44C9A" w:rsidRDefault="00B44C9A" w:rsidP="000C2B42">
            <w:pPr>
              <w:shd w:val="clear" w:color="auto" w:fill="FFFFFF"/>
              <w:spacing w:after="150" w:line="240" w:lineRule="auto"/>
              <w:jc w:val="both"/>
              <w:rPr>
                <w:color w:val="000000"/>
                <w:sz w:val="27"/>
                <w:szCs w:val="27"/>
                <w:lang w:val="en-US" w:eastAsia="en-US"/>
              </w:rPr>
            </w:pPr>
            <w:r w:rsidRPr="00B44C9A">
              <w:rPr>
                <w:color w:val="000000"/>
                <w:sz w:val="27"/>
                <w:szCs w:val="27"/>
                <w:lang w:val="en-US" w:eastAsia="en-US"/>
              </w:rPr>
              <w:t>Cơ năng của bạn nhỏ ở vị trí B là: W = W</w:t>
            </w:r>
            <w:r w:rsidRPr="00B44C9A">
              <w:rPr>
                <w:color w:val="000000"/>
                <w:sz w:val="20"/>
                <w:szCs w:val="20"/>
                <w:vertAlign w:val="subscript"/>
                <w:lang w:val="en-US" w:eastAsia="en-US"/>
              </w:rPr>
              <w:t>đ</w:t>
            </w:r>
            <w:r w:rsidRPr="00B44C9A">
              <w:rPr>
                <w:color w:val="000000"/>
                <w:sz w:val="27"/>
                <w:szCs w:val="27"/>
                <w:lang w:val="en-US" w:eastAsia="en-US"/>
              </w:rPr>
              <w:t> = 90 J.</w:t>
            </w:r>
          </w:p>
        </w:tc>
      </w:tr>
    </w:tbl>
    <w:p w14:paraId="668011C9" w14:textId="77777777" w:rsidR="00B44C9A" w:rsidRPr="00B44C9A" w:rsidRDefault="00B44C9A">
      <w:pPr>
        <w:tabs>
          <w:tab w:val="left" w:pos="425"/>
        </w:tabs>
        <w:spacing w:before="40" w:after="60" w:line="312" w:lineRule="auto"/>
        <w:rPr>
          <w:rFonts w:ascii="Times New Roman" w:hAnsi="Times New Roman" w:cs="Times New Roman"/>
          <w:bCs/>
          <w:sz w:val="28"/>
          <w:szCs w:val="28"/>
        </w:rPr>
      </w:pPr>
    </w:p>
    <w:p w14:paraId="5A37336B" w14:textId="77777777" w:rsidR="00B44C9A" w:rsidRPr="00B44C9A" w:rsidRDefault="00B44C9A" w:rsidP="00C6008B">
      <w:pPr>
        <w:numPr>
          <w:ilvl w:val="0"/>
          <w:numId w:val="3"/>
        </w:numPr>
        <w:spacing w:before="40" w:after="60" w:line="312" w:lineRule="auto"/>
        <w:ind w:left="0" w:firstLine="0"/>
        <w:rPr>
          <w:rFonts w:ascii="Times New Roman" w:hAnsi="Times New Roman" w:cs="Times New Roman"/>
          <w:b/>
          <w:color w:val="C00000"/>
          <w:sz w:val="28"/>
          <w:szCs w:val="28"/>
          <w:lang w:val="en-US"/>
        </w:rPr>
      </w:pPr>
      <w:r w:rsidRPr="00B44C9A">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B44C9A" w:rsidRPr="00B44C9A" w14:paraId="081D8D9A" w14:textId="77777777">
        <w:trPr>
          <w:jc w:val="center"/>
        </w:trPr>
        <w:tc>
          <w:tcPr>
            <w:tcW w:w="7493" w:type="dxa"/>
            <w:shd w:val="clear" w:color="auto" w:fill="FDEADA" w:themeFill="accent6" w:themeFillTint="32"/>
          </w:tcPr>
          <w:p w14:paraId="12BC8330"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650190D1"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B44C9A" w:rsidRPr="00B44C9A" w14:paraId="32C0770E" w14:textId="77777777">
        <w:trPr>
          <w:jc w:val="center"/>
        </w:trPr>
        <w:tc>
          <w:tcPr>
            <w:tcW w:w="7493" w:type="dxa"/>
          </w:tcPr>
          <w:p w14:paraId="70CE0118" w14:textId="77777777" w:rsidR="00B44C9A" w:rsidRPr="00B44C9A" w:rsidRDefault="00B44C9A">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2A0CDFBE" w14:textId="77777777" w:rsidR="00B44C9A" w:rsidRPr="00B44C9A" w:rsidRDefault="00B44C9A" w:rsidP="00E8657A">
            <w:pPr>
              <w:spacing w:before="40" w:after="60" w:line="276" w:lineRule="auto"/>
              <w:jc w:val="both"/>
              <w:rPr>
                <w:rFonts w:ascii="Times New Roman" w:hAnsi="Times New Roman" w:cs="Times New Roman"/>
                <w:i/>
                <w:iCs/>
                <w:sz w:val="28"/>
                <w:szCs w:val="28"/>
                <w:lang w:val="en-US"/>
              </w:rPr>
            </w:pPr>
            <w:r w:rsidRPr="00B44C9A">
              <w:rPr>
                <w:rFonts w:ascii="Times New Roman" w:hAnsi="Times New Roman" w:cs="Times New Roman"/>
                <w:sz w:val="28"/>
                <w:szCs w:val="28"/>
              </w:rPr>
              <w:t>- GV tiến hành hoạt động “</w:t>
            </w:r>
            <w:r w:rsidRPr="00B44C9A">
              <w:rPr>
                <w:rFonts w:ascii="Times New Roman" w:hAnsi="Times New Roman" w:cs="Times New Roman"/>
                <w:sz w:val="28"/>
                <w:szCs w:val="28"/>
                <w:lang w:val="en-US"/>
              </w:rPr>
              <w:t>Chung sức</w:t>
            </w:r>
            <w:r w:rsidRPr="00B44C9A">
              <w:rPr>
                <w:rFonts w:ascii="Times New Roman" w:hAnsi="Times New Roman" w:cs="Times New Roman"/>
                <w:sz w:val="28"/>
                <w:szCs w:val="28"/>
              </w:rPr>
              <w:t>”</w:t>
            </w:r>
          </w:p>
          <w:p w14:paraId="4AF056C3" w14:textId="77777777" w:rsidR="00B44C9A" w:rsidRPr="00B44C9A" w:rsidRDefault="00B44C9A" w:rsidP="00E8657A">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Cách thức:</w:t>
            </w:r>
          </w:p>
          <w:p w14:paraId="013D4F69" w14:textId="77777777" w:rsidR="00B44C9A" w:rsidRPr="00B44C9A" w:rsidRDefault="00B44C9A" w:rsidP="00E8657A">
            <w:pPr>
              <w:spacing w:before="40" w:after="60" w:line="276" w:lineRule="auto"/>
              <w:jc w:val="both"/>
              <w:rPr>
                <w:rFonts w:ascii="Times New Roman" w:hAnsi="Times New Roman" w:cs="Times New Roman"/>
                <w:bCs/>
                <w:sz w:val="28"/>
                <w:szCs w:val="28"/>
                <w:lang w:val="en-US"/>
              </w:rPr>
            </w:pPr>
            <w:r w:rsidRPr="00B44C9A">
              <w:rPr>
                <w:rFonts w:ascii="Times New Roman" w:hAnsi="Times New Roman" w:cs="Times New Roman"/>
                <w:bCs/>
                <w:sz w:val="28"/>
                <w:szCs w:val="28"/>
                <w:lang w:val="en-US"/>
              </w:rPr>
              <w:t>- GV chia lớp thành các nhóm mỗi nhóm 4-6 bạn</w:t>
            </w:r>
            <w:r w:rsidRPr="00B44C9A">
              <w:rPr>
                <w:rFonts w:ascii="Times New Roman" w:hAnsi="Times New Roman" w:cs="Times New Roman"/>
                <w:bCs/>
                <w:sz w:val="28"/>
                <w:szCs w:val="28"/>
                <w:lang w:val="en-US"/>
              </w:rPr>
              <w:br/>
              <w:t>- Lượt 1: Các bạn suy nghĩ và trả lời các ý trong phiếu học tập, lấy 1 ví dụ về trường vật có động năng và thế năng. Mô tả sự chuyển hóa năng lượng của chúng.</w:t>
            </w:r>
          </w:p>
          <w:p w14:paraId="281C1715" w14:textId="77777777" w:rsidR="00B44C9A" w:rsidRPr="00B44C9A" w:rsidRDefault="00B44C9A" w:rsidP="00FB18F9">
            <w:pPr>
              <w:spacing w:before="40" w:after="60" w:line="276" w:lineRule="auto"/>
              <w:jc w:val="both"/>
              <w:rPr>
                <w:rFonts w:ascii="Times New Roman" w:hAnsi="Times New Roman" w:cs="Times New Roman"/>
                <w:bCs/>
                <w:sz w:val="28"/>
                <w:szCs w:val="28"/>
                <w:lang w:val="en-US"/>
              </w:rPr>
            </w:pPr>
            <w:r w:rsidRPr="00B44C9A">
              <w:rPr>
                <w:rFonts w:ascii="Times New Roman" w:hAnsi="Times New Roman" w:cs="Times New Roman"/>
                <w:bCs/>
                <w:sz w:val="28"/>
                <w:szCs w:val="28"/>
                <w:lang w:val="en-US"/>
              </w:rPr>
              <w:t xml:space="preserve">- Lượt 2: Các bạn cùng nhau suy nghĩ, thảo luận tổng hợp lại ý </w:t>
            </w:r>
            <w:r w:rsidRPr="00B44C9A">
              <w:rPr>
                <w:rFonts w:ascii="Times New Roman" w:hAnsi="Times New Roman" w:cs="Times New Roman"/>
                <w:bCs/>
                <w:sz w:val="28"/>
                <w:szCs w:val="28"/>
                <w:lang w:val="en-US"/>
              </w:rPr>
              <w:lastRenderedPageBreak/>
              <w:t>kiến và hoàn thành PHT số 2.</w:t>
            </w:r>
          </w:p>
        </w:tc>
        <w:tc>
          <w:tcPr>
            <w:tcW w:w="3024" w:type="dxa"/>
          </w:tcPr>
          <w:p w14:paraId="58AE535A"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lastRenderedPageBreak/>
              <w:t xml:space="preserve">HS nhận nhiệm vụ, </w:t>
            </w:r>
            <w:r w:rsidRPr="00B44C9A">
              <w:rPr>
                <w:rFonts w:ascii="Times New Roman" w:hAnsi="Times New Roman" w:cs="Times New Roman"/>
                <w:sz w:val="28"/>
                <w:szCs w:val="28"/>
                <w:lang w:val="en-US"/>
              </w:rPr>
              <w:t>thông hiểu cách thức hoạt động.</w:t>
            </w:r>
          </w:p>
        </w:tc>
      </w:tr>
      <w:tr w:rsidR="00B44C9A" w:rsidRPr="00B44C9A" w14:paraId="53EA4D3A" w14:textId="77777777">
        <w:trPr>
          <w:jc w:val="center"/>
        </w:trPr>
        <w:tc>
          <w:tcPr>
            <w:tcW w:w="7493" w:type="dxa"/>
          </w:tcPr>
          <w:p w14:paraId="1CA41DAB"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lastRenderedPageBreak/>
              <w:t>Hướng dẫn thực hiện nhiệm vụ:</w:t>
            </w:r>
            <w:r w:rsidRPr="00B44C9A">
              <w:rPr>
                <w:rFonts w:ascii="Times New Roman" w:hAnsi="Times New Roman" w:cs="Times New Roman"/>
                <w:sz w:val="28"/>
                <w:szCs w:val="28"/>
              </w:rPr>
              <w:t xml:space="preserve"> </w:t>
            </w:r>
          </w:p>
          <w:p w14:paraId="5F12EAD5"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quan sát hỗ trợ khi cần thiết, đặt các câu hỏi gợi mở cho HS khi HS gặp khó.</w:t>
            </w:r>
          </w:p>
        </w:tc>
        <w:tc>
          <w:tcPr>
            <w:tcW w:w="3024" w:type="dxa"/>
          </w:tcPr>
          <w:p w14:paraId="73C7D2AE"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S thảo luận theo nhóm và hoàn thành phiếu học tập số 2.</w:t>
            </w:r>
          </w:p>
        </w:tc>
      </w:tr>
      <w:tr w:rsidR="00B44C9A" w:rsidRPr="00B44C9A" w14:paraId="26D8D309" w14:textId="77777777">
        <w:trPr>
          <w:jc w:val="center"/>
        </w:trPr>
        <w:tc>
          <w:tcPr>
            <w:tcW w:w="7493" w:type="dxa"/>
          </w:tcPr>
          <w:p w14:paraId="5EA19930"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Báo cáo kết quả</w:t>
            </w:r>
            <w:r w:rsidRPr="00B44C9A">
              <w:rPr>
                <w:rFonts w:ascii="Times New Roman" w:hAnsi="Times New Roman" w:cs="Times New Roman"/>
                <w:i/>
                <w:sz w:val="28"/>
                <w:szCs w:val="28"/>
              </w:rPr>
              <w:t xml:space="preserve">:  </w:t>
            </w:r>
          </w:p>
          <w:p w14:paraId="787EAE96"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yêu cầu HS treo đáp án lên bảng.</w:t>
            </w:r>
          </w:p>
          <w:p w14:paraId="2EFC9CC4"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Cho HS nhận xét chéo cho nhau, góp ý chỉnh sửa.</w:t>
            </w:r>
          </w:p>
          <w:p w14:paraId="2C16D0D0"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chỉnh sửa lại các đáp án cho HS (nếu có sai).</w:t>
            </w:r>
          </w:p>
        </w:tc>
        <w:tc>
          <w:tcPr>
            <w:tcW w:w="3024" w:type="dxa"/>
          </w:tcPr>
          <w:p w14:paraId="02558B97"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quan sát các đáp án của nhóm khác, nhận xét, bổ sung.</w:t>
            </w:r>
          </w:p>
        </w:tc>
      </w:tr>
      <w:tr w:rsidR="00B44C9A" w:rsidRPr="00B44C9A" w14:paraId="593C2AAB" w14:textId="77777777">
        <w:trPr>
          <w:jc w:val="center"/>
        </w:trPr>
        <w:tc>
          <w:tcPr>
            <w:tcW w:w="7493" w:type="dxa"/>
          </w:tcPr>
          <w:p w14:paraId="6724B611" w14:textId="77777777" w:rsidR="00B44C9A" w:rsidRPr="00B44C9A" w:rsidRDefault="00B44C9A">
            <w:pPr>
              <w:spacing w:before="40" w:after="60" w:line="312"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0669AB0E" w14:textId="77777777" w:rsidR="00B44C9A" w:rsidRPr="00B44C9A" w:rsidRDefault="00B44C9A">
            <w:pPr>
              <w:spacing w:before="40" w:after="60" w:line="276" w:lineRule="auto"/>
              <w:rPr>
                <w:rFonts w:ascii="Times New Roman" w:hAnsi="Times New Roman" w:cs="Times New Roman"/>
                <w:iCs/>
                <w:sz w:val="28"/>
                <w:szCs w:val="28"/>
              </w:rPr>
            </w:pPr>
            <w:r w:rsidRPr="00B44C9A">
              <w:rPr>
                <w:rFonts w:ascii="Times New Roman" w:hAnsi="Times New Roman" w:cs="Times New Roman"/>
                <w:iCs/>
                <w:sz w:val="28"/>
                <w:szCs w:val="28"/>
              </w:rPr>
              <w:t>- GV chốt lại các kiến thức cho HS quan trọng cho HS:</w:t>
            </w:r>
          </w:p>
          <w:p w14:paraId="1ED3FBC0" w14:textId="77777777" w:rsidR="00B44C9A" w:rsidRPr="00B44C9A" w:rsidRDefault="00B44C9A" w:rsidP="00E8657A">
            <w:pPr>
              <w:rPr>
                <w:rFonts w:ascii="Times New Roman" w:hAnsi="Times New Roman" w:cs="Times New Roman"/>
                <w:i/>
                <w:sz w:val="28"/>
                <w:szCs w:val="28"/>
                <w:lang w:val="en-US"/>
              </w:rPr>
            </w:pPr>
            <w:r w:rsidRPr="00B44C9A">
              <w:rPr>
                <w:rFonts w:ascii="Times New Roman" w:hAnsi="Times New Roman" w:cs="Times New Roman"/>
                <w:i/>
                <w:sz w:val="28"/>
                <w:szCs w:val="28"/>
                <w:lang w:val="en-US"/>
              </w:rPr>
              <w:t>W</w:t>
            </w:r>
            <w:r w:rsidRPr="00B44C9A">
              <w:rPr>
                <w:rFonts w:ascii="Times New Roman" w:hAnsi="Times New Roman" w:cs="Times New Roman"/>
                <w:i/>
                <w:sz w:val="28"/>
                <w:szCs w:val="28"/>
                <w:vertAlign w:val="subscript"/>
                <w:lang w:val="en-US"/>
              </w:rPr>
              <w:t>c</w:t>
            </w:r>
            <w:r w:rsidRPr="00B44C9A">
              <w:rPr>
                <w:rFonts w:ascii="Times New Roman" w:hAnsi="Times New Roman" w:cs="Times New Roman"/>
                <w:i/>
                <w:sz w:val="28"/>
                <w:szCs w:val="28"/>
                <w:lang w:val="en-US"/>
              </w:rPr>
              <w:t xml:space="preserve"> = W</w:t>
            </w:r>
            <w:r w:rsidRPr="00B44C9A">
              <w:rPr>
                <w:rFonts w:ascii="Times New Roman" w:hAnsi="Times New Roman" w:cs="Times New Roman"/>
                <w:i/>
                <w:sz w:val="28"/>
                <w:szCs w:val="28"/>
                <w:vertAlign w:val="subscript"/>
                <w:lang w:val="en-US"/>
              </w:rPr>
              <w:t>đ</w:t>
            </w:r>
            <w:r w:rsidRPr="00B44C9A">
              <w:rPr>
                <w:rFonts w:ascii="Times New Roman" w:hAnsi="Times New Roman" w:cs="Times New Roman"/>
                <w:i/>
                <w:sz w:val="28"/>
                <w:szCs w:val="28"/>
                <w:lang w:val="en-US"/>
              </w:rPr>
              <w:t xml:space="preserve"> + W</w:t>
            </w:r>
            <w:r w:rsidRPr="00B44C9A">
              <w:rPr>
                <w:rFonts w:ascii="Times New Roman" w:hAnsi="Times New Roman" w:cs="Times New Roman"/>
                <w:i/>
                <w:sz w:val="28"/>
                <w:szCs w:val="28"/>
                <w:vertAlign w:val="subscript"/>
                <w:lang w:val="en-US"/>
              </w:rPr>
              <w:t>t</w:t>
            </w:r>
            <w:r w:rsidRPr="00B44C9A">
              <w:rPr>
                <w:rFonts w:ascii="Times New Roman" w:hAnsi="Times New Roman" w:cs="Times New Roman"/>
                <w:i/>
                <w:sz w:val="28"/>
                <w:szCs w:val="28"/>
                <w:lang w:val="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m:t>
                  </m:r>
                </m:den>
              </m:f>
              <m:r>
                <w:rPr>
                  <w:rFonts w:ascii="Cambria Math" w:hAnsi="Cambria Math" w:cs="Times New Roman"/>
                  <w:sz w:val="28"/>
                  <w:szCs w:val="28"/>
                  <w:lang w:val="en-US"/>
                </w:rPr>
                <m:t>m</m:t>
              </m:r>
            </m:oMath>
            <w:r w:rsidRPr="00B44C9A">
              <w:rPr>
                <w:rFonts w:ascii="Times New Roman" w:hAnsi="Times New Roman" w:cs="Times New Roman"/>
                <w:i/>
                <w:sz w:val="28"/>
                <w:szCs w:val="28"/>
                <w:lang w:val="en-US"/>
              </w:rPr>
              <w:t>v</w:t>
            </w:r>
            <w:r w:rsidRPr="00B44C9A">
              <w:rPr>
                <w:rFonts w:ascii="Times New Roman" w:hAnsi="Times New Roman" w:cs="Times New Roman"/>
                <w:i/>
                <w:sz w:val="28"/>
                <w:szCs w:val="28"/>
                <w:vertAlign w:val="superscript"/>
                <w:lang w:val="en-US"/>
              </w:rPr>
              <w:t xml:space="preserve">2 </w:t>
            </w:r>
            <w:r w:rsidRPr="00B44C9A">
              <w:rPr>
                <w:rFonts w:ascii="Times New Roman" w:hAnsi="Times New Roman" w:cs="Times New Roman"/>
                <w:i/>
                <w:sz w:val="28"/>
                <w:szCs w:val="28"/>
                <w:lang w:val="en-US"/>
              </w:rPr>
              <w:t>+ Ph</w:t>
            </w:r>
          </w:p>
          <w:p w14:paraId="456DA90D" w14:textId="77777777" w:rsidR="00B44C9A" w:rsidRPr="00B44C9A" w:rsidRDefault="00B44C9A" w:rsidP="00E8657A">
            <w:pPr>
              <w:spacing w:after="0"/>
              <w:rPr>
                <w:rFonts w:ascii="Times New Roman" w:eastAsia="Calibri" w:hAnsi="Times New Roman" w:cs="Times New Roman"/>
                <w:b/>
                <w:bCs/>
                <w:i/>
                <w:sz w:val="28"/>
                <w:szCs w:val="28"/>
                <w:lang w:val="en-US"/>
              </w:rPr>
            </w:pPr>
            <w:r w:rsidRPr="00B44C9A">
              <w:rPr>
                <w:rFonts w:ascii="Times New Roman" w:hAnsi="Times New Roman" w:cs="Times New Roman"/>
                <w:i/>
                <w:sz w:val="28"/>
                <w:szCs w:val="28"/>
              </w:rPr>
              <w:t>Trong đó: W</w:t>
            </w:r>
            <w:r w:rsidRPr="00B44C9A">
              <w:rPr>
                <w:rFonts w:ascii="Times New Roman" w:hAnsi="Times New Roman" w:cs="Times New Roman"/>
                <w:i/>
                <w:sz w:val="28"/>
                <w:szCs w:val="28"/>
                <w:vertAlign w:val="subscript"/>
              </w:rPr>
              <w:t>c</w:t>
            </w:r>
            <w:r w:rsidRPr="00B44C9A">
              <w:rPr>
                <w:rFonts w:ascii="Times New Roman" w:hAnsi="Times New Roman" w:cs="Times New Roman"/>
                <w:i/>
                <w:sz w:val="28"/>
                <w:szCs w:val="28"/>
              </w:rPr>
              <w:t xml:space="preserve"> là cơ năng có đơn vị là jun (J).</w:t>
            </w:r>
          </w:p>
          <w:p w14:paraId="1AFB2952" w14:textId="77777777" w:rsidR="00B44C9A" w:rsidRPr="00B44C9A" w:rsidRDefault="00B44C9A" w:rsidP="00E8657A">
            <w:pPr>
              <w:spacing w:before="40" w:after="60" w:line="276" w:lineRule="auto"/>
              <w:rPr>
                <w:rFonts w:ascii="Times New Roman" w:hAnsi="Times New Roman" w:cs="Times New Roman"/>
                <w:iCs/>
                <w:sz w:val="28"/>
                <w:szCs w:val="28"/>
                <w:lang w:val="en-US"/>
              </w:rPr>
            </w:pPr>
            <w:r w:rsidRPr="00B44C9A">
              <w:rPr>
                <w:rFonts w:ascii="Times New Roman" w:hAnsi="Times New Roman" w:cs="Times New Roman"/>
                <w:iCs/>
                <w:sz w:val="28"/>
                <w:szCs w:val="28"/>
                <w:lang w:val="en-US"/>
              </w:rPr>
              <w:t>- GV tiến hành thí nghiệm cho HS quan sát, hiểu rõ hơn về sự chuyển hóa năng lượng</w:t>
            </w:r>
          </w:p>
          <w:p w14:paraId="306D0136" w14:textId="03237B82" w:rsidR="00B44C9A" w:rsidRPr="00B44C9A" w:rsidRDefault="00B44C9A" w:rsidP="00E8657A">
            <w:pPr>
              <w:spacing w:before="40" w:after="60" w:line="276" w:lineRule="auto"/>
              <w:rPr>
                <w:rFonts w:ascii="Times New Roman" w:hAnsi="Times New Roman" w:cs="Times New Roman"/>
                <w:iCs/>
                <w:sz w:val="28"/>
                <w:szCs w:val="28"/>
                <w:lang w:val="en-US"/>
              </w:rPr>
            </w:pPr>
            <w:r w:rsidRPr="00B44C9A">
              <w:rPr>
                <w:rFonts w:ascii="Times New Roman" w:hAnsi="Times New Roman" w:cs="Times New Roman"/>
                <w:iCs/>
                <w:sz w:val="28"/>
                <w:szCs w:val="28"/>
                <w:lang w:val="en-US"/>
              </w:rPr>
              <w:t>https://phet.colorado.edu/sims/html/energy-skate-park-basics/latest/energy-skate-park-basics_all.html?locale=vi</w:t>
            </w:r>
          </w:p>
          <w:p w14:paraId="60D446F6" w14:textId="77777777" w:rsidR="00B44C9A" w:rsidRPr="00B44C9A" w:rsidRDefault="00B44C9A" w:rsidP="00E8657A">
            <w:pPr>
              <w:spacing w:before="40" w:after="60" w:line="276" w:lineRule="auto"/>
              <w:rPr>
                <w:rFonts w:ascii="Times New Roman" w:hAnsi="Times New Roman" w:cs="Times New Roman"/>
                <w:iCs/>
                <w:sz w:val="28"/>
                <w:szCs w:val="28"/>
                <w:lang w:val="en-US"/>
              </w:rPr>
            </w:pPr>
            <w:r w:rsidRPr="00B44C9A">
              <w:rPr>
                <w:rFonts w:ascii="Times New Roman" w:hAnsi="Times New Roman" w:cs="Times New Roman"/>
                <w:iCs/>
                <w:noProof/>
                <w:sz w:val="28"/>
                <w:szCs w:val="28"/>
                <w:lang w:val="en-US" w:eastAsia="en-US"/>
              </w:rPr>
              <w:drawing>
                <wp:inline distT="0" distB="0" distL="0" distR="0" wp14:anchorId="4A957E5E" wp14:editId="641DBC81">
                  <wp:extent cx="4314825" cy="1923496"/>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a:ext>
                            </a:extLst>
                          </a:blip>
                          <a:stretch>
                            <a:fillRect/>
                          </a:stretch>
                        </pic:blipFill>
                        <pic:spPr>
                          <a:xfrm>
                            <a:off x="0" y="0"/>
                            <a:ext cx="4332112" cy="1931202"/>
                          </a:xfrm>
                          <a:prstGeom prst="rect">
                            <a:avLst/>
                          </a:prstGeom>
                        </pic:spPr>
                      </pic:pic>
                    </a:graphicData>
                  </a:graphic>
                </wp:inline>
              </w:drawing>
            </w:r>
          </w:p>
        </w:tc>
        <w:tc>
          <w:tcPr>
            <w:tcW w:w="3024" w:type="dxa"/>
          </w:tcPr>
          <w:p w14:paraId="4AB33D1C" w14:textId="77777777" w:rsidR="00B44C9A" w:rsidRPr="00B44C9A" w:rsidRDefault="00B44C9A" w:rsidP="00E8657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hi chép vào vở.</w:t>
            </w:r>
          </w:p>
        </w:tc>
      </w:tr>
    </w:tbl>
    <w:p w14:paraId="743DD79B" w14:textId="77777777" w:rsidR="00B44C9A" w:rsidRPr="00B44C9A" w:rsidRDefault="00B44C9A">
      <w:pPr>
        <w:spacing w:before="40" w:after="60" w:line="312" w:lineRule="auto"/>
        <w:jc w:val="both"/>
        <w:rPr>
          <w:rFonts w:ascii="Times New Roman" w:hAnsi="Times New Roman" w:cs="Times New Roman"/>
          <w:b/>
          <w:bCs/>
          <w:color w:val="000000" w:themeColor="text1"/>
          <w:sz w:val="28"/>
          <w:szCs w:val="28"/>
        </w:rPr>
      </w:pP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Hoạt động </w:t>
      </w: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 </w:t>
      </w:r>
      <w:r w:rsidRPr="00B44C9A">
        <w:rPr>
          <w:rFonts w:ascii="Times New Roman" w:hAnsi="Times New Roman" w:cs="Times New Roman"/>
          <w:b/>
          <w:bCs/>
          <w:color w:val="7030A0"/>
          <w:sz w:val="28"/>
          <w:szCs w:val="28"/>
        </w:rPr>
        <w:t>Luyện tập</w:t>
      </w:r>
    </w:p>
    <w:p w14:paraId="03854E52" w14:textId="77777777" w:rsidR="00B44C9A" w:rsidRPr="00B44C9A" w:rsidRDefault="00B44C9A" w:rsidP="00C6008B">
      <w:pPr>
        <w:numPr>
          <w:ilvl w:val="0"/>
          <w:numId w:val="4"/>
        </w:numPr>
        <w:spacing w:before="40" w:after="60" w:line="312"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Mục tiêu</w:t>
      </w:r>
      <w:r w:rsidRPr="00B44C9A">
        <w:rPr>
          <w:rFonts w:ascii="Times New Roman" w:hAnsi="Times New Roman" w:cs="Times New Roman"/>
          <w:b/>
          <w:color w:val="C00000"/>
          <w:sz w:val="28"/>
          <w:szCs w:val="28"/>
        </w:rPr>
        <w:t>:</w:t>
      </w:r>
      <w:r w:rsidRPr="00B44C9A">
        <w:rPr>
          <w:rFonts w:ascii="Times New Roman" w:hAnsi="Times New Roman" w:cs="Times New Roman"/>
          <w:color w:val="C00000"/>
          <w:sz w:val="28"/>
          <w:szCs w:val="28"/>
        </w:rPr>
        <w:t xml:space="preserve"> </w:t>
      </w:r>
      <w:r w:rsidRPr="00B44C9A">
        <w:rPr>
          <w:rFonts w:ascii="Times New Roman" w:hAnsi="Times New Roman" w:cs="Times New Roman"/>
          <w:sz w:val="28"/>
          <w:szCs w:val="28"/>
        </w:rPr>
        <w:t xml:space="preserve"> Củng cố nội dụng toàn bộ bài học</w:t>
      </w:r>
    </w:p>
    <w:p w14:paraId="2C1A60C1" w14:textId="77777777" w:rsidR="00B44C9A" w:rsidRPr="00B44C9A" w:rsidRDefault="00B44C9A">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lang w:val="vi-VN"/>
        </w:rPr>
      </w:pPr>
      <w:r w:rsidRPr="00B44C9A">
        <w:rPr>
          <w:rFonts w:ascii="Times New Roman" w:hAnsi="Times New Roman" w:cs="Times New Roman"/>
          <w:color w:val="C00000"/>
          <w:sz w:val="28"/>
          <w:szCs w:val="28"/>
          <w:lang w:val="vi-VN"/>
        </w:rPr>
        <w:t>b) Nội dung</w:t>
      </w:r>
      <w:r w:rsidRPr="00B44C9A">
        <w:rPr>
          <w:rFonts w:ascii="Times New Roman" w:hAnsi="Times New Roman" w:cs="Times New Roman"/>
          <w:sz w:val="28"/>
          <w:szCs w:val="28"/>
          <w:lang w:val="vi-VN"/>
        </w:rPr>
        <w:t xml:space="preserve">: </w:t>
      </w:r>
    </w:p>
    <w:p w14:paraId="0AFE921A" w14:textId="77777777" w:rsidR="00B44C9A" w:rsidRPr="00B44C9A" w:rsidRDefault="00B44C9A">
      <w:pPr>
        <w:pStyle w:val="Bodytext21"/>
        <w:shd w:val="clear" w:color="auto" w:fill="auto"/>
        <w:spacing w:before="40" w:line="312" w:lineRule="auto"/>
        <w:ind w:firstLine="0"/>
        <w:rPr>
          <w:rFonts w:ascii="Times New Roman" w:hAnsi="Times New Roman" w:cs="Times New Roman"/>
          <w:b w:val="0"/>
          <w:bCs w:val="0"/>
          <w:sz w:val="28"/>
          <w:szCs w:val="28"/>
          <w:lang w:val="vi-VN"/>
        </w:rPr>
      </w:pPr>
      <w:r w:rsidRPr="00B44C9A">
        <w:rPr>
          <w:rFonts w:ascii="Times New Roman" w:hAnsi="Times New Roman" w:cs="Times New Roman"/>
          <w:b w:val="0"/>
          <w:bCs w:val="0"/>
          <w:sz w:val="28"/>
          <w:szCs w:val="28"/>
          <w:lang w:val="vi-VN"/>
        </w:rPr>
        <w:t>- GV giao bài tập cho HS, gọi ngẫu nhiên HS lên giải tại lớp, yêu cầu các bạn HS còn lại tự vào vào vở và nhận xét bài lại của bạn.</w:t>
      </w:r>
    </w:p>
    <w:p w14:paraId="63379595" w14:textId="77777777" w:rsidR="00B44C9A" w:rsidRPr="00B44C9A" w:rsidRDefault="00B44C9A">
      <w:pPr>
        <w:spacing w:before="40" w:after="60" w:line="312" w:lineRule="auto"/>
        <w:rPr>
          <w:rFonts w:ascii="Times New Roman" w:hAnsi="Times New Roman" w:cs="Times New Roman"/>
          <w:bCs/>
          <w:i/>
          <w:iCs/>
          <w:sz w:val="28"/>
          <w:szCs w:val="28"/>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Đáp án của các câu hỏi như sau </w:t>
      </w:r>
      <w:r w:rsidRPr="00B44C9A">
        <w:rPr>
          <w:rFonts w:ascii="Times New Roman" w:hAnsi="Times New Roman" w:cs="Times New Roman"/>
          <w:bCs/>
          <w:i/>
          <w:iCs/>
          <w:sz w:val="28"/>
          <w:szCs w:val="28"/>
        </w:rPr>
        <w:t>(nguồn tài liệu: Nhóm biên soạn Thầy Hoàng Oppa)</w:t>
      </w:r>
    </w:p>
    <w:p w14:paraId="6672606D" w14:textId="77777777" w:rsidR="00B44C9A" w:rsidRPr="00B44C9A" w:rsidRDefault="00B44C9A">
      <w:pPr>
        <w:spacing w:before="40" w:after="60" w:line="312" w:lineRule="auto"/>
        <w:rPr>
          <w:rFonts w:ascii="Times New Roman" w:hAnsi="Times New Roman" w:cs="Times New Roman"/>
          <w:b/>
          <w:sz w:val="28"/>
          <w:szCs w:val="28"/>
        </w:rPr>
      </w:pPr>
      <w:r w:rsidRPr="00B44C9A">
        <w:rPr>
          <w:rFonts w:ascii="Times New Roman" w:hAnsi="Times New Roman" w:cs="Times New Roman"/>
          <w:b/>
          <w:sz w:val="28"/>
          <w:szCs w:val="28"/>
        </w:rPr>
        <w:t>Phần I. Động năng</w:t>
      </w:r>
    </w:p>
    <w:p w14:paraId="4CEA13A2" w14:textId="77777777" w:rsidR="00B44C9A" w:rsidRPr="00B44C9A" w:rsidRDefault="00B44C9A" w:rsidP="00274890">
      <w:pPr>
        <w:tabs>
          <w:tab w:val="left" w:pos="426"/>
          <w:tab w:val="left" w:pos="540"/>
        </w:tabs>
        <w:spacing w:after="0" w:line="276" w:lineRule="auto"/>
        <w:jc w:val="both"/>
        <w:rPr>
          <w:rFonts w:ascii="Times New Roman" w:eastAsia="Calibri" w:hAnsi="Times New Roman" w:cs="Times New Roman"/>
          <w:sz w:val="28"/>
          <w:szCs w:val="28"/>
          <w:lang w:eastAsia="en-US"/>
        </w:rPr>
      </w:pPr>
      <w:r w:rsidRPr="00B44C9A">
        <w:rPr>
          <w:rFonts w:ascii="Times New Roman" w:eastAsia="Times New Roman" w:hAnsi="Times New Roman" w:cs="Times New Roman"/>
          <w:b/>
          <w:color w:val="0000FF"/>
          <w:sz w:val="28"/>
          <w:szCs w:val="28"/>
          <w:lang w:val="de-DE" w:eastAsia="en-US"/>
        </w:rPr>
        <w:lastRenderedPageBreak/>
        <w:t>Câu 1:</w:t>
      </w:r>
      <w:r w:rsidRPr="00B44C9A">
        <w:rPr>
          <w:rFonts w:ascii="Times New Roman" w:eastAsia="Times New Roman" w:hAnsi="Times New Roman" w:cs="Times New Roman"/>
          <w:b/>
          <w:color w:val="FF0000"/>
          <w:sz w:val="28"/>
          <w:szCs w:val="28"/>
          <w:lang w:val="de-DE" w:eastAsia="en-US"/>
        </w:rPr>
        <w:t xml:space="preserve"> </w:t>
      </w:r>
      <w:r w:rsidRPr="00B44C9A">
        <w:rPr>
          <w:rFonts w:ascii="Times New Roman" w:eastAsia="Calibri" w:hAnsi="Times New Roman" w:cs="Times New Roman"/>
          <w:sz w:val="28"/>
          <w:szCs w:val="28"/>
          <w:lang w:eastAsia="en-US"/>
        </w:rPr>
        <w:t xml:space="preserve">Một ô tô khối lượng </w:t>
      </w:r>
      <w:bookmarkStart w:id="1" w:name="MTBlankEqn"/>
      <w:r w:rsidRPr="00B44C9A">
        <w:rPr>
          <w:rFonts w:ascii="Times New Roman" w:eastAsia="Times New Roman" w:hAnsi="Times New Roman" w:cs="Times New Roman"/>
          <w:position w:val="-10"/>
          <w:sz w:val="28"/>
          <w:szCs w:val="28"/>
          <w:lang w:val="en-US" w:eastAsia="en-US"/>
        </w:rPr>
        <w:object w:dxaOrig="800" w:dyaOrig="320" w14:anchorId="437F3E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75pt" o:ole="">
            <v:imagedata r:id="rId20" o:title=""/>
          </v:shape>
          <o:OLEObject Type="Embed" ProgID="Equation.DSMT4" ShapeID="_x0000_i1025" DrawAspect="Content" ObjectID="_1787064672" r:id="rId21"/>
        </w:object>
      </w:r>
      <w:bookmarkEnd w:id="1"/>
      <w:r w:rsidRPr="00B44C9A">
        <w:rPr>
          <w:rFonts w:ascii="Times New Roman" w:eastAsia="Calibri" w:hAnsi="Times New Roman" w:cs="Times New Roman"/>
          <w:sz w:val="28"/>
          <w:szCs w:val="28"/>
          <w:lang w:eastAsia="en-US"/>
        </w:rPr>
        <w:t xml:space="preserve"> chuyển động với vận tốc </w:t>
      </w:r>
      <w:r w:rsidRPr="00B44C9A">
        <w:rPr>
          <w:rFonts w:ascii="Times New Roman" w:eastAsia="Times New Roman" w:hAnsi="Times New Roman" w:cs="Times New Roman"/>
          <w:position w:val="-10"/>
          <w:sz w:val="28"/>
          <w:szCs w:val="28"/>
          <w:lang w:val="en-US" w:eastAsia="en-US"/>
        </w:rPr>
        <w:object w:dxaOrig="840" w:dyaOrig="320" w14:anchorId="038BD2C5">
          <v:shape id="_x0000_i1026" type="#_x0000_t75" style="width:42pt;height:15.75pt" o:ole="">
            <v:imagedata r:id="rId22" o:title=""/>
          </v:shape>
          <o:OLEObject Type="Embed" ProgID="Equation.DSMT4" ShapeID="_x0000_i1026" DrawAspect="Content" ObjectID="_1787064673" r:id="rId23"/>
        </w:object>
      </w:r>
      <w:r w:rsidRPr="00B44C9A">
        <w:rPr>
          <w:rFonts w:ascii="Times New Roman" w:eastAsia="Calibri" w:hAnsi="Times New Roman" w:cs="Times New Roman"/>
          <w:sz w:val="28"/>
          <w:szCs w:val="28"/>
          <w:lang w:eastAsia="en-US"/>
        </w:rPr>
        <w:t xml:space="preserve"> Động năng của ô tô có giá trị bao nhiêu?</w:t>
      </w:r>
    </w:p>
    <w:p w14:paraId="4B00061E" w14:textId="77777777" w:rsidR="00B44C9A" w:rsidRPr="00B44C9A" w:rsidRDefault="00B44C9A" w:rsidP="00274890">
      <w:pPr>
        <w:tabs>
          <w:tab w:val="left" w:pos="426"/>
          <w:tab w:val="left" w:pos="540"/>
        </w:tabs>
        <w:spacing w:after="0" w:line="276" w:lineRule="auto"/>
        <w:jc w:val="center"/>
        <w:rPr>
          <w:rFonts w:ascii="Times New Roman" w:eastAsia="Times New Roman" w:hAnsi="Times New Roman" w:cs="Times New Roman"/>
          <w:b/>
          <w:color w:val="FF0000"/>
          <w:sz w:val="28"/>
          <w:szCs w:val="28"/>
          <w:lang w:eastAsia="en-US"/>
        </w:rPr>
      </w:pPr>
      <w:r w:rsidRPr="00B44C9A">
        <w:rPr>
          <w:rFonts w:ascii="Times New Roman" w:eastAsia="Times New Roman" w:hAnsi="Times New Roman" w:cs="Times New Roman"/>
          <w:b/>
          <w:color w:val="FF0000"/>
          <w:sz w:val="28"/>
          <w:szCs w:val="28"/>
          <w:lang w:eastAsia="en-US"/>
        </w:rPr>
        <w:t>Hướng dẫn giải</w:t>
      </w:r>
    </w:p>
    <w:p w14:paraId="5AF785B0" w14:textId="77777777" w:rsidR="00B44C9A" w:rsidRPr="00B44C9A" w:rsidRDefault="00B44C9A" w:rsidP="00274890">
      <w:pPr>
        <w:tabs>
          <w:tab w:val="left" w:pos="426"/>
          <w:tab w:val="left" w:pos="540"/>
        </w:tabs>
        <w:spacing w:after="0" w:line="276" w:lineRule="auto"/>
        <w:jc w:val="both"/>
        <w:rPr>
          <w:rFonts w:ascii="Times New Roman" w:eastAsia="Calibri" w:hAnsi="Times New Roman" w:cs="Times New Roman"/>
          <w:sz w:val="28"/>
          <w:szCs w:val="28"/>
          <w:lang w:eastAsia="en-US"/>
        </w:rPr>
      </w:pPr>
      <w:r w:rsidRPr="00B44C9A">
        <w:rPr>
          <w:rFonts w:ascii="Times New Roman" w:eastAsia="Calibri" w:hAnsi="Times New Roman" w:cs="Times New Roman"/>
          <w:sz w:val="28"/>
          <w:szCs w:val="28"/>
          <w:lang w:eastAsia="en-US"/>
        </w:rPr>
        <w:tab/>
        <w:t xml:space="preserve">- Động năng của ô tô </w:t>
      </w:r>
      <w:r w:rsidRPr="00B44C9A">
        <w:rPr>
          <w:rFonts w:ascii="Times New Roman" w:eastAsia="Times New Roman" w:hAnsi="Times New Roman" w:cs="Times New Roman"/>
          <w:position w:val="-24"/>
          <w:sz w:val="28"/>
          <w:szCs w:val="28"/>
          <w:lang w:val="en-US" w:eastAsia="en-US"/>
        </w:rPr>
        <w:object w:dxaOrig="4640" w:dyaOrig="660" w14:anchorId="26216EE3">
          <v:shape id="_x0000_i1027" type="#_x0000_t75" style="width:231.75pt;height:33pt" o:ole="">
            <v:imagedata r:id="rId24" o:title=""/>
          </v:shape>
          <o:OLEObject Type="Embed" ProgID="Equation.DSMT4" ShapeID="_x0000_i1027" DrawAspect="Content" ObjectID="_1787064674" r:id="rId25"/>
        </w:object>
      </w:r>
    </w:p>
    <w:p w14:paraId="64D09424" w14:textId="77777777" w:rsidR="00B44C9A" w:rsidRPr="00B44C9A" w:rsidRDefault="00B44C9A" w:rsidP="00274890">
      <w:pPr>
        <w:tabs>
          <w:tab w:val="left" w:pos="426"/>
          <w:tab w:val="left" w:pos="540"/>
        </w:tabs>
        <w:spacing w:after="0" w:line="276" w:lineRule="auto"/>
        <w:jc w:val="both"/>
        <w:rPr>
          <w:rFonts w:ascii="Times New Roman" w:eastAsia="Calibri" w:hAnsi="Times New Roman" w:cs="Times New Roman"/>
          <w:sz w:val="28"/>
          <w:szCs w:val="28"/>
          <w:lang w:val="de-DE" w:eastAsia="en-US"/>
        </w:rPr>
      </w:pPr>
      <w:r w:rsidRPr="00B44C9A">
        <w:rPr>
          <w:rFonts w:ascii="Times New Roman" w:eastAsia="Times New Roman" w:hAnsi="Times New Roman" w:cs="Times New Roman"/>
          <w:b/>
          <w:color w:val="0000FF"/>
          <w:sz w:val="28"/>
          <w:szCs w:val="28"/>
          <w:lang w:val="de-DE" w:eastAsia="en-US"/>
        </w:rPr>
        <w:t>Câu 2:</w:t>
      </w:r>
      <w:r w:rsidRPr="00B44C9A">
        <w:rPr>
          <w:rFonts w:ascii="Times New Roman" w:eastAsia="Times New Roman" w:hAnsi="Times New Roman" w:cs="Times New Roman"/>
          <w:b/>
          <w:color w:val="FF0000"/>
          <w:sz w:val="28"/>
          <w:szCs w:val="28"/>
          <w:lang w:val="de-DE" w:eastAsia="en-US"/>
        </w:rPr>
        <w:t xml:space="preserve"> </w:t>
      </w:r>
      <w:r w:rsidRPr="00B44C9A">
        <w:rPr>
          <w:rFonts w:ascii="Times New Roman" w:eastAsia="Calibri" w:hAnsi="Times New Roman" w:cs="Times New Roman"/>
          <w:sz w:val="28"/>
          <w:szCs w:val="28"/>
          <w:lang w:val="de-DE" w:eastAsia="en-US"/>
        </w:rPr>
        <w:t xml:space="preserve">Một vật khối lượng </w:t>
      </w:r>
      <w:r w:rsidRPr="00B44C9A">
        <w:rPr>
          <w:rFonts w:ascii="Times New Roman" w:eastAsia="Times New Roman" w:hAnsi="Times New Roman" w:cs="Times New Roman"/>
          <w:position w:val="-10"/>
          <w:sz w:val="28"/>
          <w:szCs w:val="28"/>
          <w:lang w:val="en-US" w:eastAsia="en-US"/>
        </w:rPr>
        <w:object w:dxaOrig="920" w:dyaOrig="320" w14:anchorId="6BA7D174">
          <v:shape id="_x0000_i1028" type="#_x0000_t75" style="width:45.75pt;height:15.75pt" o:ole="">
            <v:imagedata r:id="rId26" o:title=""/>
          </v:shape>
          <o:OLEObject Type="Embed" ProgID="Equation.DSMT4" ShapeID="_x0000_i1028" DrawAspect="Content" ObjectID="_1787064675" r:id="rId27"/>
        </w:object>
      </w:r>
      <w:r w:rsidRPr="00B44C9A">
        <w:rPr>
          <w:rFonts w:ascii="Times New Roman" w:eastAsia="Calibri" w:hAnsi="Times New Roman" w:cs="Times New Roman"/>
          <w:sz w:val="28"/>
          <w:szCs w:val="28"/>
          <w:lang w:val="de-DE" w:eastAsia="en-US"/>
        </w:rPr>
        <w:t xml:space="preserve">có động năng là </w:t>
      </w:r>
      <w:r w:rsidRPr="00B44C9A">
        <w:rPr>
          <w:rFonts w:ascii="Times New Roman" w:eastAsia="Times New Roman" w:hAnsi="Times New Roman" w:cs="Times New Roman"/>
          <w:position w:val="-10"/>
          <w:sz w:val="28"/>
          <w:szCs w:val="28"/>
          <w:lang w:val="en-US" w:eastAsia="en-US"/>
        </w:rPr>
        <w:object w:dxaOrig="460" w:dyaOrig="320" w14:anchorId="201B4AED">
          <v:shape id="_x0000_i1029" type="#_x0000_t75" style="width:23.25pt;height:15.75pt" o:ole="">
            <v:imagedata r:id="rId28" o:title=""/>
          </v:shape>
          <o:OLEObject Type="Embed" ProgID="Equation.DSMT4" ShapeID="_x0000_i1029" DrawAspect="Content" ObjectID="_1787064676" r:id="rId29"/>
        </w:object>
      </w:r>
      <w:r w:rsidRPr="00B44C9A">
        <w:rPr>
          <w:rFonts w:ascii="Times New Roman" w:eastAsia="Calibri" w:hAnsi="Times New Roman" w:cs="Times New Roman"/>
          <w:sz w:val="28"/>
          <w:szCs w:val="28"/>
          <w:lang w:val="de-DE" w:eastAsia="en-US"/>
        </w:rPr>
        <w:t xml:space="preserve"> Khi đó vận tốc của vật bằng bao nhiêu?</w:t>
      </w:r>
    </w:p>
    <w:p w14:paraId="30D015CD" w14:textId="77777777" w:rsidR="00B44C9A" w:rsidRPr="00B44C9A" w:rsidRDefault="00B44C9A" w:rsidP="00274890">
      <w:pPr>
        <w:tabs>
          <w:tab w:val="left" w:pos="426"/>
          <w:tab w:val="left" w:pos="540"/>
        </w:tabs>
        <w:spacing w:after="0" w:line="276" w:lineRule="auto"/>
        <w:jc w:val="center"/>
        <w:rPr>
          <w:rFonts w:ascii="Times New Roman" w:eastAsia="Times New Roman" w:hAnsi="Times New Roman" w:cs="Times New Roman"/>
          <w:b/>
          <w:color w:val="FF0000"/>
          <w:sz w:val="28"/>
          <w:szCs w:val="28"/>
          <w:lang w:val="de-DE" w:eastAsia="en-US"/>
        </w:rPr>
      </w:pPr>
      <w:r w:rsidRPr="00B44C9A">
        <w:rPr>
          <w:rFonts w:ascii="Times New Roman" w:eastAsia="Times New Roman" w:hAnsi="Times New Roman" w:cs="Times New Roman"/>
          <w:b/>
          <w:color w:val="FF0000"/>
          <w:sz w:val="28"/>
          <w:szCs w:val="28"/>
          <w:lang w:val="de-DE" w:eastAsia="en-US"/>
        </w:rPr>
        <w:t>Hướng dẫn giải</w:t>
      </w:r>
    </w:p>
    <w:p w14:paraId="39E12274" w14:textId="77777777" w:rsidR="00B44C9A" w:rsidRPr="00B44C9A" w:rsidRDefault="00B44C9A" w:rsidP="00274890">
      <w:pPr>
        <w:tabs>
          <w:tab w:val="left" w:pos="426"/>
          <w:tab w:val="left" w:pos="540"/>
        </w:tabs>
        <w:spacing w:after="0" w:line="276" w:lineRule="auto"/>
        <w:jc w:val="both"/>
        <w:rPr>
          <w:rFonts w:ascii="Times New Roman" w:eastAsia="Calibri" w:hAnsi="Times New Roman" w:cs="Times New Roman"/>
          <w:sz w:val="28"/>
          <w:szCs w:val="28"/>
          <w:lang w:val="de-DE" w:eastAsia="en-US"/>
        </w:rPr>
      </w:pPr>
      <w:r w:rsidRPr="00B44C9A">
        <w:rPr>
          <w:rFonts w:ascii="Times New Roman" w:eastAsia="Calibri" w:hAnsi="Times New Roman" w:cs="Times New Roman"/>
          <w:sz w:val="28"/>
          <w:szCs w:val="28"/>
          <w:lang w:val="de-DE" w:eastAsia="en-US"/>
        </w:rPr>
        <w:tab/>
        <w:t xml:space="preserve">- Vận tốc của vật </w:t>
      </w:r>
      <w:r w:rsidRPr="00B44C9A">
        <w:rPr>
          <w:rFonts w:ascii="Times New Roman" w:eastAsia="Times New Roman" w:hAnsi="Times New Roman" w:cs="Times New Roman"/>
          <w:position w:val="-30"/>
          <w:sz w:val="28"/>
          <w:szCs w:val="28"/>
          <w:lang w:val="en-US" w:eastAsia="en-US"/>
        </w:rPr>
        <w:object w:dxaOrig="4400" w:dyaOrig="740" w14:anchorId="52161C45">
          <v:shape id="_x0000_i1030" type="#_x0000_t75" style="width:219.75pt;height:36.75pt" o:ole="">
            <v:imagedata r:id="rId30" o:title=""/>
          </v:shape>
          <o:OLEObject Type="Embed" ProgID="Equation.DSMT4" ShapeID="_x0000_i1030" DrawAspect="Content" ObjectID="_1787064677" r:id="rId31"/>
        </w:object>
      </w:r>
    </w:p>
    <w:p w14:paraId="0CF392D6" w14:textId="77777777" w:rsidR="00B44C9A" w:rsidRPr="00B44C9A" w:rsidRDefault="00B44C9A" w:rsidP="00274890">
      <w:pPr>
        <w:tabs>
          <w:tab w:val="left" w:pos="426"/>
          <w:tab w:val="left" w:pos="540"/>
          <w:tab w:val="left" w:pos="567"/>
        </w:tabs>
        <w:spacing w:after="120" w:line="276" w:lineRule="auto"/>
        <w:jc w:val="both"/>
        <w:rPr>
          <w:rFonts w:ascii="Times New Roman" w:eastAsia="Times New Roman" w:hAnsi="Times New Roman" w:cs="Times New Roman"/>
          <w:b/>
          <w:color w:val="FF0000"/>
          <w:sz w:val="28"/>
          <w:szCs w:val="28"/>
          <w:lang w:val="de-DE" w:eastAsia="en-US"/>
        </w:rPr>
      </w:pPr>
      <w:r w:rsidRPr="00B44C9A">
        <w:rPr>
          <w:rFonts w:ascii="Times New Roman" w:eastAsia="Times New Roman" w:hAnsi="Times New Roman" w:cs="Times New Roman"/>
          <w:b/>
          <w:color w:val="0000FF"/>
          <w:sz w:val="28"/>
          <w:szCs w:val="28"/>
          <w:lang w:val="de-DE" w:eastAsia="en-US"/>
        </w:rPr>
        <w:t>Câu 3:</w:t>
      </w:r>
      <w:r w:rsidRPr="00B44C9A">
        <w:rPr>
          <w:rFonts w:ascii="Times New Roman" w:eastAsia="Times New Roman" w:hAnsi="Times New Roman" w:cs="Times New Roman"/>
          <w:b/>
          <w:color w:val="FF0000"/>
          <w:sz w:val="28"/>
          <w:szCs w:val="28"/>
          <w:lang w:val="de-DE" w:eastAsia="en-US"/>
        </w:rPr>
        <w:t xml:space="preserve"> </w:t>
      </w:r>
      <w:r w:rsidRPr="00B44C9A">
        <w:rPr>
          <w:rFonts w:ascii="Times New Roman" w:eastAsia="Calibri" w:hAnsi="Times New Roman" w:cs="Times New Roman"/>
          <w:sz w:val="28"/>
          <w:szCs w:val="28"/>
          <w:lang w:val="de-DE" w:eastAsia="en-US"/>
        </w:rPr>
        <w:t>Một trung tâm bồi dưỡng kiến thức tổ chức một cuộc thi cho các học viên chạy. Có một học viên có trọng lượng 700 N chạy đều hết quãng đường 600 m trong 50 s. Tìm động năng của học viên đó.</w:t>
      </w:r>
    </w:p>
    <w:p w14:paraId="7754D549" w14:textId="77777777" w:rsidR="00B44C9A" w:rsidRPr="00B44C9A" w:rsidRDefault="00B44C9A" w:rsidP="00274890">
      <w:pPr>
        <w:tabs>
          <w:tab w:val="left" w:pos="426"/>
          <w:tab w:val="left" w:pos="540"/>
        </w:tabs>
        <w:spacing w:after="0" w:line="276" w:lineRule="auto"/>
        <w:jc w:val="center"/>
        <w:rPr>
          <w:rFonts w:ascii="Times New Roman" w:eastAsia="Times New Roman" w:hAnsi="Times New Roman" w:cs="Times New Roman"/>
          <w:b/>
          <w:color w:val="FF0000"/>
          <w:sz w:val="28"/>
          <w:szCs w:val="28"/>
          <w:lang w:val="de-DE" w:eastAsia="en-US"/>
        </w:rPr>
      </w:pPr>
      <w:r w:rsidRPr="00B44C9A">
        <w:rPr>
          <w:rFonts w:ascii="Times New Roman" w:eastAsia="Times New Roman" w:hAnsi="Times New Roman" w:cs="Times New Roman"/>
          <w:b/>
          <w:color w:val="FF0000"/>
          <w:sz w:val="28"/>
          <w:szCs w:val="28"/>
          <w:lang w:val="de-DE" w:eastAsia="en-US"/>
        </w:rPr>
        <w:t>Hướng dẫn giải</w:t>
      </w:r>
    </w:p>
    <w:p w14:paraId="0C873E8B" w14:textId="77777777" w:rsidR="00B44C9A" w:rsidRPr="00B44C9A" w:rsidRDefault="00B44C9A" w:rsidP="00274890">
      <w:pPr>
        <w:tabs>
          <w:tab w:val="left" w:pos="426"/>
          <w:tab w:val="left" w:pos="540"/>
        </w:tabs>
        <w:spacing w:before="120" w:after="120" w:line="276" w:lineRule="auto"/>
        <w:ind w:left="283"/>
        <w:jc w:val="both"/>
        <w:rPr>
          <w:rFonts w:ascii="Times New Roman" w:eastAsia="Times New Roman" w:hAnsi="Times New Roman" w:cs="Times New Roman"/>
          <w:sz w:val="28"/>
          <w:szCs w:val="28"/>
          <w:lang w:val="de-DE" w:eastAsia="en-US"/>
        </w:rPr>
      </w:pPr>
      <w:r w:rsidRPr="00B44C9A">
        <w:rPr>
          <w:rFonts w:ascii="Times New Roman" w:eastAsia="Times New Roman" w:hAnsi="Times New Roman" w:cs="Times New Roman"/>
          <w:sz w:val="28"/>
          <w:szCs w:val="28"/>
          <w:lang w:val="nl-NL" w:eastAsia="en-US"/>
        </w:rPr>
        <w:tab/>
        <w:t xml:space="preserve">- Vận tốc của học viên </w:t>
      </w:r>
      <w:r w:rsidRPr="00B44C9A">
        <w:rPr>
          <w:rFonts w:ascii="Times New Roman" w:eastAsia="Times New Roman" w:hAnsi="Times New Roman" w:cs="Times New Roman"/>
          <w:position w:val="-24"/>
          <w:sz w:val="28"/>
          <w:szCs w:val="28"/>
          <w:lang w:val="en-US" w:eastAsia="en-US"/>
        </w:rPr>
        <w:object w:dxaOrig="2200" w:dyaOrig="620" w14:anchorId="3547696B">
          <v:shape id="_x0000_i1031" type="#_x0000_t75" style="width:110.25pt;height:30.75pt" o:ole="">
            <v:imagedata r:id="rId32" o:title=""/>
          </v:shape>
          <o:OLEObject Type="Embed" ProgID="Equation.DSMT4" ShapeID="_x0000_i1031" DrawAspect="Content" ObjectID="_1787064678" r:id="rId33"/>
        </w:object>
      </w:r>
      <w:r w:rsidRPr="00B44C9A">
        <w:rPr>
          <w:rFonts w:ascii="Times New Roman" w:eastAsia="Times New Roman" w:hAnsi="Times New Roman" w:cs="Times New Roman"/>
          <w:sz w:val="28"/>
          <w:szCs w:val="28"/>
          <w:lang w:val="de-DE" w:eastAsia="en-US"/>
        </w:rPr>
        <w:t xml:space="preserve"> </w:t>
      </w:r>
    </w:p>
    <w:p w14:paraId="3B771910" w14:textId="77777777" w:rsidR="00B44C9A" w:rsidRPr="00B44C9A" w:rsidRDefault="00B44C9A" w:rsidP="00274890">
      <w:pPr>
        <w:tabs>
          <w:tab w:val="left" w:pos="426"/>
          <w:tab w:val="left" w:pos="540"/>
        </w:tabs>
        <w:spacing w:after="0" w:line="276" w:lineRule="auto"/>
        <w:ind w:left="283"/>
        <w:jc w:val="both"/>
        <w:rPr>
          <w:rFonts w:ascii="Times New Roman" w:eastAsia="Times New Roman" w:hAnsi="Times New Roman" w:cs="Times New Roman"/>
          <w:sz w:val="28"/>
          <w:szCs w:val="28"/>
          <w:lang w:val="de-DE" w:eastAsia="en-US"/>
        </w:rPr>
      </w:pPr>
      <w:r w:rsidRPr="00B44C9A">
        <w:rPr>
          <w:rFonts w:ascii="Times New Roman" w:eastAsia="Times New Roman" w:hAnsi="Times New Roman" w:cs="Times New Roman"/>
          <w:sz w:val="28"/>
          <w:szCs w:val="28"/>
          <w:lang w:val="de-DE" w:eastAsia="en-US"/>
        </w:rPr>
        <w:tab/>
        <w:t xml:space="preserve">- Khối lượng của học viên </w:t>
      </w:r>
      <w:r w:rsidRPr="00B44C9A">
        <w:rPr>
          <w:rFonts w:ascii="Times New Roman" w:eastAsia="Times New Roman" w:hAnsi="Times New Roman" w:cs="Times New Roman"/>
          <w:position w:val="-28"/>
          <w:sz w:val="28"/>
          <w:szCs w:val="28"/>
          <w:lang w:val="en-US" w:eastAsia="en-US"/>
        </w:rPr>
        <w:object w:dxaOrig="2140" w:dyaOrig="660" w14:anchorId="0FA40C5C">
          <v:shape id="_x0000_i1032" type="#_x0000_t75" style="width:107.25pt;height:33pt" o:ole="">
            <v:imagedata r:id="rId34" o:title=""/>
          </v:shape>
          <o:OLEObject Type="Embed" ProgID="Equation.DSMT4" ShapeID="_x0000_i1032" DrawAspect="Content" ObjectID="_1787064679" r:id="rId35"/>
        </w:object>
      </w:r>
      <w:r w:rsidRPr="00B44C9A">
        <w:rPr>
          <w:rFonts w:ascii="Times New Roman" w:eastAsia="Times New Roman" w:hAnsi="Times New Roman" w:cs="Times New Roman"/>
          <w:sz w:val="28"/>
          <w:szCs w:val="28"/>
          <w:lang w:val="de-DE" w:eastAsia="en-US"/>
        </w:rPr>
        <w:t xml:space="preserve"> </w:t>
      </w:r>
    </w:p>
    <w:p w14:paraId="630947FD" w14:textId="77777777" w:rsidR="00B44C9A" w:rsidRPr="00B44C9A" w:rsidRDefault="00B44C9A" w:rsidP="00274890">
      <w:pPr>
        <w:tabs>
          <w:tab w:val="left" w:pos="426"/>
          <w:tab w:val="left" w:pos="540"/>
        </w:tabs>
        <w:spacing w:after="0" w:line="276" w:lineRule="auto"/>
        <w:ind w:left="283"/>
        <w:jc w:val="both"/>
        <w:rPr>
          <w:rFonts w:ascii="Times New Roman" w:eastAsia="Times New Roman" w:hAnsi="Times New Roman" w:cs="Times New Roman"/>
          <w:b/>
          <w:color w:val="E36C0A"/>
          <w:sz w:val="28"/>
          <w:szCs w:val="28"/>
          <w:lang w:val="de-DE" w:eastAsia="en-US"/>
        </w:rPr>
      </w:pPr>
      <w:r w:rsidRPr="00B44C9A">
        <w:rPr>
          <w:rFonts w:ascii="Times New Roman" w:eastAsia="Times New Roman" w:hAnsi="Times New Roman" w:cs="Times New Roman"/>
          <w:sz w:val="28"/>
          <w:szCs w:val="28"/>
          <w:lang w:val="de-DE" w:eastAsia="en-US"/>
        </w:rPr>
        <w:tab/>
        <w:t xml:space="preserve">- Động năng của học viên </w:t>
      </w:r>
      <w:r w:rsidRPr="00B44C9A">
        <w:rPr>
          <w:rFonts w:ascii="Times New Roman" w:eastAsia="Times New Roman" w:hAnsi="Times New Roman" w:cs="Times New Roman"/>
          <w:position w:val="-24"/>
          <w:sz w:val="28"/>
          <w:szCs w:val="28"/>
          <w:lang w:val="en-US" w:eastAsia="en-US"/>
        </w:rPr>
        <w:object w:dxaOrig="3300" w:dyaOrig="620" w14:anchorId="237ADAC6">
          <v:shape id="_x0000_i1033" type="#_x0000_t75" style="width:165pt;height:30.75pt" o:ole="">
            <v:imagedata r:id="rId36" o:title=""/>
          </v:shape>
          <o:OLEObject Type="Embed" ProgID="Equation.DSMT4" ShapeID="_x0000_i1033" DrawAspect="Content" ObjectID="_1787064680" r:id="rId37"/>
        </w:object>
      </w:r>
      <w:r w:rsidRPr="00B44C9A">
        <w:rPr>
          <w:rFonts w:ascii="Times New Roman" w:eastAsia="Times New Roman" w:hAnsi="Times New Roman" w:cs="Times New Roman"/>
          <w:sz w:val="28"/>
          <w:szCs w:val="28"/>
          <w:lang w:val="de-DE" w:eastAsia="en-US"/>
        </w:rPr>
        <w:t xml:space="preserve"> </w:t>
      </w:r>
    </w:p>
    <w:p w14:paraId="761B9231" w14:textId="77777777" w:rsidR="00B44C9A" w:rsidRPr="00B44C9A" w:rsidRDefault="00B44C9A" w:rsidP="00274890">
      <w:pPr>
        <w:tabs>
          <w:tab w:val="left" w:pos="426"/>
        </w:tabs>
        <w:spacing w:after="0" w:line="276" w:lineRule="auto"/>
        <w:jc w:val="both"/>
        <w:rPr>
          <w:rFonts w:ascii="Times New Roman" w:eastAsia="Times New Roman" w:hAnsi="Times New Roman" w:cs="Times New Roman"/>
          <w:sz w:val="28"/>
          <w:szCs w:val="28"/>
          <w:lang w:val="de-DE" w:eastAsia="en-US"/>
        </w:rPr>
      </w:pPr>
      <w:r w:rsidRPr="00B44C9A">
        <w:rPr>
          <w:rFonts w:ascii="Times New Roman" w:eastAsia="Times New Roman" w:hAnsi="Times New Roman" w:cs="Times New Roman"/>
          <w:b/>
          <w:color w:val="0000FF"/>
          <w:sz w:val="28"/>
          <w:szCs w:val="28"/>
          <w:lang w:val="de-DE" w:eastAsia="en-US"/>
        </w:rPr>
        <w:t>Câu 4:</w:t>
      </w:r>
      <w:r w:rsidRPr="00B44C9A">
        <w:rPr>
          <w:rFonts w:ascii="Times New Roman" w:eastAsia="Times New Roman" w:hAnsi="Times New Roman" w:cs="Times New Roman"/>
          <w:b/>
          <w:color w:val="FF0000"/>
          <w:sz w:val="28"/>
          <w:szCs w:val="28"/>
          <w:lang w:val="de-DE" w:eastAsia="en-US"/>
        </w:rPr>
        <w:t xml:space="preserve"> </w:t>
      </w:r>
      <w:r w:rsidRPr="00B44C9A">
        <w:rPr>
          <w:rFonts w:ascii="Times New Roman" w:eastAsia="Times New Roman" w:hAnsi="Times New Roman" w:cs="Times New Roman"/>
          <w:sz w:val="28"/>
          <w:szCs w:val="28"/>
          <w:lang w:val="de-DE" w:eastAsia="en-US"/>
        </w:rPr>
        <w:t>Một thiên thạch có khối lượng 2 tấn bay với tốc độ 100 km/s trong vũ trụ. Tính động năng của thiên thạch này.</w:t>
      </w:r>
    </w:p>
    <w:p w14:paraId="1AC4677A" w14:textId="77777777" w:rsidR="00B44C9A" w:rsidRPr="00B44C9A" w:rsidRDefault="00B44C9A" w:rsidP="00274890">
      <w:pPr>
        <w:tabs>
          <w:tab w:val="left" w:pos="426"/>
        </w:tabs>
        <w:spacing w:after="0" w:line="276" w:lineRule="auto"/>
        <w:jc w:val="center"/>
        <w:rPr>
          <w:rFonts w:ascii="Times New Roman" w:eastAsia="Times New Roman" w:hAnsi="Times New Roman" w:cs="Times New Roman"/>
          <w:b/>
          <w:bCs/>
          <w:color w:val="FF0000"/>
          <w:position w:val="-28"/>
          <w:sz w:val="28"/>
          <w:szCs w:val="28"/>
          <w:lang w:val="de-DE" w:eastAsia="en-US"/>
        </w:rPr>
      </w:pPr>
      <w:r w:rsidRPr="00B44C9A">
        <w:rPr>
          <w:rFonts w:ascii="Times New Roman" w:eastAsia="Times New Roman" w:hAnsi="Times New Roman" w:cs="Times New Roman"/>
          <w:b/>
          <w:bCs/>
          <w:color w:val="FF0000"/>
          <w:position w:val="-28"/>
          <w:sz w:val="28"/>
          <w:szCs w:val="28"/>
          <w:lang w:val="de-DE" w:eastAsia="en-US"/>
        </w:rPr>
        <w:t>Hướng dẫn giải</w:t>
      </w:r>
    </w:p>
    <w:p w14:paraId="7BC26897" w14:textId="77777777" w:rsidR="00B44C9A" w:rsidRPr="00B44C9A" w:rsidRDefault="00B44C9A" w:rsidP="00274890">
      <w:pPr>
        <w:tabs>
          <w:tab w:val="left" w:pos="426"/>
        </w:tabs>
        <w:spacing w:after="0" w:line="276" w:lineRule="auto"/>
        <w:rPr>
          <w:rFonts w:ascii="Times New Roman" w:eastAsia="Times New Roman" w:hAnsi="Times New Roman" w:cs="Times New Roman"/>
          <w:bCs/>
          <w:sz w:val="28"/>
          <w:szCs w:val="28"/>
          <w:lang w:val="de-DE" w:eastAsia="en-US"/>
        </w:rPr>
      </w:pPr>
      <w:r w:rsidRPr="00B44C9A">
        <w:rPr>
          <w:rFonts w:ascii="Times New Roman" w:eastAsia="Times New Roman" w:hAnsi="Times New Roman" w:cs="Times New Roman"/>
          <w:bCs/>
          <w:sz w:val="28"/>
          <w:szCs w:val="28"/>
          <w:lang w:val="de-DE" w:eastAsia="en-US"/>
        </w:rPr>
        <w:tab/>
        <w:t xml:space="preserve">- Đổi 2 tấn </w:t>
      </w:r>
      <w:r w:rsidRPr="00B44C9A">
        <w:rPr>
          <w:rFonts w:ascii="Times New Roman" w:eastAsia="Times New Roman" w:hAnsi="Times New Roman" w:cs="Times New Roman"/>
          <w:position w:val="-10"/>
          <w:sz w:val="28"/>
          <w:szCs w:val="28"/>
          <w:lang w:val="en-US" w:eastAsia="en-US"/>
        </w:rPr>
        <w:object w:dxaOrig="1120" w:dyaOrig="320" w14:anchorId="3B279DFE">
          <v:shape id="_x0000_i1034" type="#_x0000_t75" style="width:56.25pt;height:15.75pt" o:ole="">
            <v:imagedata r:id="rId38" o:title=""/>
          </v:shape>
          <o:OLEObject Type="Embed" ProgID="Equation.DSMT4" ShapeID="_x0000_i1034" DrawAspect="Content" ObjectID="_1787064681" r:id="rId39"/>
        </w:object>
      </w:r>
      <w:r w:rsidRPr="00B44C9A">
        <w:rPr>
          <w:rFonts w:ascii="Times New Roman" w:eastAsia="Times New Roman" w:hAnsi="Times New Roman" w:cs="Times New Roman"/>
          <w:position w:val="-6"/>
          <w:sz w:val="28"/>
          <w:szCs w:val="28"/>
          <w:lang w:val="en-US" w:eastAsia="en-US"/>
        </w:rPr>
        <w:object w:dxaOrig="2380" w:dyaOrig="320" w14:anchorId="79E4FEB9">
          <v:shape id="_x0000_i1035" type="#_x0000_t75" style="width:119.25pt;height:15.75pt" o:ole="">
            <v:imagedata r:id="rId40" o:title=""/>
          </v:shape>
          <o:OLEObject Type="Embed" ProgID="Equation.DSMT4" ShapeID="_x0000_i1035" DrawAspect="Content" ObjectID="_1787064682" r:id="rId41"/>
        </w:object>
      </w:r>
    </w:p>
    <w:p w14:paraId="6C336EAD" w14:textId="77777777" w:rsidR="00B44C9A" w:rsidRPr="00B44C9A" w:rsidRDefault="00B44C9A" w:rsidP="00274890">
      <w:pPr>
        <w:tabs>
          <w:tab w:val="left" w:pos="426"/>
        </w:tabs>
        <w:spacing w:after="0" w:line="276" w:lineRule="auto"/>
        <w:rPr>
          <w:rFonts w:ascii="Times New Roman" w:eastAsia="Times New Roman" w:hAnsi="Times New Roman" w:cs="Times New Roman"/>
          <w:bCs/>
          <w:position w:val="-24"/>
          <w:sz w:val="28"/>
          <w:szCs w:val="28"/>
          <w:lang w:val="de-DE" w:eastAsia="en-US"/>
        </w:rPr>
      </w:pPr>
      <w:r w:rsidRPr="00B44C9A">
        <w:rPr>
          <w:rFonts w:ascii="Times New Roman" w:eastAsia="Times New Roman" w:hAnsi="Times New Roman" w:cs="Times New Roman"/>
          <w:bCs/>
          <w:sz w:val="28"/>
          <w:szCs w:val="28"/>
          <w:lang w:val="de-DE" w:eastAsia="en-US"/>
        </w:rPr>
        <w:tab/>
        <w:t xml:space="preserve">- Động năng của thiên thạch </w:t>
      </w:r>
      <w:r w:rsidRPr="00B44C9A">
        <w:rPr>
          <w:rFonts w:ascii="Times New Roman" w:eastAsia="Times New Roman" w:hAnsi="Times New Roman" w:cs="Times New Roman"/>
          <w:position w:val="-24"/>
          <w:sz w:val="28"/>
          <w:szCs w:val="28"/>
          <w:lang w:val="en-US" w:eastAsia="en-US"/>
        </w:rPr>
        <w:object w:dxaOrig="3879" w:dyaOrig="620" w14:anchorId="610CFD29">
          <v:shape id="_x0000_i1036" type="#_x0000_t75" style="width:194.25pt;height:30.75pt" o:ole="">
            <v:imagedata r:id="rId42" o:title=""/>
          </v:shape>
          <o:OLEObject Type="Embed" ProgID="Equation.DSMT4" ShapeID="_x0000_i1036" DrawAspect="Content" ObjectID="_1787064683" r:id="rId43"/>
        </w:object>
      </w:r>
    </w:p>
    <w:p w14:paraId="0C29CC93" w14:textId="77777777" w:rsidR="00B44C9A" w:rsidRPr="00B44C9A" w:rsidRDefault="00B44C9A" w:rsidP="00274890">
      <w:pPr>
        <w:tabs>
          <w:tab w:val="left" w:pos="426"/>
        </w:tabs>
        <w:spacing w:after="0" w:line="276" w:lineRule="auto"/>
        <w:jc w:val="both"/>
        <w:rPr>
          <w:rFonts w:ascii="Times New Roman" w:eastAsia="Times New Roman" w:hAnsi="Times New Roman" w:cs="Times New Roman"/>
          <w:b/>
          <w:bCs/>
          <w:position w:val="-28"/>
          <w:sz w:val="28"/>
          <w:szCs w:val="28"/>
          <w:lang w:val="de-DE" w:eastAsia="en-US"/>
        </w:rPr>
      </w:pPr>
      <w:r w:rsidRPr="00B44C9A">
        <w:rPr>
          <w:rFonts w:ascii="Times New Roman" w:eastAsia="Times New Roman" w:hAnsi="Times New Roman" w:cs="Times New Roman"/>
          <w:b/>
          <w:color w:val="0000FF"/>
          <w:sz w:val="28"/>
          <w:szCs w:val="28"/>
          <w:lang w:val="de-DE" w:eastAsia="en-US"/>
        </w:rPr>
        <w:t>Câu 5:</w:t>
      </w:r>
      <w:r w:rsidRPr="00B44C9A">
        <w:rPr>
          <w:rFonts w:ascii="Times New Roman" w:eastAsia="Times New Roman" w:hAnsi="Times New Roman" w:cs="Times New Roman"/>
          <w:b/>
          <w:color w:val="FF0000"/>
          <w:sz w:val="28"/>
          <w:szCs w:val="28"/>
          <w:lang w:val="de-DE" w:eastAsia="en-US"/>
        </w:rPr>
        <w:t xml:space="preserve"> </w:t>
      </w:r>
      <w:r w:rsidRPr="00B44C9A">
        <w:rPr>
          <w:rFonts w:ascii="Times New Roman" w:eastAsia="Times New Roman" w:hAnsi="Times New Roman" w:cs="Times New Roman"/>
          <w:sz w:val="28"/>
          <w:szCs w:val="28"/>
          <w:lang w:val="de-DE" w:eastAsia="en-US"/>
        </w:rPr>
        <w:t>Một ô tô có khối lượng 1,5 tấn đang chuyển động thẳng đều, trong 2 giờ xe đi được quãng đường 72 km. Tính động năng của ô tô</w:t>
      </w:r>
    </w:p>
    <w:p w14:paraId="3A99E245" w14:textId="77777777" w:rsidR="00B44C9A" w:rsidRPr="00B44C9A" w:rsidRDefault="00B44C9A" w:rsidP="00274890">
      <w:pPr>
        <w:tabs>
          <w:tab w:val="left" w:pos="426"/>
        </w:tabs>
        <w:spacing w:after="0" w:line="276" w:lineRule="auto"/>
        <w:jc w:val="center"/>
        <w:rPr>
          <w:rFonts w:ascii="Times New Roman" w:eastAsia="Times New Roman" w:hAnsi="Times New Roman" w:cs="Times New Roman"/>
          <w:b/>
          <w:bCs/>
          <w:color w:val="FF0000"/>
          <w:position w:val="-28"/>
          <w:sz w:val="28"/>
          <w:szCs w:val="28"/>
          <w:lang w:val="de-DE" w:eastAsia="en-US"/>
        </w:rPr>
      </w:pPr>
      <w:r w:rsidRPr="00B44C9A">
        <w:rPr>
          <w:rFonts w:ascii="Times New Roman" w:eastAsia="Times New Roman" w:hAnsi="Times New Roman" w:cs="Times New Roman"/>
          <w:b/>
          <w:bCs/>
          <w:color w:val="FF0000"/>
          <w:position w:val="-28"/>
          <w:sz w:val="28"/>
          <w:szCs w:val="28"/>
          <w:lang w:val="de-DE" w:eastAsia="en-US"/>
        </w:rPr>
        <w:t>Hướng dẫn giải</w:t>
      </w:r>
    </w:p>
    <w:p w14:paraId="3C8A33C1" w14:textId="77777777" w:rsidR="00B44C9A" w:rsidRPr="00B44C9A" w:rsidRDefault="00B44C9A" w:rsidP="00274890">
      <w:pPr>
        <w:tabs>
          <w:tab w:val="left" w:pos="426"/>
        </w:tabs>
        <w:spacing w:after="0" w:line="276" w:lineRule="auto"/>
        <w:rPr>
          <w:rFonts w:ascii="Times New Roman" w:eastAsia="Times New Roman" w:hAnsi="Times New Roman" w:cs="Times New Roman"/>
          <w:bCs/>
          <w:sz w:val="28"/>
          <w:szCs w:val="28"/>
          <w:lang w:val="de-DE" w:eastAsia="en-US"/>
        </w:rPr>
      </w:pPr>
      <w:r w:rsidRPr="00B44C9A">
        <w:rPr>
          <w:rFonts w:ascii="Times New Roman" w:eastAsia="Times New Roman" w:hAnsi="Times New Roman" w:cs="Times New Roman"/>
          <w:bCs/>
          <w:sz w:val="28"/>
          <w:szCs w:val="28"/>
          <w:lang w:val="de-DE" w:eastAsia="en-US"/>
        </w:rPr>
        <w:tab/>
        <w:t xml:space="preserve">- Đổi 1,5 tấn </w:t>
      </w:r>
      <w:r w:rsidRPr="00B44C9A">
        <w:rPr>
          <w:rFonts w:ascii="Times New Roman" w:eastAsia="Times New Roman" w:hAnsi="Times New Roman" w:cs="Times New Roman"/>
          <w:position w:val="-10"/>
          <w:sz w:val="28"/>
          <w:szCs w:val="28"/>
          <w:lang w:val="en-US" w:eastAsia="en-US"/>
        </w:rPr>
        <w:object w:dxaOrig="1060" w:dyaOrig="320" w14:anchorId="4A58F4C5">
          <v:shape id="_x0000_i1037" type="#_x0000_t75" style="width:54pt;height:15.75pt" o:ole="">
            <v:imagedata r:id="rId44" o:title=""/>
          </v:shape>
          <o:OLEObject Type="Embed" ProgID="Equation.DSMT4" ShapeID="_x0000_i1037" DrawAspect="Content" ObjectID="_1787064684" r:id="rId45"/>
        </w:object>
      </w:r>
    </w:p>
    <w:p w14:paraId="1CF03FEB" w14:textId="77777777" w:rsidR="00B44C9A" w:rsidRPr="00B44C9A" w:rsidRDefault="00B44C9A" w:rsidP="00274890">
      <w:pPr>
        <w:tabs>
          <w:tab w:val="left" w:pos="426"/>
        </w:tabs>
        <w:spacing w:after="0" w:line="276" w:lineRule="auto"/>
        <w:rPr>
          <w:rFonts w:ascii="Times New Roman" w:eastAsia="Times New Roman" w:hAnsi="Times New Roman" w:cs="Times New Roman"/>
          <w:bCs/>
          <w:sz w:val="28"/>
          <w:szCs w:val="28"/>
          <w:lang w:val="de-DE" w:eastAsia="en-US"/>
        </w:rPr>
      </w:pPr>
      <w:r w:rsidRPr="00B44C9A">
        <w:rPr>
          <w:rFonts w:ascii="Times New Roman" w:eastAsia="Times New Roman" w:hAnsi="Times New Roman" w:cs="Times New Roman"/>
          <w:bCs/>
          <w:sz w:val="28"/>
          <w:szCs w:val="28"/>
          <w:lang w:val="de-DE" w:eastAsia="en-US"/>
        </w:rPr>
        <w:tab/>
        <w:t xml:space="preserve">- Tốc độ của ô tô </w:t>
      </w:r>
      <w:r w:rsidRPr="00B44C9A">
        <w:rPr>
          <w:rFonts w:ascii="Times New Roman" w:eastAsia="Times New Roman" w:hAnsi="Times New Roman" w:cs="Times New Roman"/>
          <w:position w:val="-24"/>
          <w:sz w:val="28"/>
          <w:szCs w:val="28"/>
          <w:lang w:val="en-US" w:eastAsia="en-US"/>
        </w:rPr>
        <w:object w:dxaOrig="3040" w:dyaOrig="620" w14:anchorId="51B31277">
          <v:shape id="_x0000_i1038" type="#_x0000_t75" style="width:152.25pt;height:30.75pt" o:ole="">
            <v:imagedata r:id="rId46" o:title=""/>
          </v:shape>
          <o:OLEObject Type="Embed" ProgID="Equation.DSMT4" ShapeID="_x0000_i1038" DrawAspect="Content" ObjectID="_1787064685" r:id="rId47"/>
        </w:object>
      </w:r>
    </w:p>
    <w:p w14:paraId="47D0D4D1" w14:textId="77777777" w:rsidR="00B44C9A" w:rsidRPr="00B44C9A" w:rsidRDefault="00B44C9A" w:rsidP="00274890">
      <w:pPr>
        <w:tabs>
          <w:tab w:val="left" w:pos="426"/>
        </w:tabs>
        <w:spacing w:after="0" w:line="276" w:lineRule="auto"/>
        <w:rPr>
          <w:rFonts w:ascii="Times New Roman" w:eastAsia="Times New Roman" w:hAnsi="Times New Roman" w:cs="Times New Roman"/>
          <w:bCs/>
          <w:position w:val="-24"/>
          <w:sz w:val="28"/>
          <w:szCs w:val="28"/>
          <w:lang w:val="de-DE" w:eastAsia="en-US"/>
        </w:rPr>
      </w:pPr>
      <w:r w:rsidRPr="00B44C9A">
        <w:rPr>
          <w:rFonts w:ascii="Times New Roman" w:eastAsia="Times New Roman" w:hAnsi="Times New Roman" w:cs="Times New Roman"/>
          <w:bCs/>
          <w:sz w:val="28"/>
          <w:szCs w:val="28"/>
          <w:lang w:val="de-DE" w:eastAsia="en-US"/>
        </w:rPr>
        <w:tab/>
        <w:t>- Động năng của ô tô</w:t>
      </w:r>
      <w:r w:rsidRPr="00B44C9A">
        <w:rPr>
          <w:rFonts w:ascii="Times New Roman" w:eastAsia="Times New Roman" w:hAnsi="Times New Roman" w:cs="Times New Roman"/>
          <w:position w:val="-24"/>
          <w:sz w:val="28"/>
          <w:szCs w:val="28"/>
          <w:lang w:val="en-US" w:eastAsia="en-US"/>
        </w:rPr>
        <w:object w:dxaOrig="3620" w:dyaOrig="620" w14:anchorId="5DD84475">
          <v:shape id="_x0000_i1039" type="#_x0000_t75" style="width:181.5pt;height:30.75pt" o:ole="">
            <v:imagedata r:id="rId48" o:title=""/>
          </v:shape>
          <o:OLEObject Type="Embed" ProgID="Equation.DSMT4" ShapeID="_x0000_i1039" DrawAspect="Content" ObjectID="_1787064686" r:id="rId49"/>
        </w:object>
      </w:r>
    </w:p>
    <w:p w14:paraId="3181237A" w14:textId="77777777" w:rsidR="00B44C9A" w:rsidRPr="00B44C9A" w:rsidRDefault="00B44C9A">
      <w:pPr>
        <w:spacing w:before="40" w:after="60" w:line="312" w:lineRule="auto"/>
        <w:rPr>
          <w:rFonts w:ascii="Times New Roman" w:hAnsi="Times New Roman" w:cs="Times New Roman"/>
          <w:b/>
          <w:sz w:val="28"/>
          <w:szCs w:val="28"/>
          <w:lang w:val="de-DE"/>
        </w:rPr>
      </w:pPr>
      <w:r w:rsidRPr="00B44C9A">
        <w:rPr>
          <w:rFonts w:ascii="Times New Roman" w:hAnsi="Times New Roman" w:cs="Times New Roman"/>
          <w:b/>
          <w:sz w:val="28"/>
          <w:szCs w:val="28"/>
          <w:lang w:val="de-DE"/>
        </w:rPr>
        <w:t>Phần II. Thế năng</w:t>
      </w:r>
    </w:p>
    <w:p w14:paraId="423AD916" w14:textId="77777777" w:rsidR="00B44C9A" w:rsidRPr="00B44C9A" w:rsidRDefault="00B44C9A" w:rsidP="00274890">
      <w:pPr>
        <w:tabs>
          <w:tab w:val="left" w:pos="426"/>
        </w:tabs>
        <w:spacing w:line="276" w:lineRule="auto"/>
        <w:rPr>
          <w:rFonts w:ascii="Times New Roman" w:eastAsiaTheme="majorEastAsia" w:hAnsi="Times New Roman" w:cs="Times New Roman"/>
          <w:bCs/>
          <w:position w:val="-24"/>
          <w:sz w:val="28"/>
          <w:szCs w:val="28"/>
        </w:rPr>
      </w:pPr>
      <w:r w:rsidRPr="00B44C9A">
        <w:rPr>
          <w:rFonts w:ascii="Times New Roman" w:hAnsi="Times New Roman" w:cs="Times New Roman"/>
          <w:b/>
          <w:color w:val="0000FF"/>
          <w:sz w:val="28"/>
          <w:szCs w:val="28"/>
          <w:lang w:val="de-DE"/>
        </w:rPr>
        <w:t>Câu 1:</w:t>
      </w:r>
      <w:r w:rsidRPr="00B44C9A">
        <w:rPr>
          <w:rFonts w:ascii="Times New Roman" w:hAnsi="Times New Roman" w:cs="Times New Roman"/>
          <w:b/>
          <w:color w:val="FF0000"/>
          <w:sz w:val="28"/>
          <w:szCs w:val="28"/>
          <w:lang w:val="de-DE"/>
        </w:rPr>
        <w:t xml:space="preserve"> </w:t>
      </w:r>
      <w:r w:rsidRPr="00B44C9A">
        <w:rPr>
          <w:rFonts w:ascii="Times New Roman" w:hAnsi="Times New Roman" w:cs="Times New Roman"/>
          <w:sz w:val="28"/>
          <w:szCs w:val="28"/>
        </w:rPr>
        <w:t>Một chiếc cần cẩu nâng kiện hàng 1,2 tấn từ mặt đất lên độ cao h = 7,5 m. Tính thế năng của kiện hàng tại độ cao h.</w:t>
      </w:r>
    </w:p>
    <w:p w14:paraId="66A6EBB2" w14:textId="77777777" w:rsidR="00B44C9A" w:rsidRPr="00B44C9A" w:rsidRDefault="00B44C9A" w:rsidP="00274890">
      <w:pPr>
        <w:tabs>
          <w:tab w:val="left" w:pos="426"/>
        </w:tabs>
        <w:spacing w:line="276" w:lineRule="auto"/>
        <w:jc w:val="center"/>
        <w:rPr>
          <w:rFonts w:ascii="Times New Roman" w:eastAsiaTheme="majorEastAsia" w:hAnsi="Times New Roman" w:cs="Times New Roman"/>
          <w:b/>
          <w:bCs/>
          <w:color w:val="FF0000"/>
          <w:position w:val="-28"/>
          <w:sz w:val="28"/>
          <w:szCs w:val="28"/>
        </w:rPr>
      </w:pPr>
      <w:r w:rsidRPr="00B44C9A">
        <w:rPr>
          <w:rFonts w:ascii="Times New Roman" w:eastAsiaTheme="majorEastAsia" w:hAnsi="Times New Roman" w:cs="Times New Roman"/>
          <w:b/>
          <w:bCs/>
          <w:color w:val="FF0000"/>
          <w:position w:val="-28"/>
          <w:sz w:val="28"/>
          <w:szCs w:val="28"/>
        </w:rPr>
        <w:lastRenderedPageBreak/>
        <w:t>Hướng dẫn giải</w:t>
      </w:r>
    </w:p>
    <w:p w14:paraId="2CACE92D" w14:textId="77777777" w:rsidR="00B44C9A" w:rsidRPr="00B44C9A" w:rsidRDefault="00B44C9A" w:rsidP="00274890">
      <w:pPr>
        <w:tabs>
          <w:tab w:val="left" w:pos="426"/>
        </w:tabs>
        <w:spacing w:line="276" w:lineRule="auto"/>
        <w:rPr>
          <w:rFonts w:ascii="Times New Roman" w:eastAsiaTheme="majorEastAsia" w:hAnsi="Times New Roman" w:cs="Times New Roman"/>
          <w:bCs/>
          <w:position w:val="-28"/>
          <w:sz w:val="28"/>
          <w:szCs w:val="28"/>
        </w:rPr>
      </w:pPr>
      <w:r w:rsidRPr="00B44C9A">
        <w:rPr>
          <w:rFonts w:ascii="Times New Roman" w:eastAsiaTheme="majorEastAsia" w:hAnsi="Times New Roman" w:cs="Times New Roman"/>
          <w:bCs/>
          <w:position w:val="-28"/>
          <w:sz w:val="28"/>
          <w:szCs w:val="28"/>
        </w:rPr>
        <w:tab/>
        <w:t>- Đổi 1,2 tấn = 1200 kg.</w:t>
      </w:r>
    </w:p>
    <w:p w14:paraId="007A3134" w14:textId="77777777" w:rsidR="00B44C9A" w:rsidRPr="00B44C9A" w:rsidRDefault="00B44C9A" w:rsidP="00274890">
      <w:pPr>
        <w:tabs>
          <w:tab w:val="left" w:pos="426"/>
        </w:tabs>
        <w:spacing w:line="276" w:lineRule="auto"/>
        <w:rPr>
          <w:rFonts w:ascii="Times New Roman" w:hAnsi="Times New Roman" w:cs="Times New Roman"/>
          <w:sz w:val="28"/>
          <w:szCs w:val="28"/>
        </w:rPr>
      </w:pPr>
      <w:r w:rsidRPr="00B44C9A">
        <w:rPr>
          <w:rFonts w:ascii="Times New Roman" w:eastAsiaTheme="majorEastAsia" w:hAnsi="Times New Roman" w:cs="Times New Roman"/>
          <w:bCs/>
          <w:sz w:val="28"/>
          <w:szCs w:val="28"/>
        </w:rPr>
        <w:tab/>
        <w:t xml:space="preserve">- Thế năng của kiện hàng tại độ cao h là </w:t>
      </w:r>
      <w:r w:rsidRPr="00B44C9A">
        <w:rPr>
          <w:rFonts w:ascii="Times New Roman" w:hAnsi="Times New Roman" w:cs="Times New Roman"/>
          <w:position w:val="-12"/>
          <w:sz w:val="28"/>
          <w:szCs w:val="28"/>
        </w:rPr>
        <w:object w:dxaOrig="4060" w:dyaOrig="360" w14:anchorId="4CC7258E">
          <v:shape id="_x0000_i1040" type="#_x0000_t75" style="width:203.25pt;height:18pt" o:ole="">
            <v:imagedata r:id="rId50" o:title=""/>
          </v:shape>
          <o:OLEObject Type="Embed" ProgID="Equation.DSMT4" ShapeID="_x0000_i1040" DrawAspect="Content" ObjectID="_1787064687" r:id="rId51"/>
        </w:object>
      </w:r>
    </w:p>
    <w:p w14:paraId="6ABE40CD" w14:textId="77777777" w:rsidR="00B44C9A" w:rsidRPr="00B44C9A" w:rsidRDefault="00B44C9A" w:rsidP="00274890">
      <w:pPr>
        <w:tabs>
          <w:tab w:val="left" w:pos="426"/>
          <w:tab w:val="left" w:pos="540"/>
          <w:tab w:val="left" w:pos="567"/>
        </w:tabs>
        <w:spacing w:after="120" w:line="276" w:lineRule="auto"/>
        <w:rPr>
          <w:rFonts w:ascii="Times New Roman" w:hAnsi="Times New Roman" w:cs="Times New Roman"/>
          <w:b/>
          <w:color w:val="FF0000"/>
          <w:sz w:val="28"/>
          <w:szCs w:val="28"/>
          <w:lang w:val="de-DE"/>
        </w:rPr>
      </w:pPr>
      <w:r w:rsidRPr="00B44C9A">
        <w:rPr>
          <w:rFonts w:ascii="Times New Roman" w:hAnsi="Times New Roman" w:cs="Times New Roman"/>
          <w:b/>
          <w:color w:val="0000FF"/>
          <w:sz w:val="28"/>
          <w:szCs w:val="28"/>
          <w:lang w:val="de-DE"/>
        </w:rPr>
        <w:t>Câu 2:</w:t>
      </w:r>
      <w:r w:rsidRPr="00B44C9A">
        <w:rPr>
          <w:rFonts w:ascii="Times New Roman" w:hAnsi="Times New Roman" w:cs="Times New Roman"/>
          <w:b/>
          <w:color w:val="FF0000"/>
          <w:sz w:val="28"/>
          <w:szCs w:val="28"/>
          <w:lang w:val="de-DE"/>
        </w:rPr>
        <w:t xml:space="preserve"> </w:t>
      </w:r>
      <w:r w:rsidRPr="00B44C9A">
        <w:rPr>
          <w:rFonts w:ascii="Times New Roman" w:eastAsia="Calibri" w:hAnsi="Times New Roman" w:cs="Times New Roman"/>
          <w:sz w:val="28"/>
          <w:szCs w:val="28"/>
        </w:rPr>
        <w:t>Một vật có trọng lượng 20 N có thế năng 8 J đối với mặt đất. Khi đó vật ở độ cao bao nhiêu?</w:t>
      </w:r>
    </w:p>
    <w:p w14:paraId="1FC8D90F" w14:textId="77777777" w:rsidR="00B44C9A" w:rsidRPr="00B44C9A" w:rsidRDefault="00B44C9A" w:rsidP="00274890">
      <w:pPr>
        <w:tabs>
          <w:tab w:val="left" w:pos="426"/>
          <w:tab w:val="left" w:pos="540"/>
        </w:tabs>
        <w:spacing w:line="276" w:lineRule="auto"/>
        <w:jc w:val="center"/>
        <w:rPr>
          <w:rFonts w:ascii="Times New Roman" w:hAnsi="Times New Roman" w:cs="Times New Roman"/>
          <w:b/>
          <w:color w:val="FF0000"/>
          <w:sz w:val="28"/>
          <w:szCs w:val="28"/>
        </w:rPr>
      </w:pPr>
      <w:r w:rsidRPr="00B44C9A">
        <w:rPr>
          <w:rFonts w:ascii="Times New Roman" w:hAnsi="Times New Roman" w:cs="Times New Roman"/>
          <w:b/>
          <w:color w:val="FF0000"/>
          <w:sz w:val="28"/>
          <w:szCs w:val="28"/>
        </w:rPr>
        <w:t>Hướng dẫn giải</w:t>
      </w:r>
    </w:p>
    <w:p w14:paraId="773BD88E" w14:textId="77777777" w:rsidR="00B44C9A" w:rsidRPr="00B44C9A" w:rsidRDefault="00B44C9A" w:rsidP="00274890">
      <w:pPr>
        <w:tabs>
          <w:tab w:val="left" w:pos="283"/>
          <w:tab w:val="left" w:pos="426"/>
          <w:tab w:val="left" w:pos="540"/>
          <w:tab w:val="left" w:pos="2835"/>
          <w:tab w:val="left" w:pos="5386"/>
          <w:tab w:val="left" w:pos="7937"/>
        </w:tabs>
        <w:spacing w:line="276" w:lineRule="auto"/>
        <w:ind w:firstLine="283"/>
        <w:rPr>
          <w:rFonts w:ascii="Times New Roman" w:eastAsia="Calibri" w:hAnsi="Times New Roman" w:cs="Times New Roman"/>
          <w:sz w:val="28"/>
          <w:szCs w:val="28"/>
        </w:rPr>
      </w:pPr>
      <w:r w:rsidRPr="00B44C9A">
        <w:rPr>
          <w:rFonts w:ascii="Times New Roman" w:eastAsia="Calibri" w:hAnsi="Times New Roman" w:cs="Times New Roman"/>
          <w:sz w:val="28"/>
          <w:szCs w:val="28"/>
        </w:rPr>
        <w:tab/>
        <w:t xml:space="preserve">- Độ cao của vật </w:t>
      </w:r>
      <w:r w:rsidRPr="00B44C9A">
        <w:rPr>
          <w:rFonts w:ascii="Times New Roman" w:hAnsi="Times New Roman" w:cs="Times New Roman"/>
          <w:position w:val="-10"/>
          <w:sz w:val="28"/>
          <w:szCs w:val="28"/>
        </w:rPr>
        <w:object w:dxaOrig="3260" w:dyaOrig="320" w14:anchorId="0EF88564">
          <v:shape id="_x0000_i1041" type="#_x0000_t75" style="width:162pt;height:15.75pt" o:ole="">
            <v:imagedata r:id="rId52" o:title=""/>
          </v:shape>
          <o:OLEObject Type="Embed" ProgID="Equation.DSMT4" ShapeID="_x0000_i1041" DrawAspect="Content" ObjectID="_1787064688" r:id="rId53"/>
        </w:object>
      </w:r>
    </w:p>
    <w:p w14:paraId="4DEFC40F" w14:textId="77777777" w:rsidR="00B44C9A" w:rsidRPr="00B44C9A" w:rsidRDefault="00B44C9A" w:rsidP="00274890">
      <w:pPr>
        <w:tabs>
          <w:tab w:val="left" w:pos="270"/>
          <w:tab w:val="left" w:pos="426"/>
          <w:tab w:val="left" w:pos="540"/>
        </w:tabs>
        <w:spacing w:line="276" w:lineRule="auto"/>
        <w:rPr>
          <w:rFonts w:ascii="Times New Roman" w:hAnsi="Times New Roman" w:cs="Times New Roman"/>
          <w:sz w:val="28"/>
          <w:szCs w:val="28"/>
          <w:lang w:val="nl-NL"/>
        </w:rPr>
      </w:pPr>
      <w:r w:rsidRPr="00B44C9A">
        <w:rPr>
          <w:rFonts w:ascii="Times New Roman" w:hAnsi="Times New Roman" w:cs="Times New Roman"/>
          <w:b/>
          <w:color w:val="0000FF"/>
          <w:sz w:val="28"/>
          <w:szCs w:val="28"/>
          <w:lang w:val="de-DE"/>
        </w:rPr>
        <w:t>Câu 3:</w:t>
      </w:r>
      <w:r w:rsidRPr="00B44C9A">
        <w:rPr>
          <w:rFonts w:ascii="Times New Roman" w:hAnsi="Times New Roman" w:cs="Times New Roman"/>
          <w:b/>
          <w:color w:val="FF0000"/>
          <w:sz w:val="28"/>
          <w:szCs w:val="28"/>
          <w:lang w:val="de-DE"/>
        </w:rPr>
        <w:t xml:space="preserve"> </w:t>
      </w:r>
      <w:r w:rsidRPr="00B44C9A">
        <w:rPr>
          <w:rFonts w:ascii="Times New Roman" w:hAnsi="Times New Roman" w:cs="Times New Roman"/>
          <w:sz w:val="28"/>
          <w:szCs w:val="28"/>
          <w:lang w:val="nl-NL"/>
        </w:rPr>
        <w:t>Một vật có khối lượng 50 kg. Tính thế năng của vật biết nó đang ở độ cao 20 m so với mặt đất nếu:</w:t>
      </w:r>
    </w:p>
    <w:p w14:paraId="024152B0" w14:textId="77777777" w:rsidR="00B44C9A" w:rsidRPr="00B44C9A" w:rsidRDefault="00B44C9A" w:rsidP="00274890">
      <w:pPr>
        <w:tabs>
          <w:tab w:val="left" w:pos="270"/>
          <w:tab w:val="left" w:pos="426"/>
          <w:tab w:val="left" w:pos="540"/>
        </w:tabs>
        <w:spacing w:line="276" w:lineRule="auto"/>
        <w:ind w:left="270"/>
        <w:rPr>
          <w:rFonts w:ascii="Times New Roman" w:hAnsi="Times New Roman" w:cs="Times New Roman"/>
          <w:sz w:val="28"/>
          <w:szCs w:val="28"/>
          <w:lang w:val="nl-NL"/>
        </w:rPr>
      </w:pPr>
      <w:r w:rsidRPr="00B44C9A">
        <w:rPr>
          <w:rFonts w:ascii="Times New Roman" w:hAnsi="Times New Roman" w:cs="Times New Roman"/>
          <w:sz w:val="28"/>
          <w:szCs w:val="28"/>
          <w:lang w:val="nl-NL"/>
        </w:rPr>
        <w:tab/>
        <w:t>a. Chọn gốc thế năng ở mặt đất.</w:t>
      </w:r>
      <w:r w:rsidRPr="00B44C9A">
        <w:rPr>
          <w:rFonts w:ascii="Times New Roman" w:hAnsi="Times New Roman" w:cs="Times New Roman"/>
          <w:sz w:val="28"/>
          <w:szCs w:val="28"/>
          <w:lang w:val="nl-NL"/>
        </w:rPr>
        <w:tab/>
      </w:r>
    </w:p>
    <w:p w14:paraId="1F0DD83F" w14:textId="77777777" w:rsidR="00B44C9A" w:rsidRPr="00B44C9A" w:rsidRDefault="00B44C9A" w:rsidP="00274890">
      <w:pPr>
        <w:tabs>
          <w:tab w:val="left" w:pos="270"/>
          <w:tab w:val="left" w:pos="426"/>
          <w:tab w:val="left" w:pos="540"/>
        </w:tabs>
        <w:spacing w:line="276" w:lineRule="auto"/>
        <w:ind w:left="270"/>
        <w:rPr>
          <w:rFonts w:ascii="Times New Roman" w:hAnsi="Times New Roman" w:cs="Times New Roman"/>
          <w:sz w:val="28"/>
          <w:szCs w:val="28"/>
          <w:lang w:val="nl-NL"/>
        </w:rPr>
      </w:pPr>
      <w:r w:rsidRPr="00B44C9A">
        <w:rPr>
          <w:rFonts w:ascii="Times New Roman" w:hAnsi="Times New Roman" w:cs="Times New Roman"/>
          <w:sz w:val="28"/>
          <w:szCs w:val="28"/>
          <w:lang w:val="nl-NL"/>
        </w:rPr>
        <w:tab/>
        <w:t>b. Chọn gốc thế năng ở trần nhà cao 10 m.</w:t>
      </w:r>
      <w:r w:rsidRPr="00B44C9A">
        <w:rPr>
          <w:rFonts w:ascii="Times New Roman" w:hAnsi="Times New Roman" w:cs="Times New Roman"/>
          <w:sz w:val="28"/>
          <w:szCs w:val="28"/>
          <w:lang w:val="nl-NL"/>
        </w:rPr>
        <w:tab/>
      </w:r>
      <w:r w:rsidRPr="00B44C9A">
        <w:rPr>
          <w:rFonts w:ascii="Times New Roman" w:hAnsi="Times New Roman" w:cs="Times New Roman"/>
          <w:sz w:val="28"/>
          <w:szCs w:val="28"/>
          <w:lang w:val="nl-NL"/>
        </w:rPr>
        <w:tab/>
      </w:r>
      <w:r w:rsidRPr="00B44C9A">
        <w:rPr>
          <w:rFonts w:ascii="Times New Roman" w:hAnsi="Times New Roman" w:cs="Times New Roman"/>
          <w:sz w:val="28"/>
          <w:szCs w:val="28"/>
          <w:lang w:val="nl-NL"/>
        </w:rPr>
        <w:tab/>
      </w:r>
      <w:r w:rsidRPr="00B44C9A">
        <w:rPr>
          <w:rFonts w:ascii="Times New Roman" w:hAnsi="Times New Roman" w:cs="Times New Roman"/>
          <w:sz w:val="28"/>
          <w:szCs w:val="28"/>
          <w:lang w:val="nl-NL"/>
        </w:rPr>
        <w:tab/>
      </w:r>
      <w:r w:rsidRPr="00B44C9A">
        <w:rPr>
          <w:rFonts w:ascii="Times New Roman" w:hAnsi="Times New Roman" w:cs="Times New Roman"/>
          <w:sz w:val="28"/>
          <w:szCs w:val="28"/>
          <w:lang w:val="nl-NL"/>
        </w:rPr>
        <w:tab/>
      </w:r>
      <w:r w:rsidRPr="00B44C9A">
        <w:rPr>
          <w:rFonts w:ascii="Times New Roman" w:hAnsi="Times New Roman" w:cs="Times New Roman"/>
          <w:sz w:val="28"/>
          <w:szCs w:val="28"/>
          <w:lang w:val="nl-NL"/>
        </w:rPr>
        <w:tab/>
      </w:r>
      <w:r w:rsidRPr="00B44C9A">
        <w:rPr>
          <w:rFonts w:ascii="Times New Roman" w:hAnsi="Times New Roman" w:cs="Times New Roman"/>
          <w:sz w:val="28"/>
          <w:szCs w:val="28"/>
          <w:lang w:val="nl-NL"/>
        </w:rPr>
        <w:tab/>
      </w:r>
    </w:p>
    <w:p w14:paraId="712DA61A" w14:textId="77777777" w:rsidR="00B44C9A" w:rsidRPr="00B44C9A" w:rsidRDefault="00B44C9A" w:rsidP="00274890">
      <w:pPr>
        <w:tabs>
          <w:tab w:val="left" w:pos="270"/>
          <w:tab w:val="left" w:pos="426"/>
          <w:tab w:val="left" w:pos="540"/>
        </w:tabs>
        <w:spacing w:line="276" w:lineRule="auto"/>
        <w:ind w:left="270"/>
        <w:rPr>
          <w:rFonts w:ascii="Times New Roman" w:hAnsi="Times New Roman" w:cs="Times New Roman"/>
          <w:sz w:val="28"/>
          <w:szCs w:val="28"/>
          <w:lang w:val="nl-NL"/>
        </w:rPr>
      </w:pPr>
      <w:r w:rsidRPr="00B44C9A">
        <w:rPr>
          <w:rFonts w:ascii="Times New Roman" w:hAnsi="Times New Roman" w:cs="Times New Roman"/>
          <w:sz w:val="28"/>
          <w:szCs w:val="28"/>
          <w:lang w:val="nl-NL"/>
        </w:rPr>
        <w:tab/>
        <w:t>c. Chọn gốc thế năng ở đáy giếng sâu 10 m.</w:t>
      </w:r>
      <w:r w:rsidRPr="00B44C9A">
        <w:rPr>
          <w:rFonts w:ascii="Times New Roman" w:hAnsi="Times New Roman" w:cs="Times New Roman"/>
          <w:sz w:val="28"/>
          <w:szCs w:val="28"/>
          <w:lang w:val="nl-NL"/>
        </w:rPr>
        <w:tab/>
      </w:r>
      <w:r w:rsidRPr="00B44C9A">
        <w:rPr>
          <w:rFonts w:ascii="Times New Roman" w:hAnsi="Times New Roman" w:cs="Times New Roman"/>
          <w:sz w:val="28"/>
          <w:szCs w:val="28"/>
          <w:lang w:val="nl-NL"/>
        </w:rPr>
        <w:tab/>
      </w:r>
      <w:r w:rsidRPr="00B44C9A">
        <w:rPr>
          <w:rFonts w:ascii="Times New Roman" w:hAnsi="Times New Roman" w:cs="Times New Roman"/>
          <w:sz w:val="28"/>
          <w:szCs w:val="28"/>
          <w:lang w:val="nl-NL"/>
        </w:rPr>
        <w:tab/>
      </w:r>
      <w:r w:rsidRPr="00B44C9A">
        <w:rPr>
          <w:rFonts w:ascii="Times New Roman" w:hAnsi="Times New Roman" w:cs="Times New Roman"/>
          <w:sz w:val="28"/>
          <w:szCs w:val="28"/>
          <w:lang w:val="nl-NL"/>
        </w:rPr>
        <w:tab/>
      </w:r>
      <w:r w:rsidRPr="00B44C9A">
        <w:rPr>
          <w:rFonts w:ascii="Times New Roman" w:hAnsi="Times New Roman" w:cs="Times New Roman"/>
          <w:sz w:val="28"/>
          <w:szCs w:val="28"/>
          <w:lang w:val="nl-NL"/>
        </w:rPr>
        <w:tab/>
      </w:r>
      <w:r w:rsidRPr="00B44C9A">
        <w:rPr>
          <w:rFonts w:ascii="Times New Roman" w:hAnsi="Times New Roman" w:cs="Times New Roman"/>
          <w:sz w:val="28"/>
          <w:szCs w:val="28"/>
          <w:lang w:val="nl-NL"/>
        </w:rPr>
        <w:tab/>
      </w:r>
      <w:r w:rsidRPr="00B44C9A">
        <w:rPr>
          <w:rFonts w:ascii="Times New Roman" w:hAnsi="Times New Roman" w:cs="Times New Roman"/>
          <w:sz w:val="28"/>
          <w:szCs w:val="28"/>
          <w:lang w:val="nl-NL"/>
        </w:rPr>
        <w:tab/>
      </w:r>
    </w:p>
    <w:p w14:paraId="7F4A33A5" w14:textId="77777777" w:rsidR="00B44C9A" w:rsidRPr="00B44C9A" w:rsidRDefault="00B44C9A" w:rsidP="00274890">
      <w:pPr>
        <w:tabs>
          <w:tab w:val="left" w:pos="426"/>
          <w:tab w:val="left" w:pos="540"/>
        </w:tabs>
        <w:spacing w:line="276" w:lineRule="auto"/>
        <w:jc w:val="center"/>
        <w:rPr>
          <w:rFonts w:ascii="Times New Roman" w:hAnsi="Times New Roman" w:cs="Times New Roman"/>
          <w:b/>
          <w:color w:val="FF0000"/>
          <w:sz w:val="28"/>
          <w:szCs w:val="28"/>
        </w:rPr>
      </w:pPr>
      <w:r w:rsidRPr="00B44C9A">
        <w:rPr>
          <w:rFonts w:ascii="Times New Roman" w:hAnsi="Times New Roman" w:cs="Times New Roman"/>
          <w:b/>
          <w:color w:val="FF0000"/>
          <w:sz w:val="28"/>
          <w:szCs w:val="28"/>
        </w:rPr>
        <w:t>Hướng dẫn giải</w:t>
      </w:r>
    </w:p>
    <w:p w14:paraId="5CAC390D" w14:textId="77777777" w:rsidR="00B44C9A" w:rsidRPr="00B44C9A" w:rsidRDefault="00B44C9A" w:rsidP="00274890">
      <w:pPr>
        <w:tabs>
          <w:tab w:val="left" w:pos="270"/>
          <w:tab w:val="left" w:pos="426"/>
          <w:tab w:val="left" w:pos="540"/>
        </w:tabs>
        <w:spacing w:line="276" w:lineRule="auto"/>
        <w:ind w:left="288" w:right="288"/>
        <w:rPr>
          <w:rFonts w:ascii="Times New Roman" w:hAnsi="Times New Roman" w:cs="Times New Roman"/>
          <w:sz w:val="28"/>
          <w:szCs w:val="28"/>
          <w:lang w:val="nl-NL"/>
        </w:rPr>
      </w:pPr>
      <w:r w:rsidRPr="00B44C9A">
        <w:rPr>
          <w:rFonts w:ascii="Times New Roman" w:hAnsi="Times New Roman" w:cs="Times New Roman"/>
          <w:sz w:val="28"/>
          <w:szCs w:val="28"/>
          <w:lang w:val="nl-NL"/>
        </w:rPr>
        <w:tab/>
        <w:t xml:space="preserve">a. Chọn gốc thế năng ở mặt đất thì </w:t>
      </w:r>
      <w:r w:rsidRPr="00B44C9A">
        <w:rPr>
          <w:rFonts w:ascii="Times New Roman" w:hAnsi="Times New Roman" w:cs="Times New Roman"/>
          <w:position w:val="-12"/>
          <w:sz w:val="28"/>
          <w:szCs w:val="28"/>
        </w:rPr>
        <w:object w:dxaOrig="3720" w:dyaOrig="360" w14:anchorId="6F2207C5">
          <v:shape id="_x0000_i1042" type="#_x0000_t75" style="width:186pt;height:18pt" o:ole="">
            <v:imagedata r:id="rId54" o:title=""/>
          </v:shape>
          <o:OLEObject Type="Embed" ProgID="Equation.DSMT4" ShapeID="_x0000_i1042" DrawAspect="Content" ObjectID="_1787064689" r:id="rId55"/>
        </w:object>
      </w:r>
      <w:r w:rsidRPr="00B44C9A">
        <w:rPr>
          <w:rFonts w:ascii="Times New Roman" w:hAnsi="Times New Roman" w:cs="Times New Roman"/>
          <w:sz w:val="28"/>
          <w:szCs w:val="28"/>
          <w:lang w:val="nl-NL"/>
        </w:rPr>
        <w:tab/>
      </w:r>
    </w:p>
    <w:p w14:paraId="56158828" w14:textId="77777777" w:rsidR="00B44C9A" w:rsidRPr="00B44C9A" w:rsidRDefault="00B44C9A" w:rsidP="00274890">
      <w:pPr>
        <w:tabs>
          <w:tab w:val="left" w:pos="270"/>
          <w:tab w:val="left" w:pos="426"/>
          <w:tab w:val="left" w:pos="540"/>
        </w:tabs>
        <w:spacing w:line="276" w:lineRule="auto"/>
        <w:ind w:left="288" w:right="288"/>
        <w:rPr>
          <w:rFonts w:ascii="Times New Roman" w:hAnsi="Times New Roman" w:cs="Times New Roman"/>
          <w:sz w:val="28"/>
          <w:szCs w:val="28"/>
          <w:lang w:val="nl-NL"/>
        </w:rPr>
      </w:pPr>
      <w:r w:rsidRPr="00B44C9A">
        <w:rPr>
          <w:rFonts w:ascii="Times New Roman" w:hAnsi="Times New Roman" w:cs="Times New Roman"/>
          <w:sz w:val="28"/>
          <w:szCs w:val="28"/>
          <w:lang w:val="nl-NL"/>
        </w:rPr>
        <w:tab/>
        <w:t xml:space="preserve">b. Chọn gốc thế năng ở trần nhà cao 10 m thì </w:t>
      </w:r>
      <w:r w:rsidRPr="00B44C9A">
        <w:rPr>
          <w:rFonts w:ascii="Times New Roman" w:hAnsi="Times New Roman" w:cs="Times New Roman"/>
          <w:position w:val="-12"/>
          <w:sz w:val="28"/>
          <w:szCs w:val="28"/>
        </w:rPr>
        <w:object w:dxaOrig="3620" w:dyaOrig="360" w14:anchorId="0791047C">
          <v:shape id="_x0000_i1043" type="#_x0000_t75" style="width:181.5pt;height:18pt" o:ole="">
            <v:imagedata r:id="rId56" o:title=""/>
          </v:shape>
          <o:OLEObject Type="Embed" ProgID="Equation.DSMT4" ShapeID="_x0000_i1043" DrawAspect="Content" ObjectID="_1787064690" r:id="rId57"/>
        </w:object>
      </w:r>
      <w:r w:rsidRPr="00B44C9A">
        <w:rPr>
          <w:rFonts w:ascii="Times New Roman" w:hAnsi="Times New Roman" w:cs="Times New Roman"/>
          <w:sz w:val="28"/>
          <w:szCs w:val="28"/>
          <w:lang w:val="nl-NL"/>
        </w:rPr>
        <w:tab/>
      </w:r>
    </w:p>
    <w:p w14:paraId="1315379B" w14:textId="77777777" w:rsidR="00B44C9A" w:rsidRPr="00B44C9A" w:rsidRDefault="00B44C9A" w:rsidP="00274890">
      <w:pPr>
        <w:tabs>
          <w:tab w:val="left" w:pos="270"/>
          <w:tab w:val="left" w:pos="426"/>
          <w:tab w:val="left" w:pos="540"/>
        </w:tabs>
        <w:spacing w:line="276" w:lineRule="auto"/>
        <w:ind w:left="288" w:right="288"/>
        <w:rPr>
          <w:rFonts w:ascii="Times New Roman" w:hAnsi="Times New Roman" w:cs="Times New Roman"/>
          <w:sz w:val="28"/>
          <w:szCs w:val="28"/>
          <w:lang w:val="nl-NL"/>
        </w:rPr>
      </w:pPr>
      <w:r w:rsidRPr="00B44C9A">
        <w:rPr>
          <w:rFonts w:ascii="Times New Roman" w:hAnsi="Times New Roman" w:cs="Times New Roman"/>
          <w:sz w:val="28"/>
          <w:szCs w:val="28"/>
          <w:lang w:val="nl-NL"/>
        </w:rPr>
        <w:tab/>
        <w:t>c. Chọn gốc thế năng ở đáy giếng sâu 10 m thì</w:t>
      </w:r>
      <w:r w:rsidRPr="00B44C9A">
        <w:rPr>
          <w:rFonts w:ascii="Times New Roman" w:hAnsi="Times New Roman" w:cs="Times New Roman"/>
          <w:position w:val="-12"/>
          <w:sz w:val="28"/>
          <w:szCs w:val="28"/>
        </w:rPr>
        <w:object w:dxaOrig="3720" w:dyaOrig="360" w14:anchorId="6165BC85">
          <v:shape id="_x0000_i1044" type="#_x0000_t75" style="width:186pt;height:18pt" o:ole="">
            <v:imagedata r:id="rId58" o:title=""/>
          </v:shape>
          <o:OLEObject Type="Embed" ProgID="Equation.DSMT4" ShapeID="_x0000_i1044" DrawAspect="Content" ObjectID="_1787064691" r:id="rId59"/>
        </w:object>
      </w:r>
      <w:r w:rsidRPr="00B44C9A">
        <w:rPr>
          <w:rFonts w:ascii="Times New Roman" w:hAnsi="Times New Roman" w:cs="Times New Roman"/>
          <w:sz w:val="28"/>
          <w:szCs w:val="28"/>
          <w:lang w:val="nl-NL"/>
        </w:rPr>
        <w:tab/>
      </w:r>
    </w:p>
    <w:p w14:paraId="3002FD51" w14:textId="77777777" w:rsidR="00B44C9A" w:rsidRPr="00B44C9A" w:rsidRDefault="00B44C9A" w:rsidP="00274890">
      <w:pPr>
        <w:tabs>
          <w:tab w:val="left" w:pos="142"/>
          <w:tab w:val="left" w:pos="426"/>
          <w:tab w:val="left" w:pos="540"/>
        </w:tabs>
        <w:spacing w:line="276" w:lineRule="auto"/>
        <w:ind w:right="-8"/>
        <w:rPr>
          <w:rFonts w:ascii="Times New Roman" w:hAnsi="Times New Roman" w:cs="Times New Roman"/>
          <w:sz w:val="28"/>
          <w:szCs w:val="28"/>
          <w:lang w:val="nl-NL"/>
        </w:rPr>
      </w:pPr>
      <w:r w:rsidRPr="00B44C9A">
        <w:rPr>
          <w:rFonts w:ascii="Times New Roman" w:hAnsi="Times New Roman" w:cs="Times New Roman"/>
          <w:b/>
          <w:color w:val="0000FF"/>
          <w:sz w:val="28"/>
          <w:szCs w:val="28"/>
          <w:lang w:val="de-DE"/>
        </w:rPr>
        <w:t>Câu 4:</w:t>
      </w:r>
      <w:r w:rsidRPr="00B44C9A">
        <w:rPr>
          <w:rFonts w:ascii="Times New Roman" w:hAnsi="Times New Roman" w:cs="Times New Roman"/>
          <w:b/>
          <w:color w:val="FF0000"/>
          <w:sz w:val="28"/>
          <w:szCs w:val="28"/>
          <w:lang w:val="de-DE"/>
        </w:rPr>
        <w:t xml:space="preserve"> </w:t>
      </w:r>
      <w:r w:rsidRPr="00B44C9A">
        <w:rPr>
          <w:rFonts w:ascii="Times New Roman" w:hAnsi="Times New Roman" w:cs="Times New Roman"/>
          <w:sz w:val="28"/>
          <w:szCs w:val="28"/>
          <w:lang w:val="nl-NL"/>
        </w:rPr>
        <w:t>Một kiện hàng có khối lượng 500 kg được đưa từ mặt đất lên xe có độ cao 1 m. Tính độ biến thiên thế năng của kiện hàng?</w:t>
      </w:r>
      <w:r w:rsidRPr="00B44C9A">
        <w:rPr>
          <w:rFonts w:ascii="Times New Roman" w:hAnsi="Times New Roman" w:cs="Times New Roman"/>
          <w:sz w:val="28"/>
          <w:szCs w:val="28"/>
          <w:lang w:val="nl-NL"/>
        </w:rPr>
        <w:tab/>
      </w:r>
      <w:r w:rsidRPr="00B44C9A">
        <w:rPr>
          <w:rFonts w:ascii="Times New Roman" w:hAnsi="Times New Roman" w:cs="Times New Roman"/>
          <w:sz w:val="28"/>
          <w:szCs w:val="28"/>
          <w:lang w:val="nl-NL"/>
        </w:rPr>
        <w:tab/>
      </w:r>
      <w:r w:rsidRPr="00B44C9A">
        <w:rPr>
          <w:rFonts w:ascii="Times New Roman" w:hAnsi="Times New Roman" w:cs="Times New Roman"/>
          <w:sz w:val="28"/>
          <w:szCs w:val="28"/>
          <w:lang w:val="nl-NL"/>
        </w:rPr>
        <w:tab/>
      </w:r>
      <w:r w:rsidRPr="00B44C9A">
        <w:rPr>
          <w:rFonts w:ascii="Times New Roman" w:hAnsi="Times New Roman" w:cs="Times New Roman"/>
          <w:sz w:val="28"/>
          <w:szCs w:val="28"/>
          <w:lang w:val="nl-NL"/>
        </w:rPr>
        <w:tab/>
      </w:r>
      <w:r w:rsidRPr="00B44C9A">
        <w:rPr>
          <w:rFonts w:ascii="Times New Roman" w:hAnsi="Times New Roman" w:cs="Times New Roman"/>
          <w:sz w:val="28"/>
          <w:szCs w:val="28"/>
          <w:lang w:val="nl-NL"/>
        </w:rPr>
        <w:tab/>
      </w:r>
      <w:r w:rsidRPr="00B44C9A">
        <w:rPr>
          <w:rFonts w:ascii="Times New Roman" w:hAnsi="Times New Roman" w:cs="Times New Roman"/>
          <w:sz w:val="28"/>
          <w:szCs w:val="28"/>
          <w:lang w:val="nl-NL"/>
        </w:rPr>
        <w:tab/>
      </w:r>
    </w:p>
    <w:p w14:paraId="7DBCD541" w14:textId="77777777" w:rsidR="00B44C9A" w:rsidRPr="00B44C9A" w:rsidRDefault="00B44C9A" w:rsidP="00274890">
      <w:pPr>
        <w:tabs>
          <w:tab w:val="left" w:pos="426"/>
          <w:tab w:val="left" w:pos="540"/>
        </w:tabs>
        <w:spacing w:line="276" w:lineRule="auto"/>
        <w:jc w:val="center"/>
        <w:rPr>
          <w:rFonts w:ascii="Times New Roman" w:hAnsi="Times New Roman" w:cs="Times New Roman"/>
          <w:b/>
          <w:color w:val="FF0000"/>
          <w:sz w:val="28"/>
          <w:szCs w:val="28"/>
        </w:rPr>
      </w:pPr>
      <w:r w:rsidRPr="00B44C9A">
        <w:rPr>
          <w:rFonts w:ascii="Times New Roman" w:hAnsi="Times New Roman" w:cs="Times New Roman"/>
          <w:b/>
          <w:color w:val="FF0000"/>
          <w:sz w:val="28"/>
          <w:szCs w:val="28"/>
        </w:rPr>
        <w:t>Hướng dẫn giải</w:t>
      </w:r>
    </w:p>
    <w:p w14:paraId="504E0DBB" w14:textId="77777777" w:rsidR="00B44C9A" w:rsidRPr="00B44C9A" w:rsidRDefault="00B44C9A" w:rsidP="00274890">
      <w:pPr>
        <w:tabs>
          <w:tab w:val="left" w:pos="270"/>
          <w:tab w:val="left" w:pos="426"/>
          <w:tab w:val="left" w:pos="540"/>
        </w:tabs>
        <w:spacing w:line="276" w:lineRule="auto"/>
        <w:ind w:left="288" w:right="288"/>
        <w:rPr>
          <w:rFonts w:ascii="Times New Roman" w:hAnsi="Times New Roman" w:cs="Times New Roman"/>
          <w:b/>
          <w:color w:val="FF0000"/>
          <w:sz w:val="28"/>
          <w:szCs w:val="28"/>
          <w:lang w:val="nl-NL"/>
        </w:rPr>
      </w:pPr>
      <w:r w:rsidRPr="00B44C9A">
        <w:rPr>
          <w:rFonts w:ascii="Times New Roman" w:hAnsi="Times New Roman" w:cs="Times New Roman"/>
          <w:sz w:val="28"/>
          <w:szCs w:val="28"/>
          <w:lang w:val="nl-NL"/>
        </w:rPr>
        <w:tab/>
        <w:t>- Chọn gốc thế năng ở mặt đất.</w:t>
      </w:r>
    </w:p>
    <w:p w14:paraId="5D71A728" w14:textId="77777777" w:rsidR="00B44C9A" w:rsidRPr="00B44C9A" w:rsidRDefault="00B44C9A" w:rsidP="00274890">
      <w:pPr>
        <w:tabs>
          <w:tab w:val="left" w:pos="270"/>
          <w:tab w:val="left" w:pos="426"/>
          <w:tab w:val="left" w:pos="540"/>
        </w:tabs>
        <w:spacing w:line="276" w:lineRule="auto"/>
        <w:ind w:left="288" w:right="288"/>
        <w:rPr>
          <w:rFonts w:ascii="Times New Roman" w:hAnsi="Times New Roman" w:cs="Times New Roman"/>
          <w:sz w:val="28"/>
          <w:szCs w:val="28"/>
          <w:lang w:val="nl-NL"/>
        </w:rPr>
      </w:pPr>
      <w:r w:rsidRPr="00B44C9A">
        <w:rPr>
          <w:rFonts w:ascii="Times New Roman" w:hAnsi="Times New Roman" w:cs="Times New Roman"/>
          <w:sz w:val="28"/>
          <w:szCs w:val="28"/>
          <w:lang w:val="nl-NL"/>
        </w:rPr>
        <w:tab/>
        <w:t>- Độ biến thiên thế năng kiện hàng</w:t>
      </w:r>
    </w:p>
    <w:p w14:paraId="6C269CC5" w14:textId="77777777" w:rsidR="00B44C9A" w:rsidRPr="00B44C9A" w:rsidRDefault="00B44C9A" w:rsidP="00274890">
      <w:pPr>
        <w:tabs>
          <w:tab w:val="left" w:pos="270"/>
          <w:tab w:val="left" w:pos="426"/>
          <w:tab w:val="left" w:pos="540"/>
        </w:tabs>
        <w:spacing w:line="276" w:lineRule="auto"/>
        <w:ind w:left="288" w:right="288"/>
        <w:rPr>
          <w:rFonts w:ascii="Times New Roman" w:hAnsi="Times New Roman" w:cs="Times New Roman"/>
          <w:sz w:val="28"/>
          <w:szCs w:val="28"/>
          <w:lang w:val="nl-NL"/>
        </w:rPr>
      </w:pPr>
      <w:r w:rsidRPr="00B44C9A">
        <w:rPr>
          <w:rFonts w:ascii="Times New Roman" w:hAnsi="Times New Roman" w:cs="Times New Roman"/>
          <w:position w:val="-12"/>
          <w:sz w:val="28"/>
          <w:szCs w:val="28"/>
        </w:rPr>
        <w:object w:dxaOrig="7640" w:dyaOrig="360" w14:anchorId="16FE325B">
          <v:shape id="_x0000_i1045" type="#_x0000_t75" style="width:381.75pt;height:18pt" o:ole="">
            <v:imagedata r:id="rId60" o:title=""/>
          </v:shape>
          <o:OLEObject Type="Embed" ProgID="Equation.DSMT4" ShapeID="_x0000_i1045" DrawAspect="Content" ObjectID="_1787064692" r:id="rId61"/>
        </w:object>
      </w:r>
    </w:p>
    <w:p w14:paraId="20591958" w14:textId="77777777" w:rsidR="00B44C9A" w:rsidRPr="00B44C9A" w:rsidRDefault="00B44C9A">
      <w:pPr>
        <w:spacing w:before="40" w:after="60" w:line="312"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B44C9A" w:rsidRPr="00B44C9A" w14:paraId="2344643D" w14:textId="77777777">
        <w:trPr>
          <w:trHeight w:val="274"/>
          <w:jc w:val="center"/>
        </w:trPr>
        <w:tc>
          <w:tcPr>
            <w:tcW w:w="7397" w:type="dxa"/>
            <w:shd w:val="clear" w:color="auto" w:fill="FDEADA" w:themeFill="accent6" w:themeFillTint="32"/>
          </w:tcPr>
          <w:p w14:paraId="152E0E7A" w14:textId="77777777" w:rsidR="00B44C9A" w:rsidRPr="00B44C9A" w:rsidRDefault="00B44C9A">
            <w:pPr>
              <w:spacing w:before="40" w:after="60" w:line="312"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2841" w:type="dxa"/>
            <w:shd w:val="clear" w:color="auto" w:fill="FDEADA" w:themeFill="accent6" w:themeFillTint="32"/>
          </w:tcPr>
          <w:p w14:paraId="22EE1911" w14:textId="77777777" w:rsidR="00B44C9A" w:rsidRPr="00B44C9A" w:rsidRDefault="00B44C9A">
            <w:pPr>
              <w:spacing w:before="40" w:after="60" w:line="312"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5C3B98CA" w14:textId="77777777">
        <w:trPr>
          <w:trHeight w:val="274"/>
          <w:jc w:val="center"/>
        </w:trPr>
        <w:tc>
          <w:tcPr>
            <w:tcW w:w="7397" w:type="dxa"/>
            <w:shd w:val="clear" w:color="auto" w:fill="auto"/>
          </w:tcPr>
          <w:p w14:paraId="11C64171" w14:textId="77777777" w:rsidR="00B44C9A" w:rsidRPr="00B44C9A" w:rsidRDefault="00B44C9A">
            <w:pPr>
              <w:spacing w:after="0" w:line="240" w:lineRule="auto"/>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Giao nhiệm vụ:</w:t>
            </w:r>
          </w:p>
          <w:p w14:paraId="7DC95840" w14:textId="77777777" w:rsidR="00B44C9A" w:rsidRPr="00B44C9A" w:rsidRDefault="00B44C9A" w:rsidP="00274890">
            <w:pPr>
              <w:pStyle w:val="Bodytext21"/>
              <w:shd w:val="clear" w:color="auto" w:fill="auto"/>
              <w:spacing w:before="40" w:line="312" w:lineRule="auto"/>
              <w:ind w:firstLine="0"/>
              <w:rPr>
                <w:rFonts w:ascii="Times New Roman" w:hAnsi="Times New Roman" w:cs="Times New Roman"/>
                <w:b w:val="0"/>
                <w:bCs w:val="0"/>
                <w:sz w:val="28"/>
                <w:szCs w:val="28"/>
                <w:lang w:val="vi-VN"/>
              </w:rPr>
            </w:pPr>
            <w:r w:rsidRPr="00B44C9A">
              <w:rPr>
                <w:rFonts w:ascii="Times New Roman" w:eastAsia="Times New Roman" w:hAnsi="Times New Roman" w:cs="Times New Roman"/>
                <w:sz w:val="28"/>
                <w:szCs w:val="28"/>
                <w:lang w:val="vi-VN"/>
              </w:rPr>
              <w:lastRenderedPageBreak/>
              <w:t xml:space="preserve"> </w:t>
            </w:r>
            <w:r w:rsidRPr="00B44C9A">
              <w:rPr>
                <w:rFonts w:ascii="Times New Roman" w:hAnsi="Times New Roman" w:cs="Times New Roman"/>
                <w:b w:val="0"/>
                <w:bCs w:val="0"/>
                <w:sz w:val="28"/>
                <w:szCs w:val="28"/>
                <w:lang w:val="vi-VN"/>
              </w:rPr>
              <w:t>- GV giao bài tập cho HS, gọi ngẫu nhiên HS lên giải tại lớp, yêu cầu các bạn HS còn lại tự vào vào vở và nhận xét bài lại của bạn.</w:t>
            </w:r>
          </w:p>
        </w:tc>
        <w:tc>
          <w:tcPr>
            <w:tcW w:w="2841" w:type="dxa"/>
            <w:shd w:val="clear" w:color="auto" w:fill="auto"/>
          </w:tcPr>
          <w:p w14:paraId="304B850A" w14:textId="77777777" w:rsidR="00B44C9A" w:rsidRPr="00B44C9A" w:rsidRDefault="00B44C9A" w:rsidP="00274890">
            <w:pPr>
              <w:spacing w:beforeLines="30" w:before="72" w:after="0" w:line="240" w:lineRule="auto"/>
              <w:ind w:right="1"/>
              <w:jc w:val="center"/>
              <w:rPr>
                <w:rFonts w:ascii="Times New Roman" w:hAnsi="Times New Roman" w:cs="Times New Roman"/>
                <w:sz w:val="28"/>
                <w:szCs w:val="28"/>
                <w:lang w:val="en-US"/>
              </w:rPr>
            </w:pPr>
            <w:r w:rsidRPr="00B44C9A">
              <w:rPr>
                <w:rFonts w:ascii="Times New Roman" w:eastAsia="Times New Roman" w:hAnsi="Times New Roman" w:cs="Times New Roman"/>
                <w:bCs/>
                <w:sz w:val="28"/>
                <w:szCs w:val="28"/>
              </w:rPr>
              <w:lastRenderedPageBreak/>
              <w:t xml:space="preserve">- </w:t>
            </w:r>
            <w:r w:rsidRPr="00B44C9A">
              <w:rPr>
                <w:rFonts w:ascii="Times New Roman" w:eastAsia="Times New Roman" w:hAnsi="Times New Roman" w:cs="Times New Roman"/>
                <w:bCs/>
                <w:sz w:val="28"/>
                <w:szCs w:val="28"/>
                <w:lang w:val="en-US"/>
              </w:rPr>
              <w:t>HS nhận nhiệm vụ.</w:t>
            </w:r>
          </w:p>
        </w:tc>
      </w:tr>
      <w:tr w:rsidR="00B44C9A" w:rsidRPr="00B44C9A" w14:paraId="35FD7F46" w14:textId="77777777">
        <w:trPr>
          <w:trHeight w:val="274"/>
          <w:jc w:val="center"/>
        </w:trPr>
        <w:tc>
          <w:tcPr>
            <w:tcW w:w="7397" w:type="dxa"/>
            <w:shd w:val="clear" w:color="auto" w:fill="auto"/>
          </w:tcPr>
          <w:p w14:paraId="75615426"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S thực hiện nhiệm vụ</w:t>
            </w:r>
          </w:p>
          <w:p w14:paraId="31E61CAF" w14:textId="77777777" w:rsidR="00B44C9A" w:rsidRPr="00B44C9A" w:rsidRDefault="00B44C9A">
            <w:pPr>
              <w:spacing w:beforeLines="30" w:before="72" w:after="0" w:line="240" w:lineRule="auto"/>
              <w:jc w:val="both"/>
              <w:rPr>
                <w:rFonts w:ascii="Times New Roman" w:hAnsi="Times New Roman" w:cs="Times New Roman"/>
                <w:color w:val="0070C0"/>
                <w:sz w:val="28"/>
                <w:szCs w:val="28"/>
              </w:rPr>
            </w:pPr>
            <w:r w:rsidRPr="00B44C9A">
              <w:rPr>
                <w:rFonts w:ascii="Times New Roman" w:eastAsia="Times New Roman" w:hAnsi="Times New Roman" w:cs="Times New Roman"/>
                <w:sz w:val="28"/>
                <w:szCs w:val="28"/>
              </w:rPr>
              <w:t>- GV hỗ trợ HS ở các bài tập khó.</w:t>
            </w:r>
          </w:p>
        </w:tc>
        <w:tc>
          <w:tcPr>
            <w:tcW w:w="2841" w:type="dxa"/>
            <w:shd w:val="clear" w:color="auto" w:fill="auto"/>
          </w:tcPr>
          <w:p w14:paraId="63E7282F"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tiến hành giải quyết các bài tập.</w:t>
            </w:r>
          </w:p>
        </w:tc>
      </w:tr>
      <w:tr w:rsidR="00B44C9A" w:rsidRPr="00B44C9A" w14:paraId="2FDFA9B7" w14:textId="77777777">
        <w:trPr>
          <w:trHeight w:val="1238"/>
          <w:jc w:val="center"/>
        </w:trPr>
        <w:tc>
          <w:tcPr>
            <w:tcW w:w="7397" w:type="dxa"/>
            <w:shd w:val="clear" w:color="auto" w:fill="auto"/>
          </w:tcPr>
          <w:p w14:paraId="59085EFE" w14:textId="77777777" w:rsidR="00B44C9A" w:rsidRPr="00B44C9A" w:rsidRDefault="00B44C9A" w:rsidP="00274890">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313129D0"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Hỗ trợ HS giải các câu hỏi khó.</w:t>
            </w:r>
          </w:p>
          <w:p w14:paraId="461DEDD9"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kết luận về nội dung kiến thức.</w:t>
            </w:r>
          </w:p>
        </w:tc>
        <w:tc>
          <w:tcPr>
            <w:tcW w:w="2841" w:type="dxa"/>
            <w:shd w:val="clear" w:color="auto" w:fill="auto"/>
          </w:tcPr>
          <w:p w14:paraId="053A7D25"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V hỗ trợ giải các câu hỏi khó, và ghi chép lại.</w:t>
            </w:r>
          </w:p>
        </w:tc>
      </w:tr>
      <w:tr w:rsidR="00B44C9A" w:rsidRPr="00B44C9A" w14:paraId="3A93A00F" w14:textId="77777777">
        <w:trPr>
          <w:trHeight w:val="274"/>
          <w:jc w:val="center"/>
        </w:trPr>
        <w:tc>
          <w:tcPr>
            <w:tcW w:w="7397" w:type="dxa"/>
            <w:shd w:val="clear" w:color="auto" w:fill="auto"/>
          </w:tcPr>
          <w:p w14:paraId="327EB0F1" w14:textId="77777777" w:rsidR="00B44C9A" w:rsidRPr="00B44C9A" w:rsidRDefault="00B44C9A">
            <w:pPr>
              <w:spacing w:before="40" w:after="60" w:line="276" w:lineRule="auto"/>
              <w:jc w:val="both"/>
              <w:rPr>
                <w:rFonts w:ascii="Times New Roman" w:hAnsi="Times New Roman" w:cs="Times New Roman"/>
                <w:bCs/>
                <w:sz w:val="28"/>
                <w:szCs w:val="28"/>
              </w:rPr>
            </w:pPr>
            <w:r w:rsidRPr="00B44C9A">
              <w:rPr>
                <w:rFonts w:ascii="Times New Roman" w:hAnsi="Times New Roman" w:cs="Times New Roman"/>
                <w:b/>
                <w:sz w:val="28"/>
                <w:szCs w:val="28"/>
                <w:lang w:val="en-US"/>
              </w:rPr>
              <w:t>Tổng kết</w:t>
            </w:r>
          </w:p>
        </w:tc>
        <w:tc>
          <w:tcPr>
            <w:tcW w:w="2841" w:type="dxa"/>
            <w:shd w:val="clear" w:color="auto" w:fill="auto"/>
          </w:tcPr>
          <w:p w14:paraId="4156D0C3"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4C702369" w14:textId="77777777" w:rsidR="00B44C9A" w:rsidRPr="00B44C9A" w:rsidRDefault="00B44C9A" w:rsidP="00C6008B">
      <w:pPr>
        <w:numPr>
          <w:ilvl w:val="0"/>
          <w:numId w:val="5"/>
        </w:num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Hoạt động 4: Vận dụng</w:t>
      </w:r>
    </w:p>
    <w:p w14:paraId="050B4352"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color w:val="C00000"/>
          <w:sz w:val="28"/>
          <w:szCs w:val="28"/>
        </w:rPr>
        <w:t>a) Mục tiêu:</w:t>
      </w:r>
      <w:r w:rsidRPr="00B44C9A">
        <w:rPr>
          <w:rFonts w:ascii="Times New Roman" w:hAnsi="Times New Roman" w:cs="Times New Roman"/>
          <w:sz w:val="28"/>
          <w:szCs w:val="28"/>
        </w:rPr>
        <w:t xml:space="preserve"> Tổ chức hoạt động, sáng tạo và làm ra các động cơ dựa trên cơ sở lý thuyết của bài và vận dụng được kiến thức liên môn để làm ra được sản phẩm.</w:t>
      </w:r>
    </w:p>
    <w:p w14:paraId="1C2261E7"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color w:val="C00000"/>
          <w:sz w:val="28"/>
          <w:szCs w:val="28"/>
        </w:rPr>
        <w:t>b) Nội dung:</w:t>
      </w:r>
      <w:r w:rsidRPr="00B44C9A">
        <w:rPr>
          <w:rFonts w:ascii="Times New Roman" w:hAnsi="Times New Roman" w:cs="Times New Roman"/>
          <w:sz w:val="28"/>
          <w:szCs w:val="28"/>
        </w:rPr>
        <w:t xml:space="preserve"> Tổ chức dự án “Thiết kế ô tô dây cót bằng các dụng cụ tái chế”</w:t>
      </w:r>
    </w:p>
    <w:p w14:paraId="6E12AED6"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noProof/>
          <w:lang w:val="en-US" w:eastAsia="en-US"/>
        </w:rPr>
        <w:drawing>
          <wp:inline distT="0" distB="0" distL="0" distR="0" wp14:anchorId="63D59154" wp14:editId="13353602">
            <wp:extent cx="3681454" cy="2400199"/>
            <wp:effectExtent l="0" t="0" r="0" b="635"/>
            <wp:docPr id="1823145221" name="Picture 2" descr="Tự làm oto lên dây cót đơn giản - Trò Chơ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Tự làm oto lên dây cót đơn giản - Trò Chơi Sáng Tạo"/>
                    <pic:cNvPicPr>
                      <a:picLocks noChangeAspect="1" noChangeArrowheads="1"/>
                    </pic:cNvPicPr>
                  </pic:nvPicPr>
                  <pic:blipFill rotWithShape="1">
                    <a:blip r:embed="rId62" cstate="print">
                      <a:extLst>
                        <a:ext uri="{28A0092B-C50C-407E-A947-70E740481C1C}">
                          <a14:useLocalDpi xmlns:a14="http://schemas.microsoft.com/office/drawing/2010/main"/>
                        </a:ext>
                      </a:extLst>
                    </a:blip>
                    <a:srcRect/>
                    <a:stretch/>
                  </pic:blipFill>
                  <pic:spPr bwMode="auto">
                    <a:xfrm>
                      <a:off x="0" y="0"/>
                      <a:ext cx="3685049" cy="2402543"/>
                    </a:xfrm>
                    <a:prstGeom prst="rect">
                      <a:avLst/>
                    </a:prstGeom>
                    <a:noFill/>
                    <a:ln>
                      <a:noFill/>
                    </a:ln>
                    <a:extLst>
                      <a:ext uri="{53640926-AAD7-44D8-BBD7-CCE9431645EC}">
                        <a14:shadowObscured xmlns:a14="http://schemas.microsoft.com/office/drawing/2010/main"/>
                      </a:ext>
                    </a:extLst>
                  </pic:spPr>
                </pic:pic>
              </a:graphicData>
            </a:graphic>
          </wp:inline>
        </w:drawing>
      </w:r>
    </w:p>
    <w:p w14:paraId="5DCA325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GV hướng dẫn ngắn gọn, gợi ý hướng thực hiện sản phẩm cho HS </w:t>
      </w:r>
      <w:r w:rsidRPr="00B44C9A">
        <w:rPr>
          <w:rFonts w:ascii="Times New Roman" w:hAnsi="Times New Roman" w:cs="Times New Roman"/>
          <w:i/>
          <w:iCs/>
          <w:sz w:val="28"/>
          <w:szCs w:val="28"/>
        </w:rPr>
        <w:t>(đề cao tính tự học của các em)</w:t>
      </w:r>
    </w:p>
    <w:p w14:paraId="30FB05E8" w14:textId="77777777" w:rsidR="00B44C9A" w:rsidRPr="00B44C9A" w:rsidRDefault="00B44C9A" w:rsidP="00017B02">
      <w:p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Nguyên liệu:</w:t>
      </w:r>
    </w:p>
    <w:p w14:paraId="291E733E" w14:textId="77777777" w:rsidR="00B44C9A" w:rsidRPr="00B44C9A" w:rsidRDefault="00B44C9A" w:rsidP="00C6008B">
      <w:pPr>
        <w:numPr>
          <w:ilvl w:val="0"/>
          <w:numId w:val="6"/>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Tấm ván gỗ hoặc nhựa (làm khung xe).</w:t>
      </w:r>
    </w:p>
    <w:p w14:paraId="1037E2D3" w14:textId="77777777" w:rsidR="00B44C9A" w:rsidRPr="00B44C9A" w:rsidRDefault="00B44C9A" w:rsidP="00C6008B">
      <w:pPr>
        <w:numPr>
          <w:ilvl w:val="0"/>
          <w:numId w:val="6"/>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Bánh xe nhựa hoặc gỗ.</w:t>
      </w:r>
    </w:p>
    <w:p w14:paraId="4B056F33" w14:textId="77777777" w:rsidR="00B44C9A" w:rsidRPr="00B44C9A" w:rsidRDefault="00B44C9A" w:rsidP="00C6008B">
      <w:pPr>
        <w:numPr>
          <w:ilvl w:val="0"/>
          <w:numId w:val="6"/>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Lò xo dây cót.</w:t>
      </w:r>
    </w:p>
    <w:p w14:paraId="2A87DA5C" w14:textId="77777777" w:rsidR="00B44C9A" w:rsidRPr="00B44C9A" w:rsidRDefault="00B44C9A" w:rsidP="00C6008B">
      <w:pPr>
        <w:numPr>
          <w:ilvl w:val="0"/>
          <w:numId w:val="6"/>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Trục bánh xe (có thể làm từ kim loại hoặc nhựa).</w:t>
      </w:r>
    </w:p>
    <w:p w14:paraId="38D0C54D" w14:textId="77777777" w:rsidR="00B44C9A" w:rsidRPr="00B44C9A" w:rsidRDefault="00B44C9A" w:rsidP="00C6008B">
      <w:pPr>
        <w:numPr>
          <w:ilvl w:val="0"/>
          <w:numId w:val="6"/>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Dây chun hoặc dây thun.</w:t>
      </w:r>
    </w:p>
    <w:p w14:paraId="3C2DF88F" w14:textId="77777777" w:rsidR="00B44C9A" w:rsidRPr="00B44C9A" w:rsidRDefault="00B44C9A" w:rsidP="00C6008B">
      <w:pPr>
        <w:numPr>
          <w:ilvl w:val="0"/>
          <w:numId w:val="6"/>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Chai nhựa, nam châm, dây dẫn (tùy chọn cho các tính năng nâng cao).</w:t>
      </w:r>
    </w:p>
    <w:p w14:paraId="4AA55AC5" w14:textId="77777777" w:rsidR="00B44C9A" w:rsidRPr="00B44C9A" w:rsidRDefault="00B44C9A" w:rsidP="00017B02">
      <w:p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Dụng cụ:</w:t>
      </w:r>
    </w:p>
    <w:p w14:paraId="449802B8" w14:textId="77777777" w:rsidR="00B44C9A" w:rsidRPr="00B44C9A" w:rsidRDefault="00B44C9A" w:rsidP="00C6008B">
      <w:pPr>
        <w:numPr>
          <w:ilvl w:val="0"/>
          <w:numId w:val="7"/>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Kéo, dao cắt, keo dán.</w:t>
      </w:r>
    </w:p>
    <w:p w14:paraId="16AD2DCE" w14:textId="77777777" w:rsidR="00B44C9A" w:rsidRPr="00B44C9A" w:rsidRDefault="00B44C9A" w:rsidP="00C6008B">
      <w:pPr>
        <w:numPr>
          <w:ilvl w:val="0"/>
          <w:numId w:val="7"/>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Thước đo, cân, đồng hồ bấm giờ.</w:t>
      </w:r>
    </w:p>
    <w:p w14:paraId="0CC2ECF7" w14:textId="77777777" w:rsidR="00B44C9A" w:rsidRPr="00B44C9A" w:rsidRDefault="00B44C9A" w:rsidP="00C6008B">
      <w:pPr>
        <w:numPr>
          <w:ilvl w:val="0"/>
          <w:numId w:val="7"/>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Máy khoan hoặc dụng cụ khoan tay.</w:t>
      </w:r>
    </w:p>
    <w:p w14:paraId="2D096AE4" w14:textId="77777777" w:rsidR="00B44C9A" w:rsidRPr="00B44C9A" w:rsidRDefault="00B44C9A" w:rsidP="00017B02">
      <w:pPr>
        <w:pStyle w:val="Heading4"/>
        <w:rPr>
          <w:rFonts w:ascii="Times New Roman" w:hAnsi="Times New Roman" w:cs="Times New Roman"/>
          <w:sz w:val="28"/>
          <w:szCs w:val="28"/>
        </w:rPr>
      </w:pPr>
      <w:r w:rsidRPr="00B44C9A">
        <w:rPr>
          <w:rFonts w:ascii="Times New Roman" w:hAnsi="Times New Roman" w:cs="Times New Roman"/>
          <w:sz w:val="28"/>
          <w:szCs w:val="28"/>
        </w:rPr>
        <w:t>Quy trình thực hiện:</w:t>
      </w:r>
    </w:p>
    <w:p w14:paraId="5D567848" w14:textId="77777777" w:rsidR="00B44C9A" w:rsidRPr="00B44C9A" w:rsidRDefault="00B44C9A" w:rsidP="00C6008B">
      <w:pPr>
        <w:pStyle w:val="NormalWeb"/>
        <w:numPr>
          <w:ilvl w:val="0"/>
          <w:numId w:val="8"/>
        </w:numPr>
        <w:rPr>
          <w:sz w:val="28"/>
          <w:szCs w:val="28"/>
        </w:rPr>
      </w:pPr>
      <w:r w:rsidRPr="00B44C9A">
        <w:rPr>
          <w:rStyle w:val="Strong"/>
          <w:sz w:val="28"/>
          <w:szCs w:val="28"/>
        </w:rPr>
        <w:t>Thiết kế xe:</w:t>
      </w:r>
    </w:p>
    <w:p w14:paraId="5951389F"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Khung xe:</w:t>
      </w:r>
      <w:r w:rsidRPr="00B44C9A">
        <w:rPr>
          <w:rFonts w:ascii="Times New Roman" w:hAnsi="Times New Roman" w:cs="Times New Roman"/>
          <w:sz w:val="28"/>
          <w:szCs w:val="28"/>
        </w:rPr>
        <w:t xml:space="preserve"> Cắt tấm ván gỗ hoặc nhựa thành hình chữ nhật để làm khung xe. Kích thước có thể thay đổi tùy theo mong muốn của học sinh.</w:t>
      </w:r>
    </w:p>
    <w:p w14:paraId="1BF61D21"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Bánh xe:</w:t>
      </w:r>
      <w:r w:rsidRPr="00B44C9A">
        <w:rPr>
          <w:rFonts w:ascii="Times New Roman" w:hAnsi="Times New Roman" w:cs="Times New Roman"/>
          <w:sz w:val="28"/>
          <w:szCs w:val="28"/>
        </w:rPr>
        <w:t xml:space="preserve"> Gắn bánh xe vào khung xe sao cho bánh xe có thể quay dễ dàng. Sử dụng trục xoay để cố định bánh xe vào khung.</w:t>
      </w:r>
    </w:p>
    <w:p w14:paraId="4BC84E02" w14:textId="77777777" w:rsidR="00B44C9A" w:rsidRPr="00B44C9A" w:rsidRDefault="00B44C9A" w:rsidP="00C6008B">
      <w:pPr>
        <w:pStyle w:val="NormalWeb"/>
        <w:numPr>
          <w:ilvl w:val="0"/>
          <w:numId w:val="8"/>
        </w:numPr>
        <w:rPr>
          <w:sz w:val="28"/>
          <w:szCs w:val="28"/>
          <w:lang w:val="vi-VN"/>
        </w:rPr>
      </w:pPr>
      <w:r w:rsidRPr="00B44C9A">
        <w:rPr>
          <w:rStyle w:val="Strong"/>
          <w:sz w:val="28"/>
          <w:szCs w:val="28"/>
          <w:lang w:val="vi-VN"/>
        </w:rPr>
        <w:t>Cơ chế tạo động năng từ thế năng:</w:t>
      </w:r>
    </w:p>
    <w:p w14:paraId="5E658674"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Lắp đặt lò xo dây cót:</w:t>
      </w:r>
      <w:r w:rsidRPr="00B44C9A">
        <w:rPr>
          <w:rFonts w:ascii="Times New Roman" w:hAnsi="Times New Roman" w:cs="Times New Roman"/>
          <w:sz w:val="28"/>
          <w:szCs w:val="28"/>
        </w:rPr>
        <w:t xml:space="preserve"> Gắn lò xo dây cót vào trục bánh xe sau. Khi quay trục bánh xe ngược chiều, lò xo sẽ bị nén lại và lưu trữ năng lượng thế năng.</w:t>
      </w:r>
    </w:p>
    <w:p w14:paraId="77E40746"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Kích hoạt động năng:</w:t>
      </w:r>
      <w:r w:rsidRPr="00B44C9A">
        <w:rPr>
          <w:rFonts w:ascii="Times New Roman" w:hAnsi="Times New Roman" w:cs="Times New Roman"/>
          <w:sz w:val="28"/>
          <w:szCs w:val="28"/>
        </w:rPr>
        <w:t xml:space="preserve"> Khi lò xo được thả, năng lượng thế năng sẽ chuyển hóa thành động năng, đẩy xe về phía trước.</w:t>
      </w:r>
    </w:p>
    <w:p w14:paraId="01F8014B" w14:textId="77777777" w:rsidR="00B44C9A" w:rsidRPr="00B44C9A" w:rsidRDefault="00B44C9A" w:rsidP="00C6008B">
      <w:pPr>
        <w:pStyle w:val="NormalWeb"/>
        <w:numPr>
          <w:ilvl w:val="0"/>
          <w:numId w:val="8"/>
        </w:numPr>
        <w:rPr>
          <w:sz w:val="28"/>
          <w:szCs w:val="28"/>
          <w:lang w:val="vi-VN"/>
        </w:rPr>
      </w:pPr>
      <w:r w:rsidRPr="00B44C9A">
        <w:rPr>
          <w:rStyle w:val="Strong"/>
          <w:sz w:val="28"/>
          <w:szCs w:val="28"/>
          <w:lang w:val="vi-VN"/>
        </w:rPr>
        <w:t>Tạo hệ thống nạp năng lượng:</w:t>
      </w:r>
    </w:p>
    <w:p w14:paraId="22564D46"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Quay lò xo:</w:t>
      </w:r>
      <w:r w:rsidRPr="00B44C9A">
        <w:rPr>
          <w:rFonts w:ascii="Times New Roman" w:hAnsi="Times New Roman" w:cs="Times New Roman"/>
          <w:sz w:val="28"/>
          <w:szCs w:val="28"/>
        </w:rPr>
        <w:t xml:space="preserve"> Sử dụng tay để quay trục bánh xe ngược chiều, nén lò xo dây cót và lưu trữ năng lượng thế năng.</w:t>
      </w:r>
    </w:p>
    <w:p w14:paraId="63DF44A8"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Cơ chế thả:</w:t>
      </w:r>
      <w:r w:rsidRPr="00B44C9A">
        <w:rPr>
          <w:rFonts w:ascii="Times New Roman" w:hAnsi="Times New Roman" w:cs="Times New Roman"/>
          <w:sz w:val="28"/>
          <w:szCs w:val="28"/>
        </w:rPr>
        <w:t xml:space="preserve"> Khi lò xo được thả, năng lượng thế năng sẽ chuyển hóa thành động năng, đẩy xe di chuyển.</w:t>
      </w:r>
    </w:p>
    <w:p w14:paraId="0759C3CA" w14:textId="77777777" w:rsidR="00B44C9A" w:rsidRPr="00B44C9A" w:rsidRDefault="00B44C9A" w:rsidP="00C6008B">
      <w:pPr>
        <w:pStyle w:val="NormalWeb"/>
        <w:numPr>
          <w:ilvl w:val="0"/>
          <w:numId w:val="8"/>
        </w:numPr>
        <w:rPr>
          <w:sz w:val="28"/>
          <w:szCs w:val="28"/>
          <w:lang w:val="vi-VN"/>
        </w:rPr>
      </w:pPr>
      <w:r w:rsidRPr="00B44C9A">
        <w:rPr>
          <w:rStyle w:val="Strong"/>
          <w:sz w:val="28"/>
          <w:szCs w:val="28"/>
          <w:lang w:val="vi-VN"/>
        </w:rPr>
        <w:t>Thử nghiệm và điều chỉnh:</w:t>
      </w:r>
    </w:p>
    <w:p w14:paraId="19B8DF4C"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Thử nghiệm:</w:t>
      </w:r>
      <w:r w:rsidRPr="00B44C9A">
        <w:rPr>
          <w:rFonts w:ascii="Times New Roman" w:hAnsi="Times New Roman" w:cs="Times New Roman"/>
          <w:sz w:val="28"/>
          <w:szCs w:val="28"/>
        </w:rPr>
        <w:t xml:space="preserve"> Thả xe trên một mặt phẳng và quan sát quá trình chuyển động. Đo khoảng cách và thời gian xe di chuyển.</w:t>
      </w:r>
    </w:p>
    <w:p w14:paraId="645B21F3"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Điều chỉnh:</w:t>
      </w:r>
      <w:r w:rsidRPr="00B44C9A">
        <w:rPr>
          <w:rFonts w:ascii="Times New Roman" w:hAnsi="Times New Roman" w:cs="Times New Roman"/>
          <w:sz w:val="28"/>
          <w:szCs w:val="28"/>
        </w:rPr>
        <w:t xml:space="preserve"> Nếu xe không di chuyển như mong muốn, điều chỉnh độ nén của lò xo dây cót để tối ưu hóa sự chuyển đổi năng lượng.</w:t>
      </w:r>
    </w:p>
    <w:p w14:paraId="17326216" w14:textId="77777777" w:rsidR="00B44C9A" w:rsidRPr="00B44C9A" w:rsidRDefault="00B44C9A" w:rsidP="00C6008B">
      <w:pPr>
        <w:pStyle w:val="NormalWeb"/>
        <w:numPr>
          <w:ilvl w:val="0"/>
          <w:numId w:val="8"/>
        </w:numPr>
        <w:rPr>
          <w:sz w:val="28"/>
          <w:szCs w:val="28"/>
        </w:rPr>
      </w:pPr>
      <w:r w:rsidRPr="00B44C9A">
        <w:rPr>
          <w:rStyle w:val="Strong"/>
          <w:sz w:val="28"/>
          <w:szCs w:val="28"/>
        </w:rPr>
        <w:t>Hoàn thiện sản phẩm:</w:t>
      </w:r>
    </w:p>
    <w:p w14:paraId="02E9B4AC"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Trang trí:</w:t>
      </w:r>
      <w:r w:rsidRPr="00B44C9A">
        <w:rPr>
          <w:rFonts w:ascii="Times New Roman" w:hAnsi="Times New Roman" w:cs="Times New Roman"/>
          <w:sz w:val="28"/>
          <w:szCs w:val="28"/>
        </w:rPr>
        <w:t xml:space="preserve"> Sơn màu và trang trí xe theo ý thích.</w:t>
      </w:r>
    </w:p>
    <w:p w14:paraId="5AC4D352"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Kiểm tra cuối cùng:</w:t>
      </w:r>
      <w:r w:rsidRPr="00B44C9A">
        <w:rPr>
          <w:rFonts w:ascii="Times New Roman" w:hAnsi="Times New Roman" w:cs="Times New Roman"/>
          <w:sz w:val="28"/>
          <w:szCs w:val="28"/>
        </w:rPr>
        <w:t xml:space="preserve"> Thử nghiệm xe nhiều lần để đảm bảo hoạt động ổn định.</w:t>
      </w:r>
    </w:p>
    <w:p w14:paraId="4BEBCA68" w14:textId="77777777" w:rsidR="00B44C9A" w:rsidRPr="00B44C9A" w:rsidRDefault="00B44C9A" w:rsidP="00017B02">
      <w:pPr>
        <w:pStyle w:val="Heading4"/>
        <w:rPr>
          <w:rFonts w:ascii="Times New Roman" w:hAnsi="Times New Roman" w:cs="Times New Roman"/>
          <w:sz w:val="28"/>
          <w:szCs w:val="28"/>
        </w:rPr>
      </w:pPr>
      <w:r w:rsidRPr="00B44C9A">
        <w:rPr>
          <w:rFonts w:ascii="Times New Roman" w:hAnsi="Times New Roman" w:cs="Times New Roman"/>
          <w:sz w:val="28"/>
          <w:szCs w:val="28"/>
        </w:rPr>
        <w:t>Hoạt động mở rộng:</w:t>
      </w:r>
    </w:p>
    <w:p w14:paraId="2FC0CB8D" w14:textId="77777777" w:rsidR="00B44C9A" w:rsidRPr="00B44C9A" w:rsidRDefault="00B44C9A" w:rsidP="00C6008B">
      <w:pPr>
        <w:numPr>
          <w:ilvl w:val="0"/>
          <w:numId w:val="9"/>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Nâng cao thiết kế:</w:t>
      </w:r>
      <w:r w:rsidRPr="00B44C9A">
        <w:rPr>
          <w:rFonts w:ascii="Times New Roman" w:hAnsi="Times New Roman" w:cs="Times New Roman"/>
          <w:sz w:val="28"/>
          <w:szCs w:val="28"/>
        </w:rPr>
        <w:t xml:space="preserve"> Thêm các cảm biến để xe có thể tránh vật cản hoặc tự động dừng lại khi gặp chướng ngại vật.</w:t>
      </w:r>
    </w:p>
    <w:p w14:paraId="124DBCE9" w14:textId="77777777" w:rsidR="00B44C9A" w:rsidRPr="00B44C9A" w:rsidRDefault="00B44C9A" w:rsidP="00C6008B">
      <w:pPr>
        <w:numPr>
          <w:ilvl w:val="0"/>
          <w:numId w:val="9"/>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Thuyết trình:</w:t>
      </w:r>
      <w:r w:rsidRPr="00B44C9A">
        <w:rPr>
          <w:rFonts w:ascii="Times New Roman" w:hAnsi="Times New Roman" w:cs="Times New Roman"/>
          <w:sz w:val="28"/>
          <w:szCs w:val="28"/>
        </w:rPr>
        <w:t xml:space="preserve"> Học sinh trình bày về quá trình thiết kế, chế tạo và nguyên lý hoạt động của sản phẩm.</w:t>
      </w:r>
    </w:p>
    <w:p w14:paraId="4B550492" w14:textId="77777777" w:rsidR="00B44C9A" w:rsidRPr="00B44C9A" w:rsidRDefault="00B44C9A" w:rsidP="00017B02">
      <w:pPr>
        <w:pStyle w:val="Heading4"/>
        <w:rPr>
          <w:rFonts w:ascii="Times New Roman" w:hAnsi="Times New Roman" w:cs="Times New Roman"/>
          <w:sz w:val="28"/>
          <w:szCs w:val="28"/>
        </w:rPr>
      </w:pPr>
      <w:r w:rsidRPr="00B44C9A">
        <w:rPr>
          <w:rFonts w:ascii="Times New Roman" w:hAnsi="Times New Roman" w:cs="Times New Roman"/>
          <w:sz w:val="28"/>
          <w:szCs w:val="28"/>
        </w:rPr>
        <w:t>Đánh giá:</w:t>
      </w:r>
    </w:p>
    <w:p w14:paraId="179D2B49" w14:textId="77777777" w:rsidR="00B44C9A" w:rsidRPr="00B44C9A" w:rsidRDefault="00B44C9A" w:rsidP="00C6008B">
      <w:pPr>
        <w:numPr>
          <w:ilvl w:val="0"/>
          <w:numId w:val="10"/>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Điểm nhóm:</w:t>
      </w:r>
      <w:r w:rsidRPr="00B44C9A">
        <w:rPr>
          <w:rFonts w:ascii="Times New Roman" w:hAnsi="Times New Roman" w:cs="Times New Roman"/>
          <w:sz w:val="28"/>
          <w:szCs w:val="28"/>
        </w:rPr>
        <w:t xml:space="preserve"> Dựa trên sự tham gia và đóng góp của từng thành viên trong nhóm.</w:t>
      </w:r>
    </w:p>
    <w:p w14:paraId="0392459F" w14:textId="77777777" w:rsidR="00B44C9A" w:rsidRPr="00B44C9A" w:rsidRDefault="00B44C9A" w:rsidP="00C6008B">
      <w:pPr>
        <w:numPr>
          <w:ilvl w:val="0"/>
          <w:numId w:val="10"/>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Điểm sản phẩm:</w:t>
      </w:r>
      <w:r w:rsidRPr="00B44C9A">
        <w:rPr>
          <w:rFonts w:ascii="Times New Roman" w:hAnsi="Times New Roman" w:cs="Times New Roman"/>
          <w:sz w:val="28"/>
          <w:szCs w:val="28"/>
        </w:rPr>
        <w:t xml:space="preserve"> Đánh giá dựa trên tính sáng tạo, khả năng vận hành và trình bày của sản phẩm.</w:t>
      </w:r>
    </w:p>
    <w:p w14:paraId="1D859DC9" w14:textId="77777777" w:rsidR="00B44C9A" w:rsidRPr="00B44C9A" w:rsidRDefault="00B44C9A" w:rsidP="00C6008B">
      <w:pPr>
        <w:numPr>
          <w:ilvl w:val="0"/>
          <w:numId w:val="10"/>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lastRenderedPageBreak/>
        <w:t>Điểm cá nhân:</w:t>
      </w:r>
      <w:r w:rsidRPr="00B44C9A">
        <w:rPr>
          <w:rFonts w:ascii="Times New Roman" w:hAnsi="Times New Roman" w:cs="Times New Roman"/>
          <w:sz w:val="28"/>
          <w:szCs w:val="28"/>
        </w:rPr>
        <w:t xml:space="preserve"> Kiểm tra kiến thức về thế năng và động năng thông qua các câu hỏi lý thuyết và thực hành.</w:t>
      </w:r>
    </w:p>
    <w:p w14:paraId="2A02E443" w14:textId="77777777" w:rsidR="00B44C9A" w:rsidRPr="00B44C9A" w:rsidRDefault="00B44C9A">
      <w:pPr>
        <w:spacing w:before="40" w:after="60" w:line="276" w:lineRule="auto"/>
        <w:rPr>
          <w:rFonts w:ascii="Times New Roman" w:hAnsi="Times New Roman" w:cs="Times New Roman"/>
          <w:b/>
          <w:bCs/>
          <w:i/>
          <w:iCs/>
          <w:sz w:val="28"/>
          <w:szCs w:val="28"/>
        </w:rPr>
      </w:pPr>
      <w:r w:rsidRPr="00B44C9A">
        <w:rPr>
          <w:rFonts w:ascii="Times New Roman" w:hAnsi="Times New Roman" w:cs="Times New Roman"/>
          <w:b/>
          <w:bCs/>
          <w:i/>
          <w:iCs/>
          <w:sz w:val="28"/>
          <w:szCs w:val="28"/>
        </w:rPr>
        <w:t>Lưu ý: HS cập nhật tiến độ công việc của mình thông qua padlet hoặc các mạng xã hội như facebook, zalo, liên hệ với giáo viên để được hỗ trợ.</w:t>
      </w:r>
    </w:p>
    <w:p w14:paraId="4BFBB9AD" w14:textId="77777777" w:rsidR="00B44C9A" w:rsidRPr="00B44C9A" w:rsidRDefault="00B44C9A">
      <w:pPr>
        <w:spacing w:before="40" w:after="60" w:line="276" w:lineRule="auto"/>
        <w:rPr>
          <w:rFonts w:ascii="Times New Roman" w:hAnsi="Times New Roman" w:cs="Times New Roman"/>
          <w:i/>
          <w:iCs/>
          <w:sz w:val="28"/>
          <w:szCs w:val="28"/>
        </w:rPr>
      </w:pPr>
      <w:r w:rsidRPr="00B44C9A">
        <w:rPr>
          <w:rFonts w:ascii="Times New Roman" w:hAnsi="Times New Roman" w:cs="Times New Roman"/>
          <w:sz w:val="28"/>
          <w:szCs w:val="28"/>
        </w:rPr>
        <w:t xml:space="preserve">- Giáo viên cung cấp kiến thức nền, các video, tài liệu internet hỗ trợ cho HS </w:t>
      </w:r>
      <w:r w:rsidRPr="00B44C9A">
        <w:rPr>
          <w:rFonts w:ascii="Times New Roman" w:hAnsi="Times New Roman" w:cs="Times New Roman"/>
          <w:i/>
          <w:iCs/>
          <w:sz w:val="28"/>
          <w:szCs w:val="28"/>
        </w:rPr>
        <w:t>(HS tự nghiên cứu và thực hiện, đề cao tính tự học và làm việc nhóm của HS)</w:t>
      </w:r>
    </w:p>
    <w:p w14:paraId="130F0BC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Tài liệu hỗ trợ:</w:t>
      </w:r>
    </w:p>
    <w:p w14:paraId="434464CE" w14:textId="6FD01AC1"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ttps://www.youtube.com/watch?v=T2dAVv0IP0s</w:t>
      </w:r>
    </w:p>
    <w:p w14:paraId="31DC088E" w14:textId="7D276A8B"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ttps://www.youtube.com/watch?v=e1tRmj0KmaU</w:t>
      </w:r>
    </w:p>
    <w:p w14:paraId="614101A1" w14:textId="5E603F85"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ttps://www.youtube.com/watch?v=6ghGqoj32a8</w:t>
      </w:r>
    </w:p>
    <w:p w14:paraId="15E879B9"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color w:val="C00000"/>
          <w:sz w:val="28"/>
          <w:szCs w:val="28"/>
        </w:rPr>
        <w:t>c) Sản phẩm:</w:t>
      </w:r>
      <w:r w:rsidRPr="00B44C9A">
        <w:rPr>
          <w:rFonts w:ascii="Times New Roman" w:hAnsi="Times New Roman" w:cs="Times New Roman"/>
          <w:sz w:val="28"/>
          <w:szCs w:val="28"/>
        </w:rPr>
        <w:t xml:space="preserve"> Động cơ đốt ngoài được làm từ vật liệu tái chế</w:t>
      </w:r>
    </w:p>
    <w:p w14:paraId="129267D4" w14:textId="77777777" w:rsidR="00B44C9A" w:rsidRPr="00B44C9A" w:rsidRDefault="00B44C9A">
      <w:pPr>
        <w:spacing w:before="40" w:after="60" w:line="312"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B44C9A" w:rsidRPr="00B44C9A" w14:paraId="55088CA5" w14:textId="77777777">
        <w:trPr>
          <w:jc w:val="center"/>
        </w:trPr>
        <w:tc>
          <w:tcPr>
            <w:tcW w:w="7493" w:type="dxa"/>
            <w:shd w:val="clear" w:color="auto" w:fill="FDEADA" w:themeFill="accent6" w:themeFillTint="32"/>
          </w:tcPr>
          <w:p w14:paraId="15A5FDA5" w14:textId="77777777" w:rsidR="00B44C9A" w:rsidRPr="00B44C9A" w:rsidRDefault="00B44C9A">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1C005D50" w14:textId="77777777" w:rsidR="00B44C9A" w:rsidRPr="00B44C9A" w:rsidRDefault="00B44C9A">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B44C9A" w:rsidRPr="00B44C9A" w14:paraId="567996DB" w14:textId="77777777">
        <w:trPr>
          <w:jc w:val="center"/>
        </w:trPr>
        <w:tc>
          <w:tcPr>
            <w:tcW w:w="7493" w:type="dxa"/>
          </w:tcPr>
          <w:p w14:paraId="440873D4"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13505659"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Tổ chức dự án “Thiết kế động cơ nhiệt đốt ngoài bằng các nguyên liệu tái chế”</w:t>
            </w:r>
          </w:p>
          <w:p w14:paraId="0C0D4F01"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noProof/>
                <w:lang w:val="en-US" w:eastAsia="en-US"/>
              </w:rPr>
              <w:drawing>
                <wp:inline distT="0" distB="0" distL="0" distR="0" wp14:anchorId="7B65B32E" wp14:editId="0797DE5B">
                  <wp:extent cx="3681454" cy="2400199"/>
                  <wp:effectExtent l="0" t="0" r="0" b="635"/>
                  <wp:docPr id="1691084242" name="Picture 2" descr="Tự làm oto lên dây cót đơn giản - Trò Chơ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Tự làm oto lên dây cót đơn giản - Trò Chơi Sáng Tạo"/>
                          <pic:cNvPicPr>
                            <a:picLocks noChangeAspect="1" noChangeArrowheads="1"/>
                          </pic:cNvPicPr>
                        </pic:nvPicPr>
                        <pic:blipFill rotWithShape="1">
                          <a:blip r:embed="rId62" cstate="print">
                            <a:extLst>
                              <a:ext uri="{28A0092B-C50C-407E-A947-70E740481C1C}">
                                <a14:useLocalDpi xmlns:a14="http://schemas.microsoft.com/office/drawing/2010/main"/>
                              </a:ext>
                            </a:extLst>
                          </a:blip>
                          <a:srcRect/>
                          <a:stretch/>
                        </pic:blipFill>
                        <pic:spPr bwMode="auto">
                          <a:xfrm>
                            <a:off x="0" y="0"/>
                            <a:ext cx="3685049" cy="2402543"/>
                          </a:xfrm>
                          <a:prstGeom prst="rect">
                            <a:avLst/>
                          </a:prstGeom>
                          <a:noFill/>
                          <a:ln>
                            <a:noFill/>
                          </a:ln>
                          <a:extLst>
                            <a:ext uri="{53640926-AAD7-44D8-BBD7-CCE9431645EC}">
                              <a14:shadowObscured xmlns:a14="http://schemas.microsoft.com/office/drawing/2010/main"/>
                            </a:ext>
                          </a:extLst>
                        </pic:spPr>
                      </pic:pic>
                    </a:graphicData>
                  </a:graphic>
                </wp:inline>
              </w:drawing>
            </w:r>
          </w:p>
          <w:p w14:paraId="759C9574" w14:textId="77777777" w:rsidR="00B44C9A" w:rsidRPr="00B44C9A" w:rsidRDefault="00B44C9A" w:rsidP="00017B02">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GV hướng dẫn ngắn gọn, gợi ý hướng thực hiện sản phẩm cho HS </w:t>
            </w:r>
            <w:r w:rsidRPr="00B44C9A">
              <w:rPr>
                <w:rFonts w:ascii="Times New Roman" w:hAnsi="Times New Roman" w:cs="Times New Roman"/>
                <w:i/>
                <w:iCs/>
                <w:sz w:val="28"/>
                <w:szCs w:val="28"/>
              </w:rPr>
              <w:t>(đề cao tính tự học của các em)</w:t>
            </w:r>
          </w:p>
          <w:p w14:paraId="131E76E8" w14:textId="77777777" w:rsidR="00B44C9A" w:rsidRPr="00B44C9A" w:rsidRDefault="00B44C9A" w:rsidP="00017B02">
            <w:p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Nguyên liệu:</w:t>
            </w:r>
          </w:p>
          <w:p w14:paraId="12C46E30" w14:textId="77777777" w:rsidR="00B44C9A" w:rsidRPr="00B44C9A" w:rsidRDefault="00B44C9A" w:rsidP="00C6008B">
            <w:pPr>
              <w:numPr>
                <w:ilvl w:val="0"/>
                <w:numId w:val="6"/>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Tấm ván gỗ hoặc nhựa (làm khung xe).</w:t>
            </w:r>
          </w:p>
          <w:p w14:paraId="14C3DAFE" w14:textId="77777777" w:rsidR="00B44C9A" w:rsidRPr="00B44C9A" w:rsidRDefault="00B44C9A" w:rsidP="00C6008B">
            <w:pPr>
              <w:numPr>
                <w:ilvl w:val="0"/>
                <w:numId w:val="6"/>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Bánh xe nhựa hoặc gỗ.</w:t>
            </w:r>
          </w:p>
          <w:p w14:paraId="38B4F48D" w14:textId="77777777" w:rsidR="00B44C9A" w:rsidRPr="00B44C9A" w:rsidRDefault="00B44C9A" w:rsidP="00C6008B">
            <w:pPr>
              <w:numPr>
                <w:ilvl w:val="0"/>
                <w:numId w:val="6"/>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Lò xo dây cót.</w:t>
            </w:r>
          </w:p>
          <w:p w14:paraId="11169A7F" w14:textId="77777777" w:rsidR="00B44C9A" w:rsidRPr="00B44C9A" w:rsidRDefault="00B44C9A" w:rsidP="00C6008B">
            <w:pPr>
              <w:numPr>
                <w:ilvl w:val="0"/>
                <w:numId w:val="6"/>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Trục bánh xe (có thể làm từ kim loại hoặc nhựa).</w:t>
            </w:r>
          </w:p>
          <w:p w14:paraId="2B31A260" w14:textId="77777777" w:rsidR="00B44C9A" w:rsidRPr="00B44C9A" w:rsidRDefault="00B44C9A" w:rsidP="00C6008B">
            <w:pPr>
              <w:numPr>
                <w:ilvl w:val="0"/>
                <w:numId w:val="6"/>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Dây chun hoặc dây thun.</w:t>
            </w:r>
          </w:p>
          <w:p w14:paraId="2A2F051C" w14:textId="77777777" w:rsidR="00B44C9A" w:rsidRPr="00B44C9A" w:rsidRDefault="00B44C9A" w:rsidP="00C6008B">
            <w:pPr>
              <w:numPr>
                <w:ilvl w:val="0"/>
                <w:numId w:val="6"/>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Chai nhựa, nam châm, dây dẫn (tùy chọn cho các tính năng nâng cao).</w:t>
            </w:r>
          </w:p>
          <w:p w14:paraId="68E3BA8B" w14:textId="77777777" w:rsidR="00B44C9A" w:rsidRPr="00B44C9A" w:rsidRDefault="00B44C9A" w:rsidP="00017B02">
            <w:p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Dụng cụ:</w:t>
            </w:r>
          </w:p>
          <w:p w14:paraId="03784941" w14:textId="77777777" w:rsidR="00B44C9A" w:rsidRPr="00B44C9A" w:rsidRDefault="00B44C9A" w:rsidP="00C6008B">
            <w:pPr>
              <w:numPr>
                <w:ilvl w:val="0"/>
                <w:numId w:val="7"/>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Kéo, dao cắt, keo dán.</w:t>
            </w:r>
          </w:p>
          <w:p w14:paraId="389F0586" w14:textId="77777777" w:rsidR="00B44C9A" w:rsidRPr="00B44C9A" w:rsidRDefault="00B44C9A" w:rsidP="00C6008B">
            <w:pPr>
              <w:numPr>
                <w:ilvl w:val="0"/>
                <w:numId w:val="7"/>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Thước đo, cân, đồng hồ bấm giờ.</w:t>
            </w:r>
          </w:p>
          <w:p w14:paraId="47A3C763" w14:textId="77777777" w:rsidR="00B44C9A" w:rsidRPr="00B44C9A" w:rsidRDefault="00B44C9A" w:rsidP="00C6008B">
            <w:pPr>
              <w:numPr>
                <w:ilvl w:val="0"/>
                <w:numId w:val="7"/>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Máy khoan hoặc dụng cụ khoan tay.</w:t>
            </w:r>
          </w:p>
          <w:p w14:paraId="7124F568" w14:textId="77777777" w:rsidR="00B44C9A" w:rsidRPr="00B44C9A" w:rsidRDefault="00B44C9A" w:rsidP="00017B02">
            <w:pPr>
              <w:pStyle w:val="Heading4"/>
              <w:rPr>
                <w:rFonts w:ascii="Times New Roman" w:hAnsi="Times New Roman" w:cs="Times New Roman"/>
                <w:sz w:val="28"/>
                <w:szCs w:val="28"/>
              </w:rPr>
            </w:pPr>
            <w:r w:rsidRPr="00B44C9A">
              <w:rPr>
                <w:rFonts w:ascii="Times New Roman" w:hAnsi="Times New Roman" w:cs="Times New Roman"/>
                <w:sz w:val="28"/>
                <w:szCs w:val="28"/>
              </w:rPr>
              <w:t>Quy trình thực hiện:</w:t>
            </w:r>
          </w:p>
          <w:p w14:paraId="31E78BD2" w14:textId="77777777" w:rsidR="00B44C9A" w:rsidRPr="00B44C9A" w:rsidRDefault="00B44C9A" w:rsidP="00C6008B">
            <w:pPr>
              <w:pStyle w:val="NormalWeb"/>
              <w:numPr>
                <w:ilvl w:val="0"/>
                <w:numId w:val="8"/>
              </w:numPr>
              <w:rPr>
                <w:sz w:val="28"/>
                <w:szCs w:val="28"/>
              </w:rPr>
            </w:pPr>
            <w:r w:rsidRPr="00B44C9A">
              <w:rPr>
                <w:rStyle w:val="Strong"/>
                <w:sz w:val="28"/>
                <w:szCs w:val="28"/>
              </w:rPr>
              <w:t>Thiết kế xe:</w:t>
            </w:r>
          </w:p>
          <w:p w14:paraId="1AEBC6A4"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Khung xe:</w:t>
            </w:r>
            <w:r w:rsidRPr="00B44C9A">
              <w:rPr>
                <w:rFonts w:ascii="Times New Roman" w:hAnsi="Times New Roman" w:cs="Times New Roman"/>
                <w:sz w:val="28"/>
                <w:szCs w:val="28"/>
              </w:rPr>
              <w:t xml:space="preserve"> Cắt tấm ván gỗ hoặc nhựa thành hình chữ nhật để làm khung xe. Kích thước có thể thay đổi tùy theo mong muốn của học sinh.</w:t>
            </w:r>
          </w:p>
          <w:p w14:paraId="623042C4"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Bánh xe:</w:t>
            </w:r>
            <w:r w:rsidRPr="00B44C9A">
              <w:rPr>
                <w:rFonts w:ascii="Times New Roman" w:hAnsi="Times New Roman" w:cs="Times New Roman"/>
                <w:sz w:val="28"/>
                <w:szCs w:val="28"/>
              </w:rPr>
              <w:t xml:space="preserve"> Gắn bánh xe vào khung xe sao cho bánh xe có thể quay dễ dàng. Sử dụng trục xoay để cố định bánh xe vào khung.</w:t>
            </w:r>
          </w:p>
          <w:p w14:paraId="707E3417" w14:textId="77777777" w:rsidR="00B44C9A" w:rsidRPr="00B44C9A" w:rsidRDefault="00B44C9A" w:rsidP="00C6008B">
            <w:pPr>
              <w:pStyle w:val="NormalWeb"/>
              <w:numPr>
                <w:ilvl w:val="0"/>
                <w:numId w:val="8"/>
              </w:numPr>
              <w:rPr>
                <w:sz w:val="28"/>
                <w:szCs w:val="28"/>
                <w:lang w:val="vi-VN"/>
              </w:rPr>
            </w:pPr>
            <w:r w:rsidRPr="00B44C9A">
              <w:rPr>
                <w:rStyle w:val="Strong"/>
                <w:sz w:val="28"/>
                <w:szCs w:val="28"/>
                <w:lang w:val="vi-VN"/>
              </w:rPr>
              <w:t>Cơ chế tạo động năng từ thế năng:</w:t>
            </w:r>
          </w:p>
          <w:p w14:paraId="34A13CDC"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Lắp đặt lò xo dây cót:</w:t>
            </w:r>
            <w:r w:rsidRPr="00B44C9A">
              <w:rPr>
                <w:rFonts w:ascii="Times New Roman" w:hAnsi="Times New Roman" w:cs="Times New Roman"/>
                <w:sz w:val="28"/>
                <w:szCs w:val="28"/>
              </w:rPr>
              <w:t xml:space="preserve"> Gắn lò xo dây cót vào trục bánh xe sau. Khi quay trục bánh xe ngược chiều, lò xo sẽ bị nén lại và lưu trữ năng lượng thế năng.</w:t>
            </w:r>
          </w:p>
          <w:p w14:paraId="28A889FB"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Kích hoạt động năng:</w:t>
            </w:r>
            <w:r w:rsidRPr="00B44C9A">
              <w:rPr>
                <w:rFonts w:ascii="Times New Roman" w:hAnsi="Times New Roman" w:cs="Times New Roman"/>
                <w:sz w:val="28"/>
                <w:szCs w:val="28"/>
              </w:rPr>
              <w:t xml:space="preserve"> Khi lò xo được thả, năng lượng thế năng sẽ chuyển hóa thành động năng, đẩy xe về phía trước.</w:t>
            </w:r>
          </w:p>
          <w:p w14:paraId="64C235A7" w14:textId="77777777" w:rsidR="00B44C9A" w:rsidRPr="00B44C9A" w:rsidRDefault="00B44C9A" w:rsidP="00C6008B">
            <w:pPr>
              <w:pStyle w:val="NormalWeb"/>
              <w:numPr>
                <w:ilvl w:val="0"/>
                <w:numId w:val="8"/>
              </w:numPr>
              <w:rPr>
                <w:sz w:val="28"/>
                <w:szCs w:val="28"/>
                <w:lang w:val="vi-VN"/>
              </w:rPr>
            </w:pPr>
            <w:r w:rsidRPr="00B44C9A">
              <w:rPr>
                <w:rStyle w:val="Strong"/>
                <w:sz w:val="28"/>
                <w:szCs w:val="28"/>
                <w:lang w:val="vi-VN"/>
              </w:rPr>
              <w:t>Tạo hệ thống nạp năng lượng:</w:t>
            </w:r>
          </w:p>
          <w:p w14:paraId="09912ED9"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Quay lò xo:</w:t>
            </w:r>
            <w:r w:rsidRPr="00B44C9A">
              <w:rPr>
                <w:rFonts w:ascii="Times New Roman" w:hAnsi="Times New Roman" w:cs="Times New Roman"/>
                <w:sz w:val="28"/>
                <w:szCs w:val="28"/>
              </w:rPr>
              <w:t xml:space="preserve"> Sử dụng tay để quay trục bánh xe ngược chiều, nén lò xo dây cót và lưu trữ năng lượng thế năng.</w:t>
            </w:r>
          </w:p>
          <w:p w14:paraId="21BEF2E1"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Cơ chế thả:</w:t>
            </w:r>
            <w:r w:rsidRPr="00B44C9A">
              <w:rPr>
                <w:rFonts w:ascii="Times New Roman" w:hAnsi="Times New Roman" w:cs="Times New Roman"/>
                <w:sz w:val="28"/>
                <w:szCs w:val="28"/>
              </w:rPr>
              <w:t xml:space="preserve"> Khi lò xo được thả, năng lượng thế năng sẽ chuyển hóa thành động năng, đẩy xe di chuyển.</w:t>
            </w:r>
          </w:p>
          <w:p w14:paraId="3578767C" w14:textId="77777777" w:rsidR="00B44C9A" w:rsidRPr="00B44C9A" w:rsidRDefault="00B44C9A" w:rsidP="00C6008B">
            <w:pPr>
              <w:pStyle w:val="NormalWeb"/>
              <w:numPr>
                <w:ilvl w:val="0"/>
                <w:numId w:val="8"/>
              </w:numPr>
              <w:rPr>
                <w:sz w:val="28"/>
                <w:szCs w:val="28"/>
                <w:lang w:val="vi-VN"/>
              </w:rPr>
            </w:pPr>
            <w:r w:rsidRPr="00B44C9A">
              <w:rPr>
                <w:rStyle w:val="Strong"/>
                <w:sz w:val="28"/>
                <w:szCs w:val="28"/>
                <w:lang w:val="vi-VN"/>
              </w:rPr>
              <w:t>Thử nghiệm và điều chỉnh:</w:t>
            </w:r>
          </w:p>
          <w:p w14:paraId="6966373B"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Thử nghiệm:</w:t>
            </w:r>
            <w:r w:rsidRPr="00B44C9A">
              <w:rPr>
                <w:rFonts w:ascii="Times New Roman" w:hAnsi="Times New Roman" w:cs="Times New Roman"/>
                <w:sz w:val="28"/>
                <w:szCs w:val="28"/>
              </w:rPr>
              <w:t xml:space="preserve"> Thả xe trên một mặt phẳng và quan sát quá trình chuyển động. Đo khoảng cách và thời gian xe di chuyển.</w:t>
            </w:r>
          </w:p>
          <w:p w14:paraId="1161B784"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Điều chỉnh:</w:t>
            </w:r>
            <w:r w:rsidRPr="00B44C9A">
              <w:rPr>
                <w:rFonts w:ascii="Times New Roman" w:hAnsi="Times New Roman" w:cs="Times New Roman"/>
                <w:sz w:val="28"/>
                <w:szCs w:val="28"/>
              </w:rPr>
              <w:t xml:space="preserve"> Nếu xe không di chuyển như mong muốn, điều chỉnh độ nén của lò xo dây cót để tối ưu hóa sự chuyển đổi năng lượng.</w:t>
            </w:r>
          </w:p>
          <w:p w14:paraId="6CC9F7B3" w14:textId="77777777" w:rsidR="00B44C9A" w:rsidRPr="00B44C9A" w:rsidRDefault="00B44C9A" w:rsidP="00C6008B">
            <w:pPr>
              <w:pStyle w:val="NormalWeb"/>
              <w:numPr>
                <w:ilvl w:val="0"/>
                <w:numId w:val="8"/>
              </w:numPr>
              <w:rPr>
                <w:sz w:val="28"/>
                <w:szCs w:val="28"/>
              </w:rPr>
            </w:pPr>
            <w:r w:rsidRPr="00B44C9A">
              <w:rPr>
                <w:rStyle w:val="Strong"/>
                <w:sz w:val="28"/>
                <w:szCs w:val="28"/>
              </w:rPr>
              <w:t>Hoàn thiện sản phẩm:</w:t>
            </w:r>
          </w:p>
          <w:p w14:paraId="1B308970"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Trang trí:</w:t>
            </w:r>
            <w:r w:rsidRPr="00B44C9A">
              <w:rPr>
                <w:rFonts w:ascii="Times New Roman" w:hAnsi="Times New Roman" w:cs="Times New Roman"/>
                <w:sz w:val="28"/>
                <w:szCs w:val="28"/>
              </w:rPr>
              <w:t xml:space="preserve"> Sơn màu và trang trí xe theo ý thích.</w:t>
            </w:r>
          </w:p>
          <w:p w14:paraId="30154775" w14:textId="77777777" w:rsidR="00B44C9A" w:rsidRPr="00B44C9A" w:rsidRDefault="00B44C9A" w:rsidP="00C6008B">
            <w:pPr>
              <w:numPr>
                <w:ilvl w:val="1"/>
                <w:numId w:val="8"/>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Kiểm tra cuối cùng:</w:t>
            </w:r>
            <w:r w:rsidRPr="00B44C9A">
              <w:rPr>
                <w:rFonts w:ascii="Times New Roman" w:hAnsi="Times New Roman" w:cs="Times New Roman"/>
                <w:sz w:val="28"/>
                <w:szCs w:val="28"/>
              </w:rPr>
              <w:t xml:space="preserve"> Thử nghiệm xe nhiều lần để </w:t>
            </w:r>
            <w:r w:rsidRPr="00B44C9A">
              <w:rPr>
                <w:rFonts w:ascii="Times New Roman" w:hAnsi="Times New Roman" w:cs="Times New Roman"/>
                <w:sz w:val="28"/>
                <w:szCs w:val="28"/>
              </w:rPr>
              <w:lastRenderedPageBreak/>
              <w:t>đảm bảo hoạt động ổn định.</w:t>
            </w:r>
          </w:p>
          <w:p w14:paraId="3B632F11" w14:textId="77777777" w:rsidR="00B44C9A" w:rsidRPr="00B44C9A" w:rsidRDefault="00B44C9A">
            <w:pPr>
              <w:spacing w:before="40" w:after="60" w:line="276" w:lineRule="auto"/>
              <w:rPr>
                <w:rFonts w:ascii="Times New Roman" w:hAnsi="Times New Roman" w:cs="Times New Roman"/>
                <w:b/>
                <w:bCs/>
                <w:i/>
                <w:iCs/>
                <w:sz w:val="28"/>
                <w:szCs w:val="28"/>
              </w:rPr>
            </w:pPr>
            <w:r w:rsidRPr="00B44C9A">
              <w:rPr>
                <w:rFonts w:ascii="Times New Roman" w:hAnsi="Times New Roman" w:cs="Times New Roman"/>
                <w:b/>
                <w:bCs/>
                <w:i/>
                <w:iCs/>
                <w:sz w:val="28"/>
                <w:szCs w:val="28"/>
              </w:rPr>
              <w:t>Lưu ý: HS cập nhật tiến độ công việc của mình thông qua padlet hoặc các mạng xã hội như facebook, zalo, liên hệ với giáo viên để được hỗ trợ.</w:t>
            </w:r>
          </w:p>
          <w:p w14:paraId="671177AA" w14:textId="77777777" w:rsidR="00B44C9A" w:rsidRPr="00B44C9A" w:rsidRDefault="00B44C9A">
            <w:pPr>
              <w:spacing w:before="40" w:after="60" w:line="276" w:lineRule="auto"/>
              <w:rPr>
                <w:rFonts w:ascii="Times New Roman" w:hAnsi="Times New Roman" w:cs="Times New Roman"/>
                <w:i/>
                <w:iCs/>
                <w:sz w:val="28"/>
                <w:szCs w:val="28"/>
              </w:rPr>
            </w:pPr>
            <w:r w:rsidRPr="00B44C9A">
              <w:rPr>
                <w:rFonts w:ascii="Times New Roman" w:hAnsi="Times New Roman" w:cs="Times New Roman"/>
                <w:sz w:val="28"/>
                <w:szCs w:val="28"/>
              </w:rPr>
              <w:t xml:space="preserve">- Giáo viên cung cấp kiến thức nền, các video, tài liệu internet hỗ trợ cho HS </w:t>
            </w:r>
            <w:r w:rsidRPr="00B44C9A">
              <w:rPr>
                <w:rFonts w:ascii="Times New Roman" w:hAnsi="Times New Roman" w:cs="Times New Roman"/>
                <w:i/>
                <w:iCs/>
                <w:sz w:val="28"/>
                <w:szCs w:val="28"/>
              </w:rPr>
              <w:t>(HS tự nghiên cứu và thực hiện, đề cao tính tự học và làm việc nhóm của HS)</w:t>
            </w:r>
          </w:p>
          <w:p w14:paraId="2428A274"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Tài liệu hỗ trợ:</w:t>
            </w:r>
          </w:p>
          <w:p w14:paraId="45ED12FC" w14:textId="545C89BD" w:rsidR="00B44C9A" w:rsidRPr="00B44C9A" w:rsidRDefault="00B44C9A" w:rsidP="00017B02">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ttps://www.youtube.com/watch?v=T2dAVv0IP0s</w:t>
            </w:r>
          </w:p>
          <w:p w14:paraId="32FE1508" w14:textId="0A60F716" w:rsidR="00B44C9A" w:rsidRPr="00B44C9A" w:rsidRDefault="00B44C9A" w:rsidP="00017B02">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ttps://www.youtube.com/watch?v=e1tRmj0KmaU</w:t>
            </w:r>
          </w:p>
          <w:p w14:paraId="58799252" w14:textId="516FF33A"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ttps://www.youtube.com/watch?v=6ghGqoj32a8</w:t>
            </w:r>
          </w:p>
        </w:tc>
        <w:tc>
          <w:tcPr>
            <w:tcW w:w="3024" w:type="dxa"/>
          </w:tcPr>
          <w:p w14:paraId="4AEF3964"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lastRenderedPageBreak/>
              <w:t>HS nhận nhiệm vụ</w:t>
            </w:r>
          </w:p>
        </w:tc>
      </w:tr>
      <w:tr w:rsidR="00B44C9A" w:rsidRPr="00B44C9A" w14:paraId="70C0A78A" w14:textId="77777777">
        <w:trPr>
          <w:jc w:val="center"/>
        </w:trPr>
        <w:tc>
          <w:tcPr>
            <w:tcW w:w="7493" w:type="dxa"/>
          </w:tcPr>
          <w:p w14:paraId="119D2E1F"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lastRenderedPageBreak/>
              <w:t>Hướng dẫn thực hiện nhiệm vụ</w:t>
            </w:r>
            <w:r w:rsidRPr="00B44C9A">
              <w:rPr>
                <w:rFonts w:ascii="Times New Roman" w:hAnsi="Times New Roman" w:cs="Times New Roman"/>
                <w:i/>
                <w:sz w:val="28"/>
                <w:szCs w:val="28"/>
              </w:rPr>
              <w:t>:</w:t>
            </w:r>
            <w:r w:rsidRPr="00B44C9A">
              <w:rPr>
                <w:rFonts w:ascii="Times New Roman" w:hAnsi="Times New Roman" w:cs="Times New Roman"/>
                <w:sz w:val="28"/>
                <w:szCs w:val="28"/>
              </w:rPr>
              <w:t xml:space="preserve"> </w:t>
            </w:r>
          </w:p>
          <w:p w14:paraId="55FF1794"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hỗ trợ HS trong quá trình làm việc và yêu cầu HS cập nhật tiến độ qua các mạng xã hội, nhóm facebook, zalo, telegram,..</w:t>
            </w:r>
          </w:p>
          <w:p w14:paraId="36386B13"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iải đáp thắc mắc cho HS.</w:t>
            </w:r>
          </w:p>
        </w:tc>
        <w:tc>
          <w:tcPr>
            <w:tcW w:w="3024" w:type="dxa"/>
          </w:tcPr>
          <w:p w14:paraId="2D70775E"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Thực hiện nhiệm vụ ở nhà.</w:t>
            </w:r>
          </w:p>
          <w:p w14:paraId="4EA02538"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Cập nhật tiến độ hằng ngày cho HS.</w:t>
            </w:r>
          </w:p>
        </w:tc>
      </w:tr>
      <w:tr w:rsidR="00B44C9A" w:rsidRPr="00B44C9A" w14:paraId="15C7CBC9" w14:textId="77777777">
        <w:trPr>
          <w:jc w:val="center"/>
        </w:trPr>
        <w:tc>
          <w:tcPr>
            <w:tcW w:w="7493" w:type="dxa"/>
          </w:tcPr>
          <w:p w14:paraId="29E83CF0"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i/>
                <w:sz w:val="28"/>
                <w:szCs w:val="28"/>
              </w:rPr>
              <w:t xml:space="preserve">Báo cáo kết quả:  </w:t>
            </w:r>
          </w:p>
          <w:p w14:paraId="4D769AEE"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chấm điểm dựa trên tính thẩm mỹ và hiệu quả của sản phẩm.</w:t>
            </w:r>
          </w:p>
          <w:p w14:paraId="5A226AD6" w14:textId="77777777" w:rsidR="00B44C9A" w:rsidRPr="00B44C9A" w:rsidRDefault="00B44C9A" w:rsidP="00017B02">
            <w:pPr>
              <w:pStyle w:val="Heading4"/>
              <w:rPr>
                <w:rFonts w:ascii="Times New Roman" w:hAnsi="Times New Roman" w:cs="Times New Roman"/>
                <w:sz w:val="28"/>
                <w:szCs w:val="28"/>
              </w:rPr>
            </w:pPr>
            <w:r w:rsidRPr="00B44C9A">
              <w:rPr>
                <w:rFonts w:ascii="Times New Roman" w:hAnsi="Times New Roman" w:cs="Times New Roman"/>
                <w:sz w:val="28"/>
                <w:szCs w:val="28"/>
              </w:rPr>
              <w:t>Hoạt động mở rộng:</w:t>
            </w:r>
          </w:p>
          <w:p w14:paraId="75696D6E" w14:textId="77777777" w:rsidR="00B44C9A" w:rsidRPr="00B44C9A" w:rsidRDefault="00B44C9A" w:rsidP="00C6008B">
            <w:pPr>
              <w:numPr>
                <w:ilvl w:val="0"/>
                <w:numId w:val="9"/>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Nâng cao thiết kế:</w:t>
            </w:r>
            <w:r w:rsidRPr="00B44C9A">
              <w:rPr>
                <w:rFonts w:ascii="Times New Roman" w:hAnsi="Times New Roman" w:cs="Times New Roman"/>
                <w:sz w:val="28"/>
                <w:szCs w:val="28"/>
              </w:rPr>
              <w:t xml:space="preserve"> Thêm các cảm biến để xe có thể tránh vật cản hoặc tự động dừng lại khi gặp chướng ngại vật.</w:t>
            </w:r>
          </w:p>
          <w:p w14:paraId="6897FF0F" w14:textId="77777777" w:rsidR="00B44C9A" w:rsidRPr="00B44C9A" w:rsidRDefault="00B44C9A" w:rsidP="00C6008B">
            <w:pPr>
              <w:numPr>
                <w:ilvl w:val="0"/>
                <w:numId w:val="9"/>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Thuyết trình:</w:t>
            </w:r>
            <w:r w:rsidRPr="00B44C9A">
              <w:rPr>
                <w:rFonts w:ascii="Times New Roman" w:hAnsi="Times New Roman" w:cs="Times New Roman"/>
                <w:sz w:val="28"/>
                <w:szCs w:val="28"/>
              </w:rPr>
              <w:t xml:space="preserve"> Học sinh trình bày về quá trình thiết kế, chế tạo và nguyên lý hoạt động của sản phẩm.</w:t>
            </w:r>
          </w:p>
          <w:p w14:paraId="2A20C415" w14:textId="77777777" w:rsidR="00B44C9A" w:rsidRPr="00B44C9A" w:rsidRDefault="00B44C9A" w:rsidP="00017B02">
            <w:pPr>
              <w:pStyle w:val="Heading4"/>
              <w:rPr>
                <w:rFonts w:ascii="Times New Roman" w:hAnsi="Times New Roman" w:cs="Times New Roman"/>
                <w:sz w:val="28"/>
                <w:szCs w:val="28"/>
              </w:rPr>
            </w:pPr>
            <w:r w:rsidRPr="00B44C9A">
              <w:rPr>
                <w:rFonts w:ascii="Times New Roman" w:hAnsi="Times New Roman" w:cs="Times New Roman"/>
                <w:sz w:val="28"/>
                <w:szCs w:val="28"/>
              </w:rPr>
              <w:t>Đánh giá:</w:t>
            </w:r>
          </w:p>
          <w:p w14:paraId="460F271B" w14:textId="77777777" w:rsidR="00B44C9A" w:rsidRPr="00B44C9A" w:rsidRDefault="00B44C9A" w:rsidP="00C6008B">
            <w:pPr>
              <w:numPr>
                <w:ilvl w:val="0"/>
                <w:numId w:val="10"/>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Điểm nhóm:</w:t>
            </w:r>
            <w:r w:rsidRPr="00B44C9A">
              <w:rPr>
                <w:rFonts w:ascii="Times New Roman" w:hAnsi="Times New Roman" w:cs="Times New Roman"/>
                <w:sz w:val="28"/>
                <w:szCs w:val="28"/>
              </w:rPr>
              <w:t xml:space="preserve"> Dựa trên sự tham gia và đóng góp của từng thành viên trong nhóm.</w:t>
            </w:r>
          </w:p>
          <w:p w14:paraId="4E5C099B" w14:textId="77777777" w:rsidR="00B44C9A" w:rsidRPr="00B44C9A" w:rsidRDefault="00B44C9A" w:rsidP="00C6008B">
            <w:pPr>
              <w:numPr>
                <w:ilvl w:val="0"/>
                <w:numId w:val="10"/>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Điểm sản phẩm:</w:t>
            </w:r>
            <w:r w:rsidRPr="00B44C9A">
              <w:rPr>
                <w:rFonts w:ascii="Times New Roman" w:hAnsi="Times New Roman" w:cs="Times New Roman"/>
                <w:sz w:val="28"/>
                <w:szCs w:val="28"/>
              </w:rPr>
              <w:t xml:space="preserve"> Đánh giá dựa trên tính sáng tạo, khả năng vận hành và trình bày của sản phẩm.</w:t>
            </w:r>
          </w:p>
          <w:p w14:paraId="3BE94E22" w14:textId="77777777" w:rsidR="00B44C9A" w:rsidRPr="00B44C9A" w:rsidRDefault="00B44C9A" w:rsidP="00C6008B">
            <w:pPr>
              <w:numPr>
                <w:ilvl w:val="0"/>
                <w:numId w:val="10"/>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Điểm cá nhân:</w:t>
            </w:r>
            <w:r w:rsidRPr="00B44C9A">
              <w:rPr>
                <w:rFonts w:ascii="Times New Roman" w:hAnsi="Times New Roman" w:cs="Times New Roman"/>
                <w:sz w:val="28"/>
                <w:szCs w:val="28"/>
              </w:rPr>
              <w:t xml:space="preserve"> Kiểm tra kiến thức về thế năng và động năng thông qua các câu hỏi lý thuyết và thực hành.</w:t>
            </w:r>
          </w:p>
        </w:tc>
        <w:tc>
          <w:tcPr>
            <w:tcW w:w="3024" w:type="dxa"/>
          </w:tcPr>
          <w:p w14:paraId="00674B7E"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trình bày sản phẩm hoàn thiện sau 1 tuần làm việc tại nhà.</w:t>
            </w:r>
          </w:p>
        </w:tc>
      </w:tr>
    </w:tbl>
    <w:p w14:paraId="2CE19B8A" w14:textId="77777777" w:rsidR="00B44C9A" w:rsidRPr="00B44C9A" w:rsidRDefault="00B44C9A">
      <w:pPr>
        <w:spacing w:before="40" w:after="60" w:line="276" w:lineRule="auto"/>
        <w:rPr>
          <w:rFonts w:ascii="Times New Roman" w:hAnsi="Times New Roman" w:cs="Times New Roman"/>
          <w:b/>
          <w:color w:val="7030A0"/>
          <w:sz w:val="28"/>
          <w:szCs w:val="28"/>
        </w:rPr>
      </w:pPr>
    </w:p>
    <w:p w14:paraId="6618C3D8" w14:textId="77777777" w:rsidR="00B44C9A" w:rsidRPr="00B44C9A" w:rsidRDefault="00B44C9A" w:rsidP="00716B82">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V. PHỤ LỤC</w:t>
      </w:r>
    </w:p>
    <w:p w14:paraId="5F1E2928" w14:textId="77777777" w:rsidR="00B44C9A" w:rsidRPr="00B44C9A" w:rsidRDefault="00B44C9A" w:rsidP="00716B82">
      <w:pPr>
        <w:spacing w:before="40" w:after="40" w:line="240" w:lineRule="auto"/>
        <w:jc w:val="center"/>
        <w:rPr>
          <w:rFonts w:ascii="Times New Roman" w:eastAsia="Times New Roman" w:hAnsi="Times New Roman" w:cs="Times New Roman"/>
          <w:b/>
          <w:bCs/>
          <w:color w:val="000000"/>
          <w:sz w:val="28"/>
          <w:szCs w:val="28"/>
        </w:rPr>
      </w:pPr>
      <w:r w:rsidRPr="00B44C9A">
        <w:rPr>
          <w:rFonts w:ascii="Times New Roman" w:eastAsia="Times New Roman" w:hAnsi="Times New Roman" w:cs="Times New Roman"/>
          <w:b/>
          <w:bCs/>
          <w:color w:val="000000"/>
          <w:sz w:val="28"/>
          <w:szCs w:val="28"/>
        </w:rPr>
        <w:lastRenderedPageBreak/>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B44C9A" w:rsidRPr="00B44C9A" w14:paraId="5E87CD3A" w14:textId="77777777" w:rsidTr="00227C4C">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231DCEC1" w14:textId="77777777" w:rsidR="00B44C9A" w:rsidRPr="00B44C9A" w:rsidRDefault="00B44C9A" w:rsidP="00227C4C">
            <w:pPr>
              <w:spacing w:before="40" w:after="40" w:line="240" w:lineRule="auto"/>
              <w:jc w:val="both"/>
              <w:rPr>
                <w:rFonts w:ascii="Times New Roman" w:eastAsia="Times New Roman" w:hAnsi="Times New Roman" w:cs="Times New Roman"/>
                <w:b/>
                <w:bCs/>
                <w:color w:val="000000"/>
                <w:sz w:val="26"/>
                <w:szCs w:val="26"/>
              </w:rPr>
            </w:pPr>
            <w:r w:rsidRPr="00B44C9A">
              <w:rPr>
                <w:rFonts w:ascii="Times New Roman" w:eastAsia="Times New Roman" w:hAnsi="Times New Roman" w:cs="Times New Roman"/>
                <w:b/>
                <w:bCs/>
                <w:color w:val="000000"/>
                <w:sz w:val="26"/>
                <w:szCs w:val="26"/>
              </w:rPr>
              <w:t>              Mức độ</w:t>
            </w:r>
            <w:r w:rsidRPr="00B44C9A">
              <w:rPr>
                <w:rFonts w:ascii="Times New Roman" w:eastAsia="Times New Roman" w:hAnsi="Times New Roman" w:cs="Times New Roman"/>
                <w:b/>
                <w:bCs/>
                <w:color w:val="000000"/>
                <w:sz w:val="26"/>
                <w:szCs w:val="26"/>
              </w:rPr>
              <w:tab/>
            </w:r>
          </w:p>
          <w:p w14:paraId="4991992E"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w:t>
            </w:r>
          </w:p>
          <w:p w14:paraId="71AE5618"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4829D57F" w14:textId="77777777" w:rsidR="00B44C9A" w:rsidRPr="00B44C9A" w:rsidRDefault="00B44C9A" w:rsidP="00227C4C">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1</w:t>
            </w:r>
          </w:p>
          <w:p w14:paraId="07F04FDE" w14:textId="77777777" w:rsidR="00B44C9A" w:rsidRPr="00B44C9A" w:rsidRDefault="00B44C9A" w:rsidP="00227C4C">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2934AC40" w14:textId="77777777" w:rsidR="00B44C9A" w:rsidRPr="00B44C9A" w:rsidRDefault="00B44C9A" w:rsidP="00227C4C">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2</w:t>
            </w:r>
          </w:p>
          <w:p w14:paraId="64C0DA5B" w14:textId="77777777" w:rsidR="00B44C9A" w:rsidRPr="00B44C9A" w:rsidRDefault="00B44C9A" w:rsidP="00227C4C">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5585BD5C" w14:textId="77777777" w:rsidR="00B44C9A" w:rsidRPr="00B44C9A" w:rsidRDefault="00B44C9A" w:rsidP="00227C4C">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3</w:t>
            </w:r>
          </w:p>
          <w:p w14:paraId="06BE4645" w14:textId="77777777" w:rsidR="00B44C9A" w:rsidRPr="00B44C9A" w:rsidRDefault="00B44C9A" w:rsidP="00227C4C">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4C9A825B" w14:textId="77777777" w:rsidR="00B44C9A" w:rsidRPr="00B44C9A" w:rsidRDefault="00B44C9A" w:rsidP="00227C4C">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Điểm</w:t>
            </w:r>
          </w:p>
        </w:tc>
      </w:tr>
      <w:tr w:rsidR="00B44C9A" w:rsidRPr="00B44C9A" w14:paraId="3F5472BC" w14:textId="77777777" w:rsidTr="00227C4C">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D900B1"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1FC38E1"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41EDA85"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EB1DE6E"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AF120F" w14:textId="77777777" w:rsidR="00B44C9A" w:rsidRPr="00B44C9A" w:rsidRDefault="00B44C9A" w:rsidP="00227C4C">
            <w:pPr>
              <w:spacing w:after="0" w:line="240" w:lineRule="auto"/>
              <w:rPr>
                <w:rFonts w:ascii="Times New Roman" w:eastAsia="Times New Roman" w:hAnsi="Times New Roman" w:cs="Times New Roman"/>
                <w:sz w:val="24"/>
                <w:szCs w:val="24"/>
              </w:rPr>
            </w:pPr>
          </w:p>
        </w:tc>
      </w:tr>
      <w:tr w:rsidR="00B44C9A" w:rsidRPr="00B44C9A" w14:paraId="60AEB662" w14:textId="77777777" w:rsidTr="00227C4C">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C2735C"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D05AD4"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3938A7"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3F3D01"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A141D24" w14:textId="77777777" w:rsidR="00B44C9A" w:rsidRPr="00B44C9A" w:rsidRDefault="00B44C9A" w:rsidP="00227C4C">
            <w:pPr>
              <w:spacing w:after="0" w:line="240" w:lineRule="auto"/>
              <w:rPr>
                <w:rFonts w:ascii="Times New Roman" w:eastAsia="Times New Roman" w:hAnsi="Times New Roman" w:cs="Times New Roman"/>
                <w:sz w:val="24"/>
                <w:szCs w:val="24"/>
              </w:rPr>
            </w:pPr>
          </w:p>
        </w:tc>
      </w:tr>
      <w:tr w:rsidR="00B44C9A" w:rsidRPr="00B44C9A" w14:paraId="3F72DA0D" w14:textId="77777777" w:rsidTr="00227C4C">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97B24F"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BA038F9"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CB66BBF"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D503635"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3C7575" w14:textId="77777777" w:rsidR="00B44C9A" w:rsidRPr="00B44C9A" w:rsidRDefault="00B44C9A" w:rsidP="00227C4C">
            <w:pPr>
              <w:spacing w:after="0" w:line="240" w:lineRule="auto"/>
              <w:rPr>
                <w:rFonts w:ascii="Times New Roman" w:eastAsia="Times New Roman" w:hAnsi="Times New Roman" w:cs="Times New Roman"/>
                <w:sz w:val="24"/>
                <w:szCs w:val="24"/>
              </w:rPr>
            </w:pPr>
          </w:p>
        </w:tc>
      </w:tr>
      <w:tr w:rsidR="00B44C9A" w:rsidRPr="00B44C9A" w14:paraId="556DA8B0" w14:textId="77777777" w:rsidTr="00227C4C">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2408AE"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6DBA86"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D99932D"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AFFFC9"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5F4A513" w14:textId="77777777" w:rsidR="00B44C9A" w:rsidRPr="00B44C9A" w:rsidRDefault="00B44C9A" w:rsidP="00227C4C">
            <w:pPr>
              <w:spacing w:after="0" w:line="240" w:lineRule="auto"/>
              <w:rPr>
                <w:rFonts w:ascii="Times New Roman" w:eastAsia="Times New Roman" w:hAnsi="Times New Roman" w:cs="Times New Roman"/>
                <w:sz w:val="24"/>
                <w:szCs w:val="24"/>
              </w:rPr>
            </w:pPr>
          </w:p>
        </w:tc>
      </w:tr>
      <w:tr w:rsidR="00B44C9A" w:rsidRPr="00B44C9A" w14:paraId="50EE4032" w14:textId="77777777" w:rsidTr="00227C4C">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AED3928"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B6AFD7"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848BC4"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7F2D50A" w14:textId="77777777" w:rsidR="00B44C9A" w:rsidRPr="00B44C9A" w:rsidRDefault="00B44C9A" w:rsidP="00227C4C">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E3BD9F" w14:textId="77777777" w:rsidR="00B44C9A" w:rsidRPr="00B44C9A" w:rsidRDefault="00B44C9A" w:rsidP="00227C4C">
            <w:pPr>
              <w:spacing w:after="0" w:line="240" w:lineRule="auto"/>
              <w:rPr>
                <w:rFonts w:ascii="Times New Roman" w:eastAsia="Times New Roman" w:hAnsi="Times New Roman" w:cs="Times New Roman"/>
                <w:sz w:val="24"/>
                <w:szCs w:val="24"/>
              </w:rPr>
            </w:pPr>
          </w:p>
        </w:tc>
      </w:tr>
    </w:tbl>
    <w:p w14:paraId="5F21AA49" w14:textId="77777777" w:rsidR="00B44C9A" w:rsidRPr="00B44C9A" w:rsidRDefault="00B44C9A">
      <w:pPr>
        <w:spacing w:before="40" w:after="60" w:line="276" w:lineRule="auto"/>
        <w:rPr>
          <w:rFonts w:ascii="Times New Roman" w:hAnsi="Times New Roman" w:cs="Times New Roman"/>
          <w:b/>
          <w:color w:val="7030A0"/>
          <w:sz w:val="28"/>
          <w:szCs w:val="28"/>
        </w:rPr>
      </w:pPr>
    </w:p>
    <w:p w14:paraId="298E907B" w14:textId="77777777" w:rsidR="00B44C9A" w:rsidRPr="00B44C9A" w:rsidRDefault="00B44C9A">
      <w:pPr>
        <w:spacing w:before="40" w:after="60" w:line="276" w:lineRule="auto"/>
        <w:jc w:val="center"/>
        <w:rPr>
          <w:rFonts w:ascii="Times New Roman" w:hAnsi="Times New Roman" w:cs="Times New Roman"/>
          <w:b/>
          <w:i/>
          <w:iCs/>
          <w:color w:val="7030A0"/>
          <w:sz w:val="48"/>
          <w:szCs w:val="48"/>
        </w:rPr>
      </w:pPr>
      <w:r w:rsidRPr="00B44C9A">
        <w:rPr>
          <w:rFonts w:ascii="Times New Roman" w:hAnsi="Times New Roman" w:cs="Times New Roman"/>
          <w:b/>
          <w:i/>
          <w:iCs/>
          <w:color w:val="7030A0"/>
          <w:sz w:val="48"/>
          <w:szCs w:val="48"/>
        </w:rPr>
        <w:t>-----------------------------Hết-----------------------------</w:t>
      </w:r>
    </w:p>
    <w:p w14:paraId="67F1838B" w14:textId="77777777" w:rsidR="00B44C9A" w:rsidRPr="00B44C9A" w:rsidRDefault="00B44C9A">
      <w:pPr>
        <w:spacing w:before="40" w:after="80" w:line="240" w:lineRule="auto"/>
        <w:jc w:val="center"/>
        <w:rPr>
          <w:rStyle w:val="awspan"/>
          <w:rFonts w:ascii="Times New Roman" w:hAnsi="Times New Roman" w:cs="Times New Roman"/>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B44C9A" w:rsidRPr="00B44C9A" w14:paraId="32A72ADA" w14:textId="77777777">
        <w:trPr>
          <w:trHeight w:val="696"/>
        </w:trPr>
        <w:tc>
          <w:tcPr>
            <w:tcW w:w="4715" w:type="dxa"/>
          </w:tcPr>
          <w:p w14:paraId="37506A80"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rường: </w:t>
            </w:r>
            <w:r w:rsidRPr="00B44C9A">
              <w:rPr>
                <w:rFonts w:ascii="Times New Roman" w:hAnsi="Times New Roman" w:cs="Times New Roman"/>
                <w:sz w:val="28"/>
                <w:szCs w:val="28"/>
              </w:rPr>
              <w:t>...........................</w:t>
            </w:r>
          </w:p>
          <w:p w14:paraId="231285C5"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ổ: </w:t>
            </w:r>
            <w:r w:rsidRPr="00B44C9A">
              <w:rPr>
                <w:rFonts w:ascii="Times New Roman" w:hAnsi="Times New Roman" w:cs="Times New Roman"/>
                <w:sz w:val="28"/>
                <w:szCs w:val="28"/>
              </w:rPr>
              <w:t>................................</w:t>
            </w:r>
          </w:p>
        </w:tc>
        <w:tc>
          <w:tcPr>
            <w:tcW w:w="5187" w:type="dxa"/>
          </w:tcPr>
          <w:p w14:paraId="18A2A52B" w14:textId="77777777" w:rsidR="00B44C9A" w:rsidRPr="00B44C9A" w:rsidRDefault="00B44C9A">
            <w:pPr>
              <w:spacing w:before="40" w:after="80" w:line="240" w:lineRule="auto"/>
              <w:jc w:val="center"/>
              <w:rPr>
                <w:rFonts w:ascii="Times New Roman" w:hAnsi="Times New Roman" w:cs="Times New Roman"/>
                <w:sz w:val="28"/>
                <w:szCs w:val="28"/>
              </w:rPr>
            </w:pPr>
            <w:r w:rsidRPr="00B44C9A">
              <w:rPr>
                <w:rFonts w:ascii="Times New Roman" w:hAnsi="Times New Roman" w:cs="Times New Roman"/>
                <w:sz w:val="28"/>
                <w:szCs w:val="28"/>
              </w:rPr>
              <w:t>Họ và tên giáo viên:............................</w:t>
            </w:r>
          </w:p>
        </w:tc>
      </w:tr>
    </w:tbl>
    <w:p w14:paraId="5223CAEE" w14:textId="77777777" w:rsidR="00B44C9A" w:rsidRPr="00B44C9A" w:rsidRDefault="00B44C9A">
      <w:pPr>
        <w:pStyle w:val="Heading1"/>
        <w:spacing w:before="40" w:after="60" w:line="276" w:lineRule="auto"/>
        <w:ind w:right="-846"/>
        <w:jc w:val="center"/>
        <w:rPr>
          <w:rFonts w:ascii="Times New Roman" w:eastAsia="SimSun" w:hAnsi="Times New Roman" w:cs="Times New Roman"/>
          <w:b/>
          <w:bCs/>
          <w:color w:val="7030A0"/>
          <w:sz w:val="28"/>
          <w:szCs w:val="28"/>
          <w:shd w:val="clear" w:color="auto" w:fill="F8F8F8"/>
        </w:rPr>
      </w:pPr>
      <w:r w:rsidRPr="00B44C9A">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673600" behindDoc="0" locked="0" layoutInCell="1" allowOverlap="1" wp14:anchorId="52BB16FA" wp14:editId="6E6D5361">
                <wp:simplePos x="0" y="0"/>
                <wp:positionH relativeFrom="page">
                  <wp:posOffset>605790</wp:posOffset>
                </wp:positionH>
                <wp:positionV relativeFrom="paragraph">
                  <wp:posOffset>258445</wp:posOffset>
                </wp:positionV>
                <wp:extent cx="6467475" cy="1819275"/>
                <wp:effectExtent l="38100" t="38100" r="47625" b="47625"/>
                <wp:wrapNone/>
                <wp:docPr id="15" name="Rectangle 15"/>
                <wp:cNvGraphicFramePr/>
                <a:graphic xmlns:a="http://schemas.openxmlformats.org/drawingml/2006/main">
                  <a:graphicData uri="http://schemas.microsoft.com/office/word/2010/wordprocessingShape">
                    <wps:wsp>
                      <wps:cNvSpPr/>
                      <wps:spPr>
                        <a:xfrm>
                          <a:off x="0" y="0"/>
                          <a:ext cx="6467475" cy="1819275"/>
                        </a:xfrm>
                        <a:prstGeom prst="rect">
                          <a:avLst/>
                        </a:prstGeom>
                        <a:noFill/>
                        <a:ln w="76200" cmpd="dbl">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5" o:spid="_x0000_s1026" style="position:absolute;margin-left:47.7pt;margin-top:20.35pt;width:509.25pt;height:143.25pt;z-index:251673600;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yy7BpAIAAJ0FAAAOAAAAZHJzL2Uyb0RvYy54bWysVE1v2zAMvQ/YfxB0X50EadIGdYqgRYYB RVv0Az0rshwbkCVNUuJkv35Pku0GXbHDsBwcUSQfySeSV9eHRpK9sK7WKqfjsxElQnFd1Gqb09eX 9bcLSpxnqmBSK5HTo3D0evn1y1VrFmKiKy0LYQlAlFu0JqeV92aRZY5XomHuTBuhoCy1bZiHaLdZ YVkL9EZmk9FolrXaFsZqLpzD7W1S0mXEL0vB/UNZOuGJzCly8/Fr43cTvtnyii22lpmq5l0a7B+y aFitEHSAumWekZ2t/4Bqam6106U/47rJdFnWXMQaUM149KGa54oZEWsBOc4MNLn/B8vv94+W1AXe 7pwSxRq80RNYY2orBcEdCGqNW8Du2TzaTnI4hmoPpW3CP+ogh0jqcSBVHDzhuJxNZ/PpHOAcuvHF +HICATjZu7uxzn8XuiHhkFOL+JFMtr9zPpn2JiGa0utaStyzhVSkzel8hlZAgMagjmIjo7PTsi6C YbBzdru5kZbsGfpgvR7h1+VwYoaMpEJiod5UYTz5oxQp1pMoQRVqmqQIoUnFAMs4F8qPk6pihUjR zk+D9R6xfKkAGJBLZDlgdwC9ZQLpsRMZnX1wFbHHB+fR3xJLzoNHjKyVH5ybWmn7GYBEVV3kZN+T lKgJLG10cUQjWZ0mzBm+rvGYd8z5R2YxUngfrAn/gE8pNR5NdydKKm1/fXYf7NHp0FLSYkRz6n7u mBWUyB8KM3A5nk7DTEdhej6fQLCnms2pRu2aG43XH2MhGR6Pwd7L/lha3bxhm6xCVKiY4oidU+5t L9z4tDqwj7hYraIZ5tgwf6eeDQ/ggdXQrC+HN2ZN19Eew3Cv+3Fmiw+NnWyDp9KrnddlHbv+ndeO b+yA2DjdvgpL5lSOVu9bdfkbAAD//wMAUEsDBBQABgAIAAAAIQA2e35Q4AAAAAoBAAAPAAAAZHJz L2Rvd25yZXYueG1sTI/NTsMwEITvSLyDtUjcqPPTUhLiVFAJDjkg2vIAm2SJI+J1iN02vD3uCY6j Gc18U2xmM4gTTa63rCBeRCCIG9v23Cn4OLzcPYBwHrnFwTIp+CEHm/L6qsC8tWfe0WnvOxFK2OWo QHs/5lK6RpNBt7AjcfA+7WTQBzl1sp3wHMrNIJMoupcGew4LGkfaamq+9kejoNarnX1FM1bVNs3e 7fdz9XaYlbq9mZ8eQXia/V8YLvgBHcrAVNsjt04MCrLVMiQVLKM1iIsfx2kGolaQJusEZFnI/xfK XwAAAP//AwBQSwECLQAUAAYACAAAACEAtoM4kv4AAADhAQAAEwAAAAAAAAAAAAAAAAAAAAAAW0Nv bnRlbnRfVHlwZXNdLnhtbFBLAQItABQABgAIAAAAIQA4/SH/1gAAAJQBAAALAAAAAAAAAAAAAAAA AC8BAABfcmVscy8ucmVsc1BLAQItABQABgAIAAAAIQAryy7BpAIAAJ0FAAAOAAAAAAAAAAAAAAAA AC4CAABkcnMvZTJvRG9jLnhtbFBLAQItABQABgAIAAAAIQA2e35Q4AAAAAoBAAAPAAAAAAAAAAAA AAAAAP4EAABkcnMvZG93bnJldi54bWxQSwUGAAAAAAQABADzAAAACwYAAAAA " filled="f" strokecolor="red" strokeweight="6pt">
                <v:stroke linestyle="thinThin"/>
                <w10:wrap anchorx="page"/>
              </v:rect>
            </w:pict>
          </mc:Fallback>
        </mc:AlternateContent>
      </w:r>
    </w:p>
    <w:p w14:paraId="422CEF37" w14:textId="77777777" w:rsidR="00B44C9A" w:rsidRPr="00B44C9A" w:rsidRDefault="00B44C9A">
      <w:pPr>
        <w:spacing w:after="0"/>
        <w:jc w:val="center"/>
        <w:rPr>
          <w:rFonts w:ascii="Times New Roman" w:hAnsi="Times New Roman" w:cs="Times New Roman"/>
          <w:b/>
          <w:bCs/>
          <w:color w:val="FF0000"/>
          <w:sz w:val="48"/>
          <w:szCs w:val="44"/>
        </w:rPr>
      </w:pPr>
      <w:r w:rsidRPr="00B44C9A">
        <w:rPr>
          <w:rFonts w:ascii="Times New Roman" w:hAnsi="Times New Roman" w:cs="Times New Roman"/>
          <w:b/>
          <w:bCs/>
          <w:color w:val="FF0000"/>
          <w:sz w:val="48"/>
          <w:szCs w:val="44"/>
          <w:lang w:val="en-US"/>
        </w:rPr>
        <w:t>CHỦ ĐỀ 2</w:t>
      </w:r>
      <w:r w:rsidRPr="00B44C9A">
        <w:rPr>
          <w:rFonts w:ascii="Times New Roman" w:hAnsi="Times New Roman" w:cs="Times New Roman"/>
          <w:b/>
          <w:bCs/>
          <w:color w:val="FF0000"/>
          <w:sz w:val="48"/>
          <w:szCs w:val="44"/>
        </w:rPr>
        <w:t>: ÁNH SÁNG</w:t>
      </w:r>
    </w:p>
    <w:p w14:paraId="50E1FA41" w14:textId="77777777" w:rsidR="00B44C9A" w:rsidRPr="00B44C9A" w:rsidRDefault="00B44C9A">
      <w:pPr>
        <w:spacing w:after="0"/>
        <w:jc w:val="center"/>
        <w:rPr>
          <w:rFonts w:ascii="Times New Roman" w:hAnsi="Times New Roman" w:cs="Times New Roman"/>
          <w:b/>
          <w:bCs/>
          <w:color w:val="0000FF"/>
          <w:sz w:val="52"/>
          <w:szCs w:val="48"/>
          <w:lang w:val="en-US"/>
        </w:rPr>
      </w:pPr>
      <w:r w:rsidRPr="00B44C9A">
        <w:rPr>
          <w:rFonts w:ascii="Times New Roman" w:hAnsi="Times New Roman" w:cs="Times New Roman"/>
          <w:b/>
          <w:bCs/>
          <w:color w:val="0000FF"/>
          <w:sz w:val="52"/>
          <w:szCs w:val="48"/>
        </w:rPr>
        <w:t xml:space="preserve">BÀI </w:t>
      </w:r>
      <w:r w:rsidRPr="00B44C9A">
        <w:rPr>
          <w:rFonts w:ascii="Times New Roman" w:hAnsi="Times New Roman" w:cs="Times New Roman"/>
          <w:b/>
          <w:bCs/>
          <w:color w:val="0000FF"/>
          <w:sz w:val="52"/>
          <w:szCs w:val="48"/>
          <w:lang w:val="en-US"/>
        </w:rPr>
        <w:t>3</w:t>
      </w:r>
      <w:r w:rsidRPr="00B44C9A">
        <w:rPr>
          <w:rFonts w:ascii="Times New Roman" w:hAnsi="Times New Roman" w:cs="Times New Roman"/>
          <w:b/>
          <w:bCs/>
          <w:color w:val="0000FF"/>
          <w:sz w:val="52"/>
          <w:szCs w:val="48"/>
        </w:rPr>
        <w:t>. KHÚC XẠ ÁNH SÁNG</w:t>
      </w:r>
      <w:r w:rsidRPr="00B44C9A">
        <w:rPr>
          <w:rFonts w:ascii="Times New Roman" w:hAnsi="Times New Roman" w:cs="Times New Roman"/>
          <w:b/>
          <w:bCs/>
          <w:color w:val="0000FF"/>
          <w:sz w:val="52"/>
          <w:szCs w:val="48"/>
          <w:lang w:val="en-US"/>
        </w:rPr>
        <w:t xml:space="preserve"> VÀ </w:t>
      </w:r>
    </w:p>
    <w:p w14:paraId="084A7153" w14:textId="77777777" w:rsidR="00B44C9A" w:rsidRPr="00B44C9A" w:rsidRDefault="00B44C9A">
      <w:pPr>
        <w:spacing w:after="0"/>
        <w:jc w:val="center"/>
        <w:rPr>
          <w:rFonts w:ascii="Times New Roman" w:hAnsi="Times New Roman" w:cs="Times New Roman"/>
          <w:b/>
          <w:bCs/>
          <w:color w:val="0000FF"/>
          <w:sz w:val="52"/>
          <w:szCs w:val="48"/>
          <w:lang w:val="en-US"/>
        </w:rPr>
      </w:pPr>
      <w:r w:rsidRPr="00B44C9A">
        <w:rPr>
          <w:rFonts w:ascii="Times New Roman" w:hAnsi="Times New Roman" w:cs="Times New Roman"/>
          <w:b/>
          <w:bCs/>
          <w:color w:val="0000FF"/>
          <w:sz w:val="52"/>
          <w:szCs w:val="48"/>
          <w:lang w:val="en-US"/>
        </w:rPr>
        <w:t>PHẢN XẠ TOÀN PHẦN</w:t>
      </w:r>
    </w:p>
    <w:p w14:paraId="2AEA2B3C" w14:textId="77777777" w:rsidR="00B44C9A" w:rsidRPr="00B44C9A" w:rsidRDefault="00B44C9A">
      <w:pPr>
        <w:spacing w:after="0"/>
        <w:jc w:val="center"/>
        <w:rPr>
          <w:rFonts w:ascii="Times New Roman" w:hAnsi="Times New Roman" w:cs="Times New Roman"/>
          <w:b/>
          <w:bCs/>
          <w:i/>
          <w:iCs/>
          <w:color w:val="000000" w:themeColor="text1"/>
          <w:sz w:val="48"/>
          <w:szCs w:val="44"/>
        </w:rPr>
      </w:pPr>
      <w:r w:rsidRPr="00B44C9A">
        <w:rPr>
          <w:rFonts w:ascii="Times New Roman" w:hAnsi="Times New Roman" w:cs="Times New Roman"/>
          <w:b/>
          <w:bCs/>
          <w:i/>
          <w:iCs/>
          <w:color w:val="000000" w:themeColor="text1"/>
          <w:sz w:val="48"/>
          <w:szCs w:val="44"/>
        </w:rPr>
        <w:t xml:space="preserve">Thời lượng: </w:t>
      </w:r>
      <w:r w:rsidRPr="00B44C9A">
        <w:rPr>
          <w:rFonts w:ascii="Times New Roman" w:hAnsi="Times New Roman" w:cs="Times New Roman"/>
          <w:b/>
          <w:bCs/>
          <w:i/>
          <w:iCs/>
          <w:color w:val="000000" w:themeColor="text1"/>
          <w:sz w:val="48"/>
          <w:szCs w:val="44"/>
          <w:lang w:val="en-US"/>
        </w:rPr>
        <w:t>4</w:t>
      </w:r>
      <w:r w:rsidRPr="00B44C9A">
        <w:rPr>
          <w:rFonts w:ascii="Times New Roman" w:hAnsi="Times New Roman" w:cs="Times New Roman"/>
          <w:b/>
          <w:bCs/>
          <w:i/>
          <w:iCs/>
          <w:color w:val="000000" w:themeColor="text1"/>
          <w:sz w:val="48"/>
          <w:szCs w:val="44"/>
        </w:rPr>
        <w:t xml:space="preserve"> tiết</w:t>
      </w:r>
    </w:p>
    <w:p w14:paraId="74896B78" w14:textId="77777777" w:rsidR="00B44C9A" w:rsidRPr="00B44C9A" w:rsidRDefault="00B44C9A">
      <w:pPr>
        <w:spacing w:before="40" w:after="60" w:line="276" w:lineRule="auto"/>
        <w:rPr>
          <w:rFonts w:ascii="Times New Roman" w:hAnsi="Times New Roman" w:cs="Times New Roman"/>
          <w:b/>
          <w:color w:val="0070C0"/>
          <w:sz w:val="28"/>
          <w:szCs w:val="28"/>
        </w:rPr>
      </w:pPr>
    </w:p>
    <w:p w14:paraId="56ECD028"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 MỤC TIÊU</w:t>
      </w:r>
    </w:p>
    <w:p w14:paraId="55FA6838" w14:textId="77777777" w:rsidR="00B44C9A" w:rsidRPr="00B44C9A" w:rsidRDefault="00B44C9A">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1. Về kiến thức</w:t>
      </w:r>
    </w:p>
    <w:p w14:paraId="027D1672" w14:textId="77777777" w:rsidR="00B44C9A" w:rsidRPr="00B44C9A" w:rsidRDefault="00B44C9A" w:rsidP="00C6008B">
      <w:pPr>
        <w:numPr>
          <w:ilvl w:val="2"/>
          <w:numId w:val="27"/>
        </w:numPr>
        <w:spacing w:after="77" w:line="271" w:lineRule="auto"/>
        <w:ind w:right="57" w:hanging="187"/>
        <w:jc w:val="both"/>
        <w:rPr>
          <w:rFonts w:ascii="Times New Roman" w:hAnsi="Times New Roman" w:cs="Times New Roman"/>
          <w:sz w:val="28"/>
          <w:szCs w:val="28"/>
        </w:rPr>
      </w:pPr>
      <w:r w:rsidRPr="00B44C9A">
        <w:rPr>
          <w:rFonts w:ascii="Times New Roman" w:hAnsi="Times New Roman" w:cs="Times New Roman"/>
          <w:sz w:val="28"/>
          <w:szCs w:val="28"/>
        </w:rPr>
        <w:lastRenderedPageBreak/>
        <w:t>Hiện tượng khúc xạ ánh sáng: hiện tượng tia sáng bị gãy khúc (lệch khỏi phương truyền) tại mặt phân cách khi truyền từ môi trường trong suốt này sang môi trường trong suốt khác.</w:t>
      </w:r>
    </w:p>
    <w:p w14:paraId="13D2CEAF" w14:textId="77777777" w:rsidR="00B44C9A" w:rsidRPr="00B44C9A" w:rsidRDefault="00B44C9A" w:rsidP="00C6008B">
      <w:pPr>
        <w:numPr>
          <w:ilvl w:val="2"/>
          <w:numId w:val="27"/>
        </w:numPr>
        <w:spacing w:after="77" w:line="271" w:lineRule="auto"/>
        <w:ind w:right="57" w:hanging="187"/>
        <w:jc w:val="both"/>
        <w:rPr>
          <w:rFonts w:ascii="Times New Roman" w:hAnsi="Times New Roman" w:cs="Times New Roman"/>
          <w:sz w:val="28"/>
          <w:szCs w:val="28"/>
        </w:rPr>
      </w:pPr>
      <w:r w:rsidRPr="00B44C9A">
        <w:rPr>
          <w:rFonts w:ascii="Times New Roman" w:hAnsi="Times New Roman" w:cs="Times New Roman"/>
          <w:sz w:val="28"/>
          <w:szCs w:val="28"/>
        </w:rPr>
        <w:t>Định luật khúc xạ ánh sáng:</w:t>
      </w:r>
    </w:p>
    <w:p w14:paraId="194FDD0E" w14:textId="77777777" w:rsidR="00B44C9A" w:rsidRPr="00B44C9A" w:rsidRDefault="00B44C9A" w:rsidP="007D38BA">
      <w:pPr>
        <w:spacing w:after="146"/>
        <w:ind w:left="278" w:right="115"/>
        <w:rPr>
          <w:rFonts w:ascii="Times New Roman" w:hAnsi="Times New Roman" w:cs="Times New Roman"/>
          <w:sz w:val="28"/>
          <w:szCs w:val="28"/>
        </w:rPr>
      </w:pPr>
      <w:r w:rsidRPr="00B44C9A">
        <w:rPr>
          <w:rFonts w:ascii="Times New Roman" w:hAnsi="Times New Roman" w:cs="Times New Roman"/>
          <w:sz w:val="28"/>
          <w:szCs w:val="28"/>
        </w:rPr>
        <w:t xml:space="preserve">+ Tia khúc xạ nằm trong mặt phẳng tới và ở phía bên kia pháp tuyến so với tia tới. </w:t>
      </w:r>
    </w:p>
    <w:p w14:paraId="27E02586" w14:textId="77777777" w:rsidR="00B44C9A" w:rsidRPr="00B44C9A" w:rsidRDefault="00B44C9A" w:rsidP="007D38BA">
      <w:pPr>
        <w:spacing w:after="146"/>
        <w:ind w:left="278" w:right="115"/>
        <w:rPr>
          <w:rFonts w:ascii="Times New Roman" w:hAnsi="Times New Roman" w:cs="Times New Roman"/>
          <w:sz w:val="28"/>
          <w:szCs w:val="28"/>
        </w:rPr>
      </w:pPr>
      <w:r w:rsidRPr="00B44C9A">
        <w:rPr>
          <w:rFonts w:ascii="Times New Roman" w:hAnsi="Times New Roman" w:cs="Times New Roman"/>
          <w:sz w:val="28"/>
          <w:szCs w:val="28"/>
        </w:rPr>
        <w:t>+ Với hai môi trường trong suốt nhất định, tỉ số giữa sin của góc tới (</w:t>
      </w:r>
      <w:r w:rsidRPr="00B44C9A">
        <w:rPr>
          <w:rFonts w:ascii="Times New Roman" w:hAnsi="Times New Roman" w:cs="Times New Roman"/>
          <w:i/>
          <w:sz w:val="28"/>
          <w:szCs w:val="28"/>
        </w:rPr>
        <w:t>sini</w:t>
      </w:r>
      <w:r w:rsidRPr="00B44C9A">
        <w:rPr>
          <w:rFonts w:ascii="Times New Roman" w:hAnsi="Times New Roman" w:cs="Times New Roman"/>
          <w:sz w:val="28"/>
          <w:szCs w:val="28"/>
        </w:rPr>
        <w:t>) và sin của góc khúc xạ (</w:t>
      </w:r>
      <w:r w:rsidRPr="00B44C9A">
        <w:rPr>
          <w:rFonts w:ascii="Times New Roman" w:hAnsi="Times New Roman" w:cs="Times New Roman"/>
          <w:i/>
          <w:sz w:val="28"/>
          <w:szCs w:val="28"/>
        </w:rPr>
        <w:t>sinr</w:t>
      </w:r>
      <w:r w:rsidRPr="00B44C9A">
        <w:rPr>
          <w:rFonts w:ascii="Times New Roman" w:hAnsi="Times New Roman" w:cs="Times New Roman"/>
          <w:sz w:val="28"/>
          <w:szCs w:val="28"/>
        </w:rPr>
        <w:t xml:space="preserve">) luôn không đổi: </w:t>
      </w:r>
      <w:r w:rsidRPr="00B44C9A">
        <w:rPr>
          <w:rFonts w:ascii="Times New Roman" w:hAnsi="Times New Roman" w:cs="Times New Roman"/>
          <w:noProof/>
          <w:sz w:val="28"/>
          <w:szCs w:val="28"/>
          <w:lang w:val="en-US" w:eastAsia="en-US"/>
        </w:rPr>
        <w:drawing>
          <wp:inline distT="0" distB="0" distL="0" distR="0" wp14:anchorId="732492EB" wp14:editId="5D2523C0">
            <wp:extent cx="268224" cy="320040"/>
            <wp:effectExtent l="0" t="0" r="0" b="0"/>
            <wp:docPr id="566572" name="Picture 566572" descr="A black background with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566572" name="Picture 566572" descr="A black background with white text  Description automatically generated"/>
                    <pic:cNvPicPr/>
                  </pic:nvPicPr>
                  <pic:blipFill>
                    <a:blip r:embed="rId63" cstate="print">
                      <a:extLst>
                        <a:ext uri="{28A0092B-C50C-407E-A947-70E740481C1C}">
                          <a14:useLocalDpi xmlns:a14="http://schemas.microsoft.com/office/drawing/2010/main"/>
                        </a:ext>
                      </a:extLst>
                    </a:blip>
                    <a:stretch>
                      <a:fillRect/>
                    </a:stretch>
                  </pic:blipFill>
                  <pic:spPr>
                    <a:xfrm>
                      <a:off x="0" y="0"/>
                      <a:ext cx="268224" cy="320040"/>
                    </a:xfrm>
                    <a:prstGeom prst="rect">
                      <a:avLst/>
                    </a:prstGeom>
                  </pic:spPr>
                </pic:pic>
              </a:graphicData>
            </a:graphic>
          </wp:inline>
        </w:drawing>
      </w:r>
      <w:r w:rsidRPr="00B44C9A">
        <w:rPr>
          <w:rFonts w:ascii="Times New Roman" w:hAnsi="Times New Roman" w:cs="Times New Roman"/>
          <w:sz w:val="28"/>
          <w:szCs w:val="28"/>
        </w:rPr>
        <w:t>= hằng số.</w:t>
      </w:r>
    </w:p>
    <w:p w14:paraId="5D0C4B70" w14:textId="77777777" w:rsidR="00B44C9A" w:rsidRPr="00B44C9A" w:rsidRDefault="00B44C9A" w:rsidP="00C6008B">
      <w:pPr>
        <w:numPr>
          <w:ilvl w:val="2"/>
          <w:numId w:val="27"/>
        </w:numPr>
        <w:spacing w:after="12" w:line="271" w:lineRule="auto"/>
        <w:ind w:right="57" w:hanging="187"/>
        <w:jc w:val="both"/>
        <w:rPr>
          <w:rFonts w:ascii="Times New Roman" w:hAnsi="Times New Roman" w:cs="Times New Roman"/>
          <w:sz w:val="28"/>
          <w:szCs w:val="28"/>
        </w:rPr>
      </w:pPr>
      <w:r w:rsidRPr="00B44C9A">
        <w:rPr>
          <w:rFonts w:ascii="Times New Roman" w:hAnsi="Times New Roman" w:cs="Times New Roman"/>
          <w:sz w:val="28"/>
          <w:szCs w:val="28"/>
        </w:rPr>
        <w:t xml:space="preserve">Chiết suất tỉ đối: </w:t>
      </w:r>
      <w:r w:rsidRPr="00B44C9A">
        <w:rPr>
          <w:rFonts w:ascii="Times New Roman" w:hAnsi="Times New Roman" w:cs="Times New Roman"/>
          <w:color w:val="1A1915"/>
          <w:sz w:val="28"/>
          <w:szCs w:val="28"/>
        </w:rPr>
        <w:t>n</w:t>
      </w:r>
      <w:r w:rsidRPr="00B44C9A">
        <w:rPr>
          <w:rFonts w:ascii="Times New Roman" w:hAnsi="Times New Roman" w:cs="Times New Roman"/>
          <w:color w:val="1A1915"/>
          <w:sz w:val="28"/>
          <w:szCs w:val="28"/>
          <w:vertAlign w:val="subscript"/>
        </w:rPr>
        <w:t xml:space="preserve">21 </w:t>
      </w:r>
      <w:r w:rsidRPr="00B44C9A">
        <w:rPr>
          <w:rFonts w:ascii="Times New Roman" w:eastAsia="Segoe UI Symbol" w:hAnsi="Times New Roman" w:cs="Times New Roman"/>
          <w:color w:val="1A1915"/>
          <w:sz w:val="28"/>
          <w:szCs w:val="28"/>
        </w:rPr>
        <w:t xml:space="preserve">= </w:t>
      </w:r>
      <m:oMath>
        <m:f>
          <m:fPr>
            <m:ctrlPr>
              <w:rPr>
                <w:rFonts w:ascii="Cambria Math" w:eastAsia="Segoe UI Symbol" w:hAnsi="Cambria Math" w:cs="Times New Roman"/>
                <w:i/>
                <w:color w:val="1A1915"/>
                <w:sz w:val="28"/>
                <w:szCs w:val="28"/>
              </w:rPr>
            </m:ctrlPr>
          </m:fPr>
          <m:num>
            <m:sSub>
              <m:sSubPr>
                <m:ctrlPr>
                  <w:rPr>
                    <w:rFonts w:ascii="Cambria Math" w:eastAsia="Segoe UI Symbol" w:hAnsi="Cambria Math" w:cs="Times New Roman"/>
                    <w:i/>
                    <w:color w:val="1A1915"/>
                    <w:sz w:val="28"/>
                    <w:szCs w:val="28"/>
                  </w:rPr>
                </m:ctrlPr>
              </m:sSubPr>
              <m:e>
                <m:r>
                  <w:rPr>
                    <w:rFonts w:ascii="Cambria Math" w:eastAsia="Segoe UI Symbol" w:hAnsi="Cambria Math" w:cs="Times New Roman"/>
                    <w:color w:val="1A1915"/>
                    <w:sz w:val="28"/>
                    <w:szCs w:val="28"/>
                  </w:rPr>
                  <m:t>n</m:t>
                </m:r>
              </m:e>
              <m:sub>
                <m:r>
                  <w:rPr>
                    <w:rFonts w:ascii="Cambria Math" w:eastAsia="Segoe UI Symbol" w:hAnsi="Cambria Math" w:cs="Times New Roman"/>
                    <w:color w:val="1A1915"/>
                    <w:sz w:val="28"/>
                    <w:szCs w:val="28"/>
                  </w:rPr>
                  <m:t>2</m:t>
                </m:r>
              </m:sub>
            </m:sSub>
          </m:num>
          <m:den>
            <m:sSub>
              <m:sSubPr>
                <m:ctrlPr>
                  <w:rPr>
                    <w:rFonts w:ascii="Cambria Math" w:eastAsia="Segoe UI Symbol" w:hAnsi="Cambria Math" w:cs="Times New Roman"/>
                    <w:i/>
                    <w:color w:val="1A1915"/>
                    <w:sz w:val="28"/>
                    <w:szCs w:val="28"/>
                  </w:rPr>
                </m:ctrlPr>
              </m:sSubPr>
              <m:e>
                <m:r>
                  <w:rPr>
                    <w:rFonts w:ascii="Cambria Math" w:eastAsia="Segoe UI Symbol" w:hAnsi="Cambria Math" w:cs="Times New Roman"/>
                    <w:color w:val="1A1915"/>
                    <w:sz w:val="28"/>
                    <w:szCs w:val="28"/>
                  </w:rPr>
                  <m:t>n</m:t>
                </m:r>
              </m:e>
              <m:sub>
                <m:r>
                  <w:rPr>
                    <w:rFonts w:ascii="Cambria Math" w:eastAsia="Segoe UI Symbol" w:hAnsi="Cambria Math" w:cs="Times New Roman"/>
                    <w:color w:val="1A1915"/>
                    <w:sz w:val="28"/>
                    <w:szCs w:val="28"/>
                  </w:rPr>
                  <m:t>1</m:t>
                </m:r>
              </m:sub>
            </m:sSub>
          </m:den>
        </m:f>
      </m:oMath>
    </w:p>
    <w:p w14:paraId="3BB6E5A6" w14:textId="77777777" w:rsidR="00B44C9A" w:rsidRPr="00B44C9A" w:rsidRDefault="00B44C9A" w:rsidP="00C6008B">
      <w:pPr>
        <w:numPr>
          <w:ilvl w:val="2"/>
          <w:numId w:val="27"/>
        </w:numPr>
        <w:spacing w:after="161" w:line="271" w:lineRule="auto"/>
        <w:ind w:right="57" w:hanging="187"/>
        <w:jc w:val="both"/>
        <w:rPr>
          <w:rFonts w:ascii="Times New Roman" w:hAnsi="Times New Roman" w:cs="Times New Roman"/>
          <w:sz w:val="28"/>
          <w:szCs w:val="28"/>
        </w:rPr>
      </w:pPr>
      <w:r w:rsidRPr="00B44C9A">
        <w:rPr>
          <w:rFonts w:ascii="Times New Roman" w:hAnsi="Times New Roman" w:cs="Times New Roman"/>
          <w:sz w:val="28"/>
          <w:szCs w:val="28"/>
        </w:rPr>
        <w:t xml:space="preserve">Chiết suất tuyệt đối (n) có giá trị bằng tỉ số có giá trị bằng tỉ số tốc độ ánh sáng trong </w:t>
      </w:r>
    </w:p>
    <w:p w14:paraId="7294E299" w14:textId="77777777" w:rsidR="00B44C9A" w:rsidRPr="00B44C9A" w:rsidRDefault="00B44C9A" w:rsidP="007D38BA">
      <w:pPr>
        <w:spacing w:after="55" w:line="216" w:lineRule="auto"/>
        <w:ind w:left="6456" w:right="2076" w:hanging="6188"/>
        <w:rPr>
          <w:rFonts w:ascii="Times New Roman" w:eastAsia="Segoe UI Symbol" w:hAnsi="Times New Roman" w:cs="Times New Roman"/>
          <w:color w:val="1A1915"/>
          <w:sz w:val="28"/>
          <w:szCs w:val="28"/>
        </w:rPr>
      </w:pPr>
      <w:r w:rsidRPr="00B44C9A">
        <w:rPr>
          <w:rFonts w:ascii="Times New Roman" w:hAnsi="Times New Roman" w:cs="Times New Roman"/>
          <w:sz w:val="28"/>
          <w:szCs w:val="28"/>
        </w:rPr>
        <w:t xml:space="preserve">chân không (c) với tốc độ ánh sáng trong môi trường (v): </w:t>
      </w:r>
      <w:r w:rsidRPr="00B44C9A">
        <w:rPr>
          <w:rFonts w:ascii="Times New Roman" w:hAnsi="Times New Roman" w:cs="Times New Roman"/>
          <w:color w:val="1A1915"/>
          <w:sz w:val="28"/>
          <w:szCs w:val="28"/>
        </w:rPr>
        <w:t xml:space="preserve">n </w:t>
      </w:r>
      <w:r w:rsidRPr="00B44C9A">
        <w:rPr>
          <w:rFonts w:ascii="Times New Roman" w:eastAsia="Segoe UI Symbol" w:hAnsi="Times New Roman" w:cs="Times New Roman"/>
          <w:color w:val="1A1915"/>
          <w:sz w:val="28"/>
          <w:szCs w:val="28"/>
        </w:rPr>
        <w:t xml:space="preserve">= </w:t>
      </w:r>
      <m:oMath>
        <m:f>
          <m:fPr>
            <m:ctrlPr>
              <w:rPr>
                <w:rFonts w:ascii="Cambria Math" w:eastAsia="Segoe UI Symbol" w:hAnsi="Cambria Math" w:cs="Times New Roman"/>
                <w:i/>
                <w:color w:val="1A1915"/>
                <w:sz w:val="28"/>
                <w:szCs w:val="28"/>
              </w:rPr>
            </m:ctrlPr>
          </m:fPr>
          <m:num>
            <m:r>
              <w:rPr>
                <w:rFonts w:ascii="Cambria Math" w:eastAsia="Segoe UI Symbol" w:hAnsi="Cambria Math" w:cs="Times New Roman"/>
                <w:color w:val="1A1915"/>
                <w:sz w:val="28"/>
                <w:szCs w:val="28"/>
              </w:rPr>
              <m:t>c</m:t>
            </m:r>
          </m:num>
          <m:den>
            <m:r>
              <w:rPr>
                <w:rFonts w:ascii="Cambria Math" w:eastAsia="Segoe UI Symbol" w:hAnsi="Cambria Math" w:cs="Times New Roman"/>
                <w:color w:val="1A1915"/>
                <w:sz w:val="28"/>
                <w:szCs w:val="28"/>
              </w:rPr>
              <m:t>v</m:t>
            </m:r>
          </m:den>
        </m:f>
      </m:oMath>
    </w:p>
    <w:p w14:paraId="54C60ADB" w14:textId="77777777" w:rsidR="00B44C9A" w:rsidRPr="00B44C9A" w:rsidRDefault="00B44C9A" w:rsidP="00C60736">
      <w:pPr>
        <w:spacing w:after="77" w:line="271" w:lineRule="auto"/>
        <w:jc w:val="both"/>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Hiện tượng phản xạ toàn phần là hiện tượng phản xạ toàn bộ tia tới, xảy ra ở mặt phân cách giữa hai môi trường trong suốt.</w:t>
      </w:r>
    </w:p>
    <w:p w14:paraId="4C9B5663" w14:textId="77777777" w:rsidR="00B44C9A" w:rsidRPr="00B44C9A" w:rsidRDefault="00B44C9A" w:rsidP="00C60736">
      <w:pPr>
        <w:spacing w:after="111" w:line="271" w:lineRule="auto"/>
        <w:jc w:val="both"/>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Điều kiện để có phản xạ toàn phần:</w:t>
      </w:r>
    </w:p>
    <w:p w14:paraId="7E4E0434" w14:textId="77777777" w:rsidR="00B44C9A" w:rsidRPr="00B44C9A" w:rsidRDefault="00B44C9A" w:rsidP="00C60736">
      <w:pPr>
        <w:ind w:left="407"/>
        <w:rPr>
          <w:rFonts w:ascii="Times New Roman" w:hAnsi="Times New Roman" w:cs="Times New Roman"/>
          <w:sz w:val="28"/>
          <w:szCs w:val="28"/>
        </w:rPr>
      </w:pPr>
      <w:r w:rsidRPr="00B44C9A">
        <w:rPr>
          <w:rFonts w:ascii="Times New Roman" w:hAnsi="Times New Roman" w:cs="Times New Roman"/>
          <w:sz w:val="28"/>
          <w:szCs w:val="28"/>
        </w:rPr>
        <w:t>+ Ánh sáng truyền từ môi trường có chiết suất n</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rPr>
        <w:t xml:space="preserve"> tới môi trường có chiết suất n</w:t>
      </w:r>
      <w:r w:rsidRPr="00B44C9A">
        <w:rPr>
          <w:rFonts w:ascii="Times New Roman" w:hAnsi="Times New Roman" w:cs="Times New Roman"/>
          <w:sz w:val="28"/>
          <w:szCs w:val="28"/>
          <w:vertAlign w:val="subscript"/>
        </w:rPr>
        <w:t>2</w:t>
      </w:r>
      <w:r w:rsidRPr="00B44C9A">
        <w:rPr>
          <w:rFonts w:ascii="Times New Roman" w:hAnsi="Times New Roman" w:cs="Times New Roman"/>
          <w:sz w:val="28"/>
          <w:szCs w:val="28"/>
        </w:rPr>
        <w:t xml:space="preserve"> với: </w:t>
      </w:r>
    </w:p>
    <w:p w14:paraId="120442D8" w14:textId="77777777" w:rsidR="00B44C9A" w:rsidRPr="00B44C9A" w:rsidRDefault="00B44C9A" w:rsidP="00C60736">
      <w:pPr>
        <w:spacing w:after="277"/>
        <w:ind w:left="407"/>
        <w:jc w:val="center"/>
        <w:rPr>
          <w:rFonts w:ascii="Times New Roman" w:hAnsi="Times New Roman" w:cs="Times New Roman"/>
          <w:b/>
          <w:bCs/>
          <w:sz w:val="28"/>
          <w:szCs w:val="28"/>
        </w:rPr>
      </w:pPr>
      <w:r w:rsidRPr="00B44C9A">
        <w:rPr>
          <w:rFonts w:ascii="Times New Roman" w:hAnsi="Times New Roman" w:cs="Times New Roman"/>
          <w:b/>
          <w:bCs/>
          <w:sz w:val="28"/>
          <w:szCs w:val="28"/>
        </w:rPr>
        <w:t>n</w:t>
      </w:r>
      <w:r w:rsidRPr="00B44C9A">
        <w:rPr>
          <w:rFonts w:ascii="Times New Roman" w:hAnsi="Times New Roman" w:cs="Times New Roman"/>
          <w:b/>
          <w:bCs/>
          <w:sz w:val="28"/>
          <w:szCs w:val="28"/>
          <w:vertAlign w:val="subscript"/>
        </w:rPr>
        <w:t>1</w:t>
      </w:r>
      <w:r w:rsidRPr="00B44C9A">
        <w:rPr>
          <w:rFonts w:ascii="Times New Roman" w:hAnsi="Times New Roman" w:cs="Times New Roman"/>
          <w:b/>
          <w:bCs/>
          <w:sz w:val="28"/>
          <w:szCs w:val="28"/>
        </w:rPr>
        <w:t xml:space="preserve"> &gt; n</w:t>
      </w:r>
      <w:r w:rsidRPr="00B44C9A">
        <w:rPr>
          <w:rFonts w:ascii="Times New Roman" w:hAnsi="Times New Roman" w:cs="Times New Roman"/>
          <w:b/>
          <w:bCs/>
          <w:sz w:val="28"/>
          <w:szCs w:val="28"/>
          <w:vertAlign w:val="subscript"/>
        </w:rPr>
        <w:t>2</w:t>
      </w:r>
      <w:r w:rsidRPr="00B44C9A">
        <w:rPr>
          <w:rFonts w:ascii="Times New Roman" w:hAnsi="Times New Roman" w:cs="Times New Roman"/>
          <w:b/>
          <w:bCs/>
          <w:sz w:val="28"/>
          <w:szCs w:val="28"/>
        </w:rPr>
        <w:t>.</w:t>
      </w:r>
    </w:p>
    <w:p w14:paraId="48850700" w14:textId="77777777" w:rsidR="00B44C9A" w:rsidRPr="00B44C9A" w:rsidRDefault="00B44C9A" w:rsidP="00C60736">
      <w:pPr>
        <w:spacing w:after="182"/>
        <w:ind w:left="407"/>
        <w:rPr>
          <w:rFonts w:ascii="Times New Roman" w:hAnsi="Times New Roman" w:cs="Times New Roman"/>
          <w:b/>
          <w:bCs/>
          <w:sz w:val="28"/>
          <w:szCs w:val="28"/>
        </w:rPr>
      </w:pPr>
      <w:r w:rsidRPr="00B44C9A">
        <w:rPr>
          <w:rFonts w:ascii="Times New Roman" w:hAnsi="Times New Roman" w:cs="Times New Roman"/>
          <w:sz w:val="28"/>
          <w:szCs w:val="28"/>
        </w:rPr>
        <w:t xml:space="preserve">+ Góc tới lớn hơn hoặc bằng góc tới hạn: </w:t>
      </w:r>
      <w:r w:rsidRPr="00B44C9A">
        <w:rPr>
          <w:rFonts w:ascii="Times New Roman" w:hAnsi="Times New Roman" w:cs="Times New Roman"/>
          <w:b/>
          <w:bCs/>
          <w:sz w:val="28"/>
          <w:szCs w:val="28"/>
        </w:rPr>
        <w:t>i ≥ i</w:t>
      </w:r>
      <w:r w:rsidRPr="00B44C9A">
        <w:rPr>
          <w:rFonts w:ascii="Times New Roman" w:hAnsi="Times New Roman" w:cs="Times New Roman"/>
          <w:b/>
          <w:bCs/>
          <w:sz w:val="28"/>
          <w:szCs w:val="28"/>
          <w:vertAlign w:val="subscript"/>
        </w:rPr>
        <w:t>th</w:t>
      </w:r>
      <w:r w:rsidRPr="00B44C9A">
        <w:rPr>
          <w:rFonts w:ascii="Times New Roman" w:hAnsi="Times New Roman" w:cs="Times New Roman"/>
          <w:sz w:val="28"/>
          <w:szCs w:val="28"/>
        </w:rPr>
        <w:t xml:space="preserve">, với </w:t>
      </w:r>
      <w:r w:rsidRPr="00B44C9A">
        <w:rPr>
          <w:rFonts w:ascii="Times New Roman" w:hAnsi="Times New Roman" w:cs="Times New Roman"/>
          <w:b/>
          <w:bCs/>
          <w:color w:val="1A1915"/>
          <w:sz w:val="28"/>
          <w:szCs w:val="28"/>
        </w:rPr>
        <w:t>sini</w:t>
      </w:r>
      <w:r w:rsidRPr="00B44C9A">
        <w:rPr>
          <w:rFonts w:ascii="Times New Roman" w:hAnsi="Times New Roman" w:cs="Times New Roman"/>
          <w:b/>
          <w:bCs/>
          <w:color w:val="1A1915"/>
          <w:sz w:val="28"/>
          <w:szCs w:val="28"/>
          <w:vertAlign w:val="subscript"/>
        </w:rPr>
        <w:t xml:space="preserve">th </w:t>
      </w:r>
      <w:r w:rsidRPr="00B44C9A">
        <w:rPr>
          <w:rFonts w:ascii="Times New Roman" w:eastAsia="Segoe UI Symbol" w:hAnsi="Times New Roman" w:cs="Times New Roman"/>
          <w:b/>
          <w:bCs/>
          <w:color w:val="1A1915"/>
          <w:sz w:val="28"/>
          <w:szCs w:val="28"/>
        </w:rPr>
        <w:t>=</w:t>
      </w:r>
      <w:r w:rsidRPr="00B44C9A">
        <w:rPr>
          <w:rFonts w:ascii="Times New Roman" w:eastAsia="Segoe UI Symbol" w:hAnsi="Times New Roman" w:cs="Times New Roman"/>
          <w:b/>
          <w:bCs/>
          <w:color w:val="1A1915"/>
          <w:sz w:val="28"/>
          <w:szCs w:val="28"/>
          <w:lang w:val="en-US"/>
        </w:rPr>
        <w:t xml:space="preserve"> </w:t>
      </w:r>
      <m:oMath>
        <m:f>
          <m:fPr>
            <m:ctrlPr>
              <w:rPr>
                <w:rFonts w:ascii="Cambria Math" w:eastAsia="Segoe UI Symbol" w:hAnsi="Cambria Math" w:cs="Times New Roman"/>
                <w:b/>
                <w:bCs/>
                <w:i/>
                <w:color w:val="1A1915"/>
                <w:sz w:val="28"/>
                <w:szCs w:val="28"/>
                <w:lang w:val="en-US"/>
              </w:rPr>
            </m:ctrlPr>
          </m:fPr>
          <m:num>
            <m:sSub>
              <m:sSubPr>
                <m:ctrlPr>
                  <w:rPr>
                    <w:rFonts w:ascii="Cambria Math" w:eastAsia="Segoe UI Symbol" w:hAnsi="Cambria Math" w:cs="Times New Roman"/>
                    <w:b/>
                    <w:bCs/>
                    <w:i/>
                    <w:color w:val="1A1915"/>
                    <w:sz w:val="28"/>
                    <w:szCs w:val="28"/>
                    <w:lang w:val="en-US"/>
                  </w:rPr>
                </m:ctrlPr>
              </m:sSubPr>
              <m:e>
                <m:r>
                  <m:rPr>
                    <m:sty m:val="bi"/>
                  </m:rPr>
                  <w:rPr>
                    <w:rFonts w:ascii="Cambria Math" w:eastAsia="Segoe UI Symbol" w:hAnsi="Cambria Math" w:cs="Times New Roman"/>
                    <w:color w:val="1A1915"/>
                    <w:sz w:val="28"/>
                    <w:szCs w:val="28"/>
                    <w:lang w:val="en-US"/>
                  </w:rPr>
                  <m:t>n</m:t>
                </m:r>
              </m:e>
              <m:sub>
                <m:r>
                  <m:rPr>
                    <m:sty m:val="bi"/>
                  </m:rPr>
                  <w:rPr>
                    <w:rFonts w:ascii="Cambria Math" w:eastAsia="Segoe UI Symbol" w:hAnsi="Cambria Math" w:cs="Times New Roman"/>
                    <w:color w:val="1A1915"/>
                    <w:sz w:val="28"/>
                    <w:szCs w:val="28"/>
                    <w:lang w:val="en-US"/>
                  </w:rPr>
                  <m:t>2</m:t>
                </m:r>
              </m:sub>
            </m:sSub>
          </m:num>
          <m:den>
            <m:sSub>
              <m:sSubPr>
                <m:ctrlPr>
                  <w:rPr>
                    <w:rFonts w:ascii="Cambria Math" w:eastAsia="Segoe UI Symbol" w:hAnsi="Cambria Math" w:cs="Times New Roman"/>
                    <w:b/>
                    <w:bCs/>
                    <w:i/>
                    <w:color w:val="1A1915"/>
                    <w:sz w:val="28"/>
                    <w:szCs w:val="28"/>
                    <w:lang w:val="en-US"/>
                  </w:rPr>
                </m:ctrlPr>
              </m:sSubPr>
              <m:e>
                <m:r>
                  <m:rPr>
                    <m:sty m:val="bi"/>
                  </m:rPr>
                  <w:rPr>
                    <w:rFonts w:ascii="Cambria Math" w:eastAsia="Segoe UI Symbol" w:hAnsi="Cambria Math" w:cs="Times New Roman"/>
                    <w:color w:val="1A1915"/>
                    <w:sz w:val="28"/>
                    <w:szCs w:val="28"/>
                    <w:lang w:val="en-US"/>
                  </w:rPr>
                  <m:t>n</m:t>
                </m:r>
              </m:e>
              <m:sub>
                <m:r>
                  <m:rPr>
                    <m:sty m:val="bi"/>
                  </m:rPr>
                  <w:rPr>
                    <w:rFonts w:ascii="Cambria Math" w:eastAsia="Segoe UI Symbol" w:hAnsi="Cambria Math" w:cs="Times New Roman"/>
                    <w:color w:val="1A1915"/>
                    <w:sz w:val="28"/>
                    <w:szCs w:val="28"/>
                    <w:lang w:val="en-US"/>
                  </w:rPr>
                  <m:t>1</m:t>
                </m:r>
              </m:sub>
            </m:sSub>
          </m:den>
        </m:f>
      </m:oMath>
      <w:r w:rsidRPr="00B44C9A">
        <w:rPr>
          <w:rFonts w:ascii="Times New Roman" w:hAnsi="Times New Roman" w:cs="Times New Roman"/>
          <w:b/>
          <w:bCs/>
          <w:sz w:val="28"/>
          <w:szCs w:val="28"/>
        </w:rPr>
        <w:t>.</w:t>
      </w:r>
    </w:p>
    <w:p w14:paraId="326A5D1F" w14:textId="77777777" w:rsidR="00B44C9A" w:rsidRPr="00B44C9A" w:rsidRDefault="00B44C9A" w:rsidP="00BD650D">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2. Về năng lực</w:t>
      </w:r>
    </w:p>
    <w:p w14:paraId="35834B19" w14:textId="77777777" w:rsidR="00B44C9A" w:rsidRPr="00B44C9A" w:rsidRDefault="00B44C9A">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lang w:val="en-US"/>
        </w:rPr>
        <w:t>a) Năng lực chung</w:t>
      </w:r>
    </w:p>
    <w:p w14:paraId="08E4D9F3" w14:textId="77777777" w:rsidR="00B44C9A" w:rsidRPr="00B44C9A" w:rsidRDefault="00B44C9A" w:rsidP="00C6008B">
      <w:pPr>
        <w:numPr>
          <w:ilvl w:val="2"/>
          <w:numId w:val="28"/>
        </w:numPr>
        <w:spacing w:after="77" w:line="271" w:lineRule="auto"/>
        <w:ind w:hanging="177"/>
        <w:jc w:val="both"/>
        <w:rPr>
          <w:rFonts w:ascii="Times New Roman" w:hAnsi="Times New Roman" w:cs="Times New Roman"/>
          <w:sz w:val="28"/>
          <w:szCs w:val="28"/>
        </w:rPr>
      </w:pPr>
      <w:r w:rsidRPr="00B44C9A">
        <w:rPr>
          <w:rFonts w:ascii="Times New Roman" w:hAnsi="Times New Roman" w:cs="Times New Roman"/>
          <w:sz w:val="28"/>
          <w:szCs w:val="28"/>
        </w:rPr>
        <w:t>Chủ động trong việc tiến hành các thí nghiệm tìm hiểu hiện tượng khúc xạ ánh sáng.</w:t>
      </w:r>
    </w:p>
    <w:p w14:paraId="4E89E6EA" w14:textId="77777777" w:rsidR="00B44C9A" w:rsidRPr="00B44C9A" w:rsidRDefault="00B44C9A" w:rsidP="00C6008B">
      <w:pPr>
        <w:numPr>
          <w:ilvl w:val="2"/>
          <w:numId w:val="28"/>
        </w:numPr>
        <w:spacing w:after="164" w:line="271" w:lineRule="auto"/>
        <w:ind w:hanging="177"/>
        <w:jc w:val="both"/>
        <w:rPr>
          <w:rFonts w:ascii="Times New Roman" w:hAnsi="Times New Roman" w:cs="Times New Roman"/>
          <w:sz w:val="28"/>
          <w:szCs w:val="28"/>
        </w:rPr>
      </w:pPr>
      <w:r w:rsidRPr="00B44C9A">
        <w:rPr>
          <w:rFonts w:ascii="Times New Roman" w:hAnsi="Times New Roman" w:cs="Times New Roman"/>
          <w:sz w:val="28"/>
          <w:szCs w:val="28"/>
        </w:rPr>
        <w:t>Tích cực trao đổi với các thành viên trong nhóm để thực hiện nhiệm vụ tìm hiểu định luật khúc xạ ánh sáng.</w:t>
      </w:r>
    </w:p>
    <w:p w14:paraId="1B6C7C39" w14:textId="77777777" w:rsidR="00B44C9A" w:rsidRPr="00B44C9A" w:rsidRDefault="00B44C9A" w:rsidP="00C6008B">
      <w:pPr>
        <w:numPr>
          <w:ilvl w:val="2"/>
          <w:numId w:val="28"/>
        </w:numPr>
        <w:spacing w:after="164" w:line="271" w:lineRule="auto"/>
        <w:ind w:hanging="177"/>
        <w:jc w:val="both"/>
        <w:rPr>
          <w:rFonts w:ascii="Times New Roman" w:hAnsi="Times New Roman" w:cs="Times New Roman"/>
          <w:sz w:val="28"/>
          <w:szCs w:val="28"/>
        </w:rPr>
      </w:pPr>
      <w:r w:rsidRPr="00B44C9A">
        <w:rPr>
          <w:rFonts w:ascii="Times New Roman" w:hAnsi="Times New Roman" w:cs="Times New Roman"/>
          <w:sz w:val="28"/>
          <w:szCs w:val="28"/>
        </w:rPr>
        <w:t>Hỗ trợ các thành viên khác trong nhóm hoàn thành thí nghiệm tìm hiểu điều kiện phản xạ toàn phần.</w:t>
      </w:r>
    </w:p>
    <w:p w14:paraId="2BE648B0" w14:textId="77777777" w:rsidR="00B44C9A" w:rsidRPr="00B44C9A" w:rsidRDefault="00B44C9A" w:rsidP="00C6008B">
      <w:pPr>
        <w:numPr>
          <w:ilvl w:val="2"/>
          <w:numId w:val="28"/>
        </w:numPr>
        <w:spacing w:after="164" w:line="271" w:lineRule="auto"/>
        <w:ind w:hanging="177"/>
        <w:jc w:val="both"/>
        <w:rPr>
          <w:rFonts w:ascii="Times New Roman" w:hAnsi="Times New Roman" w:cs="Times New Roman"/>
          <w:sz w:val="28"/>
          <w:szCs w:val="28"/>
        </w:rPr>
      </w:pPr>
      <w:r w:rsidRPr="00B44C9A">
        <w:rPr>
          <w:rFonts w:ascii="Times New Roman" w:hAnsi="Times New Roman" w:cs="Times New Roman"/>
          <w:sz w:val="28"/>
          <w:szCs w:val="28"/>
        </w:rPr>
        <w:t>Chủ động trong việc nêu ý kiến thảo luận để giải thích một số hiện tượng liên quan tới phản xạ toàn phần trong đời sống.</w:t>
      </w:r>
    </w:p>
    <w:p w14:paraId="3C7F4155" w14:textId="77777777" w:rsidR="00B44C9A" w:rsidRPr="00B44C9A" w:rsidRDefault="00B44C9A" w:rsidP="001969A3">
      <w:pPr>
        <w:pStyle w:val="TableParagraph"/>
        <w:tabs>
          <w:tab w:val="left" w:pos="327"/>
        </w:tabs>
        <w:ind w:left="105" w:right="94"/>
        <w:jc w:val="both"/>
        <w:rPr>
          <w:rFonts w:ascii="Times New Roman" w:hAnsi="Times New Roman" w:cs="Times New Roman"/>
          <w:b/>
          <w:sz w:val="28"/>
          <w:szCs w:val="28"/>
        </w:rPr>
      </w:pPr>
      <w:r w:rsidRPr="00B44C9A">
        <w:rPr>
          <w:rFonts w:ascii="Times New Roman" w:hAnsi="Times New Roman" w:cs="Times New Roman"/>
          <w:b/>
          <w:sz w:val="28"/>
          <w:szCs w:val="28"/>
        </w:rPr>
        <w:t>b) Năng lực KHTN</w:t>
      </w:r>
    </w:p>
    <w:p w14:paraId="78FA38F6" w14:textId="77777777" w:rsidR="00B44C9A" w:rsidRPr="00B44C9A" w:rsidRDefault="00B44C9A" w:rsidP="00C6008B">
      <w:pPr>
        <w:numPr>
          <w:ilvl w:val="2"/>
          <w:numId w:val="28"/>
        </w:numPr>
        <w:spacing w:after="77" w:line="271" w:lineRule="auto"/>
        <w:ind w:hanging="177"/>
        <w:jc w:val="both"/>
        <w:rPr>
          <w:rFonts w:ascii="Times New Roman" w:hAnsi="Times New Roman" w:cs="Times New Roman"/>
          <w:sz w:val="28"/>
          <w:szCs w:val="28"/>
        </w:rPr>
      </w:pPr>
      <w:r w:rsidRPr="00B44C9A">
        <w:rPr>
          <w:rFonts w:ascii="Times New Roman" w:hAnsi="Times New Roman" w:cs="Times New Roman"/>
          <w:sz w:val="28"/>
          <w:szCs w:val="28"/>
        </w:rPr>
        <w:t>Thực hiện thí nghiệm chứng tỏ được khi truyền từ môi trường này sang môi trường khác, tia sáng có thể bị khúc xạ (bị lệch khỏi phương truyền ban đầu).</w:t>
      </w:r>
    </w:p>
    <w:p w14:paraId="32682277" w14:textId="77777777" w:rsidR="00B44C9A" w:rsidRPr="00B44C9A" w:rsidRDefault="00B44C9A" w:rsidP="00C6008B">
      <w:pPr>
        <w:numPr>
          <w:ilvl w:val="2"/>
          <w:numId w:val="28"/>
        </w:numPr>
        <w:spacing w:after="77" w:line="271" w:lineRule="auto"/>
        <w:ind w:hanging="177"/>
        <w:jc w:val="both"/>
        <w:rPr>
          <w:rFonts w:ascii="Times New Roman" w:hAnsi="Times New Roman" w:cs="Times New Roman"/>
          <w:sz w:val="28"/>
          <w:szCs w:val="28"/>
        </w:rPr>
      </w:pPr>
      <w:r w:rsidRPr="00B44C9A">
        <w:rPr>
          <w:rFonts w:ascii="Times New Roman" w:hAnsi="Times New Roman" w:cs="Times New Roman"/>
          <w:sz w:val="28"/>
          <w:szCs w:val="28"/>
        </w:rPr>
        <w:t>Nêu được chiết suất có giá trị bằng tỉ số tốc độ ánh sáng trong không khí (hoặc chân không) với tốc độ ánh sáng trong môi trường.</w:t>
      </w:r>
    </w:p>
    <w:p w14:paraId="5FFEF4B0" w14:textId="77777777" w:rsidR="00B44C9A" w:rsidRPr="00B44C9A" w:rsidRDefault="00B44C9A" w:rsidP="00C6008B">
      <w:pPr>
        <w:numPr>
          <w:ilvl w:val="2"/>
          <w:numId w:val="28"/>
        </w:numPr>
        <w:spacing w:after="0" w:line="271" w:lineRule="auto"/>
        <w:ind w:hanging="177"/>
        <w:jc w:val="both"/>
        <w:rPr>
          <w:rFonts w:ascii="Times New Roman" w:hAnsi="Times New Roman" w:cs="Times New Roman"/>
          <w:sz w:val="28"/>
          <w:szCs w:val="28"/>
        </w:rPr>
      </w:pPr>
      <w:r w:rsidRPr="00B44C9A">
        <w:rPr>
          <w:rFonts w:ascii="Times New Roman" w:hAnsi="Times New Roman" w:cs="Times New Roman"/>
          <w:sz w:val="28"/>
          <w:szCs w:val="28"/>
        </w:rPr>
        <w:lastRenderedPageBreak/>
        <w:t xml:space="preserve">Thực hiện được thí nghiệm để rút ra và phát biểu được định luật khúc xạ ánh sáng.– Vận dụng được biểu thức </w:t>
      </w:r>
    </w:p>
    <w:p w14:paraId="52FDEC63" w14:textId="77777777" w:rsidR="00B44C9A" w:rsidRPr="00B44C9A" w:rsidRDefault="00B44C9A" w:rsidP="007D38BA">
      <w:pPr>
        <w:spacing w:after="0" w:line="271" w:lineRule="auto"/>
        <w:ind w:left="268"/>
        <w:jc w:val="both"/>
        <w:rPr>
          <w:rFonts w:ascii="Times New Roman" w:hAnsi="Times New Roman" w:cs="Times New Roman"/>
          <w:sz w:val="28"/>
          <w:szCs w:val="28"/>
        </w:rPr>
      </w:pPr>
      <w:r w:rsidRPr="00B44C9A">
        <w:rPr>
          <w:rFonts w:ascii="Times New Roman" w:hAnsi="Times New Roman" w:cs="Times New Roman"/>
          <w:sz w:val="28"/>
          <w:szCs w:val="28"/>
        </w:rPr>
        <w:t xml:space="preserve">n = </w:t>
      </w:r>
      <w:r w:rsidRPr="00B44C9A">
        <w:rPr>
          <w:rFonts w:ascii="Times New Roman" w:hAnsi="Times New Roman" w:cs="Times New Roman"/>
          <w:noProof/>
          <w:sz w:val="28"/>
          <w:szCs w:val="28"/>
          <w:lang w:val="en-US" w:eastAsia="en-US"/>
        </w:rPr>
        <w:drawing>
          <wp:inline distT="0" distB="0" distL="0" distR="0" wp14:anchorId="74D9699E" wp14:editId="53B5CFAD">
            <wp:extent cx="268224" cy="320040"/>
            <wp:effectExtent l="0" t="0" r="0" b="0"/>
            <wp:docPr id="566573" name="Picture 566573" descr="A black background with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566573" name="Picture 566573" descr="A black background with white text  Description automatically generated"/>
                    <pic:cNvPicPr/>
                  </pic:nvPicPr>
                  <pic:blipFill>
                    <a:blip r:embed="rId64" cstate="print">
                      <a:extLst>
                        <a:ext uri="{28A0092B-C50C-407E-A947-70E740481C1C}">
                          <a14:useLocalDpi xmlns:a14="http://schemas.microsoft.com/office/drawing/2010/main"/>
                        </a:ext>
                      </a:extLst>
                    </a:blip>
                    <a:stretch>
                      <a:fillRect/>
                    </a:stretch>
                  </pic:blipFill>
                  <pic:spPr>
                    <a:xfrm>
                      <a:off x="0" y="0"/>
                      <a:ext cx="268224" cy="320040"/>
                    </a:xfrm>
                    <a:prstGeom prst="rect">
                      <a:avLst/>
                    </a:prstGeom>
                  </pic:spPr>
                </pic:pic>
              </a:graphicData>
            </a:graphic>
          </wp:inline>
        </w:drawing>
      </w:r>
      <w:r w:rsidRPr="00B44C9A">
        <w:rPr>
          <w:rFonts w:ascii="Times New Roman" w:hAnsi="Times New Roman" w:cs="Times New Roman"/>
          <w:sz w:val="28"/>
          <w:szCs w:val="28"/>
        </w:rPr>
        <w:t xml:space="preserve"> trong một số trường hợp đơn giản.</w:t>
      </w:r>
    </w:p>
    <w:p w14:paraId="726273BE" w14:textId="77777777" w:rsidR="00B44C9A" w:rsidRPr="00B44C9A" w:rsidRDefault="00B44C9A" w:rsidP="00C6008B">
      <w:pPr>
        <w:numPr>
          <w:ilvl w:val="2"/>
          <w:numId w:val="28"/>
        </w:numPr>
        <w:spacing w:after="77" w:line="271" w:lineRule="auto"/>
        <w:ind w:hanging="177"/>
        <w:jc w:val="both"/>
        <w:rPr>
          <w:rFonts w:ascii="Times New Roman" w:hAnsi="Times New Roman" w:cs="Times New Roman"/>
          <w:sz w:val="28"/>
          <w:szCs w:val="28"/>
        </w:rPr>
      </w:pPr>
      <w:r w:rsidRPr="00B44C9A">
        <w:rPr>
          <w:rFonts w:ascii="Times New Roman" w:hAnsi="Times New Roman" w:cs="Times New Roman"/>
          <w:sz w:val="28"/>
          <w:szCs w:val="28"/>
        </w:rPr>
        <w:t>Vận dụng kiến thức về sự khúc xạ ánh sáng để giải quyết một số hiện tượng đơn giản thường gặp trong thực tế.</w:t>
      </w:r>
    </w:p>
    <w:p w14:paraId="45FF41CD" w14:textId="77777777" w:rsidR="00B44C9A" w:rsidRPr="00B44C9A" w:rsidRDefault="00B44C9A" w:rsidP="00C6008B">
      <w:pPr>
        <w:numPr>
          <w:ilvl w:val="2"/>
          <w:numId w:val="28"/>
        </w:numPr>
        <w:spacing w:after="164" w:line="271" w:lineRule="auto"/>
        <w:ind w:hanging="177"/>
        <w:jc w:val="both"/>
        <w:rPr>
          <w:rFonts w:ascii="Times New Roman" w:hAnsi="Times New Roman" w:cs="Times New Roman"/>
          <w:sz w:val="28"/>
          <w:szCs w:val="28"/>
        </w:rPr>
      </w:pPr>
      <w:r w:rsidRPr="00B44C9A">
        <w:rPr>
          <w:rFonts w:ascii="Times New Roman" w:hAnsi="Times New Roman" w:cs="Times New Roman"/>
          <w:sz w:val="28"/>
          <w:szCs w:val="28"/>
        </w:rPr>
        <w:t>Thực hiện thí nghiệm để rút ra được điều kiện xảy ra phản xạ toàn phần và xác định được góc tới hạn.</w:t>
      </w:r>
    </w:p>
    <w:p w14:paraId="6C8C2006" w14:textId="77777777" w:rsidR="00B44C9A" w:rsidRPr="00B44C9A" w:rsidRDefault="00B44C9A" w:rsidP="00C6008B">
      <w:pPr>
        <w:numPr>
          <w:ilvl w:val="2"/>
          <w:numId w:val="28"/>
        </w:numPr>
        <w:spacing w:after="164" w:line="271" w:lineRule="auto"/>
        <w:ind w:hanging="177"/>
        <w:jc w:val="both"/>
        <w:rPr>
          <w:rFonts w:ascii="Times New Roman" w:hAnsi="Times New Roman" w:cs="Times New Roman"/>
          <w:sz w:val="28"/>
          <w:szCs w:val="28"/>
        </w:rPr>
      </w:pPr>
      <w:r w:rsidRPr="00B44C9A">
        <w:rPr>
          <w:rFonts w:ascii="Times New Roman" w:hAnsi="Times New Roman" w:cs="Times New Roman"/>
          <w:sz w:val="28"/>
          <w:szCs w:val="28"/>
        </w:rPr>
        <w:t>Vận dụng kiến thức về phản xạ toàn phần để giải thích một số hiện tượng đơn giản thường gặp trong thực tế.</w:t>
      </w:r>
    </w:p>
    <w:p w14:paraId="56B57C1E" w14:textId="77777777" w:rsidR="00B44C9A" w:rsidRPr="00B44C9A" w:rsidRDefault="00B44C9A">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3. Về phẩm chất</w:t>
      </w:r>
    </w:p>
    <w:p w14:paraId="0B676125"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Tham gia tích cực hoạt động nhóm phù hợp với khả năng của bản thân.</w:t>
      </w:r>
    </w:p>
    <w:p w14:paraId="18067E8B"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ẩn thận, trung thực và thực hiện các yêu cầu trong chủ để bài học.</w:t>
      </w:r>
    </w:p>
    <w:p w14:paraId="4C315384"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ó niềm say mê, hứng thú với việc khám phá và học tập KHTN.</w:t>
      </w:r>
    </w:p>
    <w:p w14:paraId="1B5DD190"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 xml:space="preserve"> II. THIẾT BỊ DẠY HỌC VÀ HỌC LIỆU</w:t>
      </w:r>
    </w:p>
    <w:p w14:paraId="793D3649"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Máy tính, máy chiếu. </w:t>
      </w:r>
    </w:p>
    <w:p w14:paraId="3C587878"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File trình chiếu ppt hỗ trợ bài dạy. </w:t>
      </w:r>
    </w:p>
    <w:p w14:paraId="29126771"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ác video hỗ trợ bài giảng.</w:t>
      </w:r>
    </w:p>
    <w:p w14:paraId="42171758" w14:textId="77777777" w:rsidR="00B44C9A" w:rsidRPr="00B44C9A" w:rsidRDefault="00B44C9A" w:rsidP="007D38BA">
      <w:pPr>
        <w:spacing w:after="0" w:line="336" w:lineRule="auto"/>
        <w:ind w:right="4699"/>
        <w:rPr>
          <w:rFonts w:ascii="Times New Roman" w:hAnsi="Times New Roman" w:cs="Times New Roman"/>
          <w:sz w:val="28"/>
          <w:szCs w:val="28"/>
        </w:rPr>
      </w:pPr>
      <w:r w:rsidRPr="00B44C9A">
        <w:rPr>
          <w:rFonts w:ascii="Times New Roman" w:eastAsia="Times New Roman" w:hAnsi="Times New Roman" w:cs="Times New Roman"/>
          <w:sz w:val="28"/>
          <w:szCs w:val="28"/>
        </w:rPr>
        <w:t xml:space="preserve">– </w:t>
      </w:r>
      <w:r w:rsidRPr="00B44C9A">
        <w:rPr>
          <w:rFonts w:ascii="Times New Roman" w:hAnsi="Times New Roman" w:cs="Times New Roman"/>
          <w:sz w:val="28"/>
          <w:szCs w:val="28"/>
        </w:rPr>
        <w:t xml:space="preserve">Bộ thí nghiệm cho mỗi nhóm HS: </w:t>
      </w:r>
    </w:p>
    <w:p w14:paraId="0AE754C7" w14:textId="77777777" w:rsidR="00B44C9A" w:rsidRPr="00B44C9A" w:rsidRDefault="00B44C9A" w:rsidP="007D38BA">
      <w:pPr>
        <w:ind w:left="407"/>
        <w:rPr>
          <w:rFonts w:ascii="Times New Roman" w:hAnsi="Times New Roman" w:cs="Times New Roman"/>
          <w:sz w:val="28"/>
          <w:szCs w:val="28"/>
        </w:rPr>
      </w:pPr>
      <w:r w:rsidRPr="00B44C9A">
        <w:rPr>
          <w:rFonts w:ascii="Times New Roman" w:hAnsi="Times New Roman" w:cs="Times New Roman"/>
          <w:sz w:val="28"/>
          <w:szCs w:val="28"/>
        </w:rPr>
        <w:t xml:space="preserve">+ Bộ (1): 01 </w:t>
      </w:r>
      <w:r w:rsidRPr="00B44C9A">
        <w:rPr>
          <w:rFonts w:ascii="Times New Roman" w:hAnsi="Times New Roman" w:cs="Times New Roman"/>
          <w:sz w:val="28"/>
          <w:szCs w:val="28"/>
          <w:lang w:val="en-US"/>
        </w:rPr>
        <w:t>cây bút chì</w:t>
      </w:r>
      <w:r w:rsidRPr="00B44C9A">
        <w:rPr>
          <w:rFonts w:ascii="Times New Roman" w:hAnsi="Times New Roman" w:cs="Times New Roman"/>
          <w:sz w:val="28"/>
          <w:szCs w:val="28"/>
        </w:rPr>
        <w:t xml:space="preserve">, 01 </w:t>
      </w:r>
      <w:r w:rsidRPr="00B44C9A">
        <w:rPr>
          <w:rFonts w:ascii="Times New Roman" w:hAnsi="Times New Roman" w:cs="Times New Roman"/>
          <w:sz w:val="28"/>
          <w:szCs w:val="28"/>
          <w:lang w:val="en-US"/>
        </w:rPr>
        <w:t>cốc nước (ly nước, chai nước,…)</w:t>
      </w:r>
      <w:r w:rsidRPr="00B44C9A">
        <w:rPr>
          <w:rFonts w:ascii="Times New Roman" w:hAnsi="Times New Roman" w:cs="Times New Roman"/>
          <w:sz w:val="28"/>
          <w:szCs w:val="28"/>
        </w:rPr>
        <w:t xml:space="preserve"> (khoảng 250 ml).</w:t>
      </w:r>
    </w:p>
    <w:p w14:paraId="67AC068B" w14:textId="77777777" w:rsidR="00B44C9A" w:rsidRPr="00B44C9A" w:rsidRDefault="00B44C9A" w:rsidP="007D38BA">
      <w:pPr>
        <w:ind w:left="407"/>
        <w:rPr>
          <w:rFonts w:ascii="Times New Roman" w:hAnsi="Times New Roman" w:cs="Times New Roman"/>
          <w:sz w:val="28"/>
          <w:szCs w:val="28"/>
          <w:lang w:val="en-US"/>
        </w:rPr>
      </w:pPr>
      <w:r w:rsidRPr="00B44C9A">
        <w:rPr>
          <w:rFonts w:ascii="Times New Roman" w:hAnsi="Times New Roman" w:cs="Times New Roman"/>
          <w:sz w:val="28"/>
          <w:szCs w:val="28"/>
        </w:rPr>
        <w:t xml:space="preserve">+ Bộ (2): </w:t>
      </w:r>
      <w:r w:rsidRPr="00B44C9A">
        <w:rPr>
          <w:rFonts w:ascii="Times New Roman" w:hAnsi="Times New Roman" w:cs="Times New Roman"/>
          <w:sz w:val="28"/>
          <w:szCs w:val="28"/>
          <w:lang w:val="en-US"/>
        </w:rPr>
        <w:t>Bản bán trụ bằng thủy tinh và đèn laser được gắn trên bảng thép.</w:t>
      </w:r>
    </w:p>
    <w:p w14:paraId="4D8401CC" w14:textId="77777777" w:rsidR="00B44C9A" w:rsidRPr="00B44C9A" w:rsidRDefault="00B44C9A" w:rsidP="00D17EBB">
      <w:pPr>
        <w:ind w:left="407"/>
        <w:rPr>
          <w:rFonts w:ascii="Times New Roman" w:hAnsi="Times New Roman" w:cs="Times New Roman"/>
          <w:sz w:val="28"/>
          <w:szCs w:val="28"/>
          <w:lang w:val="en-US"/>
        </w:rPr>
      </w:pPr>
      <w:r w:rsidRPr="00B44C9A">
        <w:rPr>
          <w:rFonts w:ascii="Times New Roman" w:hAnsi="Times New Roman" w:cs="Times New Roman"/>
          <w:sz w:val="28"/>
          <w:szCs w:val="28"/>
        </w:rPr>
        <w:t xml:space="preserve">+ Bộ (3): </w:t>
      </w:r>
      <w:r w:rsidRPr="00B44C9A">
        <w:rPr>
          <w:rFonts w:ascii="Times New Roman" w:hAnsi="Times New Roman" w:cs="Times New Roman"/>
          <w:sz w:val="28"/>
          <w:szCs w:val="28"/>
          <w:lang w:val="en-US"/>
        </w:rPr>
        <w:t>Bản bán trụ bằng thủy tinh và đèn laser, bảng thép có gắn thước đo góc.</w:t>
      </w:r>
    </w:p>
    <w:p w14:paraId="5C45E040" w14:textId="77777777" w:rsidR="00B44C9A" w:rsidRPr="00B44C9A" w:rsidRDefault="00B44C9A" w:rsidP="007D38BA">
      <w:pPr>
        <w:spacing w:after="190"/>
        <w:ind w:left="407"/>
        <w:rPr>
          <w:rFonts w:ascii="Times New Roman" w:hAnsi="Times New Roman" w:cs="Times New Roman"/>
          <w:sz w:val="28"/>
          <w:szCs w:val="28"/>
        </w:rPr>
      </w:pPr>
      <w:r w:rsidRPr="00B44C9A">
        <w:rPr>
          <w:rFonts w:ascii="Times New Roman" w:hAnsi="Times New Roman" w:cs="Times New Roman"/>
          <w:sz w:val="28"/>
          <w:szCs w:val="28"/>
        </w:rPr>
        <w:t>– Phiếu học tập (in trên giấy A0).</w:t>
      </w:r>
    </w:p>
    <w:p w14:paraId="7FB8DBBA"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iếu học tập (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766CC5EA" w14:textId="77777777" w:rsidTr="00E80F44">
        <w:tc>
          <w:tcPr>
            <w:tcW w:w="10240" w:type="dxa"/>
            <w:tcBorders>
              <w:top w:val="outset" w:sz="6" w:space="0" w:color="auto"/>
              <w:left w:val="outset" w:sz="6" w:space="0" w:color="auto"/>
              <w:bottom w:val="outset" w:sz="6" w:space="0" w:color="auto"/>
              <w:right w:val="outset" w:sz="6" w:space="0" w:color="auto"/>
            </w:tcBorders>
            <w:shd w:val="clear" w:color="auto" w:fill="FFC000"/>
          </w:tcPr>
          <w:p w14:paraId="71D25EA9" w14:textId="77777777" w:rsidR="00B44C9A" w:rsidRPr="00B44C9A" w:rsidRDefault="00B44C9A" w:rsidP="00E80F44">
            <w:pPr>
              <w:spacing w:before="100" w:beforeAutospacing="1" w:after="100" w:afterAutospacing="1" w:line="240" w:lineRule="auto"/>
              <w:jc w:val="center"/>
              <w:rPr>
                <w:rFonts w:eastAsia="Calibri"/>
                <w:b/>
                <w:sz w:val="28"/>
                <w:szCs w:val="28"/>
                <w:lang w:val="en-US"/>
              </w:rPr>
            </w:pPr>
            <w:r w:rsidRPr="00B44C9A">
              <w:rPr>
                <w:rFonts w:eastAsia="Calibri"/>
                <w:b/>
                <w:sz w:val="28"/>
                <w:szCs w:val="28"/>
                <w:lang w:val="en-US"/>
              </w:rPr>
              <w:t>PHIẾU HỌC TẬP 1</w:t>
            </w:r>
          </w:p>
          <w:p w14:paraId="2E866F68" w14:textId="77777777" w:rsidR="00B44C9A" w:rsidRPr="00B44C9A" w:rsidRDefault="00B44C9A" w:rsidP="00E80F44">
            <w:pPr>
              <w:spacing w:before="100" w:beforeAutospacing="1" w:after="100" w:afterAutospacing="1" w:line="240" w:lineRule="auto"/>
              <w:jc w:val="center"/>
              <w:rPr>
                <w:rFonts w:eastAsia="Calibri"/>
                <w:b/>
                <w:sz w:val="28"/>
                <w:szCs w:val="28"/>
                <w:lang w:val="en-US"/>
              </w:rPr>
            </w:pPr>
            <w:r w:rsidRPr="00B44C9A">
              <w:rPr>
                <w:rFonts w:eastAsia="Calibri"/>
                <w:b/>
                <w:sz w:val="28"/>
                <w:szCs w:val="28"/>
                <w:lang w:val="en-US"/>
              </w:rPr>
              <w:t>NHÓM …..</w:t>
            </w:r>
          </w:p>
        </w:tc>
      </w:tr>
      <w:tr w:rsidR="00B44C9A" w:rsidRPr="00B44C9A" w14:paraId="60A3F20D" w14:textId="77777777" w:rsidTr="00E80F44">
        <w:tc>
          <w:tcPr>
            <w:tcW w:w="10240" w:type="dxa"/>
            <w:tcBorders>
              <w:top w:val="nil"/>
              <w:left w:val="outset" w:sz="6" w:space="0" w:color="auto"/>
              <w:bottom w:val="nil"/>
              <w:right w:val="outset" w:sz="6" w:space="0" w:color="auto"/>
            </w:tcBorders>
          </w:tcPr>
          <w:p w14:paraId="45F199BE" w14:textId="77777777" w:rsidR="00B44C9A" w:rsidRPr="00B44C9A" w:rsidRDefault="00B44C9A" w:rsidP="00E80F44">
            <w:pPr>
              <w:spacing w:after="0"/>
              <w:jc w:val="both"/>
              <w:rPr>
                <w:bCs/>
                <w:sz w:val="28"/>
                <w:szCs w:val="28"/>
                <w:lang w:val="en-US"/>
              </w:rPr>
            </w:pPr>
            <w:r w:rsidRPr="00B44C9A">
              <w:rPr>
                <w:b/>
                <w:bCs/>
                <w:sz w:val="28"/>
                <w:szCs w:val="28"/>
                <w:lang w:val="en-US"/>
              </w:rPr>
              <w:t>Tiến hành thí nghiệm (</w:t>
            </w:r>
            <w:r w:rsidRPr="00B44C9A">
              <w:rPr>
                <w:b/>
                <w:bCs/>
                <w:i/>
                <w:iCs/>
                <w:sz w:val="28"/>
                <w:szCs w:val="28"/>
                <w:lang w:val="en-US"/>
              </w:rPr>
              <w:t>6.1. Đường đi của tia sáng từ thủy tinh sang không khí dưới góc tới i</w:t>
            </w:r>
            <w:r w:rsidRPr="00B44C9A">
              <w:rPr>
                <w:b/>
                <w:bCs/>
                <w:sz w:val="28"/>
                <w:szCs w:val="28"/>
                <w:lang w:val="en-US"/>
              </w:rPr>
              <w:t>) và trả lời các câu hỏi sau:</w:t>
            </w:r>
          </w:p>
        </w:tc>
      </w:tr>
      <w:tr w:rsidR="00B44C9A" w:rsidRPr="00B44C9A" w14:paraId="697A5449" w14:textId="77777777" w:rsidTr="00E80F44">
        <w:tc>
          <w:tcPr>
            <w:tcW w:w="10240" w:type="dxa"/>
            <w:tcBorders>
              <w:top w:val="nil"/>
              <w:left w:val="outset" w:sz="6" w:space="0" w:color="auto"/>
              <w:bottom w:val="outset" w:sz="6" w:space="0" w:color="auto"/>
              <w:right w:val="outset" w:sz="6" w:space="0" w:color="auto"/>
            </w:tcBorders>
          </w:tcPr>
          <w:p w14:paraId="0C89C95F" w14:textId="77777777" w:rsidR="00B44C9A" w:rsidRPr="00B44C9A" w:rsidRDefault="00B44C9A" w:rsidP="00E80F44">
            <w:pPr>
              <w:spacing w:after="0"/>
              <w:rPr>
                <w:sz w:val="28"/>
                <w:szCs w:val="28"/>
                <w:lang w:val="en-US"/>
              </w:rPr>
            </w:pPr>
            <w:r w:rsidRPr="00B44C9A">
              <w:rPr>
                <w:sz w:val="28"/>
                <w:szCs w:val="28"/>
                <w:lang w:val="en-US"/>
              </w:rPr>
              <w:t>- Quan sát và mô tả bằng hình vẽ đường truyền của tia sáng khi đi từ không khí vào bản bán trụ. Rút ra nhận xét.</w:t>
            </w:r>
          </w:p>
          <w:p w14:paraId="1CFF0387" w14:textId="77777777" w:rsidR="00B44C9A" w:rsidRPr="00B44C9A" w:rsidRDefault="00B44C9A" w:rsidP="00E80F44">
            <w:pPr>
              <w:spacing w:after="0"/>
              <w:rPr>
                <w:sz w:val="28"/>
                <w:szCs w:val="28"/>
              </w:rPr>
            </w:pPr>
          </w:p>
          <w:p w14:paraId="7E37067D" w14:textId="77777777" w:rsidR="00B44C9A" w:rsidRPr="00B44C9A" w:rsidRDefault="00B44C9A" w:rsidP="00E80F44">
            <w:pPr>
              <w:spacing w:after="0"/>
              <w:rPr>
                <w:sz w:val="28"/>
                <w:szCs w:val="28"/>
              </w:rPr>
            </w:pPr>
          </w:p>
          <w:p w14:paraId="2000EF4F" w14:textId="77777777" w:rsidR="00B44C9A" w:rsidRPr="00B44C9A" w:rsidRDefault="00B44C9A" w:rsidP="00E80F44">
            <w:pPr>
              <w:spacing w:after="0"/>
              <w:rPr>
                <w:sz w:val="28"/>
                <w:szCs w:val="28"/>
              </w:rPr>
            </w:pPr>
          </w:p>
          <w:p w14:paraId="5EE973F4" w14:textId="77777777" w:rsidR="00B44C9A" w:rsidRPr="00B44C9A" w:rsidRDefault="00B44C9A" w:rsidP="00E80F44">
            <w:pPr>
              <w:spacing w:after="0"/>
              <w:rPr>
                <w:sz w:val="28"/>
                <w:szCs w:val="28"/>
              </w:rPr>
            </w:pPr>
          </w:p>
          <w:p w14:paraId="3D1231B4" w14:textId="77777777" w:rsidR="00B44C9A" w:rsidRPr="00B44C9A" w:rsidRDefault="00B44C9A" w:rsidP="00E80F44">
            <w:pPr>
              <w:spacing w:after="0"/>
              <w:rPr>
                <w:sz w:val="28"/>
                <w:szCs w:val="28"/>
              </w:rPr>
            </w:pPr>
          </w:p>
          <w:p w14:paraId="7E09ACF7" w14:textId="77777777" w:rsidR="00B44C9A" w:rsidRPr="00B44C9A" w:rsidRDefault="00B44C9A" w:rsidP="00E80F44">
            <w:pPr>
              <w:spacing w:after="0"/>
              <w:rPr>
                <w:sz w:val="28"/>
                <w:szCs w:val="28"/>
              </w:rPr>
            </w:pPr>
          </w:p>
          <w:p w14:paraId="543D731E" w14:textId="77777777" w:rsidR="00B44C9A" w:rsidRPr="00B44C9A" w:rsidRDefault="00B44C9A" w:rsidP="00E80F44">
            <w:pPr>
              <w:spacing w:after="0"/>
              <w:rPr>
                <w:sz w:val="28"/>
                <w:szCs w:val="28"/>
              </w:rPr>
            </w:pPr>
          </w:p>
          <w:p w14:paraId="54763B9C" w14:textId="77777777" w:rsidR="00B44C9A" w:rsidRPr="00B44C9A" w:rsidRDefault="00B44C9A" w:rsidP="00E80F44">
            <w:pPr>
              <w:spacing w:after="0"/>
              <w:rPr>
                <w:sz w:val="28"/>
                <w:szCs w:val="28"/>
              </w:rPr>
            </w:pPr>
          </w:p>
          <w:p w14:paraId="56D9B739" w14:textId="77777777" w:rsidR="00B44C9A" w:rsidRPr="00B44C9A" w:rsidRDefault="00B44C9A" w:rsidP="00E80F44">
            <w:pPr>
              <w:spacing w:after="0"/>
              <w:rPr>
                <w:sz w:val="28"/>
                <w:szCs w:val="28"/>
              </w:rPr>
            </w:pPr>
          </w:p>
          <w:p w14:paraId="7956E098" w14:textId="77777777" w:rsidR="00B44C9A" w:rsidRPr="00B44C9A" w:rsidRDefault="00B44C9A" w:rsidP="00E80F44">
            <w:pPr>
              <w:spacing w:after="0"/>
              <w:rPr>
                <w:sz w:val="28"/>
                <w:szCs w:val="28"/>
              </w:rPr>
            </w:pPr>
          </w:p>
          <w:p w14:paraId="14F30DB9" w14:textId="77777777" w:rsidR="00B44C9A" w:rsidRPr="00B44C9A" w:rsidRDefault="00B44C9A" w:rsidP="00E80F44">
            <w:pPr>
              <w:spacing w:after="0"/>
              <w:rPr>
                <w:sz w:val="28"/>
                <w:szCs w:val="28"/>
                <w:lang w:val="en-US"/>
              </w:rPr>
            </w:pPr>
            <w:r w:rsidRPr="00B44C9A">
              <w:rPr>
                <w:noProof/>
                <w:sz w:val="28"/>
                <w:szCs w:val="28"/>
                <w:lang w:val="en-US" w:eastAsia="en-US"/>
              </w:rPr>
              <w:drawing>
                <wp:anchor distT="0" distB="0" distL="114300" distR="114300" simplePos="0" relativeHeight="251674624" behindDoc="1" locked="0" layoutInCell="1" allowOverlap="1" wp14:anchorId="00ED14AA" wp14:editId="223E780E">
                  <wp:simplePos x="0" y="0"/>
                  <wp:positionH relativeFrom="column">
                    <wp:posOffset>-1270</wp:posOffset>
                  </wp:positionH>
                  <wp:positionV relativeFrom="paragraph">
                    <wp:posOffset>3175</wp:posOffset>
                  </wp:positionV>
                  <wp:extent cx="1583055" cy="1838325"/>
                  <wp:effectExtent l="0" t="0" r="0" b="9525"/>
                  <wp:wrapTight wrapText="bothSides">
                    <wp:wrapPolygon edited="0">
                      <wp:start x="0" y="0"/>
                      <wp:lineTo x="0" y="21488"/>
                      <wp:lineTo x="21314" y="21488"/>
                      <wp:lineTo x="21314"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a:ext>
                            </a:extLst>
                          </a:blip>
                          <a:stretch>
                            <a:fillRect/>
                          </a:stretch>
                        </pic:blipFill>
                        <pic:spPr>
                          <a:xfrm>
                            <a:off x="0" y="0"/>
                            <a:ext cx="1583055" cy="1838325"/>
                          </a:xfrm>
                          <a:prstGeom prst="rect">
                            <a:avLst/>
                          </a:prstGeom>
                        </pic:spPr>
                      </pic:pic>
                    </a:graphicData>
                  </a:graphic>
                  <wp14:sizeRelH relativeFrom="margin">
                    <wp14:pctWidth>0</wp14:pctWidth>
                  </wp14:sizeRelH>
                  <wp14:sizeRelV relativeFrom="margin">
                    <wp14:pctHeight>0</wp14:pctHeight>
                  </wp14:sizeRelV>
                </wp:anchor>
              </w:drawing>
            </w:r>
            <w:r w:rsidRPr="00B44C9A">
              <w:rPr>
                <w:sz w:val="28"/>
                <w:szCs w:val="28"/>
                <w:lang w:val="en-US"/>
              </w:rPr>
              <w:t>b) 2. Mô tả và giải thích đường đi của tia sáng trong hình 3.3.</w:t>
            </w:r>
          </w:p>
          <w:p w14:paraId="4B623844" w14:textId="77777777" w:rsidR="00B44C9A" w:rsidRPr="00B44C9A" w:rsidRDefault="00B44C9A" w:rsidP="00E80F44">
            <w:pPr>
              <w:spacing w:after="0"/>
              <w:rPr>
                <w:sz w:val="28"/>
                <w:szCs w:val="28"/>
                <w:lang w:val="en-US"/>
              </w:rPr>
            </w:pPr>
            <w:r w:rsidRPr="00B44C9A">
              <w:rPr>
                <w:sz w:val="28"/>
                <w:szCs w:val="28"/>
                <w:lang w:val="en-US"/>
              </w:rPr>
              <w:t>…………………………………………………………………….</w:t>
            </w:r>
          </w:p>
          <w:p w14:paraId="12155C2D" w14:textId="77777777" w:rsidR="00B44C9A" w:rsidRPr="00B44C9A" w:rsidRDefault="00B44C9A" w:rsidP="00E80F44">
            <w:pPr>
              <w:spacing w:after="0"/>
              <w:rPr>
                <w:sz w:val="28"/>
                <w:szCs w:val="28"/>
                <w:lang w:val="en-US"/>
              </w:rPr>
            </w:pPr>
            <w:r w:rsidRPr="00B44C9A">
              <w:rPr>
                <w:sz w:val="28"/>
                <w:szCs w:val="28"/>
                <w:lang w:val="en-US"/>
              </w:rPr>
              <w:t>…………………………………………………………………….</w:t>
            </w:r>
          </w:p>
          <w:p w14:paraId="587DEB29" w14:textId="77777777" w:rsidR="00B44C9A" w:rsidRPr="00B44C9A" w:rsidRDefault="00B44C9A" w:rsidP="00E80F44">
            <w:pPr>
              <w:spacing w:after="0"/>
              <w:rPr>
                <w:sz w:val="28"/>
                <w:szCs w:val="28"/>
                <w:lang w:val="en-US"/>
              </w:rPr>
            </w:pPr>
            <w:r w:rsidRPr="00B44C9A">
              <w:rPr>
                <w:sz w:val="28"/>
                <w:szCs w:val="28"/>
                <w:lang w:val="en-US"/>
              </w:rPr>
              <w:t>…………………………………………………………………….</w:t>
            </w:r>
          </w:p>
          <w:p w14:paraId="71B3624D" w14:textId="77777777" w:rsidR="00B44C9A" w:rsidRPr="00B44C9A" w:rsidRDefault="00B44C9A" w:rsidP="008C20E1">
            <w:pPr>
              <w:spacing w:after="0"/>
              <w:rPr>
                <w:sz w:val="28"/>
                <w:szCs w:val="28"/>
                <w:lang w:val="en-US"/>
              </w:rPr>
            </w:pPr>
            <w:r w:rsidRPr="00B44C9A">
              <w:rPr>
                <w:sz w:val="28"/>
                <w:szCs w:val="28"/>
                <w:lang w:val="en-US"/>
              </w:rPr>
              <w:t>…………………………………………………………………….</w:t>
            </w:r>
          </w:p>
          <w:p w14:paraId="09CF1F15" w14:textId="77777777" w:rsidR="00B44C9A" w:rsidRPr="00B44C9A" w:rsidRDefault="00B44C9A" w:rsidP="008C20E1">
            <w:pPr>
              <w:spacing w:after="0"/>
              <w:rPr>
                <w:sz w:val="28"/>
                <w:szCs w:val="28"/>
                <w:lang w:val="en-US"/>
              </w:rPr>
            </w:pPr>
            <w:r w:rsidRPr="00B44C9A">
              <w:rPr>
                <w:sz w:val="28"/>
                <w:szCs w:val="28"/>
                <w:lang w:val="en-US"/>
              </w:rPr>
              <w:t>…………………………………………………………………….</w:t>
            </w:r>
          </w:p>
          <w:p w14:paraId="69E82CE3" w14:textId="77777777" w:rsidR="00B44C9A" w:rsidRPr="00B44C9A" w:rsidRDefault="00B44C9A" w:rsidP="008C20E1">
            <w:pPr>
              <w:spacing w:after="0"/>
              <w:rPr>
                <w:sz w:val="28"/>
                <w:szCs w:val="28"/>
                <w:lang w:val="en-US"/>
              </w:rPr>
            </w:pPr>
            <w:r w:rsidRPr="00B44C9A">
              <w:rPr>
                <w:sz w:val="28"/>
                <w:szCs w:val="28"/>
                <w:lang w:val="en-US"/>
              </w:rPr>
              <w:t>…………………………………………………………………….</w:t>
            </w:r>
          </w:p>
          <w:p w14:paraId="0B0EEC84" w14:textId="77777777" w:rsidR="00B44C9A" w:rsidRPr="00B44C9A" w:rsidRDefault="00B44C9A" w:rsidP="008C20E1">
            <w:pPr>
              <w:spacing w:after="0"/>
              <w:rPr>
                <w:sz w:val="28"/>
                <w:szCs w:val="28"/>
                <w:lang w:val="en-US"/>
              </w:rPr>
            </w:pPr>
            <w:r w:rsidRPr="00B44C9A">
              <w:rPr>
                <w:sz w:val="28"/>
                <w:szCs w:val="28"/>
                <w:lang w:val="en-US"/>
              </w:rPr>
              <w:t>…………………………………………………………………….</w:t>
            </w:r>
          </w:p>
          <w:p w14:paraId="56943495" w14:textId="77777777" w:rsidR="00B44C9A" w:rsidRPr="00B44C9A" w:rsidRDefault="00B44C9A" w:rsidP="008C20E1">
            <w:pPr>
              <w:spacing w:after="0"/>
              <w:rPr>
                <w:sz w:val="28"/>
                <w:szCs w:val="28"/>
                <w:lang w:val="en-US"/>
              </w:rPr>
            </w:pPr>
            <w:r w:rsidRPr="00B44C9A">
              <w:rPr>
                <w:sz w:val="28"/>
                <w:szCs w:val="28"/>
                <w:lang w:val="en-US"/>
              </w:rPr>
              <w:t>…………………………………………………………………….</w:t>
            </w:r>
          </w:p>
          <w:p w14:paraId="0EB20D8D" w14:textId="77777777" w:rsidR="00B44C9A" w:rsidRPr="00B44C9A" w:rsidRDefault="00B44C9A" w:rsidP="008C20E1">
            <w:pPr>
              <w:spacing w:after="0"/>
              <w:rPr>
                <w:sz w:val="28"/>
                <w:szCs w:val="28"/>
                <w:lang w:val="en-US"/>
              </w:rPr>
            </w:pPr>
            <w:r w:rsidRPr="00B44C9A">
              <w:rPr>
                <w:sz w:val="28"/>
                <w:szCs w:val="28"/>
                <w:lang w:val="en-US"/>
              </w:rPr>
              <w:t>…………………………………………………………………….</w:t>
            </w:r>
          </w:p>
          <w:p w14:paraId="5FBE9065" w14:textId="77777777" w:rsidR="00B44C9A" w:rsidRPr="00B44C9A" w:rsidRDefault="00B44C9A" w:rsidP="00E80F44">
            <w:pPr>
              <w:spacing w:after="0"/>
              <w:rPr>
                <w:sz w:val="28"/>
                <w:szCs w:val="28"/>
                <w:lang w:val="en-US"/>
              </w:rPr>
            </w:pPr>
          </w:p>
          <w:p w14:paraId="2CB6590C" w14:textId="77777777" w:rsidR="00B44C9A" w:rsidRPr="00B44C9A" w:rsidRDefault="00B44C9A" w:rsidP="00E80F44">
            <w:pPr>
              <w:spacing w:after="0"/>
              <w:rPr>
                <w:sz w:val="28"/>
                <w:szCs w:val="28"/>
                <w:lang w:val="en-US"/>
              </w:rPr>
            </w:pPr>
            <w:r w:rsidRPr="00B44C9A">
              <w:rPr>
                <w:sz w:val="28"/>
                <w:szCs w:val="28"/>
                <w:lang w:val="en-US"/>
              </w:rPr>
              <w:t>3. Nêu thêm một số hiện tượng khúc xạ ánh sáng trong đời</w:t>
            </w:r>
          </w:p>
          <w:p w14:paraId="6A82D97A" w14:textId="77777777" w:rsidR="00B44C9A" w:rsidRPr="00B44C9A" w:rsidRDefault="00B44C9A" w:rsidP="00E80F44">
            <w:pPr>
              <w:spacing w:after="0"/>
              <w:rPr>
                <w:sz w:val="28"/>
                <w:szCs w:val="28"/>
                <w:lang w:val="en-US"/>
              </w:rPr>
            </w:pPr>
            <w:r w:rsidRPr="00B44C9A">
              <w:rPr>
                <w:sz w:val="28"/>
                <w:szCs w:val="28"/>
                <w:lang w:val="en-US"/>
              </w:rPr>
              <w:t>sống</w:t>
            </w:r>
          </w:p>
          <w:p w14:paraId="38DE1F66" w14:textId="77777777" w:rsidR="00B44C9A" w:rsidRPr="00B44C9A" w:rsidRDefault="00B44C9A" w:rsidP="00E80F44">
            <w:pPr>
              <w:spacing w:after="0"/>
              <w:rPr>
                <w:sz w:val="28"/>
                <w:szCs w:val="28"/>
              </w:rPr>
            </w:pPr>
            <w:r w:rsidRPr="00B44C9A">
              <w:rPr>
                <w:sz w:val="28"/>
                <w:szCs w:val="28"/>
              </w:rPr>
              <w:t>……………………………………………………………………………………………….</w:t>
            </w:r>
          </w:p>
          <w:p w14:paraId="3C674C1E" w14:textId="77777777" w:rsidR="00B44C9A" w:rsidRPr="00B44C9A" w:rsidRDefault="00B44C9A" w:rsidP="00E80F44">
            <w:pPr>
              <w:spacing w:after="0"/>
              <w:rPr>
                <w:sz w:val="28"/>
                <w:szCs w:val="28"/>
              </w:rPr>
            </w:pPr>
            <w:r w:rsidRPr="00B44C9A">
              <w:rPr>
                <w:sz w:val="28"/>
                <w:szCs w:val="28"/>
              </w:rPr>
              <w:t>……………………………………………………………………………………………….……………………………………………………………………………………………….</w:t>
            </w:r>
          </w:p>
          <w:p w14:paraId="61E00059" w14:textId="77777777" w:rsidR="00B44C9A" w:rsidRPr="00B44C9A" w:rsidRDefault="00B44C9A" w:rsidP="00E80F44">
            <w:pPr>
              <w:spacing w:after="0"/>
              <w:rPr>
                <w:sz w:val="28"/>
                <w:szCs w:val="28"/>
              </w:rPr>
            </w:pPr>
          </w:p>
        </w:tc>
      </w:tr>
    </w:tbl>
    <w:p w14:paraId="15005B53" w14:textId="77777777" w:rsidR="00B44C9A" w:rsidRPr="00B44C9A" w:rsidRDefault="00B44C9A">
      <w:pPr>
        <w:spacing w:after="0"/>
        <w:jc w:val="both"/>
        <w:rPr>
          <w:rFonts w:ascii="Times New Roman" w:eastAsia="Times New Roman" w:hAnsi="Times New Roman" w:cs="Times New Roman"/>
          <w:sz w:val="28"/>
          <w:szCs w:val="28"/>
        </w:rPr>
      </w:pPr>
    </w:p>
    <w:tbl>
      <w:tblPr>
        <w:tblStyle w:val="TableGrid1"/>
        <w:tblW w:w="10198" w:type="dxa"/>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55258E31" w14:textId="77777777" w:rsidTr="00D17EBB">
        <w:trPr>
          <w:trHeight w:val="325"/>
        </w:trPr>
        <w:tc>
          <w:tcPr>
            <w:tcW w:w="10198"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49BC3AB8" w14:textId="77777777" w:rsidR="00B44C9A" w:rsidRPr="00B44C9A" w:rsidRDefault="00B44C9A" w:rsidP="00E80F44">
            <w:pPr>
              <w:spacing w:before="100" w:beforeAutospacing="1" w:after="100" w:afterAutospacing="1" w:line="256" w:lineRule="auto"/>
              <w:jc w:val="center"/>
              <w:rPr>
                <w:rFonts w:eastAsia="Calibri"/>
                <w:b/>
                <w:sz w:val="28"/>
                <w:szCs w:val="28"/>
                <w:lang w:val="en-US"/>
              </w:rPr>
            </w:pPr>
            <w:r w:rsidRPr="00B44C9A">
              <w:rPr>
                <w:rFonts w:eastAsia="Calibri"/>
                <w:b/>
                <w:sz w:val="28"/>
                <w:szCs w:val="28"/>
                <w:lang w:val="en-US"/>
              </w:rPr>
              <w:t>ĐỊNH LUẬT KHÚC XẠ ÁNH SÁNG</w:t>
            </w:r>
          </w:p>
        </w:tc>
      </w:tr>
      <w:tr w:rsidR="00B44C9A" w:rsidRPr="00B44C9A" w14:paraId="394B40D4" w14:textId="77777777" w:rsidTr="00D17EBB">
        <w:trPr>
          <w:trHeight w:val="3316"/>
        </w:trPr>
        <w:tc>
          <w:tcPr>
            <w:tcW w:w="10198" w:type="dxa"/>
            <w:tcBorders>
              <w:top w:val="nil"/>
              <w:left w:val="outset" w:sz="6" w:space="0" w:color="auto"/>
              <w:bottom w:val="nil"/>
              <w:right w:val="outset" w:sz="6" w:space="0" w:color="auto"/>
            </w:tcBorders>
          </w:tcPr>
          <w:p w14:paraId="1CCCD67A" w14:textId="77777777" w:rsidR="00B44C9A" w:rsidRPr="00B44C9A" w:rsidRDefault="00B44C9A" w:rsidP="00E80F44">
            <w:pPr>
              <w:spacing w:after="0"/>
              <w:jc w:val="both"/>
              <w:rPr>
                <w:i/>
                <w:iCs/>
                <w:sz w:val="28"/>
                <w:szCs w:val="28"/>
              </w:rPr>
            </w:pPr>
            <w:r w:rsidRPr="00B44C9A">
              <w:rPr>
                <w:i/>
                <w:iCs/>
                <w:sz w:val="28"/>
                <w:szCs w:val="28"/>
              </w:rPr>
              <w:t xml:space="preserve">Tiến hành thí nghiệm </w:t>
            </w:r>
            <w:r w:rsidRPr="00B44C9A">
              <w:rPr>
                <w:i/>
                <w:iCs/>
                <w:sz w:val="28"/>
                <w:szCs w:val="28"/>
                <w:lang w:val="en-US"/>
              </w:rPr>
              <w:t>3</w:t>
            </w:r>
            <w:r w:rsidRPr="00B44C9A">
              <w:rPr>
                <w:i/>
                <w:iCs/>
                <w:sz w:val="28"/>
                <w:szCs w:val="28"/>
              </w:rPr>
              <w:t>.</w:t>
            </w:r>
            <w:r w:rsidRPr="00B44C9A">
              <w:rPr>
                <w:i/>
                <w:iCs/>
                <w:sz w:val="28"/>
                <w:szCs w:val="28"/>
                <w:lang w:val="en-US"/>
              </w:rPr>
              <w:t>5</w:t>
            </w:r>
            <w:r w:rsidRPr="00B44C9A">
              <w:rPr>
                <w:i/>
                <w:iCs/>
                <w:sz w:val="28"/>
                <w:szCs w:val="28"/>
              </w:rPr>
              <w:t xml:space="preserve"> theo hướng dẫn trong phần Hoạt động-SGK/tr.</w:t>
            </w:r>
            <w:r w:rsidRPr="00B44C9A">
              <w:rPr>
                <w:i/>
                <w:iCs/>
                <w:sz w:val="28"/>
                <w:szCs w:val="28"/>
                <w:lang w:val="en-US"/>
              </w:rPr>
              <w:t>21</w:t>
            </w:r>
            <w:r w:rsidRPr="00B44C9A">
              <w:rPr>
                <w:i/>
                <w:iCs/>
                <w:sz w:val="28"/>
                <w:szCs w:val="28"/>
              </w:rPr>
              <w:t xml:space="preserve"> và thực hiện các yêu cầu sau:</w:t>
            </w:r>
          </w:p>
          <w:p w14:paraId="794CD6A4" w14:textId="77777777" w:rsidR="00B44C9A" w:rsidRPr="00B44C9A" w:rsidRDefault="00B44C9A" w:rsidP="00E80F44">
            <w:pPr>
              <w:spacing w:after="0"/>
              <w:jc w:val="both"/>
              <w:rPr>
                <w:b/>
                <w:bCs/>
                <w:sz w:val="28"/>
                <w:szCs w:val="28"/>
                <w:lang w:val="en-US"/>
              </w:rPr>
            </w:pPr>
            <w:r w:rsidRPr="00B44C9A">
              <w:rPr>
                <w:b/>
                <w:bCs/>
                <w:sz w:val="28"/>
                <w:szCs w:val="28"/>
                <w:lang w:val="en-US"/>
              </w:rPr>
              <w:t>Cho biết tia khúc xạ và tia tới nằm cùng một bên hay khác bên của pháp tuyến</w:t>
            </w:r>
          </w:p>
          <w:p w14:paraId="13D346FE" w14:textId="77777777" w:rsidR="00B44C9A" w:rsidRPr="00B44C9A" w:rsidRDefault="00B44C9A" w:rsidP="00E80F44">
            <w:pPr>
              <w:spacing w:after="0"/>
              <w:jc w:val="center"/>
              <w:rPr>
                <w:b/>
                <w:bCs/>
                <w:sz w:val="28"/>
                <w:szCs w:val="28"/>
                <w:lang w:val="en-US"/>
              </w:rPr>
            </w:pPr>
            <w:r w:rsidRPr="00B44C9A">
              <w:rPr>
                <w:b/>
                <w:bCs/>
                <w:sz w:val="28"/>
                <w:szCs w:val="28"/>
                <w:lang w:val="en-US"/>
              </w:rPr>
              <w:t>Trả lời</w:t>
            </w:r>
          </w:p>
          <w:p w14:paraId="2B574A07" w14:textId="77777777" w:rsidR="00B44C9A" w:rsidRPr="00B44C9A" w:rsidRDefault="00B44C9A" w:rsidP="00E80F44">
            <w:pPr>
              <w:spacing w:after="0"/>
              <w:rPr>
                <w:bCs/>
                <w:sz w:val="28"/>
                <w:szCs w:val="28"/>
                <w:lang w:val="en-US"/>
              </w:rPr>
            </w:pPr>
            <w:r w:rsidRPr="00B44C9A">
              <w:rPr>
                <w:bCs/>
                <w:sz w:val="28"/>
                <w:szCs w:val="28"/>
                <w:lang w:val="en-US"/>
              </w:rPr>
              <w:t>………………………………………………………………………………………………………………………………………………………………………………………………</w:t>
            </w:r>
          </w:p>
          <w:p w14:paraId="4EBFBA85" w14:textId="77777777" w:rsidR="00B44C9A" w:rsidRPr="00B44C9A" w:rsidRDefault="00B44C9A" w:rsidP="00E80F44">
            <w:pPr>
              <w:spacing w:after="0"/>
              <w:rPr>
                <w:b/>
                <w:sz w:val="28"/>
                <w:szCs w:val="28"/>
                <w:lang w:val="en-US"/>
              </w:rPr>
            </w:pPr>
            <w:r w:rsidRPr="00B44C9A">
              <w:rPr>
                <w:b/>
                <w:sz w:val="28"/>
                <w:szCs w:val="28"/>
                <w:lang w:val="en-US"/>
              </w:rPr>
              <w:t>7. Ở hình 3.5, em hãy chỉ ra:</w:t>
            </w:r>
          </w:p>
          <w:p w14:paraId="2C636133" w14:textId="77777777" w:rsidR="00B44C9A" w:rsidRPr="00B44C9A" w:rsidRDefault="00B44C9A" w:rsidP="00E80F44">
            <w:pPr>
              <w:spacing w:after="0"/>
              <w:rPr>
                <w:bCs/>
                <w:sz w:val="28"/>
                <w:szCs w:val="28"/>
                <w:lang w:val="en-US"/>
              </w:rPr>
            </w:pPr>
            <w:r w:rsidRPr="00B44C9A">
              <w:rPr>
                <w:bCs/>
                <w:sz w:val="28"/>
                <w:szCs w:val="28"/>
                <w:lang w:val="en-US"/>
              </w:rPr>
              <w:t>• Môi trường chứa tia tới.</w:t>
            </w:r>
          </w:p>
          <w:p w14:paraId="7B94B60B" w14:textId="77777777" w:rsidR="00B44C9A" w:rsidRPr="00B44C9A" w:rsidRDefault="00B44C9A" w:rsidP="00E80F44">
            <w:pPr>
              <w:spacing w:after="0"/>
              <w:rPr>
                <w:bCs/>
                <w:sz w:val="28"/>
                <w:szCs w:val="28"/>
                <w:lang w:val="en-US"/>
              </w:rPr>
            </w:pPr>
            <w:r w:rsidRPr="00B44C9A">
              <w:rPr>
                <w:bCs/>
                <w:sz w:val="28"/>
                <w:szCs w:val="28"/>
                <w:lang w:val="en-US"/>
              </w:rPr>
              <w:t>• Môi trường chứa tia khúc xạ.</w:t>
            </w:r>
          </w:p>
          <w:p w14:paraId="1318C001" w14:textId="77777777" w:rsidR="00B44C9A" w:rsidRPr="00B44C9A" w:rsidRDefault="00B44C9A" w:rsidP="00E80F44">
            <w:pPr>
              <w:spacing w:after="0"/>
              <w:rPr>
                <w:bCs/>
                <w:sz w:val="28"/>
                <w:szCs w:val="28"/>
                <w:lang w:val="en-US"/>
              </w:rPr>
            </w:pPr>
            <w:r w:rsidRPr="00B44C9A">
              <w:rPr>
                <w:bCs/>
                <w:sz w:val="28"/>
                <w:szCs w:val="28"/>
                <w:lang w:val="en-US"/>
              </w:rPr>
              <w:lastRenderedPageBreak/>
              <w:t>• Điểm tới và pháp tuyến của mặt phân cách tại điểm tới đó.</w:t>
            </w:r>
          </w:p>
          <w:p w14:paraId="378AB184" w14:textId="77777777" w:rsidR="00B44C9A" w:rsidRPr="00B44C9A" w:rsidRDefault="00B44C9A" w:rsidP="00E80F44">
            <w:pPr>
              <w:spacing w:after="0"/>
              <w:jc w:val="center"/>
              <w:rPr>
                <w:b/>
                <w:sz w:val="28"/>
                <w:szCs w:val="28"/>
                <w:lang w:val="en-US"/>
              </w:rPr>
            </w:pPr>
            <w:r w:rsidRPr="00B44C9A">
              <w:rPr>
                <w:b/>
                <w:sz w:val="28"/>
                <w:szCs w:val="28"/>
                <w:lang w:val="en-US"/>
              </w:rPr>
              <w:t>Trả lời</w:t>
            </w:r>
          </w:p>
          <w:p w14:paraId="5EC8F5E9" w14:textId="77777777" w:rsidR="00B44C9A" w:rsidRPr="00B44C9A" w:rsidRDefault="00B44C9A" w:rsidP="00D17EBB">
            <w:pPr>
              <w:spacing w:after="0"/>
              <w:rPr>
                <w:bCs/>
                <w:sz w:val="28"/>
                <w:szCs w:val="28"/>
                <w:lang w:val="en-US"/>
              </w:rPr>
            </w:pPr>
            <w:r w:rsidRPr="00B44C9A">
              <w:rPr>
                <w:bCs/>
                <w:sz w:val="28"/>
                <w:szCs w:val="28"/>
                <w:lang w:val="en-US"/>
              </w:rPr>
              <w:t>………………………………………………………………………………………………………………………………………………………………………………………………</w:t>
            </w:r>
          </w:p>
          <w:p w14:paraId="5E8EC721" w14:textId="77777777" w:rsidR="00B44C9A" w:rsidRPr="00B44C9A" w:rsidRDefault="00B44C9A" w:rsidP="00D17EBB">
            <w:pPr>
              <w:spacing w:after="0"/>
              <w:rPr>
                <w:bCs/>
                <w:sz w:val="28"/>
                <w:szCs w:val="28"/>
                <w:lang w:val="en-US"/>
              </w:rPr>
            </w:pPr>
            <w:r w:rsidRPr="00B44C9A">
              <w:rPr>
                <w:bCs/>
                <w:sz w:val="28"/>
                <w:szCs w:val="28"/>
                <w:lang w:val="en-US"/>
              </w:rPr>
              <w:t>………………………………………………………………………………………………………………………………………………………………………………………………</w:t>
            </w:r>
          </w:p>
          <w:p w14:paraId="267A34E0" w14:textId="77777777" w:rsidR="00B44C9A" w:rsidRPr="00B44C9A" w:rsidRDefault="00B44C9A" w:rsidP="00E80F44">
            <w:pPr>
              <w:spacing w:after="0"/>
              <w:jc w:val="both"/>
              <w:rPr>
                <w:b/>
                <w:bCs/>
                <w:sz w:val="28"/>
                <w:szCs w:val="28"/>
                <w:lang w:val="en-US"/>
              </w:rPr>
            </w:pPr>
            <w:r w:rsidRPr="00B44C9A">
              <w:rPr>
                <w:b/>
                <w:bCs/>
                <w:sz w:val="28"/>
                <w:szCs w:val="28"/>
                <w:lang w:val="en-US"/>
              </w:rPr>
              <w:t>Hoàn thành bảng kết quả thí nghiệm và nêu nhận xét về tỉ số</w:t>
            </w:r>
          </w:p>
        </w:tc>
      </w:tr>
      <w:tr w:rsidR="00B44C9A" w:rsidRPr="00B44C9A" w14:paraId="709EB049" w14:textId="77777777" w:rsidTr="00D17EBB">
        <w:trPr>
          <w:trHeight w:val="424"/>
        </w:trPr>
        <w:tc>
          <w:tcPr>
            <w:tcW w:w="10198" w:type="dxa"/>
            <w:tcBorders>
              <w:top w:val="nil"/>
              <w:left w:val="outset" w:sz="6" w:space="0" w:color="auto"/>
              <w:bottom w:val="outset" w:sz="6" w:space="0" w:color="auto"/>
              <w:right w:val="outset" w:sz="6" w:space="0" w:color="auto"/>
            </w:tcBorders>
          </w:tcPr>
          <w:tbl>
            <w:tblPr>
              <w:tblStyle w:val="TableGrid"/>
              <w:tblW w:w="10356" w:type="dxa"/>
              <w:tblInd w:w="18" w:type="dxa"/>
              <w:tblLook w:val="04A0" w:firstRow="1" w:lastRow="0" w:firstColumn="1" w:lastColumn="0" w:noHBand="0" w:noVBand="1"/>
            </w:tblPr>
            <w:tblGrid>
              <w:gridCol w:w="2116"/>
              <w:gridCol w:w="2060"/>
              <w:gridCol w:w="2060"/>
              <w:gridCol w:w="2060"/>
              <w:gridCol w:w="2060"/>
            </w:tblGrid>
            <w:tr w:rsidR="00B44C9A" w:rsidRPr="00B44C9A" w14:paraId="208D56F7" w14:textId="77777777" w:rsidTr="00E80F44">
              <w:trPr>
                <w:trHeight w:val="750"/>
              </w:trPr>
              <w:tc>
                <w:tcPr>
                  <w:tcW w:w="2116" w:type="dxa"/>
                  <w:shd w:val="clear" w:color="auto" w:fill="D6E3BC" w:themeFill="accent3" w:themeFillTint="66"/>
                </w:tcPr>
                <w:p w14:paraId="1702DB7C" w14:textId="77777777" w:rsidR="00B44C9A" w:rsidRPr="00B44C9A" w:rsidRDefault="00B44C9A" w:rsidP="00E80F44">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lastRenderedPageBreak/>
                    <w:t>Góc tới i</w:t>
                  </w:r>
                </w:p>
              </w:tc>
              <w:tc>
                <w:tcPr>
                  <w:tcW w:w="2060" w:type="dxa"/>
                </w:tcPr>
                <w:p w14:paraId="63AAEF0C" w14:textId="77777777" w:rsidR="00B44C9A" w:rsidRPr="00B44C9A" w:rsidRDefault="00B44C9A" w:rsidP="00E80F44">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60</w:t>
                  </w:r>
                  <w:r w:rsidRPr="00B44C9A">
                    <w:rPr>
                      <w:rFonts w:ascii="Times New Roman" w:hAnsi="Times New Roman" w:cs="Times New Roman"/>
                      <w:b/>
                      <w:bCs/>
                      <w:sz w:val="28"/>
                      <w:szCs w:val="28"/>
                      <w:vertAlign w:val="superscript"/>
                      <w:lang w:val="en-US"/>
                    </w:rPr>
                    <w:t xml:space="preserve"> o</w:t>
                  </w:r>
                </w:p>
              </w:tc>
              <w:tc>
                <w:tcPr>
                  <w:tcW w:w="2060" w:type="dxa"/>
                </w:tcPr>
                <w:p w14:paraId="2FA198BF" w14:textId="77777777" w:rsidR="00B44C9A" w:rsidRPr="00B44C9A" w:rsidRDefault="00B44C9A" w:rsidP="00E80F44">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45</w:t>
                  </w:r>
                  <w:r w:rsidRPr="00B44C9A">
                    <w:rPr>
                      <w:rFonts w:ascii="Times New Roman" w:hAnsi="Times New Roman" w:cs="Times New Roman"/>
                      <w:b/>
                      <w:bCs/>
                      <w:sz w:val="28"/>
                      <w:szCs w:val="28"/>
                      <w:vertAlign w:val="superscript"/>
                      <w:lang w:val="en-US"/>
                    </w:rPr>
                    <w:t xml:space="preserve"> o</w:t>
                  </w:r>
                </w:p>
              </w:tc>
              <w:tc>
                <w:tcPr>
                  <w:tcW w:w="2060" w:type="dxa"/>
                </w:tcPr>
                <w:p w14:paraId="656D94C0" w14:textId="77777777" w:rsidR="00B44C9A" w:rsidRPr="00B44C9A" w:rsidRDefault="00B44C9A" w:rsidP="00E80F44">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30</w:t>
                  </w:r>
                  <w:r w:rsidRPr="00B44C9A">
                    <w:rPr>
                      <w:rFonts w:ascii="Times New Roman" w:hAnsi="Times New Roman" w:cs="Times New Roman"/>
                      <w:b/>
                      <w:bCs/>
                      <w:sz w:val="28"/>
                      <w:szCs w:val="28"/>
                      <w:vertAlign w:val="superscript"/>
                      <w:lang w:val="en-US"/>
                    </w:rPr>
                    <w:t xml:space="preserve"> o</w:t>
                  </w:r>
                </w:p>
              </w:tc>
              <w:tc>
                <w:tcPr>
                  <w:tcW w:w="2060" w:type="dxa"/>
                </w:tcPr>
                <w:p w14:paraId="37F080E3" w14:textId="77777777" w:rsidR="00B44C9A" w:rsidRPr="00B44C9A" w:rsidRDefault="00B44C9A" w:rsidP="00E80F44">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 xml:space="preserve">80 </w:t>
                  </w:r>
                  <w:r w:rsidRPr="00B44C9A">
                    <w:rPr>
                      <w:rFonts w:ascii="Times New Roman" w:hAnsi="Times New Roman" w:cs="Times New Roman"/>
                      <w:b/>
                      <w:bCs/>
                      <w:sz w:val="28"/>
                      <w:szCs w:val="28"/>
                      <w:vertAlign w:val="superscript"/>
                      <w:lang w:val="en-US"/>
                    </w:rPr>
                    <w:t>o</w:t>
                  </w:r>
                </w:p>
              </w:tc>
            </w:tr>
            <w:tr w:rsidR="00B44C9A" w:rsidRPr="00B44C9A" w14:paraId="1B61E283" w14:textId="77777777" w:rsidTr="00E80F44">
              <w:trPr>
                <w:trHeight w:val="810"/>
              </w:trPr>
              <w:tc>
                <w:tcPr>
                  <w:tcW w:w="2116" w:type="dxa"/>
                  <w:shd w:val="clear" w:color="auto" w:fill="D6E3BC" w:themeFill="accent3" w:themeFillTint="66"/>
                </w:tcPr>
                <w:p w14:paraId="694DF4AE" w14:textId="77777777" w:rsidR="00B44C9A" w:rsidRPr="00B44C9A" w:rsidRDefault="00B44C9A" w:rsidP="00E80F44">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Gói khúc xạ r</w:t>
                  </w:r>
                </w:p>
              </w:tc>
              <w:tc>
                <w:tcPr>
                  <w:tcW w:w="2060" w:type="dxa"/>
                </w:tcPr>
                <w:p w14:paraId="6EB0A4D4" w14:textId="77777777" w:rsidR="00B44C9A" w:rsidRPr="00B44C9A" w:rsidRDefault="00B44C9A" w:rsidP="00E80F44">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 xml:space="preserve">35 </w:t>
                  </w:r>
                  <w:r w:rsidRPr="00B44C9A">
                    <w:rPr>
                      <w:rFonts w:ascii="Times New Roman" w:hAnsi="Times New Roman" w:cs="Times New Roman"/>
                      <w:b/>
                      <w:bCs/>
                      <w:sz w:val="28"/>
                      <w:szCs w:val="28"/>
                      <w:vertAlign w:val="superscript"/>
                      <w:lang w:val="en-US"/>
                    </w:rPr>
                    <w:t>o</w:t>
                  </w:r>
                </w:p>
              </w:tc>
              <w:tc>
                <w:tcPr>
                  <w:tcW w:w="2060" w:type="dxa"/>
                </w:tcPr>
                <w:p w14:paraId="09B04F42" w14:textId="77777777" w:rsidR="00B44C9A" w:rsidRPr="00B44C9A" w:rsidRDefault="00B44C9A" w:rsidP="00E80F44">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 xml:space="preserve">28 </w:t>
                  </w:r>
                  <w:r w:rsidRPr="00B44C9A">
                    <w:rPr>
                      <w:rFonts w:ascii="Times New Roman" w:hAnsi="Times New Roman" w:cs="Times New Roman"/>
                      <w:b/>
                      <w:bCs/>
                      <w:sz w:val="28"/>
                      <w:szCs w:val="28"/>
                      <w:vertAlign w:val="superscript"/>
                      <w:lang w:val="en-US"/>
                    </w:rPr>
                    <w:t>o</w:t>
                  </w:r>
                </w:p>
              </w:tc>
              <w:tc>
                <w:tcPr>
                  <w:tcW w:w="2060" w:type="dxa"/>
                </w:tcPr>
                <w:p w14:paraId="4BDD3C5E" w14:textId="77777777" w:rsidR="00B44C9A" w:rsidRPr="00B44C9A" w:rsidRDefault="00B44C9A" w:rsidP="00E80F44">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20</w:t>
                  </w:r>
                  <w:r w:rsidRPr="00B44C9A">
                    <w:rPr>
                      <w:rFonts w:ascii="Times New Roman" w:hAnsi="Times New Roman" w:cs="Times New Roman"/>
                      <w:b/>
                      <w:bCs/>
                      <w:sz w:val="28"/>
                      <w:szCs w:val="28"/>
                      <w:vertAlign w:val="superscript"/>
                      <w:lang w:val="en-US"/>
                    </w:rPr>
                    <w:t xml:space="preserve"> o</w:t>
                  </w:r>
                </w:p>
              </w:tc>
              <w:tc>
                <w:tcPr>
                  <w:tcW w:w="2060" w:type="dxa"/>
                </w:tcPr>
                <w:p w14:paraId="0161AE21" w14:textId="77777777" w:rsidR="00B44C9A" w:rsidRPr="00B44C9A" w:rsidRDefault="00B44C9A" w:rsidP="00E80F44">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41</w:t>
                  </w:r>
                  <w:r w:rsidRPr="00B44C9A">
                    <w:rPr>
                      <w:rFonts w:ascii="Times New Roman" w:hAnsi="Times New Roman" w:cs="Times New Roman"/>
                      <w:b/>
                      <w:bCs/>
                      <w:sz w:val="28"/>
                      <w:szCs w:val="28"/>
                      <w:vertAlign w:val="superscript"/>
                      <w:lang w:val="en-US"/>
                    </w:rPr>
                    <w:t xml:space="preserve"> o</w:t>
                  </w:r>
                </w:p>
              </w:tc>
            </w:tr>
            <w:tr w:rsidR="00B44C9A" w:rsidRPr="00B44C9A" w14:paraId="5E94E407" w14:textId="77777777" w:rsidTr="00E80F44">
              <w:trPr>
                <w:trHeight w:val="810"/>
              </w:trPr>
              <w:tc>
                <w:tcPr>
                  <w:tcW w:w="2116" w:type="dxa"/>
                  <w:shd w:val="clear" w:color="auto" w:fill="D6E3BC" w:themeFill="accent3" w:themeFillTint="66"/>
                </w:tcPr>
                <w:p w14:paraId="153B69C0" w14:textId="77777777" w:rsidR="00B44C9A" w:rsidRPr="00B44C9A" w:rsidRDefault="00B44C9A" w:rsidP="00E80F44">
                  <w:pPr>
                    <w:spacing w:after="0"/>
                    <w:jc w:val="both"/>
                    <w:rPr>
                      <w:rFonts w:ascii="Times New Roman" w:hAnsi="Times New Roman" w:cs="Times New Roman"/>
                      <w:b/>
                      <w:bCs/>
                      <w:sz w:val="28"/>
                      <w:szCs w:val="28"/>
                      <w:lang w:val="en-US"/>
                    </w:rPr>
                  </w:pPr>
                  <m:oMathPara>
                    <m:oMath>
                      <m:f>
                        <m:fPr>
                          <m:ctrlPr>
                            <w:rPr>
                              <w:rFonts w:ascii="Cambria Math" w:hAnsi="Cambria Math" w:cs="Times New Roman"/>
                              <w:b/>
                              <w:bCs/>
                              <w:i/>
                              <w:sz w:val="28"/>
                              <w:szCs w:val="28"/>
                              <w:lang w:val="en-US"/>
                            </w:rPr>
                          </m:ctrlPr>
                        </m:fPr>
                        <m:num>
                          <m:r>
                            <m:rPr>
                              <m:sty m:val="bi"/>
                            </m:rPr>
                            <w:rPr>
                              <w:rFonts w:ascii="Cambria Math" w:hAnsi="Cambria Math" w:cs="Times New Roman"/>
                              <w:sz w:val="28"/>
                              <w:szCs w:val="28"/>
                              <w:lang w:val="en-US"/>
                            </w:rPr>
                            <m:t>i</m:t>
                          </m:r>
                        </m:num>
                        <m:den>
                          <m:r>
                            <m:rPr>
                              <m:sty m:val="bi"/>
                            </m:rPr>
                            <w:rPr>
                              <w:rFonts w:ascii="Cambria Math" w:hAnsi="Cambria Math" w:cs="Times New Roman"/>
                              <w:sz w:val="28"/>
                              <w:szCs w:val="28"/>
                              <w:lang w:val="en-US"/>
                            </w:rPr>
                            <m:t>r</m:t>
                          </m:r>
                        </m:den>
                      </m:f>
                    </m:oMath>
                  </m:oMathPara>
                </w:p>
              </w:tc>
              <w:tc>
                <w:tcPr>
                  <w:tcW w:w="2060" w:type="dxa"/>
                </w:tcPr>
                <w:p w14:paraId="2354A589" w14:textId="77777777" w:rsidR="00B44C9A" w:rsidRPr="00B44C9A" w:rsidRDefault="00B44C9A" w:rsidP="00E80F44">
                  <w:pPr>
                    <w:spacing w:after="0"/>
                    <w:jc w:val="both"/>
                    <w:rPr>
                      <w:rFonts w:ascii="Times New Roman" w:hAnsi="Times New Roman" w:cs="Times New Roman"/>
                      <w:b/>
                      <w:bCs/>
                      <w:sz w:val="28"/>
                      <w:szCs w:val="28"/>
                      <w:lang w:val="en-US"/>
                    </w:rPr>
                  </w:pPr>
                </w:p>
              </w:tc>
              <w:tc>
                <w:tcPr>
                  <w:tcW w:w="2060" w:type="dxa"/>
                </w:tcPr>
                <w:p w14:paraId="015F2C23" w14:textId="77777777" w:rsidR="00B44C9A" w:rsidRPr="00B44C9A" w:rsidRDefault="00B44C9A" w:rsidP="00E80F44">
                  <w:pPr>
                    <w:spacing w:after="0"/>
                    <w:jc w:val="both"/>
                    <w:rPr>
                      <w:rFonts w:ascii="Times New Roman" w:hAnsi="Times New Roman" w:cs="Times New Roman"/>
                      <w:b/>
                      <w:bCs/>
                      <w:sz w:val="28"/>
                      <w:szCs w:val="28"/>
                      <w:lang w:val="en-US"/>
                    </w:rPr>
                  </w:pPr>
                </w:p>
              </w:tc>
              <w:tc>
                <w:tcPr>
                  <w:tcW w:w="2060" w:type="dxa"/>
                </w:tcPr>
                <w:p w14:paraId="3B2CEEC1" w14:textId="77777777" w:rsidR="00B44C9A" w:rsidRPr="00B44C9A" w:rsidRDefault="00B44C9A" w:rsidP="00E80F44">
                  <w:pPr>
                    <w:spacing w:after="0"/>
                    <w:jc w:val="both"/>
                    <w:rPr>
                      <w:rFonts w:ascii="Times New Roman" w:hAnsi="Times New Roman" w:cs="Times New Roman"/>
                      <w:b/>
                      <w:bCs/>
                      <w:sz w:val="28"/>
                      <w:szCs w:val="28"/>
                      <w:lang w:val="en-US"/>
                    </w:rPr>
                  </w:pPr>
                </w:p>
              </w:tc>
              <w:tc>
                <w:tcPr>
                  <w:tcW w:w="2060" w:type="dxa"/>
                </w:tcPr>
                <w:p w14:paraId="45D02E81" w14:textId="77777777" w:rsidR="00B44C9A" w:rsidRPr="00B44C9A" w:rsidRDefault="00B44C9A" w:rsidP="00E80F44">
                  <w:pPr>
                    <w:spacing w:after="0"/>
                    <w:jc w:val="both"/>
                    <w:rPr>
                      <w:rFonts w:ascii="Times New Roman" w:hAnsi="Times New Roman" w:cs="Times New Roman"/>
                      <w:b/>
                      <w:bCs/>
                      <w:sz w:val="28"/>
                      <w:szCs w:val="28"/>
                      <w:lang w:val="en-US"/>
                    </w:rPr>
                  </w:pPr>
                </w:p>
              </w:tc>
            </w:tr>
            <w:tr w:rsidR="00B44C9A" w:rsidRPr="00B44C9A" w14:paraId="4FF8DC6F" w14:textId="77777777" w:rsidTr="00E80F44">
              <w:trPr>
                <w:trHeight w:val="1381"/>
              </w:trPr>
              <w:tc>
                <w:tcPr>
                  <w:tcW w:w="2116" w:type="dxa"/>
                  <w:shd w:val="clear" w:color="auto" w:fill="D6E3BC" w:themeFill="accent3" w:themeFillTint="66"/>
                </w:tcPr>
                <w:p w14:paraId="10FCC03B" w14:textId="77777777" w:rsidR="00B44C9A" w:rsidRPr="00B44C9A" w:rsidRDefault="00B44C9A" w:rsidP="00E80F44">
                  <w:pPr>
                    <w:spacing w:after="0"/>
                    <w:jc w:val="both"/>
                    <w:rPr>
                      <w:rFonts w:ascii="Times New Roman" w:hAnsi="Times New Roman" w:cs="Times New Roman"/>
                      <w:b/>
                      <w:bCs/>
                      <w:sz w:val="28"/>
                      <w:szCs w:val="28"/>
                      <w:lang w:val="en-US"/>
                    </w:rPr>
                  </w:pPr>
                  <m:oMathPara>
                    <m:oMath>
                      <m:f>
                        <m:fPr>
                          <m:ctrlPr>
                            <w:rPr>
                              <w:rFonts w:ascii="Cambria Math" w:hAnsi="Cambria Math" w:cs="Times New Roman"/>
                              <w:b/>
                              <w:bCs/>
                              <w:i/>
                              <w:sz w:val="28"/>
                              <w:szCs w:val="28"/>
                              <w:lang w:val="en-US"/>
                            </w:rPr>
                          </m:ctrlPr>
                        </m:fPr>
                        <m:num>
                          <m:r>
                            <m:rPr>
                              <m:sty m:val="bi"/>
                            </m:rPr>
                            <w:rPr>
                              <w:rFonts w:ascii="Cambria Math" w:hAnsi="Cambria Math" w:cs="Times New Roman"/>
                              <w:sz w:val="28"/>
                              <w:szCs w:val="28"/>
                              <w:lang w:val="en-US"/>
                            </w:rPr>
                            <m:t>sini</m:t>
                          </m:r>
                        </m:num>
                        <m:den>
                          <m:r>
                            <m:rPr>
                              <m:sty m:val="bi"/>
                            </m:rPr>
                            <w:rPr>
                              <w:rFonts w:ascii="Cambria Math" w:hAnsi="Cambria Math" w:cs="Times New Roman"/>
                              <w:sz w:val="28"/>
                              <w:szCs w:val="28"/>
                              <w:lang w:val="en-US"/>
                            </w:rPr>
                            <m:t>sinr</m:t>
                          </m:r>
                        </m:den>
                      </m:f>
                    </m:oMath>
                  </m:oMathPara>
                </w:p>
              </w:tc>
              <w:tc>
                <w:tcPr>
                  <w:tcW w:w="2060" w:type="dxa"/>
                </w:tcPr>
                <w:p w14:paraId="4B674930" w14:textId="77777777" w:rsidR="00B44C9A" w:rsidRPr="00B44C9A" w:rsidRDefault="00B44C9A" w:rsidP="00E80F44">
                  <w:pPr>
                    <w:spacing w:after="0"/>
                    <w:jc w:val="both"/>
                    <w:rPr>
                      <w:rFonts w:ascii="Times New Roman" w:hAnsi="Times New Roman" w:cs="Times New Roman"/>
                      <w:b/>
                      <w:bCs/>
                      <w:sz w:val="28"/>
                      <w:szCs w:val="28"/>
                      <w:lang w:val="en-US"/>
                    </w:rPr>
                  </w:pPr>
                </w:p>
              </w:tc>
              <w:tc>
                <w:tcPr>
                  <w:tcW w:w="2060" w:type="dxa"/>
                </w:tcPr>
                <w:p w14:paraId="546F814A" w14:textId="77777777" w:rsidR="00B44C9A" w:rsidRPr="00B44C9A" w:rsidRDefault="00B44C9A" w:rsidP="00E80F44">
                  <w:pPr>
                    <w:spacing w:after="0"/>
                    <w:jc w:val="both"/>
                    <w:rPr>
                      <w:rFonts w:ascii="Times New Roman" w:hAnsi="Times New Roman" w:cs="Times New Roman"/>
                      <w:b/>
                      <w:bCs/>
                      <w:sz w:val="28"/>
                      <w:szCs w:val="28"/>
                      <w:lang w:val="en-US"/>
                    </w:rPr>
                  </w:pPr>
                </w:p>
              </w:tc>
              <w:tc>
                <w:tcPr>
                  <w:tcW w:w="2060" w:type="dxa"/>
                </w:tcPr>
                <w:p w14:paraId="54BFDF54" w14:textId="77777777" w:rsidR="00B44C9A" w:rsidRPr="00B44C9A" w:rsidRDefault="00B44C9A" w:rsidP="00E80F44">
                  <w:pPr>
                    <w:spacing w:after="0"/>
                    <w:jc w:val="both"/>
                    <w:rPr>
                      <w:rFonts w:ascii="Times New Roman" w:hAnsi="Times New Roman" w:cs="Times New Roman"/>
                      <w:b/>
                      <w:bCs/>
                      <w:sz w:val="28"/>
                      <w:szCs w:val="28"/>
                      <w:lang w:val="en-US"/>
                    </w:rPr>
                  </w:pPr>
                </w:p>
              </w:tc>
              <w:tc>
                <w:tcPr>
                  <w:tcW w:w="2060" w:type="dxa"/>
                </w:tcPr>
                <w:p w14:paraId="5FE7857C" w14:textId="77777777" w:rsidR="00B44C9A" w:rsidRPr="00B44C9A" w:rsidRDefault="00B44C9A" w:rsidP="00E80F44">
                  <w:pPr>
                    <w:spacing w:after="0"/>
                    <w:jc w:val="both"/>
                    <w:rPr>
                      <w:rFonts w:ascii="Times New Roman" w:hAnsi="Times New Roman" w:cs="Times New Roman"/>
                      <w:b/>
                      <w:bCs/>
                      <w:sz w:val="28"/>
                      <w:szCs w:val="28"/>
                      <w:lang w:val="en-US"/>
                    </w:rPr>
                  </w:pPr>
                </w:p>
              </w:tc>
            </w:tr>
          </w:tbl>
          <w:p w14:paraId="192D67DE" w14:textId="77777777" w:rsidR="00B44C9A" w:rsidRPr="00B44C9A" w:rsidRDefault="00B44C9A" w:rsidP="00D17EBB">
            <w:pPr>
              <w:spacing w:after="0"/>
              <w:rPr>
                <w:bCs/>
                <w:sz w:val="28"/>
                <w:szCs w:val="28"/>
                <w:lang w:val="en-US"/>
              </w:rPr>
            </w:pPr>
            <m:oMathPara>
              <m:oMathParaPr>
                <m:jc m:val="left"/>
              </m:oMathParaPr>
              <m:oMath>
                <m:r>
                  <m:rPr>
                    <m:sty m:val="p"/>
                  </m:rPr>
                  <w:rPr>
                    <w:rFonts w:ascii="Cambria Math" w:hAnsi="Cambria Math"/>
                    <w:sz w:val="28"/>
                    <w:szCs w:val="28"/>
                    <w:lang w:val="en-US"/>
                  </w:rPr>
                  <w:br/>
                </m:r>
              </m:oMath>
            </m:oMathPara>
            <w:r w:rsidRPr="00B44C9A">
              <w:rPr>
                <w:bCs/>
                <w:sz w:val="28"/>
                <w:szCs w:val="28"/>
                <w:lang w:val="en-US"/>
              </w:rPr>
              <w:t>………………………………………………………………………………………………………………………………………………………………………………………………</w:t>
            </w:r>
          </w:p>
          <w:p w14:paraId="7DF66572" w14:textId="77777777" w:rsidR="00B44C9A" w:rsidRPr="00B44C9A" w:rsidRDefault="00B44C9A" w:rsidP="00D17EBB">
            <w:pPr>
              <w:spacing w:after="0"/>
              <w:rPr>
                <w:bCs/>
                <w:sz w:val="28"/>
                <w:szCs w:val="28"/>
                <w:lang w:val="en-US"/>
              </w:rPr>
            </w:pPr>
            <w:r w:rsidRPr="00B44C9A">
              <w:rPr>
                <w:bCs/>
                <w:sz w:val="28"/>
                <w:szCs w:val="28"/>
                <w:lang w:val="en-US"/>
              </w:rPr>
              <w:t>………………………………………………………………………………………………………………………………………………………………………………………………</w:t>
            </w:r>
          </w:p>
        </w:tc>
      </w:tr>
    </w:tbl>
    <w:p w14:paraId="12DDD3B0"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tbl>
      <w:tblPr>
        <w:tblStyle w:val="TableGrid1"/>
        <w:tblW w:w="10198" w:type="dxa"/>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48207A06" w14:textId="77777777" w:rsidTr="00D17EBB">
        <w:trPr>
          <w:trHeight w:val="325"/>
        </w:trPr>
        <w:tc>
          <w:tcPr>
            <w:tcW w:w="10198" w:type="dxa"/>
            <w:tcBorders>
              <w:top w:val="outset" w:sz="6" w:space="0" w:color="auto"/>
              <w:left w:val="outset" w:sz="6" w:space="0" w:color="auto"/>
              <w:bottom w:val="outset" w:sz="6" w:space="0" w:color="auto"/>
              <w:right w:val="outset" w:sz="6" w:space="0" w:color="auto"/>
            </w:tcBorders>
            <w:shd w:val="clear" w:color="auto" w:fill="FFFF00"/>
          </w:tcPr>
          <w:p w14:paraId="630EC174" w14:textId="77777777" w:rsidR="00B44C9A" w:rsidRPr="00B44C9A" w:rsidRDefault="00B44C9A" w:rsidP="00E80F44">
            <w:pPr>
              <w:spacing w:before="100" w:beforeAutospacing="1" w:after="100" w:afterAutospacing="1" w:line="256" w:lineRule="auto"/>
              <w:jc w:val="center"/>
              <w:rPr>
                <w:rFonts w:eastAsia="Calibri"/>
                <w:b/>
                <w:sz w:val="28"/>
                <w:szCs w:val="28"/>
                <w:lang w:val="en-US"/>
              </w:rPr>
            </w:pPr>
            <w:r w:rsidRPr="00B44C9A">
              <w:rPr>
                <w:rFonts w:eastAsia="Calibri"/>
                <w:b/>
                <w:sz w:val="28"/>
                <w:szCs w:val="28"/>
                <w:lang w:val="en-US"/>
              </w:rPr>
              <w:t>HIỆN TƯỢNG PHẢN XẠ TOÀN PHẦN</w:t>
            </w:r>
          </w:p>
        </w:tc>
      </w:tr>
      <w:tr w:rsidR="00B44C9A" w:rsidRPr="00B44C9A" w14:paraId="2767F58C" w14:textId="77777777" w:rsidTr="00E80F44">
        <w:trPr>
          <w:trHeight w:val="3316"/>
        </w:trPr>
        <w:tc>
          <w:tcPr>
            <w:tcW w:w="10198" w:type="dxa"/>
            <w:tcBorders>
              <w:top w:val="nil"/>
              <w:left w:val="outset" w:sz="6" w:space="0" w:color="auto"/>
              <w:bottom w:val="nil"/>
              <w:right w:val="outset" w:sz="6" w:space="0" w:color="auto"/>
            </w:tcBorders>
          </w:tcPr>
          <w:p w14:paraId="20F60DD3" w14:textId="77777777" w:rsidR="00B44C9A" w:rsidRPr="00B44C9A" w:rsidRDefault="00B44C9A" w:rsidP="00E80F44">
            <w:pPr>
              <w:spacing w:after="0"/>
              <w:jc w:val="both"/>
              <w:rPr>
                <w:i/>
                <w:iCs/>
                <w:sz w:val="28"/>
                <w:szCs w:val="28"/>
              </w:rPr>
            </w:pPr>
            <w:r w:rsidRPr="00B44C9A">
              <w:rPr>
                <w:i/>
                <w:iCs/>
                <w:sz w:val="28"/>
                <w:szCs w:val="28"/>
              </w:rPr>
              <w:t xml:space="preserve">Tiến hành thí nghiệm </w:t>
            </w:r>
            <w:r w:rsidRPr="00B44C9A">
              <w:rPr>
                <w:i/>
                <w:iCs/>
                <w:sz w:val="28"/>
                <w:szCs w:val="28"/>
                <w:lang w:val="en-US"/>
              </w:rPr>
              <w:t>3</w:t>
            </w:r>
            <w:r w:rsidRPr="00B44C9A">
              <w:rPr>
                <w:i/>
                <w:iCs/>
                <w:sz w:val="28"/>
                <w:szCs w:val="28"/>
              </w:rPr>
              <w:t>.7 theo hướng dẫn trong phần Hoạt động-SGK/tr.22 và thực hiện các yêu cầu sau:</w:t>
            </w:r>
          </w:p>
          <w:p w14:paraId="1A7D22BC" w14:textId="77777777" w:rsidR="00B44C9A" w:rsidRPr="00B44C9A" w:rsidRDefault="00B44C9A" w:rsidP="00D17EBB">
            <w:pPr>
              <w:spacing w:after="0"/>
              <w:jc w:val="both"/>
              <w:rPr>
                <w:sz w:val="28"/>
                <w:szCs w:val="28"/>
                <w:lang w:val="en-US"/>
              </w:rPr>
            </w:pPr>
            <w:r w:rsidRPr="00B44C9A">
              <w:rPr>
                <w:b/>
                <w:bCs/>
                <w:sz w:val="28"/>
                <w:szCs w:val="28"/>
                <w:lang w:val="en-US"/>
              </w:rPr>
              <w:t>- C</w:t>
            </w:r>
            <w:r w:rsidRPr="00B44C9A">
              <w:rPr>
                <w:sz w:val="28"/>
                <w:szCs w:val="28"/>
                <w:lang w:val="en-US"/>
              </w:rPr>
              <w:t>hiếu tia sáng đi từ không khí vào bản bản trụ, tăng dần góc tới từ 0 đến 90°. Hãy cho biết có xảy ra hiện tượng phản xạ toàn phán hay không?</w:t>
            </w:r>
          </w:p>
          <w:p w14:paraId="4DAA39EC" w14:textId="77777777" w:rsidR="00B44C9A" w:rsidRPr="00B44C9A" w:rsidRDefault="00B44C9A" w:rsidP="00E80F44">
            <w:pPr>
              <w:spacing w:after="0"/>
              <w:rPr>
                <w:bCs/>
                <w:sz w:val="28"/>
                <w:szCs w:val="28"/>
                <w:lang w:val="en-US"/>
              </w:rPr>
            </w:pPr>
            <w:r w:rsidRPr="00B44C9A">
              <w:rPr>
                <w:bCs/>
                <w:sz w:val="28"/>
                <w:szCs w:val="28"/>
                <w:lang w:val="en-US"/>
              </w:rPr>
              <w:t>………………………………………………………………………………………………………………………………………………………………………………………………</w:t>
            </w:r>
          </w:p>
          <w:p w14:paraId="167CF259" w14:textId="77777777" w:rsidR="00B44C9A" w:rsidRPr="00B44C9A" w:rsidRDefault="00B44C9A" w:rsidP="00DD765D">
            <w:pPr>
              <w:spacing w:after="0"/>
              <w:jc w:val="both"/>
              <w:rPr>
                <w:sz w:val="28"/>
                <w:szCs w:val="28"/>
                <w:lang w:val="en-US"/>
              </w:rPr>
            </w:pPr>
            <w:r w:rsidRPr="00B44C9A">
              <w:rPr>
                <w:b/>
                <w:bCs/>
                <w:sz w:val="28"/>
                <w:szCs w:val="28"/>
                <w:lang w:val="en-US"/>
              </w:rPr>
              <w:t xml:space="preserve">- </w:t>
            </w:r>
            <w:r w:rsidRPr="00B44C9A">
              <w:rPr>
                <w:sz w:val="28"/>
                <w:szCs w:val="28"/>
                <w:lang w:val="en-US"/>
              </w:rPr>
              <w:t>Tính góc tới hạn khi chiều tia sáng đi từ nước ra không khí. Biết chiết suất của nước</w:t>
            </w:r>
          </w:p>
          <w:p w14:paraId="5269EB1E" w14:textId="77777777" w:rsidR="00B44C9A" w:rsidRPr="00B44C9A" w:rsidRDefault="00B44C9A" w:rsidP="00DD765D">
            <w:pPr>
              <w:spacing w:after="0"/>
              <w:jc w:val="both"/>
              <w:rPr>
                <w:sz w:val="28"/>
                <w:szCs w:val="28"/>
                <w:lang w:val="en-US"/>
              </w:rPr>
            </w:pPr>
            <w:r w:rsidRPr="00B44C9A">
              <w:rPr>
                <w:sz w:val="28"/>
                <w:szCs w:val="28"/>
                <w:lang w:val="en-US"/>
              </w:rPr>
              <w:t>là n = 1,33. Với góc tới hạn tính được, em hãy thực hiện thí nghiệm kiểm tra điều</w:t>
            </w:r>
          </w:p>
          <w:p w14:paraId="446DACDF" w14:textId="77777777" w:rsidR="00B44C9A" w:rsidRPr="00B44C9A" w:rsidRDefault="00B44C9A" w:rsidP="00DD765D">
            <w:pPr>
              <w:spacing w:after="0"/>
              <w:jc w:val="both"/>
              <w:rPr>
                <w:sz w:val="28"/>
                <w:szCs w:val="28"/>
                <w:lang w:val="en-US"/>
              </w:rPr>
            </w:pPr>
            <w:r w:rsidRPr="00B44C9A">
              <w:rPr>
                <w:sz w:val="28"/>
                <w:szCs w:val="28"/>
                <w:lang w:val="en-US"/>
              </w:rPr>
              <w:t>kiện để xảy ra phản xạ toàn phần với hai môi trường nước và không khí.</w:t>
            </w:r>
          </w:p>
          <w:p w14:paraId="3E8DD216" w14:textId="77777777" w:rsidR="00B44C9A" w:rsidRPr="00B44C9A" w:rsidRDefault="00B44C9A" w:rsidP="00E80F44">
            <w:pPr>
              <w:spacing w:after="0"/>
              <w:jc w:val="center"/>
              <w:rPr>
                <w:b/>
                <w:sz w:val="28"/>
                <w:szCs w:val="28"/>
                <w:lang w:val="en-US"/>
              </w:rPr>
            </w:pPr>
            <w:r w:rsidRPr="00B44C9A">
              <w:rPr>
                <w:b/>
                <w:sz w:val="28"/>
                <w:szCs w:val="28"/>
                <w:lang w:val="en-US"/>
              </w:rPr>
              <w:t>Trả lời</w:t>
            </w:r>
          </w:p>
          <w:p w14:paraId="61C15F1F" w14:textId="77777777" w:rsidR="00B44C9A" w:rsidRPr="00B44C9A" w:rsidRDefault="00B44C9A" w:rsidP="00E80F44">
            <w:pPr>
              <w:spacing w:after="0"/>
              <w:rPr>
                <w:bCs/>
                <w:sz w:val="28"/>
                <w:szCs w:val="28"/>
                <w:lang w:val="en-US"/>
              </w:rPr>
            </w:pPr>
            <w:r w:rsidRPr="00B44C9A">
              <w:rPr>
                <w:bCs/>
                <w:sz w:val="28"/>
                <w:szCs w:val="28"/>
                <w:lang w:val="en-US"/>
              </w:rPr>
              <w:lastRenderedPageBreak/>
              <w:t>………………………………………………………………………………………………………………………………………………………………………………………………</w:t>
            </w:r>
          </w:p>
          <w:p w14:paraId="526B0CE4" w14:textId="77777777" w:rsidR="00B44C9A" w:rsidRPr="00B44C9A" w:rsidRDefault="00B44C9A" w:rsidP="00E80F44">
            <w:pPr>
              <w:spacing w:after="0"/>
              <w:rPr>
                <w:bCs/>
                <w:sz w:val="28"/>
                <w:szCs w:val="28"/>
                <w:lang w:val="en-US"/>
              </w:rPr>
            </w:pPr>
            <w:r w:rsidRPr="00B44C9A">
              <w:rPr>
                <w:bCs/>
                <w:sz w:val="28"/>
                <w:szCs w:val="28"/>
                <w:lang w:val="en-US"/>
              </w:rPr>
              <w:t>………………………………………………………………………………………………………………………………………………………………………………………………</w:t>
            </w:r>
          </w:p>
          <w:p w14:paraId="6FDA5E7E" w14:textId="77777777" w:rsidR="00B44C9A" w:rsidRPr="00B44C9A" w:rsidRDefault="00B44C9A" w:rsidP="00E80F44">
            <w:pPr>
              <w:spacing w:after="0"/>
              <w:jc w:val="both"/>
              <w:rPr>
                <w:b/>
                <w:bCs/>
                <w:sz w:val="28"/>
                <w:szCs w:val="28"/>
                <w:lang w:val="en-US"/>
              </w:rPr>
            </w:pPr>
          </w:p>
        </w:tc>
      </w:tr>
      <w:tr w:rsidR="00B44C9A" w:rsidRPr="00B44C9A" w14:paraId="724580ED" w14:textId="77777777" w:rsidTr="00E80F44">
        <w:trPr>
          <w:trHeight w:val="424"/>
        </w:trPr>
        <w:tc>
          <w:tcPr>
            <w:tcW w:w="10198" w:type="dxa"/>
            <w:tcBorders>
              <w:top w:val="nil"/>
              <w:left w:val="outset" w:sz="6" w:space="0" w:color="auto"/>
              <w:bottom w:val="outset" w:sz="6" w:space="0" w:color="auto"/>
              <w:right w:val="outset" w:sz="6" w:space="0" w:color="auto"/>
            </w:tcBorders>
          </w:tcPr>
          <w:p w14:paraId="5A43B361" w14:textId="77777777" w:rsidR="00B44C9A" w:rsidRPr="00B44C9A" w:rsidRDefault="00B44C9A" w:rsidP="00E80F44">
            <w:pPr>
              <w:spacing w:after="0"/>
              <w:rPr>
                <w:bCs/>
                <w:sz w:val="28"/>
                <w:szCs w:val="28"/>
                <w:lang w:val="en-US"/>
              </w:rPr>
            </w:pPr>
          </w:p>
        </w:tc>
      </w:tr>
    </w:tbl>
    <w:p w14:paraId="6F700B7E"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p w14:paraId="3875C34E"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p w14:paraId="18D25BC8"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II. TIẾN TRÌNH DẠY HỌC</w:t>
      </w:r>
    </w:p>
    <w:p w14:paraId="5917D654" w14:textId="77777777" w:rsidR="00B44C9A" w:rsidRPr="00B44C9A" w:rsidRDefault="00B44C9A">
      <w:pPr>
        <w:spacing w:before="40" w:after="60" w:line="276" w:lineRule="auto"/>
        <w:jc w:val="both"/>
        <w:rPr>
          <w:rFonts w:ascii="Times New Roman" w:hAnsi="Times New Roman" w:cs="Times New Roman"/>
          <w:b/>
          <w:bCs/>
          <w:color w:val="00B050"/>
          <w:sz w:val="28"/>
          <w:szCs w:val="28"/>
        </w:rPr>
      </w:pPr>
      <w:r w:rsidRPr="00B44C9A">
        <w:rPr>
          <w:rFonts w:ascii="Times New Roman" w:hAnsi="Times New Roman" w:cs="Times New Roman"/>
          <w:b/>
          <w:bCs/>
          <w:color w:val="00B050"/>
          <w:sz w:val="28"/>
          <w:szCs w:val="28"/>
        </w:rPr>
        <w:t xml:space="preserve"> A. PHƯƠNG PHÁP VÀ KĨ THUẬT DẠY HỌC</w:t>
      </w:r>
    </w:p>
    <w:p w14:paraId="02864A15"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Dạy học theo nhóm, nhóm cặp đôi.</w:t>
      </w:r>
    </w:p>
    <w:p w14:paraId="74D4BAE1"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Động não, tư duy nhanh tại chổ.</w:t>
      </w:r>
    </w:p>
    <w:p w14:paraId="20122CDF"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Kĩ thuật sử dụng phương tiện trực quan, động não, khăn trải bàn, trạm.</w:t>
      </w:r>
    </w:p>
    <w:p w14:paraId="74503D67"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sz w:val="28"/>
          <w:szCs w:val="28"/>
        </w:rPr>
        <w:t>-  Dạy học nêu và giải quyết vấn đề thông qua câu hỏi trong SGK.</w:t>
      </w:r>
    </w:p>
    <w:p w14:paraId="455082D1" w14:textId="77777777" w:rsidR="00B44C9A" w:rsidRPr="00B44C9A" w:rsidRDefault="00B44C9A">
      <w:pPr>
        <w:spacing w:before="40" w:after="60" w:line="276" w:lineRule="auto"/>
        <w:rPr>
          <w:rFonts w:ascii="Times New Roman" w:hAnsi="Times New Roman" w:cs="Times New Roman"/>
          <w:b/>
          <w:color w:val="00B050"/>
          <w:spacing w:val="2"/>
          <w:position w:val="-2"/>
          <w:sz w:val="28"/>
          <w:szCs w:val="28"/>
          <w:lang w:val="nl-NL"/>
        </w:rPr>
      </w:pPr>
      <w:r w:rsidRPr="00B44C9A">
        <w:rPr>
          <w:rFonts w:ascii="Times New Roman" w:hAnsi="Times New Roman" w:cs="Times New Roman"/>
          <w:b/>
          <w:color w:val="00B050"/>
          <w:spacing w:val="2"/>
          <w:position w:val="-2"/>
          <w:sz w:val="28"/>
          <w:szCs w:val="28"/>
        </w:rPr>
        <w:t>B</w:t>
      </w:r>
      <w:r w:rsidRPr="00B44C9A">
        <w:rPr>
          <w:rFonts w:ascii="Times New Roman" w:hAnsi="Times New Roman" w:cs="Times New Roman"/>
          <w:b/>
          <w:color w:val="00B050"/>
          <w:spacing w:val="2"/>
          <w:position w:val="-2"/>
          <w:sz w:val="28"/>
          <w:szCs w:val="28"/>
          <w:lang w:val="nl-NL"/>
        </w:rPr>
        <w:t>. CÁC HOẠT ĐỘNG DẠY HỌC</w:t>
      </w:r>
    </w:p>
    <w:p w14:paraId="3CB76311" w14:textId="77777777" w:rsidR="00B44C9A" w:rsidRPr="00B44C9A" w:rsidRDefault="00B44C9A">
      <w:pPr>
        <w:spacing w:before="40" w:after="60" w:line="276" w:lineRule="auto"/>
        <w:rPr>
          <w:rFonts w:ascii="Times New Roman" w:hAnsi="Times New Roman" w:cs="Times New Roman"/>
          <w:color w:val="7030A0"/>
          <w:sz w:val="28"/>
          <w:szCs w:val="28"/>
        </w:rPr>
      </w:pPr>
      <w:r w:rsidRPr="00B44C9A">
        <w:rPr>
          <w:rFonts w:ascii="Times New Roman" w:hAnsi="Times New Roman" w:cs="Times New Roman"/>
          <w:b/>
          <w:color w:val="7030A0"/>
          <w:sz w:val="28"/>
          <w:szCs w:val="28"/>
          <w:lang w:val="en-US"/>
        </w:rPr>
        <w:t xml:space="preserve">1. </w:t>
      </w:r>
      <w:r w:rsidRPr="00B44C9A">
        <w:rPr>
          <w:rFonts w:ascii="Times New Roman" w:hAnsi="Times New Roman" w:cs="Times New Roman"/>
          <w:b/>
          <w:color w:val="7030A0"/>
          <w:sz w:val="28"/>
          <w:szCs w:val="28"/>
        </w:rPr>
        <w:t>Hoạt động 1:  Khởi động</w:t>
      </w:r>
    </w:p>
    <w:p w14:paraId="62606687" w14:textId="77777777" w:rsidR="00B44C9A" w:rsidRPr="00B44C9A" w:rsidRDefault="00B44C9A" w:rsidP="007D38B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a) Mục tiêu</w:t>
      </w:r>
      <w:r w:rsidRPr="00B44C9A">
        <w:rPr>
          <w:rFonts w:ascii="Times New Roman" w:hAnsi="Times New Roman" w:cs="Times New Roman"/>
          <w:b/>
          <w:color w:val="C00000"/>
          <w:sz w:val="28"/>
          <w:szCs w:val="28"/>
        </w:rPr>
        <w:t>:</w:t>
      </w:r>
      <w:r w:rsidRPr="00B44C9A">
        <w:rPr>
          <w:rFonts w:ascii="Times New Roman" w:hAnsi="Times New Roman" w:cs="Times New Roman"/>
          <w:sz w:val="28"/>
          <w:szCs w:val="28"/>
        </w:rPr>
        <w:t xml:space="preserve"> </w:t>
      </w:r>
    </w:p>
    <w:p w14:paraId="274A43B4" w14:textId="77777777" w:rsidR="00B44C9A" w:rsidRPr="00B44C9A" w:rsidRDefault="00B44C9A" w:rsidP="007D38B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Nhận biết được hiện tượng khúc xạ ánh sáng trong thực tiễn, từ đó xác định được vấn đề của bài học.</w:t>
      </w:r>
    </w:p>
    <w:p w14:paraId="67141120" w14:textId="77777777" w:rsidR="00B44C9A" w:rsidRPr="00B44C9A" w:rsidRDefault="00B44C9A" w:rsidP="00841204">
      <w:pPr>
        <w:spacing w:before="40" w:after="60" w:line="276" w:lineRule="auto"/>
        <w:jc w:val="both"/>
        <w:rPr>
          <w:rFonts w:ascii="Times New Roman" w:hAnsi="Times New Roman" w:cs="Times New Roman"/>
          <w:bCs/>
          <w:sz w:val="28"/>
          <w:szCs w:val="28"/>
          <w:lang w:val="en-US"/>
        </w:rPr>
      </w:pPr>
      <w:r w:rsidRPr="00B44C9A">
        <w:rPr>
          <w:rFonts w:ascii="Times New Roman" w:hAnsi="Times New Roman" w:cs="Times New Roman"/>
          <w:b/>
          <w:bCs/>
          <w:color w:val="C00000"/>
          <w:sz w:val="28"/>
          <w:szCs w:val="28"/>
        </w:rPr>
        <w:t>b) Nội dung:</w:t>
      </w:r>
      <w:r w:rsidRPr="00B44C9A">
        <w:rPr>
          <w:rFonts w:ascii="Times New Roman" w:hAnsi="Times New Roman" w:cs="Times New Roman"/>
          <w:b/>
          <w:bCs/>
          <w:sz w:val="28"/>
          <w:szCs w:val="28"/>
        </w:rPr>
        <w:t xml:space="preserve"> </w:t>
      </w:r>
      <w:r w:rsidRPr="00B44C9A">
        <w:rPr>
          <w:rFonts w:ascii="Times New Roman" w:hAnsi="Times New Roman" w:cs="Times New Roman"/>
          <w:bCs/>
          <w:sz w:val="28"/>
          <w:szCs w:val="28"/>
        </w:rPr>
        <w:t xml:space="preserve"> </w:t>
      </w:r>
    </w:p>
    <w:p w14:paraId="07E1F66F" w14:textId="77777777" w:rsidR="00B44C9A" w:rsidRPr="00B44C9A" w:rsidRDefault="00B44C9A" w:rsidP="00841204">
      <w:pPr>
        <w:spacing w:before="40" w:after="60" w:line="276" w:lineRule="auto"/>
        <w:jc w:val="both"/>
        <w:rPr>
          <w:rFonts w:ascii="Times New Roman" w:hAnsi="Times New Roman" w:cs="Times New Roman"/>
          <w:bCs/>
          <w:sz w:val="28"/>
          <w:szCs w:val="28"/>
          <w:lang w:val="en-US"/>
        </w:rPr>
      </w:pPr>
      <w:r w:rsidRPr="00B44C9A">
        <w:rPr>
          <w:rFonts w:ascii="Times New Roman" w:hAnsi="Times New Roman" w:cs="Times New Roman"/>
          <w:bCs/>
          <w:sz w:val="28"/>
          <w:szCs w:val="28"/>
          <w:lang w:val="en-US"/>
        </w:rPr>
        <w:t>- GV gọi 1 bạn HS lên và tiến hành thí nghiệm đầu bài cho cả lớp cùng xem, và đặt câu hỏi</w:t>
      </w:r>
    </w:p>
    <w:p w14:paraId="02B7B2D4" w14:textId="77777777" w:rsidR="00B44C9A" w:rsidRPr="00B44C9A" w:rsidRDefault="00B44C9A" w:rsidP="00841204">
      <w:pPr>
        <w:spacing w:before="40" w:after="60" w:line="276" w:lineRule="auto"/>
        <w:jc w:val="both"/>
        <w:rPr>
          <w:rFonts w:ascii="Times New Roman" w:hAnsi="Times New Roman" w:cs="Times New Roman"/>
          <w:bCs/>
          <w:i/>
          <w:iCs/>
          <w:sz w:val="28"/>
          <w:szCs w:val="28"/>
          <w:lang w:val="en-US"/>
        </w:rPr>
      </w:pPr>
      <w:r w:rsidRPr="00B44C9A">
        <w:rPr>
          <w:rFonts w:ascii="Times New Roman" w:hAnsi="Times New Roman" w:cs="Times New Roman"/>
          <w:bCs/>
          <w:i/>
          <w:iCs/>
          <w:sz w:val="28"/>
          <w:szCs w:val="28"/>
          <w:lang w:val="en-US"/>
        </w:rPr>
        <w:t>Đặt cây bút chì vào một cốc nước như hình. Vì sao ta thấy cây bút chì bị gãy tại mặt nước?</w:t>
      </w:r>
    </w:p>
    <w:p w14:paraId="5C5432D3" w14:textId="77777777" w:rsidR="00B44C9A" w:rsidRPr="00B44C9A" w:rsidRDefault="00B44C9A" w:rsidP="00841204">
      <w:pPr>
        <w:spacing w:before="40" w:after="60" w:line="276" w:lineRule="auto"/>
        <w:jc w:val="both"/>
        <w:rPr>
          <w:rFonts w:ascii="Times New Roman" w:hAnsi="Times New Roman" w:cs="Times New Roman"/>
          <w:bCs/>
          <w:i/>
          <w:iCs/>
          <w:sz w:val="28"/>
          <w:szCs w:val="28"/>
          <w:lang w:val="en-US"/>
        </w:rPr>
      </w:pPr>
      <w:r w:rsidRPr="00B44C9A">
        <w:rPr>
          <w:rFonts w:ascii="Times New Roman" w:hAnsi="Times New Roman" w:cs="Times New Roman"/>
          <w:noProof/>
          <w:lang w:val="en-US" w:eastAsia="en-US"/>
        </w:rPr>
        <w:lastRenderedPageBreak/>
        <w:drawing>
          <wp:inline distT="0" distB="0" distL="0" distR="0" wp14:anchorId="519070B3" wp14:editId="2D407089">
            <wp:extent cx="5695950" cy="3562350"/>
            <wp:effectExtent l="0" t="0" r="0" b="0"/>
            <wp:docPr id="17" name="Picture 17" descr="Khái niệm và công thức Khúc xạ ánh sáng - Vật lý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ái niệm và công thức Khúc xạ ánh sáng - Vật lý 12"/>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5695950" cy="3562350"/>
                    </a:xfrm>
                    <a:prstGeom prst="rect">
                      <a:avLst/>
                    </a:prstGeom>
                    <a:noFill/>
                    <a:ln>
                      <a:noFill/>
                    </a:ln>
                  </pic:spPr>
                </pic:pic>
              </a:graphicData>
            </a:graphic>
          </wp:inline>
        </w:drawing>
      </w:r>
    </w:p>
    <w:p w14:paraId="252EB142" w14:textId="77777777" w:rsidR="00B44C9A" w:rsidRPr="00B44C9A" w:rsidRDefault="00B44C9A" w:rsidP="008F612E">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7775"/>
        <w:gridCol w:w="2782"/>
      </w:tblGrid>
      <w:tr w:rsidR="00B44C9A" w:rsidRPr="00B44C9A" w14:paraId="1D0D8C71" w14:textId="77777777">
        <w:trPr>
          <w:trHeight w:val="467"/>
        </w:trPr>
        <w:tc>
          <w:tcPr>
            <w:tcW w:w="7775" w:type="dxa"/>
            <w:shd w:val="clear" w:color="auto" w:fill="F2DCDC" w:themeFill="accent2" w:themeFillTint="32"/>
          </w:tcPr>
          <w:p w14:paraId="0B52EAF9"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GV</w:t>
            </w:r>
          </w:p>
        </w:tc>
        <w:tc>
          <w:tcPr>
            <w:tcW w:w="2782" w:type="dxa"/>
            <w:shd w:val="clear" w:color="auto" w:fill="F2DCDC" w:themeFill="accent2" w:themeFillTint="32"/>
          </w:tcPr>
          <w:p w14:paraId="070D1C91"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3DD469CA" w14:textId="77777777">
        <w:trPr>
          <w:trHeight w:val="1079"/>
        </w:trPr>
        <w:tc>
          <w:tcPr>
            <w:tcW w:w="7775" w:type="dxa"/>
          </w:tcPr>
          <w:p w14:paraId="2BD19382" w14:textId="77777777" w:rsidR="00B44C9A" w:rsidRPr="00B44C9A" w:rsidRDefault="00B44C9A">
            <w:pPr>
              <w:pStyle w:val="ListParagraph"/>
              <w:tabs>
                <w:tab w:val="left" w:pos="2694"/>
              </w:tabs>
              <w:spacing w:after="0" w:line="360" w:lineRule="auto"/>
              <w:ind w:left="0"/>
              <w:textAlignment w:val="baseline"/>
              <w:rPr>
                <w:rFonts w:ascii="Times New Roman" w:hAnsi="Times New Roman" w:cs="Times New Roman"/>
                <w:b/>
                <w:kern w:val="24"/>
                <w:sz w:val="28"/>
                <w:szCs w:val="28"/>
              </w:rPr>
            </w:pPr>
            <w:r w:rsidRPr="00B44C9A">
              <w:rPr>
                <w:rFonts w:ascii="Times New Roman" w:hAnsi="Times New Roman" w:cs="Times New Roman"/>
                <w:b/>
                <w:kern w:val="24"/>
                <w:sz w:val="28"/>
                <w:szCs w:val="28"/>
              </w:rPr>
              <w:t>Chuyển giao nhiệm vụ</w:t>
            </w:r>
          </w:p>
          <w:p w14:paraId="2214AE81" w14:textId="77777777" w:rsidR="00B44C9A" w:rsidRPr="00B44C9A" w:rsidRDefault="00B44C9A" w:rsidP="007D38BA">
            <w:pPr>
              <w:spacing w:before="40" w:after="60" w:line="276" w:lineRule="auto"/>
              <w:jc w:val="both"/>
              <w:rPr>
                <w:rFonts w:ascii="Times New Roman" w:hAnsi="Times New Roman" w:cs="Times New Roman"/>
                <w:bCs/>
                <w:sz w:val="28"/>
                <w:szCs w:val="28"/>
              </w:rPr>
            </w:pPr>
            <w:r w:rsidRPr="00B44C9A">
              <w:rPr>
                <w:rFonts w:ascii="Times New Roman" w:hAnsi="Times New Roman" w:cs="Times New Roman"/>
                <w:bCs/>
                <w:sz w:val="28"/>
                <w:szCs w:val="28"/>
              </w:rPr>
              <w:t>- GV gọi 1 bạn HS lên và tiến hành thí nghiệm đầu bài cho cả lớp cùng xem, và đặt câu hỏi</w:t>
            </w:r>
          </w:p>
          <w:p w14:paraId="0E776142" w14:textId="77777777" w:rsidR="00B44C9A" w:rsidRPr="00B44C9A" w:rsidRDefault="00B44C9A" w:rsidP="00DD42B0">
            <w:pPr>
              <w:spacing w:before="40" w:after="60" w:line="276" w:lineRule="auto"/>
              <w:jc w:val="both"/>
              <w:rPr>
                <w:rFonts w:ascii="Times New Roman" w:hAnsi="Times New Roman" w:cs="Times New Roman"/>
                <w:bCs/>
                <w:i/>
                <w:iCs/>
                <w:sz w:val="28"/>
                <w:szCs w:val="28"/>
                <w:lang w:val="en-US"/>
              </w:rPr>
            </w:pPr>
            <w:r w:rsidRPr="00B44C9A">
              <w:rPr>
                <w:rFonts w:ascii="Times New Roman" w:hAnsi="Times New Roman" w:cs="Times New Roman"/>
                <w:bCs/>
                <w:i/>
                <w:iCs/>
                <w:sz w:val="28"/>
                <w:szCs w:val="28"/>
                <w:lang w:val="en-US"/>
              </w:rPr>
              <w:t>Đặt cây bút chì vào một cốc nước như hình. Vì sao ta thấy cây bút chì bị gãy tại mặt nước?</w:t>
            </w:r>
          </w:p>
          <w:p w14:paraId="14DAE504" w14:textId="77777777" w:rsidR="00B44C9A" w:rsidRPr="00B44C9A" w:rsidRDefault="00B44C9A" w:rsidP="00C26BEF">
            <w:pPr>
              <w:spacing w:before="40" w:after="60" w:line="276" w:lineRule="auto"/>
              <w:rPr>
                <w:rFonts w:ascii="Times New Roman" w:hAnsi="Times New Roman" w:cs="Times New Roman"/>
                <w:bCs/>
                <w:i/>
                <w:iCs/>
                <w:sz w:val="28"/>
                <w:szCs w:val="28"/>
                <w:lang w:val="en-US"/>
              </w:rPr>
            </w:pPr>
            <w:r w:rsidRPr="00B44C9A">
              <w:rPr>
                <w:rFonts w:ascii="Times New Roman" w:hAnsi="Times New Roman" w:cs="Times New Roman"/>
                <w:noProof/>
                <w:lang w:val="en-US" w:eastAsia="en-US"/>
              </w:rPr>
              <w:drawing>
                <wp:inline distT="0" distB="0" distL="0" distR="0" wp14:anchorId="1C2A1056" wp14:editId="14C1818C">
                  <wp:extent cx="4486275" cy="2805797"/>
                  <wp:effectExtent l="0" t="0" r="0" b="0"/>
                  <wp:docPr id="18" name="Picture 18" descr="Khái niệm và công thức Khúc xạ ánh sáng - Vật lý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ái niệm và công thức Khúc xạ ánh sáng - Vật lý 12"/>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4502962" cy="2816233"/>
                          </a:xfrm>
                          <a:prstGeom prst="rect">
                            <a:avLst/>
                          </a:prstGeom>
                          <a:noFill/>
                          <a:ln>
                            <a:noFill/>
                          </a:ln>
                        </pic:spPr>
                      </pic:pic>
                    </a:graphicData>
                  </a:graphic>
                </wp:inline>
              </w:drawing>
            </w:r>
          </w:p>
        </w:tc>
        <w:tc>
          <w:tcPr>
            <w:tcW w:w="2782" w:type="dxa"/>
          </w:tcPr>
          <w:p w14:paraId="2C907B3C" w14:textId="77777777" w:rsidR="00B44C9A" w:rsidRPr="00B44C9A" w:rsidRDefault="00B44C9A" w:rsidP="008F612E">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HS nhận nhiệm vụ. </w:t>
            </w:r>
          </w:p>
        </w:tc>
      </w:tr>
      <w:tr w:rsidR="00B44C9A" w:rsidRPr="00B44C9A" w14:paraId="12FDE9B6" w14:textId="77777777">
        <w:trPr>
          <w:trHeight w:val="791"/>
        </w:trPr>
        <w:tc>
          <w:tcPr>
            <w:tcW w:w="7775" w:type="dxa"/>
          </w:tcPr>
          <w:p w14:paraId="18EB3EAE"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ướng dẫn HS thực hiện nhiệm vụ</w:t>
            </w:r>
          </w:p>
          <w:p w14:paraId="13D059F4" w14:textId="77777777" w:rsidR="00B44C9A" w:rsidRPr="00B44C9A" w:rsidRDefault="00B44C9A">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GV đặt câu hỏi xong quan sát HS, nếu các em chưa thể trả lời thì đặt thêm câu hỏi gợi mở, liên tưởng tác các kiến thức đã học ở lớp dưới.</w:t>
            </w:r>
          </w:p>
        </w:tc>
        <w:tc>
          <w:tcPr>
            <w:tcW w:w="2782" w:type="dxa"/>
          </w:tcPr>
          <w:p w14:paraId="3B1796B8"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tiến hành thí nghiệm và suy nghĩ trả lời câu hỏi.</w:t>
            </w:r>
          </w:p>
        </w:tc>
      </w:tr>
      <w:tr w:rsidR="00B44C9A" w:rsidRPr="00B44C9A" w14:paraId="0A4260C7" w14:textId="77777777">
        <w:trPr>
          <w:trHeight w:val="510"/>
        </w:trPr>
        <w:tc>
          <w:tcPr>
            <w:tcW w:w="7775" w:type="dxa"/>
          </w:tcPr>
          <w:p w14:paraId="31FBAEEE"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Chốt lại và đặt vấn đề vào bài</w:t>
            </w:r>
          </w:p>
          <w:p w14:paraId="1F72A2B3" w14:textId="77777777" w:rsidR="00B44C9A" w:rsidRPr="00B44C9A" w:rsidRDefault="00B44C9A" w:rsidP="00DD42B0">
            <w:pPr>
              <w:spacing w:before="40" w:after="60" w:line="276" w:lineRule="auto"/>
              <w:jc w:val="both"/>
              <w:rPr>
                <w:rFonts w:ascii="Times New Roman" w:eastAsia="Times New Roman" w:hAnsi="Times New Roman" w:cs="Times New Roman"/>
                <w:i/>
                <w:sz w:val="28"/>
                <w:szCs w:val="28"/>
              </w:rPr>
            </w:pPr>
            <w:r w:rsidRPr="00B44C9A">
              <w:rPr>
                <w:rFonts w:ascii="Times New Roman" w:hAnsi="Times New Roman" w:cs="Times New Roman"/>
              </w:rPr>
              <w:t xml:space="preserve">– </w:t>
            </w:r>
            <w:r w:rsidRPr="00B44C9A">
              <w:rPr>
                <w:rFonts w:ascii="Times New Roman" w:hAnsi="Times New Roman" w:cs="Times New Roman"/>
                <w:sz w:val="28"/>
                <w:szCs w:val="28"/>
              </w:rPr>
              <w:t xml:space="preserve">GV dựa vào giải thích của HS để dẫn dắt vào bài mới. </w:t>
            </w:r>
            <w:r w:rsidRPr="00B44C9A">
              <w:rPr>
                <w:rFonts w:ascii="Times New Roman" w:hAnsi="Times New Roman" w:cs="Times New Roman"/>
                <w:i/>
                <w:sz w:val="28"/>
                <w:szCs w:val="28"/>
              </w:rPr>
              <w:t xml:space="preserve">Trong trường hợp HS không đưa được ra lời giải thích, GV có thể dẫn dắt: Hình ảnh </w:t>
            </w:r>
            <w:r w:rsidRPr="00B44C9A">
              <w:rPr>
                <w:rFonts w:ascii="Times New Roman" w:hAnsi="Times New Roman" w:cs="Times New Roman"/>
                <w:i/>
                <w:sz w:val="28"/>
                <w:szCs w:val="28"/>
                <w:lang w:val="en-US"/>
              </w:rPr>
              <w:t>cây bút chì bị gãy tại mặt nước</w:t>
            </w:r>
            <w:r w:rsidRPr="00B44C9A">
              <w:rPr>
                <w:rFonts w:ascii="Times New Roman" w:hAnsi="Times New Roman" w:cs="Times New Roman"/>
                <w:i/>
                <w:sz w:val="28"/>
                <w:szCs w:val="28"/>
              </w:rPr>
              <w:t xml:space="preserve"> mà ta quan sát thấy được tạo ra từ một hiện tượng quang học gọi là hiện tượng khúc xạ ánh sáng. Để có thể đưa ra lời giải thích chính xác, chúng ta cùng tìm hiểu bài học ngày hôm nay.</w:t>
            </w:r>
          </w:p>
        </w:tc>
        <w:tc>
          <w:tcPr>
            <w:tcW w:w="2782" w:type="dxa"/>
          </w:tcPr>
          <w:p w14:paraId="0BD87663"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lắng nghe và chuẩn bị tinh thần học bài mới.</w:t>
            </w:r>
          </w:p>
        </w:tc>
      </w:tr>
    </w:tbl>
    <w:p w14:paraId="2F87573C" w14:textId="77777777" w:rsidR="00B44C9A" w:rsidRPr="00B44C9A" w:rsidRDefault="00B44C9A">
      <w:pPr>
        <w:spacing w:before="40" w:after="60" w:line="276" w:lineRule="auto"/>
        <w:rPr>
          <w:rFonts w:ascii="Times New Roman" w:hAnsi="Times New Roman" w:cs="Times New Roman"/>
          <w:b/>
          <w:color w:val="7030A0"/>
          <w:sz w:val="28"/>
          <w:szCs w:val="28"/>
        </w:rPr>
      </w:pPr>
      <w:r w:rsidRPr="00B44C9A">
        <w:rPr>
          <w:rFonts w:ascii="Times New Roman" w:hAnsi="Times New Roman" w:cs="Times New Roman"/>
          <w:b/>
          <w:color w:val="7030A0"/>
          <w:sz w:val="28"/>
          <w:szCs w:val="28"/>
        </w:rPr>
        <w:t>2. Hoạt động 2: Hình thành kiến thức</w:t>
      </w:r>
    </w:p>
    <w:p w14:paraId="762A6153" w14:textId="77777777" w:rsidR="00B44C9A" w:rsidRPr="00B44C9A" w:rsidRDefault="00B44C9A">
      <w:pPr>
        <w:spacing w:before="40" w:after="60" w:line="276" w:lineRule="auto"/>
        <w:rPr>
          <w:rFonts w:ascii="Times New Roman" w:hAnsi="Times New Roman" w:cs="Times New Roman"/>
          <w:b/>
          <w:color w:val="00B0F0"/>
          <w:sz w:val="28"/>
          <w:szCs w:val="28"/>
          <w:lang w:val="nl-NL"/>
        </w:rPr>
      </w:pPr>
      <w:r w:rsidRPr="00B44C9A">
        <w:rPr>
          <w:rFonts w:ascii="Times New Roman" w:hAnsi="Times New Roman" w:cs="Times New Roman"/>
          <w:b/>
          <w:color w:val="00B0F0"/>
          <w:sz w:val="28"/>
          <w:szCs w:val="28"/>
          <w:lang w:val="nl-NL"/>
        </w:rPr>
        <w:t xml:space="preserve">Hoạt động </w:t>
      </w:r>
      <w:r w:rsidRPr="00B44C9A">
        <w:rPr>
          <w:rFonts w:ascii="Times New Roman" w:hAnsi="Times New Roman" w:cs="Times New Roman"/>
          <w:b/>
          <w:color w:val="00B0F0"/>
          <w:sz w:val="28"/>
          <w:szCs w:val="28"/>
        </w:rPr>
        <w:t>2.</w:t>
      </w:r>
      <w:r w:rsidRPr="00B44C9A">
        <w:rPr>
          <w:rFonts w:ascii="Times New Roman" w:hAnsi="Times New Roman" w:cs="Times New Roman"/>
          <w:b/>
          <w:color w:val="00B0F0"/>
          <w:sz w:val="28"/>
          <w:szCs w:val="28"/>
          <w:lang w:val="nl-NL"/>
        </w:rPr>
        <w:t>1: Hiện tượng khúc xạ ánh sáng</w:t>
      </w:r>
    </w:p>
    <w:p w14:paraId="52E4A6C3" w14:textId="77777777" w:rsidR="00B44C9A" w:rsidRPr="00B44C9A" w:rsidRDefault="00B44C9A" w:rsidP="00B44C9A">
      <w:pPr>
        <w:numPr>
          <w:ilvl w:val="0"/>
          <w:numId w:val="2"/>
        </w:numPr>
        <w:spacing w:before="40" w:after="60" w:line="276" w:lineRule="auto"/>
        <w:rPr>
          <w:rFonts w:ascii="Times New Roman" w:hAnsi="Times New Roman" w:cs="Times New Roman"/>
          <w:sz w:val="28"/>
          <w:szCs w:val="28"/>
          <w:lang w:val="en-US"/>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28DE5930" w14:textId="77777777" w:rsidR="00B44C9A" w:rsidRPr="00B44C9A" w:rsidRDefault="00B44C9A" w:rsidP="007D38B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Thực hiện thí nghiệm chứng tỏ được khi truyền từ môi trường này sang môi trường khác, tia sáng có thể bị khúc xạ (bị lệch khỏi phương truyền ban đầu).</w:t>
      </w:r>
    </w:p>
    <w:p w14:paraId="751051D0" w14:textId="77777777" w:rsidR="00B44C9A" w:rsidRPr="00B44C9A" w:rsidRDefault="00B44C9A" w:rsidP="007D38B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hủ động trong việc tiến hành các thí nghiệm tìm hiểu hiện tượng khúc xạ ánh sáng.</w:t>
      </w:r>
    </w:p>
    <w:p w14:paraId="0E1F8E6E" w14:textId="77777777" w:rsidR="00B44C9A" w:rsidRPr="00B44C9A" w:rsidRDefault="00B44C9A" w:rsidP="00841204">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w:t>
      </w:r>
      <w:r w:rsidRPr="00B44C9A">
        <w:rPr>
          <w:rFonts w:ascii="Times New Roman" w:hAnsi="Times New Roman" w:cs="Times New Roman"/>
          <w:b/>
          <w:bCs/>
          <w:color w:val="C00000"/>
          <w:sz w:val="28"/>
          <w:szCs w:val="28"/>
          <w:lang w:val="en-US"/>
        </w:rPr>
        <w:t xml:space="preserve">b) </w:t>
      </w:r>
      <w:r w:rsidRPr="00B44C9A">
        <w:rPr>
          <w:rFonts w:ascii="Times New Roman" w:hAnsi="Times New Roman" w:cs="Times New Roman"/>
          <w:b/>
          <w:bCs/>
          <w:color w:val="C00000"/>
          <w:sz w:val="28"/>
          <w:szCs w:val="28"/>
        </w:rPr>
        <w:t xml:space="preserve">Nội dung: </w:t>
      </w:r>
    </w:p>
    <w:p w14:paraId="6BA7BACB" w14:textId="77777777" w:rsidR="00B44C9A" w:rsidRPr="00B44C9A" w:rsidRDefault="00B44C9A" w:rsidP="00841204">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V thực hiện:</w:t>
      </w:r>
    </w:p>
    <w:p w14:paraId="1CB5FDBA" w14:textId="77777777" w:rsidR="00B44C9A" w:rsidRPr="00B44C9A" w:rsidRDefault="00B44C9A" w:rsidP="00841204">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Chia nhóm HS:  chia lớp thành 6 nhóm.</w:t>
      </w:r>
    </w:p>
    <w:p w14:paraId="0CD38557" w14:textId="77777777" w:rsidR="00B44C9A" w:rsidRPr="00B44C9A" w:rsidRDefault="00B44C9A" w:rsidP="00841204">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Phát dụng cụ thí nghiệm (2) cho mỗi nhóm</w:t>
      </w:r>
    </w:p>
    <w:p w14:paraId="29AF19FF" w14:textId="77777777" w:rsidR="00B44C9A" w:rsidRPr="00B44C9A" w:rsidRDefault="00B44C9A" w:rsidP="00841204">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 xml:space="preserve">+ Yêu cầu HS </w:t>
      </w:r>
      <w:r w:rsidRPr="00B44C9A">
        <w:rPr>
          <w:rFonts w:ascii="Times New Roman" w:eastAsia="Times New Roman" w:hAnsi="Times New Roman" w:cs="Times New Roman"/>
          <w:sz w:val="28"/>
          <w:szCs w:val="28"/>
          <w:lang w:val="en-US"/>
        </w:rPr>
        <w:t>Tiến hành thí nghiệm (6.1. Đường đi của tia sáng từ thủy tinh sang không khí dưới góc tới i) và hoàn thành phiếu học tập số 1.</w:t>
      </w:r>
    </w:p>
    <w:p w14:paraId="3D8518BD" w14:textId="77777777" w:rsidR="00B44C9A" w:rsidRPr="00B44C9A" w:rsidRDefault="00B44C9A" w:rsidP="007D38BA">
      <w:pPr>
        <w:pStyle w:val="TableParagraph"/>
        <w:tabs>
          <w:tab w:val="left" w:pos="327"/>
        </w:tabs>
        <w:ind w:right="94"/>
        <w:jc w:val="both"/>
        <w:rPr>
          <w:rFonts w:ascii="Times New Roman" w:hAnsi="Times New Roman" w:cs="Times New Roman"/>
          <w:bCs/>
          <w:sz w:val="28"/>
          <w:szCs w:val="28"/>
          <w:lang w:val="en-US"/>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B44C9A" w:rsidRPr="00B44C9A" w14:paraId="79EF0482" w14:textId="77777777" w:rsidTr="00E80F44">
        <w:tc>
          <w:tcPr>
            <w:tcW w:w="10240" w:type="dxa"/>
            <w:tcBorders>
              <w:top w:val="outset" w:sz="6" w:space="0" w:color="auto"/>
              <w:left w:val="outset" w:sz="6" w:space="0" w:color="auto"/>
              <w:bottom w:val="outset" w:sz="6" w:space="0" w:color="auto"/>
              <w:right w:val="outset" w:sz="6" w:space="0" w:color="auto"/>
            </w:tcBorders>
            <w:shd w:val="clear" w:color="auto" w:fill="FFC000"/>
          </w:tcPr>
          <w:p w14:paraId="3612E0FA" w14:textId="77777777" w:rsidR="00B44C9A" w:rsidRPr="00B44C9A" w:rsidRDefault="00B44C9A" w:rsidP="00E80F44">
            <w:pPr>
              <w:spacing w:before="100" w:beforeAutospacing="1" w:after="100" w:afterAutospacing="1" w:line="240" w:lineRule="auto"/>
              <w:jc w:val="center"/>
              <w:rPr>
                <w:rFonts w:eastAsia="Calibri"/>
                <w:b/>
                <w:sz w:val="28"/>
                <w:szCs w:val="28"/>
                <w:lang w:val="en-US"/>
              </w:rPr>
            </w:pPr>
            <w:r w:rsidRPr="00B44C9A">
              <w:rPr>
                <w:rFonts w:eastAsia="Calibri"/>
                <w:b/>
                <w:sz w:val="28"/>
                <w:szCs w:val="28"/>
                <w:lang w:val="en-US"/>
              </w:rPr>
              <w:t>PHIẾU HỌC TẬP 1</w:t>
            </w:r>
          </w:p>
          <w:p w14:paraId="0D4DBA41" w14:textId="77777777" w:rsidR="00B44C9A" w:rsidRPr="00B44C9A" w:rsidRDefault="00B44C9A" w:rsidP="00E80F44">
            <w:pPr>
              <w:spacing w:before="100" w:beforeAutospacing="1" w:after="100" w:afterAutospacing="1" w:line="240" w:lineRule="auto"/>
              <w:jc w:val="center"/>
              <w:rPr>
                <w:rFonts w:eastAsia="Calibri"/>
                <w:b/>
                <w:sz w:val="28"/>
                <w:szCs w:val="28"/>
                <w:lang w:val="en-US"/>
              </w:rPr>
            </w:pPr>
            <w:r w:rsidRPr="00B44C9A">
              <w:rPr>
                <w:rFonts w:eastAsia="Calibri"/>
                <w:b/>
                <w:sz w:val="28"/>
                <w:szCs w:val="28"/>
                <w:lang w:val="en-US"/>
              </w:rPr>
              <w:t>NHÓM …..</w:t>
            </w:r>
          </w:p>
        </w:tc>
      </w:tr>
      <w:tr w:rsidR="00B44C9A" w:rsidRPr="00B44C9A" w14:paraId="7828D0ED" w14:textId="77777777" w:rsidTr="00E80F44">
        <w:tc>
          <w:tcPr>
            <w:tcW w:w="10240" w:type="dxa"/>
            <w:tcBorders>
              <w:top w:val="nil"/>
              <w:left w:val="outset" w:sz="6" w:space="0" w:color="auto"/>
              <w:bottom w:val="nil"/>
              <w:right w:val="outset" w:sz="6" w:space="0" w:color="auto"/>
            </w:tcBorders>
          </w:tcPr>
          <w:p w14:paraId="618CF892" w14:textId="77777777" w:rsidR="00B44C9A" w:rsidRPr="00B44C9A" w:rsidRDefault="00B44C9A" w:rsidP="00E80F44">
            <w:pPr>
              <w:spacing w:after="0"/>
              <w:jc w:val="both"/>
              <w:rPr>
                <w:bCs/>
                <w:sz w:val="28"/>
                <w:szCs w:val="28"/>
                <w:lang w:val="en-US"/>
              </w:rPr>
            </w:pPr>
            <w:r w:rsidRPr="00B44C9A">
              <w:rPr>
                <w:b/>
                <w:bCs/>
                <w:sz w:val="28"/>
                <w:szCs w:val="28"/>
                <w:lang w:val="en-US"/>
              </w:rPr>
              <w:t>Tiến hành thí nghiệm (</w:t>
            </w:r>
            <w:r w:rsidRPr="00B44C9A">
              <w:rPr>
                <w:b/>
                <w:bCs/>
                <w:i/>
                <w:iCs/>
                <w:sz w:val="28"/>
                <w:szCs w:val="28"/>
                <w:lang w:val="en-US"/>
              </w:rPr>
              <w:t>6.1. Đường đi của tia sáng từ thủy tinh sang không khí dưới góc tới i</w:t>
            </w:r>
            <w:r w:rsidRPr="00B44C9A">
              <w:rPr>
                <w:b/>
                <w:bCs/>
                <w:sz w:val="28"/>
                <w:szCs w:val="28"/>
                <w:lang w:val="en-US"/>
              </w:rPr>
              <w:t>) và trả lời các câu hỏi sau:</w:t>
            </w:r>
          </w:p>
        </w:tc>
      </w:tr>
      <w:tr w:rsidR="00B44C9A" w:rsidRPr="00B44C9A" w14:paraId="5EA99BE5" w14:textId="77777777" w:rsidTr="00E80F44">
        <w:tc>
          <w:tcPr>
            <w:tcW w:w="10240" w:type="dxa"/>
            <w:tcBorders>
              <w:top w:val="nil"/>
              <w:left w:val="outset" w:sz="6" w:space="0" w:color="auto"/>
              <w:bottom w:val="outset" w:sz="6" w:space="0" w:color="auto"/>
              <w:right w:val="outset" w:sz="6" w:space="0" w:color="auto"/>
            </w:tcBorders>
          </w:tcPr>
          <w:p w14:paraId="50E416C6" w14:textId="77777777" w:rsidR="00B44C9A" w:rsidRPr="00B44C9A" w:rsidRDefault="00B44C9A" w:rsidP="00E80F44">
            <w:pPr>
              <w:spacing w:after="0"/>
              <w:rPr>
                <w:sz w:val="28"/>
                <w:szCs w:val="28"/>
                <w:lang w:val="en-US"/>
              </w:rPr>
            </w:pPr>
            <w:r w:rsidRPr="00B44C9A">
              <w:rPr>
                <w:sz w:val="28"/>
                <w:szCs w:val="28"/>
                <w:lang w:val="en-US"/>
              </w:rPr>
              <w:lastRenderedPageBreak/>
              <w:t>- Quan sát và mô tả bằng hình vẽ đường truyền của tia sáng khi đi từ không khí vào bản bán trụ. Rút ra nhận xét.</w:t>
            </w:r>
          </w:p>
          <w:p w14:paraId="594A7B60" w14:textId="77777777" w:rsidR="00B44C9A" w:rsidRPr="00B44C9A" w:rsidRDefault="00B44C9A" w:rsidP="008C20E1">
            <w:pPr>
              <w:spacing w:after="0"/>
              <w:jc w:val="center"/>
              <w:rPr>
                <w:b/>
                <w:bCs/>
                <w:sz w:val="28"/>
                <w:szCs w:val="28"/>
                <w:lang w:val="en-US"/>
              </w:rPr>
            </w:pPr>
            <w:r w:rsidRPr="00B44C9A">
              <w:rPr>
                <w:b/>
                <w:bCs/>
                <w:sz w:val="28"/>
                <w:szCs w:val="28"/>
                <w:lang w:val="en-US"/>
              </w:rPr>
              <w:t>Trả lời</w:t>
            </w:r>
          </w:p>
          <w:p w14:paraId="196BFCBA" w14:textId="77777777" w:rsidR="00B44C9A" w:rsidRPr="00B44C9A" w:rsidRDefault="00B44C9A" w:rsidP="008C20E1">
            <w:pPr>
              <w:spacing w:after="0"/>
              <w:rPr>
                <w:b/>
                <w:bCs/>
                <w:sz w:val="28"/>
                <w:szCs w:val="28"/>
                <w:lang w:val="en-US"/>
              </w:rPr>
            </w:pPr>
            <w:r w:rsidRPr="00B44C9A">
              <w:rPr>
                <w:b/>
                <w:bCs/>
                <w:noProof/>
                <w:sz w:val="28"/>
                <w:szCs w:val="28"/>
                <w:lang w:val="en-US" w:eastAsia="en-US"/>
              </w:rPr>
              <w:drawing>
                <wp:anchor distT="0" distB="0" distL="114300" distR="114300" simplePos="0" relativeHeight="251676672" behindDoc="1" locked="0" layoutInCell="1" allowOverlap="1" wp14:anchorId="5E938437" wp14:editId="5C442033">
                  <wp:simplePos x="0" y="0"/>
                  <wp:positionH relativeFrom="column">
                    <wp:posOffset>-1270</wp:posOffset>
                  </wp:positionH>
                  <wp:positionV relativeFrom="paragraph">
                    <wp:posOffset>3810</wp:posOffset>
                  </wp:positionV>
                  <wp:extent cx="2381582" cy="3629532"/>
                  <wp:effectExtent l="0" t="0" r="0" b="9525"/>
                  <wp:wrapTight wrapText="bothSides">
                    <wp:wrapPolygon edited="0">
                      <wp:start x="0" y="0"/>
                      <wp:lineTo x="0" y="21543"/>
                      <wp:lineTo x="21427" y="21543"/>
                      <wp:lineTo x="21427"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a:ext>
                            </a:extLst>
                          </a:blip>
                          <a:stretch>
                            <a:fillRect/>
                          </a:stretch>
                        </pic:blipFill>
                        <pic:spPr>
                          <a:xfrm>
                            <a:off x="0" y="0"/>
                            <a:ext cx="2381582" cy="3629532"/>
                          </a:xfrm>
                          <a:prstGeom prst="rect">
                            <a:avLst/>
                          </a:prstGeom>
                        </pic:spPr>
                      </pic:pic>
                    </a:graphicData>
                  </a:graphic>
                </wp:anchor>
              </w:drawing>
            </w:r>
          </w:p>
          <w:p w14:paraId="5ECB1FCB" w14:textId="77777777" w:rsidR="00B44C9A" w:rsidRPr="00B44C9A" w:rsidRDefault="00B44C9A" w:rsidP="00E80F44">
            <w:pPr>
              <w:spacing w:after="0"/>
              <w:rPr>
                <w:sz w:val="28"/>
                <w:szCs w:val="28"/>
                <w:lang w:val="en-US"/>
              </w:rPr>
            </w:pPr>
            <w:r w:rsidRPr="00B44C9A">
              <w:rPr>
                <w:sz w:val="28"/>
                <w:szCs w:val="28"/>
                <w:lang w:val="en-US"/>
              </w:rPr>
              <w:t>Khi đi từ môi trường trong suốt này sang môi trường trong suốt khác, tia sáng có thể bị gãy khúc tại mặt phân cách giữa hai môi trường (bị lệch khỏi phương truyền ban đầu).</w:t>
            </w:r>
          </w:p>
          <w:p w14:paraId="318F9FBD" w14:textId="77777777" w:rsidR="00B44C9A" w:rsidRPr="00B44C9A" w:rsidRDefault="00B44C9A" w:rsidP="00E80F44">
            <w:pPr>
              <w:spacing w:after="0"/>
              <w:rPr>
                <w:sz w:val="28"/>
                <w:szCs w:val="28"/>
                <w:lang w:val="en-US"/>
              </w:rPr>
            </w:pPr>
          </w:p>
          <w:p w14:paraId="6DEFEC33" w14:textId="77777777" w:rsidR="00B44C9A" w:rsidRPr="00B44C9A" w:rsidRDefault="00B44C9A" w:rsidP="00E80F44">
            <w:pPr>
              <w:spacing w:after="0"/>
              <w:rPr>
                <w:sz w:val="28"/>
                <w:szCs w:val="28"/>
                <w:lang w:val="en-US"/>
              </w:rPr>
            </w:pPr>
          </w:p>
          <w:p w14:paraId="284558DD" w14:textId="77777777" w:rsidR="00B44C9A" w:rsidRPr="00B44C9A" w:rsidRDefault="00B44C9A" w:rsidP="00E80F44">
            <w:pPr>
              <w:spacing w:after="0"/>
              <w:rPr>
                <w:sz w:val="28"/>
                <w:szCs w:val="28"/>
                <w:lang w:val="en-US"/>
              </w:rPr>
            </w:pPr>
          </w:p>
          <w:p w14:paraId="076EE557" w14:textId="77777777" w:rsidR="00B44C9A" w:rsidRPr="00B44C9A" w:rsidRDefault="00B44C9A" w:rsidP="00E80F44">
            <w:pPr>
              <w:spacing w:after="0"/>
              <w:rPr>
                <w:sz w:val="28"/>
                <w:szCs w:val="28"/>
                <w:lang w:val="en-US"/>
              </w:rPr>
            </w:pPr>
          </w:p>
          <w:p w14:paraId="4460DFEB" w14:textId="77777777" w:rsidR="00B44C9A" w:rsidRPr="00B44C9A" w:rsidRDefault="00B44C9A" w:rsidP="00E80F44">
            <w:pPr>
              <w:spacing w:after="0"/>
              <w:rPr>
                <w:sz w:val="28"/>
                <w:szCs w:val="28"/>
                <w:lang w:val="en-US"/>
              </w:rPr>
            </w:pPr>
          </w:p>
          <w:p w14:paraId="537B25BE" w14:textId="77777777" w:rsidR="00B44C9A" w:rsidRPr="00B44C9A" w:rsidRDefault="00B44C9A" w:rsidP="00E80F44">
            <w:pPr>
              <w:spacing w:after="0"/>
              <w:rPr>
                <w:sz w:val="28"/>
                <w:szCs w:val="28"/>
                <w:lang w:val="en-US"/>
              </w:rPr>
            </w:pPr>
          </w:p>
          <w:p w14:paraId="3663CF07" w14:textId="77777777" w:rsidR="00B44C9A" w:rsidRPr="00B44C9A" w:rsidRDefault="00B44C9A" w:rsidP="00E80F44">
            <w:pPr>
              <w:spacing w:after="0"/>
              <w:rPr>
                <w:sz w:val="28"/>
                <w:szCs w:val="28"/>
                <w:lang w:val="en-US"/>
              </w:rPr>
            </w:pPr>
          </w:p>
          <w:p w14:paraId="2E0A13B0" w14:textId="77777777" w:rsidR="00B44C9A" w:rsidRPr="00B44C9A" w:rsidRDefault="00B44C9A" w:rsidP="00E80F44">
            <w:pPr>
              <w:spacing w:after="0"/>
              <w:rPr>
                <w:sz w:val="28"/>
                <w:szCs w:val="28"/>
                <w:lang w:val="en-US"/>
              </w:rPr>
            </w:pPr>
          </w:p>
          <w:p w14:paraId="53A2201A" w14:textId="77777777" w:rsidR="00B44C9A" w:rsidRPr="00B44C9A" w:rsidRDefault="00B44C9A" w:rsidP="00E80F44">
            <w:pPr>
              <w:spacing w:after="0"/>
              <w:rPr>
                <w:sz w:val="28"/>
                <w:szCs w:val="28"/>
                <w:lang w:val="en-US"/>
              </w:rPr>
            </w:pPr>
          </w:p>
          <w:p w14:paraId="0DB66522" w14:textId="77777777" w:rsidR="00B44C9A" w:rsidRPr="00B44C9A" w:rsidRDefault="00B44C9A" w:rsidP="00E80F44">
            <w:pPr>
              <w:spacing w:after="0"/>
              <w:rPr>
                <w:sz w:val="28"/>
                <w:szCs w:val="28"/>
                <w:lang w:val="en-US"/>
              </w:rPr>
            </w:pPr>
          </w:p>
          <w:p w14:paraId="29527B1B" w14:textId="77777777" w:rsidR="00B44C9A" w:rsidRPr="00B44C9A" w:rsidRDefault="00B44C9A" w:rsidP="00E80F44">
            <w:pPr>
              <w:spacing w:after="0"/>
              <w:rPr>
                <w:sz w:val="28"/>
                <w:szCs w:val="28"/>
                <w:lang w:val="en-US"/>
              </w:rPr>
            </w:pPr>
            <w:r w:rsidRPr="00B44C9A">
              <w:rPr>
                <w:noProof/>
                <w:sz w:val="28"/>
                <w:szCs w:val="28"/>
                <w:lang w:val="en-US" w:eastAsia="en-US"/>
              </w:rPr>
              <w:drawing>
                <wp:anchor distT="0" distB="0" distL="114300" distR="114300" simplePos="0" relativeHeight="251675648" behindDoc="1" locked="0" layoutInCell="1" allowOverlap="1" wp14:anchorId="3C9425C9" wp14:editId="1A7A6105">
                  <wp:simplePos x="0" y="0"/>
                  <wp:positionH relativeFrom="column">
                    <wp:posOffset>-1270</wp:posOffset>
                  </wp:positionH>
                  <wp:positionV relativeFrom="paragraph">
                    <wp:posOffset>3175</wp:posOffset>
                  </wp:positionV>
                  <wp:extent cx="1583055" cy="1838325"/>
                  <wp:effectExtent l="0" t="0" r="0" b="9525"/>
                  <wp:wrapTight wrapText="bothSides">
                    <wp:wrapPolygon edited="0">
                      <wp:start x="0" y="0"/>
                      <wp:lineTo x="0" y="21488"/>
                      <wp:lineTo x="21314" y="21488"/>
                      <wp:lineTo x="21314"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a:ext>
                            </a:extLst>
                          </a:blip>
                          <a:stretch>
                            <a:fillRect/>
                          </a:stretch>
                        </pic:blipFill>
                        <pic:spPr>
                          <a:xfrm>
                            <a:off x="0" y="0"/>
                            <a:ext cx="1583055" cy="1838325"/>
                          </a:xfrm>
                          <a:prstGeom prst="rect">
                            <a:avLst/>
                          </a:prstGeom>
                        </pic:spPr>
                      </pic:pic>
                    </a:graphicData>
                  </a:graphic>
                  <wp14:sizeRelH relativeFrom="margin">
                    <wp14:pctWidth>0</wp14:pctWidth>
                  </wp14:sizeRelH>
                  <wp14:sizeRelV relativeFrom="margin">
                    <wp14:pctHeight>0</wp14:pctHeight>
                  </wp14:sizeRelV>
                </wp:anchor>
              </w:drawing>
            </w:r>
            <w:r w:rsidRPr="00B44C9A">
              <w:rPr>
                <w:sz w:val="28"/>
                <w:szCs w:val="28"/>
                <w:lang w:val="en-US"/>
              </w:rPr>
              <w:t>2. Mô tả và giải thích đường đi của tia sáng trong hình 3.3.</w:t>
            </w:r>
          </w:p>
          <w:p w14:paraId="5C4985A9" w14:textId="77777777" w:rsidR="00B44C9A" w:rsidRPr="00B44C9A" w:rsidRDefault="00B44C9A" w:rsidP="008C20E1">
            <w:pPr>
              <w:spacing w:after="0"/>
              <w:jc w:val="center"/>
              <w:rPr>
                <w:b/>
                <w:bCs/>
                <w:sz w:val="28"/>
                <w:szCs w:val="28"/>
                <w:lang w:val="en-US"/>
              </w:rPr>
            </w:pPr>
            <w:r w:rsidRPr="00B44C9A">
              <w:rPr>
                <w:b/>
                <w:bCs/>
                <w:sz w:val="28"/>
                <w:szCs w:val="28"/>
                <w:lang w:val="en-US"/>
              </w:rPr>
              <w:t>Trả lời</w:t>
            </w:r>
          </w:p>
          <w:p w14:paraId="0B998FD8" w14:textId="77777777" w:rsidR="00B44C9A" w:rsidRPr="00B44C9A" w:rsidRDefault="00B44C9A" w:rsidP="008C20E1">
            <w:pPr>
              <w:spacing w:after="0"/>
              <w:jc w:val="both"/>
              <w:rPr>
                <w:sz w:val="28"/>
                <w:szCs w:val="28"/>
                <w:lang w:val="en-US"/>
              </w:rPr>
            </w:pPr>
            <w:r w:rsidRPr="00B44C9A">
              <w:rPr>
                <w:sz w:val="28"/>
                <w:szCs w:val="28"/>
                <w:lang w:val="en-US"/>
              </w:rPr>
              <w:t>- Mô tả đường đi của tia sáng:</w:t>
            </w:r>
          </w:p>
          <w:p w14:paraId="1D301714" w14:textId="77777777" w:rsidR="00B44C9A" w:rsidRPr="00B44C9A" w:rsidRDefault="00B44C9A" w:rsidP="008C20E1">
            <w:pPr>
              <w:spacing w:after="0"/>
              <w:jc w:val="both"/>
              <w:rPr>
                <w:sz w:val="28"/>
                <w:szCs w:val="28"/>
                <w:lang w:val="en-US"/>
              </w:rPr>
            </w:pPr>
            <w:r w:rsidRPr="00B44C9A">
              <w:rPr>
                <w:sz w:val="28"/>
                <w:szCs w:val="28"/>
                <w:lang w:val="en-US"/>
              </w:rPr>
              <w:t>+ Tia sáng đi từ môi trường không khí tới mặt phân cách giữa hai môi trường bị gãy khúc sang môi trường thủy tinh.</w:t>
            </w:r>
          </w:p>
          <w:p w14:paraId="58F22A4A" w14:textId="77777777" w:rsidR="00B44C9A" w:rsidRPr="00B44C9A" w:rsidRDefault="00B44C9A" w:rsidP="008C20E1">
            <w:pPr>
              <w:spacing w:after="0"/>
              <w:jc w:val="both"/>
              <w:rPr>
                <w:sz w:val="28"/>
                <w:szCs w:val="28"/>
                <w:lang w:val="en-US"/>
              </w:rPr>
            </w:pPr>
            <w:r w:rsidRPr="00B44C9A">
              <w:rPr>
                <w:sz w:val="28"/>
                <w:szCs w:val="28"/>
                <w:lang w:val="en-US"/>
              </w:rPr>
              <w:t>+ Tia sáng đi từ môi trường thủy tinh tới mặt phân cách giữa hai môi trường bị gãy khúc sang môi trường không khí.</w:t>
            </w:r>
          </w:p>
          <w:p w14:paraId="5D4D326C" w14:textId="77777777" w:rsidR="00B44C9A" w:rsidRPr="00B44C9A" w:rsidRDefault="00B44C9A" w:rsidP="008C20E1">
            <w:pPr>
              <w:spacing w:after="0"/>
              <w:jc w:val="both"/>
              <w:rPr>
                <w:sz w:val="28"/>
                <w:szCs w:val="28"/>
                <w:lang w:val="en-US"/>
              </w:rPr>
            </w:pPr>
            <w:r w:rsidRPr="00B44C9A">
              <w:rPr>
                <w:sz w:val="28"/>
                <w:szCs w:val="28"/>
                <w:lang w:val="en-US"/>
              </w:rPr>
              <w:t>- Giải thích: Khi tia sáng đi từ không khí sang khối thủy tinh và khi tia sáng đi từ khối thủy tinh sang không khí, tia sáng bị gãy khúc tại mặt phân cách giữa hai môi trường do tính chất 2 môi trường khác nhau, và ánh sáng chỉ truyền thẳng trong một môi trường đồng tính, trong suốt.</w:t>
            </w:r>
          </w:p>
          <w:p w14:paraId="75943565" w14:textId="77777777" w:rsidR="00B44C9A" w:rsidRPr="00B44C9A" w:rsidRDefault="00B44C9A" w:rsidP="008C20E1">
            <w:pPr>
              <w:spacing w:after="0"/>
              <w:rPr>
                <w:b/>
                <w:bCs/>
                <w:sz w:val="28"/>
                <w:szCs w:val="28"/>
                <w:lang w:val="en-US"/>
              </w:rPr>
            </w:pPr>
          </w:p>
          <w:p w14:paraId="51D14D90" w14:textId="77777777" w:rsidR="00B44C9A" w:rsidRPr="00B44C9A" w:rsidRDefault="00B44C9A" w:rsidP="00E80F44">
            <w:pPr>
              <w:spacing w:after="0"/>
              <w:rPr>
                <w:sz w:val="28"/>
                <w:szCs w:val="28"/>
                <w:lang w:val="en-US"/>
              </w:rPr>
            </w:pPr>
            <w:r w:rsidRPr="00B44C9A">
              <w:rPr>
                <w:sz w:val="28"/>
                <w:szCs w:val="28"/>
                <w:lang w:val="en-US"/>
              </w:rPr>
              <w:t>3. Nêu thêm một số hiện tượng khúc xạ ánh sáng trong đời sống.</w:t>
            </w:r>
          </w:p>
          <w:p w14:paraId="6599807A" w14:textId="77777777" w:rsidR="00B44C9A" w:rsidRPr="00B44C9A" w:rsidRDefault="00B44C9A" w:rsidP="008C20E1">
            <w:pPr>
              <w:spacing w:after="0"/>
              <w:jc w:val="center"/>
              <w:rPr>
                <w:b/>
                <w:bCs/>
                <w:sz w:val="28"/>
                <w:szCs w:val="28"/>
                <w:lang w:val="en-US"/>
              </w:rPr>
            </w:pPr>
            <w:r w:rsidRPr="00B44C9A">
              <w:rPr>
                <w:b/>
                <w:bCs/>
                <w:sz w:val="28"/>
                <w:szCs w:val="28"/>
                <w:lang w:val="en-US"/>
              </w:rPr>
              <w:t>Trả lời</w:t>
            </w:r>
          </w:p>
          <w:p w14:paraId="4CE2A921" w14:textId="77777777" w:rsidR="00B44C9A" w:rsidRPr="00B44C9A" w:rsidRDefault="00B44C9A" w:rsidP="00E80F44">
            <w:pPr>
              <w:spacing w:after="0"/>
              <w:rPr>
                <w:sz w:val="28"/>
                <w:szCs w:val="28"/>
                <w:lang w:val="en-US"/>
              </w:rPr>
            </w:pPr>
            <w:r w:rsidRPr="00B44C9A">
              <w:rPr>
                <w:sz w:val="28"/>
                <w:szCs w:val="28"/>
                <w:lang w:val="en-US"/>
              </w:rPr>
              <w:t>- Khi nhìn con cá dưới nước, ta có cảm giác con cá gần mặt nước hơn so với vị trí thực tế của nó.</w:t>
            </w:r>
          </w:p>
          <w:p w14:paraId="2E7F248A" w14:textId="77777777" w:rsidR="00B44C9A" w:rsidRPr="00B44C9A" w:rsidRDefault="00B44C9A" w:rsidP="00E80F44">
            <w:pPr>
              <w:spacing w:after="0"/>
              <w:rPr>
                <w:sz w:val="28"/>
                <w:szCs w:val="28"/>
              </w:rPr>
            </w:pPr>
            <w:r w:rsidRPr="00B44C9A">
              <w:rPr>
                <w:sz w:val="28"/>
                <w:szCs w:val="28"/>
                <w:lang w:val="en-US"/>
              </w:rPr>
              <w:t>- Khi ta nhìn bóng cây cối trên bờ hồ có cảm giác như bóng cây đó "lùn" hơn bình thường.</w:t>
            </w:r>
          </w:p>
        </w:tc>
      </w:tr>
    </w:tbl>
    <w:p w14:paraId="2BCE9142" w14:textId="77777777" w:rsidR="00B44C9A" w:rsidRPr="00B44C9A" w:rsidRDefault="00B44C9A">
      <w:pPr>
        <w:spacing w:before="16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lastRenderedPageBreak/>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B44C9A" w:rsidRPr="00B44C9A" w14:paraId="738CFC9C" w14:textId="77777777" w:rsidTr="00CF33CE">
        <w:trPr>
          <w:trHeight w:val="274"/>
          <w:jc w:val="center"/>
        </w:trPr>
        <w:tc>
          <w:tcPr>
            <w:tcW w:w="5803" w:type="dxa"/>
            <w:shd w:val="clear" w:color="auto" w:fill="F2DCDC" w:themeFill="accent2" w:themeFillTint="32"/>
          </w:tcPr>
          <w:p w14:paraId="2EA76E7D" w14:textId="77777777" w:rsidR="00B44C9A" w:rsidRPr="00B44C9A" w:rsidRDefault="00B44C9A">
            <w:pPr>
              <w:spacing w:before="40" w:after="60" w:line="276"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68467F42"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2B958D4C" w14:textId="77777777" w:rsidTr="00CF33CE">
        <w:trPr>
          <w:trHeight w:val="274"/>
          <w:jc w:val="center"/>
        </w:trPr>
        <w:tc>
          <w:tcPr>
            <w:tcW w:w="5803" w:type="dxa"/>
            <w:shd w:val="clear" w:color="auto" w:fill="auto"/>
          </w:tcPr>
          <w:p w14:paraId="02C3F39F"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sz w:val="28"/>
                <w:szCs w:val="28"/>
              </w:rPr>
              <w:t>Giao nhiệm vụ:</w:t>
            </w:r>
            <w:r w:rsidRPr="00B44C9A">
              <w:rPr>
                <w:rFonts w:ascii="Times New Roman" w:hAnsi="Times New Roman" w:cs="Times New Roman"/>
                <w:sz w:val="28"/>
                <w:szCs w:val="28"/>
              </w:rPr>
              <w:t xml:space="preserve"> </w:t>
            </w:r>
          </w:p>
          <w:p w14:paraId="3265D37C" w14:textId="77777777" w:rsidR="00B44C9A" w:rsidRPr="00B44C9A" w:rsidRDefault="00B44C9A" w:rsidP="008C20E1">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V thực hiện:</w:t>
            </w:r>
          </w:p>
          <w:p w14:paraId="076F02C9" w14:textId="77777777" w:rsidR="00B44C9A" w:rsidRPr="00B44C9A" w:rsidRDefault="00B44C9A" w:rsidP="008C20E1">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Chia nhóm HS:  chia lớp thành 6 nhóm.</w:t>
            </w:r>
          </w:p>
          <w:p w14:paraId="48CA8F1E" w14:textId="77777777" w:rsidR="00B44C9A" w:rsidRPr="00B44C9A" w:rsidRDefault="00B44C9A" w:rsidP="008C20E1">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Phát dụng cụ thí nghiệm (2) cho mỗi nhóm</w:t>
            </w:r>
          </w:p>
          <w:p w14:paraId="1DE15149" w14:textId="77777777" w:rsidR="00B44C9A" w:rsidRPr="00B44C9A" w:rsidRDefault="00B44C9A" w:rsidP="00D02A5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 xml:space="preserve">+ Yêu cầu HS </w:t>
            </w:r>
            <w:r w:rsidRPr="00B44C9A">
              <w:rPr>
                <w:rFonts w:ascii="Times New Roman" w:eastAsia="Times New Roman" w:hAnsi="Times New Roman" w:cs="Times New Roman"/>
                <w:sz w:val="28"/>
                <w:szCs w:val="28"/>
                <w:lang w:val="en-US"/>
              </w:rPr>
              <w:t>Tiến hành thí nghiệm (6.1. Đường đi của tia sáng từ thủy tinh sang không khí dưới góc tới i) và hoàn thành phiếu học tập số 1.</w:t>
            </w:r>
          </w:p>
        </w:tc>
        <w:tc>
          <w:tcPr>
            <w:tcW w:w="4435" w:type="dxa"/>
            <w:shd w:val="clear" w:color="auto" w:fill="auto"/>
          </w:tcPr>
          <w:p w14:paraId="67F819C3"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nhận nhiệm vụ.</w:t>
            </w:r>
          </w:p>
          <w:p w14:paraId="3401292E" w14:textId="77777777" w:rsidR="00B44C9A" w:rsidRPr="00B44C9A" w:rsidRDefault="00B44C9A" w:rsidP="00EE6F72">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Tập </w:t>
            </w:r>
            <w:r w:rsidRPr="00B44C9A">
              <w:rPr>
                <w:rFonts w:ascii="Times New Roman" w:hAnsi="Times New Roman" w:cs="Times New Roman"/>
                <w:sz w:val="28"/>
                <w:szCs w:val="28"/>
                <w:lang w:val="en-US"/>
              </w:rPr>
              <w:t>hợp nhóm và vào vị trí do giáo viên chỉ định.</w:t>
            </w:r>
          </w:p>
        </w:tc>
      </w:tr>
      <w:tr w:rsidR="00B44C9A" w:rsidRPr="00B44C9A" w14:paraId="0B80A325" w14:textId="77777777" w:rsidTr="00CF33CE">
        <w:trPr>
          <w:trHeight w:val="1685"/>
          <w:jc w:val="center"/>
        </w:trPr>
        <w:tc>
          <w:tcPr>
            <w:tcW w:w="5803" w:type="dxa"/>
            <w:shd w:val="clear" w:color="auto" w:fill="auto"/>
          </w:tcPr>
          <w:p w14:paraId="235A704E"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ướng dẫn HS thực hiện nhiệm vụ</w:t>
            </w:r>
          </w:p>
          <w:p w14:paraId="5F93360D" w14:textId="77777777" w:rsidR="00B44C9A" w:rsidRPr="00B44C9A" w:rsidRDefault="00B44C9A">
            <w:pPr>
              <w:spacing w:before="40" w:after="60" w:line="276" w:lineRule="auto"/>
              <w:jc w:val="both"/>
              <w:rPr>
                <w:rFonts w:ascii="Times New Roman" w:hAnsi="Times New Roman" w:cs="Times New Roman"/>
                <w:color w:val="0070C0"/>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sz w:val="28"/>
                <w:szCs w:val="28"/>
              </w:rPr>
              <w:t>GV quan sát, hỗ trợ HS khi cần thiết.</w:t>
            </w:r>
          </w:p>
          <w:p w14:paraId="2D8D8922" w14:textId="77777777" w:rsidR="00B44C9A" w:rsidRPr="00B44C9A" w:rsidRDefault="00B44C9A">
            <w:pPr>
              <w:spacing w:before="40" w:after="60" w:line="276" w:lineRule="auto"/>
              <w:jc w:val="both"/>
              <w:rPr>
                <w:rFonts w:ascii="Times New Roman" w:hAnsi="Times New Roman" w:cs="Times New Roman"/>
                <w:color w:val="0070C0"/>
                <w:sz w:val="28"/>
                <w:szCs w:val="28"/>
              </w:rPr>
            </w:pPr>
          </w:p>
        </w:tc>
        <w:tc>
          <w:tcPr>
            <w:tcW w:w="4435" w:type="dxa"/>
            <w:shd w:val="clear" w:color="auto" w:fill="auto"/>
          </w:tcPr>
          <w:p w14:paraId="29D2B339" w14:textId="77777777" w:rsidR="00B44C9A" w:rsidRPr="00B44C9A" w:rsidRDefault="00B44C9A" w:rsidP="00EE6F72">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HS tiến thành thí nghiệm.</w:t>
            </w:r>
          </w:p>
          <w:p w14:paraId="13324B54" w14:textId="77777777" w:rsidR="00B44C9A" w:rsidRPr="00B44C9A" w:rsidRDefault="00B44C9A" w:rsidP="00EE6F72">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Suy nghĩ và trả lời các câu hỏi.</w:t>
            </w:r>
          </w:p>
        </w:tc>
      </w:tr>
      <w:tr w:rsidR="00B44C9A" w:rsidRPr="00B44C9A" w14:paraId="77208A67" w14:textId="77777777" w:rsidTr="00CF33CE">
        <w:trPr>
          <w:trHeight w:val="274"/>
          <w:jc w:val="center"/>
        </w:trPr>
        <w:tc>
          <w:tcPr>
            <w:tcW w:w="5803" w:type="dxa"/>
            <w:shd w:val="clear" w:color="auto" w:fill="auto"/>
          </w:tcPr>
          <w:p w14:paraId="60FF7CCF" w14:textId="77777777" w:rsidR="00B44C9A" w:rsidRPr="00B44C9A" w:rsidRDefault="00B44C9A">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4463FE25" w14:textId="77777777" w:rsidR="00B44C9A" w:rsidRPr="00B44C9A" w:rsidRDefault="00B44C9A" w:rsidP="007D38B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GV gọi đại diện 1 nhóm trả lời các câu hỏi.</w:t>
            </w:r>
          </w:p>
          <w:p w14:paraId="4B19AF54" w14:textId="77777777" w:rsidR="00B44C9A" w:rsidRPr="00B44C9A" w:rsidRDefault="00B44C9A" w:rsidP="007D38B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Nhận xét và hiệu chỉnh kiến thức cho HS.</w:t>
            </w:r>
          </w:p>
          <w:p w14:paraId="3367F3D8" w14:textId="77777777" w:rsidR="00B44C9A" w:rsidRPr="00B44C9A" w:rsidRDefault="00B44C9A" w:rsidP="00FD2971">
            <w:pPr>
              <w:spacing w:before="40" w:after="60" w:line="276" w:lineRule="auto"/>
              <w:rPr>
                <w:rFonts w:ascii="Times New Roman" w:hAnsi="Times New Roman" w:cs="Times New Roman"/>
                <w:sz w:val="28"/>
                <w:szCs w:val="28"/>
              </w:rPr>
            </w:pPr>
          </w:p>
        </w:tc>
        <w:tc>
          <w:tcPr>
            <w:tcW w:w="4435" w:type="dxa"/>
            <w:shd w:val="clear" w:color="auto" w:fill="auto"/>
          </w:tcPr>
          <w:p w14:paraId="36028680"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gọi thì đứng tại chổ trình bày đáp án phiếu học tập.</w:t>
            </w:r>
          </w:p>
          <w:p w14:paraId="19EEBEF5"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Lắng nghe và nhận xét các bài làm của nhóm khác.</w:t>
            </w:r>
          </w:p>
        </w:tc>
      </w:tr>
      <w:tr w:rsidR="00B44C9A" w:rsidRPr="00B44C9A" w14:paraId="77578991" w14:textId="77777777" w:rsidTr="00025CA3">
        <w:trPr>
          <w:trHeight w:val="1125"/>
          <w:jc w:val="center"/>
        </w:trPr>
        <w:tc>
          <w:tcPr>
            <w:tcW w:w="5803" w:type="dxa"/>
            <w:shd w:val="clear" w:color="auto" w:fill="auto"/>
          </w:tcPr>
          <w:p w14:paraId="366A839C" w14:textId="77777777" w:rsidR="00B44C9A" w:rsidRPr="00B44C9A" w:rsidRDefault="00B44C9A">
            <w:pPr>
              <w:spacing w:before="40" w:after="4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2F47CA9E" w14:textId="77777777" w:rsidR="00B44C9A" w:rsidRPr="00B44C9A" w:rsidRDefault="00B44C9A" w:rsidP="007D38B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GV chốt lại kiến thức cho HS</w:t>
            </w:r>
          </w:p>
          <w:p w14:paraId="7034EC28" w14:textId="77777777" w:rsidR="00B44C9A" w:rsidRPr="00B44C9A" w:rsidRDefault="00B44C9A" w:rsidP="007D38BA">
            <w:pPr>
              <w:spacing w:before="40" w:after="60" w:line="276" w:lineRule="auto"/>
              <w:rPr>
                <w:rFonts w:ascii="Times New Roman" w:hAnsi="Times New Roman" w:cs="Times New Roman"/>
                <w:i/>
                <w:iCs/>
                <w:sz w:val="28"/>
                <w:szCs w:val="28"/>
                <w:lang w:val="en-US"/>
              </w:rPr>
            </w:pPr>
            <w:r w:rsidRPr="00B44C9A">
              <w:rPr>
                <w:rFonts w:ascii="Times New Roman" w:hAnsi="Times New Roman" w:cs="Times New Roman"/>
                <w:i/>
                <w:iCs/>
                <w:sz w:val="28"/>
                <w:szCs w:val="28"/>
                <w:lang w:val="en-US"/>
              </w:rPr>
              <w:t>- Hiện tượng khúc xạ ánh sáng: hiện tượng tia sáng bị gãy khúc (bị lệch khỏi phương truyền ban đầu) tại mặt phân cách khi truyền từ môi trường này sang môi trường khác.</w:t>
            </w:r>
          </w:p>
          <w:p w14:paraId="3954B5CA" w14:textId="77777777" w:rsidR="00B44C9A" w:rsidRPr="00B44C9A" w:rsidRDefault="00B44C9A" w:rsidP="007D38BA">
            <w:pPr>
              <w:spacing w:before="40" w:after="60" w:line="276" w:lineRule="auto"/>
              <w:rPr>
                <w:rFonts w:ascii="Times New Roman" w:hAnsi="Times New Roman" w:cs="Times New Roman"/>
                <w:sz w:val="28"/>
                <w:szCs w:val="28"/>
                <w:lang w:val="en-US"/>
              </w:rPr>
            </w:pPr>
          </w:p>
        </w:tc>
        <w:tc>
          <w:tcPr>
            <w:tcW w:w="4435" w:type="dxa"/>
            <w:shd w:val="clear" w:color="auto" w:fill="auto"/>
          </w:tcPr>
          <w:p w14:paraId="01CED895"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74457DC8" w14:textId="77777777" w:rsidR="00B44C9A" w:rsidRPr="00B44C9A" w:rsidRDefault="00B44C9A">
      <w:pPr>
        <w:spacing w:before="40" w:after="60" w:line="312" w:lineRule="auto"/>
        <w:jc w:val="both"/>
        <w:rPr>
          <w:rFonts w:ascii="Times New Roman" w:hAnsi="Times New Roman" w:cs="Times New Roman"/>
          <w:b/>
          <w:color w:val="7030A0"/>
          <w:sz w:val="28"/>
          <w:szCs w:val="28"/>
          <w:lang w:val="en-US"/>
        </w:rPr>
      </w:pPr>
    </w:p>
    <w:p w14:paraId="28F74709" w14:textId="77777777" w:rsidR="00B44C9A" w:rsidRPr="00B44C9A" w:rsidRDefault="00B44C9A" w:rsidP="007D38BA">
      <w:pPr>
        <w:spacing w:before="40" w:after="60" w:line="276" w:lineRule="auto"/>
        <w:rPr>
          <w:rFonts w:ascii="Times New Roman" w:hAnsi="Times New Roman" w:cs="Times New Roman"/>
          <w:b/>
          <w:color w:val="00B0F0"/>
          <w:sz w:val="28"/>
          <w:szCs w:val="28"/>
          <w:lang w:val="nl-NL"/>
        </w:rPr>
      </w:pPr>
      <w:r w:rsidRPr="00B44C9A">
        <w:rPr>
          <w:rFonts w:ascii="Times New Roman" w:hAnsi="Times New Roman" w:cs="Times New Roman"/>
          <w:b/>
          <w:color w:val="00B0F0"/>
          <w:sz w:val="28"/>
          <w:szCs w:val="28"/>
          <w:lang w:val="nl-NL"/>
        </w:rPr>
        <w:t>Hoạt động 2.2: Định luật khúc xạ ánh sáng</w:t>
      </w:r>
    </w:p>
    <w:p w14:paraId="316CF4F8" w14:textId="77777777" w:rsidR="00B44C9A" w:rsidRPr="00B44C9A" w:rsidRDefault="00B44C9A" w:rsidP="00A518EC">
      <w:pPr>
        <w:spacing w:before="40" w:after="60" w:line="276" w:lineRule="auto"/>
        <w:rPr>
          <w:rFonts w:ascii="Times New Roman" w:hAnsi="Times New Roman" w:cs="Times New Roman"/>
          <w:b/>
          <w:color w:val="00B050"/>
          <w:sz w:val="28"/>
          <w:szCs w:val="28"/>
          <w:lang w:val="nl-NL"/>
        </w:rPr>
      </w:pPr>
      <w:r w:rsidRPr="00B44C9A">
        <w:rPr>
          <w:rFonts w:ascii="Times New Roman" w:hAnsi="Times New Roman" w:cs="Times New Roman"/>
          <w:b/>
          <w:color w:val="00B050"/>
          <w:sz w:val="28"/>
          <w:szCs w:val="28"/>
          <w:lang w:val="nl-NL"/>
        </w:rPr>
        <w:t>Hoạt động 2.2.1: Chiết suất của môi trường</w:t>
      </w:r>
    </w:p>
    <w:p w14:paraId="3BFE999F" w14:textId="77777777" w:rsidR="00B44C9A" w:rsidRPr="00B44C9A" w:rsidRDefault="00B44C9A" w:rsidP="00A518EC">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bCs/>
          <w:color w:val="C00000"/>
          <w:sz w:val="28"/>
          <w:szCs w:val="28"/>
          <w:lang w:val="en-US"/>
        </w:rPr>
        <w:t>a) 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31584633" w14:textId="77777777" w:rsidR="00B44C9A" w:rsidRPr="00B44C9A" w:rsidRDefault="00B44C9A" w:rsidP="00A518E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xml:space="preserve">- Nêu được chiết suất có giá trị bằng tỉ số tốc độ ánh sáng trong không khí (hoặc chân không) với tốc độ ánh sáng trong môi trường. </w:t>
      </w:r>
    </w:p>
    <w:p w14:paraId="2289D969" w14:textId="77777777" w:rsidR="00B44C9A" w:rsidRPr="00B44C9A" w:rsidRDefault="00B44C9A" w:rsidP="00A518EC">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w:t>
      </w:r>
      <w:r w:rsidRPr="00B44C9A">
        <w:rPr>
          <w:rFonts w:ascii="Times New Roman" w:hAnsi="Times New Roman" w:cs="Times New Roman"/>
          <w:b/>
          <w:bCs/>
          <w:color w:val="C00000"/>
          <w:sz w:val="28"/>
          <w:szCs w:val="28"/>
        </w:rPr>
        <w:t xml:space="preserve">b) Nội dung: </w:t>
      </w:r>
    </w:p>
    <w:p w14:paraId="1D66648B" w14:textId="77777777" w:rsidR="00B44C9A" w:rsidRPr="00B44C9A" w:rsidRDefault="00B44C9A" w:rsidP="00A518E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V yêu cầu HS làm việc theo cặp đọc mục III.1-SGK/tr.20 và trình bày khái niệm chiết suất tỉ đối, chiết suất tuyệt đối của một môi trường.</w:t>
      </w:r>
    </w:p>
    <w:p w14:paraId="7C2BE256" w14:textId="77777777" w:rsidR="00B44C9A" w:rsidRPr="00B44C9A" w:rsidRDefault="00B44C9A" w:rsidP="00A518E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lastRenderedPageBreak/>
        <w:t>- Từ đó trả lời các câu hỏi:</w:t>
      </w:r>
    </w:p>
    <w:p w14:paraId="3A970623" w14:textId="77777777" w:rsidR="00B44C9A" w:rsidRPr="00B44C9A" w:rsidRDefault="00B44C9A" w:rsidP="00A518E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sz w:val="28"/>
          <w:szCs w:val="28"/>
          <w:lang w:val="en-US"/>
        </w:rPr>
        <w:t>1.</w:t>
      </w:r>
      <w:r w:rsidRPr="00B44C9A">
        <w:rPr>
          <w:rFonts w:ascii="Times New Roman" w:eastAsia="Times New Roman" w:hAnsi="Times New Roman" w:cs="Times New Roman"/>
          <w:sz w:val="28"/>
          <w:szCs w:val="28"/>
          <w:lang w:val="en-US"/>
        </w:rPr>
        <w:t xml:space="preserve"> Khi một tia sáng đi từ môi trường này sang môi trường khác, chiết suất tỉ đối của hai môi trường cho ta biết điều gì về đường đi của tia sáng đó?</w:t>
      </w:r>
    </w:p>
    <w:p w14:paraId="4ED34129" w14:textId="77777777" w:rsidR="00B44C9A" w:rsidRPr="00B44C9A" w:rsidRDefault="00B44C9A" w:rsidP="00A518E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sz w:val="28"/>
          <w:szCs w:val="28"/>
          <w:lang w:val="en-US"/>
        </w:rPr>
        <w:t>5.</w:t>
      </w:r>
      <w:r w:rsidRPr="00B44C9A">
        <w:rPr>
          <w:rFonts w:ascii="Times New Roman" w:eastAsia="Times New Roman" w:hAnsi="Times New Roman" w:cs="Times New Roman"/>
          <w:sz w:val="28"/>
          <w:szCs w:val="28"/>
          <w:lang w:val="en-US"/>
        </w:rPr>
        <w:t xml:space="preserve"> Tính chiết suất của nước. Biết tia sáng truyền từ không khí với góc tới là i = 60° thì góc khúc xạ trong nước là r = 40°.</w:t>
      </w:r>
    </w:p>
    <w:p w14:paraId="19779092" w14:textId="77777777" w:rsidR="00B44C9A" w:rsidRPr="00B44C9A" w:rsidRDefault="00B44C9A" w:rsidP="00B44C9A">
      <w:pPr>
        <w:pStyle w:val="TableParagraph"/>
        <w:numPr>
          <w:ilvl w:val="0"/>
          <w:numId w:val="2"/>
        </w:numPr>
        <w:tabs>
          <w:tab w:val="left" w:pos="327"/>
        </w:tabs>
        <w:ind w:right="94"/>
        <w:jc w:val="both"/>
        <w:rPr>
          <w:rFonts w:ascii="Times New Roman" w:hAnsi="Times New Roman" w:cs="Times New Roman"/>
          <w:bCs/>
          <w:sz w:val="28"/>
          <w:szCs w:val="28"/>
          <w:lang w:val="en-US"/>
        </w:rPr>
      </w:pPr>
      <w:r w:rsidRPr="00B44C9A">
        <w:rPr>
          <w:rFonts w:ascii="Times New Roman" w:hAnsi="Times New Roman" w:cs="Times New Roman"/>
          <w:b/>
          <w:bCs/>
          <w:color w:val="C00000"/>
          <w:sz w:val="28"/>
          <w:szCs w:val="28"/>
        </w:rPr>
        <w:t>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Câu trả lời của HS</w:t>
      </w:r>
    </w:p>
    <w:p w14:paraId="1AF2003E" w14:textId="77777777" w:rsidR="00B44C9A" w:rsidRPr="00B44C9A" w:rsidRDefault="00B44C9A" w:rsidP="00A518E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sz w:val="28"/>
          <w:szCs w:val="28"/>
          <w:lang w:val="en-US"/>
        </w:rPr>
        <w:t>1.</w:t>
      </w:r>
      <w:r w:rsidRPr="00B44C9A">
        <w:rPr>
          <w:rFonts w:ascii="Times New Roman" w:eastAsia="Times New Roman" w:hAnsi="Times New Roman" w:cs="Times New Roman"/>
          <w:sz w:val="28"/>
          <w:szCs w:val="28"/>
          <w:lang w:val="en-US"/>
        </w:rPr>
        <w:t xml:space="preserve"> Khi một tia sáng đi từ môi trường này sang môi trường khác, chiết suất tỉ đối của hai môi trường cho ta biết điều gì về đường đi của tia sáng đó?</w:t>
      </w:r>
    </w:p>
    <w:p w14:paraId="50FFFDC6" w14:textId="77777777" w:rsidR="00B44C9A" w:rsidRPr="00B44C9A" w:rsidRDefault="00B44C9A" w:rsidP="00A518E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sz w:val="28"/>
          <w:szCs w:val="28"/>
          <w:lang w:val="en-US"/>
        </w:rPr>
        <w:t>Trả lời:</w:t>
      </w:r>
      <w:r w:rsidRPr="00B44C9A">
        <w:rPr>
          <w:rFonts w:ascii="Times New Roman" w:hAnsi="Times New Roman" w:cs="Times New Roman"/>
          <w:color w:val="333333"/>
        </w:rPr>
        <w:t xml:space="preserve"> </w:t>
      </w:r>
      <w:r w:rsidRPr="00B44C9A">
        <w:rPr>
          <w:rFonts w:ascii="Times New Roman" w:eastAsia="Times New Roman" w:hAnsi="Times New Roman" w:cs="Times New Roman"/>
          <w:sz w:val="28"/>
          <w:szCs w:val="28"/>
          <w:lang w:val="en-US"/>
        </w:rPr>
        <w:t>Khi một tia sáng đi từ môi trường (1) này sang môi trường (2), chiết suất tỉ đối của hai môi trường n</w:t>
      </w:r>
      <w:r w:rsidRPr="00B44C9A">
        <w:rPr>
          <w:rFonts w:ascii="Times New Roman" w:eastAsia="Times New Roman" w:hAnsi="Times New Roman" w:cs="Times New Roman"/>
          <w:sz w:val="28"/>
          <w:szCs w:val="28"/>
          <w:vertAlign w:val="subscript"/>
          <w:lang w:val="en-US"/>
        </w:rPr>
        <w:t>21</w:t>
      </w:r>
      <w:r w:rsidRPr="00B44C9A">
        <w:rPr>
          <w:rFonts w:ascii="Times New Roman" w:eastAsia="Times New Roman" w:hAnsi="Times New Roman" w:cs="Times New Roman"/>
          <w:sz w:val="28"/>
          <w:szCs w:val="28"/>
          <w:lang w:val="en-US"/>
        </w:rPr>
        <w:t> cho ta biết:</w:t>
      </w:r>
    </w:p>
    <w:p w14:paraId="07B77810" w14:textId="77777777" w:rsidR="00B44C9A" w:rsidRPr="00B44C9A" w:rsidRDefault="00B44C9A" w:rsidP="00A518E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 Nếu n</w:t>
      </w:r>
      <w:r w:rsidRPr="00B44C9A">
        <w:rPr>
          <w:rFonts w:ascii="Times New Roman" w:eastAsia="Times New Roman" w:hAnsi="Times New Roman" w:cs="Times New Roman"/>
          <w:sz w:val="28"/>
          <w:szCs w:val="28"/>
          <w:vertAlign w:val="subscript"/>
          <w:lang w:val="en-US"/>
        </w:rPr>
        <w:t>21</w:t>
      </w:r>
      <w:r w:rsidRPr="00B44C9A">
        <w:rPr>
          <w:rFonts w:ascii="Times New Roman" w:eastAsia="Times New Roman" w:hAnsi="Times New Roman" w:cs="Times New Roman"/>
          <w:sz w:val="28"/>
          <w:szCs w:val="28"/>
          <w:lang w:val="en-US"/>
        </w:rPr>
        <w:t> &gt; 1 thì đường đi của tia khúc xạ trong môi trường (2) đi gần pháp tuyến của mặt phân cách hơn tia tới.</w:t>
      </w:r>
    </w:p>
    <w:p w14:paraId="2485BD34" w14:textId="77777777" w:rsidR="00B44C9A" w:rsidRPr="00B44C9A" w:rsidRDefault="00B44C9A" w:rsidP="00A518E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noProof/>
          <w:sz w:val="28"/>
          <w:szCs w:val="28"/>
          <w:lang w:val="en-US" w:eastAsia="en-US"/>
        </w:rPr>
        <w:drawing>
          <wp:inline distT="0" distB="0" distL="0" distR="0" wp14:anchorId="63E8BDDA" wp14:editId="72C84782">
            <wp:extent cx="3096057" cy="2876951"/>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096057" cy="2876951"/>
                    </a:xfrm>
                    <a:prstGeom prst="rect">
                      <a:avLst/>
                    </a:prstGeom>
                  </pic:spPr>
                </pic:pic>
              </a:graphicData>
            </a:graphic>
          </wp:inline>
        </w:drawing>
      </w:r>
    </w:p>
    <w:p w14:paraId="39B840FE" w14:textId="77777777" w:rsidR="00B44C9A" w:rsidRPr="00B44C9A" w:rsidRDefault="00B44C9A" w:rsidP="00A518EC">
      <w:pPr>
        <w:spacing w:before="40" w:after="60" w:line="276" w:lineRule="auto"/>
        <w:jc w:val="both"/>
        <w:rPr>
          <w:rFonts w:ascii="Times New Roman" w:eastAsia="Times New Roman" w:hAnsi="Times New Roman" w:cs="Times New Roman"/>
          <w:sz w:val="28"/>
          <w:szCs w:val="28"/>
          <w:lang w:val="en-US"/>
        </w:rPr>
      </w:pPr>
      <w:r w:rsidRPr="00B44C9A">
        <w:rPr>
          <w:rFonts w:ascii="Times New Roman" w:hAnsi="Times New Roman" w:cs="Times New Roman"/>
          <w:color w:val="333333"/>
          <w:shd w:val="clear" w:color="auto" w:fill="FFFFFF"/>
        </w:rPr>
        <w:t xml:space="preserve">  </w:t>
      </w:r>
      <w:r w:rsidRPr="00B44C9A">
        <w:rPr>
          <w:rFonts w:ascii="Times New Roman" w:eastAsia="Times New Roman" w:hAnsi="Times New Roman" w:cs="Times New Roman"/>
          <w:sz w:val="28"/>
          <w:szCs w:val="28"/>
          <w:lang w:val="en-US"/>
        </w:rPr>
        <w:t>+ Nếu n</w:t>
      </w:r>
      <w:r w:rsidRPr="00B44C9A">
        <w:rPr>
          <w:rFonts w:ascii="Times New Roman" w:eastAsia="Times New Roman" w:hAnsi="Times New Roman" w:cs="Times New Roman"/>
          <w:sz w:val="28"/>
          <w:szCs w:val="28"/>
          <w:vertAlign w:val="subscript"/>
          <w:lang w:val="en-US"/>
        </w:rPr>
        <w:t>21</w:t>
      </w:r>
      <w:r w:rsidRPr="00B44C9A">
        <w:rPr>
          <w:rFonts w:ascii="Times New Roman" w:eastAsia="Times New Roman" w:hAnsi="Times New Roman" w:cs="Times New Roman"/>
          <w:sz w:val="28"/>
          <w:szCs w:val="28"/>
          <w:lang w:val="en-US"/>
        </w:rPr>
        <w:t> &lt; 1 thì đường đi của tia khúc xạ trong môi trường (2) đi xa pháp tuyến của mặt phân cách hơn tia tới</w:t>
      </w:r>
    </w:p>
    <w:p w14:paraId="6CA22697" w14:textId="77777777" w:rsidR="00B44C9A" w:rsidRPr="00B44C9A" w:rsidRDefault="00B44C9A" w:rsidP="00A518E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noProof/>
          <w:sz w:val="28"/>
          <w:szCs w:val="28"/>
          <w:lang w:val="en-US" w:eastAsia="en-US"/>
        </w:rPr>
        <w:lastRenderedPageBreak/>
        <w:drawing>
          <wp:inline distT="0" distB="0" distL="0" distR="0" wp14:anchorId="086C34F9" wp14:editId="3A38F9EB">
            <wp:extent cx="3057952" cy="2981741"/>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057952" cy="2981741"/>
                    </a:xfrm>
                    <a:prstGeom prst="rect">
                      <a:avLst/>
                    </a:prstGeom>
                  </pic:spPr>
                </pic:pic>
              </a:graphicData>
            </a:graphic>
          </wp:inline>
        </w:drawing>
      </w:r>
    </w:p>
    <w:p w14:paraId="23AF524A" w14:textId="77777777" w:rsidR="00B44C9A" w:rsidRPr="00B44C9A" w:rsidRDefault="00B44C9A" w:rsidP="00A518E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sz w:val="28"/>
          <w:szCs w:val="28"/>
          <w:lang w:val="en-US"/>
        </w:rPr>
        <w:t>2.</w:t>
      </w:r>
      <w:r w:rsidRPr="00B44C9A">
        <w:rPr>
          <w:rFonts w:ascii="Times New Roman" w:eastAsia="Times New Roman" w:hAnsi="Times New Roman" w:cs="Times New Roman"/>
          <w:sz w:val="28"/>
          <w:szCs w:val="28"/>
          <w:lang w:val="en-US"/>
        </w:rPr>
        <w:t xml:space="preserve"> Tính chiết suất của nước. Biết tia sáng truyền từ không khí với góc tới là i = 60° thì góc khúc xạ trong nước là r = 40°.</w:t>
      </w:r>
    </w:p>
    <w:p w14:paraId="17F495DC" w14:textId="77777777" w:rsidR="00B44C9A" w:rsidRPr="00B44C9A" w:rsidRDefault="00B44C9A" w:rsidP="00A518E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Chiết suất của nước là </w:t>
      </w:r>
      <w:r w:rsidRPr="00B44C9A">
        <w:rPr>
          <w:rFonts w:ascii="Cambria Math" w:eastAsia="Times New Roman" w:hAnsi="Cambria Math" w:cs="Cambria Math"/>
          <w:sz w:val="28"/>
          <w:szCs w:val="28"/>
          <w:lang w:val="en-US"/>
        </w:rPr>
        <w:t>𝑛</w:t>
      </w:r>
      <w:r w:rsidRPr="00B44C9A">
        <w:rPr>
          <w:rFonts w:ascii="Times New Roman" w:eastAsia="Times New Roman" w:hAnsi="Times New Roman" w:cs="Times New Roman"/>
          <w:sz w:val="28"/>
          <w:szCs w:val="28"/>
          <w:lang w:val="en-US"/>
        </w:rPr>
        <w:t xml:space="preserve"> = </w:t>
      </w:r>
      <m:oMath>
        <m:f>
          <m:fPr>
            <m:ctrlPr>
              <w:rPr>
                <w:rFonts w:ascii="Cambria Math" w:hAnsi="Cambria Math" w:cs="Times New Roman"/>
                <w:b/>
                <w:bCs/>
                <w:i/>
                <w:sz w:val="28"/>
                <w:szCs w:val="28"/>
                <w:lang w:val="en-US"/>
              </w:rPr>
            </m:ctrlPr>
          </m:fPr>
          <m:num>
            <m:r>
              <m:rPr>
                <m:sty m:val="bi"/>
              </m:rPr>
              <w:rPr>
                <w:rFonts w:ascii="Cambria Math" w:hAnsi="Cambria Math" w:cs="Times New Roman"/>
                <w:sz w:val="28"/>
                <w:szCs w:val="28"/>
                <w:lang w:val="en-US"/>
              </w:rPr>
              <m:t>Sini</m:t>
            </m:r>
          </m:num>
          <m:den>
            <m:r>
              <m:rPr>
                <m:sty m:val="bi"/>
              </m:rPr>
              <w:rPr>
                <w:rFonts w:ascii="Cambria Math" w:hAnsi="Cambria Math" w:cs="Times New Roman"/>
                <w:sz w:val="28"/>
                <w:szCs w:val="28"/>
                <w:lang w:val="en-US"/>
              </w:rPr>
              <m:t>sinr</m:t>
            </m:r>
          </m:den>
        </m:f>
      </m:oMath>
      <w:r w:rsidRPr="00B44C9A">
        <w:rPr>
          <w:rFonts w:ascii="Times New Roman" w:eastAsia="Times New Roman" w:hAnsi="Times New Roman" w:cs="Times New Roman"/>
          <w:b/>
          <w:bCs/>
          <w:sz w:val="28"/>
          <w:szCs w:val="28"/>
          <w:lang w:val="en-US"/>
        </w:rPr>
        <w:t xml:space="preserve"> = </w:t>
      </w:r>
      <m:oMath>
        <m:f>
          <m:fPr>
            <m:ctrlPr>
              <w:rPr>
                <w:rFonts w:ascii="Cambria Math" w:hAnsi="Cambria Math" w:cs="Times New Roman"/>
                <w:b/>
                <w:bCs/>
                <w:i/>
                <w:sz w:val="28"/>
                <w:szCs w:val="28"/>
                <w:lang w:val="en-US"/>
              </w:rPr>
            </m:ctrlPr>
          </m:fPr>
          <m:num>
            <m:r>
              <m:rPr>
                <m:sty m:val="bi"/>
              </m:rPr>
              <w:rPr>
                <w:rFonts w:ascii="Cambria Math" w:hAnsi="Cambria Math" w:cs="Times New Roman"/>
                <w:sz w:val="28"/>
                <w:szCs w:val="28"/>
                <w:lang w:val="en-US"/>
              </w:rPr>
              <m:t>sin</m:t>
            </m:r>
            <m:sSup>
              <m:sSupPr>
                <m:ctrlPr>
                  <w:rPr>
                    <w:rFonts w:ascii="Cambria Math" w:hAnsi="Cambria Math" w:cs="Times New Roman"/>
                    <w:b/>
                    <w:bCs/>
                    <w:i/>
                    <w:sz w:val="28"/>
                    <w:szCs w:val="28"/>
                    <w:lang w:val="en-US"/>
                  </w:rPr>
                </m:ctrlPr>
              </m:sSupPr>
              <m:e>
                <m:r>
                  <m:rPr>
                    <m:sty m:val="bi"/>
                  </m:rPr>
                  <w:rPr>
                    <w:rFonts w:ascii="Cambria Math" w:hAnsi="Cambria Math" w:cs="Times New Roman"/>
                    <w:sz w:val="28"/>
                    <w:szCs w:val="28"/>
                    <w:lang w:val="en-US"/>
                  </w:rPr>
                  <m:t>60</m:t>
                </m:r>
              </m:e>
              <m:sup>
                <m:r>
                  <m:rPr>
                    <m:sty m:val="bi"/>
                  </m:rPr>
                  <w:rPr>
                    <w:rFonts w:ascii="Cambria Math" w:hAnsi="Cambria Math" w:cs="Times New Roman"/>
                    <w:sz w:val="28"/>
                    <w:szCs w:val="28"/>
                    <w:lang w:val="en-US"/>
                  </w:rPr>
                  <m:t>o</m:t>
                </m:r>
              </m:sup>
            </m:sSup>
          </m:num>
          <m:den>
            <m:r>
              <m:rPr>
                <m:sty m:val="bi"/>
              </m:rPr>
              <w:rPr>
                <w:rFonts w:ascii="Cambria Math" w:hAnsi="Cambria Math" w:cs="Times New Roman"/>
                <w:sz w:val="28"/>
                <w:szCs w:val="28"/>
                <w:lang w:val="en-US"/>
              </w:rPr>
              <m:t>sin</m:t>
            </m:r>
            <m:sSup>
              <m:sSupPr>
                <m:ctrlPr>
                  <w:rPr>
                    <w:rFonts w:ascii="Cambria Math" w:hAnsi="Cambria Math" w:cs="Times New Roman"/>
                    <w:b/>
                    <w:bCs/>
                    <w:i/>
                    <w:sz w:val="28"/>
                    <w:szCs w:val="28"/>
                    <w:lang w:val="en-US"/>
                  </w:rPr>
                </m:ctrlPr>
              </m:sSupPr>
              <m:e>
                <m:r>
                  <m:rPr>
                    <m:sty m:val="bi"/>
                  </m:rPr>
                  <w:rPr>
                    <w:rFonts w:ascii="Cambria Math" w:hAnsi="Cambria Math" w:cs="Times New Roman"/>
                    <w:sz w:val="28"/>
                    <w:szCs w:val="28"/>
                    <w:lang w:val="en-US"/>
                  </w:rPr>
                  <m:t>40</m:t>
                </m:r>
              </m:e>
              <m:sup>
                <m:r>
                  <m:rPr>
                    <m:sty m:val="bi"/>
                  </m:rPr>
                  <w:rPr>
                    <w:rFonts w:ascii="Cambria Math" w:hAnsi="Cambria Math" w:cs="Times New Roman"/>
                    <w:sz w:val="28"/>
                    <w:szCs w:val="28"/>
                    <w:lang w:val="en-US"/>
                  </w:rPr>
                  <m:t>o</m:t>
                </m:r>
              </m:sup>
            </m:sSup>
          </m:den>
        </m:f>
      </m:oMath>
      <w:r w:rsidRPr="00B44C9A">
        <w:rPr>
          <w:rFonts w:ascii="Times New Roman" w:eastAsia="Times New Roman" w:hAnsi="Times New Roman" w:cs="Times New Roman"/>
          <w:b/>
          <w:bCs/>
          <w:sz w:val="28"/>
          <w:szCs w:val="28"/>
          <w:lang w:val="en-US"/>
        </w:rPr>
        <w:t xml:space="preserve"> = 1,35</w:t>
      </w:r>
    </w:p>
    <w:p w14:paraId="1D25DC82" w14:textId="77777777" w:rsidR="00B44C9A" w:rsidRPr="00B44C9A" w:rsidRDefault="00B44C9A" w:rsidP="00A518EC">
      <w:pPr>
        <w:spacing w:before="16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B44C9A" w:rsidRPr="00B44C9A" w14:paraId="74C3452F" w14:textId="77777777" w:rsidTr="00E80F44">
        <w:trPr>
          <w:trHeight w:val="274"/>
          <w:jc w:val="center"/>
        </w:trPr>
        <w:tc>
          <w:tcPr>
            <w:tcW w:w="5803" w:type="dxa"/>
            <w:shd w:val="clear" w:color="auto" w:fill="F2DCDC" w:themeFill="accent2" w:themeFillTint="32"/>
          </w:tcPr>
          <w:p w14:paraId="50893AEC" w14:textId="77777777" w:rsidR="00B44C9A" w:rsidRPr="00B44C9A" w:rsidRDefault="00B44C9A" w:rsidP="00E80F44">
            <w:pPr>
              <w:spacing w:before="40" w:after="60" w:line="276"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3BA64574" w14:textId="77777777" w:rsidR="00B44C9A" w:rsidRPr="00B44C9A" w:rsidRDefault="00B44C9A" w:rsidP="00E80F44">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6A29670E" w14:textId="77777777" w:rsidTr="00E80F44">
        <w:trPr>
          <w:trHeight w:val="274"/>
          <w:jc w:val="center"/>
        </w:trPr>
        <w:tc>
          <w:tcPr>
            <w:tcW w:w="5803" w:type="dxa"/>
            <w:shd w:val="clear" w:color="auto" w:fill="auto"/>
          </w:tcPr>
          <w:p w14:paraId="0242184F" w14:textId="77777777" w:rsidR="00B44C9A" w:rsidRPr="00B44C9A" w:rsidRDefault="00B44C9A" w:rsidP="00E80F44">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sz w:val="28"/>
                <w:szCs w:val="28"/>
              </w:rPr>
              <w:t>Giao nhiệm vụ:</w:t>
            </w:r>
            <w:r w:rsidRPr="00B44C9A">
              <w:rPr>
                <w:rFonts w:ascii="Times New Roman" w:hAnsi="Times New Roman" w:cs="Times New Roman"/>
                <w:sz w:val="28"/>
                <w:szCs w:val="28"/>
              </w:rPr>
              <w:t xml:space="preserve"> </w:t>
            </w:r>
          </w:p>
          <w:p w14:paraId="3CAB4878" w14:textId="77777777" w:rsidR="00B44C9A" w:rsidRPr="00B44C9A" w:rsidRDefault="00B44C9A" w:rsidP="00A518E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V yêu cầu HS làm việc theo cặp đọc mục III.1-SGK/tr.20 và trình bày khái niệm chiết suất tỉ đối, chiết suất tuyệt đối của một môi trường.</w:t>
            </w:r>
          </w:p>
          <w:p w14:paraId="1207FF29" w14:textId="77777777" w:rsidR="00B44C9A" w:rsidRPr="00B44C9A" w:rsidRDefault="00B44C9A" w:rsidP="00A518E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Từ đó trả lời các câu hỏi:</w:t>
            </w:r>
          </w:p>
          <w:p w14:paraId="57D49106" w14:textId="77777777" w:rsidR="00B44C9A" w:rsidRPr="00B44C9A" w:rsidRDefault="00B44C9A" w:rsidP="00A518E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sz w:val="28"/>
                <w:szCs w:val="28"/>
                <w:lang w:val="en-US"/>
              </w:rPr>
              <w:t>1.</w:t>
            </w:r>
            <w:r w:rsidRPr="00B44C9A">
              <w:rPr>
                <w:rFonts w:ascii="Times New Roman" w:eastAsia="Times New Roman" w:hAnsi="Times New Roman" w:cs="Times New Roman"/>
                <w:sz w:val="28"/>
                <w:szCs w:val="28"/>
                <w:lang w:val="en-US"/>
              </w:rPr>
              <w:t xml:space="preserve"> Khi một tia sáng đi từ môi trường này sang môi trường khác, chiết suất tỉ đối của hai môi trường cho ta biết điều gì về đường đi của tia sáng đó?</w:t>
            </w:r>
          </w:p>
          <w:p w14:paraId="10CC77D0" w14:textId="77777777" w:rsidR="00B44C9A" w:rsidRPr="00B44C9A" w:rsidRDefault="00B44C9A" w:rsidP="00E80F44">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sz w:val="28"/>
                <w:szCs w:val="28"/>
                <w:lang w:val="en-US"/>
              </w:rPr>
              <w:t>5.</w:t>
            </w:r>
            <w:r w:rsidRPr="00B44C9A">
              <w:rPr>
                <w:rFonts w:ascii="Times New Roman" w:eastAsia="Times New Roman" w:hAnsi="Times New Roman" w:cs="Times New Roman"/>
                <w:sz w:val="28"/>
                <w:szCs w:val="28"/>
                <w:lang w:val="en-US"/>
              </w:rPr>
              <w:t xml:space="preserve"> Tính chiết suất của nước. Biết tia sáng truyền từ không khí với góc tới là i = 60° thì góc khúc xạ trong nước là r = 40°.</w:t>
            </w:r>
          </w:p>
        </w:tc>
        <w:tc>
          <w:tcPr>
            <w:tcW w:w="4435" w:type="dxa"/>
            <w:shd w:val="clear" w:color="auto" w:fill="auto"/>
          </w:tcPr>
          <w:p w14:paraId="0F1D17DE" w14:textId="77777777" w:rsidR="00B44C9A" w:rsidRPr="00B44C9A" w:rsidRDefault="00B44C9A" w:rsidP="00E80F4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nhận nhiệm vụ.</w:t>
            </w:r>
          </w:p>
        </w:tc>
      </w:tr>
      <w:tr w:rsidR="00B44C9A" w:rsidRPr="00B44C9A" w14:paraId="58B0AE7C" w14:textId="77777777" w:rsidTr="00E80F44">
        <w:trPr>
          <w:trHeight w:val="1685"/>
          <w:jc w:val="center"/>
        </w:trPr>
        <w:tc>
          <w:tcPr>
            <w:tcW w:w="5803" w:type="dxa"/>
            <w:shd w:val="clear" w:color="auto" w:fill="auto"/>
          </w:tcPr>
          <w:p w14:paraId="516361E5" w14:textId="77777777" w:rsidR="00B44C9A" w:rsidRPr="00B44C9A" w:rsidRDefault="00B44C9A" w:rsidP="00E80F44">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ướng dẫn HS thực hiện nhiệm vụ</w:t>
            </w:r>
          </w:p>
          <w:p w14:paraId="6CAF77EA" w14:textId="77777777" w:rsidR="00B44C9A" w:rsidRPr="00B44C9A" w:rsidRDefault="00B44C9A" w:rsidP="00E80F44">
            <w:pPr>
              <w:spacing w:before="40" w:after="60" w:line="276" w:lineRule="auto"/>
              <w:jc w:val="both"/>
              <w:rPr>
                <w:rFonts w:ascii="Times New Roman" w:hAnsi="Times New Roman" w:cs="Times New Roman"/>
                <w:color w:val="0070C0"/>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sz w:val="28"/>
                <w:szCs w:val="28"/>
              </w:rPr>
              <w:t>GV quan sát, hỗ trợ HS khi cần thiết.</w:t>
            </w:r>
          </w:p>
          <w:p w14:paraId="2298312A" w14:textId="77777777" w:rsidR="00B44C9A" w:rsidRPr="00B44C9A" w:rsidRDefault="00B44C9A" w:rsidP="00E80F44">
            <w:pPr>
              <w:spacing w:before="40" w:after="60" w:line="276" w:lineRule="auto"/>
              <w:jc w:val="both"/>
              <w:rPr>
                <w:rFonts w:ascii="Times New Roman" w:hAnsi="Times New Roman" w:cs="Times New Roman"/>
                <w:color w:val="0070C0"/>
                <w:sz w:val="28"/>
                <w:szCs w:val="28"/>
              </w:rPr>
            </w:pPr>
          </w:p>
        </w:tc>
        <w:tc>
          <w:tcPr>
            <w:tcW w:w="4435" w:type="dxa"/>
            <w:shd w:val="clear" w:color="auto" w:fill="auto"/>
          </w:tcPr>
          <w:p w14:paraId="43A2D420" w14:textId="77777777" w:rsidR="00B44C9A" w:rsidRPr="00B44C9A" w:rsidRDefault="00B44C9A" w:rsidP="00E80F4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Suy nghĩ và trả lời các câu hỏi.</w:t>
            </w:r>
          </w:p>
        </w:tc>
      </w:tr>
      <w:tr w:rsidR="00B44C9A" w:rsidRPr="00B44C9A" w14:paraId="74058F4A" w14:textId="77777777" w:rsidTr="00E80F44">
        <w:trPr>
          <w:trHeight w:val="274"/>
          <w:jc w:val="center"/>
        </w:trPr>
        <w:tc>
          <w:tcPr>
            <w:tcW w:w="5803" w:type="dxa"/>
            <w:shd w:val="clear" w:color="auto" w:fill="auto"/>
          </w:tcPr>
          <w:p w14:paraId="0D22A33E" w14:textId="77777777" w:rsidR="00B44C9A" w:rsidRPr="00B44C9A" w:rsidRDefault="00B44C9A" w:rsidP="00E80F44">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lastRenderedPageBreak/>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04DD2CFC" w14:textId="77777777" w:rsidR="00B44C9A" w:rsidRPr="00B44C9A" w:rsidRDefault="00B44C9A" w:rsidP="00E80F4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GV gọi ngẫu nhiêu </w:t>
            </w:r>
            <w:r w:rsidRPr="00B44C9A">
              <w:rPr>
                <w:rFonts w:ascii="Times New Roman" w:hAnsi="Times New Roman" w:cs="Times New Roman"/>
                <w:sz w:val="28"/>
                <w:szCs w:val="28"/>
                <w:lang w:val="en-US"/>
              </w:rPr>
              <w:t>HS trả lời từng câu hỏi.</w:t>
            </w:r>
          </w:p>
          <w:p w14:paraId="34138083" w14:textId="77777777" w:rsidR="00B44C9A" w:rsidRPr="00B44C9A" w:rsidRDefault="00B44C9A" w:rsidP="00E80F4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Chỉnh sửa lại (nếu có)</w:t>
            </w:r>
          </w:p>
        </w:tc>
        <w:tc>
          <w:tcPr>
            <w:tcW w:w="4435" w:type="dxa"/>
            <w:shd w:val="clear" w:color="auto" w:fill="auto"/>
          </w:tcPr>
          <w:p w14:paraId="6B35E792" w14:textId="77777777" w:rsidR="00B44C9A" w:rsidRPr="00B44C9A" w:rsidRDefault="00B44C9A" w:rsidP="00E80F4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gọi thì đứng tại chổ trình bày đáp án phiếu học tập.</w:t>
            </w:r>
          </w:p>
          <w:p w14:paraId="0E01BEE8" w14:textId="77777777" w:rsidR="00B44C9A" w:rsidRPr="00B44C9A" w:rsidRDefault="00B44C9A" w:rsidP="00E80F4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Lắng nghe và nhận xét các bài làm của nhóm khác.</w:t>
            </w:r>
          </w:p>
        </w:tc>
      </w:tr>
      <w:tr w:rsidR="00B44C9A" w:rsidRPr="00B44C9A" w14:paraId="382101B7" w14:textId="77777777" w:rsidTr="00E80F44">
        <w:trPr>
          <w:trHeight w:val="1125"/>
          <w:jc w:val="center"/>
        </w:trPr>
        <w:tc>
          <w:tcPr>
            <w:tcW w:w="5803" w:type="dxa"/>
            <w:shd w:val="clear" w:color="auto" w:fill="auto"/>
          </w:tcPr>
          <w:p w14:paraId="1456EEE4" w14:textId="77777777" w:rsidR="00B44C9A" w:rsidRPr="00B44C9A" w:rsidRDefault="00B44C9A" w:rsidP="00E80F44">
            <w:pPr>
              <w:spacing w:before="40" w:after="4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66174E9B" w14:textId="77777777" w:rsidR="00B44C9A" w:rsidRPr="00B44C9A" w:rsidRDefault="00B44C9A" w:rsidP="00E80F4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Chốt kiến thức về chiết suất tỉ đối và chiết suất tuyệt đối (mục Em đã học-SGK/tr.29).</w:t>
            </w:r>
          </w:p>
          <w:p w14:paraId="272F8FD7" w14:textId="77777777" w:rsidR="00B44C9A" w:rsidRPr="00B44C9A" w:rsidRDefault="00B44C9A" w:rsidP="00E80F4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lang w:val="en-US"/>
              </w:rPr>
              <w:t xml:space="preserve">+ Thông báo: Nguyên nhân của hiện tượng khúc xạ là sự thay đổi tốc độ truyền ánh sáng. Vì vậy, chiết suất của một môi trường có thể được tính bằng công thức: n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c</m:t>
                  </m:r>
                </m:num>
                <m:den>
                  <m:r>
                    <w:rPr>
                      <w:rFonts w:ascii="Cambria Math" w:hAnsi="Cambria Math" w:cs="Times New Roman"/>
                      <w:sz w:val="28"/>
                      <w:szCs w:val="28"/>
                      <w:lang w:val="en-US"/>
                    </w:rPr>
                    <m:t>v</m:t>
                  </m:r>
                </m:den>
              </m:f>
            </m:oMath>
            <w:r w:rsidRPr="00B44C9A">
              <w:rPr>
                <w:rFonts w:ascii="Times New Roman" w:hAnsi="Times New Roman" w:cs="Times New Roman"/>
                <w:sz w:val="28"/>
                <w:szCs w:val="28"/>
                <w:lang w:val="en-US"/>
              </w:rPr>
              <w:t xml:space="preserve"> sáng trong chân không, v là tốc độ ánh sáng trong môi trường).</w:t>
            </w:r>
          </w:p>
        </w:tc>
        <w:tc>
          <w:tcPr>
            <w:tcW w:w="4435" w:type="dxa"/>
            <w:shd w:val="clear" w:color="auto" w:fill="auto"/>
          </w:tcPr>
          <w:p w14:paraId="66ADE46C" w14:textId="77777777" w:rsidR="00B44C9A" w:rsidRPr="00B44C9A" w:rsidRDefault="00B44C9A" w:rsidP="00E80F44">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654B9455" w14:textId="77777777" w:rsidR="00B44C9A" w:rsidRPr="00B44C9A" w:rsidRDefault="00B44C9A" w:rsidP="007D38BA">
      <w:pPr>
        <w:spacing w:before="40" w:after="60" w:line="276" w:lineRule="auto"/>
        <w:rPr>
          <w:rFonts w:ascii="Times New Roman" w:hAnsi="Times New Roman" w:cs="Times New Roman"/>
          <w:b/>
          <w:color w:val="00B0F0"/>
          <w:sz w:val="28"/>
          <w:szCs w:val="28"/>
          <w:lang w:val="nl-NL"/>
        </w:rPr>
      </w:pPr>
    </w:p>
    <w:p w14:paraId="1F866C54" w14:textId="77777777" w:rsidR="00B44C9A" w:rsidRPr="00B44C9A" w:rsidRDefault="00B44C9A" w:rsidP="007D38BA">
      <w:pPr>
        <w:spacing w:before="40" w:after="60" w:line="276" w:lineRule="auto"/>
        <w:rPr>
          <w:rFonts w:ascii="Times New Roman" w:hAnsi="Times New Roman" w:cs="Times New Roman"/>
          <w:b/>
          <w:color w:val="00B050"/>
          <w:sz w:val="28"/>
          <w:szCs w:val="28"/>
          <w:lang w:val="nl-NL"/>
        </w:rPr>
      </w:pPr>
      <w:r w:rsidRPr="00B44C9A">
        <w:rPr>
          <w:rFonts w:ascii="Times New Roman" w:hAnsi="Times New Roman" w:cs="Times New Roman"/>
          <w:b/>
          <w:color w:val="00B050"/>
          <w:sz w:val="28"/>
          <w:szCs w:val="28"/>
          <w:lang w:val="nl-NL"/>
        </w:rPr>
        <w:t>Hoạt động 2.2.2: Định luật khúc xạ ánh sáng</w:t>
      </w:r>
    </w:p>
    <w:p w14:paraId="02F69821" w14:textId="77777777" w:rsidR="00B44C9A" w:rsidRPr="00B44C9A" w:rsidRDefault="00B44C9A" w:rsidP="00A518EC">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bCs/>
          <w:color w:val="C00000"/>
          <w:sz w:val="28"/>
          <w:szCs w:val="28"/>
          <w:lang w:val="en-US"/>
        </w:rPr>
        <w:t>a)</w:t>
      </w:r>
      <w:r w:rsidRPr="00B44C9A">
        <w:rPr>
          <w:rFonts w:ascii="Times New Roman" w:hAnsi="Times New Roman" w:cs="Times New Roman"/>
          <w:b/>
          <w:color w:val="00B0F0"/>
          <w:sz w:val="28"/>
          <w:szCs w:val="28"/>
          <w:lang w:val="nl-NL"/>
        </w:rPr>
        <w:t xml:space="preserve"> </w:t>
      </w: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4936D3A6" w14:textId="77777777" w:rsidR="00B44C9A" w:rsidRPr="00B44C9A" w:rsidRDefault="00B44C9A" w:rsidP="006A5FF7">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Thực hiện được thí nghiệm để rút ra và phát biểu được định luật khúc xạ ánh sáng.</w:t>
      </w:r>
    </w:p>
    <w:p w14:paraId="576260D8" w14:textId="77777777" w:rsidR="00B44C9A" w:rsidRPr="00B44C9A" w:rsidRDefault="00B44C9A" w:rsidP="006A5FF7">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Tích cực trao đổi với các thành viên trong nhóm để thực hiện nhiệm vụ tìm hiểu định luật khúc xạ ánh sáng.</w:t>
      </w:r>
    </w:p>
    <w:p w14:paraId="742A31A1" w14:textId="77777777" w:rsidR="00B44C9A" w:rsidRPr="00B44C9A" w:rsidRDefault="00B44C9A" w:rsidP="006A5FF7">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Trung thực trong việc báo cáo kết quả thí nghiệm tìm hiểu định luật khúc xạ ánh sáng.</w:t>
      </w:r>
    </w:p>
    <w:p w14:paraId="11BEF4A9" w14:textId="77777777" w:rsidR="00B44C9A" w:rsidRPr="00B44C9A" w:rsidRDefault="00B44C9A" w:rsidP="006A5FF7">
      <w:pPr>
        <w:spacing w:before="40" w:after="60" w:line="276" w:lineRule="auto"/>
        <w:jc w:val="both"/>
        <w:rPr>
          <w:rFonts w:ascii="Times New Roman" w:hAnsi="Times New Roman" w:cs="Times New Roman"/>
          <w:b/>
          <w:bCs/>
          <w:color w:val="C00000"/>
          <w:sz w:val="28"/>
          <w:szCs w:val="28"/>
        </w:rPr>
      </w:pPr>
      <w:r w:rsidRPr="00B44C9A">
        <w:rPr>
          <w:rFonts w:ascii="Times New Roman" w:eastAsia="Times New Roman" w:hAnsi="Times New Roman" w:cs="Times New Roman"/>
          <w:sz w:val="28"/>
          <w:szCs w:val="28"/>
        </w:rPr>
        <w:t xml:space="preserve"> </w:t>
      </w:r>
      <w:r w:rsidRPr="00B44C9A">
        <w:rPr>
          <w:rFonts w:ascii="Times New Roman" w:hAnsi="Times New Roman" w:cs="Times New Roman"/>
          <w:b/>
          <w:bCs/>
          <w:color w:val="C00000"/>
          <w:sz w:val="28"/>
          <w:szCs w:val="28"/>
        </w:rPr>
        <w:t xml:space="preserve">b) Nội dung: </w:t>
      </w:r>
    </w:p>
    <w:p w14:paraId="65BCC4F1" w14:textId="77777777" w:rsidR="00B44C9A" w:rsidRPr="00B44C9A" w:rsidRDefault="00B44C9A" w:rsidP="006A5FF7">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V chiếu hình 3.4. ti sáng bị khúc xạ và giới thiệu về các qui ước</w:t>
      </w:r>
    </w:p>
    <w:p w14:paraId="15DC51AE" w14:textId="77777777" w:rsidR="00B44C9A" w:rsidRPr="00B44C9A" w:rsidRDefault="00B44C9A" w:rsidP="006A5FF7">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noProof/>
          <w:sz w:val="28"/>
          <w:szCs w:val="28"/>
          <w:lang w:val="en-US" w:eastAsia="en-US"/>
        </w:rPr>
        <w:drawing>
          <wp:inline distT="0" distB="0" distL="0" distR="0" wp14:anchorId="36D86E75" wp14:editId="2812604A">
            <wp:extent cx="1780453" cy="1609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782813" cy="1611858"/>
                    </a:xfrm>
                    <a:prstGeom prst="rect">
                      <a:avLst/>
                    </a:prstGeom>
                  </pic:spPr>
                </pic:pic>
              </a:graphicData>
            </a:graphic>
          </wp:inline>
        </w:drawing>
      </w:r>
    </w:p>
    <w:p w14:paraId="40364AEA" w14:textId="77777777" w:rsidR="00B44C9A" w:rsidRPr="00B44C9A" w:rsidRDefault="00B44C9A" w:rsidP="007D38B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thực hiện:</w:t>
      </w:r>
    </w:p>
    <w:p w14:paraId="7DE4D084" w14:textId="77777777" w:rsidR="00B44C9A" w:rsidRPr="00B44C9A" w:rsidRDefault="00B44C9A" w:rsidP="007D38B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Chia nhóm HS:  chia lớp thành 6 nhóm.</w:t>
      </w:r>
    </w:p>
    <w:p w14:paraId="4E204C2B" w14:textId="77777777" w:rsidR="00B44C9A" w:rsidRPr="00B44C9A" w:rsidRDefault="00B44C9A" w:rsidP="007D38B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Phát bộ dụng cụ thí nghiệm (3).</w:t>
      </w:r>
    </w:p>
    <w:p w14:paraId="4816DCF8" w14:textId="77777777" w:rsidR="00B44C9A" w:rsidRPr="00B44C9A" w:rsidRDefault="00B44C9A" w:rsidP="007D38B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Yêu cầu HS tiến hành thí nghiệm và hoàn thành phiếu học tập.</w:t>
      </w:r>
    </w:p>
    <w:p w14:paraId="3027FDA5" w14:textId="77777777" w:rsidR="00B44C9A" w:rsidRPr="00B44C9A" w:rsidRDefault="00B44C9A" w:rsidP="00A518EC">
      <w:pPr>
        <w:pStyle w:val="TableParagraph"/>
        <w:tabs>
          <w:tab w:val="left" w:pos="327"/>
        </w:tabs>
        <w:ind w:right="94"/>
        <w:jc w:val="both"/>
        <w:rPr>
          <w:rFonts w:ascii="Times New Roman" w:hAnsi="Times New Roman" w:cs="Times New Roman"/>
          <w:bCs/>
          <w:sz w:val="28"/>
          <w:szCs w:val="28"/>
          <w:lang w:val="en-US"/>
        </w:rPr>
      </w:pPr>
      <w:r w:rsidRPr="00B44C9A">
        <w:rPr>
          <w:rFonts w:ascii="Times New Roman" w:hAnsi="Times New Roman" w:cs="Times New Roman"/>
          <w:b/>
          <w:bCs/>
          <w:color w:val="C00000"/>
          <w:sz w:val="28"/>
          <w:szCs w:val="28"/>
          <w:lang w:val="en-US"/>
        </w:rPr>
        <w:t xml:space="preserve">c) </w:t>
      </w:r>
      <w:r w:rsidRPr="00B44C9A">
        <w:rPr>
          <w:rFonts w:ascii="Times New Roman" w:hAnsi="Times New Roman" w:cs="Times New Roman"/>
          <w:b/>
          <w:bCs/>
          <w:color w:val="C00000"/>
          <w:sz w:val="28"/>
          <w:szCs w:val="28"/>
        </w:rPr>
        <w:t>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Phiếu học tập đầy đủ đáp án như sau</w:t>
      </w:r>
    </w:p>
    <w:tbl>
      <w:tblPr>
        <w:tblStyle w:val="TableGrid1"/>
        <w:tblW w:w="10404" w:type="dxa"/>
        <w:tblCellMar>
          <w:top w:w="15" w:type="dxa"/>
          <w:left w:w="15" w:type="dxa"/>
          <w:bottom w:w="15" w:type="dxa"/>
          <w:right w:w="15" w:type="dxa"/>
        </w:tblCellMar>
        <w:tblLook w:val="04A0" w:firstRow="1" w:lastRow="0" w:firstColumn="1" w:lastColumn="0" w:noHBand="0" w:noVBand="1"/>
      </w:tblPr>
      <w:tblGrid>
        <w:gridCol w:w="10414"/>
      </w:tblGrid>
      <w:tr w:rsidR="00B44C9A" w:rsidRPr="00B44C9A" w14:paraId="23FA1485" w14:textId="77777777" w:rsidTr="0074175D">
        <w:trPr>
          <w:trHeight w:val="325"/>
        </w:trPr>
        <w:tc>
          <w:tcPr>
            <w:tcW w:w="10404" w:type="dxa"/>
            <w:tcBorders>
              <w:top w:val="outset" w:sz="6" w:space="0" w:color="auto"/>
              <w:left w:val="outset" w:sz="6" w:space="0" w:color="auto"/>
              <w:bottom w:val="outset" w:sz="6" w:space="0" w:color="auto"/>
              <w:right w:val="outset" w:sz="6" w:space="0" w:color="auto"/>
            </w:tcBorders>
            <w:shd w:val="clear" w:color="auto" w:fill="FFC000"/>
          </w:tcPr>
          <w:p w14:paraId="093A7DD5" w14:textId="77777777" w:rsidR="00B44C9A" w:rsidRPr="00B44C9A" w:rsidRDefault="00B44C9A" w:rsidP="00B035D8">
            <w:pPr>
              <w:spacing w:before="100" w:beforeAutospacing="1" w:after="100" w:afterAutospacing="1" w:line="256" w:lineRule="auto"/>
              <w:jc w:val="center"/>
              <w:rPr>
                <w:rFonts w:eastAsia="Calibri"/>
                <w:b/>
                <w:sz w:val="28"/>
                <w:szCs w:val="28"/>
                <w:lang w:val="en-US"/>
              </w:rPr>
            </w:pPr>
            <w:r w:rsidRPr="00B44C9A">
              <w:rPr>
                <w:rFonts w:eastAsia="Calibri"/>
                <w:b/>
                <w:sz w:val="28"/>
                <w:szCs w:val="28"/>
                <w:lang w:val="en-US"/>
              </w:rPr>
              <w:t>ĐỊNH LUẬT KHÚC XẠ ÁNH SÁNG</w:t>
            </w:r>
          </w:p>
        </w:tc>
      </w:tr>
      <w:tr w:rsidR="00B44C9A" w:rsidRPr="00B44C9A" w14:paraId="682FEBFB" w14:textId="77777777" w:rsidTr="0074175D">
        <w:trPr>
          <w:trHeight w:val="3316"/>
        </w:trPr>
        <w:tc>
          <w:tcPr>
            <w:tcW w:w="10404" w:type="dxa"/>
            <w:tcBorders>
              <w:top w:val="nil"/>
              <w:left w:val="outset" w:sz="6" w:space="0" w:color="auto"/>
              <w:bottom w:val="nil"/>
              <w:right w:val="outset" w:sz="6" w:space="0" w:color="auto"/>
            </w:tcBorders>
          </w:tcPr>
          <w:p w14:paraId="4BF1F860" w14:textId="77777777" w:rsidR="00B44C9A" w:rsidRPr="00B44C9A" w:rsidRDefault="00B44C9A" w:rsidP="00B035D8">
            <w:pPr>
              <w:spacing w:after="0"/>
              <w:jc w:val="both"/>
              <w:rPr>
                <w:i/>
                <w:iCs/>
                <w:sz w:val="28"/>
                <w:szCs w:val="28"/>
              </w:rPr>
            </w:pPr>
            <w:r w:rsidRPr="00B44C9A">
              <w:rPr>
                <w:i/>
                <w:iCs/>
                <w:sz w:val="28"/>
                <w:szCs w:val="28"/>
              </w:rPr>
              <w:lastRenderedPageBreak/>
              <w:t xml:space="preserve">Tiến hành thí nghiệm </w:t>
            </w:r>
            <w:r w:rsidRPr="00B44C9A">
              <w:rPr>
                <w:i/>
                <w:iCs/>
                <w:sz w:val="28"/>
                <w:szCs w:val="28"/>
                <w:lang w:val="en-US"/>
              </w:rPr>
              <w:t>3</w:t>
            </w:r>
            <w:r w:rsidRPr="00B44C9A">
              <w:rPr>
                <w:i/>
                <w:iCs/>
                <w:sz w:val="28"/>
                <w:szCs w:val="28"/>
              </w:rPr>
              <w:t>.</w:t>
            </w:r>
            <w:r w:rsidRPr="00B44C9A">
              <w:rPr>
                <w:i/>
                <w:iCs/>
                <w:sz w:val="28"/>
                <w:szCs w:val="28"/>
                <w:lang w:val="en-US"/>
              </w:rPr>
              <w:t>5</w:t>
            </w:r>
            <w:r w:rsidRPr="00B44C9A">
              <w:rPr>
                <w:i/>
                <w:iCs/>
                <w:sz w:val="28"/>
                <w:szCs w:val="28"/>
              </w:rPr>
              <w:t xml:space="preserve"> theo hướng dẫn trong phần Hoạt động-SGK/tr.</w:t>
            </w:r>
            <w:r w:rsidRPr="00B44C9A">
              <w:rPr>
                <w:i/>
                <w:iCs/>
                <w:sz w:val="28"/>
                <w:szCs w:val="28"/>
                <w:lang w:val="en-US"/>
              </w:rPr>
              <w:t>21</w:t>
            </w:r>
            <w:r w:rsidRPr="00B44C9A">
              <w:rPr>
                <w:i/>
                <w:iCs/>
                <w:sz w:val="28"/>
                <w:szCs w:val="28"/>
              </w:rPr>
              <w:t xml:space="preserve"> và thực hiện các yêu cầu sau:</w:t>
            </w:r>
          </w:p>
          <w:p w14:paraId="1CD24E59" w14:textId="77777777" w:rsidR="00B44C9A" w:rsidRPr="00B44C9A" w:rsidRDefault="00B44C9A" w:rsidP="00B035D8">
            <w:pPr>
              <w:spacing w:after="0"/>
              <w:jc w:val="both"/>
              <w:rPr>
                <w:b/>
                <w:bCs/>
                <w:sz w:val="28"/>
                <w:szCs w:val="28"/>
                <w:lang w:val="en-US"/>
              </w:rPr>
            </w:pPr>
            <w:r w:rsidRPr="00B44C9A">
              <w:rPr>
                <w:b/>
                <w:bCs/>
                <w:sz w:val="28"/>
                <w:szCs w:val="28"/>
                <w:lang w:val="en-US"/>
              </w:rPr>
              <w:t>Cho biết tia khúc xạ và tia tới nằm cùng một bên hay khác bên của pháp tuyến</w:t>
            </w:r>
          </w:p>
          <w:p w14:paraId="4B146D25" w14:textId="77777777" w:rsidR="00B44C9A" w:rsidRPr="00B44C9A" w:rsidRDefault="00B44C9A" w:rsidP="0074175D">
            <w:pPr>
              <w:spacing w:after="0"/>
              <w:jc w:val="center"/>
              <w:rPr>
                <w:b/>
                <w:bCs/>
                <w:sz w:val="28"/>
                <w:szCs w:val="28"/>
                <w:lang w:val="en-US"/>
              </w:rPr>
            </w:pPr>
            <w:r w:rsidRPr="00B44C9A">
              <w:rPr>
                <w:b/>
                <w:bCs/>
                <w:sz w:val="28"/>
                <w:szCs w:val="28"/>
                <w:lang w:val="en-US"/>
              </w:rPr>
              <w:t>Trả lời</w:t>
            </w:r>
          </w:p>
          <w:p w14:paraId="69AC02D9" w14:textId="77777777" w:rsidR="00B44C9A" w:rsidRPr="00B44C9A" w:rsidRDefault="00B44C9A" w:rsidP="0074175D">
            <w:pPr>
              <w:spacing w:after="0"/>
              <w:rPr>
                <w:bCs/>
                <w:sz w:val="28"/>
                <w:szCs w:val="28"/>
                <w:lang w:val="en-US"/>
              </w:rPr>
            </w:pPr>
            <w:r w:rsidRPr="00B44C9A">
              <w:rPr>
                <w:bCs/>
                <w:sz w:val="28"/>
                <w:szCs w:val="28"/>
                <w:lang w:val="en-US"/>
              </w:rPr>
              <w:t>Tia khúc xạ và tia tới nằm ở hai bên khác nhau của pháp tuyến.</w:t>
            </w:r>
          </w:p>
          <w:p w14:paraId="06F639F1" w14:textId="77777777" w:rsidR="00B44C9A" w:rsidRPr="00B44C9A" w:rsidRDefault="00B44C9A" w:rsidP="00A518EC">
            <w:pPr>
              <w:spacing w:after="0"/>
              <w:rPr>
                <w:b/>
                <w:sz w:val="28"/>
                <w:szCs w:val="28"/>
                <w:lang w:val="en-US"/>
              </w:rPr>
            </w:pPr>
            <w:r w:rsidRPr="00B44C9A">
              <w:rPr>
                <w:b/>
                <w:sz w:val="28"/>
                <w:szCs w:val="28"/>
                <w:lang w:val="en-US"/>
              </w:rPr>
              <w:t>7. Ở hình 3.5, em hãy chỉ ra:</w:t>
            </w:r>
          </w:p>
          <w:p w14:paraId="2F1996BD" w14:textId="77777777" w:rsidR="00B44C9A" w:rsidRPr="00B44C9A" w:rsidRDefault="00B44C9A" w:rsidP="00A518EC">
            <w:pPr>
              <w:spacing w:after="0"/>
              <w:rPr>
                <w:bCs/>
                <w:sz w:val="28"/>
                <w:szCs w:val="28"/>
                <w:lang w:val="en-US"/>
              </w:rPr>
            </w:pPr>
            <w:r w:rsidRPr="00B44C9A">
              <w:rPr>
                <w:bCs/>
                <w:sz w:val="28"/>
                <w:szCs w:val="28"/>
                <w:lang w:val="en-US"/>
              </w:rPr>
              <w:t>• Môi trường chứa tia tới.</w:t>
            </w:r>
          </w:p>
          <w:p w14:paraId="03B88F61" w14:textId="77777777" w:rsidR="00B44C9A" w:rsidRPr="00B44C9A" w:rsidRDefault="00B44C9A" w:rsidP="00A518EC">
            <w:pPr>
              <w:spacing w:after="0"/>
              <w:rPr>
                <w:bCs/>
                <w:sz w:val="28"/>
                <w:szCs w:val="28"/>
                <w:lang w:val="en-US"/>
              </w:rPr>
            </w:pPr>
            <w:r w:rsidRPr="00B44C9A">
              <w:rPr>
                <w:bCs/>
                <w:sz w:val="28"/>
                <w:szCs w:val="28"/>
                <w:lang w:val="en-US"/>
              </w:rPr>
              <w:t>• Môi trường chứa tia khúc xạ.</w:t>
            </w:r>
          </w:p>
          <w:p w14:paraId="5A6130FD" w14:textId="77777777" w:rsidR="00B44C9A" w:rsidRPr="00B44C9A" w:rsidRDefault="00B44C9A" w:rsidP="00A518EC">
            <w:pPr>
              <w:spacing w:after="0"/>
              <w:rPr>
                <w:bCs/>
                <w:sz w:val="28"/>
                <w:szCs w:val="28"/>
                <w:lang w:val="en-US"/>
              </w:rPr>
            </w:pPr>
            <w:r w:rsidRPr="00B44C9A">
              <w:rPr>
                <w:bCs/>
                <w:sz w:val="28"/>
                <w:szCs w:val="28"/>
                <w:lang w:val="en-US"/>
              </w:rPr>
              <w:t>• Điểm tới và pháp tuyến của mặt phân cách tại điểm tới đó.</w:t>
            </w:r>
          </w:p>
          <w:p w14:paraId="5DA12EF4" w14:textId="77777777" w:rsidR="00B44C9A" w:rsidRPr="00B44C9A" w:rsidRDefault="00B44C9A" w:rsidP="00A518EC">
            <w:pPr>
              <w:spacing w:after="0"/>
              <w:jc w:val="center"/>
              <w:rPr>
                <w:b/>
                <w:sz w:val="28"/>
                <w:szCs w:val="28"/>
                <w:lang w:val="en-US"/>
              </w:rPr>
            </w:pPr>
            <w:r w:rsidRPr="00B44C9A">
              <w:rPr>
                <w:b/>
                <w:sz w:val="28"/>
                <w:szCs w:val="28"/>
                <w:lang w:val="en-US"/>
              </w:rPr>
              <w:t>Trả lời</w:t>
            </w:r>
          </w:p>
          <w:p w14:paraId="0B9326B4" w14:textId="77777777" w:rsidR="00B44C9A" w:rsidRPr="00B44C9A" w:rsidRDefault="00B44C9A" w:rsidP="00A518EC">
            <w:pPr>
              <w:spacing w:after="0"/>
              <w:rPr>
                <w:bCs/>
                <w:sz w:val="28"/>
                <w:szCs w:val="28"/>
                <w:lang w:val="en-US"/>
              </w:rPr>
            </w:pPr>
            <w:r w:rsidRPr="00B44C9A">
              <w:rPr>
                <w:bCs/>
                <w:sz w:val="28"/>
                <w:szCs w:val="28"/>
                <w:lang w:val="en-US"/>
              </w:rPr>
              <w:t>• Môi trường chứa tia tới: không khí</w:t>
            </w:r>
          </w:p>
          <w:p w14:paraId="274075A0" w14:textId="77777777" w:rsidR="00B44C9A" w:rsidRPr="00B44C9A" w:rsidRDefault="00B44C9A" w:rsidP="00A518EC">
            <w:pPr>
              <w:spacing w:after="0"/>
              <w:rPr>
                <w:bCs/>
                <w:sz w:val="28"/>
                <w:szCs w:val="28"/>
                <w:lang w:val="en-US"/>
              </w:rPr>
            </w:pPr>
            <w:r w:rsidRPr="00B44C9A">
              <w:rPr>
                <w:bCs/>
                <w:sz w:val="28"/>
                <w:szCs w:val="28"/>
                <w:lang w:val="en-US"/>
              </w:rPr>
              <w:t>• Môi trường chứa tia khúc xạ: bản bán trụ bằng thủy tinh</w:t>
            </w:r>
          </w:p>
          <w:p w14:paraId="6EED315F" w14:textId="77777777" w:rsidR="00B44C9A" w:rsidRPr="00B44C9A" w:rsidRDefault="00B44C9A" w:rsidP="00A518EC">
            <w:pPr>
              <w:spacing w:after="0"/>
              <w:rPr>
                <w:bCs/>
                <w:sz w:val="28"/>
                <w:szCs w:val="28"/>
                <w:lang w:val="en-US"/>
              </w:rPr>
            </w:pPr>
            <w:r w:rsidRPr="00B44C9A">
              <w:rPr>
                <w:bCs/>
                <w:sz w:val="28"/>
                <w:szCs w:val="28"/>
                <w:lang w:val="en-US"/>
              </w:rPr>
              <w:t>• Điểm tới: vị trí góc 30° ở góc phần tư thứ 2 (bên trái của hình)</w:t>
            </w:r>
          </w:p>
          <w:p w14:paraId="1C8BF6D6" w14:textId="77777777" w:rsidR="00B44C9A" w:rsidRPr="00B44C9A" w:rsidRDefault="00B44C9A" w:rsidP="00A518EC">
            <w:pPr>
              <w:spacing w:after="0"/>
              <w:rPr>
                <w:bCs/>
                <w:sz w:val="28"/>
                <w:szCs w:val="28"/>
                <w:lang w:val="en-US"/>
              </w:rPr>
            </w:pPr>
            <w:r w:rsidRPr="00B44C9A">
              <w:rPr>
                <w:bCs/>
                <w:sz w:val="28"/>
                <w:szCs w:val="28"/>
                <w:lang w:val="en-US"/>
              </w:rPr>
              <w:t>• Pháp tuyến của mặt phân cách tại điểm tới đó: đường thẳng nối 2 vị trí góc 0° (phía trên và phía dưới của bản trụ)</w:t>
            </w:r>
          </w:p>
          <w:p w14:paraId="408923D1" w14:textId="77777777" w:rsidR="00B44C9A" w:rsidRPr="00B44C9A" w:rsidRDefault="00B44C9A" w:rsidP="00B035D8">
            <w:pPr>
              <w:spacing w:after="0"/>
              <w:jc w:val="both"/>
              <w:rPr>
                <w:b/>
                <w:bCs/>
                <w:sz w:val="28"/>
                <w:szCs w:val="28"/>
                <w:lang w:val="en-US"/>
              </w:rPr>
            </w:pPr>
            <w:r w:rsidRPr="00B44C9A">
              <w:rPr>
                <w:b/>
                <w:bCs/>
                <w:sz w:val="28"/>
                <w:szCs w:val="28"/>
                <w:lang w:val="en-US"/>
              </w:rPr>
              <w:t>Hoàn thành bảng kết quả thí nghiệm và nêu nhận xét về tỉ số</w:t>
            </w:r>
          </w:p>
        </w:tc>
      </w:tr>
      <w:tr w:rsidR="00B44C9A" w:rsidRPr="00B44C9A" w14:paraId="5AA14CA1" w14:textId="77777777" w:rsidTr="0074175D">
        <w:trPr>
          <w:trHeight w:val="424"/>
        </w:trPr>
        <w:tc>
          <w:tcPr>
            <w:tcW w:w="10404" w:type="dxa"/>
            <w:tcBorders>
              <w:top w:val="nil"/>
              <w:left w:val="outset" w:sz="6" w:space="0" w:color="auto"/>
              <w:bottom w:val="outset" w:sz="6" w:space="0" w:color="auto"/>
              <w:right w:val="outset" w:sz="6" w:space="0" w:color="auto"/>
            </w:tcBorders>
          </w:tcPr>
          <w:tbl>
            <w:tblPr>
              <w:tblStyle w:val="TableGrid"/>
              <w:tblW w:w="10356" w:type="dxa"/>
              <w:tblInd w:w="18" w:type="dxa"/>
              <w:tblLook w:val="04A0" w:firstRow="1" w:lastRow="0" w:firstColumn="1" w:lastColumn="0" w:noHBand="0" w:noVBand="1"/>
            </w:tblPr>
            <w:tblGrid>
              <w:gridCol w:w="2116"/>
              <w:gridCol w:w="2060"/>
              <w:gridCol w:w="2060"/>
              <w:gridCol w:w="2060"/>
              <w:gridCol w:w="2060"/>
            </w:tblGrid>
            <w:tr w:rsidR="00B44C9A" w:rsidRPr="00B44C9A" w14:paraId="51D50A25" w14:textId="77777777" w:rsidTr="00B035D8">
              <w:trPr>
                <w:trHeight w:val="750"/>
              </w:trPr>
              <w:tc>
                <w:tcPr>
                  <w:tcW w:w="2116" w:type="dxa"/>
                  <w:shd w:val="clear" w:color="auto" w:fill="D6E3BC" w:themeFill="accent3" w:themeFillTint="66"/>
                </w:tcPr>
                <w:p w14:paraId="117CDAF9" w14:textId="77777777" w:rsidR="00B44C9A" w:rsidRPr="00B44C9A" w:rsidRDefault="00B44C9A" w:rsidP="0074175D">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Góc tới i</w:t>
                  </w:r>
                </w:p>
              </w:tc>
              <w:tc>
                <w:tcPr>
                  <w:tcW w:w="2060" w:type="dxa"/>
                </w:tcPr>
                <w:p w14:paraId="7DE92D50" w14:textId="77777777" w:rsidR="00B44C9A" w:rsidRPr="00B44C9A" w:rsidRDefault="00B44C9A" w:rsidP="0074175D">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60</w:t>
                  </w:r>
                  <w:r w:rsidRPr="00B44C9A">
                    <w:rPr>
                      <w:rFonts w:ascii="Times New Roman" w:hAnsi="Times New Roman" w:cs="Times New Roman"/>
                      <w:b/>
                      <w:bCs/>
                      <w:sz w:val="28"/>
                      <w:szCs w:val="28"/>
                      <w:vertAlign w:val="superscript"/>
                      <w:lang w:val="en-US"/>
                    </w:rPr>
                    <w:t xml:space="preserve"> o</w:t>
                  </w:r>
                </w:p>
              </w:tc>
              <w:tc>
                <w:tcPr>
                  <w:tcW w:w="2060" w:type="dxa"/>
                </w:tcPr>
                <w:p w14:paraId="757C525E" w14:textId="77777777" w:rsidR="00B44C9A" w:rsidRPr="00B44C9A" w:rsidRDefault="00B44C9A" w:rsidP="0074175D">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45</w:t>
                  </w:r>
                  <w:r w:rsidRPr="00B44C9A">
                    <w:rPr>
                      <w:rFonts w:ascii="Times New Roman" w:hAnsi="Times New Roman" w:cs="Times New Roman"/>
                      <w:b/>
                      <w:bCs/>
                      <w:sz w:val="28"/>
                      <w:szCs w:val="28"/>
                      <w:vertAlign w:val="superscript"/>
                      <w:lang w:val="en-US"/>
                    </w:rPr>
                    <w:t xml:space="preserve"> o</w:t>
                  </w:r>
                </w:p>
              </w:tc>
              <w:tc>
                <w:tcPr>
                  <w:tcW w:w="2060" w:type="dxa"/>
                </w:tcPr>
                <w:p w14:paraId="3D70C72D" w14:textId="77777777" w:rsidR="00B44C9A" w:rsidRPr="00B44C9A" w:rsidRDefault="00B44C9A" w:rsidP="0074175D">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30</w:t>
                  </w:r>
                  <w:r w:rsidRPr="00B44C9A">
                    <w:rPr>
                      <w:rFonts w:ascii="Times New Roman" w:hAnsi="Times New Roman" w:cs="Times New Roman"/>
                      <w:b/>
                      <w:bCs/>
                      <w:sz w:val="28"/>
                      <w:szCs w:val="28"/>
                      <w:vertAlign w:val="superscript"/>
                      <w:lang w:val="en-US"/>
                    </w:rPr>
                    <w:t xml:space="preserve"> o</w:t>
                  </w:r>
                </w:p>
              </w:tc>
              <w:tc>
                <w:tcPr>
                  <w:tcW w:w="2060" w:type="dxa"/>
                </w:tcPr>
                <w:p w14:paraId="2A95D9E6" w14:textId="77777777" w:rsidR="00B44C9A" w:rsidRPr="00B44C9A" w:rsidRDefault="00B44C9A" w:rsidP="0074175D">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 xml:space="preserve">80 </w:t>
                  </w:r>
                  <w:r w:rsidRPr="00B44C9A">
                    <w:rPr>
                      <w:rFonts w:ascii="Times New Roman" w:hAnsi="Times New Roman" w:cs="Times New Roman"/>
                      <w:b/>
                      <w:bCs/>
                      <w:sz w:val="28"/>
                      <w:szCs w:val="28"/>
                      <w:vertAlign w:val="superscript"/>
                      <w:lang w:val="en-US"/>
                    </w:rPr>
                    <w:t>o</w:t>
                  </w:r>
                </w:p>
              </w:tc>
            </w:tr>
            <w:tr w:rsidR="00B44C9A" w:rsidRPr="00B44C9A" w14:paraId="05C59DA0" w14:textId="77777777" w:rsidTr="00B035D8">
              <w:trPr>
                <w:trHeight w:val="810"/>
              </w:trPr>
              <w:tc>
                <w:tcPr>
                  <w:tcW w:w="2116" w:type="dxa"/>
                  <w:shd w:val="clear" w:color="auto" w:fill="D6E3BC" w:themeFill="accent3" w:themeFillTint="66"/>
                </w:tcPr>
                <w:p w14:paraId="74F3131E" w14:textId="77777777" w:rsidR="00B44C9A" w:rsidRPr="00B44C9A" w:rsidRDefault="00B44C9A" w:rsidP="0074175D">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Gói khúc xạ r</w:t>
                  </w:r>
                </w:p>
              </w:tc>
              <w:tc>
                <w:tcPr>
                  <w:tcW w:w="2060" w:type="dxa"/>
                </w:tcPr>
                <w:p w14:paraId="2C315265" w14:textId="77777777" w:rsidR="00B44C9A" w:rsidRPr="00B44C9A" w:rsidRDefault="00B44C9A" w:rsidP="0074175D">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 xml:space="preserve">35 </w:t>
                  </w:r>
                  <w:r w:rsidRPr="00B44C9A">
                    <w:rPr>
                      <w:rFonts w:ascii="Times New Roman" w:hAnsi="Times New Roman" w:cs="Times New Roman"/>
                      <w:b/>
                      <w:bCs/>
                      <w:sz w:val="28"/>
                      <w:szCs w:val="28"/>
                      <w:vertAlign w:val="superscript"/>
                      <w:lang w:val="en-US"/>
                    </w:rPr>
                    <w:t>o</w:t>
                  </w:r>
                </w:p>
              </w:tc>
              <w:tc>
                <w:tcPr>
                  <w:tcW w:w="2060" w:type="dxa"/>
                </w:tcPr>
                <w:p w14:paraId="7B32C720" w14:textId="77777777" w:rsidR="00B44C9A" w:rsidRPr="00B44C9A" w:rsidRDefault="00B44C9A" w:rsidP="0074175D">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 xml:space="preserve">28 </w:t>
                  </w:r>
                  <w:r w:rsidRPr="00B44C9A">
                    <w:rPr>
                      <w:rFonts w:ascii="Times New Roman" w:hAnsi="Times New Roman" w:cs="Times New Roman"/>
                      <w:b/>
                      <w:bCs/>
                      <w:sz w:val="28"/>
                      <w:szCs w:val="28"/>
                      <w:vertAlign w:val="superscript"/>
                      <w:lang w:val="en-US"/>
                    </w:rPr>
                    <w:t>o</w:t>
                  </w:r>
                </w:p>
              </w:tc>
              <w:tc>
                <w:tcPr>
                  <w:tcW w:w="2060" w:type="dxa"/>
                </w:tcPr>
                <w:p w14:paraId="660E200B" w14:textId="77777777" w:rsidR="00B44C9A" w:rsidRPr="00B44C9A" w:rsidRDefault="00B44C9A" w:rsidP="0074175D">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20</w:t>
                  </w:r>
                  <w:r w:rsidRPr="00B44C9A">
                    <w:rPr>
                      <w:rFonts w:ascii="Times New Roman" w:hAnsi="Times New Roman" w:cs="Times New Roman"/>
                      <w:b/>
                      <w:bCs/>
                      <w:sz w:val="28"/>
                      <w:szCs w:val="28"/>
                      <w:vertAlign w:val="superscript"/>
                      <w:lang w:val="en-US"/>
                    </w:rPr>
                    <w:t xml:space="preserve"> o</w:t>
                  </w:r>
                </w:p>
              </w:tc>
              <w:tc>
                <w:tcPr>
                  <w:tcW w:w="2060" w:type="dxa"/>
                </w:tcPr>
                <w:p w14:paraId="46F024EE" w14:textId="77777777" w:rsidR="00B44C9A" w:rsidRPr="00B44C9A" w:rsidRDefault="00B44C9A" w:rsidP="0074175D">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41</w:t>
                  </w:r>
                  <w:r w:rsidRPr="00B44C9A">
                    <w:rPr>
                      <w:rFonts w:ascii="Times New Roman" w:hAnsi="Times New Roman" w:cs="Times New Roman"/>
                      <w:b/>
                      <w:bCs/>
                      <w:sz w:val="28"/>
                      <w:szCs w:val="28"/>
                      <w:vertAlign w:val="superscript"/>
                      <w:lang w:val="en-US"/>
                    </w:rPr>
                    <w:t xml:space="preserve"> o</w:t>
                  </w:r>
                </w:p>
              </w:tc>
            </w:tr>
            <w:tr w:rsidR="00B44C9A" w:rsidRPr="00B44C9A" w14:paraId="54E62C9F" w14:textId="77777777" w:rsidTr="00B035D8">
              <w:trPr>
                <w:trHeight w:val="810"/>
              </w:trPr>
              <w:tc>
                <w:tcPr>
                  <w:tcW w:w="2116" w:type="dxa"/>
                  <w:shd w:val="clear" w:color="auto" w:fill="D6E3BC" w:themeFill="accent3" w:themeFillTint="66"/>
                </w:tcPr>
                <w:p w14:paraId="093CAA77" w14:textId="77777777" w:rsidR="00B44C9A" w:rsidRPr="00B44C9A" w:rsidRDefault="00B44C9A" w:rsidP="0074175D">
                  <w:pPr>
                    <w:spacing w:after="0"/>
                    <w:jc w:val="both"/>
                    <w:rPr>
                      <w:rFonts w:ascii="Times New Roman" w:hAnsi="Times New Roman" w:cs="Times New Roman"/>
                      <w:b/>
                      <w:bCs/>
                      <w:sz w:val="28"/>
                      <w:szCs w:val="28"/>
                      <w:lang w:val="en-US"/>
                    </w:rPr>
                  </w:pPr>
                  <m:oMathPara>
                    <m:oMath>
                      <m:f>
                        <m:fPr>
                          <m:ctrlPr>
                            <w:rPr>
                              <w:rFonts w:ascii="Cambria Math" w:hAnsi="Cambria Math" w:cs="Times New Roman"/>
                              <w:b/>
                              <w:bCs/>
                              <w:i/>
                              <w:sz w:val="28"/>
                              <w:szCs w:val="28"/>
                              <w:lang w:val="en-US"/>
                            </w:rPr>
                          </m:ctrlPr>
                        </m:fPr>
                        <m:num>
                          <m:r>
                            <m:rPr>
                              <m:sty m:val="bi"/>
                            </m:rPr>
                            <w:rPr>
                              <w:rFonts w:ascii="Cambria Math" w:hAnsi="Cambria Math" w:cs="Times New Roman"/>
                              <w:sz w:val="28"/>
                              <w:szCs w:val="28"/>
                              <w:lang w:val="en-US"/>
                            </w:rPr>
                            <m:t>i</m:t>
                          </m:r>
                        </m:num>
                        <m:den>
                          <m:r>
                            <m:rPr>
                              <m:sty m:val="bi"/>
                            </m:rPr>
                            <w:rPr>
                              <w:rFonts w:ascii="Cambria Math" w:hAnsi="Cambria Math" w:cs="Times New Roman"/>
                              <w:sz w:val="28"/>
                              <w:szCs w:val="28"/>
                              <w:lang w:val="en-US"/>
                            </w:rPr>
                            <m:t>r</m:t>
                          </m:r>
                        </m:den>
                      </m:f>
                    </m:oMath>
                  </m:oMathPara>
                </w:p>
              </w:tc>
              <w:tc>
                <w:tcPr>
                  <w:tcW w:w="2060" w:type="dxa"/>
                </w:tcPr>
                <w:p w14:paraId="77645891" w14:textId="77777777" w:rsidR="00B44C9A" w:rsidRPr="00B44C9A" w:rsidRDefault="00B44C9A" w:rsidP="0074175D">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1,71</w:t>
                  </w:r>
                </w:p>
              </w:tc>
              <w:tc>
                <w:tcPr>
                  <w:tcW w:w="2060" w:type="dxa"/>
                </w:tcPr>
                <w:p w14:paraId="5FA69B80" w14:textId="77777777" w:rsidR="00B44C9A" w:rsidRPr="00B44C9A" w:rsidRDefault="00B44C9A" w:rsidP="0074175D">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1,61</w:t>
                  </w:r>
                </w:p>
              </w:tc>
              <w:tc>
                <w:tcPr>
                  <w:tcW w:w="2060" w:type="dxa"/>
                </w:tcPr>
                <w:p w14:paraId="15A85BD6" w14:textId="77777777" w:rsidR="00B44C9A" w:rsidRPr="00B44C9A" w:rsidRDefault="00B44C9A" w:rsidP="0074175D">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1,5</w:t>
                  </w:r>
                </w:p>
              </w:tc>
              <w:tc>
                <w:tcPr>
                  <w:tcW w:w="2060" w:type="dxa"/>
                </w:tcPr>
                <w:p w14:paraId="76D7EE84" w14:textId="77777777" w:rsidR="00B44C9A" w:rsidRPr="00B44C9A" w:rsidRDefault="00B44C9A" w:rsidP="0074175D">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1,95</w:t>
                  </w:r>
                </w:p>
              </w:tc>
            </w:tr>
            <w:tr w:rsidR="00B44C9A" w:rsidRPr="00B44C9A" w14:paraId="7B0638E9" w14:textId="77777777" w:rsidTr="00B035D8">
              <w:trPr>
                <w:trHeight w:val="1381"/>
              </w:trPr>
              <w:tc>
                <w:tcPr>
                  <w:tcW w:w="2116" w:type="dxa"/>
                  <w:shd w:val="clear" w:color="auto" w:fill="D6E3BC" w:themeFill="accent3" w:themeFillTint="66"/>
                </w:tcPr>
                <w:p w14:paraId="1D4AB48B" w14:textId="77777777" w:rsidR="00B44C9A" w:rsidRPr="00B44C9A" w:rsidRDefault="00B44C9A" w:rsidP="00D17EBB">
                  <w:pPr>
                    <w:spacing w:after="0"/>
                    <w:jc w:val="both"/>
                    <w:rPr>
                      <w:rFonts w:ascii="Times New Roman" w:hAnsi="Times New Roman" w:cs="Times New Roman"/>
                      <w:b/>
                      <w:bCs/>
                      <w:sz w:val="28"/>
                      <w:szCs w:val="28"/>
                      <w:lang w:val="en-US"/>
                    </w:rPr>
                  </w:pPr>
                  <m:oMathPara>
                    <m:oMath>
                      <m:f>
                        <m:fPr>
                          <m:ctrlPr>
                            <w:rPr>
                              <w:rFonts w:ascii="Cambria Math" w:hAnsi="Cambria Math" w:cs="Times New Roman"/>
                              <w:b/>
                              <w:bCs/>
                              <w:i/>
                              <w:sz w:val="28"/>
                              <w:szCs w:val="28"/>
                              <w:lang w:val="en-US"/>
                            </w:rPr>
                          </m:ctrlPr>
                        </m:fPr>
                        <m:num>
                          <m:r>
                            <m:rPr>
                              <m:sty m:val="bi"/>
                            </m:rPr>
                            <w:rPr>
                              <w:rFonts w:ascii="Cambria Math" w:hAnsi="Cambria Math" w:cs="Times New Roman"/>
                              <w:sz w:val="28"/>
                              <w:szCs w:val="28"/>
                              <w:lang w:val="en-US"/>
                            </w:rPr>
                            <m:t>sini</m:t>
                          </m:r>
                        </m:num>
                        <m:den>
                          <m:r>
                            <m:rPr>
                              <m:sty m:val="bi"/>
                            </m:rPr>
                            <w:rPr>
                              <w:rFonts w:ascii="Cambria Math" w:hAnsi="Cambria Math" w:cs="Times New Roman"/>
                              <w:sz w:val="28"/>
                              <w:szCs w:val="28"/>
                              <w:lang w:val="en-US"/>
                            </w:rPr>
                            <m:t>sinr</m:t>
                          </m:r>
                        </m:den>
                      </m:f>
                    </m:oMath>
                  </m:oMathPara>
                </w:p>
              </w:tc>
              <w:tc>
                <w:tcPr>
                  <w:tcW w:w="2060" w:type="dxa"/>
                </w:tcPr>
                <w:p w14:paraId="55FCF7BC" w14:textId="77777777" w:rsidR="00B44C9A" w:rsidRPr="00B44C9A" w:rsidRDefault="00B44C9A" w:rsidP="00D17EBB">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1,51</w:t>
                  </w:r>
                </w:p>
              </w:tc>
              <w:tc>
                <w:tcPr>
                  <w:tcW w:w="2060" w:type="dxa"/>
                </w:tcPr>
                <w:p w14:paraId="64B8CCD3" w14:textId="77777777" w:rsidR="00B44C9A" w:rsidRPr="00B44C9A" w:rsidRDefault="00B44C9A" w:rsidP="00D17EBB">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1,51</w:t>
                  </w:r>
                </w:p>
              </w:tc>
              <w:tc>
                <w:tcPr>
                  <w:tcW w:w="2060" w:type="dxa"/>
                </w:tcPr>
                <w:p w14:paraId="20969937" w14:textId="77777777" w:rsidR="00B44C9A" w:rsidRPr="00B44C9A" w:rsidRDefault="00B44C9A" w:rsidP="00D17EBB">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1,51</w:t>
                  </w:r>
                </w:p>
              </w:tc>
              <w:tc>
                <w:tcPr>
                  <w:tcW w:w="2060" w:type="dxa"/>
                </w:tcPr>
                <w:p w14:paraId="4C808F4C" w14:textId="77777777" w:rsidR="00B44C9A" w:rsidRPr="00B44C9A" w:rsidRDefault="00B44C9A" w:rsidP="00D17EBB">
                  <w:pPr>
                    <w:spacing w:after="0"/>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1,51</w:t>
                  </w:r>
                </w:p>
              </w:tc>
            </w:tr>
          </w:tbl>
          <w:p w14:paraId="38C24ED6" w14:textId="77777777" w:rsidR="00B44C9A" w:rsidRPr="00B44C9A" w:rsidRDefault="00B44C9A" w:rsidP="00B035D8">
            <w:pPr>
              <w:spacing w:after="96" w:line="259" w:lineRule="auto"/>
              <w:rPr>
                <w:iCs/>
                <w:color w:val="FF0000"/>
                <w:sz w:val="28"/>
                <w:szCs w:val="28"/>
                <w:lang w:val="en-US"/>
              </w:rPr>
            </w:pPr>
            <m:oMathPara>
              <m:oMathParaPr>
                <m:jc m:val="left"/>
              </m:oMathParaPr>
              <m:oMath>
                <m:r>
                  <m:rPr>
                    <m:sty m:val="p"/>
                  </m:rPr>
                  <w:rPr>
                    <w:rFonts w:ascii="Cambria Math" w:hAnsi="Cambria Math"/>
                    <w:sz w:val="28"/>
                    <w:szCs w:val="28"/>
                    <w:lang w:val="en-US"/>
                  </w:rPr>
                  <w:br/>
                </m:r>
              </m:oMath>
            </m:oMathPara>
            <w:r w:rsidRPr="00B44C9A">
              <w:rPr>
                <w:bCs/>
                <w:sz w:val="28"/>
                <w:szCs w:val="28"/>
                <w:lang w:val="en-US"/>
              </w:rPr>
              <w:t>Tỉ số</w:t>
            </w:r>
            <w:r w:rsidRPr="00B44C9A">
              <w:rPr>
                <w:b/>
                <w:iCs/>
                <w:color w:val="FF0000"/>
                <w:sz w:val="28"/>
                <w:szCs w:val="28"/>
                <w:lang w:val="en-US"/>
              </w:rPr>
              <w:t xml:space="preserve">  </w:t>
            </w:r>
            <m:oMath>
              <m:f>
                <m:fPr>
                  <m:ctrlPr>
                    <w:rPr>
                      <w:rFonts w:ascii="Cambria Math" w:hAnsi="Cambria Math"/>
                      <w:b/>
                      <w:bCs/>
                      <w:i/>
                      <w:sz w:val="28"/>
                      <w:szCs w:val="28"/>
                      <w:lang w:val="en-US"/>
                    </w:rPr>
                  </m:ctrlPr>
                </m:fPr>
                <m:num>
                  <m:r>
                    <m:rPr>
                      <m:sty m:val="bi"/>
                    </m:rPr>
                    <w:rPr>
                      <w:rFonts w:ascii="Cambria Math" w:hAnsi="Cambria Math"/>
                      <w:sz w:val="28"/>
                      <w:szCs w:val="28"/>
                      <w:lang w:val="en-US"/>
                    </w:rPr>
                    <m:t>sini</m:t>
                  </m:r>
                </m:num>
                <m:den>
                  <m:r>
                    <m:rPr>
                      <m:sty m:val="bi"/>
                    </m:rPr>
                    <w:rPr>
                      <w:rFonts w:ascii="Cambria Math" w:hAnsi="Cambria Math"/>
                      <w:sz w:val="28"/>
                      <w:szCs w:val="28"/>
                      <w:lang w:val="en-US"/>
                    </w:rPr>
                    <m:t>sinr</m:t>
                  </m:r>
                </m:den>
              </m:f>
            </m:oMath>
            <w:r w:rsidRPr="00B44C9A">
              <w:rPr>
                <w:b/>
                <w:bCs/>
                <w:sz w:val="28"/>
                <w:szCs w:val="28"/>
                <w:lang w:val="en-US"/>
              </w:rPr>
              <w:t xml:space="preserve"> </w:t>
            </w:r>
            <w:r w:rsidRPr="00B44C9A">
              <w:rPr>
                <w:bCs/>
                <w:sz w:val="28"/>
                <w:szCs w:val="28"/>
                <w:lang w:val="en-US"/>
              </w:rPr>
              <w:t xml:space="preserve">không thay đổi </w:t>
            </w:r>
            <w:r w:rsidRPr="00B44C9A">
              <w:rPr>
                <w:bCs/>
                <w:sz w:val="28"/>
                <w:szCs w:val="28"/>
                <w:lang w:val="en-US"/>
              </w:rPr>
              <w:sym w:font="Wingdings" w:char="F0F3"/>
            </w:r>
            <w:r w:rsidRPr="00B44C9A">
              <w:rPr>
                <w:bCs/>
                <w:sz w:val="28"/>
                <w:szCs w:val="28"/>
                <w:lang w:val="en-US"/>
              </w:rPr>
              <w:t xml:space="preserve"> </w:t>
            </w:r>
            <m:oMath>
              <m:f>
                <m:fPr>
                  <m:ctrlPr>
                    <w:rPr>
                      <w:rFonts w:ascii="Cambria Math" w:hAnsi="Cambria Math"/>
                      <w:b/>
                      <w:bCs/>
                      <w:i/>
                      <w:sz w:val="28"/>
                      <w:szCs w:val="28"/>
                      <w:lang w:val="en-US"/>
                    </w:rPr>
                  </m:ctrlPr>
                </m:fPr>
                <m:num>
                  <m:r>
                    <m:rPr>
                      <m:sty m:val="bi"/>
                    </m:rPr>
                    <w:rPr>
                      <w:rFonts w:ascii="Cambria Math" w:hAnsi="Cambria Math"/>
                      <w:sz w:val="28"/>
                      <w:szCs w:val="28"/>
                      <w:lang w:val="en-US"/>
                    </w:rPr>
                    <m:t>sini</m:t>
                  </m:r>
                </m:num>
                <m:den>
                  <m:r>
                    <m:rPr>
                      <m:sty m:val="bi"/>
                    </m:rPr>
                    <w:rPr>
                      <w:rFonts w:ascii="Cambria Math" w:hAnsi="Cambria Math"/>
                      <w:sz w:val="28"/>
                      <w:szCs w:val="28"/>
                      <w:lang w:val="en-US"/>
                    </w:rPr>
                    <m:t>sinr</m:t>
                  </m:r>
                </m:den>
              </m:f>
            </m:oMath>
            <w:r w:rsidRPr="00B44C9A">
              <w:rPr>
                <w:b/>
                <w:bCs/>
                <w:sz w:val="28"/>
                <w:szCs w:val="28"/>
                <w:lang w:val="en-US"/>
              </w:rPr>
              <w:t xml:space="preserve"> = </w:t>
            </w:r>
            <w:r w:rsidRPr="00B44C9A">
              <w:rPr>
                <w:bCs/>
                <w:sz w:val="28"/>
                <w:szCs w:val="28"/>
                <w:lang w:val="en-US"/>
              </w:rPr>
              <w:t>const (hằng số)</w:t>
            </w:r>
          </w:p>
          <w:p w14:paraId="11573BE4" w14:textId="77777777" w:rsidR="00B44C9A" w:rsidRPr="00B44C9A" w:rsidRDefault="00B44C9A" w:rsidP="00B035D8">
            <w:pPr>
              <w:spacing w:after="96" w:line="259" w:lineRule="auto"/>
              <w:rPr>
                <w:b/>
                <w:iCs/>
                <w:color w:val="FF0000"/>
                <w:sz w:val="28"/>
                <w:szCs w:val="28"/>
                <w:lang w:val="en-US"/>
              </w:rPr>
            </w:pPr>
            <w:r w:rsidRPr="00B44C9A">
              <w:rPr>
                <w:bCs/>
                <w:sz w:val="28"/>
                <w:szCs w:val="28"/>
                <w:lang w:val="en-US"/>
              </w:rPr>
              <w:t>Tỉ số</w:t>
            </w:r>
            <w:r w:rsidRPr="00B44C9A">
              <w:rPr>
                <w:b/>
                <w:iCs/>
                <w:color w:val="FF0000"/>
                <w:sz w:val="28"/>
                <w:szCs w:val="28"/>
                <w:lang w:val="en-US"/>
              </w:rPr>
              <w:t xml:space="preserve">  </w:t>
            </w:r>
            <m:oMath>
              <m:f>
                <m:fPr>
                  <m:ctrlPr>
                    <w:rPr>
                      <w:rFonts w:ascii="Cambria Math" w:hAnsi="Cambria Math"/>
                      <w:b/>
                      <w:bCs/>
                      <w:i/>
                      <w:sz w:val="28"/>
                      <w:szCs w:val="28"/>
                      <w:lang w:val="en-US"/>
                    </w:rPr>
                  </m:ctrlPr>
                </m:fPr>
                <m:num>
                  <m:r>
                    <m:rPr>
                      <m:sty m:val="bi"/>
                    </m:rPr>
                    <w:rPr>
                      <w:rFonts w:ascii="Cambria Math" w:hAnsi="Cambria Math"/>
                      <w:sz w:val="28"/>
                      <w:szCs w:val="28"/>
                      <w:lang w:val="en-US"/>
                    </w:rPr>
                    <m:t>sini</m:t>
                  </m:r>
                </m:num>
                <m:den>
                  <m:r>
                    <m:rPr>
                      <m:sty m:val="bi"/>
                    </m:rPr>
                    <w:rPr>
                      <w:rFonts w:ascii="Cambria Math" w:hAnsi="Cambria Math"/>
                      <w:sz w:val="28"/>
                      <w:szCs w:val="28"/>
                      <w:lang w:val="en-US"/>
                    </w:rPr>
                    <m:t>sinr</m:t>
                  </m:r>
                </m:den>
              </m:f>
            </m:oMath>
            <w:r w:rsidRPr="00B44C9A">
              <w:rPr>
                <w:b/>
                <w:bCs/>
                <w:sz w:val="28"/>
                <w:szCs w:val="28"/>
                <w:lang w:val="en-US"/>
              </w:rPr>
              <w:t xml:space="preserve"> </w:t>
            </w:r>
            <w:r w:rsidRPr="00B44C9A">
              <w:rPr>
                <w:bCs/>
                <w:sz w:val="28"/>
                <w:szCs w:val="28"/>
                <w:lang w:val="en-US"/>
              </w:rPr>
              <w:t>xấp x</w:t>
            </w:r>
            <w:r w:rsidRPr="00B44C9A">
              <w:rPr>
                <w:b/>
                <w:bCs/>
                <w:sz w:val="28"/>
                <w:szCs w:val="28"/>
                <w:lang w:val="en-US"/>
              </w:rPr>
              <w:t xml:space="preserve">ỉ </w:t>
            </w:r>
            <m:oMath>
              <m:f>
                <m:fPr>
                  <m:ctrlPr>
                    <w:rPr>
                      <w:rFonts w:ascii="Cambria Math" w:hAnsi="Cambria Math"/>
                      <w:b/>
                      <w:bCs/>
                      <w:i/>
                      <w:sz w:val="28"/>
                      <w:szCs w:val="28"/>
                      <w:lang w:val="en-US"/>
                    </w:rPr>
                  </m:ctrlPr>
                </m:fPr>
                <m:num>
                  <m:r>
                    <m:rPr>
                      <m:sty m:val="bi"/>
                    </m:rPr>
                    <w:rPr>
                      <w:rFonts w:ascii="Cambria Math" w:hAnsi="Cambria Math"/>
                      <w:sz w:val="28"/>
                      <w:szCs w:val="28"/>
                      <w:lang w:val="en-US"/>
                    </w:rPr>
                    <m:t>n</m:t>
                  </m:r>
                  <m:r>
                    <m:rPr>
                      <m:sty m:val="bi"/>
                    </m:rPr>
                    <w:rPr>
                      <w:rFonts w:ascii="Cambria Math" w:hAnsi="Cambria Math"/>
                      <w:sz w:val="28"/>
                      <w:szCs w:val="28"/>
                      <w:lang w:val="en-US"/>
                    </w:rPr>
                    <m:t>2</m:t>
                  </m:r>
                </m:num>
                <m:den>
                  <m:r>
                    <m:rPr>
                      <m:sty m:val="bi"/>
                    </m:rPr>
                    <w:rPr>
                      <w:rFonts w:ascii="Cambria Math" w:hAnsi="Cambria Math"/>
                      <w:sz w:val="28"/>
                      <w:szCs w:val="28"/>
                      <w:lang w:val="en-US"/>
                    </w:rPr>
                    <m:t>n</m:t>
                  </m:r>
                  <m:r>
                    <m:rPr>
                      <m:sty m:val="bi"/>
                    </m:rPr>
                    <w:rPr>
                      <w:rFonts w:ascii="Cambria Math" w:hAnsi="Cambria Math"/>
                      <w:sz w:val="28"/>
                      <w:szCs w:val="28"/>
                      <w:lang w:val="en-US"/>
                    </w:rPr>
                    <m:t>1</m:t>
                  </m:r>
                </m:den>
              </m:f>
            </m:oMath>
          </w:p>
        </w:tc>
      </w:tr>
    </w:tbl>
    <w:p w14:paraId="79059C2B" w14:textId="77777777" w:rsidR="00B44C9A" w:rsidRPr="00B44C9A" w:rsidRDefault="00B44C9A" w:rsidP="00AD68D0">
      <w:pPr>
        <w:pStyle w:val="TableParagraph"/>
        <w:tabs>
          <w:tab w:val="left" w:pos="327"/>
        </w:tabs>
        <w:ind w:right="94"/>
        <w:jc w:val="both"/>
        <w:rPr>
          <w:rFonts w:ascii="Times New Roman" w:hAnsi="Times New Roman" w:cs="Times New Roman"/>
          <w:bCs/>
          <w:sz w:val="28"/>
          <w:szCs w:val="28"/>
          <w:lang w:val="en-US"/>
        </w:rPr>
      </w:pPr>
    </w:p>
    <w:p w14:paraId="67451C19" w14:textId="77777777" w:rsidR="00B44C9A" w:rsidRPr="00B44C9A" w:rsidRDefault="00B44C9A" w:rsidP="007D38BA">
      <w:pPr>
        <w:spacing w:before="16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B44C9A" w:rsidRPr="00B44C9A" w14:paraId="06E17410" w14:textId="77777777" w:rsidTr="00AD68D0">
        <w:trPr>
          <w:trHeight w:val="274"/>
          <w:jc w:val="center"/>
        </w:trPr>
        <w:tc>
          <w:tcPr>
            <w:tcW w:w="5803" w:type="dxa"/>
            <w:shd w:val="clear" w:color="auto" w:fill="F2DCDC" w:themeFill="accent2" w:themeFillTint="32"/>
          </w:tcPr>
          <w:p w14:paraId="6153DC4C" w14:textId="77777777" w:rsidR="00B44C9A" w:rsidRPr="00B44C9A" w:rsidRDefault="00B44C9A" w:rsidP="00AD68D0">
            <w:pPr>
              <w:spacing w:before="40" w:after="60" w:line="276"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69373B0E" w14:textId="77777777" w:rsidR="00B44C9A" w:rsidRPr="00B44C9A" w:rsidRDefault="00B44C9A" w:rsidP="00AD68D0">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34A6FFD1" w14:textId="77777777" w:rsidTr="00AD68D0">
        <w:trPr>
          <w:trHeight w:val="274"/>
          <w:jc w:val="center"/>
        </w:trPr>
        <w:tc>
          <w:tcPr>
            <w:tcW w:w="5803" w:type="dxa"/>
            <w:shd w:val="clear" w:color="auto" w:fill="auto"/>
          </w:tcPr>
          <w:p w14:paraId="122E337A" w14:textId="77777777" w:rsidR="00B44C9A" w:rsidRPr="00B44C9A" w:rsidRDefault="00B44C9A" w:rsidP="00AD68D0">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sz w:val="28"/>
                <w:szCs w:val="28"/>
              </w:rPr>
              <w:t>Giao nhiệm vụ:</w:t>
            </w:r>
            <w:r w:rsidRPr="00B44C9A">
              <w:rPr>
                <w:rFonts w:ascii="Times New Roman" w:hAnsi="Times New Roman" w:cs="Times New Roman"/>
                <w:sz w:val="28"/>
                <w:szCs w:val="28"/>
              </w:rPr>
              <w:t xml:space="preserve"> </w:t>
            </w:r>
          </w:p>
          <w:p w14:paraId="11798280" w14:textId="77777777" w:rsidR="00B44C9A" w:rsidRPr="00B44C9A" w:rsidRDefault="00B44C9A" w:rsidP="00AD68D0">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xml:space="preserve">- GV chiếu hình 3.4. ti sáng bị khúc xạ và giới </w:t>
            </w:r>
            <w:r w:rsidRPr="00B44C9A">
              <w:rPr>
                <w:rFonts w:ascii="Times New Roman" w:eastAsia="Times New Roman" w:hAnsi="Times New Roman" w:cs="Times New Roman"/>
                <w:sz w:val="28"/>
                <w:szCs w:val="28"/>
                <w:lang w:val="en-US"/>
              </w:rPr>
              <w:lastRenderedPageBreak/>
              <w:t>thiệu về các qui ước</w:t>
            </w:r>
          </w:p>
          <w:p w14:paraId="7D901E4C" w14:textId="77777777" w:rsidR="00B44C9A" w:rsidRPr="00B44C9A" w:rsidRDefault="00B44C9A" w:rsidP="0074175D">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thực hiện:</w:t>
            </w:r>
          </w:p>
          <w:p w14:paraId="1CE7337C" w14:textId="77777777" w:rsidR="00B44C9A" w:rsidRPr="00B44C9A" w:rsidRDefault="00B44C9A" w:rsidP="0074175D">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Chia nhóm HS:  chia lớp thành 6 nhóm.</w:t>
            </w:r>
          </w:p>
          <w:p w14:paraId="6CAEE8D9" w14:textId="77777777" w:rsidR="00B44C9A" w:rsidRPr="00B44C9A" w:rsidRDefault="00B44C9A" w:rsidP="0074175D">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Phát bộ dụng cụ thí nghiệm (3).</w:t>
            </w:r>
          </w:p>
          <w:p w14:paraId="0D27ADA5" w14:textId="77777777" w:rsidR="00B44C9A" w:rsidRPr="00B44C9A" w:rsidRDefault="00B44C9A" w:rsidP="00AD68D0">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Yêu cầu HS tiến hành thí nghiệm và hoàn thành phiếu học tập.</w:t>
            </w:r>
          </w:p>
        </w:tc>
        <w:tc>
          <w:tcPr>
            <w:tcW w:w="4435" w:type="dxa"/>
            <w:shd w:val="clear" w:color="auto" w:fill="auto"/>
          </w:tcPr>
          <w:p w14:paraId="463D3A21" w14:textId="77777777" w:rsidR="00B44C9A" w:rsidRPr="00B44C9A" w:rsidRDefault="00B44C9A" w:rsidP="00AD68D0">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lastRenderedPageBreak/>
              <w:t>- HS nhận nhiệm vụ.</w:t>
            </w:r>
          </w:p>
          <w:p w14:paraId="35EBDDC1" w14:textId="77777777" w:rsidR="00B44C9A" w:rsidRPr="00B44C9A" w:rsidRDefault="00B44C9A" w:rsidP="0074175D">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Tập hợp nhóm </w:t>
            </w:r>
            <w:r w:rsidRPr="00B44C9A">
              <w:rPr>
                <w:rFonts w:ascii="Times New Roman" w:hAnsi="Times New Roman" w:cs="Times New Roman"/>
                <w:sz w:val="28"/>
                <w:szCs w:val="28"/>
                <w:lang w:val="en-US"/>
              </w:rPr>
              <w:t xml:space="preserve">theo chỉ định của </w:t>
            </w:r>
            <w:r w:rsidRPr="00B44C9A">
              <w:rPr>
                <w:rFonts w:ascii="Times New Roman" w:hAnsi="Times New Roman" w:cs="Times New Roman"/>
                <w:sz w:val="28"/>
                <w:szCs w:val="28"/>
                <w:lang w:val="en-US"/>
              </w:rPr>
              <w:lastRenderedPageBreak/>
              <w:t>GV.</w:t>
            </w:r>
          </w:p>
        </w:tc>
      </w:tr>
      <w:tr w:rsidR="00B44C9A" w:rsidRPr="00B44C9A" w14:paraId="7F3AF2A7" w14:textId="77777777" w:rsidTr="00AD68D0">
        <w:trPr>
          <w:trHeight w:val="1685"/>
          <w:jc w:val="center"/>
        </w:trPr>
        <w:tc>
          <w:tcPr>
            <w:tcW w:w="5803" w:type="dxa"/>
            <w:shd w:val="clear" w:color="auto" w:fill="auto"/>
          </w:tcPr>
          <w:p w14:paraId="05B0D271" w14:textId="77777777" w:rsidR="00B44C9A" w:rsidRPr="00B44C9A" w:rsidRDefault="00B44C9A" w:rsidP="00AD68D0">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ướng dẫn HS thực hiện nhiệm vụ</w:t>
            </w:r>
          </w:p>
          <w:p w14:paraId="6B85E089" w14:textId="77777777" w:rsidR="00B44C9A" w:rsidRPr="00B44C9A" w:rsidRDefault="00B44C9A" w:rsidP="00AD68D0">
            <w:pPr>
              <w:spacing w:before="40" w:after="60" w:line="276" w:lineRule="auto"/>
              <w:jc w:val="both"/>
              <w:rPr>
                <w:rFonts w:ascii="Times New Roman" w:hAnsi="Times New Roman" w:cs="Times New Roman"/>
                <w:color w:val="0070C0"/>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sz w:val="28"/>
                <w:szCs w:val="28"/>
              </w:rPr>
              <w:t>GV quan sát, hỗ trợ HS khi cần thiết.</w:t>
            </w:r>
          </w:p>
          <w:p w14:paraId="0A03DD69" w14:textId="77777777" w:rsidR="00B44C9A" w:rsidRPr="00B44C9A" w:rsidRDefault="00B44C9A" w:rsidP="00AD68D0">
            <w:pPr>
              <w:spacing w:before="40" w:after="60" w:line="276" w:lineRule="auto"/>
              <w:jc w:val="both"/>
              <w:rPr>
                <w:rFonts w:ascii="Times New Roman" w:hAnsi="Times New Roman" w:cs="Times New Roman"/>
                <w:color w:val="0070C0"/>
                <w:sz w:val="28"/>
                <w:szCs w:val="28"/>
              </w:rPr>
            </w:pPr>
          </w:p>
        </w:tc>
        <w:tc>
          <w:tcPr>
            <w:tcW w:w="4435" w:type="dxa"/>
            <w:shd w:val="clear" w:color="auto" w:fill="auto"/>
          </w:tcPr>
          <w:p w14:paraId="5151BF83" w14:textId="77777777" w:rsidR="00B44C9A" w:rsidRPr="00B44C9A" w:rsidRDefault="00B44C9A" w:rsidP="00AD68D0">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tiến thành thí nghiệm.</w:t>
            </w:r>
          </w:p>
          <w:p w14:paraId="482CF189" w14:textId="77777777" w:rsidR="00B44C9A" w:rsidRPr="00B44C9A" w:rsidRDefault="00B44C9A" w:rsidP="00AD68D0">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Suy nghĩ và trả lời các câu hỏi.</w:t>
            </w:r>
          </w:p>
        </w:tc>
      </w:tr>
      <w:tr w:rsidR="00B44C9A" w:rsidRPr="00B44C9A" w14:paraId="7DBF885F" w14:textId="77777777" w:rsidTr="00AD68D0">
        <w:trPr>
          <w:trHeight w:val="274"/>
          <w:jc w:val="center"/>
        </w:trPr>
        <w:tc>
          <w:tcPr>
            <w:tcW w:w="5803" w:type="dxa"/>
            <w:shd w:val="clear" w:color="auto" w:fill="auto"/>
          </w:tcPr>
          <w:p w14:paraId="137BE15D" w14:textId="77777777" w:rsidR="00B44C9A" w:rsidRPr="00B44C9A" w:rsidRDefault="00B44C9A" w:rsidP="00AD68D0">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12816775" w14:textId="77777777" w:rsidR="00B44C9A" w:rsidRPr="00B44C9A" w:rsidRDefault="00B44C9A" w:rsidP="00AD68D0">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chọn 1 phiếu học tập của nhóm hoàn thành nhanh nhất treo trên bảng, mời đại diện của nhóm trình bày kết quả thực hiện nhiệm vụ học tập.</w:t>
            </w:r>
          </w:p>
        </w:tc>
        <w:tc>
          <w:tcPr>
            <w:tcW w:w="4435" w:type="dxa"/>
            <w:shd w:val="clear" w:color="auto" w:fill="auto"/>
          </w:tcPr>
          <w:p w14:paraId="096AAF9A" w14:textId="77777777" w:rsidR="00B44C9A" w:rsidRPr="00B44C9A" w:rsidRDefault="00B44C9A" w:rsidP="00AD68D0">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gọi thì đứng tại chổ trình bày đáp án phiếu học tập.</w:t>
            </w:r>
          </w:p>
          <w:p w14:paraId="5CDF4DFB" w14:textId="77777777" w:rsidR="00B44C9A" w:rsidRPr="00B44C9A" w:rsidRDefault="00B44C9A" w:rsidP="00AD68D0">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Lắng nghe và nhận xét các bài làm của nhóm khác.</w:t>
            </w:r>
          </w:p>
        </w:tc>
      </w:tr>
      <w:tr w:rsidR="00B44C9A" w:rsidRPr="00B44C9A" w14:paraId="4A8302E3" w14:textId="77777777" w:rsidTr="00AD68D0">
        <w:trPr>
          <w:trHeight w:val="1125"/>
          <w:jc w:val="center"/>
        </w:trPr>
        <w:tc>
          <w:tcPr>
            <w:tcW w:w="5803" w:type="dxa"/>
            <w:shd w:val="clear" w:color="auto" w:fill="auto"/>
          </w:tcPr>
          <w:p w14:paraId="37DF9DD2" w14:textId="77777777" w:rsidR="00B44C9A" w:rsidRPr="00B44C9A" w:rsidRDefault="00B44C9A" w:rsidP="00AD68D0">
            <w:pPr>
              <w:spacing w:before="40" w:after="4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18B65E21" w14:textId="77777777" w:rsidR="00B44C9A" w:rsidRPr="00B44C9A" w:rsidRDefault="00B44C9A" w:rsidP="00AD68D0">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Nhận xét chung về kết quả làm việc của các nhóm.</w:t>
            </w:r>
          </w:p>
          <w:p w14:paraId="2745CD7D" w14:textId="77777777" w:rsidR="00B44C9A" w:rsidRPr="00B44C9A" w:rsidRDefault="00B44C9A" w:rsidP="0074175D">
            <w:pPr>
              <w:spacing w:before="40" w:after="60" w:line="276" w:lineRule="auto"/>
              <w:rPr>
                <w:rFonts w:ascii="Times New Roman" w:hAnsi="Times New Roman" w:cs="Times New Roman"/>
                <w:i/>
                <w:sz w:val="28"/>
                <w:szCs w:val="28"/>
              </w:rPr>
            </w:pPr>
            <w:r w:rsidRPr="00B44C9A">
              <w:rPr>
                <w:rFonts w:ascii="Times New Roman" w:hAnsi="Times New Roman" w:cs="Times New Roman"/>
                <w:sz w:val="28"/>
                <w:szCs w:val="28"/>
              </w:rPr>
              <w:t xml:space="preserve">+ Chốt kiến thức về định luật khúc xạ ánh sáng: </w:t>
            </w:r>
            <w:r w:rsidRPr="00B44C9A">
              <w:rPr>
                <w:rFonts w:ascii="Times New Roman" w:hAnsi="Times New Roman" w:cs="Times New Roman"/>
                <w:i/>
                <w:sz w:val="28"/>
                <w:szCs w:val="28"/>
              </w:rPr>
              <w:t>- Tia khúc xạ nằm trong mặt phẳng tới và ở bên kia pháp tuyến so vớ tia sáng tới.</w:t>
            </w:r>
          </w:p>
          <w:p w14:paraId="3BE90269" w14:textId="77777777" w:rsidR="00B44C9A" w:rsidRPr="00B44C9A" w:rsidRDefault="00B44C9A" w:rsidP="0074175D">
            <w:pPr>
              <w:spacing w:before="40" w:after="60" w:line="276" w:lineRule="auto"/>
              <w:rPr>
                <w:rFonts w:ascii="Times New Roman" w:hAnsi="Times New Roman" w:cs="Times New Roman"/>
                <w:i/>
                <w:sz w:val="28"/>
                <w:szCs w:val="28"/>
              </w:rPr>
            </w:pPr>
            <w:r w:rsidRPr="00B44C9A">
              <w:rPr>
                <w:rFonts w:ascii="Times New Roman" w:hAnsi="Times New Roman" w:cs="Times New Roman"/>
                <w:i/>
                <w:sz w:val="28"/>
                <w:szCs w:val="28"/>
              </w:rPr>
              <w:t>Đối với hai môi trường trong suốt nhất định, tỉ số giữa sin góc tới (sin í) và sin góc khúc xạ (sin r) là một hằng số.</w:t>
            </w:r>
          </w:p>
          <w:p w14:paraId="750E535A" w14:textId="77777777" w:rsidR="00B44C9A" w:rsidRPr="00B44C9A" w:rsidRDefault="00B44C9A" w:rsidP="0074175D">
            <w:pPr>
              <w:spacing w:before="40" w:after="60" w:line="276" w:lineRule="auto"/>
              <w:jc w:val="center"/>
              <w:rPr>
                <w:rFonts w:ascii="Times New Roman" w:hAnsi="Times New Roman" w:cs="Times New Roman"/>
                <w:b/>
                <w:sz w:val="28"/>
                <w:szCs w:val="28"/>
              </w:rPr>
            </w:pPr>
            <m:oMath>
              <m:f>
                <m:fPr>
                  <m:ctrlPr>
                    <w:rPr>
                      <w:rFonts w:ascii="Cambria Math" w:hAnsi="Cambria Math" w:cs="Times New Roman"/>
                      <w:b/>
                      <w:bCs/>
                      <w:i/>
                      <w:sz w:val="28"/>
                      <w:szCs w:val="28"/>
                      <w:lang w:val="en-US"/>
                    </w:rPr>
                  </m:ctrlPr>
                </m:fPr>
                <m:num>
                  <m:r>
                    <m:rPr>
                      <m:sty m:val="bi"/>
                    </m:rPr>
                    <w:rPr>
                      <w:rFonts w:ascii="Cambria Math" w:hAnsi="Cambria Math" w:cs="Times New Roman"/>
                      <w:sz w:val="28"/>
                      <w:szCs w:val="28"/>
                      <w:lang w:val="en-US"/>
                    </w:rPr>
                    <m:t>sini</m:t>
                  </m:r>
                </m:num>
                <m:den>
                  <m:r>
                    <m:rPr>
                      <m:sty m:val="bi"/>
                    </m:rPr>
                    <w:rPr>
                      <w:rFonts w:ascii="Cambria Math" w:hAnsi="Cambria Math" w:cs="Times New Roman"/>
                      <w:sz w:val="28"/>
                      <w:szCs w:val="28"/>
                      <w:lang w:val="en-US"/>
                    </w:rPr>
                    <m:t>sinr</m:t>
                  </m:r>
                </m:den>
              </m:f>
            </m:oMath>
            <w:r w:rsidRPr="00B44C9A">
              <w:rPr>
                <w:rFonts w:ascii="Times New Roman" w:hAnsi="Times New Roman" w:cs="Times New Roman"/>
                <w:b/>
                <w:bCs/>
                <w:sz w:val="28"/>
                <w:szCs w:val="28"/>
                <w:lang w:val="en-US"/>
              </w:rPr>
              <w:t xml:space="preserve"> = const</w:t>
            </w:r>
          </w:p>
        </w:tc>
        <w:tc>
          <w:tcPr>
            <w:tcW w:w="4435" w:type="dxa"/>
            <w:shd w:val="clear" w:color="auto" w:fill="auto"/>
          </w:tcPr>
          <w:p w14:paraId="41A0A266" w14:textId="77777777" w:rsidR="00B44C9A" w:rsidRPr="00B44C9A" w:rsidRDefault="00B44C9A" w:rsidP="00AD68D0">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1F12A485" w14:textId="77777777" w:rsidR="00B44C9A" w:rsidRPr="00B44C9A" w:rsidRDefault="00B44C9A">
      <w:pPr>
        <w:spacing w:before="40" w:after="60" w:line="312" w:lineRule="auto"/>
        <w:jc w:val="both"/>
        <w:rPr>
          <w:rFonts w:ascii="Times New Roman" w:hAnsi="Times New Roman" w:cs="Times New Roman"/>
          <w:b/>
          <w:color w:val="7030A0"/>
          <w:sz w:val="28"/>
          <w:szCs w:val="28"/>
          <w:lang w:val="en-US"/>
        </w:rPr>
      </w:pPr>
    </w:p>
    <w:p w14:paraId="293E44EE" w14:textId="77777777" w:rsidR="00B44C9A" w:rsidRPr="00B44C9A" w:rsidRDefault="00B44C9A" w:rsidP="00AD68D0">
      <w:pPr>
        <w:spacing w:before="40" w:after="60" w:line="276" w:lineRule="auto"/>
        <w:rPr>
          <w:rFonts w:ascii="Times New Roman" w:hAnsi="Times New Roman" w:cs="Times New Roman"/>
          <w:b/>
          <w:color w:val="00B050"/>
          <w:sz w:val="28"/>
          <w:szCs w:val="28"/>
          <w:lang w:val="nl-NL"/>
        </w:rPr>
      </w:pPr>
      <w:r w:rsidRPr="00B44C9A">
        <w:rPr>
          <w:rFonts w:ascii="Times New Roman" w:hAnsi="Times New Roman" w:cs="Times New Roman"/>
          <w:b/>
          <w:color w:val="00B050"/>
          <w:sz w:val="28"/>
          <w:szCs w:val="28"/>
          <w:lang w:val="nl-NL"/>
        </w:rPr>
        <w:t>Hoạt động 2.2.3: Hiện tượng phản xạ toàn phần</w:t>
      </w:r>
    </w:p>
    <w:p w14:paraId="54E7244B" w14:textId="77777777" w:rsidR="00B44C9A" w:rsidRPr="00B44C9A" w:rsidRDefault="00B44C9A" w:rsidP="00AD68D0">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bCs/>
          <w:color w:val="C00000"/>
          <w:sz w:val="28"/>
          <w:szCs w:val="28"/>
          <w:lang w:val="en-US"/>
        </w:rPr>
        <w:t>a) 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4268362D" w14:textId="77777777" w:rsidR="00B44C9A" w:rsidRPr="00B44C9A" w:rsidRDefault="00B44C9A" w:rsidP="00DD765D">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Thực hiện thí nghiệm để rút ra được điều kiện xảy ra phản xạ toàn phần và xác định được góc tới hạn.</w:t>
      </w:r>
    </w:p>
    <w:p w14:paraId="32F32986" w14:textId="77777777" w:rsidR="00B44C9A" w:rsidRPr="00B44C9A" w:rsidRDefault="00B44C9A" w:rsidP="00DD765D">
      <w:pPr>
        <w:spacing w:before="40" w:after="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w:t>
      </w:r>
      <w:r w:rsidRPr="00B44C9A">
        <w:rPr>
          <w:rFonts w:ascii="Times New Roman" w:hAnsi="Times New Roman" w:cs="Times New Roman"/>
          <w:sz w:val="28"/>
          <w:szCs w:val="28"/>
          <w:lang w:val="en-US"/>
        </w:rPr>
        <w:t xml:space="preserve"> Biết được thế nào là phản xạ toàn phần.</w:t>
      </w:r>
    </w:p>
    <w:p w14:paraId="358CD6F7" w14:textId="77777777" w:rsidR="00B44C9A" w:rsidRPr="00B44C9A" w:rsidRDefault="00B44C9A" w:rsidP="00DD765D">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w:t>
      </w: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Hỗ trợ các thành viên khác trong nhóm hoàn thành thí nghiệm tìm hiểu điều kiện phản xạ toàn phần</w:t>
      </w:r>
      <w:r w:rsidRPr="00B44C9A">
        <w:rPr>
          <w:rFonts w:ascii="Times New Roman" w:eastAsia="Times New Roman" w:hAnsi="Times New Roman" w:cs="Times New Roman"/>
          <w:sz w:val="28"/>
          <w:szCs w:val="28"/>
          <w:lang w:val="en-US"/>
        </w:rPr>
        <w:t xml:space="preserve">. </w:t>
      </w:r>
    </w:p>
    <w:p w14:paraId="771FA109" w14:textId="77777777" w:rsidR="00B44C9A" w:rsidRPr="00B44C9A" w:rsidRDefault="00B44C9A" w:rsidP="00AD68D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w:t>
      </w:r>
      <w:r w:rsidRPr="00B44C9A">
        <w:rPr>
          <w:rFonts w:ascii="Times New Roman" w:hAnsi="Times New Roman" w:cs="Times New Roman"/>
          <w:b/>
          <w:bCs/>
          <w:color w:val="C00000"/>
          <w:sz w:val="28"/>
          <w:szCs w:val="28"/>
        </w:rPr>
        <w:t xml:space="preserve">b) Nội dung: </w:t>
      </w:r>
    </w:p>
    <w:p w14:paraId="1371D846" w14:textId="77777777" w:rsidR="00B44C9A" w:rsidRPr="00B44C9A" w:rsidRDefault="00B44C9A" w:rsidP="00DD765D">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lastRenderedPageBreak/>
        <w:t>– GV thực hiện:</w:t>
      </w:r>
    </w:p>
    <w:p w14:paraId="1182AE9A" w14:textId="77777777" w:rsidR="00B44C9A" w:rsidRPr="00B44C9A" w:rsidRDefault="00B44C9A" w:rsidP="00DD765D">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Chia nhóm HS: 6 nhóm.</w:t>
      </w:r>
    </w:p>
    <w:p w14:paraId="5D71141F" w14:textId="77777777" w:rsidR="00B44C9A" w:rsidRPr="00B44C9A" w:rsidRDefault="00B44C9A" w:rsidP="00DD765D">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Phát bộ dụng cụ thí nghiệm và phiếu học tập cho mỗi nhóm.</w:t>
      </w:r>
    </w:p>
    <w:p w14:paraId="561DE2B8" w14:textId="77777777" w:rsidR="00B44C9A" w:rsidRPr="00B44C9A" w:rsidRDefault="00B44C9A" w:rsidP="00DD765D">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Yêu cầu HS tiến hành thí nghiệm theo hướng dẫn trong SGK/tr.2</w:t>
      </w:r>
      <w:r w:rsidRPr="00B44C9A">
        <w:rPr>
          <w:rFonts w:ascii="Times New Roman" w:hAnsi="Times New Roman" w:cs="Times New Roman"/>
          <w:sz w:val="28"/>
          <w:szCs w:val="28"/>
          <w:lang w:val="en-US"/>
        </w:rPr>
        <w:t>2</w:t>
      </w:r>
      <w:r w:rsidRPr="00B44C9A">
        <w:rPr>
          <w:rFonts w:ascii="Times New Roman" w:hAnsi="Times New Roman" w:cs="Times New Roman"/>
          <w:sz w:val="28"/>
          <w:szCs w:val="28"/>
        </w:rPr>
        <w:t xml:space="preserve"> và hoàn thành phiếu học tập.</w:t>
      </w:r>
    </w:p>
    <w:p w14:paraId="538F978A" w14:textId="77777777" w:rsidR="00B44C9A" w:rsidRPr="00B44C9A" w:rsidRDefault="00B44C9A" w:rsidP="00B44C9A">
      <w:pPr>
        <w:pStyle w:val="TableParagraph"/>
        <w:numPr>
          <w:ilvl w:val="0"/>
          <w:numId w:val="2"/>
        </w:numPr>
        <w:tabs>
          <w:tab w:val="left" w:pos="327"/>
        </w:tabs>
        <w:ind w:right="94"/>
        <w:jc w:val="both"/>
        <w:rPr>
          <w:rFonts w:ascii="Times New Roman" w:hAnsi="Times New Roman" w:cs="Times New Roman"/>
          <w:bCs/>
          <w:sz w:val="28"/>
          <w:szCs w:val="28"/>
          <w:lang w:val="en-US"/>
        </w:rPr>
      </w:pPr>
      <w:r w:rsidRPr="00B44C9A">
        <w:rPr>
          <w:rFonts w:ascii="Times New Roman" w:hAnsi="Times New Roman" w:cs="Times New Roman"/>
          <w:b/>
          <w:bCs/>
          <w:color w:val="C00000"/>
          <w:sz w:val="28"/>
          <w:szCs w:val="28"/>
        </w:rPr>
        <w:t>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Câu trả lời của HS</w:t>
      </w:r>
    </w:p>
    <w:tbl>
      <w:tblPr>
        <w:tblStyle w:val="TableGrid1"/>
        <w:tblW w:w="10198" w:type="dxa"/>
        <w:tblCellMar>
          <w:top w:w="15" w:type="dxa"/>
          <w:left w:w="15" w:type="dxa"/>
          <w:bottom w:w="15" w:type="dxa"/>
          <w:right w:w="15" w:type="dxa"/>
        </w:tblCellMar>
        <w:tblLook w:val="04A0" w:firstRow="1" w:lastRow="0" w:firstColumn="1" w:lastColumn="0" w:noHBand="0" w:noVBand="1"/>
      </w:tblPr>
      <w:tblGrid>
        <w:gridCol w:w="10198"/>
      </w:tblGrid>
      <w:tr w:rsidR="00B44C9A" w:rsidRPr="00B44C9A" w14:paraId="3B6890AD" w14:textId="77777777" w:rsidTr="00E80F44">
        <w:trPr>
          <w:trHeight w:val="325"/>
        </w:trPr>
        <w:tc>
          <w:tcPr>
            <w:tcW w:w="10198" w:type="dxa"/>
            <w:tcBorders>
              <w:top w:val="outset" w:sz="6" w:space="0" w:color="auto"/>
              <w:left w:val="outset" w:sz="6" w:space="0" w:color="auto"/>
              <w:bottom w:val="outset" w:sz="6" w:space="0" w:color="auto"/>
              <w:right w:val="outset" w:sz="6" w:space="0" w:color="auto"/>
            </w:tcBorders>
            <w:shd w:val="clear" w:color="auto" w:fill="FFFF00"/>
          </w:tcPr>
          <w:p w14:paraId="46B57C26" w14:textId="77777777" w:rsidR="00B44C9A" w:rsidRPr="00B44C9A" w:rsidRDefault="00B44C9A" w:rsidP="00E80F44">
            <w:pPr>
              <w:spacing w:before="100" w:beforeAutospacing="1" w:after="100" w:afterAutospacing="1" w:line="256" w:lineRule="auto"/>
              <w:jc w:val="center"/>
              <w:rPr>
                <w:rFonts w:eastAsia="Calibri"/>
                <w:b/>
                <w:sz w:val="28"/>
                <w:szCs w:val="28"/>
                <w:lang w:val="en-US"/>
              </w:rPr>
            </w:pPr>
            <w:r w:rsidRPr="00B44C9A">
              <w:rPr>
                <w:rFonts w:eastAsia="Calibri"/>
                <w:b/>
                <w:sz w:val="28"/>
                <w:szCs w:val="28"/>
                <w:lang w:val="en-US"/>
              </w:rPr>
              <w:t>HIỆN TƯỢNG PHẢN XẠ TOÀN PHẦN</w:t>
            </w:r>
          </w:p>
        </w:tc>
      </w:tr>
      <w:tr w:rsidR="00B44C9A" w:rsidRPr="00B44C9A" w14:paraId="13B40747" w14:textId="77777777" w:rsidTr="00E80F44">
        <w:trPr>
          <w:trHeight w:val="3316"/>
        </w:trPr>
        <w:tc>
          <w:tcPr>
            <w:tcW w:w="10198" w:type="dxa"/>
            <w:tcBorders>
              <w:top w:val="nil"/>
              <w:left w:val="outset" w:sz="6" w:space="0" w:color="auto"/>
              <w:bottom w:val="nil"/>
              <w:right w:val="outset" w:sz="6" w:space="0" w:color="auto"/>
            </w:tcBorders>
          </w:tcPr>
          <w:p w14:paraId="358312A4" w14:textId="77777777" w:rsidR="00B44C9A" w:rsidRPr="00B44C9A" w:rsidRDefault="00B44C9A" w:rsidP="00E80F44">
            <w:pPr>
              <w:spacing w:after="0"/>
              <w:jc w:val="both"/>
              <w:rPr>
                <w:i/>
                <w:iCs/>
                <w:sz w:val="28"/>
                <w:szCs w:val="28"/>
              </w:rPr>
            </w:pPr>
            <w:r w:rsidRPr="00B44C9A">
              <w:rPr>
                <w:i/>
                <w:iCs/>
                <w:sz w:val="28"/>
                <w:szCs w:val="28"/>
              </w:rPr>
              <w:t xml:space="preserve">Tiến hành thí nghiệm </w:t>
            </w:r>
            <w:r w:rsidRPr="00B44C9A">
              <w:rPr>
                <w:i/>
                <w:iCs/>
                <w:sz w:val="28"/>
                <w:szCs w:val="28"/>
                <w:lang w:val="en-US"/>
              </w:rPr>
              <w:t>3</w:t>
            </w:r>
            <w:r w:rsidRPr="00B44C9A">
              <w:rPr>
                <w:i/>
                <w:iCs/>
                <w:sz w:val="28"/>
                <w:szCs w:val="28"/>
              </w:rPr>
              <w:t>.7 theo hướng dẫn trong phần Hoạt động-SGK/tr.22 và thực hiện các yêu cầu sau:</w:t>
            </w:r>
          </w:p>
          <w:p w14:paraId="006EF699" w14:textId="77777777" w:rsidR="00B44C9A" w:rsidRPr="00B44C9A" w:rsidRDefault="00B44C9A" w:rsidP="00E80F44">
            <w:pPr>
              <w:spacing w:after="0"/>
              <w:jc w:val="both"/>
              <w:rPr>
                <w:sz w:val="28"/>
                <w:szCs w:val="28"/>
                <w:lang w:val="en-US"/>
              </w:rPr>
            </w:pPr>
            <w:r w:rsidRPr="00B44C9A">
              <w:rPr>
                <w:b/>
                <w:bCs/>
                <w:sz w:val="28"/>
                <w:szCs w:val="28"/>
                <w:lang w:val="en-US"/>
              </w:rPr>
              <w:t>- C</w:t>
            </w:r>
            <w:r w:rsidRPr="00B44C9A">
              <w:rPr>
                <w:sz w:val="28"/>
                <w:szCs w:val="28"/>
                <w:lang w:val="en-US"/>
              </w:rPr>
              <w:t>hiếu tia sáng đi từ không khí vào bản bản trụ, tăng dần góc tới từ 0 đến 90°. Hãy cho biết có xảy ra hiện tượng phản xạ toàn phán hay không?</w:t>
            </w:r>
          </w:p>
          <w:p w14:paraId="3BF6F6F7" w14:textId="77777777" w:rsidR="00B44C9A" w:rsidRPr="00B44C9A" w:rsidRDefault="00B44C9A" w:rsidP="00DD765D">
            <w:pPr>
              <w:spacing w:after="0"/>
              <w:jc w:val="center"/>
              <w:rPr>
                <w:b/>
                <w:sz w:val="28"/>
                <w:szCs w:val="28"/>
                <w:lang w:val="en-US"/>
              </w:rPr>
            </w:pPr>
            <w:r w:rsidRPr="00B44C9A">
              <w:rPr>
                <w:b/>
                <w:sz w:val="28"/>
                <w:szCs w:val="28"/>
                <w:lang w:val="en-US"/>
              </w:rPr>
              <w:t>Trả lời</w:t>
            </w:r>
          </w:p>
          <w:p w14:paraId="0C6D4218" w14:textId="77777777" w:rsidR="00B44C9A" w:rsidRPr="00B44C9A" w:rsidRDefault="00B44C9A" w:rsidP="00DD765D">
            <w:pPr>
              <w:spacing w:after="0"/>
              <w:jc w:val="both"/>
              <w:rPr>
                <w:sz w:val="28"/>
                <w:szCs w:val="28"/>
                <w:lang w:val="en-US"/>
              </w:rPr>
            </w:pPr>
            <w:r w:rsidRPr="00B44C9A">
              <w:rPr>
                <w:sz w:val="28"/>
                <w:szCs w:val="28"/>
                <w:lang w:val="en-US"/>
              </w:rPr>
              <w:t>Trong thí nghiệm trên, ban đầu ta quan sát thấy cả tia phản xạ và tia khúc xạ. Khi tăng dần góc tới từ 0° đến 90°, tia khúc xạ mờ dần, tia phản xạ sáng dần. Khi góc tới lớn hơn một giá trị nào đó thì ta chỉ thấy tia phản xạ. Hiện tượng này được gọi là hiện tượng phản xạ toàn phần.</w:t>
            </w:r>
          </w:p>
          <w:p w14:paraId="568D41EC" w14:textId="77777777" w:rsidR="00B44C9A" w:rsidRPr="00B44C9A" w:rsidRDefault="00B44C9A" w:rsidP="00E80F44">
            <w:pPr>
              <w:spacing w:after="0"/>
              <w:jc w:val="both"/>
              <w:rPr>
                <w:sz w:val="28"/>
                <w:szCs w:val="28"/>
                <w:lang w:val="en-US"/>
              </w:rPr>
            </w:pPr>
            <w:r w:rsidRPr="00B44C9A">
              <w:rPr>
                <w:b/>
                <w:bCs/>
                <w:sz w:val="28"/>
                <w:szCs w:val="28"/>
                <w:lang w:val="en-US"/>
              </w:rPr>
              <w:t xml:space="preserve">- </w:t>
            </w:r>
            <w:r w:rsidRPr="00B44C9A">
              <w:rPr>
                <w:sz w:val="28"/>
                <w:szCs w:val="28"/>
                <w:lang w:val="en-US"/>
              </w:rPr>
              <w:t>Tính góc tới hạn khi chiều tia sáng đi từ nước ra không khí. Biết chiết suất của nước</w:t>
            </w:r>
          </w:p>
          <w:p w14:paraId="0426E536" w14:textId="77777777" w:rsidR="00B44C9A" w:rsidRPr="00B44C9A" w:rsidRDefault="00B44C9A" w:rsidP="00E80F44">
            <w:pPr>
              <w:spacing w:after="0"/>
              <w:jc w:val="both"/>
              <w:rPr>
                <w:sz w:val="28"/>
                <w:szCs w:val="28"/>
                <w:lang w:val="en-US"/>
              </w:rPr>
            </w:pPr>
            <w:r w:rsidRPr="00B44C9A">
              <w:rPr>
                <w:sz w:val="28"/>
                <w:szCs w:val="28"/>
                <w:lang w:val="en-US"/>
              </w:rPr>
              <w:t>là n = 1,33. Với góc tới hạn tính được, em hãy thực hiện thí nghiệm kiểm tra điều</w:t>
            </w:r>
          </w:p>
          <w:p w14:paraId="6334005D" w14:textId="77777777" w:rsidR="00B44C9A" w:rsidRPr="00B44C9A" w:rsidRDefault="00B44C9A" w:rsidP="00E80F44">
            <w:pPr>
              <w:spacing w:after="0"/>
              <w:jc w:val="both"/>
              <w:rPr>
                <w:sz w:val="28"/>
                <w:szCs w:val="28"/>
                <w:lang w:val="en-US"/>
              </w:rPr>
            </w:pPr>
            <w:r w:rsidRPr="00B44C9A">
              <w:rPr>
                <w:sz w:val="28"/>
                <w:szCs w:val="28"/>
                <w:lang w:val="en-US"/>
              </w:rPr>
              <w:t>kiện để xảy ra phản xạ toàn phần với hai môi trường nước và không khí.</w:t>
            </w:r>
          </w:p>
          <w:p w14:paraId="5CFECF04" w14:textId="77777777" w:rsidR="00B44C9A" w:rsidRPr="00B44C9A" w:rsidRDefault="00B44C9A" w:rsidP="00E80F44">
            <w:pPr>
              <w:spacing w:after="0"/>
              <w:jc w:val="center"/>
              <w:rPr>
                <w:b/>
                <w:sz w:val="28"/>
                <w:szCs w:val="28"/>
                <w:lang w:val="en-US"/>
              </w:rPr>
            </w:pPr>
            <w:r w:rsidRPr="00B44C9A">
              <w:rPr>
                <w:b/>
                <w:sz w:val="28"/>
                <w:szCs w:val="28"/>
                <w:lang w:val="en-US"/>
              </w:rPr>
              <w:t>Trả lời</w:t>
            </w:r>
          </w:p>
          <w:p w14:paraId="3658C77C" w14:textId="77777777" w:rsidR="00B44C9A" w:rsidRPr="00B44C9A" w:rsidRDefault="00B44C9A" w:rsidP="00DD765D">
            <w:pPr>
              <w:spacing w:after="0"/>
              <w:jc w:val="both"/>
              <w:rPr>
                <w:sz w:val="28"/>
                <w:szCs w:val="28"/>
                <w:lang w:val="en-US"/>
              </w:rPr>
            </w:pPr>
            <w:r w:rsidRPr="00B44C9A">
              <w:rPr>
                <w:sz w:val="28"/>
                <w:szCs w:val="28"/>
                <w:lang w:val="en-US"/>
              </w:rPr>
              <w:t>- Góc tới hạn khi chiếu tia sáng đi từ nước ra không khí là</w:t>
            </w:r>
          </w:p>
          <w:p w14:paraId="06E9C3A1" w14:textId="77777777" w:rsidR="00B44C9A" w:rsidRPr="00B44C9A" w:rsidRDefault="00B44C9A" w:rsidP="00DD765D">
            <w:pPr>
              <w:spacing w:after="0"/>
              <w:jc w:val="both"/>
              <w:rPr>
                <w:sz w:val="28"/>
                <w:szCs w:val="28"/>
                <w:lang w:val="en-US"/>
              </w:rPr>
            </w:pPr>
            <w:r w:rsidRPr="00B44C9A">
              <w:rPr>
                <w:sz w:val="28"/>
                <w:szCs w:val="28"/>
                <w:lang w:val="en-US"/>
              </w:rPr>
              <w:t>sini</w:t>
            </w:r>
            <w:r w:rsidRPr="00B44C9A">
              <w:rPr>
                <w:sz w:val="28"/>
                <w:szCs w:val="28"/>
                <w:vertAlign w:val="subscript"/>
                <w:lang w:val="en-US"/>
              </w:rPr>
              <w:t>th</w:t>
            </w:r>
            <w:r w:rsidRPr="00B44C9A">
              <w:rPr>
                <w:sz w:val="28"/>
                <w:szCs w:val="28"/>
                <w:lang w:val="en-US"/>
              </w:rPr>
              <w:t xml:space="preserve"> = </w:t>
            </w:r>
            <m:oMath>
              <m:f>
                <m:fPr>
                  <m:ctrlPr>
                    <w:rPr>
                      <w:rFonts w:ascii="Cambria Math" w:eastAsia="Segoe UI Symbol" w:hAnsi="Cambria Math"/>
                      <w:b/>
                      <w:bCs/>
                      <w:i/>
                      <w:color w:val="1A1915"/>
                      <w:sz w:val="28"/>
                      <w:szCs w:val="28"/>
                      <w:lang w:val="en-US"/>
                    </w:rPr>
                  </m:ctrlPr>
                </m:fPr>
                <m:num>
                  <m:sSub>
                    <m:sSubPr>
                      <m:ctrlPr>
                        <w:rPr>
                          <w:rFonts w:ascii="Cambria Math" w:eastAsia="Segoe UI Symbol" w:hAnsi="Cambria Math"/>
                          <w:b/>
                          <w:bCs/>
                          <w:i/>
                          <w:color w:val="1A1915"/>
                          <w:sz w:val="28"/>
                          <w:szCs w:val="28"/>
                          <w:lang w:val="en-US"/>
                        </w:rPr>
                      </m:ctrlPr>
                    </m:sSubPr>
                    <m:e>
                      <m:r>
                        <m:rPr>
                          <m:sty m:val="bi"/>
                        </m:rPr>
                        <w:rPr>
                          <w:rFonts w:ascii="Cambria Math" w:eastAsia="Segoe UI Symbol" w:hAnsi="Cambria Math"/>
                          <w:color w:val="1A1915"/>
                          <w:sz w:val="28"/>
                          <w:szCs w:val="28"/>
                          <w:lang w:val="en-US"/>
                        </w:rPr>
                        <m:t>n</m:t>
                      </m:r>
                    </m:e>
                    <m:sub>
                      <m:r>
                        <m:rPr>
                          <m:sty m:val="bi"/>
                        </m:rPr>
                        <w:rPr>
                          <w:rFonts w:ascii="Cambria Math" w:eastAsia="Segoe UI Symbol" w:hAnsi="Cambria Math"/>
                          <w:color w:val="1A1915"/>
                          <w:sz w:val="28"/>
                          <w:szCs w:val="28"/>
                          <w:lang w:val="en-US"/>
                        </w:rPr>
                        <m:t>kk</m:t>
                      </m:r>
                    </m:sub>
                  </m:sSub>
                </m:num>
                <m:den>
                  <m:sSub>
                    <m:sSubPr>
                      <m:ctrlPr>
                        <w:rPr>
                          <w:rFonts w:ascii="Cambria Math" w:eastAsia="Segoe UI Symbol" w:hAnsi="Cambria Math"/>
                          <w:b/>
                          <w:bCs/>
                          <w:i/>
                          <w:color w:val="1A1915"/>
                          <w:sz w:val="28"/>
                          <w:szCs w:val="28"/>
                          <w:lang w:val="en-US"/>
                        </w:rPr>
                      </m:ctrlPr>
                    </m:sSubPr>
                    <m:e>
                      <m:r>
                        <m:rPr>
                          <m:sty m:val="bi"/>
                        </m:rPr>
                        <w:rPr>
                          <w:rFonts w:ascii="Cambria Math" w:eastAsia="Segoe UI Symbol" w:hAnsi="Cambria Math"/>
                          <w:color w:val="1A1915"/>
                          <w:sz w:val="28"/>
                          <w:szCs w:val="28"/>
                          <w:lang w:val="en-US"/>
                        </w:rPr>
                        <m:t>n</m:t>
                      </m:r>
                    </m:e>
                    <m:sub>
                      <m:r>
                        <m:rPr>
                          <m:sty m:val="bi"/>
                        </m:rPr>
                        <w:rPr>
                          <w:rFonts w:ascii="Cambria Math" w:eastAsia="Segoe UI Symbol" w:hAnsi="Cambria Math"/>
                          <w:color w:val="1A1915"/>
                          <w:sz w:val="28"/>
                          <w:szCs w:val="28"/>
                          <w:lang w:val="en-US"/>
                        </w:rPr>
                        <m:t>nc</m:t>
                      </m:r>
                    </m:sub>
                  </m:sSub>
                </m:den>
              </m:f>
            </m:oMath>
            <w:r w:rsidRPr="00B44C9A">
              <w:rPr>
                <w:sz w:val="28"/>
                <w:szCs w:val="28"/>
                <w:lang w:val="en-US"/>
              </w:rPr>
              <w:t xml:space="preserve"> =</w:t>
            </w:r>
            <m:oMath>
              <m:f>
                <m:fPr>
                  <m:ctrlPr>
                    <w:rPr>
                      <w:rFonts w:ascii="Cambria Math" w:eastAsia="Segoe UI Symbol" w:hAnsi="Cambria Math"/>
                      <w:b/>
                      <w:bCs/>
                      <w:i/>
                      <w:color w:val="1A1915"/>
                      <w:sz w:val="28"/>
                      <w:szCs w:val="28"/>
                      <w:lang w:val="en-US"/>
                    </w:rPr>
                  </m:ctrlPr>
                </m:fPr>
                <m:num>
                  <m:r>
                    <m:rPr>
                      <m:sty m:val="bi"/>
                    </m:rPr>
                    <w:rPr>
                      <w:rFonts w:ascii="Cambria Math" w:eastAsia="Segoe UI Symbol" w:hAnsi="Cambria Math"/>
                      <w:color w:val="1A1915"/>
                      <w:sz w:val="28"/>
                      <w:szCs w:val="28"/>
                      <w:lang w:val="en-US"/>
                    </w:rPr>
                    <m:t>1</m:t>
                  </m:r>
                </m:num>
                <m:den>
                  <m:r>
                    <m:rPr>
                      <m:sty m:val="bi"/>
                    </m:rPr>
                    <w:rPr>
                      <w:rFonts w:ascii="Cambria Math" w:eastAsia="Segoe UI Symbol" w:hAnsi="Cambria Math"/>
                      <w:color w:val="1A1915"/>
                      <w:sz w:val="28"/>
                      <w:szCs w:val="28"/>
                      <w:lang w:val="en-US"/>
                    </w:rPr>
                    <m:t>1,33</m:t>
                  </m:r>
                </m:den>
              </m:f>
            </m:oMath>
            <w:r w:rsidRPr="00B44C9A">
              <w:rPr>
                <w:b/>
                <w:bCs/>
                <w:color w:val="1A1915"/>
                <w:sz w:val="28"/>
                <w:szCs w:val="28"/>
                <w:lang w:val="en-US"/>
              </w:rPr>
              <w:t xml:space="preserve"> </w:t>
            </w:r>
            <w:r w:rsidRPr="00B44C9A">
              <w:rPr>
                <w:color w:val="1A1915"/>
                <w:sz w:val="28"/>
                <w:szCs w:val="28"/>
                <w:lang w:val="en-US"/>
              </w:rPr>
              <w:t xml:space="preserve">= 0,752 </w:t>
            </w:r>
            <w:r w:rsidRPr="00B44C9A">
              <w:rPr>
                <w:color w:val="1A1915"/>
                <w:sz w:val="28"/>
                <w:szCs w:val="28"/>
                <w:lang w:val="en-US"/>
              </w:rPr>
              <w:sym w:font="Wingdings" w:char="F0E0"/>
            </w:r>
            <w:r w:rsidRPr="00B44C9A">
              <w:rPr>
                <w:color w:val="1A1915"/>
                <w:sz w:val="28"/>
                <w:szCs w:val="28"/>
                <w:lang w:val="en-US"/>
              </w:rPr>
              <w:t xml:space="preserve"> i</w:t>
            </w:r>
            <w:r w:rsidRPr="00B44C9A">
              <w:rPr>
                <w:color w:val="1A1915"/>
                <w:sz w:val="28"/>
                <w:szCs w:val="28"/>
                <w:vertAlign w:val="subscript"/>
                <w:lang w:val="en-US"/>
              </w:rPr>
              <w:t>th</w:t>
            </w:r>
            <w:r w:rsidRPr="00B44C9A">
              <w:rPr>
                <w:color w:val="1A1915"/>
                <w:sz w:val="28"/>
                <w:szCs w:val="28"/>
                <w:lang w:val="en-US"/>
              </w:rPr>
              <w:t xml:space="preserve"> = arcsin(0,752) = 48</w:t>
            </w:r>
            <w:r w:rsidRPr="00B44C9A">
              <w:rPr>
                <w:color w:val="1A1915"/>
                <w:sz w:val="28"/>
                <w:szCs w:val="28"/>
                <w:vertAlign w:val="superscript"/>
                <w:lang w:val="en-US"/>
              </w:rPr>
              <w:t>o</w:t>
            </w:r>
            <w:r w:rsidRPr="00B44C9A">
              <w:rPr>
                <w:color w:val="1A1915"/>
                <w:sz w:val="28"/>
                <w:szCs w:val="28"/>
                <w:lang w:val="en-US"/>
              </w:rPr>
              <w:t>45’</w:t>
            </w:r>
          </w:p>
          <w:p w14:paraId="5102BA53" w14:textId="77777777" w:rsidR="00B44C9A" w:rsidRPr="00B44C9A" w:rsidRDefault="00B44C9A" w:rsidP="00DD765D">
            <w:pPr>
              <w:spacing w:after="0"/>
              <w:jc w:val="both"/>
              <w:rPr>
                <w:sz w:val="28"/>
                <w:szCs w:val="28"/>
                <w:lang w:val="en-US"/>
              </w:rPr>
            </w:pPr>
            <w:r w:rsidRPr="00B44C9A">
              <w:rPr>
                <w:sz w:val="28"/>
                <w:szCs w:val="28"/>
                <w:lang w:val="en-US"/>
              </w:rPr>
              <w:t>- Thực hiện thí nghiệm kiểm tra điều kiện để xảy ra phản xạ toàn phần với hai môi trường nước và không khí, ta cần phải tuân thủ đúng 2 điều kiện:</w:t>
            </w:r>
            <w:r w:rsidRPr="00B44C9A">
              <w:rPr>
                <w:sz w:val="28"/>
                <w:szCs w:val="28"/>
                <w:lang w:val="en-US"/>
              </w:rPr>
              <w:br/>
            </w:r>
          </w:p>
          <w:p w14:paraId="70B2DCE3" w14:textId="77777777" w:rsidR="00B44C9A" w:rsidRPr="00B44C9A" w:rsidRDefault="00B44C9A" w:rsidP="00DD765D">
            <w:pPr>
              <w:spacing w:after="0"/>
              <w:jc w:val="both"/>
              <w:rPr>
                <w:sz w:val="28"/>
                <w:szCs w:val="28"/>
                <w:lang w:val="en-US"/>
              </w:rPr>
            </w:pPr>
            <w:r w:rsidRPr="00B44C9A">
              <w:rPr>
                <w:sz w:val="28"/>
                <w:szCs w:val="28"/>
                <w:lang w:val="en-US"/>
              </w:rPr>
              <w:t>+ Chiếu tia sáng truyền từ môi trường nước sang môi trường không khí.</w:t>
            </w:r>
          </w:p>
          <w:p w14:paraId="18D0EF65" w14:textId="77777777" w:rsidR="00B44C9A" w:rsidRPr="00B44C9A" w:rsidRDefault="00B44C9A" w:rsidP="00DD765D">
            <w:pPr>
              <w:spacing w:after="0"/>
              <w:jc w:val="both"/>
              <w:rPr>
                <w:sz w:val="28"/>
                <w:szCs w:val="28"/>
                <w:lang w:val="en-US"/>
              </w:rPr>
            </w:pPr>
            <w:r w:rsidRPr="00B44C9A">
              <w:rPr>
                <w:sz w:val="28"/>
                <w:szCs w:val="28"/>
                <w:lang w:val="en-US"/>
              </w:rPr>
              <w:t>+ Chiếu góc tới lớn hơn góc i</w:t>
            </w:r>
            <w:r w:rsidRPr="00B44C9A">
              <w:rPr>
                <w:sz w:val="28"/>
                <w:szCs w:val="28"/>
                <w:vertAlign w:val="superscript"/>
                <w:lang w:val="en-US"/>
              </w:rPr>
              <w:t>th</w:t>
            </w:r>
            <w:r w:rsidRPr="00B44C9A">
              <w:rPr>
                <w:sz w:val="28"/>
                <w:szCs w:val="28"/>
                <w:lang w:val="en-US"/>
              </w:rPr>
              <w:t> = 48</w:t>
            </w:r>
            <w:r w:rsidRPr="00B44C9A">
              <w:rPr>
                <w:sz w:val="28"/>
                <w:szCs w:val="28"/>
                <w:vertAlign w:val="superscript"/>
                <w:lang w:val="en-US"/>
              </w:rPr>
              <w:t>0</w:t>
            </w:r>
            <w:r w:rsidRPr="00B44C9A">
              <w:rPr>
                <w:sz w:val="28"/>
                <w:szCs w:val="28"/>
                <w:lang w:val="en-US"/>
              </w:rPr>
              <w:t>45’.</w:t>
            </w:r>
          </w:p>
          <w:p w14:paraId="227CC425" w14:textId="77777777" w:rsidR="00B44C9A" w:rsidRPr="00B44C9A" w:rsidRDefault="00B44C9A" w:rsidP="00E80F44">
            <w:pPr>
              <w:spacing w:after="0"/>
              <w:rPr>
                <w:bCs/>
                <w:sz w:val="28"/>
                <w:szCs w:val="28"/>
                <w:lang w:val="en-US"/>
              </w:rPr>
            </w:pPr>
          </w:p>
          <w:p w14:paraId="277D79BD" w14:textId="77777777" w:rsidR="00B44C9A" w:rsidRPr="00B44C9A" w:rsidRDefault="00B44C9A" w:rsidP="00E80F44">
            <w:pPr>
              <w:spacing w:after="0"/>
              <w:jc w:val="both"/>
              <w:rPr>
                <w:b/>
                <w:bCs/>
                <w:sz w:val="28"/>
                <w:szCs w:val="28"/>
                <w:lang w:val="en-US"/>
              </w:rPr>
            </w:pPr>
          </w:p>
        </w:tc>
      </w:tr>
      <w:tr w:rsidR="00B44C9A" w:rsidRPr="00B44C9A" w14:paraId="053994A5" w14:textId="77777777" w:rsidTr="00E80F44">
        <w:trPr>
          <w:trHeight w:val="424"/>
        </w:trPr>
        <w:tc>
          <w:tcPr>
            <w:tcW w:w="10198" w:type="dxa"/>
            <w:tcBorders>
              <w:top w:val="nil"/>
              <w:left w:val="outset" w:sz="6" w:space="0" w:color="auto"/>
              <w:bottom w:val="outset" w:sz="6" w:space="0" w:color="auto"/>
              <w:right w:val="outset" w:sz="6" w:space="0" w:color="auto"/>
            </w:tcBorders>
          </w:tcPr>
          <w:p w14:paraId="7C87EA6F" w14:textId="77777777" w:rsidR="00B44C9A" w:rsidRPr="00B44C9A" w:rsidRDefault="00B44C9A" w:rsidP="00E80F44">
            <w:pPr>
              <w:spacing w:after="0"/>
              <w:rPr>
                <w:bCs/>
                <w:sz w:val="28"/>
                <w:szCs w:val="28"/>
                <w:lang w:val="en-US"/>
              </w:rPr>
            </w:pPr>
          </w:p>
        </w:tc>
      </w:tr>
    </w:tbl>
    <w:p w14:paraId="0D083C36" w14:textId="77777777" w:rsidR="00B44C9A" w:rsidRPr="00B44C9A" w:rsidRDefault="00B44C9A" w:rsidP="00DD765D">
      <w:pPr>
        <w:pStyle w:val="TableParagraph"/>
        <w:tabs>
          <w:tab w:val="left" w:pos="327"/>
        </w:tabs>
        <w:ind w:right="94"/>
        <w:jc w:val="both"/>
        <w:rPr>
          <w:rFonts w:ascii="Times New Roman" w:hAnsi="Times New Roman" w:cs="Times New Roman"/>
          <w:bCs/>
          <w:sz w:val="28"/>
          <w:szCs w:val="28"/>
          <w:lang w:val="en-US"/>
        </w:rPr>
      </w:pPr>
    </w:p>
    <w:p w14:paraId="0FFA94EC" w14:textId="77777777" w:rsidR="00B44C9A" w:rsidRPr="00B44C9A" w:rsidRDefault="00B44C9A" w:rsidP="00AD68D0">
      <w:pPr>
        <w:spacing w:before="16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B44C9A" w:rsidRPr="00B44C9A" w14:paraId="353FD931" w14:textId="77777777" w:rsidTr="00AD68D0">
        <w:trPr>
          <w:trHeight w:val="274"/>
          <w:jc w:val="center"/>
        </w:trPr>
        <w:tc>
          <w:tcPr>
            <w:tcW w:w="5803" w:type="dxa"/>
            <w:shd w:val="clear" w:color="auto" w:fill="F2DCDC" w:themeFill="accent2" w:themeFillTint="32"/>
          </w:tcPr>
          <w:p w14:paraId="1B2FE925" w14:textId="77777777" w:rsidR="00B44C9A" w:rsidRPr="00B44C9A" w:rsidRDefault="00B44C9A" w:rsidP="00AD68D0">
            <w:pPr>
              <w:spacing w:before="40" w:after="60" w:line="276"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180FE7E4" w14:textId="77777777" w:rsidR="00B44C9A" w:rsidRPr="00B44C9A" w:rsidRDefault="00B44C9A" w:rsidP="00AD68D0">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3BE6CDDF" w14:textId="77777777" w:rsidTr="00AD68D0">
        <w:trPr>
          <w:trHeight w:val="274"/>
          <w:jc w:val="center"/>
        </w:trPr>
        <w:tc>
          <w:tcPr>
            <w:tcW w:w="5803" w:type="dxa"/>
            <w:shd w:val="clear" w:color="auto" w:fill="auto"/>
          </w:tcPr>
          <w:p w14:paraId="6D7BEB97" w14:textId="77777777" w:rsidR="00B44C9A" w:rsidRPr="00B44C9A" w:rsidRDefault="00B44C9A" w:rsidP="00AD68D0">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sz w:val="28"/>
                <w:szCs w:val="28"/>
              </w:rPr>
              <w:t>Giao nhiệm vụ:</w:t>
            </w:r>
            <w:r w:rsidRPr="00B44C9A">
              <w:rPr>
                <w:rFonts w:ascii="Times New Roman" w:hAnsi="Times New Roman" w:cs="Times New Roman"/>
                <w:sz w:val="28"/>
                <w:szCs w:val="28"/>
              </w:rPr>
              <w:t xml:space="preserve"> </w:t>
            </w:r>
          </w:p>
          <w:p w14:paraId="4609E1F0" w14:textId="77777777" w:rsidR="00B44C9A" w:rsidRPr="00B44C9A" w:rsidRDefault="00B44C9A" w:rsidP="00DD765D">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lastRenderedPageBreak/>
              <w:t>– GV thực hiện:</w:t>
            </w:r>
          </w:p>
          <w:p w14:paraId="042D8530" w14:textId="77777777" w:rsidR="00B44C9A" w:rsidRPr="00B44C9A" w:rsidRDefault="00B44C9A" w:rsidP="00DD765D">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Chia nhóm HS: 6 nhóm.</w:t>
            </w:r>
          </w:p>
          <w:p w14:paraId="615B4379" w14:textId="77777777" w:rsidR="00B44C9A" w:rsidRPr="00B44C9A" w:rsidRDefault="00B44C9A" w:rsidP="00DD765D">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Phát bộ dụng cụ thí nghiệm và phiếu học tập cho mỗi nhóm.</w:t>
            </w:r>
          </w:p>
          <w:p w14:paraId="05386C47" w14:textId="77777777" w:rsidR="00B44C9A" w:rsidRPr="00B44C9A" w:rsidRDefault="00B44C9A" w:rsidP="00DD765D">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Yêu cầu HS tiến hành thí nghiệm theo hướng dẫn trong SGK/tr.2</w:t>
            </w:r>
            <w:r w:rsidRPr="00B44C9A">
              <w:rPr>
                <w:rFonts w:ascii="Times New Roman" w:hAnsi="Times New Roman" w:cs="Times New Roman"/>
                <w:sz w:val="28"/>
                <w:szCs w:val="28"/>
                <w:lang w:val="en-US"/>
              </w:rPr>
              <w:t>2</w:t>
            </w:r>
            <w:r w:rsidRPr="00B44C9A">
              <w:rPr>
                <w:rFonts w:ascii="Times New Roman" w:hAnsi="Times New Roman" w:cs="Times New Roman"/>
                <w:sz w:val="28"/>
                <w:szCs w:val="28"/>
              </w:rPr>
              <w:t xml:space="preserve"> và hoàn thành phiếu học tập.</w:t>
            </w:r>
          </w:p>
        </w:tc>
        <w:tc>
          <w:tcPr>
            <w:tcW w:w="4435" w:type="dxa"/>
            <w:shd w:val="clear" w:color="auto" w:fill="auto"/>
          </w:tcPr>
          <w:p w14:paraId="609E81CF" w14:textId="77777777" w:rsidR="00B44C9A" w:rsidRPr="00B44C9A" w:rsidRDefault="00B44C9A" w:rsidP="00AD68D0">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lastRenderedPageBreak/>
              <w:t>- HS nhận nhiệm vụ.</w:t>
            </w:r>
          </w:p>
        </w:tc>
      </w:tr>
      <w:tr w:rsidR="00B44C9A" w:rsidRPr="00B44C9A" w14:paraId="6BED95FE" w14:textId="77777777" w:rsidTr="00AD68D0">
        <w:trPr>
          <w:trHeight w:val="1685"/>
          <w:jc w:val="center"/>
        </w:trPr>
        <w:tc>
          <w:tcPr>
            <w:tcW w:w="5803" w:type="dxa"/>
            <w:shd w:val="clear" w:color="auto" w:fill="auto"/>
          </w:tcPr>
          <w:p w14:paraId="2074BE87" w14:textId="77777777" w:rsidR="00B44C9A" w:rsidRPr="00B44C9A" w:rsidRDefault="00B44C9A" w:rsidP="00AD68D0">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ướng dẫn HS thực hiện nhiệm vụ</w:t>
            </w:r>
          </w:p>
          <w:p w14:paraId="39BE04B4" w14:textId="77777777" w:rsidR="00B44C9A" w:rsidRPr="00B44C9A" w:rsidRDefault="00B44C9A" w:rsidP="00AD68D0">
            <w:pPr>
              <w:spacing w:before="40" w:after="60" w:line="276" w:lineRule="auto"/>
              <w:jc w:val="both"/>
              <w:rPr>
                <w:rFonts w:ascii="Times New Roman" w:hAnsi="Times New Roman" w:cs="Times New Roman"/>
                <w:color w:val="0070C0"/>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sz w:val="28"/>
                <w:szCs w:val="28"/>
              </w:rPr>
              <w:t>GV quan sát, hỗ trợ HS khi cần thiết.</w:t>
            </w:r>
          </w:p>
          <w:p w14:paraId="49C7480E" w14:textId="77777777" w:rsidR="00B44C9A" w:rsidRPr="00B44C9A" w:rsidRDefault="00B44C9A" w:rsidP="00AD68D0">
            <w:pPr>
              <w:spacing w:before="40" w:after="60" w:line="276" w:lineRule="auto"/>
              <w:jc w:val="both"/>
              <w:rPr>
                <w:rFonts w:ascii="Times New Roman" w:hAnsi="Times New Roman" w:cs="Times New Roman"/>
                <w:color w:val="0070C0"/>
                <w:sz w:val="28"/>
                <w:szCs w:val="28"/>
              </w:rPr>
            </w:pPr>
          </w:p>
        </w:tc>
        <w:tc>
          <w:tcPr>
            <w:tcW w:w="4435" w:type="dxa"/>
            <w:shd w:val="clear" w:color="auto" w:fill="auto"/>
          </w:tcPr>
          <w:p w14:paraId="7D2412AE" w14:textId="77777777" w:rsidR="00B44C9A" w:rsidRPr="00B44C9A" w:rsidRDefault="00B44C9A" w:rsidP="00AD68D0">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Suy nghĩ và trả lời các câu hỏi.</w:t>
            </w:r>
          </w:p>
        </w:tc>
      </w:tr>
      <w:tr w:rsidR="00B44C9A" w:rsidRPr="00B44C9A" w14:paraId="739A0FAC" w14:textId="77777777" w:rsidTr="00AD68D0">
        <w:trPr>
          <w:trHeight w:val="274"/>
          <w:jc w:val="center"/>
        </w:trPr>
        <w:tc>
          <w:tcPr>
            <w:tcW w:w="5803" w:type="dxa"/>
            <w:shd w:val="clear" w:color="auto" w:fill="auto"/>
          </w:tcPr>
          <w:p w14:paraId="14A029FC" w14:textId="77777777" w:rsidR="00B44C9A" w:rsidRPr="00B44C9A" w:rsidRDefault="00B44C9A" w:rsidP="00AD68D0">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5F777400" w14:textId="77777777" w:rsidR="00B44C9A" w:rsidRPr="00B44C9A" w:rsidRDefault="00B44C9A" w:rsidP="00E8288B">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GV gọi ngẫu nhiêu </w:t>
            </w:r>
            <w:r w:rsidRPr="00B44C9A">
              <w:rPr>
                <w:rFonts w:ascii="Times New Roman" w:hAnsi="Times New Roman" w:cs="Times New Roman"/>
                <w:sz w:val="28"/>
                <w:szCs w:val="28"/>
                <w:lang w:val="en-US"/>
              </w:rPr>
              <w:t>HS trả lời từng câu hỏi.</w:t>
            </w:r>
          </w:p>
          <w:p w14:paraId="04A9FA79" w14:textId="77777777" w:rsidR="00B44C9A" w:rsidRPr="00B44C9A" w:rsidRDefault="00B44C9A" w:rsidP="00E8288B">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Chỉnh sửa lại (nếu có)</w:t>
            </w:r>
          </w:p>
        </w:tc>
        <w:tc>
          <w:tcPr>
            <w:tcW w:w="4435" w:type="dxa"/>
            <w:shd w:val="clear" w:color="auto" w:fill="auto"/>
          </w:tcPr>
          <w:p w14:paraId="07FA989A" w14:textId="77777777" w:rsidR="00B44C9A" w:rsidRPr="00B44C9A" w:rsidRDefault="00B44C9A" w:rsidP="00AD68D0">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gọi thì đứng tại chổ trình bày đáp án phiếu học tập.</w:t>
            </w:r>
          </w:p>
          <w:p w14:paraId="33BCF89B" w14:textId="77777777" w:rsidR="00B44C9A" w:rsidRPr="00B44C9A" w:rsidRDefault="00B44C9A" w:rsidP="00AD68D0">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Lắng nghe và nhận xét các bài làm của nhóm khác.</w:t>
            </w:r>
          </w:p>
        </w:tc>
      </w:tr>
      <w:tr w:rsidR="00B44C9A" w:rsidRPr="00B44C9A" w14:paraId="4F3EFC34" w14:textId="77777777" w:rsidTr="00AD68D0">
        <w:trPr>
          <w:trHeight w:val="1125"/>
          <w:jc w:val="center"/>
        </w:trPr>
        <w:tc>
          <w:tcPr>
            <w:tcW w:w="5803" w:type="dxa"/>
            <w:shd w:val="clear" w:color="auto" w:fill="auto"/>
          </w:tcPr>
          <w:p w14:paraId="7858309E" w14:textId="77777777" w:rsidR="00B44C9A" w:rsidRPr="00B44C9A" w:rsidRDefault="00B44C9A" w:rsidP="00AD68D0">
            <w:pPr>
              <w:spacing w:before="40" w:after="4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6A4E1668" w14:textId="77777777" w:rsidR="00B44C9A" w:rsidRPr="00B44C9A" w:rsidRDefault="00B44C9A" w:rsidP="00DD765D">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Chốt kiến thức về chiết suất tỉ đối và chiết suất tuyệt đối </w:t>
            </w:r>
          </w:p>
          <w:p w14:paraId="50BE7B1B" w14:textId="77777777" w:rsidR="00B44C9A" w:rsidRPr="00B44C9A" w:rsidRDefault="00B44C9A" w:rsidP="00DD765D">
            <w:pPr>
              <w:spacing w:after="57" w:line="266" w:lineRule="auto"/>
              <w:ind w:right="57"/>
              <w:rPr>
                <w:rFonts w:ascii="Times New Roman" w:hAnsi="Times New Roman" w:cs="Times New Roman"/>
                <w:i/>
                <w:iCs/>
              </w:rPr>
            </w:pPr>
            <w:r w:rsidRPr="00B44C9A">
              <w:rPr>
                <w:rFonts w:ascii="Times New Roman" w:hAnsi="Times New Roman" w:cs="Times New Roman"/>
                <w:i/>
                <w:iCs/>
                <w:sz w:val="28"/>
                <w:szCs w:val="28"/>
                <w:lang w:val="en-US"/>
              </w:rPr>
              <w:t>+ Chốt kiến thức về sự truyền ánh sáng từ môi trường chiết suất lớn vào môi trường chiết suất nhỏ hơn.</w:t>
            </w:r>
          </w:p>
          <w:p w14:paraId="3685A728" w14:textId="77777777" w:rsidR="00B44C9A" w:rsidRPr="00B44C9A" w:rsidRDefault="00B44C9A" w:rsidP="00DD765D">
            <w:pPr>
              <w:spacing w:before="40" w:after="60" w:line="276" w:lineRule="auto"/>
              <w:rPr>
                <w:rFonts w:ascii="Times New Roman" w:hAnsi="Times New Roman" w:cs="Times New Roman"/>
                <w:sz w:val="28"/>
                <w:szCs w:val="28"/>
              </w:rPr>
            </w:pPr>
            <w:r w:rsidRPr="00B44C9A">
              <w:rPr>
                <w:rFonts w:ascii="Times New Roman" w:hAnsi="Times New Roman" w:cs="Times New Roman"/>
                <w:i/>
                <w:iCs/>
                <w:sz w:val="28"/>
                <w:szCs w:val="28"/>
                <w:lang w:val="en-US"/>
              </w:rPr>
              <w:t>+ Qua thí nghiệm: Nếu tiếp tục tăng góc tới thì ta không còn quan sát thấy tỉa khúc xạ mà chỉ còn thấy tia phản xạ, toàn bộ tia tới bị phản xạ tại mặt phẳng phân cách giữa bản bán trụ và không khí. Hiện tượng này gọi là hiện tượng phản xạ toàn phần. Góc tới lúc bắt đầu không quan sát thấy tia khúc xạ được gọi là góc tới hạn (kí hiệu: i</w:t>
            </w:r>
            <w:r w:rsidRPr="00B44C9A">
              <w:rPr>
                <w:rFonts w:ascii="Times New Roman" w:hAnsi="Times New Roman" w:cs="Times New Roman"/>
                <w:i/>
                <w:iCs/>
                <w:sz w:val="28"/>
                <w:szCs w:val="28"/>
                <w:vertAlign w:val="subscript"/>
                <w:lang w:val="en-US"/>
              </w:rPr>
              <w:t>th</w:t>
            </w:r>
            <w:r w:rsidRPr="00B44C9A">
              <w:rPr>
                <w:rFonts w:ascii="Times New Roman" w:hAnsi="Times New Roman" w:cs="Times New Roman"/>
                <w:i/>
                <w:iCs/>
                <w:sz w:val="28"/>
                <w:szCs w:val="28"/>
                <w:lang w:val="en-US"/>
              </w:rPr>
              <w:t>).</w:t>
            </w:r>
          </w:p>
        </w:tc>
        <w:tc>
          <w:tcPr>
            <w:tcW w:w="4435" w:type="dxa"/>
            <w:shd w:val="clear" w:color="auto" w:fill="auto"/>
          </w:tcPr>
          <w:p w14:paraId="406A7609" w14:textId="77777777" w:rsidR="00B44C9A" w:rsidRPr="00B44C9A" w:rsidRDefault="00B44C9A" w:rsidP="00AD68D0">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3E5E34ED" w14:textId="77777777" w:rsidR="00B44C9A" w:rsidRPr="00B44C9A" w:rsidRDefault="00B44C9A">
      <w:pPr>
        <w:spacing w:before="40" w:after="60" w:line="312" w:lineRule="auto"/>
        <w:jc w:val="both"/>
        <w:rPr>
          <w:rFonts w:ascii="Times New Roman" w:hAnsi="Times New Roman" w:cs="Times New Roman"/>
          <w:b/>
          <w:color w:val="7030A0"/>
          <w:sz w:val="28"/>
          <w:szCs w:val="28"/>
          <w:lang w:val="en-US"/>
        </w:rPr>
      </w:pPr>
    </w:p>
    <w:p w14:paraId="3F21405D" w14:textId="77777777" w:rsidR="00B44C9A" w:rsidRPr="00B44C9A" w:rsidRDefault="00B44C9A">
      <w:pPr>
        <w:spacing w:before="40" w:after="60" w:line="312" w:lineRule="auto"/>
        <w:jc w:val="both"/>
        <w:rPr>
          <w:rFonts w:ascii="Times New Roman" w:hAnsi="Times New Roman" w:cs="Times New Roman"/>
          <w:b/>
          <w:bCs/>
          <w:color w:val="000000" w:themeColor="text1"/>
          <w:sz w:val="28"/>
          <w:szCs w:val="28"/>
        </w:rPr>
      </w:pP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Hoạt động </w:t>
      </w: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 </w:t>
      </w:r>
      <w:r w:rsidRPr="00B44C9A">
        <w:rPr>
          <w:rFonts w:ascii="Times New Roman" w:hAnsi="Times New Roman" w:cs="Times New Roman"/>
          <w:b/>
          <w:bCs/>
          <w:color w:val="7030A0"/>
          <w:sz w:val="28"/>
          <w:szCs w:val="28"/>
        </w:rPr>
        <w:t>Luyện tập</w:t>
      </w:r>
    </w:p>
    <w:p w14:paraId="79AF0892" w14:textId="77777777" w:rsidR="00B44C9A" w:rsidRPr="00B44C9A" w:rsidRDefault="00B44C9A" w:rsidP="00C6008B">
      <w:pPr>
        <w:numPr>
          <w:ilvl w:val="0"/>
          <w:numId w:val="4"/>
        </w:numPr>
        <w:spacing w:before="40" w:after="60" w:line="312"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Mục tiêu</w:t>
      </w:r>
      <w:r w:rsidRPr="00B44C9A">
        <w:rPr>
          <w:rFonts w:ascii="Times New Roman" w:hAnsi="Times New Roman" w:cs="Times New Roman"/>
          <w:b/>
          <w:color w:val="C00000"/>
          <w:sz w:val="28"/>
          <w:szCs w:val="28"/>
        </w:rPr>
        <w:t>:</w:t>
      </w:r>
      <w:r w:rsidRPr="00B44C9A">
        <w:rPr>
          <w:rFonts w:ascii="Times New Roman" w:hAnsi="Times New Roman" w:cs="Times New Roman"/>
          <w:color w:val="C00000"/>
          <w:sz w:val="28"/>
          <w:szCs w:val="28"/>
        </w:rPr>
        <w:t xml:space="preserve"> </w:t>
      </w:r>
      <w:r w:rsidRPr="00B44C9A">
        <w:rPr>
          <w:rFonts w:ascii="Times New Roman" w:hAnsi="Times New Roman" w:cs="Times New Roman"/>
          <w:sz w:val="28"/>
          <w:szCs w:val="28"/>
        </w:rPr>
        <w:t xml:space="preserve"> Củng cố nội dụng bài học.</w:t>
      </w:r>
    </w:p>
    <w:p w14:paraId="4AE8D29B" w14:textId="77777777" w:rsidR="00B44C9A" w:rsidRPr="00B44C9A" w:rsidRDefault="00B44C9A">
      <w:pPr>
        <w:pStyle w:val="Bodytext21"/>
        <w:shd w:val="clear" w:color="auto" w:fill="auto"/>
        <w:spacing w:before="40" w:line="312" w:lineRule="auto"/>
        <w:ind w:firstLine="0"/>
        <w:rPr>
          <w:rFonts w:ascii="Times New Roman" w:hAnsi="Times New Roman" w:cs="Times New Roman"/>
          <w:sz w:val="28"/>
          <w:szCs w:val="28"/>
          <w:lang w:val="vi-VN"/>
        </w:rPr>
      </w:pPr>
      <w:r w:rsidRPr="00B44C9A">
        <w:rPr>
          <w:rFonts w:ascii="Times New Roman" w:hAnsi="Times New Roman" w:cs="Times New Roman"/>
          <w:color w:val="C00000"/>
          <w:sz w:val="28"/>
          <w:szCs w:val="28"/>
          <w:lang w:val="vi-VN"/>
        </w:rPr>
        <w:t>b) Nội dung</w:t>
      </w:r>
      <w:r w:rsidRPr="00B44C9A">
        <w:rPr>
          <w:rFonts w:ascii="Times New Roman" w:hAnsi="Times New Roman" w:cs="Times New Roman"/>
          <w:sz w:val="28"/>
          <w:szCs w:val="28"/>
          <w:lang w:val="vi-VN"/>
        </w:rPr>
        <w:t xml:space="preserve">: </w:t>
      </w:r>
    </w:p>
    <w:p w14:paraId="60E47107" w14:textId="77777777" w:rsidR="00B44C9A" w:rsidRPr="00B44C9A" w:rsidRDefault="00B44C9A">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rPr>
      </w:pPr>
      <w:r w:rsidRPr="00B44C9A">
        <w:rPr>
          <w:rFonts w:ascii="Times New Roman" w:hAnsi="Times New Roman" w:cs="Times New Roman"/>
          <w:b w:val="0"/>
          <w:color w:val="000000"/>
          <w:sz w:val="28"/>
          <w:szCs w:val="28"/>
          <w:shd w:val="clear" w:color="auto" w:fill="FFFFFF"/>
        </w:rPr>
        <w:t>- GV tiến hạnh trò chơi “vòng quay may mắn” tham khảo thiết kết qua link sau:</w:t>
      </w:r>
    </w:p>
    <w:p w14:paraId="36D108E3" w14:textId="3D0DE940" w:rsidR="00B44C9A" w:rsidRPr="00B44C9A" w:rsidRDefault="00B44C9A">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rPr>
      </w:pPr>
      <w:r w:rsidRPr="00B44C9A">
        <w:rPr>
          <w:rFonts w:ascii="Times New Roman" w:hAnsi="Times New Roman" w:cs="Times New Roman"/>
          <w:b w:val="0"/>
          <w:sz w:val="28"/>
          <w:szCs w:val="28"/>
          <w:shd w:val="clear" w:color="auto" w:fill="FFFFFF"/>
        </w:rPr>
        <w:t>https://www.youtube.com/watch?v=F8SAkEVfWgA)</w:t>
      </w:r>
    </w:p>
    <w:p w14:paraId="0C4EC329" w14:textId="77777777" w:rsidR="00B44C9A" w:rsidRPr="00B44C9A" w:rsidRDefault="00B44C9A" w:rsidP="00E8288B">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rPr>
      </w:pPr>
      <w:r w:rsidRPr="00B44C9A">
        <w:rPr>
          <w:rFonts w:ascii="Times New Roman" w:hAnsi="Times New Roman" w:cs="Times New Roman"/>
          <w:b w:val="0"/>
          <w:color w:val="000000"/>
          <w:sz w:val="28"/>
          <w:szCs w:val="28"/>
          <w:shd w:val="clear" w:color="auto" w:fill="FFFFFF"/>
        </w:rPr>
        <w:lastRenderedPageBreak/>
        <w:t>- Mỗi nhóm HS được lựa chọn 1 ô số và trả lời câu hỏi tương ứng. Nếu trả lời đúng, nhóm được quay vòng quay may mắn và nhận phần thưởng tương ứng. Nếu trả lời sai, nhóm ra tín hiệu đầu tiên trong các nhóm còn lại được quyền trả lời.</w:t>
      </w:r>
    </w:p>
    <w:p w14:paraId="44A1B571" w14:textId="77777777" w:rsidR="00B44C9A" w:rsidRPr="00B44C9A" w:rsidRDefault="00B44C9A" w:rsidP="00E8288B">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rPr>
      </w:pPr>
      <w:r w:rsidRPr="00B44C9A">
        <w:rPr>
          <w:rFonts w:ascii="Times New Roman" w:hAnsi="Times New Roman" w:cs="Times New Roman"/>
          <w:b w:val="0"/>
          <w:color w:val="000000"/>
          <w:sz w:val="28"/>
          <w:szCs w:val="28"/>
          <w:shd w:val="clear" w:color="auto" w:fill="FFFFFF"/>
        </w:rPr>
        <w:t>+ Quản trò, hướng dẫn HS tham gia trò chơi.</w:t>
      </w:r>
    </w:p>
    <w:p w14:paraId="0ABA76B6" w14:textId="77777777" w:rsidR="00B44C9A" w:rsidRPr="00B44C9A" w:rsidRDefault="00B44C9A" w:rsidP="00E8288B">
      <w:pPr>
        <w:spacing w:before="40" w:after="60" w:line="312" w:lineRule="auto"/>
        <w:rPr>
          <w:rFonts w:ascii="Times New Roman" w:hAnsi="Times New Roman" w:cs="Times New Roman"/>
          <w:bCs/>
          <w:color w:val="000000"/>
          <w:sz w:val="28"/>
          <w:szCs w:val="28"/>
          <w:shd w:val="clear" w:color="auto" w:fill="FFFFFF"/>
          <w:lang w:val="en-US"/>
        </w:rPr>
      </w:pPr>
      <w:r w:rsidRPr="00B44C9A">
        <w:rPr>
          <w:rFonts w:ascii="Times New Roman" w:hAnsi="Times New Roman" w:cs="Times New Roman"/>
          <w:b/>
          <w:color w:val="C00000"/>
          <w:sz w:val="28"/>
          <w:szCs w:val="28"/>
        </w:rPr>
        <w:t>c) Sản phẩm</w:t>
      </w:r>
      <w:r w:rsidRPr="00B44C9A">
        <w:rPr>
          <w:rFonts w:ascii="Times New Roman" w:hAnsi="Times New Roman" w:cs="Times New Roman"/>
          <w:b/>
          <w:color w:val="C00000"/>
          <w:sz w:val="28"/>
          <w:szCs w:val="28"/>
          <w:lang w:val="en-US"/>
        </w:rPr>
        <w:t xml:space="preserve">: </w:t>
      </w:r>
      <w:r w:rsidRPr="00B44C9A">
        <w:rPr>
          <w:rFonts w:ascii="Times New Roman" w:hAnsi="Times New Roman" w:cs="Times New Roman"/>
          <w:bCs/>
          <w:color w:val="000000"/>
          <w:sz w:val="28"/>
          <w:szCs w:val="28"/>
          <w:shd w:val="clear" w:color="auto" w:fill="FFFFFF"/>
          <w:lang w:val="en-US"/>
        </w:rPr>
        <w:t>Đáp án của các câu hỏi như sau</w:t>
      </w:r>
    </w:p>
    <w:p w14:paraId="2E68E29C" w14:textId="77777777" w:rsidR="00B44C9A" w:rsidRPr="00B44C9A" w:rsidRDefault="00B44C9A" w:rsidP="00E8288B">
      <w:pPr>
        <w:ind w:left="278" w:right="115"/>
        <w:rPr>
          <w:rFonts w:ascii="Times New Roman" w:hAnsi="Times New Roman" w:cs="Times New Roman"/>
          <w:sz w:val="28"/>
          <w:szCs w:val="28"/>
        </w:rPr>
      </w:pPr>
      <w:r w:rsidRPr="00B44C9A">
        <w:rPr>
          <w:rFonts w:ascii="Times New Roman" w:hAnsi="Times New Roman" w:cs="Times New Roman"/>
          <w:noProof/>
          <w:sz w:val="28"/>
          <w:szCs w:val="28"/>
          <w:lang w:val="en-US" w:eastAsia="en-US"/>
        </w:rPr>
        <w:drawing>
          <wp:anchor distT="0" distB="0" distL="114300" distR="114300" simplePos="0" relativeHeight="251671552" behindDoc="0" locked="0" layoutInCell="1" allowOverlap="0" wp14:anchorId="6404ABEE" wp14:editId="2244BA61">
            <wp:simplePos x="0" y="0"/>
            <wp:positionH relativeFrom="column">
              <wp:posOffset>4890770</wp:posOffset>
            </wp:positionH>
            <wp:positionV relativeFrom="paragraph">
              <wp:posOffset>4445</wp:posOffset>
            </wp:positionV>
            <wp:extent cx="1308100" cy="1097280"/>
            <wp:effectExtent l="0" t="0" r="0" b="0"/>
            <wp:wrapSquare wrapText="bothSides"/>
            <wp:docPr id="3994" name="Picture 3994"/>
            <wp:cNvGraphicFramePr/>
            <a:graphic xmlns:a="http://schemas.openxmlformats.org/drawingml/2006/main">
              <a:graphicData uri="http://schemas.openxmlformats.org/drawingml/2006/picture">
                <pic:pic xmlns:pic="http://schemas.openxmlformats.org/drawingml/2006/picture">
                  <pic:nvPicPr>
                    <pic:cNvPr id="3994" name="Picture 3994"/>
                    <pic:cNvPicPr/>
                  </pic:nvPicPr>
                  <pic:blipFill>
                    <a:blip r:embed="rId71" cstate="print">
                      <a:extLst>
                        <a:ext uri="{28A0092B-C50C-407E-A947-70E740481C1C}">
                          <a14:useLocalDpi xmlns:a14="http://schemas.microsoft.com/office/drawing/2010/main"/>
                        </a:ext>
                      </a:extLst>
                    </a:blip>
                    <a:stretch>
                      <a:fillRect/>
                    </a:stretch>
                  </pic:blipFill>
                  <pic:spPr>
                    <a:xfrm>
                      <a:off x="0" y="0"/>
                      <a:ext cx="1308100" cy="1097280"/>
                    </a:xfrm>
                    <a:prstGeom prst="rect">
                      <a:avLst/>
                    </a:prstGeom>
                  </pic:spPr>
                </pic:pic>
              </a:graphicData>
            </a:graphic>
          </wp:anchor>
        </w:drawing>
      </w:r>
      <w:r w:rsidRPr="00B44C9A">
        <w:rPr>
          <w:rFonts w:ascii="Times New Roman" w:hAnsi="Times New Roman" w:cs="Times New Roman"/>
          <w:b/>
          <w:sz w:val="28"/>
          <w:szCs w:val="28"/>
        </w:rPr>
        <w:t>Câu 1.</w:t>
      </w:r>
      <w:r w:rsidRPr="00B44C9A">
        <w:rPr>
          <w:rFonts w:ascii="Times New Roman" w:hAnsi="Times New Roman" w:cs="Times New Roman"/>
          <w:sz w:val="28"/>
          <w:szCs w:val="28"/>
        </w:rPr>
        <w:t xml:space="preserve"> Hình bên mô tả khúc xạ khi tia sáng truyền từ môi trường nước ra không khí. Phát biểu nào dưới đây là đúng?</w:t>
      </w:r>
    </w:p>
    <w:p w14:paraId="08CA40E2" w14:textId="77777777" w:rsidR="00B44C9A" w:rsidRPr="00B44C9A" w:rsidRDefault="00B44C9A" w:rsidP="00E8288B">
      <w:pPr>
        <w:tabs>
          <w:tab w:val="center" w:pos="1091"/>
          <w:tab w:val="center" w:pos="2160"/>
          <w:tab w:val="center" w:pos="3885"/>
        </w:tabs>
        <w:rPr>
          <w:rFonts w:ascii="Times New Roman" w:hAnsi="Times New Roman" w:cs="Times New Roman"/>
          <w:sz w:val="28"/>
          <w:szCs w:val="28"/>
          <w:lang w:val="fr-FR"/>
        </w:rPr>
      </w:pPr>
      <w:r w:rsidRPr="00B44C9A">
        <w:rPr>
          <w:rFonts w:ascii="Times New Roman" w:eastAsia="Calibri" w:hAnsi="Times New Roman" w:cs="Times New Roman"/>
          <w:color w:val="000000"/>
          <w:sz w:val="28"/>
          <w:szCs w:val="28"/>
        </w:rPr>
        <w:tab/>
      </w:r>
      <w:r w:rsidRPr="00B44C9A">
        <w:rPr>
          <w:rFonts w:ascii="Times New Roman" w:hAnsi="Times New Roman" w:cs="Times New Roman"/>
          <w:color w:val="FF0000"/>
          <w:sz w:val="28"/>
          <w:szCs w:val="28"/>
        </w:rPr>
        <w:t xml:space="preserve">A. B là điểm tới. </w:t>
      </w:r>
      <w:r w:rsidRPr="00B44C9A">
        <w:rPr>
          <w:rFonts w:ascii="Times New Roman" w:hAnsi="Times New Roman" w:cs="Times New Roman"/>
          <w:color w:val="FF0000"/>
          <w:sz w:val="28"/>
          <w:szCs w:val="28"/>
        </w:rPr>
        <w:tab/>
      </w:r>
      <w:r w:rsidRPr="00B44C9A">
        <w:rPr>
          <w:rFonts w:ascii="Times New Roman" w:hAnsi="Times New Roman" w:cs="Times New Roman"/>
          <w:sz w:val="28"/>
          <w:szCs w:val="28"/>
        </w:rPr>
        <w:t xml:space="preserve"> </w:t>
      </w:r>
      <w:r w:rsidRPr="00B44C9A">
        <w:rPr>
          <w:rFonts w:ascii="Times New Roman" w:hAnsi="Times New Roman" w:cs="Times New Roman"/>
          <w:sz w:val="28"/>
          <w:szCs w:val="28"/>
        </w:rPr>
        <w:tab/>
      </w:r>
      <w:r w:rsidRPr="00B44C9A">
        <w:rPr>
          <w:rFonts w:ascii="Times New Roman" w:hAnsi="Times New Roman" w:cs="Times New Roman"/>
          <w:sz w:val="28"/>
          <w:szCs w:val="28"/>
          <w:lang w:val="fr-FR"/>
        </w:rPr>
        <w:t>B. AB là tia khúc xạ.</w:t>
      </w:r>
    </w:p>
    <w:p w14:paraId="5227D925" w14:textId="77777777" w:rsidR="00B44C9A" w:rsidRPr="00B44C9A" w:rsidRDefault="00B44C9A" w:rsidP="00E8288B">
      <w:pPr>
        <w:tabs>
          <w:tab w:val="center" w:pos="1053"/>
          <w:tab w:val="center" w:pos="2160"/>
          <w:tab w:val="center" w:pos="4416"/>
        </w:tabs>
        <w:spacing w:after="353"/>
        <w:rPr>
          <w:rFonts w:ascii="Times New Roman" w:hAnsi="Times New Roman" w:cs="Times New Roman"/>
          <w:sz w:val="28"/>
          <w:szCs w:val="28"/>
          <w:lang w:val="fr-FR"/>
        </w:rPr>
      </w:pPr>
      <w:r w:rsidRPr="00B44C9A">
        <w:rPr>
          <w:rFonts w:ascii="Times New Roman" w:eastAsia="Calibri" w:hAnsi="Times New Roman" w:cs="Times New Roman"/>
          <w:color w:val="000000"/>
          <w:sz w:val="28"/>
          <w:szCs w:val="28"/>
          <w:lang w:val="fr-FR"/>
        </w:rPr>
        <w:tab/>
      </w:r>
      <w:r w:rsidRPr="00B44C9A">
        <w:rPr>
          <w:rFonts w:ascii="Times New Roman" w:hAnsi="Times New Roman" w:cs="Times New Roman"/>
          <w:sz w:val="28"/>
          <w:szCs w:val="28"/>
          <w:lang w:val="fr-FR"/>
        </w:rPr>
        <w:t xml:space="preserve">C. BN là tia tới.  </w:t>
      </w:r>
      <w:r w:rsidRPr="00B44C9A">
        <w:rPr>
          <w:rFonts w:ascii="Times New Roman" w:hAnsi="Times New Roman" w:cs="Times New Roman"/>
          <w:sz w:val="28"/>
          <w:szCs w:val="28"/>
          <w:lang w:val="fr-FR"/>
        </w:rPr>
        <w:tab/>
        <w:t xml:space="preserve"> </w:t>
      </w:r>
      <w:r w:rsidRPr="00B44C9A">
        <w:rPr>
          <w:rFonts w:ascii="Times New Roman" w:hAnsi="Times New Roman" w:cs="Times New Roman"/>
          <w:sz w:val="28"/>
          <w:szCs w:val="28"/>
          <w:lang w:val="fr-FR"/>
        </w:rPr>
        <w:tab/>
        <w:t xml:space="preserve">    D. BC là pháp tuyến tại điểm tới.</w:t>
      </w:r>
    </w:p>
    <w:p w14:paraId="5DC23F60" w14:textId="77777777" w:rsidR="00B44C9A" w:rsidRPr="00B44C9A" w:rsidRDefault="00B44C9A" w:rsidP="00E8288B">
      <w:pPr>
        <w:ind w:left="278"/>
        <w:rPr>
          <w:rFonts w:ascii="Times New Roman" w:hAnsi="Times New Roman" w:cs="Times New Roman"/>
          <w:sz w:val="28"/>
          <w:szCs w:val="28"/>
          <w:lang w:val="fr-FR"/>
        </w:rPr>
      </w:pPr>
      <w:r w:rsidRPr="00B44C9A">
        <w:rPr>
          <w:rFonts w:ascii="Times New Roman" w:hAnsi="Times New Roman" w:cs="Times New Roman"/>
          <w:b/>
          <w:sz w:val="28"/>
          <w:szCs w:val="28"/>
          <w:lang w:val="fr-FR"/>
        </w:rPr>
        <w:t>Câu 2.</w:t>
      </w:r>
      <w:r w:rsidRPr="00B44C9A">
        <w:rPr>
          <w:rFonts w:ascii="Times New Roman" w:hAnsi="Times New Roman" w:cs="Times New Roman"/>
          <w:sz w:val="28"/>
          <w:szCs w:val="28"/>
          <w:lang w:val="fr-FR"/>
        </w:rPr>
        <w:t xml:space="preserve"> Nhận định nào sau đây về hiện tượng khúc xạ là </w:t>
      </w:r>
      <w:r w:rsidRPr="00B44C9A">
        <w:rPr>
          <w:rFonts w:ascii="Times New Roman" w:hAnsi="Times New Roman" w:cs="Times New Roman"/>
          <w:b/>
          <w:sz w:val="28"/>
          <w:szCs w:val="28"/>
          <w:lang w:val="fr-FR"/>
        </w:rPr>
        <w:t>không đúng</w:t>
      </w:r>
      <w:r w:rsidRPr="00B44C9A">
        <w:rPr>
          <w:rFonts w:ascii="Times New Roman" w:hAnsi="Times New Roman" w:cs="Times New Roman"/>
          <w:sz w:val="28"/>
          <w:szCs w:val="28"/>
          <w:lang w:val="fr-FR"/>
        </w:rPr>
        <w:t>?</w:t>
      </w:r>
    </w:p>
    <w:p w14:paraId="0006250A" w14:textId="77777777" w:rsidR="00B44C9A" w:rsidRPr="00B44C9A" w:rsidRDefault="00B44C9A" w:rsidP="00C6008B">
      <w:pPr>
        <w:numPr>
          <w:ilvl w:val="0"/>
          <w:numId w:val="29"/>
        </w:numPr>
        <w:spacing w:after="77" w:line="271" w:lineRule="auto"/>
        <w:ind w:hanging="360"/>
        <w:jc w:val="both"/>
        <w:rPr>
          <w:rFonts w:ascii="Times New Roman" w:hAnsi="Times New Roman" w:cs="Times New Roman"/>
          <w:sz w:val="28"/>
          <w:szCs w:val="28"/>
          <w:lang w:val="fr-FR"/>
        </w:rPr>
      </w:pPr>
      <w:r w:rsidRPr="00B44C9A">
        <w:rPr>
          <w:rFonts w:ascii="Times New Roman" w:hAnsi="Times New Roman" w:cs="Times New Roman"/>
          <w:sz w:val="28"/>
          <w:szCs w:val="28"/>
          <w:lang w:val="fr-FR"/>
        </w:rPr>
        <w:t>Tia khúc xạ nằm ở môi trường thứ 2 tiếp giáp với môi trường chứa tia tới.</w:t>
      </w:r>
    </w:p>
    <w:p w14:paraId="06C797F9" w14:textId="77777777" w:rsidR="00B44C9A" w:rsidRPr="00B44C9A" w:rsidRDefault="00B44C9A" w:rsidP="00C6008B">
      <w:pPr>
        <w:numPr>
          <w:ilvl w:val="0"/>
          <w:numId w:val="29"/>
        </w:numPr>
        <w:spacing w:after="77" w:line="271" w:lineRule="auto"/>
        <w:ind w:hanging="360"/>
        <w:jc w:val="both"/>
        <w:rPr>
          <w:rFonts w:ascii="Times New Roman" w:hAnsi="Times New Roman" w:cs="Times New Roman"/>
          <w:sz w:val="28"/>
          <w:szCs w:val="28"/>
          <w:lang w:val="fr-FR"/>
        </w:rPr>
      </w:pPr>
      <w:r w:rsidRPr="00B44C9A">
        <w:rPr>
          <w:rFonts w:ascii="Times New Roman" w:hAnsi="Times New Roman" w:cs="Times New Roman"/>
          <w:sz w:val="28"/>
          <w:szCs w:val="28"/>
          <w:lang w:val="fr-FR"/>
        </w:rPr>
        <w:t>Tia khúc xạ nằm trong mặt phẳng chứa tia tới và pháp tuyến.</w:t>
      </w:r>
    </w:p>
    <w:p w14:paraId="321DECCC" w14:textId="77777777" w:rsidR="00B44C9A" w:rsidRPr="00B44C9A" w:rsidRDefault="00B44C9A" w:rsidP="00C6008B">
      <w:pPr>
        <w:numPr>
          <w:ilvl w:val="0"/>
          <w:numId w:val="29"/>
        </w:numPr>
        <w:spacing w:after="77" w:line="271" w:lineRule="auto"/>
        <w:ind w:hanging="360"/>
        <w:jc w:val="both"/>
        <w:rPr>
          <w:rFonts w:ascii="Times New Roman" w:hAnsi="Times New Roman" w:cs="Times New Roman"/>
          <w:sz w:val="28"/>
          <w:szCs w:val="28"/>
          <w:lang w:val="fr-FR"/>
        </w:rPr>
      </w:pPr>
      <w:r w:rsidRPr="00B44C9A">
        <w:rPr>
          <w:rFonts w:ascii="Times New Roman" w:hAnsi="Times New Roman" w:cs="Times New Roman"/>
          <w:sz w:val="28"/>
          <w:szCs w:val="28"/>
          <w:lang w:val="fr-FR"/>
        </w:rPr>
        <w:t>Khi góc tới bằng 0, góc khúc xạ cũng bằng 0.</w:t>
      </w:r>
    </w:p>
    <w:p w14:paraId="41121E3A" w14:textId="77777777" w:rsidR="00B44C9A" w:rsidRPr="00B44C9A" w:rsidRDefault="00B44C9A" w:rsidP="00C6008B">
      <w:pPr>
        <w:numPr>
          <w:ilvl w:val="0"/>
          <w:numId w:val="29"/>
        </w:numPr>
        <w:spacing w:after="110" w:line="271" w:lineRule="auto"/>
        <w:ind w:hanging="360"/>
        <w:jc w:val="both"/>
        <w:rPr>
          <w:rFonts w:ascii="Times New Roman" w:hAnsi="Times New Roman" w:cs="Times New Roman"/>
          <w:color w:val="FF0000"/>
          <w:sz w:val="28"/>
          <w:szCs w:val="28"/>
          <w:lang w:val="fr-FR"/>
        </w:rPr>
      </w:pPr>
      <w:r w:rsidRPr="00B44C9A">
        <w:rPr>
          <w:rFonts w:ascii="Times New Roman" w:hAnsi="Times New Roman" w:cs="Times New Roman"/>
          <w:color w:val="FF0000"/>
          <w:sz w:val="28"/>
          <w:szCs w:val="28"/>
          <w:lang w:val="fr-FR"/>
        </w:rPr>
        <w:t>Góc khúc xạ luôn bằng góc tới.</w:t>
      </w:r>
    </w:p>
    <w:p w14:paraId="6F1E6FB5" w14:textId="77777777" w:rsidR="00B44C9A" w:rsidRPr="00B44C9A" w:rsidRDefault="00B44C9A" w:rsidP="00E8288B">
      <w:pPr>
        <w:spacing w:after="36" w:line="348" w:lineRule="auto"/>
        <w:ind w:left="278" w:right="115"/>
        <w:rPr>
          <w:rFonts w:ascii="Times New Roman" w:hAnsi="Times New Roman" w:cs="Times New Roman"/>
          <w:sz w:val="28"/>
          <w:szCs w:val="28"/>
          <w:lang w:val="fr-FR"/>
        </w:rPr>
      </w:pPr>
      <w:r w:rsidRPr="00B44C9A">
        <w:rPr>
          <w:rFonts w:ascii="Times New Roman" w:hAnsi="Times New Roman" w:cs="Times New Roman"/>
          <w:b/>
          <w:sz w:val="28"/>
          <w:szCs w:val="28"/>
          <w:lang w:val="fr-FR"/>
        </w:rPr>
        <w:t>Câu 3.</w:t>
      </w:r>
      <w:r w:rsidRPr="00B44C9A">
        <w:rPr>
          <w:rFonts w:ascii="Times New Roman" w:hAnsi="Times New Roman" w:cs="Times New Roman"/>
          <w:sz w:val="28"/>
          <w:szCs w:val="28"/>
          <w:lang w:val="fr-FR"/>
        </w:rPr>
        <w:t xml:space="preserve"> Khi tia sáng truyền từ môi trường (1) có chiết suất n</w:t>
      </w:r>
      <w:r w:rsidRPr="00B44C9A">
        <w:rPr>
          <w:rFonts w:ascii="Times New Roman" w:hAnsi="Times New Roman" w:cs="Times New Roman"/>
          <w:sz w:val="28"/>
          <w:szCs w:val="28"/>
          <w:vertAlign w:val="subscript"/>
          <w:lang w:val="fr-FR"/>
        </w:rPr>
        <w:t>1</w:t>
      </w:r>
      <w:r w:rsidRPr="00B44C9A">
        <w:rPr>
          <w:rFonts w:ascii="Times New Roman" w:hAnsi="Times New Roman" w:cs="Times New Roman"/>
          <w:sz w:val="28"/>
          <w:szCs w:val="28"/>
          <w:lang w:val="fr-FR"/>
        </w:rPr>
        <w:t xml:space="preserve"> sang môi trường (2) có chiết suất n</w:t>
      </w:r>
      <w:r w:rsidRPr="00B44C9A">
        <w:rPr>
          <w:rFonts w:ascii="Times New Roman" w:hAnsi="Times New Roman" w:cs="Times New Roman"/>
          <w:sz w:val="28"/>
          <w:szCs w:val="28"/>
          <w:vertAlign w:val="subscript"/>
          <w:lang w:val="fr-FR"/>
        </w:rPr>
        <w:t>2</w:t>
      </w:r>
      <w:r w:rsidRPr="00B44C9A">
        <w:rPr>
          <w:rFonts w:ascii="Times New Roman" w:hAnsi="Times New Roman" w:cs="Times New Roman"/>
          <w:sz w:val="28"/>
          <w:szCs w:val="28"/>
          <w:lang w:val="fr-FR"/>
        </w:rPr>
        <w:t xml:space="preserve"> với góc tới i thì góc khúc xạ là r. Biểu thức nào sau đây đúng? </w:t>
      </w:r>
    </w:p>
    <w:p w14:paraId="7DB06E62" w14:textId="77777777" w:rsidR="00B44C9A" w:rsidRPr="00B44C9A" w:rsidRDefault="00B44C9A" w:rsidP="00E8288B">
      <w:pPr>
        <w:spacing w:after="36" w:line="348" w:lineRule="auto"/>
        <w:ind w:left="278" w:right="115"/>
        <w:rPr>
          <w:rFonts w:ascii="Times New Roman" w:hAnsi="Times New Roman" w:cs="Times New Roman"/>
          <w:color w:val="FF0000"/>
          <w:sz w:val="28"/>
          <w:szCs w:val="28"/>
          <w:lang w:val="fr-FR"/>
        </w:rPr>
      </w:pPr>
      <w:r w:rsidRPr="00B44C9A">
        <w:rPr>
          <w:rFonts w:ascii="Times New Roman" w:hAnsi="Times New Roman" w:cs="Times New Roman"/>
          <w:sz w:val="28"/>
          <w:szCs w:val="28"/>
          <w:lang w:val="fr-FR"/>
        </w:rPr>
        <w:t>A. n</w:t>
      </w:r>
      <w:r w:rsidRPr="00B44C9A">
        <w:rPr>
          <w:rFonts w:ascii="Times New Roman" w:hAnsi="Times New Roman" w:cs="Times New Roman"/>
          <w:sz w:val="28"/>
          <w:szCs w:val="28"/>
          <w:vertAlign w:val="subscript"/>
          <w:lang w:val="fr-FR"/>
        </w:rPr>
        <w:t>1</w:t>
      </w:r>
      <w:r w:rsidRPr="00B44C9A">
        <w:rPr>
          <w:rFonts w:ascii="Times New Roman" w:hAnsi="Times New Roman" w:cs="Times New Roman"/>
          <w:sz w:val="28"/>
          <w:szCs w:val="28"/>
          <w:lang w:val="fr-FR"/>
        </w:rPr>
        <w:t>sinr = n</w:t>
      </w:r>
      <w:r w:rsidRPr="00B44C9A">
        <w:rPr>
          <w:rFonts w:ascii="Times New Roman" w:hAnsi="Times New Roman" w:cs="Times New Roman"/>
          <w:sz w:val="28"/>
          <w:szCs w:val="28"/>
          <w:vertAlign w:val="subscript"/>
          <w:lang w:val="fr-FR"/>
        </w:rPr>
        <w:t>2</w:t>
      </w:r>
      <w:r w:rsidRPr="00B44C9A">
        <w:rPr>
          <w:rFonts w:ascii="Times New Roman" w:hAnsi="Times New Roman" w:cs="Times New Roman"/>
          <w:sz w:val="28"/>
          <w:szCs w:val="28"/>
          <w:lang w:val="fr-FR"/>
        </w:rPr>
        <w:t xml:space="preserve">sini.   </w:t>
      </w:r>
      <w:r w:rsidRPr="00B44C9A">
        <w:rPr>
          <w:rFonts w:ascii="Times New Roman" w:hAnsi="Times New Roman" w:cs="Times New Roman"/>
          <w:sz w:val="28"/>
          <w:szCs w:val="28"/>
          <w:lang w:val="fr-FR"/>
        </w:rPr>
        <w:tab/>
      </w:r>
      <w:r w:rsidRPr="00B44C9A">
        <w:rPr>
          <w:rFonts w:ascii="Times New Roman" w:hAnsi="Times New Roman" w:cs="Times New Roman"/>
          <w:sz w:val="28"/>
          <w:szCs w:val="28"/>
          <w:lang w:val="fr-FR"/>
        </w:rPr>
        <w:tab/>
      </w:r>
      <w:r w:rsidRPr="00B44C9A">
        <w:rPr>
          <w:rFonts w:ascii="Times New Roman" w:hAnsi="Times New Roman" w:cs="Times New Roman"/>
          <w:color w:val="FF0000"/>
          <w:sz w:val="28"/>
          <w:szCs w:val="28"/>
          <w:lang w:val="fr-FR"/>
        </w:rPr>
        <w:t>B. n</w:t>
      </w:r>
      <w:r w:rsidRPr="00B44C9A">
        <w:rPr>
          <w:rFonts w:ascii="Times New Roman" w:hAnsi="Times New Roman" w:cs="Times New Roman"/>
          <w:color w:val="FF0000"/>
          <w:sz w:val="28"/>
          <w:szCs w:val="28"/>
          <w:vertAlign w:val="subscript"/>
          <w:lang w:val="fr-FR"/>
        </w:rPr>
        <w:t>1</w:t>
      </w:r>
      <w:r w:rsidRPr="00B44C9A">
        <w:rPr>
          <w:rFonts w:ascii="Times New Roman" w:hAnsi="Times New Roman" w:cs="Times New Roman"/>
          <w:color w:val="FF0000"/>
          <w:sz w:val="28"/>
          <w:szCs w:val="28"/>
          <w:lang w:val="fr-FR"/>
        </w:rPr>
        <w:t>sini = n</w:t>
      </w:r>
      <w:r w:rsidRPr="00B44C9A">
        <w:rPr>
          <w:rFonts w:ascii="Times New Roman" w:hAnsi="Times New Roman" w:cs="Times New Roman"/>
          <w:color w:val="FF0000"/>
          <w:sz w:val="28"/>
          <w:szCs w:val="28"/>
          <w:vertAlign w:val="subscript"/>
          <w:lang w:val="fr-FR"/>
        </w:rPr>
        <w:t>2</w:t>
      </w:r>
      <w:r w:rsidRPr="00B44C9A">
        <w:rPr>
          <w:rFonts w:ascii="Times New Roman" w:hAnsi="Times New Roman" w:cs="Times New Roman"/>
          <w:color w:val="FF0000"/>
          <w:sz w:val="28"/>
          <w:szCs w:val="28"/>
          <w:lang w:val="fr-FR"/>
        </w:rPr>
        <w:t>sinr.</w:t>
      </w:r>
    </w:p>
    <w:p w14:paraId="74879AB6" w14:textId="77777777" w:rsidR="00B44C9A" w:rsidRPr="00B44C9A" w:rsidRDefault="00B44C9A" w:rsidP="00E8288B">
      <w:pPr>
        <w:tabs>
          <w:tab w:val="center" w:pos="1192"/>
          <w:tab w:val="center" w:pos="2835"/>
          <w:tab w:val="center" w:pos="4311"/>
        </w:tabs>
        <w:spacing w:after="105"/>
        <w:rPr>
          <w:rFonts w:ascii="Times New Roman" w:hAnsi="Times New Roman" w:cs="Times New Roman"/>
          <w:sz w:val="28"/>
          <w:szCs w:val="28"/>
          <w:lang w:val="fr-FR"/>
        </w:rPr>
      </w:pPr>
      <w:r w:rsidRPr="00B44C9A">
        <w:rPr>
          <w:rFonts w:ascii="Times New Roman" w:eastAsia="Calibri" w:hAnsi="Times New Roman" w:cs="Times New Roman"/>
          <w:color w:val="000000"/>
          <w:sz w:val="28"/>
          <w:szCs w:val="28"/>
          <w:lang w:val="fr-FR"/>
        </w:rPr>
        <w:tab/>
        <w:t xml:space="preserve">    </w:t>
      </w:r>
      <w:r w:rsidRPr="00B44C9A">
        <w:rPr>
          <w:rFonts w:ascii="Times New Roman" w:hAnsi="Times New Roman" w:cs="Times New Roman"/>
          <w:sz w:val="28"/>
          <w:szCs w:val="28"/>
          <w:lang w:val="fr-FR"/>
        </w:rPr>
        <w:t>C. n</w:t>
      </w:r>
      <w:r w:rsidRPr="00B44C9A">
        <w:rPr>
          <w:rFonts w:ascii="Times New Roman" w:hAnsi="Times New Roman" w:cs="Times New Roman"/>
          <w:sz w:val="28"/>
          <w:szCs w:val="28"/>
          <w:vertAlign w:val="subscript"/>
          <w:lang w:val="fr-FR"/>
        </w:rPr>
        <w:t>1</w:t>
      </w:r>
      <w:r w:rsidRPr="00B44C9A">
        <w:rPr>
          <w:rFonts w:ascii="Times New Roman" w:hAnsi="Times New Roman" w:cs="Times New Roman"/>
          <w:sz w:val="28"/>
          <w:szCs w:val="28"/>
          <w:lang w:val="fr-FR"/>
        </w:rPr>
        <w:t>cosr = n</w:t>
      </w:r>
      <w:r w:rsidRPr="00B44C9A">
        <w:rPr>
          <w:rFonts w:ascii="Times New Roman" w:hAnsi="Times New Roman" w:cs="Times New Roman"/>
          <w:sz w:val="28"/>
          <w:szCs w:val="28"/>
          <w:vertAlign w:val="subscript"/>
          <w:lang w:val="fr-FR"/>
        </w:rPr>
        <w:t>2</w:t>
      </w:r>
      <w:r w:rsidRPr="00B44C9A">
        <w:rPr>
          <w:rFonts w:ascii="Times New Roman" w:hAnsi="Times New Roman" w:cs="Times New Roman"/>
          <w:sz w:val="28"/>
          <w:szCs w:val="28"/>
          <w:lang w:val="fr-FR"/>
        </w:rPr>
        <w:t xml:space="preserve">cosi.  </w:t>
      </w:r>
      <w:r w:rsidRPr="00B44C9A">
        <w:rPr>
          <w:rFonts w:ascii="Times New Roman" w:hAnsi="Times New Roman" w:cs="Times New Roman"/>
          <w:sz w:val="28"/>
          <w:szCs w:val="28"/>
          <w:lang w:val="fr-FR"/>
        </w:rPr>
        <w:tab/>
        <w:t xml:space="preserve"> </w:t>
      </w:r>
      <w:r w:rsidRPr="00B44C9A">
        <w:rPr>
          <w:rFonts w:ascii="Times New Roman" w:hAnsi="Times New Roman" w:cs="Times New Roman"/>
          <w:sz w:val="28"/>
          <w:szCs w:val="28"/>
          <w:lang w:val="fr-FR"/>
        </w:rPr>
        <w:tab/>
        <w:t xml:space="preserve">        D. n</w:t>
      </w:r>
      <w:r w:rsidRPr="00B44C9A">
        <w:rPr>
          <w:rFonts w:ascii="Times New Roman" w:hAnsi="Times New Roman" w:cs="Times New Roman"/>
          <w:sz w:val="28"/>
          <w:szCs w:val="28"/>
          <w:vertAlign w:val="subscript"/>
          <w:lang w:val="fr-FR"/>
        </w:rPr>
        <w:t>1</w:t>
      </w:r>
      <w:r w:rsidRPr="00B44C9A">
        <w:rPr>
          <w:rFonts w:ascii="Times New Roman" w:hAnsi="Times New Roman" w:cs="Times New Roman"/>
          <w:sz w:val="28"/>
          <w:szCs w:val="28"/>
          <w:lang w:val="fr-FR"/>
        </w:rPr>
        <w:t>tanr = n</w:t>
      </w:r>
      <w:r w:rsidRPr="00B44C9A">
        <w:rPr>
          <w:rFonts w:ascii="Times New Roman" w:hAnsi="Times New Roman" w:cs="Times New Roman"/>
          <w:sz w:val="28"/>
          <w:szCs w:val="28"/>
          <w:vertAlign w:val="subscript"/>
          <w:lang w:val="fr-FR"/>
        </w:rPr>
        <w:t>2</w:t>
      </w:r>
      <w:r w:rsidRPr="00B44C9A">
        <w:rPr>
          <w:rFonts w:ascii="Times New Roman" w:hAnsi="Times New Roman" w:cs="Times New Roman"/>
          <w:sz w:val="28"/>
          <w:szCs w:val="28"/>
          <w:lang w:val="fr-FR"/>
        </w:rPr>
        <w:t>tani.</w:t>
      </w:r>
    </w:p>
    <w:p w14:paraId="114734BA" w14:textId="77777777" w:rsidR="00B44C9A" w:rsidRPr="00B44C9A" w:rsidRDefault="00B44C9A" w:rsidP="00E8288B">
      <w:pPr>
        <w:spacing w:after="103"/>
        <w:ind w:left="278" w:right="115"/>
        <w:rPr>
          <w:rFonts w:ascii="Times New Roman" w:hAnsi="Times New Roman" w:cs="Times New Roman"/>
          <w:sz w:val="28"/>
          <w:szCs w:val="28"/>
          <w:lang w:val="fr-FR"/>
        </w:rPr>
      </w:pPr>
      <w:r w:rsidRPr="00B44C9A">
        <w:rPr>
          <w:rFonts w:ascii="Times New Roman" w:hAnsi="Times New Roman" w:cs="Times New Roman"/>
          <w:noProof/>
          <w:sz w:val="28"/>
          <w:szCs w:val="28"/>
          <w:lang w:val="en-US" w:eastAsia="en-US"/>
        </w:rPr>
        <w:drawing>
          <wp:anchor distT="0" distB="0" distL="114300" distR="114300" simplePos="0" relativeHeight="251672576" behindDoc="0" locked="0" layoutInCell="1" allowOverlap="0" wp14:anchorId="41AEEAD0" wp14:editId="6E7303A7">
            <wp:simplePos x="0" y="0"/>
            <wp:positionH relativeFrom="column">
              <wp:posOffset>4338955</wp:posOffset>
            </wp:positionH>
            <wp:positionV relativeFrom="paragraph">
              <wp:posOffset>364490</wp:posOffset>
            </wp:positionV>
            <wp:extent cx="1821595" cy="1411160"/>
            <wp:effectExtent l="0" t="0" r="0" b="0"/>
            <wp:wrapSquare wrapText="bothSides"/>
            <wp:docPr id="3996" name="Picture 3996"/>
            <wp:cNvGraphicFramePr/>
            <a:graphic xmlns:a="http://schemas.openxmlformats.org/drawingml/2006/main">
              <a:graphicData uri="http://schemas.openxmlformats.org/drawingml/2006/picture">
                <pic:pic xmlns:pic="http://schemas.openxmlformats.org/drawingml/2006/picture">
                  <pic:nvPicPr>
                    <pic:cNvPr id="3996" name="Picture 3996"/>
                    <pic:cNvPicPr/>
                  </pic:nvPicPr>
                  <pic:blipFill>
                    <a:blip r:embed="rId72"/>
                    <a:stretch>
                      <a:fillRect/>
                    </a:stretch>
                  </pic:blipFill>
                  <pic:spPr>
                    <a:xfrm>
                      <a:off x="0" y="0"/>
                      <a:ext cx="1821595" cy="1411160"/>
                    </a:xfrm>
                    <a:prstGeom prst="rect">
                      <a:avLst/>
                    </a:prstGeom>
                  </pic:spPr>
                </pic:pic>
              </a:graphicData>
            </a:graphic>
          </wp:anchor>
        </w:drawing>
      </w:r>
      <w:r w:rsidRPr="00B44C9A">
        <w:rPr>
          <w:rFonts w:ascii="Times New Roman" w:hAnsi="Times New Roman" w:cs="Times New Roman"/>
          <w:b/>
          <w:sz w:val="28"/>
          <w:szCs w:val="28"/>
          <w:lang w:val="fr-FR"/>
        </w:rPr>
        <w:t>Câu 4.</w:t>
      </w:r>
      <w:r w:rsidRPr="00B44C9A">
        <w:rPr>
          <w:rFonts w:ascii="Times New Roman" w:hAnsi="Times New Roman" w:cs="Times New Roman"/>
          <w:sz w:val="28"/>
          <w:szCs w:val="28"/>
          <w:lang w:val="fr-FR"/>
        </w:rPr>
        <w:t xml:space="preserve"> Một tia sáng đi từ chất lỏng trong suốt có chiết suất n sang môi trường không khí. Đường đi của tia sáng được biểu diễn như hình vẽ. Cho </w:t>
      </w:r>
      <w:r w:rsidRPr="00B44C9A">
        <w:rPr>
          <w:rFonts w:ascii="Times New Roman" w:eastAsia="Segoe UI Symbol" w:hAnsi="Times New Roman" w:cs="Times New Roman"/>
          <w:sz w:val="28"/>
          <w:szCs w:val="28"/>
        </w:rPr>
        <w:t>α</w:t>
      </w:r>
      <w:r w:rsidRPr="00B44C9A">
        <w:rPr>
          <w:rFonts w:ascii="Times New Roman" w:eastAsia="Segoe UI Symbol" w:hAnsi="Times New Roman" w:cs="Times New Roman"/>
          <w:sz w:val="28"/>
          <w:szCs w:val="28"/>
          <w:lang w:val="fr-FR"/>
        </w:rPr>
        <w:t xml:space="preserve"> = </w:t>
      </w:r>
      <w:r w:rsidRPr="00B44C9A">
        <w:rPr>
          <w:rFonts w:ascii="Times New Roman" w:hAnsi="Times New Roman" w:cs="Times New Roman"/>
          <w:sz w:val="28"/>
          <w:szCs w:val="28"/>
          <w:lang w:val="fr-FR"/>
        </w:rPr>
        <w:t>60</w:t>
      </w:r>
      <w:r w:rsidRPr="00B44C9A">
        <w:rPr>
          <w:rFonts w:ascii="Times New Roman" w:hAnsi="Times New Roman" w:cs="Times New Roman"/>
          <w:sz w:val="28"/>
          <w:szCs w:val="28"/>
          <w:vertAlign w:val="superscript"/>
          <w:lang w:val="fr-FR"/>
        </w:rPr>
        <w:t>o</w:t>
      </w:r>
      <w:r w:rsidRPr="00B44C9A">
        <w:rPr>
          <w:rFonts w:ascii="Times New Roman" w:eastAsia="Segoe UI Symbol" w:hAnsi="Times New Roman" w:cs="Times New Roman"/>
          <w:sz w:val="28"/>
          <w:szCs w:val="28"/>
          <w:vertAlign w:val="superscript"/>
          <w:lang w:val="fr-FR"/>
        </w:rPr>
        <w:t xml:space="preserve"> </w:t>
      </w:r>
      <w:r w:rsidRPr="00B44C9A">
        <w:rPr>
          <w:rFonts w:ascii="Times New Roman" w:hAnsi="Times New Roman" w:cs="Times New Roman"/>
          <w:sz w:val="28"/>
          <w:szCs w:val="28"/>
          <w:lang w:val="fr-FR"/>
        </w:rPr>
        <w:t xml:space="preserve">và </w:t>
      </w:r>
      <w:r w:rsidRPr="00B44C9A">
        <w:rPr>
          <w:rFonts w:ascii="Times New Roman" w:eastAsia="Segoe UI Symbol" w:hAnsi="Times New Roman" w:cs="Times New Roman"/>
          <w:sz w:val="28"/>
          <w:szCs w:val="28"/>
        </w:rPr>
        <w:t>β</w:t>
      </w:r>
      <w:r w:rsidRPr="00B44C9A">
        <w:rPr>
          <w:rFonts w:ascii="Times New Roman" w:eastAsia="Segoe UI Symbol" w:hAnsi="Times New Roman" w:cs="Times New Roman"/>
          <w:sz w:val="28"/>
          <w:szCs w:val="28"/>
          <w:lang w:val="fr-FR"/>
        </w:rPr>
        <w:t xml:space="preserve"> = </w:t>
      </w:r>
      <w:r w:rsidRPr="00B44C9A">
        <w:rPr>
          <w:rFonts w:ascii="Times New Roman" w:hAnsi="Times New Roman" w:cs="Times New Roman"/>
          <w:sz w:val="28"/>
          <w:szCs w:val="28"/>
          <w:lang w:val="fr-FR"/>
        </w:rPr>
        <w:t>30</w:t>
      </w:r>
      <w:r w:rsidRPr="00B44C9A">
        <w:rPr>
          <w:rFonts w:ascii="Times New Roman" w:hAnsi="Times New Roman" w:cs="Times New Roman"/>
          <w:sz w:val="28"/>
          <w:szCs w:val="28"/>
          <w:vertAlign w:val="superscript"/>
          <w:lang w:val="fr-FR"/>
        </w:rPr>
        <w:t>o</w:t>
      </w:r>
      <w:r w:rsidRPr="00B44C9A">
        <w:rPr>
          <w:rFonts w:ascii="Times New Roman" w:hAnsi="Times New Roman" w:cs="Times New Roman"/>
          <w:sz w:val="28"/>
          <w:szCs w:val="28"/>
          <w:lang w:val="fr-FR"/>
        </w:rPr>
        <w:t xml:space="preserve">. Phát biểu nào sau đây đúng? </w:t>
      </w:r>
    </w:p>
    <w:p w14:paraId="73BE79BE" w14:textId="77777777" w:rsidR="00B44C9A" w:rsidRPr="00B44C9A" w:rsidRDefault="00B44C9A" w:rsidP="00E8288B">
      <w:pPr>
        <w:spacing w:after="103"/>
        <w:ind w:left="278" w:right="115"/>
        <w:rPr>
          <w:rFonts w:ascii="Times New Roman" w:hAnsi="Times New Roman" w:cs="Times New Roman"/>
          <w:sz w:val="28"/>
          <w:szCs w:val="28"/>
        </w:rPr>
      </w:pPr>
      <w:r w:rsidRPr="00B44C9A">
        <w:rPr>
          <w:rFonts w:ascii="Times New Roman" w:hAnsi="Times New Roman" w:cs="Times New Roman"/>
          <w:sz w:val="28"/>
          <w:szCs w:val="28"/>
        </w:rPr>
        <w:t>A. Góc tới bằng 60</w:t>
      </w:r>
      <w:r w:rsidRPr="00B44C9A">
        <w:rPr>
          <w:rFonts w:ascii="Times New Roman" w:hAnsi="Times New Roman" w:cs="Times New Roman"/>
          <w:sz w:val="28"/>
          <w:szCs w:val="28"/>
          <w:vertAlign w:val="superscript"/>
        </w:rPr>
        <w:t>o</w:t>
      </w:r>
      <w:r w:rsidRPr="00B44C9A">
        <w:rPr>
          <w:rFonts w:ascii="Times New Roman" w:hAnsi="Times New Roman" w:cs="Times New Roman"/>
          <w:sz w:val="28"/>
          <w:szCs w:val="28"/>
        </w:rPr>
        <w:t>.</w:t>
      </w:r>
    </w:p>
    <w:p w14:paraId="6D515460" w14:textId="77777777" w:rsidR="00B44C9A" w:rsidRPr="00B44C9A" w:rsidRDefault="00B44C9A" w:rsidP="00C6008B">
      <w:pPr>
        <w:numPr>
          <w:ilvl w:val="0"/>
          <w:numId w:val="30"/>
        </w:numPr>
        <w:spacing w:after="106" w:line="271" w:lineRule="auto"/>
        <w:ind w:right="115" w:hanging="288"/>
        <w:jc w:val="both"/>
        <w:rPr>
          <w:rFonts w:ascii="Times New Roman" w:hAnsi="Times New Roman" w:cs="Times New Roman"/>
          <w:sz w:val="28"/>
          <w:szCs w:val="28"/>
        </w:rPr>
      </w:pPr>
      <w:r w:rsidRPr="00B44C9A">
        <w:rPr>
          <w:rFonts w:ascii="Times New Roman" w:hAnsi="Times New Roman" w:cs="Times New Roman"/>
          <w:sz w:val="28"/>
          <w:szCs w:val="28"/>
        </w:rPr>
        <w:t>Góc khúc xạ bằng 30</w:t>
      </w:r>
      <w:r w:rsidRPr="00B44C9A">
        <w:rPr>
          <w:rFonts w:ascii="Times New Roman" w:hAnsi="Times New Roman" w:cs="Times New Roman"/>
          <w:sz w:val="28"/>
          <w:szCs w:val="28"/>
          <w:vertAlign w:val="superscript"/>
        </w:rPr>
        <w:t>o</w:t>
      </w:r>
      <w:r w:rsidRPr="00B44C9A">
        <w:rPr>
          <w:rFonts w:ascii="Times New Roman" w:hAnsi="Times New Roman" w:cs="Times New Roman"/>
          <w:sz w:val="28"/>
          <w:szCs w:val="28"/>
        </w:rPr>
        <w:t>.</w:t>
      </w:r>
    </w:p>
    <w:p w14:paraId="641EC582" w14:textId="77777777" w:rsidR="00B44C9A" w:rsidRPr="00B44C9A" w:rsidRDefault="00B44C9A" w:rsidP="00C6008B">
      <w:pPr>
        <w:numPr>
          <w:ilvl w:val="0"/>
          <w:numId w:val="30"/>
        </w:numPr>
        <w:spacing w:after="77" w:line="271" w:lineRule="auto"/>
        <w:ind w:right="115" w:hanging="288"/>
        <w:jc w:val="both"/>
        <w:rPr>
          <w:rFonts w:ascii="Times New Roman" w:hAnsi="Times New Roman" w:cs="Times New Roman"/>
          <w:color w:val="FF0000"/>
          <w:sz w:val="28"/>
          <w:szCs w:val="28"/>
        </w:rPr>
      </w:pPr>
      <w:r w:rsidRPr="00B44C9A">
        <w:rPr>
          <w:rFonts w:ascii="Times New Roman" w:hAnsi="Times New Roman" w:cs="Times New Roman"/>
          <w:color w:val="FF0000"/>
          <w:sz w:val="28"/>
          <w:szCs w:val="28"/>
        </w:rPr>
        <w:t>Tổng của góc tới và góc khúc xạ bằng 90</w:t>
      </w:r>
      <w:r w:rsidRPr="00B44C9A">
        <w:rPr>
          <w:rFonts w:ascii="Times New Roman" w:hAnsi="Times New Roman" w:cs="Times New Roman"/>
          <w:color w:val="FF0000"/>
          <w:sz w:val="28"/>
          <w:szCs w:val="28"/>
          <w:vertAlign w:val="superscript"/>
        </w:rPr>
        <w:t>o</w:t>
      </w:r>
      <w:r w:rsidRPr="00B44C9A">
        <w:rPr>
          <w:rFonts w:ascii="Times New Roman" w:hAnsi="Times New Roman" w:cs="Times New Roman"/>
          <w:color w:val="FF0000"/>
          <w:sz w:val="28"/>
          <w:szCs w:val="28"/>
        </w:rPr>
        <w:t>.</w:t>
      </w:r>
    </w:p>
    <w:p w14:paraId="0B8BF5F4" w14:textId="77777777" w:rsidR="00B44C9A" w:rsidRPr="00B44C9A" w:rsidRDefault="00B44C9A" w:rsidP="00C6008B">
      <w:pPr>
        <w:numPr>
          <w:ilvl w:val="0"/>
          <w:numId w:val="30"/>
        </w:numPr>
        <w:spacing w:after="77" w:line="271" w:lineRule="auto"/>
        <w:ind w:right="115" w:hanging="288"/>
        <w:jc w:val="both"/>
        <w:rPr>
          <w:rFonts w:ascii="Times New Roman" w:hAnsi="Times New Roman" w:cs="Times New Roman"/>
          <w:sz w:val="28"/>
          <w:szCs w:val="28"/>
        </w:rPr>
      </w:pPr>
      <w:r w:rsidRPr="00B44C9A">
        <w:rPr>
          <w:rFonts w:ascii="Times New Roman" w:hAnsi="Times New Roman" w:cs="Times New Roman"/>
          <w:sz w:val="28"/>
          <w:szCs w:val="28"/>
        </w:rPr>
        <w:t xml:space="preserve">Chiết suất của chất lỏng là </w:t>
      </w:r>
      <w:r w:rsidRPr="00B44C9A">
        <w:rPr>
          <w:rFonts w:ascii="Times New Roman" w:hAnsi="Times New Roman" w:cs="Times New Roman"/>
          <w:color w:val="1A1915"/>
          <w:sz w:val="28"/>
          <w:szCs w:val="28"/>
        </w:rPr>
        <w:t xml:space="preserve">n </w:t>
      </w:r>
      <w:r w:rsidRPr="00B44C9A">
        <w:rPr>
          <w:rFonts w:ascii="Times New Roman" w:eastAsia="Segoe UI Symbol" w:hAnsi="Times New Roman" w:cs="Times New Roman"/>
          <w:color w:val="1A1915"/>
          <w:sz w:val="28"/>
          <w:szCs w:val="28"/>
        </w:rPr>
        <w:t>=</w:t>
      </w:r>
      <w:r w:rsidRPr="00B44C9A">
        <w:rPr>
          <w:rFonts w:ascii="Times New Roman" w:hAnsi="Times New Roman" w:cs="Times New Roman"/>
          <w:noProof/>
          <w:sz w:val="28"/>
          <w:szCs w:val="28"/>
          <w:lang w:val="en-US" w:eastAsia="en-US"/>
        </w:rPr>
        <w:drawing>
          <wp:inline distT="0" distB="0" distL="0" distR="0" wp14:anchorId="4D60128E" wp14:editId="79B4B935">
            <wp:extent cx="106680" cy="320040"/>
            <wp:effectExtent l="0" t="0" r="0" b="0"/>
            <wp:docPr id="566575" name="Picture 566575"/>
            <wp:cNvGraphicFramePr/>
            <a:graphic xmlns:a="http://schemas.openxmlformats.org/drawingml/2006/main">
              <a:graphicData uri="http://schemas.openxmlformats.org/drawingml/2006/picture">
                <pic:pic xmlns:pic="http://schemas.openxmlformats.org/drawingml/2006/picture">
                  <pic:nvPicPr>
                    <pic:cNvPr id="566575" name="Picture 566575"/>
                    <pic:cNvPicPr/>
                  </pic:nvPicPr>
                  <pic:blipFill>
                    <a:blip r:embed="rId73" cstate="print">
                      <a:extLst>
                        <a:ext uri="{28A0092B-C50C-407E-A947-70E740481C1C}">
                          <a14:useLocalDpi xmlns:a14="http://schemas.microsoft.com/office/drawing/2010/main"/>
                        </a:ext>
                      </a:extLst>
                    </a:blip>
                    <a:stretch>
                      <a:fillRect/>
                    </a:stretch>
                  </pic:blipFill>
                  <pic:spPr>
                    <a:xfrm>
                      <a:off x="0" y="0"/>
                      <a:ext cx="106680" cy="320040"/>
                    </a:xfrm>
                    <a:prstGeom prst="rect">
                      <a:avLst/>
                    </a:prstGeom>
                  </pic:spPr>
                </pic:pic>
              </a:graphicData>
            </a:graphic>
          </wp:inline>
        </w:drawing>
      </w:r>
      <w:r w:rsidRPr="00B44C9A">
        <w:rPr>
          <w:rFonts w:ascii="Times New Roman" w:hAnsi="Times New Roman" w:cs="Times New Roman"/>
          <w:sz w:val="28"/>
          <w:szCs w:val="28"/>
        </w:rPr>
        <w:t xml:space="preserve"> .</w:t>
      </w:r>
    </w:p>
    <w:p w14:paraId="1367506F" w14:textId="77777777" w:rsidR="00B44C9A" w:rsidRPr="00B44C9A" w:rsidRDefault="00B44C9A" w:rsidP="00E8288B">
      <w:pPr>
        <w:spacing w:after="0"/>
        <w:ind w:left="407"/>
        <w:rPr>
          <w:rFonts w:ascii="Times New Roman" w:hAnsi="Times New Roman" w:cs="Times New Roman"/>
          <w:sz w:val="28"/>
          <w:szCs w:val="28"/>
        </w:rPr>
      </w:pPr>
      <w:r w:rsidRPr="00B44C9A">
        <w:rPr>
          <w:rFonts w:ascii="Times New Roman" w:hAnsi="Times New Roman" w:cs="Times New Roman"/>
          <w:b/>
          <w:sz w:val="28"/>
          <w:szCs w:val="28"/>
        </w:rPr>
        <w:t>Câu 5.</w:t>
      </w:r>
      <w:r w:rsidRPr="00B44C9A">
        <w:rPr>
          <w:rFonts w:ascii="Times New Roman" w:hAnsi="Times New Roman" w:cs="Times New Roman"/>
          <w:sz w:val="28"/>
          <w:szCs w:val="28"/>
        </w:rPr>
        <w:t xml:space="preserve"> Một tia sáng truyền tới mặt phân cách giữa hai môi trường nước và không khí. Biết chiết suất tỉ đối của nước đối với không khí là </w:t>
      </w:r>
      <w:r w:rsidRPr="00B44C9A">
        <w:rPr>
          <w:rFonts w:ascii="Times New Roman" w:hAnsi="Times New Roman" w:cs="Times New Roman"/>
          <w:color w:val="1A1915"/>
          <w:sz w:val="28"/>
          <w:szCs w:val="28"/>
        </w:rPr>
        <w:t xml:space="preserve">n </w:t>
      </w:r>
      <w:r w:rsidRPr="00B44C9A">
        <w:rPr>
          <w:rFonts w:ascii="Times New Roman" w:eastAsia="Segoe UI Symbol" w:hAnsi="Times New Roman" w:cs="Times New Roman"/>
          <w:color w:val="1A1915"/>
          <w:sz w:val="28"/>
          <w:szCs w:val="28"/>
        </w:rPr>
        <w:t xml:space="preserve">= </w:t>
      </w:r>
      <m:oMath>
        <m:f>
          <m:fPr>
            <m:ctrlPr>
              <w:rPr>
                <w:rFonts w:ascii="Cambria Math" w:eastAsia="Segoe UI Symbol" w:hAnsi="Cambria Math" w:cs="Times New Roman"/>
                <w:i/>
                <w:color w:val="1A1915"/>
                <w:sz w:val="28"/>
                <w:szCs w:val="28"/>
              </w:rPr>
            </m:ctrlPr>
          </m:fPr>
          <m:num>
            <m:r>
              <w:rPr>
                <w:rFonts w:ascii="Cambria Math" w:eastAsia="Segoe UI Symbol" w:hAnsi="Cambria Math" w:cs="Times New Roman"/>
                <w:color w:val="1A1915"/>
                <w:sz w:val="28"/>
                <w:szCs w:val="28"/>
              </w:rPr>
              <m:t>4</m:t>
            </m:r>
          </m:num>
          <m:den>
            <m:r>
              <w:rPr>
                <w:rFonts w:ascii="Cambria Math" w:eastAsia="Segoe UI Symbol" w:hAnsi="Cambria Math" w:cs="Times New Roman"/>
                <w:color w:val="1A1915"/>
                <w:sz w:val="28"/>
                <w:szCs w:val="28"/>
              </w:rPr>
              <m:t>3</m:t>
            </m:r>
          </m:den>
        </m:f>
      </m:oMath>
      <w:r w:rsidRPr="00B44C9A">
        <w:rPr>
          <w:rFonts w:ascii="Times New Roman" w:hAnsi="Times New Roman" w:cs="Times New Roman"/>
          <w:sz w:val="28"/>
          <w:szCs w:val="28"/>
        </w:rPr>
        <w:t xml:space="preserve"> và góc tới bằng 30</w:t>
      </w:r>
      <w:r w:rsidRPr="00B44C9A">
        <w:rPr>
          <w:rFonts w:ascii="Times New Roman" w:hAnsi="Times New Roman" w:cs="Times New Roman"/>
          <w:sz w:val="28"/>
          <w:szCs w:val="28"/>
          <w:vertAlign w:val="superscript"/>
        </w:rPr>
        <w:t>o</w:t>
      </w:r>
      <w:r w:rsidRPr="00B44C9A">
        <w:rPr>
          <w:rFonts w:ascii="Times New Roman" w:hAnsi="Times New Roman" w:cs="Times New Roman"/>
          <w:sz w:val="28"/>
          <w:szCs w:val="28"/>
        </w:rPr>
        <w:t xml:space="preserve">. Độ lớn </w:t>
      </w:r>
    </w:p>
    <w:p w14:paraId="7D856E0A" w14:textId="77777777" w:rsidR="00B44C9A" w:rsidRPr="00B44C9A" w:rsidRDefault="00B44C9A" w:rsidP="00E8288B">
      <w:pPr>
        <w:tabs>
          <w:tab w:val="center" w:pos="1105"/>
          <w:tab w:val="center" w:pos="6006"/>
        </w:tabs>
        <w:spacing w:after="0"/>
        <w:rPr>
          <w:rFonts w:ascii="Times New Roman" w:hAnsi="Times New Roman" w:cs="Times New Roman"/>
          <w:sz w:val="28"/>
          <w:szCs w:val="28"/>
        </w:rPr>
      </w:pPr>
      <w:r w:rsidRPr="00B44C9A">
        <w:rPr>
          <w:rFonts w:ascii="Times New Roman" w:eastAsia="Calibri" w:hAnsi="Times New Roman" w:cs="Times New Roman"/>
          <w:color w:val="000000"/>
          <w:sz w:val="28"/>
          <w:szCs w:val="28"/>
        </w:rPr>
        <w:tab/>
      </w:r>
      <w:r w:rsidRPr="00B44C9A">
        <w:rPr>
          <w:rFonts w:ascii="Times New Roman" w:hAnsi="Times New Roman" w:cs="Times New Roman"/>
          <w:sz w:val="28"/>
          <w:szCs w:val="28"/>
        </w:rPr>
        <w:t>góc khúc xạ là</w:t>
      </w:r>
      <w:r w:rsidRPr="00B44C9A">
        <w:rPr>
          <w:rFonts w:ascii="Times New Roman" w:hAnsi="Times New Roman" w:cs="Times New Roman"/>
          <w:sz w:val="28"/>
          <w:szCs w:val="28"/>
        </w:rPr>
        <w:tab/>
      </w:r>
    </w:p>
    <w:p w14:paraId="02DB6CEC" w14:textId="77777777" w:rsidR="00B44C9A" w:rsidRPr="00B44C9A" w:rsidRDefault="00B44C9A" w:rsidP="00E8288B">
      <w:pPr>
        <w:tabs>
          <w:tab w:val="center" w:pos="872"/>
          <w:tab w:val="center" w:pos="1814"/>
          <w:tab w:val="center" w:pos="2381"/>
          <w:tab w:val="center" w:pos="3408"/>
          <w:tab w:val="center" w:pos="4649"/>
          <w:tab w:val="center" w:pos="5688"/>
          <w:tab w:val="center" w:pos="6350"/>
          <w:tab w:val="center" w:pos="7392"/>
        </w:tabs>
        <w:spacing w:after="125"/>
        <w:rPr>
          <w:rFonts w:ascii="Times New Roman" w:hAnsi="Times New Roman" w:cs="Times New Roman"/>
          <w:sz w:val="28"/>
          <w:szCs w:val="28"/>
        </w:rPr>
      </w:pPr>
      <w:r w:rsidRPr="00B44C9A">
        <w:rPr>
          <w:rFonts w:ascii="Times New Roman" w:eastAsia="Calibri" w:hAnsi="Times New Roman" w:cs="Times New Roman"/>
          <w:color w:val="000000"/>
          <w:sz w:val="28"/>
          <w:szCs w:val="28"/>
        </w:rPr>
        <w:tab/>
      </w:r>
      <w:r w:rsidRPr="00B44C9A">
        <w:rPr>
          <w:rFonts w:ascii="Times New Roman" w:hAnsi="Times New Roman" w:cs="Times New Roman"/>
          <w:sz w:val="28"/>
          <w:szCs w:val="28"/>
        </w:rPr>
        <w:t>A. 48,59</w:t>
      </w:r>
      <w:r w:rsidRPr="00B44C9A">
        <w:rPr>
          <w:rFonts w:ascii="Times New Roman" w:hAnsi="Times New Roman" w:cs="Times New Roman"/>
          <w:sz w:val="28"/>
          <w:szCs w:val="28"/>
          <w:vertAlign w:val="superscript"/>
        </w:rPr>
        <w:t>o</w:t>
      </w:r>
      <w:r w:rsidRPr="00B44C9A">
        <w:rPr>
          <w:rFonts w:ascii="Times New Roman" w:hAnsi="Times New Roman" w:cs="Times New Roman"/>
          <w:sz w:val="28"/>
          <w:szCs w:val="28"/>
        </w:rPr>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r>
      <w:r w:rsidRPr="00B44C9A">
        <w:rPr>
          <w:rFonts w:ascii="Times New Roman" w:hAnsi="Times New Roman" w:cs="Times New Roman"/>
          <w:color w:val="FF0000"/>
          <w:sz w:val="28"/>
          <w:szCs w:val="28"/>
        </w:rPr>
        <w:t>B. 22,02</w:t>
      </w:r>
      <w:r w:rsidRPr="00B44C9A">
        <w:rPr>
          <w:rFonts w:ascii="Times New Roman" w:hAnsi="Times New Roman" w:cs="Times New Roman"/>
          <w:color w:val="FF0000"/>
          <w:sz w:val="28"/>
          <w:szCs w:val="28"/>
          <w:vertAlign w:val="superscript"/>
        </w:rPr>
        <w:t>o</w:t>
      </w:r>
      <w:r w:rsidRPr="00B44C9A">
        <w:rPr>
          <w:rFonts w:ascii="Times New Roman" w:hAnsi="Times New Roman" w:cs="Times New Roman"/>
          <w:color w:val="FF0000"/>
          <w:sz w:val="28"/>
          <w:szCs w:val="28"/>
        </w:rPr>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C. 41,81</w:t>
      </w:r>
      <w:r w:rsidRPr="00B44C9A">
        <w:rPr>
          <w:rFonts w:ascii="Times New Roman" w:hAnsi="Times New Roman" w:cs="Times New Roman"/>
          <w:sz w:val="28"/>
          <w:szCs w:val="28"/>
          <w:vertAlign w:val="superscript"/>
        </w:rPr>
        <w:t>o</w:t>
      </w:r>
      <w:r w:rsidRPr="00B44C9A">
        <w:rPr>
          <w:rFonts w:ascii="Times New Roman" w:hAnsi="Times New Roman" w:cs="Times New Roman"/>
          <w:sz w:val="28"/>
          <w:szCs w:val="28"/>
        </w:rPr>
        <w:t>.</w:t>
      </w:r>
      <w:r w:rsidRPr="00B44C9A">
        <w:rPr>
          <w:rFonts w:ascii="Times New Roman" w:hAnsi="Times New Roman" w:cs="Times New Roman"/>
          <w:sz w:val="28"/>
          <w:szCs w:val="28"/>
          <w:vertAlign w:val="superscript"/>
        </w:rPr>
        <w:t xml:space="preserve"> </w:t>
      </w:r>
      <w:r w:rsidRPr="00B44C9A">
        <w:rPr>
          <w:rFonts w:ascii="Times New Roman" w:hAnsi="Times New Roman" w:cs="Times New Roman"/>
          <w:sz w:val="28"/>
          <w:szCs w:val="28"/>
          <w:vertAlign w:val="superscript"/>
        </w:rPr>
        <w:tab/>
        <w:t xml:space="preserve"> </w:t>
      </w:r>
      <w:r w:rsidRPr="00B44C9A">
        <w:rPr>
          <w:rFonts w:ascii="Times New Roman" w:hAnsi="Times New Roman" w:cs="Times New Roman"/>
          <w:sz w:val="28"/>
          <w:szCs w:val="28"/>
          <w:vertAlign w:val="superscript"/>
        </w:rPr>
        <w:tab/>
      </w:r>
      <w:r w:rsidRPr="00B44C9A">
        <w:rPr>
          <w:rFonts w:ascii="Times New Roman" w:hAnsi="Times New Roman" w:cs="Times New Roman"/>
          <w:sz w:val="28"/>
          <w:szCs w:val="28"/>
        </w:rPr>
        <w:t>D. 19,47</w:t>
      </w:r>
      <w:r w:rsidRPr="00B44C9A">
        <w:rPr>
          <w:rFonts w:ascii="Times New Roman" w:hAnsi="Times New Roman" w:cs="Times New Roman"/>
          <w:sz w:val="28"/>
          <w:szCs w:val="28"/>
          <w:vertAlign w:val="superscript"/>
        </w:rPr>
        <w:t>o</w:t>
      </w:r>
      <w:r w:rsidRPr="00B44C9A">
        <w:rPr>
          <w:rFonts w:ascii="Times New Roman" w:hAnsi="Times New Roman" w:cs="Times New Roman"/>
          <w:sz w:val="28"/>
          <w:szCs w:val="28"/>
        </w:rPr>
        <w:t>.</w:t>
      </w:r>
    </w:p>
    <w:p w14:paraId="36EE53CE" w14:textId="77777777" w:rsidR="00B44C9A" w:rsidRPr="00B44C9A" w:rsidRDefault="00B44C9A" w:rsidP="00E8288B">
      <w:pPr>
        <w:spacing w:after="121"/>
        <w:ind w:left="407"/>
        <w:rPr>
          <w:rFonts w:ascii="Times New Roman" w:hAnsi="Times New Roman" w:cs="Times New Roman"/>
          <w:sz w:val="28"/>
          <w:szCs w:val="28"/>
        </w:rPr>
      </w:pPr>
      <w:r w:rsidRPr="00B44C9A">
        <w:rPr>
          <w:rFonts w:ascii="Times New Roman" w:hAnsi="Times New Roman" w:cs="Times New Roman"/>
          <w:b/>
          <w:sz w:val="28"/>
          <w:szCs w:val="28"/>
        </w:rPr>
        <w:lastRenderedPageBreak/>
        <w:t>Câu 6.</w:t>
      </w:r>
      <w:r w:rsidRPr="00B44C9A">
        <w:rPr>
          <w:rFonts w:ascii="Times New Roman" w:hAnsi="Times New Roman" w:cs="Times New Roman"/>
          <w:sz w:val="28"/>
          <w:szCs w:val="28"/>
        </w:rPr>
        <w:t xml:space="preserve"> Một tia sáng truyền từ không khí vào nước với góc tới là i = 60</w:t>
      </w:r>
      <w:r w:rsidRPr="00B44C9A">
        <w:rPr>
          <w:rFonts w:ascii="Times New Roman" w:hAnsi="Times New Roman" w:cs="Times New Roman"/>
          <w:sz w:val="28"/>
          <w:szCs w:val="28"/>
          <w:vertAlign w:val="superscript"/>
        </w:rPr>
        <w:t>o</w:t>
      </w:r>
      <w:r w:rsidRPr="00B44C9A">
        <w:rPr>
          <w:rFonts w:ascii="Times New Roman" w:hAnsi="Times New Roman" w:cs="Times New Roman"/>
          <w:sz w:val="28"/>
          <w:szCs w:val="28"/>
        </w:rPr>
        <w:t xml:space="preserve"> thì góc khúc xạ trong nước là r = 40</w:t>
      </w:r>
      <w:r w:rsidRPr="00B44C9A">
        <w:rPr>
          <w:rFonts w:ascii="Times New Roman" w:hAnsi="Times New Roman" w:cs="Times New Roman"/>
          <w:sz w:val="28"/>
          <w:szCs w:val="28"/>
          <w:vertAlign w:val="superscript"/>
        </w:rPr>
        <w:t>o</w:t>
      </w:r>
      <w:r w:rsidRPr="00B44C9A">
        <w:rPr>
          <w:rFonts w:ascii="Times New Roman" w:hAnsi="Times New Roman" w:cs="Times New Roman"/>
          <w:sz w:val="28"/>
          <w:szCs w:val="28"/>
        </w:rPr>
        <w:t>. Chiết suất của nước bằng</w:t>
      </w:r>
    </w:p>
    <w:p w14:paraId="7011D6E8" w14:textId="77777777" w:rsidR="00B44C9A" w:rsidRPr="00B44C9A" w:rsidRDefault="00B44C9A" w:rsidP="00915BBA">
      <w:pPr>
        <w:tabs>
          <w:tab w:val="center" w:pos="777"/>
          <w:tab w:val="center" w:pos="1814"/>
          <w:tab w:val="center" w:pos="2381"/>
          <w:tab w:val="center" w:pos="3329"/>
          <w:tab w:val="center" w:pos="4082"/>
          <w:tab w:val="center" w:pos="4649"/>
          <w:tab w:val="center" w:pos="5593"/>
          <w:tab w:val="center" w:pos="6350"/>
          <w:tab w:val="center" w:pos="7298"/>
        </w:tabs>
        <w:spacing w:after="188"/>
        <w:rPr>
          <w:rFonts w:ascii="Times New Roman" w:hAnsi="Times New Roman" w:cs="Times New Roman"/>
          <w:color w:val="FF0000"/>
          <w:sz w:val="28"/>
          <w:szCs w:val="28"/>
        </w:rPr>
      </w:pPr>
      <w:r w:rsidRPr="00B44C9A">
        <w:rPr>
          <w:rFonts w:ascii="Times New Roman" w:eastAsia="Calibri" w:hAnsi="Times New Roman" w:cs="Times New Roman"/>
          <w:color w:val="000000"/>
          <w:sz w:val="28"/>
          <w:szCs w:val="28"/>
        </w:rPr>
        <w:tab/>
      </w:r>
      <w:r w:rsidRPr="00B44C9A">
        <w:rPr>
          <w:rFonts w:ascii="Times New Roman" w:hAnsi="Times New Roman" w:cs="Times New Roman"/>
          <w:sz w:val="28"/>
          <w:szCs w:val="28"/>
        </w:rPr>
        <w:t xml:space="preserve">A. 1,53.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D. 1,35.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C. 1,50.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r>
      <w:r w:rsidRPr="00B44C9A">
        <w:rPr>
          <w:rFonts w:ascii="Times New Roman" w:hAnsi="Times New Roman" w:cs="Times New Roman"/>
          <w:color w:val="FF0000"/>
          <w:sz w:val="28"/>
          <w:szCs w:val="28"/>
        </w:rPr>
        <w:t>D. 1,30.</w:t>
      </w:r>
    </w:p>
    <w:p w14:paraId="776E87A7" w14:textId="77777777" w:rsidR="00B44C9A" w:rsidRPr="00B44C9A" w:rsidRDefault="00B44C9A">
      <w:pPr>
        <w:spacing w:before="40" w:after="60" w:line="312" w:lineRule="auto"/>
        <w:rPr>
          <w:rFonts w:ascii="Times New Roman" w:hAnsi="Times New Roman" w:cs="Times New Roman"/>
          <w:b/>
          <w:color w:val="C00000"/>
          <w:sz w:val="28"/>
          <w:szCs w:val="28"/>
          <w:lang w:val="en-US"/>
        </w:rPr>
      </w:pPr>
      <w:r w:rsidRPr="00B44C9A">
        <w:rPr>
          <w:rFonts w:ascii="Times New Roman" w:hAnsi="Times New Roman" w:cs="Times New Roman"/>
          <w:b/>
          <w:color w:val="C00000"/>
          <w:sz w:val="28"/>
          <w:szCs w:val="28"/>
        </w:rPr>
        <w:t>d) Tổ chức thực hiện</w:t>
      </w:r>
      <w:r w:rsidRPr="00B44C9A">
        <w:rPr>
          <w:rFonts w:ascii="Times New Roman" w:hAnsi="Times New Roman" w:cs="Times New Roman"/>
          <w:b/>
          <w:color w:val="C00000"/>
          <w:sz w:val="28"/>
          <w:szCs w:val="28"/>
          <w:lang w:val="en-US"/>
        </w:rPr>
        <w:t>:</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B44C9A" w:rsidRPr="00B44C9A" w14:paraId="410F25E2" w14:textId="77777777">
        <w:trPr>
          <w:trHeight w:val="274"/>
          <w:jc w:val="center"/>
        </w:trPr>
        <w:tc>
          <w:tcPr>
            <w:tcW w:w="7397" w:type="dxa"/>
            <w:shd w:val="clear" w:color="auto" w:fill="FDEADA" w:themeFill="accent6" w:themeFillTint="32"/>
          </w:tcPr>
          <w:p w14:paraId="6656F7CB" w14:textId="77777777" w:rsidR="00B44C9A" w:rsidRPr="00B44C9A" w:rsidRDefault="00B44C9A">
            <w:pPr>
              <w:spacing w:before="40" w:after="60" w:line="312"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2841" w:type="dxa"/>
            <w:shd w:val="clear" w:color="auto" w:fill="FDEADA" w:themeFill="accent6" w:themeFillTint="32"/>
          </w:tcPr>
          <w:p w14:paraId="316D16C4" w14:textId="77777777" w:rsidR="00B44C9A" w:rsidRPr="00B44C9A" w:rsidRDefault="00B44C9A">
            <w:pPr>
              <w:spacing w:before="40" w:after="60" w:line="312"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263534B1" w14:textId="77777777">
        <w:trPr>
          <w:trHeight w:val="274"/>
          <w:jc w:val="center"/>
        </w:trPr>
        <w:tc>
          <w:tcPr>
            <w:tcW w:w="7397" w:type="dxa"/>
            <w:shd w:val="clear" w:color="auto" w:fill="auto"/>
          </w:tcPr>
          <w:p w14:paraId="7D2D3048" w14:textId="77777777" w:rsidR="00B44C9A" w:rsidRPr="00B44C9A" w:rsidRDefault="00B44C9A">
            <w:pPr>
              <w:spacing w:after="0" w:line="240" w:lineRule="auto"/>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Giao nhiệm vụ:</w:t>
            </w:r>
          </w:p>
          <w:p w14:paraId="49A22A8C" w14:textId="77777777" w:rsidR="00B44C9A" w:rsidRPr="00B44C9A" w:rsidRDefault="00B44C9A" w:rsidP="00E74A32">
            <w:pPr>
              <w:spacing w:before="40" w:after="60" w:line="276" w:lineRule="auto"/>
              <w:jc w:val="both"/>
              <w:rPr>
                <w:rFonts w:ascii="Times New Roman" w:hAnsi="Times New Roman" w:cs="Times New Roman"/>
                <w:sz w:val="28"/>
                <w:szCs w:val="28"/>
              </w:rPr>
            </w:pPr>
            <w:r w:rsidRPr="00B44C9A">
              <w:rPr>
                <w:rFonts w:ascii="Times New Roman" w:eastAsia="Times New Roman" w:hAnsi="Times New Roman" w:cs="Times New Roman"/>
                <w:sz w:val="28"/>
                <w:szCs w:val="28"/>
              </w:rPr>
              <w:t xml:space="preserve"> </w:t>
            </w:r>
            <w:r w:rsidRPr="00B44C9A">
              <w:rPr>
                <w:rFonts w:ascii="Times New Roman" w:hAnsi="Times New Roman" w:cs="Times New Roman"/>
                <w:sz w:val="28"/>
                <w:szCs w:val="28"/>
              </w:rPr>
              <w:t>- GV cho HS hoạt động độc lập.</w:t>
            </w:r>
          </w:p>
          <w:p w14:paraId="6D472861" w14:textId="77777777" w:rsidR="00B44C9A" w:rsidRPr="00B44C9A" w:rsidRDefault="00B44C9A" w:rsidP="00E74A32">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Phát PHT cá nhân cho HS luyện tập.</w:t>
            </w:r>
          </w:p>
          <w:p w14:paraId="5DE5042D" w14:textId="77777777" w:rsidR="00B44C9A" w:rsidRPr="00B44C9A" w:rsidRDefault="00B44C9A" w:rsidP="00E74A3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Làm bài tập trong vòng 8 phút.</w:t>
            </w:r>
          </w:p>
        </w:tc>
        <w:tc>
          <w:tcPr>
            <w:tcW w:w="2841" w:type="dxa"/>
            <w:shd w:val="clear" w:color="auto" w:fill="auto"/>
          </w:tcPr>
          <w:p w14:paraId="35DE24C4" w14:textId="77777777" w:rsidR="00B44C9A" w:rsidRPr="00B44C9A" w:rsidRDefault="00B44C9A" w:rsidP="00274890">
            <w:pPr>
              <w:spacing w:beforeLines="30" w:before="72" w:after="0" w:line="240" w:lineRule="auto"/>
              <w:ind w:right="1"/>
              <w:jc w:val="center"/>
              <w:rPr>
                <w:rFonts w:ascii="Times New Roman" w:hAnsi="Times New Roman" w:cs="Times New Roman"/>
                <w:sz w:val="28"/>
                <w:szCs w:val="28"/>
                <w:lang w:val="en-US"/>
              </w:rPr>
            </w:pPr>
            <w:r w:rsidRPr="00B44C9A">
              <w:rPr>
                <w:rFonts w:ascii="Times New Roman" w:eastAsia="Times New Roman" w:hAnsi="Times New Roman" w:cs="Times New Roman"/>
                <w:bCs/>
                <w:sz w:val="28"/>
                <w:szCs w:val="28"/>
              </w:rPr>
              <w:t xml:space="preserve">- </w:t>
            </w:r>
            <w:r w:rsidRPr="00B44C9A">
              <w:rPr>
                <w:rFonts w:ascii="Times New Roman" w:eastAsia="Times New Roman" w:hAnsi="Times New Roman" w:cs="Times New Roman"/>
                <w:bCs/>
                <w:sz w:val="28"/>
                <w:szCs w:val="28"/>
                <w:lang w:val="en-US"/>
              </w:rPr>
              <w:t>HS nhận nhiệm vụ.</w:t>
            </w:r>
          </w:p>
        </w:tc>
      </w:tr>
      <w:tr w:rsidR="00B44C9A" w:rsidRPr="00B44C9A" w14:paraId="088636C2" w14:textId="77777777">
        <w:trPr>
          <w:trHeight w:val="274"/>
          <w:jc w:val="center"/>
        </w:trPr>
        <w:tc>
          <w:tcPr>
            <w:tcW w:w="7397" w:type="dxa"/>
            <w:shd w:val="clear" w:color="auto" w:fill="auto"/>
          </w:tcPr>
          <w:p w14:paraId="62333AB2"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S thực hiện nhiệm vụ</w:t>
            </w:r>
          </w:p>
          <w:p w14:paraId="625FBB0B" w14:textId="77777777" w:rsidR="00B44C9A" w:rsidRPr="00B44C9A" w:rsidRDefault="00B44C9A">
            <w:pPr>
              <w:spacing w:beforeLines="30" w:before="72" w:after="0" w:line="240" w:lineRule="auto"/>
              <w:jc w:val="both"/>
              <w:rPr>
                <w:rFonts w:ascii="Times New Roman" w:hAnsi="Times New Roman" w:cs="Times New Roman"/>
                <w:color w:val="0070C0"/>
                <w:sz w:val="28"/>
                <w:szCs w:val="28"/>
              </w:rPr>
            </w:pPr>
            <w:r w:rsidRPr="00B44C9A">
              <w:rPr>
                <w:rFonts w:ascii="Times New Roman" w:eastAsia="Times New Roman" w:hAnsi="Times New Roman" w:cs="Times New Roman"/>
                <w:sz w:val="28"/>
                <w:szCs w:val="28"/>
              </w:rPr>
              <w:t>- GV hỗ trợ HS ở các bài tập khó.</w:t>
            </w:r>
          </w:p>
        </w:tc>
        <w:tc>
          <w:tcPr>
            <w:tcW w:w="2841" w:type="dxa"/>
            <w:shd w:val="clear" w:color="auto" w:fill="auto"/>
          </w:tcPr>
          <w:p w14:paraId="0D9782EB"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tiến hành giải quyết các bài tập.</w:t>
            </w:r>
          </w:p>
        </w:tc>
      </w:tr>
      <w:tr w:rsidR="00B44C9A" w:rsidRPr="00B44C9A" w14:paraId="0091E4B1" w14:textId="77777777">
        <w:trPr>
          <w:trHeight w:val="1238"/>
          <w:jc w:val="center"/>
        </w:trPr>
        <w:tc>
          <w:tcPr>
            <w:tcW w:w="7397" w:type="dxa"/>
            <w:shd w:val="clear" w:color="auto" w:fill="auto"/>
          </w:tcPr>
          <w:p w14:paraId="1FEF6B99" w14:textId="77777777" w:rsidR="00B44C9A" w:rsidRPr="00B44C9A" w:rsidRDefault="00B44C9A" w:rsidP="00274890">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3EFF8C1F"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Hỗ trợ HS giải các câu hỏi khó.</w:t>
            </w:r>
          </w:p>
          <w:p w14:paraId="6CAF5C4C"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kết luận về nội dung kiến thức.</w:t>
            </w:r>
          </w:p>
        </w:tc>
        <w:tc>
          <w:tcPr>
            <w:tcW w:w="2841" w:type="dxa"/>
            <w:shd w:val="clear" w:color="auto" w:fill="auto"/>
          </w:tcPr>
          <w:p w14:paraId="1E74C40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V hỗ trợ giải các câu hỏi khó, và ghi chép lại.</w:t>
            </w:r>
          </w:p>
        </w:tc>
      </w:tr>
      <w:tr w:rsidR="00B44C9A" w:rsidRPr="00B44C9A" w14:paraId="55433E99" w14:textId="77777777">
        <w:trPr>
          <w:trHeight w:val="274"/>
          <w:jc w:val="center"/>
        </w:trPr>
        <w:tc>
          <w:tcPr>
            <w:tcW w:w="7397" w:type="dxa"/>
            <w:shd w:val="clear" w:color="auto" w:fill="auto"/>
          </w:tcPr>
          <w:p w14:paraId="77FF1617" w14:textId="77777777" w:rsidR="00B44C9A" w:rsidRPr="00B44C9A" w:rsidRDefault="00B44C9A">
            <w:pPr>
              <w:spacing w:before="40" w:after="60" w:line="276" w:lineRule="auto"/>
              <w:jc w:val="both"/>
              <w:rPr>
                <w:rFonts w:ascii="Times New Roman" w:hAnsi="Times New Roman" w:cs="Times New Roman"/>
                <w:bCs/>
                <w:sz w:val="28"/>
                <w:szCs w:val="28"/>
              </w:rPr>
            </w:pPr>
            <w:r w:rsidRPr="00B44C9A">
              <w:rPr>
                <w:rFonts w:ascii="Times New Roman" w:hAnsi="Times New Roman" w:cs="Times New Roman"/>
                <w:b/>
                <w:sz w:val="28"/>
                <w:szCs w:val="28"/>
                <w:lang w:val="en-US"/>
              </w:rPr>
              <w:t>Tổng kết</w:t>
            </w:r>
          </w:p>
        </w:tc>
        <w:tc>
          <w:tcPr>
            <w:tcW w:w="2841" w:type="dxa"/>
            <w:shd w:val="clear" w:color="auto" w:fill="auto"/>
          </w:tcPr>
          <w:p w14:paraId="0FFF6E9D"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0FC54AF4" w14:textId="77777777" w:rsidR="00B44C9A" w:rsidRPr="00B44C9A" w:rsidRDefault="00B44C9A" w:rsidP="00C6008B">
      <w:pPr>
        <w:numPr>
          <w:ilvl w:val="0"/>
          <w:numId w:val="5"/>
        </w:num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Hoạt động 4: Vận dụng</w:t>
      </w:r>
    </w:p>
    <w:p w14:paraId="1ED91E2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color w:val="C00000"/>
          <w:sz w:val="28"/>
          <w:szCs w:val="28"/>
        </w:rPr>
        <w:t>a) Mục tiêu:</w:t>
      </w:r>
      <w:r w:rsidRPr="00B44C9A">
        <w:rPr>
          <w:rFonts w:ascii="Times New Roman" w:hAnsi="Times New Roman" w:cs="Times New Roman"/>
          <w:sz w:val="28"/>
          <w:szCs w:val="28"/>
        </w:rPr>
        <w:t xml:space="preserve"> Vận dụng được kiến thức đã học để giải quyết các bài tập liên quan đến thực tế.</w:t>
      </w:r>
    </w:p>
    <w:p w14:paraId="0A676C48" w14:textId="77777777" w:rsidR="00B44C9A" w:rsidRPr="00B44C9A" w:rsidRDefault="00B44C9A" w:rsidP="00E0309E">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color w:val="C00000"/>
          <w:sz w:val="28"/>
          <w:szCs w:val="28"/>
        </w:rPr>
        <w:t>b) Nội dung:</w:t>
      </w:r>
      <w:r w:rsidRPr="00B44C9A">
        <w:rPr>
          <w:rFonts w:ascii="Times New Roman" w:hAnsi="Times New Roman" w:cs="Times New Roman"/>
          <w:sz w:val="28"/>
          <w:szCs w:val="28"/>
        </w:rPr>
        <w:t xml:space="preserve"> </w:t>
      </w:r>
    </w:p>
    <w:p w14:paraId="3CB1C805" w14:textId="77777777" w:rsidR="00B44C9A" w:rsidRPr="00B44C9A" w:rsidRDefault="00B44C9A" w:rsidP="0015403B">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đặt câu hỏi cho HS suy nghĩ và trả lời</w:t>
      </w:r>
    </w:p>
    <w:p w14:paraId="0B5334B2" w14:textId="77777777" w:rsidR="00B44C9A" w:rsidRPr="00B44C9A" w:rsidRDefault="00B44C9A" w:rsidP="0015403B">
      <w:pPr>
        <w:pStyle w:val="NormalWeb"/>
        <w:rPr>
          <w:sz w:val="28"/>
          <w:szCs w:val="28"/>
          <w:lang w:val="vi-VN"/>
        </w:rPr>
      </w:pPr>
      <w:r w:rsidRPr="00B44C9A">
        <w:rPr>
          <w:rStyle w:val="Strong"/>
          <w:sz w:val="28"/>
          <w:szCs w:val="28"/>
          <w:lang w:val="vi-VN"/>
        </w:rPr>
        <w:t>Câu hỏi 1:</w:t>
      </w:r>
      <w:r w:rsidRPr="00B44C9A">
        <w:rPr>
          <w:sz w:val="28"/>
          <w:szCs w:val="28"/>
          <w:lang w:val="vi-VN"/>
        </w:rPr>
        <w:t xml:space="preserve"> Giải thích tại sao một chiếc bút chì khi đặt nghiêng trong một cốc nước lại trông như bị gãy tại mặt nước. </w:t>
      </w:r>
    </w:p>
    <w:p w14:paraId="12195214" w14:textId="77777777" w:rsidR="00B44C9A" w:rsidRPr="00B44C9A" w:rsidRDefault="00B44C9A" w:rsidP="0015403B">
      <w:pPr>
        <w:pStyle w:val="NormalWeb"/>
        <w:rPr>
          <w:sz w:val="28"/>
          <w:szCs w:val="28"/>
          <w:lang w:val="vi-VN"/>
        </w:rPr>
      </w:pPr>
      <w:r w:rsidRPr="00B44C9A">
        <w:rPr>
          <w:rStyle w:val="Strong"/>
          <w:sz w:val="28"/>
          <w:szCs w:val="28"/>
          <w:lang w:val="vi-VN"/>
        </w:rPr>
        <w:t>Câu hỏi 2:</w:t>
      </w:r>
      <w:r w:rsidRPr="00B44C9A">
        <w:rPr>
          <w:sz w:val="28"/>
          <w:szCs w:val="28"/>
          <w:lang w:val="vi-VN"/>
        </w:rPr>
        <w:t xml:space="preserve"> Một hồ bơi có chiều sâu 2 mét. Khi nhìn từ trên mặt nước xuống đáy hồ, người quan sát sẽ thấy đáy hồ nông hơn so với thực tế. </w:t>
      </w:r>
    </w:p>
    <w:p w14:paraId="706E92B1" w14:textId="77777777" w:rsidR="00B44C9A" w:rsidRPr="00B44C9A" w:rsidRDefault="00B44C9A" w:rsidP="00915BBA">
      <w:pPr>
        <w:pStyle w:val="NormalWeb"/>
        <w:rPr>
          <w:sz w:val="28"/>
          <w:szCs w:val="28"/>
          <w:lang w:val="vi-VN"/>
        </w:rPr>
      </w:pPr>
      <w:r w:rsidRPr="00B44C9A">
        <w:rPr>
          <w:rStyle w:val="Strong"/>
          <w:sz w:val="28"/>
          <w:szCs w:val="28"/>
          <w:lang w:val="vi-VN"/>
        </w:rPr>
        <w:t>Câu hỏi 3:</w:t>
      </w:r>
      <w:r w:rsidRPr="00B44C9A">
        <w:rPr>
          <w:sz w:val="28"/>
          <w:szCs w:val="28"/>
          <w:lang w:val="vi-VN"/>
        </w:rPr>
        <w:t xml:space="preserve"> Tại sao khi chúng ta nhìn qua một cốc nước trong suốt, các vật thể đằng sau cốc nước lại bị biến dạng hoặc thay đổi vị trí so với khi nhìn trực tiếp mà không qua cốc nước? </w:t>
      </w:r>
    </w:p>
    <w:p w14:paraId="5CFE90CD" w14:textId="77777777" w:rsidR="00B44C9A" w:rsidRPr="00B44C9A" w:rsidRDefault="00B44C9A" w:rsidP="00915BBA">
      <w:pPr>
        <w:pStyle w:val="NormalWeb"/>
        <w:rPr>
          <w:sz w:val="28"/>
          <w:szCs w:val="28"/>
        </w:rPr>
      </w:pPr>
      <w:r w:rsidRPr="00B44C9A">
        <w:rPr>
          <w:b/>
          <w:color w:val="C00000"/>
          <w:sz w:val="28"/>
          <w:szCs w:val="28"/>
        </w:rPr>
        <w:t>c) Sản phẩm:</w:t>
      </w:r>
      <w:r w:rsidRPr="00B44C9A">
        <w:rPr>
          <w:sz w:val="28"/>
          <w:szCs w:val="28"/>
        </w:rPr>
        <w:t xml:space="preserve"> Đáp án của các câu hỏi như sau</w:t>
      </w:r>
    </w:p>
    <w:p w14:paraId="2D05F618" w14:textId="77777777" w:rsidR="00B44C9A" w:rsidRPr="00B44C9A" w:rsidRDefault="00B44C9A" w:rsidP="00915BBA">
      <w:pPr>
        <w:pStyle w:val="NormalWeb"/>
        <w:rPr>
          <w:sz w:val="28"/>
          <w:szCs w:val="28"/>
          <w:lang w:val="vi-VN"/>
        </w:rPr>
      </w:pPr>
      <w:r w:rsidRPr="00B44C9A">
        <w:rPr>
          <w:b/>
          <w:bCs/>
          <w:sz w:val="28"/>
          <w:szCs w:val="28"/>
          <w:lang w:val="vi-VN"/>
        </w:rPr>
        <w:t>Câu hỏi 1:</w:t>
      </w:r>
      <w:r w:rsidRPr="00B44C9A">
        <w:rPr>
          <w:sz w:val="28"/>
          <w:szCs w:val="28"/>
          <w:lang w:val="vi-VN"/>
        </w:rPr>
        <w:t xml:space="preserve"> </w:t>
      </w:r>
      <w:r w:rsidRPr="00B44C9A">
        <w:rPr>
          <w:b/>
          <w:bCs/>
          <w:sz w:val="28"/>
          <w:szCs w:val="28"/>
          <w:lang w:val="vi-VN"/>
        </w:rPr>
        <w:t>Giải thích hiện tượng chiếc bút chì bị gãy khi đặt nghiêng trong cốc nước:</w:t>
      </w:r>
      <w:r w:rsidRPr="00B44C9A">
        <w:rPr>
          <w:sz w:val="28"/>
          <w:szCs w:val="28"/>
          <w:lang w:val="vi-VN"/>
        </w:rPr>
        <w:t xml:space="preserve"> Khi ánh sáng truyền từ môi trường này sang môi trường khác (ví dụ, từ không khí vào nước), nó bị thay đổi hướng đi do sự khác nhau về chiết suất giữa hai môi trường. Chiết </w:t>
      </w:r>
      <w:r w:rsidRPr="00B44C9A">
        <w:rPr>
          <w:sz w:val="28"/>
          <w:szCs w:val="28"/>
          <w:lang w:val="vi-VN"/>
        </w:rPr>
        <w:lastRenderedPageBreak/>
        <w:t>suất của nước lớn hơn chiết suất của không khí, vì vậy tia sáng bị bẻ cong khi truyền từ không khí vào nước. Do đó, phần bút chì dưới nước và phần bút chì trên không khí bị nhìn thấy ở các vị trí khác nhau, tạo ra ảo giác rằng bút chì bị gãy.</w:t>
      </w:r>
    </w:p>
    <w:p w14:paraId="58BEC697" w14:textId="77777777" w:rsidR="00B44C9A" w:rsidRPr="00B44C9A" w:rsidRDefault="00B44C9A" w:rsidP="00915BBA">
      <w:pPr>
        <w:pStyle w:val="NormalWeb"/>
        <w:rPr>
          <w:sz w:val="28"/>
          <w:szCs w:val="28"/>
          <w:lang w:val="vi-VN"/>
        </w:rPr>
      </w:pPr>
      <w:r w:rsidRPr="00B44C9A">
        <w:rPr>
          <w:b/>
          <w:bCs/>
          <w:sz w:val="28"/>
          <w:szCs w:val="28"/>
          <w:lang w:val="vi-VN"/>
        </w:rPr>
        <w:t>Câu hỏi 2:</w:t>
      </w:r>
      <w:r w:rsidRPr="00B44C9A">
        <w:rPr>
          <w:sz w:val="28"/>
          <w:szCs w:val="28"/>
          <w:lang w:val="vi-VN"/>
        </w:rPr>
        <w:t xml:space="preserve"> </w:t>
      </w:r>
      <w:r w:rsidRPr="00B44C9A">
        <w:rPr>
          <w:b/>
          <w:bCs/>
          <w:sz w:val="28"/>
          <w:szCs w:val="28"/>
          <w:lang w:val="vi-VN"/>
        </w:rPr>
        <w:t>Giải thích hiện tượng đáy hồ bơi trông nông hơn so với thực tế:</w:t>
      </w:r>
      <w:r w:rsidRPr="00B44C9A">
        <w:rPr>
          <w:sz w:val="28"/>
          <w:szCs w:val="28"/>
          <w:lang w:val="vi-VN"/>
        </w:rPr>
        <w:t xml:space="preserve"> Khi ánh sáng từ đáy hồ truyền lên mặt nước, nó truyền từ môi trường nước (chiết suất cao hơn) sang môi trường không khí (chiết suất thấp hơn). Do sự thay đổi chiết suất, tia sáng bị bẻ cong ra xa pháp tuyến khi đi từ nước ra không khí, làm cho mắt người quan sát nhận được ánh sáng từ một góc nhỏ hơn so với thực tế. Điều này tạo ra ảo giác rằng đáy hồ gần hơn với mặt nước, khiến người quan sát cảm thấy hồ nông hơn thực tế.</w:t>
      </w:r>
    </w:p>
    <w:p w14:paraId="29D580D3" w14:textId="77777777" w:rsidR="00B44C9A" w:rsidRPr="00B44C9A" w:rsidRDefault="00B44C9A" w:rsidP="00915BBA">
      <w:pPr>
        <w:pStyle w:val="NormalWeb"/>
        <w:rPr>
          <w:sz w:val="28"/>
          <w:szCs w:val="28"/>
          <w:lang w:val="vi-VN"/>
        </w:rPr>
      </w:pPr>
      <w:r w:rsidRPr="00B44C9A">
        <w:rPr>
          <w:b/>
          <w:bCs/>
          <w:sz w:val="28"/>
          <w:szCs w:val="28"/>
          <w:lang w:val="vi-VN"/>
        </w:rPr>
        <w:t>Câu hỏi 3:</w:t>
      </w:r>
      <w:r w:rsidRPr="00B44C9A">
        <w:rPr>
          <w:sz w:val="28"/>
          <w:szCs w:val="28"/>
          <w:lang w:val="vi-VN"/>
        </w:rPr>
        <w:t xml:space="preserve"> </w:t>
      </w:r>
      <w:r w:rsidRPr="00B44C9A">
        <w:rPr>
          <w:b/>
          <w:bCs/>
          <w:sz w:val="28"/>
          <w:szCs w:val="28"/>
          <w:lang w:val="vi-VN"/>
        </w:rPr>
        <w:t>Giải thích hiện tượng các vật thể bị biến dạng khi nhìn qua cốc nước:</w:t>
      </w:r>
      <w:r w:rsidRPr="00B44C9A">
        <w:rPr>
          <w:sz w:val="28"/>
          <w:szCs w:val="28"/>
          <w:lang w:val="vi-VN"/>
        </w:rPr>
        <w:t xml:space="preserve"> Khi ánh sáng truyền qua nước trong cốc, nó bị khúc xạ tại bề mặt nước và thủy tinh. Chiết suất của nước và thủy tinh khác nhau so với không khí, làm cho tia sáng bị bẻ cong khi truyền qua các bề mặt này. Do sự thay đổi hướng của tia sáng, hình ảnh của các vật thể đằng sau cốc nước bị thay đổi vị trí và biến dạng khi nhìn qua cốc nước.</w:t>
      </w:r>
    </w:p>
    <w:p w14:paraId="7EBBDCB1" w14:textId="77777777" w:rsidR="00B44C9A" w:rsidRPr="00B44C9A" w:rsidRDefault="00B44C9A">
      <w:pPr>
        <w:spacing w:before="40" w:after="60" w:line="312"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B44C9A" w:rsidRPr="00B44C9A" w14:paraId="1A402AB5" w14:textId="77777777">
        <w:trPr>
          <w:jc w:val="center"/>
        </w:trPr>
        <w:tc>
          <w:tcPr>
            <w:tcW w:w="7493" w:type="dxa"/>
            <w:shd w:val="clear" w:color="auto" w:fill="FDEADA" w:themeFill="accent6" w:themeFillTint="32"/>
          </w:tcPr>
          <w:p w14:paraId="080E5B6E" w14:textId="77777777" w:rsidR="00B44C9A" w:rsidRPr="00B44C9A" w:rsidRDefault="00B44C9A">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29D63872" w14:textId="77777777" w:rsidR="00B44C9A" w:rsidRPr="00B44C9A" w:rsidRDefault="00B44C9A">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B44C9A" w:rsidRPr="00B44C9A" w14:paraId="0E2E14FB" w14:textId="77777777">
        <w:trPr>
          <w:jc w:val="center"/>
        </w:trPr>
        <w:tc>
          <w:tcPr>
            <w:tcW w:w="7493" w:type="dxa"/>
          </w:tcPr>
          <w:p w14:paraId="2AB32B8F"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369AE391" w14:textId="77777777" w:rsidR="00B44C9A" w:rsidRPr="00B44C9A" w:rsidRDefault="00B44C9A" w:rsidP="00270C5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phát phiếu học tập “Vận dụng cho các nhóm”.</w:t>
            </w:r>
          </w:p>
          <w:p w14:paraId="6F190A9D" w14:textId="77777777" w:rsidR="00B44C9A" w:rsidRPr="00B44C9A" w:rsidRDefault="00B44C9A" w:rsidP="00A03033">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ác nhóm cùng thảo luận và hoàn thành phiếu học tập trong vòng 5 phút.</w:t>
            </w:r>
          </w:p>
        </w:tc>
        <w:tc>
          <w:tcPr>
            <w:tcW w:w="3024" w:type="dxa"/>
          </w:tcPr>
          <w:p w14:paraId="2EB91A2E"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S nhận nhiệm vụ</w:t>
            </w:r>
          </w:p>
        </w:tc>
      </w:tr>
      <w:tr w:rsidR="00B44C9A" w:rsidRPr="00B44C9A" w14:paraId="239C45F9" w14:textId="77777777">
        <w:trPr>
          <w:jc w:val="center"/>
        </w:trPr>
        <w:tc>
          <w:tcPr>
            <w:tcW w:w="7493" w:type="dxa"/>
          </w:tcPr>
          <w:p w14:paraId="18E7927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Hướng dẫn thực hiện nhiệm vụ</w:t>
            </w:r>
            <w:r w:rsidRPr="00B44C9A">
              <w:rPr>
                <w:rFonts w:ascii="Times New Roman" w:hAnsi="Times New Roman" w:cs="Times New Roman"/>
                <w:i/>
                <w:sz w:val="28"/>
                <w:szCs w:val="28"/>
              </w:rPr>
              <w:t>:</w:t>
            </w:r>
            <w:r w:rsidRPr="00B44C9A">
              <w:rPr>
                <w:rFonts w:ascii="Times New Roman" w:hAnsi="Times New Roman" w:cs="Times New Roman"/>
                <w:sz w:val="28"/>
                <w:szCs w:val="28"/>
              </w:rPr>
              <w:t xml:space="preserve"> </w:t>
            </w:r>
          </w:p>
          <w:p w14:paraId="06EB8CD2" w14:textId="77777777" w:rsidR="00B44C9A" w:rsidRPr="00B44C9A" w:rsidRDefault="00B44C9A" w:rsidP="00A250BD">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quan sát hỗ trợ HS khi cần thiết.</w:t>
            </w:r>
          </w:p>
        </w:tc>
        <w:tc>
          <w:tcPr>
            <w:tcW w:w="3024" w:type="dxa"/>
          </w:tcPr>
          <w:p w14:paraId="15860BB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HS hoạt động theo nhóm trả lời các câu hỏi </w:t>
            </w:r>
          </w:p>
          <w:p w14:paraId="527D1505"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3FFCF38E" w14:textId="77777777">
        <w:trPr>
          <w:jc w:val="center"/>
        </w:trPr>
        <w:tc>
          <w:tcPr>
            <w:tcW w:w="7493" w:type="dxa"/>
          </w:tcPr>
          <w:p w14:paraId="3D351D2D" w14:textId="77777777" w:rsidR="00B44C9A" w:rsidRPr="00B44C9A" w:rsidRDefault="00B44C9A">
            <w:pPr>
              <w:spacing w:before="40" w:after="60" w:line="276" w:lineRule="auto"/>
              <w:rPr>
                <w:rFonts w:ascii="Times New Roman" w:hAnsi="Times New Roman" w:cs="Times New Roman"/>
                <w:i/>
                <w:sz w:val="28"/>
                <w:szCs w:val="28"/>
              </w:rPr>
            </w:pPr>
            <w:r w:rsidRPr="00B44C9A">
              <w:rPr>
                <w:rFonts w:ascii="Times New Roman" w:hAnsi="Times New Roman" w:cs="Times New Roman"/>
                <w:i/>
                <w:sz w:val="28"/>
                <w:szCs w:val="28"/>
              </w:rPr>
              <w:t xml:space="preserve">Báo cáo kết quả: </w:t>
            </w:r>
          </w:p>
          <w:p w14:paraId="39AD1845"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GV nhận xét các câu trả lời của HS. </w:t>
            </w:r>
          </w:p>
          <w:p w14:paraId="4088EF80"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Tổng kết điểm cho HS và trao thưởng.</w:t>
            </w:r>
          </w:p>
          <w:p w14:paraId="6058D292"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Dặn dò về nhà.</w:t>
            </w:r>
          </w:p>
          <w:p w14:paraId="4A931968"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Kết thúc buổi học</w:t>
            </w:r>
          </w:p>
          <w:p w14:paraId="084299FB" w14:textId="77777777" w:rsidR="00B44C9A" w:rsidRPr="00B44C9A" w:rsidRDefault="00B44C9A" w:rsidP="00A03033">
            <w:pPr>
              <w:spacing w:before="100" w:beforeAutospacing="1" w:after="100" w:afterAutospacing="1" w:line="240" w:lineRule="auto"/>
              <w:rPr>
                <w:rFonts w:ascii="Times New Roman" w:hAnsi="Times New Roman" w:cs="Times New Roman"/>
                <w:sz w:val="28"/>
                <w:szCs w:val="28"/>
              </w:rPr>
            </w:pPr>
          </w:p>
        </w:tc>
        <w:tc>
          <w:tcPr>
            <w:tcW w:w="3024" w:type="dxa"/>
          </w:tcPr>
          <w:p w14:paraId="7E19D492" w14:textId="77777777" w:rsidR="00B44C9A" w:rsidRPr="00B44C9A" w:rsidRDefault="00B44C9A" w:rsidP="00270C5A">
            <w:pPr>
              <w:spacing w:before="40" w:after="60" w:line="276" w:lineRule="auto"/>
              <w:rPr>
                <w:rFonts w:ascii="Times New Roman" w:hAnsi="Times New Roman" w:cs="Times New Roman"/>
                <w:sz w:val="28"/>
                <w:szCs w:val="28"/>
              </w:rPr>
            </w:pPr>
          </w:p>
        </w:tc>
      </w:tr>
    </w:tbl>
    <w:p w14:paraId="661854A4" w14:textId="77777777" w:rsidR="00B44C9A" w:rsidRPr="00B44C9A" w:rsidRDefault="00B44C9A">
      <w:pPr>
        <w:spacing w:before="40" w:after="60" w:line="276" w:lineRule="auto"/>
        <w:rPr>
          <w:rFonts w:ascii="Times New Roman" w:hAnsi="Times New Roman" w:cs="Times New Roman"/>
          <w:b/>
          <w:color w:val="7030A0"/>
          <w:sz w:val="28"/>
          <w:szCs w:val="28"/>
        </w:rPr>
      </w:pPr>
    </w:p>
    <w:p w14:paraId="4E741169" w14:textId="77777777" w:rsidR="00B44C9A" w:rsidRPr="00B44C9A" w:rsidRDefault="00B44C9A" w:rsidP="00E274D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V. PHỤ LỤC</w:t>
      </w:r>
    </w:p>
    <w:p w14:paraId="55CCD052" w14:textId="77777777" w:rsidR="00B44C9A" w:rsidRPr="00B44C9A" w:rsidRDefault="00B44C9A" w:rsidP="00E274DA">
      <w:pPr>
        <w:spacing w:before="40" w:after="40" w:line="240" w:lineRule="auto"/>
        <w:jc w:val="center"/>
        <w:rPr>
          <w:rFonts w:ascii="Times New Roman" w:eastAsia="Times New Roman" w:hAnsi="Times New Roman" w:cs="Times New Roman"/>
          <w:b/>
          <w:bCs/>
          <w:color w:val="000000"/>
          <w:sz w:val="28"/>
          <w:szCs w:val="28"/>
        </w:rPr>
      </w:pPr>
      <w:r w:rsidRPr="00B44C9A">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B44C9A" w:rsidRPr="00B44C9A" w14:paraId="6FC819D5" w14:textId="77777777" w:rsidTr="00AD68D0">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2D60B833" w14:textId="77777777" w:rsidR="00B44C9A" w:rsidRPr="00B44C9A" w:rsidRDefault="00B44C9A" w:rsidP="00AD68D0">
            <w:pPr>
              <w:spacing w:before="40" w:after="40" w:line="240" w:lineRule="auto"/>
              <w:jc w:val="both"/>
              <w:rPr>
                <w:rFonts w:ascii="Times New Roman" w:eastAsia="Times New Roman" w:hAnsi="Times New Roman" w:cs="Times New Roman"/>
                <w:b/>
                <w:bCs/>
                <w:color w:val="000000"/>
                <w:sz w:val="26"/>
                <w:szCs w:val="26"/>
              </w:rPr>
            </w:pPr>
            <w:r w:rsidRPr="00B44C9A">
              <w:rPr>
                <w:rFonts w:ascii="Times New Roman" w:eastAsia="Times New Roman" w:hAnsi="Times New Roman" w:cs="Times New Roman"/>
                <w:b/>
                <w:bCs/>
                <w:color w:val="000000"/>
                <w:sz w:val="26"/>
                <w:szCs w:val="26"/>
              </w:rPr>
              <w:t>              Mức độ</w:t>
            </w:r>
            <w:r w:rsidRPr="00B44C9A">
              <w:rPr>
                <w:rFonts w:ascii="Times New Roman" w:eastAsia="Times New Roman" w:hAnsi="Times New Roman" w:cs="Times New Roman"/>
                <w:b/>
                <w:bCs/>
                <w:color w:val="000000"/>
                <w:sz w:val="26"/>
                <w:szCs w:val="26"/>
              </w:rPr>
              <w:tab/>
            </w:r>
          </w:p>
          <w:p w14:paraId="72875145"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lastRenderedPageBreak/>
              <w:t>Mức độ</w:t>
            </w:r>
          </w:p>
          <w:p w14:paraId="4C45AE9D"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2848A244" w14:textId="77777777" w:rsidR="00B44C9A" w:rsidRPr="00B44C9A" w:rsidRDefault="00B44C9A" w:rsidP="00AD68D0">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lastRenderedPageBreak/>
              <w:t>Mức độ 1</w:t>
            </w:r>
          </w:p>
          <w:p w14:paraId="0585CD65" w14:textId="77777777" w:rsidR="00B44C9A" w:rsidRPr="00B44C9A" w:rsidRDefault="00B44C9A" w:rsidP="00AD68D0">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lastRenderedPageBreak/>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79254220" w14:textId="77777777" w:rsidR="00B44C9A" w:rsidRPr="00B44C9A" w:rsidRDefault="00B44C9A" w:rsidP="00AD68D0">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lastRenderedPageBreak/>
              <w:t>Mức độ 2</w:t>
            </w:r>
          </w:p>
          <w:p w14:paraId="2566CCCC" w14:textId="77777777" w:rsidR="00B44C9A" w:rsidRPr="00B44C9A" w:rsidRDefault="00B44C9A" w:rsidP="00AD68D0">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lastRenderedPageBreak/>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73CB7BA8" w14:textId="77777777" w:rsidR="00B44C9A" w:rsidRPr="00B44C9A" w:rsidRDefault="00B44C9A" w:rsidP="00AD68D0">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lastRenderedPageBreak/>
              <w:t>Mức độ 3</w:t>
            </w:r>
          </w:p>
          <w:p w14:paraId="6053DC28" w14:textId="77777777" w:rsidR="00B44C9A" w:rsidRPr="00B44C9A" w:rsidRDefault="00B44C9A" w:rsidP="00AD68D0">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lastRenderedPageBreak/>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0C31DBC0" w14:textId="77777777" w:rsidR="00B44C9A" w:rsidRPr="00B44C9A" w:rsidRDefault="00B44C9A" w:rsidP="00AD68D0">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lastRenderedPageBreak/>
              <w:t>Điểm</w:t>
            </w:r>
          </w:p>
        </w:tc>
      </w:tr>
      <w:tr w:rsidR="00B44C9A" w:rsidRPr="00B44C9A" w14:paraId="1DDA31BA"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A93EC59"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DF08CB"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613441"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61E79A7"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A2DE5EB" w14:textId="77777777" w:rsidR="00B44C9A" w:rsidRPr="00B44C9A" w:rsidRDefault="00B44C9A" w:rsidP="00AD68D0">
            <w:pPr>
              <w:spacing w:after="0" w:line="240" w:lineRule="auto"/>
              <w:rPr>
                <w:rFonts w:ascii="Times New Roman" w:eastAsia="Times New Roman" w:hAnsi="Times New Roman" w:cs="Times New Roman"/>
                <w:sz w:val="24"/>
                <w:szCs w:val="24"/>
              </w:rPr>
            </w:pPr>
          </w:p>
        </w:tc>
      </w:tr>
      <w:tr w:rsidR="00B44C9A" w:rsidRPr="00B44C9A" w14:paraId="14283D8B"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B27FBD"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DB6754"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17CA0C"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FAF019C"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DD6994" w14:textId="77777777" w:rsidR="00B44C9A" w:rsidRPr="00B44C9A" w:rsidRDefault="00B44C9A" w:rsidP="00AD68D0">
            <w:pPr>
              <w:spacing w:after="0" w:line="240" w:lineRule="auto"/>
              <w:rPr>
                <w:rFonts w:ascii="Times New Roman" w:eastAsia="Times New Roman" w:hAnsi="Times New Roman" w:cs="Times New Roman"/>
                <w:sz w:val="24"/>
                <w:szCs w:val="24"/>
              </w:rPr>
            </w:pPr>
          </w:p>
        </w:tc>
      </w:tr>
      <w:tr w:rsidR="00B44C9A" w:rsidRPr="00B44C9A" w14:paraId="7D62CA12"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6CDAAC0"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1C7CDC"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EF0075"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F137CA"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DF5E51A" w14:textId="77777777" w:rsidR="00B44C9A" w:rsidRPr="00B44C9A" w:rsidRDefault="00B44C9A" w:rsidP="00AD68D0">
            <w:pPr>
              <w:spacing w:after="0" w:line="240" w:lineRule="auto"/>
              <w:rPr>
                <w:rFonts w:ascii="Times New Roman" w:eastAsia="Times New Roman" w:hAnsi="Times New Roman" w:cs="Times New Roman"/>
                <w:sz w:val="24"/>
                <w:szCs w:val="24"/>
              </w:rPr>
            </w:pPr>
          </w:p>
        </w:tc>
      </w:tr>
      <w:tr w:rsidR="00B44C9A" w:rsidRPr="00B44C9A" w14:paraId="7591143F"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1EF0B26"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A8B9F53"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96C09EC"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0C56340"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7D50CA" w14:textId="77777777" w:rsidR="00B44C9A" w:rsidRPr="00B44C9A" w:rsidRDefault="00B44C9A" w:rsidP="00AD68D0">
            <w:pPr>
              <w:spacing w:after="0" w:line="240" w:lineRule="auto"/>
              <w:rPr>
                <w:rFonts w:ascii="Times New Roman" w:eastAsia="Times New Roman" w:hAnsi="Times New Roman" w:cs="Times New Roman"/>
                <w:sz w:val="24"/>
                <w:szCs w:val="24"/>
              </w:rPr>
            </w:pPr>
          </w:p>
        </w:tc>
      </w:tr>
      <w:tr w:rsidR="00B44C9A" w:rsidRPr="00B44C9A" w14:paraId="696F4708"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C2A970"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EB092D"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CBD4DF"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0B23A78"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079BDB2" w14:textId="77777777" w:rsidR="00B44C9A" w:rsidRPr="00B44C9A" w:rsidRDefault="00B44C9A" w:rsidP="00AD68D0">
            <w:pPr>
              <w:spacing w:after="0" w:line="240" w:lineRule="auto"/>
              <w:rPr>
                <w:rFonts w:ascii="Times New Roman" w:eastAsia="Times New Roman" w:hAnsi="Times New Roman" w:cs="Times New Roman"/>
                <w:sz w:val="24"/>
                <w:szCs w:val="24"/>
              </w:rPr>
            </w:pPr>
          </w:p>
        </w:tc>
      </w:tr>
    </w:tbl>
    <w:p w14:paraId="6D04DC63" w14:textId="77777777" w:rsidR="00B44C9A" w:rsidRPr="00B44C9A" w:rsidRDefault="00B44C9A">
      <w:pPr>
        <w:spacing w:before="40" w:after="60" w:line="276" w:lineRule="auto"/>
        <w:rPr>
          <w:rFonts w:ascii="Times New Roman" w:hAnsi="Times New Roman" w:cs="Times New Roman"/>
          <w:b/>
          <w:color w:val="7030A0"/>
          <w:sz w:val="28"/>
          <w:szCs w:val="28"/>
        </w:rPr>
      </w:pPr>
    </w:p>
    <w:p w14:paraId="6E87C40A" w14:textId="77777777" w:rsidR="00B44C9A" w:rsidRPr="00B44C9A" w:rsidRDefault="00B44C9A">
      <w:pPr>
        <w:spacing w:before="40" w:after="60" w:line="276" w:lineRule="auto"/>
        <w:jc w:val="center"/>
        <w:rPr>
          <w:rFonts w:ascii="Times New Roman" w:hAnsi="Times New Roman" w:cs="Times New Roman"/>
          <w:b/>
          <w:i/>
          <w:iCs/>
          <w:color w:val="7030A0"/>
          <w:sz w:val="48"/>
          <w:szCs w:val="48"/>
        </w:rPr>
      </w:pPr>
      <w:r w:rsidRPr="00B44C9A">
        <w:rPr>
          <w:rFonts w:ascii="Times New Roman" w:hAnsi="Times New Roman" w:cs="Times New Roman"/>
          <w:b/>
          <w:i/>
          <w:iCs/>
          <w:color w:val="7030A0"/>
          <w:sz w:val="48"/>
          <w:szCs w:val="48"/>
        </w:rPr>
        <w:t>-----------------------------Hết-----------------------------</w:t>
      </w:r>
    </w:p>
    <w:p w14:paraId="69789A0F" w14:textId="77777777" w:rsidR="00B44C9A" w:rsidRPr="00B44C9A" w:rsidRDefault="00B44C9A">
      <w:pPr>
        <w:spacing w:before="40" w:after="60" w:line="276" w:lineRule="auto"/>
        <w:jc w:val="center"/>
        <w:rPr>
          <w:rFonts w:ascii="Times New Roman" w:hAnsi="Times New Roman" w:cs="Times New Roman"/>
          <w:b/>
          <w:i/>
          <w:iCs/>
          <w:color w:val="7030A0"/>
          <w:sz w:val="48"/>
          <w:szCs w:val="48"/>
        </w:rPr>
      </w:pPr>
    </w:p>
    <w:p w14:paraId="3A74B7BF" w14:textId="77777777" w:rsidR="00B44C9A" w:rsidRPr="00B44C9A" w:rsidRDefault="00B44C9A">
      <w:pPr>
        <w:spacing w:before="40" w:after="80" w:line="240" w:lineRule="auto"/>
        <w:jc w:val="center"/>
        <w:rPr>
          <w:rStyle w:val="awspan"/>
          <w:rFonts w:ascii="Times New Roman" w:hAnsi="Times New Roman" w:cs="Times New Roman"/>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B44C9A" w:rsidRPr="00B44C9A" w14:paraId="39CC3D45" w14:textId="77777777">
        <w:trPr>
          <w:trHeight w:val="696"/>
        </w:trPr>
        <w:tc>
          <w:tcPr>
            <w:tcW w:w="4715" w:type="dxa"/>
          </w:tcPr>
          <w:p w14:paraId="2AB9ED09"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rường: </w:t>
            </w:r>
            <w:r w:rsidRPr="00B44C9A">
              <w:rPr>
                <w:rFonts w:ascii="Times New Roman" w:hAnsi="Times New Roman" w:cs="Times New Roman"/>
                <w:sz w:val="28"/>
                <w:szCs w:val="28"/>
              </w:rPr>
              <w:t>...........................</w:t>
            </w:r>
          </w:p>
          <w:p w14:paraId="39C73328"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ổ: </w:t>
            </w:r>
            <w:r w:rsidRPr="00B44C9A">
              <w:rPr>
                <w:rFonts w:ascii="Times New Roman" w:hAnsi="Times New Roman" w:cs="Times New Roman"/>
                <w:sz w:val="28"/>
                <w:szCs w:val="28"/>
              </w:rPr>
              <w:t>................................</w:t>
            </w:r>
          </w:p>
        </w:tc>
        <w:tc>
          <w:tcPr>
            <w:tcW w:w="5187" w:type="dxa"/>
          </w:tcPr>
          <w:p w14:paraId="2A026AE9" w14:textId="77777777" w:rsidR="00B44C9A" w:rsidRPr="00B44C9A" w:rsidRDefault="00B44C9A">
            <w:pPr>
              <w:spacing w:before="40" w:after="80" w:line="240" w:lineRule="auto"/>
              <w:jc w:val="center"/>
              <w:rPr>
                <w:rFonts w:ascii="Times New Roman" w:hAnsi="Times New Roman" w:cs="Times New Roman"/>
                <w:sz w:val="28"/>
                <w:szCs w:val="28"/>
              </w:rPr>
            </w:pPr>
            <w:r w:rsidRPr="00B44C9A">
              <w:rPr>
                <w:rFonts w:ascii="Times New Roman" w:hAnsi="Times New Roman" w:cs="Times New Roman"/>
                <w:sz w:val="28"/>
                <w:szCs w:val="28"/>
              </w:rPr>
              <w:t>Họ và tên giáo viên:............................</w:t>
            </w:r>
          </w:p>
        </w:tc>
      </w:tr>
    </w:tbl>
    <w:p w14:paraId="6B5744A0" w14:textId="77777777" w:rsidR="00B44C9A" w:rsidRPr="00B44C9A" w:rsidRDefault="00B44C9A">
      <w:pPr>
        <w:pStyle w:val="Heading1"/>
        <w:spacing w:before="40" w:after="60" w:line="276" w:lineRule="auto"/>
        <w:ind w:right="-846"/>
        <w:jc w:val="center"/>
        <w:rPr>
          <w:rFonts w:ascii="Times New Roman" w:eastAsia="SimSun" w:hAnsi="Times New Roman" w:cs="Times New Roman"/>
          <w:b/>
          <w:bCs/>
          <w:color w:val="7030A0"/>
          <w:sz w:val="28"/>
          <w:szCs w:val="28"/>
          <w:shd w:val="clear" w:color="auto" w:fill="F8F8F8"/>
        </w:rPr>
      </w:pPr>
      <w:r w:rsidRPr="00B44C9A">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680768" behindDoc="0" locked="0" layoutInCell="1" allowOverlap="1" wp14:anchorId="114BD92E" wp14:editId="25D761F3">
                <wp:simplePos x="0" y="0"/>
                <wp:positionH relativeFrom="margin">
                  <wp:align>right</wp:align>
                </wp:positionH>
                <wp:positionV relativeFrom="paragraph">
                  <wp:posOffset>76835</wp:posOffset>
                </wp:positionV>
                <wp:extent cx="6467475" cy="1828800"/>
                <wp:effectExtent l="38100" t="38100" r="47625" b="38100"/>
                <wp:wrapNone/>
                <wp:docPr id="24" name="Rectangle 24"/>
                <wp:cNvGraphicFramePr/>
                <a:graphic xmlns:a="http://schemas.openxmlformats.org/drawingml/2006/main">
                  <a:graphicData uri="http://schemas.microsoft.com/office/word/2010/wordprocessingShape">
                    <wps:wsp>
                      <wps:cNvSpPr/>
                      <wps:spPr>
                        <a:xfrm>
                          <a:off x="0" y="0"/>
                          <a:ext cx="6467475" cy="1828800"/>
                        </a:xfrm>
                        <a:prstGeom prst="rect">
                          <a:avLst/>
                        </a:prstGeom>
                        <a:noFill/>
                        <a:ln w="76200" cmpd="dbl">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4" o:spid="_x0000_s1026" style="position:absolute;margin-left:458.05pt;margin-top:6.05pt;width:509.25pt;height:2in;z-index:251680768;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e/Q2pgIAAJ0FAAAOAAAAZHJzL2Uyb0RvYy54bWysVEtv2zAMvg/YfxB0X+wEeS2oUwQtMgwo 2qLt0LMiS7EBSdQkJU7260fJjwZdscMwH2RRJD+Kn0heXZ+0IkfhfA2moONRTokwHMra7Av642X7 ZUmJD8yUTIERBT0LT6/Xnz9dNXYlJlCBKoUjCGL8qrEFrUKwqyzzvBKa+RFYYVApwWkWUHT7rHSs QXStskmez7MGXGkdcOE9nt62SrpO+FIKHh6k9CIQVVC8W0irS+surtn6iq32jtmq5t012D/cQrPa YNAB6pYFRg6u/gNK19yBBxlGHHQGUtZcpBwwm3H+LpvnilmRckFyvB1o8v8Plt8fHx2py4JOppQY pvGNnpA1ZvZKEDxDghrrV2j3bB9dJ3ncxmxP0un4xzzIKZF6HkgVp0A4Hs6n88V0MaOEo268nCyX eaI9e3O3zodvAjSJm4I6jJ/IZMc7HzAkmvYmMZqBba1UejllSFPQxRxLAQNoi3mUO5WcPai6jIbR xbv97kY5cmRYB9ttjl/MDIEvzFBSBg9jvm2GaRfOSkQMZZ6ERKowp0kbIRapGGAZ58KEcauqWCna aLPLYL1HCp0AI7LEWw7YHUBv2YL02O2dO/voKlKND8753y7WOg8eKTKYMDjr2oD7CEBhVl3k1r4n qaUmsrSD8oyF5KDtMG/5tsbHvGM+PDKHLYXvg2MiPOAiFeCjQbejpAL366PzaI+VjlpKGmzRgvqf B+YEJeq7wR74Op5OY08nYTpbTFBwl5rdpcYc9A3g649xIFmettE+qH4rHehXnCabGBVVzHCMXVAe XC/chHZ04DziYrNJZtjHloU782x5BI+sxmJ9Ob0yZ7uKDtgM99C3M1u9K+zWNnoa2BwCyDpV/Ruv Hd84A1LhdPMqDplLOVm9TdX1bwAAAP//AwBQSwMEFAAGAAgAAAAhAAY3ZsndAAAACAEAAA8AAABk cnMvZG93bnJldi54bWxMj8FOwzAQRO9I/IO1SNyonVZFJcSpoBIcckC05QM28TaOGq9D7Lbh73FP cJyd1cybYj25XpxpDJ1nDdlMgSBuvOm41fC1f3tYgQgR2WDvmTT8UIB1eXtTYG78hbd03sVWpBAO OWqwMQ65lKGx5DDM/ECcvIMfHcYkx1aaES8p3PVyrtSjdNhxarA40MZSc9ydnIbaLrf+Hd1QVZvF 06f/fq0+9pPW93fTyzOISFP8e4YrfkKHMjHV/sQmiF5DGhLTdZ6BuLoqWy1B1BoWSmUgy0L+H1D+ AgAA//8DAFBLAQItABQABgAIAAAAIQC2gziS/gAAAOEBAAATAAAAAAAAAAAAAAAAAAAAAABbQ29u dGVudF9UeXBlc10ueG1sUEsBAi0AFAAGAAgAAAAhADj9If/WAAAAlAEAAAsAAAAAAAAAAAAAAAAA LwEAAF9yZWxzLy5yZWxzUEsBAi0AFAAGAAgAAAAhAJt79DamAgAAnQUAAA4AAAAAAAAAAAAAAAAA LgIAAGRycy9lMm9Eb2MueG1sUEsBAi0AFAAGAAgAAAAhAAY3ZsndAAAACAEAAA8AAAAAAAAAAAAA AAAAAAUAAGRycy9kb3ducmV2LnhtbFBLBQYAAAAABAAEAPMAAAAKBgAAAAA= " filled="f" strokecolor="red" strokeweight="6pt">
                <v:stroke linestyle="thinThin"/>
                <w10:wrap anchorx="margin"/>
              </v:rect>
            </w:pict>
          </mc:Fallback>
        </mc:AlternateContent>
      </w:r>
    </w:p>
    <w:p w14:paraId="0DF08FAF" w14:textId="77777777" w:rsidR="00B44C9A" w:rsidRPr="00B44C9A" w:rsidRDefault="00B44C9A">
      <w:pPr>
        <w:spacing w:after="0"/>
        <w:jc w:val="center"/>
        <w:rPr>
          <w:rFonts w:ascii="Times New Roman" w:hAnsi="Times New Roman" w:cs="Times New Roman"/>
          <w:b/>
          <w:bCs/>
          <w:color w:val="FF0000"/>
          <w:sz w:val="40"/>
          <w:szCs w:val="36"/>
        </w:rPr>
      </w:pPr>
      <w:r w:rsidRPr="00B44C9A">
        <w:rPr>
          <w:rFonts w:ascii="Times New Roman" w:hAnsi="Times New Roman" w:cs="Times New Roman"/>
          <w:b/>
          <w:bCs/>
          <w:color w:val="FF0000"/>
          <w:sz w:val="40"/>
          <w:szCs w:val="36"/>
        </w:rPr>
        <w:t>CH</w:t>
      </w:r>
      <w:r w:rsidRPr="00B44C9A">
        <w:rPr>
          <w:rFonts w:ascii="Times New Roman" w:hAnsi="Times New Roman" w:cs="Times New Roman"/>
          <w:b/>
          <w:bCs/>
          <w:color w:val="FF0000"/>
          <w:sz w:val="40"/>
          <w:szCs w:val="36"/>
          <w:lang w:val="en-US"/>
        </w:rPr>
        <w:t>Ủ ĐỀ 2</w:t>
      </w:r>
      <w:r w:rsidRPr="00B44C9A">
        <w:rPr>
          <w:rFonts w:ascii="Times New Roman" w:hAnsi="Times New Roman" w:cs="Times New Roman"/>
          <w:b/>
          <w:bCs/>
          <w:color w:val="FF0000"/>
          <w:sz w:val="40"/>
          <w:szCs w:val="36"/>
        </w:rPr>
        <w:t>: ÁNH SÁNG</w:t>
      </w:r>
    </w:p>
    <w:p w14:paraId="60C4F33B" w14:textId="77777777" w:rsidR="00B44C9A" w:rsidRPr="00B44C9A" w:rsidRDefault="00B44C9A">
      <w:pPr>
        <w:spacing w:after="0"/>
        <w:jc w:val="center"/>
        <w:rPr>
          <w:rFonts w:ascii="Times New Roman" w:hAnsi="Times New Roman" w:cs="Times New Roman"/>
          <w:b/>
          <w:bCs/>
          <w:color w:val="0000FF"/>
          <w:sz w:val="44"/>
          <w:szCs w:val="40"/>
          <w:lang w:val="en-US"/>
        </w:rPr>
      </w:pPr>
      <w:r w:rsidRPr="00B44C9A">
        <w:rPr>
          <w:rFonts w:ascii="Times New Roman" w:hAnsi="Times New Roman" w:cs="Times New Roman"/>
          <w:b/>
          <w:bCs/>
          <w:color w:val="0000FF"/>
          <w:sz w:val="44"/>
          <w:szCs w:val="40"/>
        </w:rPr>
        <w:t xml:space="preserve">BÀI </w:t>
      </w:r>
      <w:r w:rsidRPr="00B44C9A">
        <w:rPr>
          <w:rFonts w:ascii="Times New Roman" w:hAnsi="Times New Roman" w:cs="Times New Roman"/>
          <w:b/>
          <w:bCs/>
          <w:color w:val="0000FF"/>
          <w:sz w:val="44"/>
          <w:szCs w:val="40"/>
          <w:lang w:val="en-US"/>
        </w:rPr>
        <w:t>4</w:t>
      </w:r>
      <w:r w:rsidRPr="00B44C9A">
        <w:rPr>
          <w:rFonts w:ascii="Times New Roman" w:hAnsi="Times New Roman" w:cs="Times New Roman"/>
          <w:b/>
          <w:bCs/>
          <w:color w:val="0000FF"/>
          <w:sz w:val="44"/>
          <w:szCs w:val="40"/>
        </w:rPr>
        <w:t xml:space="preserve">. </w:t>
      </w:r>
      <w:r w:rsidRPr="00B44C9A">
        <w:rPr>
          <w:rFonts w:ascii="Times New Roman" w:hAnsi="Times New Roman" w:cs="Times New Roman"/>
          <w:b/>
          <w:bCs/>
          <w:color w:val="0000FF"/>
          <w:sz w:val="44"/>
          <w:szCs w:val="40"/>
          <w:lang w:val="en-US"/>
        </w:rPr>
        <w:t xml:space="preserve">TÁN SẮC ÁNH SÁNG. </w:t>
      </w:r>
    </w:p>
    <w:p w14:paraId="7EB40349" w14:textId="77777777" w:rsidR="00B44C9A" w:rsidRPr="00B44C9A" w:rsidRDefault="00B44C9A">
      <w:pPr>
        <w:spacing w:after="0"/>
        <w:jc w:val="center"/>
        <w:rPr>
          <w:rFonts w:ascii="Times New Roman" w:hAnsi="Times New Roman" w:cs="Times New Roman"/>
          <w:b/>
          <w:bCs/>
          <w:color w:val="0000FF"/>
          <w:sz w:val="44"/>
          <w:szCs w:val="40"/>
          <w:lang w:val="en-US"/>
        </w:rPr>
      </w:pPr>
      <w:r w:rsidRPr="00B44C9A">
        <w:rPr>
          <w:rFonts w:ascii="Times New Roman" w:hAnsi="Times New Roman" w:cs="Times New Roman"/>
          <w:b/>
          <w:bCs/>
          <w:color w:val="0000FF"/>
          <w:sz w:val="44"/>
          <w:szCs w:val="40"/>
          <w:lang w:val="en-US"/>
        </w:rPr>
        <w:t>MÀU SẮC ÁNH SÁNG</w:t>
      </w:r>
    </w:p>
    <w:p w14:paraId="5AEEF417" w14:textId="77777777" w:rsidR="00B44C9A" w:rsidRPr="00B44C9A" w:rsidRDefault="00B44C9A">
      <w:pPr>
        <w:spacing w:after="0"/>
        <w:jc w:val="center"/>
        <w:rPr>
          <w:rFonts w:ascii="Times New Roman" w:hAnsi="Times New Roman" w:cs="Times New Roman"/>
          <w:b/>
          <w:bCs/>
          <w:i/>
          <w:iCs/>
          <w:color w:val="000000" w:themeColor="text1"/>
          <w:sz w:val="40"/>
          <w:szCs w:val="36"/>
        </w:rPr>
      </w:pPr>
      <w:r w:rsidRPr="00B44C9A">
        <w:rPr>
          <w:rFonts w:ascii="Times New Roman" w:hAnsi="Times New Roman" w:cs="Times New Roman"/>
          <w:b/>
          <w:bCs/>
          <w:i/>
          <w:iCs/>
          <w:color w:val="000000" w:themeColor="text1"/>
          <w:sz w:val="40"/>
          <w:szCs w:val="36"/>
        </w:rPr>
        <w:t xml:space="preserve">Thời lượng: </w:t>
      </w:r>
      <w:r w:rsidRPr="00B44C9A">
        <w:rPr>
          <w:rFonts w:ascii="Times New Roman" w:hAnsi="Times New Roman" w:cs="Times New Roman"/>
          <w:b/>
          <w:bCs/>
          <w:i/>
          <w:iCs/>
          <w:color w:val="000000" w:themeColor="text1"/>
          <w:sz w:val="40"/>
          <w:szCs w:val="36"/>
          <w:lang w:val="en-US"/>
        </w:rPr>
        <w:t>2</w:t>
      </w:r>
      <w:r w:rsidRPr="00B44C9A">
        <w:rPr>
          <w:rFonts w:ascii="Times New Roman" w:hAnsi="Times New Roman" w:cs="Times New Roman"/>
          <w:b/>
          <w:bCs/>
          <w:i/>
          <w:iCs/>
          <w:color w:val="000000" w:themeColor="text1"/>
          <w:sz w:val="40"/>
          <w:szCs w:val="36"/>
        </w:rPr>
        <w:t xml:space="preserve"> tiết</w:t>
      </w:r>
    </w:p>
    <w:p w14:paraId="1C16F7D7" w14:textId="77777777" w:rsidR="00B44C9A" w:rsidRPr="00B44C9A" w:rsidRDefault="00B44C9A">
      <w:pPr>
        <w:spacing w:before="40" w:after="60" w:line="276" w:lineRule="auto"/>
        <w:rPr>
          <w:rFonts w:ascii="Times New Roman" w:hAnsi="Times New Roman" w:cs="Times New Roman"/>
          <w:b/>
          <w:color w:val="0070C0"/>
          <w:sz w:val="28"/>
          <w:szCs w:val="28"/>
        </w:rPr>
      </w:pPr>
    </w:p>
    <w:p w14:paraId="382EB2A5"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 MỤC TIÊU</w:t>
      </w:r>
    </w:p>
    <w:p w14:paraId="72883EFA" w14:textId="77777777" w:rsidR="00B44C9A" w:rsidRPr="00B44C9A" w:rsidRDefault="00B44C9A">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1. Về kiến thức</w:t>
      </w:r>
    </w:p>
    <w:p w14:paraId="6FE4F142" w14:textId="77777777" w:rsidR="00B44C9A" w:rsidRPr="00B44C9A" w:rsidRDefault="00B44C9A" w:rsidP="00380540">
      <w:pPr>
        <w:spacing w:after="77" w:line="271" w:lineRule="auto"/>
        <w:jc w:val="both"/>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 xml:space="preserve">Lăng kính là một khối chất trong suốt, đồng chất (thuỷ tinh, nhựa…), thường có dạng lăng trụ tam giác. </w:t>
      </w:r>
    </w:p>
    <w:p w14:paraId="3D08554E" w14:textId="77777777" w:rsidR="00B44C9A" w:rsidRPr="00B44C9A" w:rsidRDefault="00B44C9A" w:rsidP="00380540">
      <w:pPr>
        <w:spacing w:after="77" w:line="271" w:lineRule="auto"/>
        <w:jc w:val="both"/>
        <w:rPr>
          <w:rFonts w:ascii="Times New Roman" w:hAnsi="Times New Roman" w:cs="Times New Roman"/>
          <w:sz w:val="28"/>
          <w:szCs w:val="28"/>
        </w:rPr>
      </w:pPr>
      <w:r w:rsidRPr="00B44C9A">
        <w:rPr>
          <w:rFonts w:ascii="Times New Roman" w:hAnsi="Times New Roman" w:cs="Times New Roman"/>
          <w:sz w:val="28"/>
          <w:szCs w:val="28"/>
          <w:lang w:val="en-US"/>
        </w:rPr>
        <w:lastRenderedPageBreak/>
        <w:t xml:space="preserve">- </w:t>
      </w:r>
      <w:r w:rsidRPr="00B44C9A">
        <w:rPr>
          <w:rFonts w:ascii="Times New Roman" w:hAnsi="Times New Roman" w:cs="Times New Roman"/>
          <w:sz w:val="28"/>
          <w:szCs w:val="28"/>
        </w:rPr>
        <w:t>Đặc trưng của lăng kính về phương diện quang học: góc chiết quang A và chiết suất n của chất làm lăng kính.</w:t>
      </w:r>
    </w:p>
    <w:p w14:paraId="03BD7392" w14:textId="77777777" w:rsidR="00B44C9A" w:rsidRPr="00B44C9A" w:rsidRDefault="00B44C9A" w:rsidP="00380540">
      <w:pPr>
        <w:spacing w:after="77" w:line="271" w:lineRule="auto"/>
        <w:jc w:val="both"/>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Lăng kính tạo được quang phổ của ánh sáng trắng.</w:t>
      </w:r>
    </w:p>
    <w:p w14:paraId="1607608A" w14:textId="77777777" w:rsidR="00B44C9A" w:rsidRPr="00B44C9A" w:rsidRDefault="00B44C9A" w:rsidP="00380540">
      <w:pPr>
        <w:spacing w:after="77" w:line="271" w:lineRule="auto"/>
        <w:jc w:val="both"/>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Tác dụng của lăng kính: tách riêng các chùm sáng màu có sẵn trong chùm sáng trắng cho mỗi chùm đi theo một phương khác nhau (tán sắc ánh sáng).</w:t>
      </w:r>
    </w:p>
    <w:p w14:paraId="340F3FF6" w14:textId="77777777" w:rsidR="00B44C9A" w:rsidRPr="00B44C9A" w:rsidRDefault="00B44C9A" w:rsidP="00380540">
      <w:pPr>
        <w:spacing w:after="77" w:line="271" w:lineRule="auto"/>
        <w:jc w:val="both"/>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Ánh sáng đơn sắc là ánh sáng có một màu nhất định và không bị tán sắc khi đi qua lăng kính.</w:t>
      </w:r>
    </w:p>
    <w:p w14:paraId="48159230" w14:textId="77777777" w:rsidR="00B44C9A" w:rsidRPr="00B44C9A" w:rsidRDefault="00B44C9A" w:rsidP="00380540">
      <w:pPr>
        <w:spacing w:after="77" w:line="271" w:lineRule="auto"/>
        <w:jc w:val="both"/>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Vật màu đen hấp thụ tất cả các ánh sáng màu và không có ánh sáng phản xạ. Ta nhận ra vật có màu đen vì nó được đặt bên cạnh những vật có màu sắc khác.</w:t>
      </w:r>
    </w:p>
    <w:p w14:paraId="7E9622C3" w14:textId="77777777" w:rsidR="00B44C9A" w:rsidRPr="00B44C9A" w:rsidRDefault="00B44C9A" w:rsidP="00BD650D">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2. Về năng lực</w:t>
      </w:r>
    </w:p>
    <w:p w14:paraId="60C07F2F" w14:textId="77777777" w:rsidR="00B44C9A" w:rsidRPr="00B44C9A" w:rsidRDefault="00B44C9A">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lang w:val="en-US"/>
        </w:rPr>
        <w:t>a) Năng lực chung</w:t>
      </w:r>
    </w:p>
    <w:p w14:paraId="53DC2117" w14:textId="77777777" w:rsidR="00B44C9A" w:rsidRPr="00B44C9A" w:rsidRDefault="00B44C9A" w:rsidP="00C6008B">
      <w:pPr>
        <w:numPr>
          <w:ilvl w:val="2"/>
          <w:numId w:val="28"/>
        </w:numPr>
        <w:spacing w:after="164" w:line="271" w:lineRule="auto"/>
        <w:ind w:hanging="177"/>
        <w:jc w:val="both"/>
        <w:rPr>
          <w:rFonts w:ascii="Times New Roman" w:hAnsi="Times New Roman" w:cs="Times New Roman"/>
          <w:sz w:val="28"/>
          <w:szCs w:val="28"/>
        </w:rPr>
      </w:pPr>
      <w:r w:rsidRPr="00B44C9A">
        <w:rPr>
          <w:rFonts w:ascii="Times New Roman" w:hAnsi="Times New Roman" w:cs="Times New Roman"/>
          <w:sz w:val="28"/>
          <w:szCs w:val="28"/>
        </w:rPr>
        <w:t>Tích cực và chủ động trong việc tiến hành thí nghiệm tìm hiểu hiện tượng tán sắc ánh sáng.</w:t>
      </w:r>
    </w:p>
    <w:p w14:paraId="3EEE423A" w14:textId="77777777" w:rsidR="00B44C9A" w:rsidRPr="00B44C9A" w:rsidRDefault="00B44C9A" w:rsidP="001969A3">
      <w:pPr>
        <w:pStyle w:val="TableParagraph"/>
        <w:tabs>
          <w:tab w:val="left" w:pos="327"/>
        </w:tabs>
        <w:ind w:left="105" w:right="94"/>
        <w:jc w:val="both"/>
        <w:rPr>
          <w:rFonts w:ascii="Times New Roman" w:hAnsi="Times New Roman" w:cs="Times New Roman"/>
          <w:b/>
          <w:sz w:val="28"/>
          <w:szCs w:val="28"/>
        </w:rPr>
      </w:pPr>
      <w:r w:rsidRPr="00B44C9A">
        <w:rPr>
          <w:rFonts w:ascii="Times New Roman" w:hAnsi="Times New Roman" w:cs="Times New Roman"/>
          <w:b/>
          <w:sz w:val="28"/>
          <w:szCs w:val="28"/>
        </w:rPr>
        <w:t>b) Năng lực KHTN</w:t>
      </w:r>
    </w:p>
    <w:p w14:paraId="556F80DD" w14:textId="77777777" w:rsidR="00B44C9A" w:rsidRPr="00B44C9A" w:rsidRDefault="00B44C9A" w:rsidP="00C6008B">
      <w:pPr>
        <w:numPr>
          <w:ilvl w:val="2"/>
          <w:numId w:val="28"/>
        </w:numPr>
        <w:spacing w:after="164" w:line="271" w:lineRule="auto"/>
        <w:ind w:hanging="177"/>
        <w:jc w:val="both"/>
        <w:rPr>
          <w:rFonts w:ascii="Times New Roman" w:hAnsi="Times New Roman" w:cs="Times New Roman"/>
          <w:sz w:val="28"/>
          <w:szCs w:val="28"/>
        </w:rPr>
      </w:pPr>
      <w:r w:rsidRPr="00B44C9A">
        <w:rPr>
          <w:rFonts w:ascii="Times New Roman" w:hAnsi="Times New Roman" w:cs="Times New Roman"/>
          <w:sz w:val="28"/>
          <w:szCs w:val="28"/>
        </w:rPr>
        <w:t>Vẽ được sơ đồ đường truyền của tia sáng qua lăng kính.</w:t>
      </w:r>
    </w:p>
    <w:p w14:paraId="31AF774D" w14:textId="77777777" w:rsidR="00B44C9A" w:rsidRPr="00B44C9A" w:rsidRDefault="00B44C9A" w:rsidP="00C6008B">
      <w:pPr>
        <w:numPr>
          <w:ilvl w:val="2"/>
          <w:numId w:val="28"/>
        </w:numPr>
        <w:spacing w:after="164" w:line="271" w:lineRule="auto"/>
        <w:ind w:hanging="177"/>
        <w:jc w:val="both"/>
        <w:rPr>
          <w:rFonts w:ascii="Times New Roman" w:hAnsi="Times New Roman" w:cs="Times New Roman"/>
          <w:sz w:val="28"/>
          <w:szCs w:val="28"/>
        </w:rPr>
      </w:pPr>
      <w:r w:rsidRPr="00B44C9A">
        <w:rPr>
          <w:rFonts w:ascii="Times New Roman" w:hAnsi="Times New Roman" w:cs="Times New Roman"/>
          <w:sz w:val="28"/>
          <w:szCs w:val="28"/>
        </w:rPr>
        <w:t>Thực hiện thí nghiệm với lăng kính tạo được quang phổ của ánh sáng trắng qua lăng kính.</w:t>
      </w:r>
    </w:p>
    <w:p w14:paraId="338096B8" w14:textId="77777777" w:rsidR="00B44C9A" w:rsidRPr="00B44C9A" w:rsidRDefault="00B44C9A" w:rsidP="00C6008B">
      <w:pPr>
        <w:numPr>
          <w:ilvl w:val="2"/>
          <w:numId w:val="28"/>
        </w:numPr>
        <w:spacing w:after="164" w:line="271" w:lineRule="auto"/>
        <w:ind w:hanging="177"/>
        <w:jc w:val="both"/>
        <w:rPr>
          <w:rFonts w:ascii="Times New Roman" w:hAnsi="Times New Roman" w:cs="Times New Roman"/>
          <w:sz w:val="28"/>
          <w:szCs w:val="28"/>
        </w:rPr>
      </w:pPr>
      <w:r w:rsidRPr="00B44C9A">
        <w:rPr>
          <w:rFonts w:ascii="Times New Roman" w:hAnsi="Times New Roman" w:cs="Times New Roman"/>
          <w:sz w:val="28"/>
          <w:szCs w:val="28"/>
        </w:rPr>
        <w:t>Giải thích được một cách định tính sự tán sắc ánh sáng mặt trời qua lăng kính.– Từ kết quả thí nghiệm truyền ánh sáng qua lăng kính, nêu được khái niệm về ánh sáng màu.</w:t>
      </w:r>
    </w:p>
    <w:p w14:paraId="6722F133" w14:textId="77777777" w:rsidR="00B44C9A" w:rsidRPr="00B44C9A" w:rsidRDefault="00B44C9A" w:rsidP="00C6008B">
      <w:pPr>
        <w:numPr>
          <w:ilvl w:val="2"/>
          <w:numId w:val="28"/>
        </w:numPr>
        <w:spacing w:after="164" w:line="271" w:lineRule="auto"/>
        <w:ind w:hanging="177"/>
        <w:jc w:val="both"/>
        <w:rPr>
          <w:rFonts w:ascii="Times New Roman" w:hAnsi="Times New Roman" w:cs="Times New Roman"/>
          <w:sz w:val="28"/>
          <w:szCs w:val="28"/>
        </w:rPr>
      </w:pPr>
      <w:r w:rsidRPr="00B44C9A">
        <w:rPr>
          <w:rFonts w:ascii="Times New Roman" w:hAnsi="Times New Roman" w:cs="Times New Roman"/>
          <w:sz w:val="28"/>
          <w:szCs w:val="28"/>
        </w:rPr>
        <w:t>Nêu được màu sắc của một vật được nhìn thấy phụ thuộc vào màu sắc của ánh sáng bị vật đó hấp thụ và phản xạ.</w:t>
      </w:r>
    </w:p>
    <w:p w14:paraId="428C21FF" w14:textId="77777777" w:rsidR="00B44C9A" w:rsidRPr="00B44C9A" w:rsidRDefault="00B44C9A" w:rsidP="00C6008B">
      <w:pPr>
        <w:numPr>
          <w:ilvl w:val="2"/>
          <w:numId w:val="28"/>
        </w:numPr>
        <w:spacing w:after="164" w:line="271" w:lineRule="auto"/>
        <w:ind w:hanging="177"/>
        <w:jc w:val="both"/>
        <w:rPr>
          <w:rFonts w:ascii="Times New Roman" w:hAnsi="Times New Roman" w:cs="Times New Roman"/>
          <w:sz w:val="28"/>
          <w:szCs w:val="28"/>
        </w:rPr>
      </w:pPr>
      <w:r w:rsidRPr="00B44C9A">
        <w:rPr>
          <w:rFonts w:ascii="Times New Roman" w:hAnsi="Times New Roman" w:cs="Times New Roman"/>
          <w:sz w:val="28"/>
          <w:szCs w:val="28"/>
        </w:rPr>
        <w:t>Vận dụng kiến thức về sự truyền ánh sáng, màu sắc ánh sáng, giải thích được một số hiện tượng đơn giản thường gặp trong thực tế.</w:t>
      </w:r>
    </w:p>
    <w:p w14:paraId="1500FFC4" w14:textId="77777777" w:rsidR="00B44C9A" w:rsidRPr="00B44C9A" w:rsidRDefault="00B44C9A">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3. Về phẩm chất</w:t>
      </w:r>
    </w:p>
    <w:p w14:paraId="6260CAA8"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Tham gia tích cực hoạt động nhóm phù hợp với khả năng của bản thân.</w:t>
      </w:r>
    </w:p>
    <w:p w14:paraId="364B81AC"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ẩn thận, trung thực và thực hiện các yêu cầu trong chủ để bài học.</w:t>
      </w:r>
    </w:p>
    <w:p w14:paraId="09BA79E1"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ó niềm say mê, hứng thú với việc khám phá và học tập KHTN.</w:t>
      </w:r>
    </w:p>
    <w:p w14:paraId="51E270C6"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 xml:space="preserve"> II. THIẾT BỊ DẠY HỌC VÀ HỌC LIỆU</w:t>
      </w:r>
    </w:p>
    <w:p w14:paraId="770D3311"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Máy tính, máy chiếu. </w:t>
      </w:r>
    </w:p>
    <w:p w14:paraId="506D1CE5"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File trình chiếu ppt hỗ trợ bài dạy. </w:t>
      </w:r>
    </w:p>
    <w:p w14:paraId="04FA51A4" w14:textId="77777777" w:rsidR="00B44C9A" w:rsidRPr="00B44C9A" w:rsidRDefault="00B44C9A" w:rsidP="00380540">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Bộ thí nghiệm tìm hiểu hiện tượng tán sắc ánh sáng cho mỗi nhóm HS, gồm: 1 lăng kính; 1 </w:t>
      </w:r>
      <w:r w:rsidRPr="00B44C9A">
        <w:rPr>
          <w:rFonts w:ascii="Times New Roman" w:hAnsi="Times New Roman" w:cs="Times New Roman"/>
          <w:sz w:val="28"/>
          <w:szCs w:val="28"/>
          <w:lang w:val="en-US"/>
        </w:rPr>
        <w:t>đèn laser</w:t>
      </w:r>
      <w:r w:rsidRPr="00B44C9A">
        <w:rPr>
          <w:rFonts w:ascii="Times New Roman" w:hAnsi="Times New Roman" w:cs="Times New Roman"/>
          <w:sz w:val="28"/>
          <w:szCs w:val="28"/>
        </w:rPr>
        <w:t>,</w:t>
      </w:r>
      <w:r w:rsidRPr="00B44C9A">
        <w:rPr>
          <w:rFonts w:ascii="Times New Roman" w:hAnsi="Times New Roman" w:cs="Times New Roman"/>
          <w:sz w:val="28"/>
          <w:szCs w:val="28"/>
          <w:lang w:val="en-US"/>
        </w:rPr>
        <w:t xml:space="preserve"> đèn sợi đốt,</w:t>
      </w:r>
      <w:r w:rsidRPr="00B44C9A">
        <w:rPr>
          <w:rFonts w:ascii="Times New Roman" w:hAnsi="Times New Roman" w:cs="Times New Roman"/>
          <w:sz w:val="28"/>
          <w:szCs w:val="28"/>
        </w:rPr>
        <w:t xml:space="preserve"> 1 màn hứng chùm sáng</w:t>
      </w:r>
      <w:r w:rsidRPr="00B44C9A">
        <w:rPr>
          <w:rFonts w:ascii="Times New Roman" w:hAnsi="Times New Roman" w:cs="Times New Roman"/>
          <w:sz w:val="28"/>
          <w:szCs w:val="28"/>
          <w:lang w:val="en-US"/>
        </w:rPr>
        <w:t>.</w:t>
      </w:r>
    </w:p>
    <w:p w14:paraId="121AA8E5" w14:textId="45935189" w:rsidR="00B44C9A" w:rsidRPr="00B44C9A" w:rsidRDefault="00B44C9A" w:rsidP="005576EB">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lastRenderedPageBreak/>
        <w:t>–</w:t>
      </w: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Các hình ảnh: (1) cầu vồng. Video giải thích sự hình thành cầu vồng</w:t>
      </w:r>
      <w:r w:rsidRPr="00B44C9A">
        <w:rPr>
          <w:rFonts w:ascii="Times New Roman" w:hAnsi="Times New Roman" w:cs="Times New Roman"/>
          <w:sz w:val="28"/>
          <w:szCs w:val="28"/>
          <w:lang w:val="en-US"/>
        </w:rPr>
        <w:t>: https://www.youtube.com/watch?v=ujCgHcLybQk</w:t>
      </w:r>
    </w:p>
    <w:p w14:paraId="23CE0208" w14:textId="77777777" w:rsidR="00B44C9A" w:rsidRPr="00B44C9A" w:rsidRDefault="00B44C9A" w:rsidP="00380540">
      <w:pPr>
        <w:spacing w:after="110" w:line="271"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iếu học tập (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B44C9A" w:rsidRPr="00B44C9A" w14:paraId="23B59626" w14:textId="77777777" w:rsidTr="00DE1256">
        <w:tc>
          <w:tcPr>
            <w:tcW w:w="10240" w:type="dxa"/>
            <w:tcBorders>
              <w:top w:val="outset" w:sz="6" w:space="0" w:color="auto"/>
              <w:left w:val="outset" w:sz="6" w:space="0" w:color="auto"/>
              <w:bottom w:val="outset" w:sz="6" w:space="0" w:color="auto"/>
              <w:right w:val="outset" w:sz="6" w:space="0" w:color="auto"/>
            </w:tcBorders>
            <w:shd w:val="clear" w:color="auto" w:fill="FFC000"/>
          </w:tcPr>
          <w:p w14:paraId="3130A029" w14:textId="77777777" w:rsidR="00B44C9A" w:rsidRPr="00B44C9A" w:rsidRDefault="00B44C9A" w:rsidP="00380540">
            <w:pPr>
              <w:spacing w:before="100" w:beforeAutospacing="1" w:after="100" w:afterAutospacing="1" w:line="240" w:lineRule="auto"/>
              <w:jc w:val="center"/>
              <w:rPr>
                <w:rFonts w:eastAsia="Calibri"/>
                <w:b/>
                <w:sz w:val="28"/>
                <w:szCs w:val="28"/>
                <w:lang w:val="en-US"/>
              </w:rPr>
            </w:pPr>
            <w:r w:rsidRPr="00B44C9A">
              <w:rPr>
                <w:rFonts w:eastAsia="Calibri"/>
                <w:b/>
                <w:sz w:val="28"/>
                <w:szCs w:val="28"/>
                <w:lang w:val="en-US"/>
              </w:rPr>
              <w:t>PHIẾU HỌC TẬP 1</w:t>
            </w:r>
          </w:p>
          <w:p w14:paraId="317D01AA" w14:textId="77777777" w:rsidR="00B44C9A" w:rsidRPr="00B44C9A" w:rsidRDefault="00B44C9A" w:rsidP="00380540">
            <w:pPr>
              <w:spacing w:before="100" w:beforeAutospacing="1" w:after="100" w:afterAutospacing="1" w:line="240" w:lineRule="auto"/>
              <w:jc w:val="center"/>
              <w:rPr>
                <w:rFonts w:eastAsia="Calibri"/>
                <w:b/>
                <w:sz w:val="28"/>
                <w:szCs w:val="28"/>
                <w:lang w:val="en-US"/>
              </w:rPr>
            </w:pPr>
            <w:r w:rsidRPr="00B44C9A">
              <w:rPr>
                <w:rFonts w:eastAsia="Calibri"/>
                <w:b/>
                <w:sz w:val="28"/>
                <w:szCs w:val="28"/>
                <w:lang w:val="en-US"/>
              </w:rPr>
              <w:t xml:space="preserve"> NHÓM …..</w:t>
            </w:r>
          </w:p>
        </w:tc>
      </w:tr>
      <w:tr w:rsidR="00B44C9A" w:rsidRPr="00B44C9A" w14:paraId="32EC269A" w14:textId="77777777" w:rsidTr="00DE1256">
        <w:tc>
          <w:tcPr>
            <w:tcW w:w="10240" w:type="dxa"/>
            <w:tcBorders>
              <w:top w:val="nil"/>
              <w:left w:val="outset" w:sz="6" w:space="0" w:color="auto"/>
              <w:bottom w:val="nil"/>
              <w:right w:val="outset" w:sz="6" w:space="0" w:color="auto"/>
            </w:tcBorders>
          </w:tcPr>
          <w:p w14:paraId="084DFCE9" w14:textId="77777777" w:rsidR="00B44C9A" w:rsidRPr="00B44C9A" w:rsidRDefault="00B44C9A" w:rsidP="006D4B6A">
            <w:pPr>
              <w:spacing w:before="40" w:after="60" w:line="276" w:lineRule="auto"/>
              <w:jc w:val="both"/>
              <w:rPr>
                <w:i/>
                <w:sz w:val="28"/>
                <w:szCs w:val="28"/>
                <w:lang w:val="en-US"/>
              </w:rPr>
            </w:pPr>
            <w:r w:rsidRPr="00B44C9A">
              <w:rPr>
                <w:i/>
                <w:sz w:val="28"/>
                <w:szCs w:val="28"/>
              </w:rPr>
              <w:t>Thực hiện lần lượt các thí nghiệm theo hướng dẫn trong SGK (</w:t>
            </w:r>
            <w:r w:rsidRPr="00B44C9A">
              <w:rPr>
                <w:i/>
                <w:sz w:val="28"/>
                <w:szCs w:val="28"/>
                <w:lang w:val="en-US"/>
              </w:rPr>
              <w:t>hình 4.4. Sự khúc xạ ánh sang qua lăng kính SGK/tr25)</w:t>
            </w:r>
          </w:p>
        </w:tc>
      </w:tr>
      <w:tr w:rsidR="00B44C9A" w:rsidRPr="00B44C9A" w14:paraId="1560E8EB" w14:textId="77777777" w:rsidTr="00DE1256">
        <w:tc>
          <w:tcPr>
            <w:tcW w:w="10240" w:type="dxa"/>
            <w:tcBorders>
              <w:top w:val="nil"/>
              <w:left w:val="outset" w:sz="6" w:space="0" w:color="auto"/>
              <w:bottom w:val="outset" w:sz="6" w:space="0" w:color="auto"/>
              <w:right w:val="outset" w:sz="6" w:space="0" w:color="auto"/>
            </w:tcBorders>
          </w:tcPr>
          <w:p w14:paraId="28919F03" w14:textId="77777777" w:rsidR="00B44C9A" w:rsidRPr="00B44C9A" w:rsidRDefault="00B44C9A" w:rsidP="006D4B6A">
            <w:pPr>
              <w:spacing w:before="40" w:after="60" w:line="276" w:lineRule="auto"/>
              <w:jc w:val="both"/>
              <w:rPr>
                <w:sz w:val="28"/>
                <w:szCs w:val="28"/>
                <w:lang w:val="en-US"/>
              </w:rPr>
            </w:pPr>
            <w:r w:rsidRPr="00B44C9A">
              <w:rPr>
                <w:sz w:val="28"/>
                <w:szCs w:val="28"/>
                <w:lang w:val="en-US"/>
              </w:rPr>
              <w:t>- Quan sát tia sáng đi ra ở mặt bên kia của lăng kính (tia ló). Mô tả bằng hình vẽ đường đi của tia sáng qua lăng kính..</w:t>
            </w:r>
          </w:p>
          <w:p w14:paraId="758E1159" w14:textId="77777777" w:rsidR="00B44C9A" w:rsidRPr="00B44C9A" w:rsidRDefault="00B44C9A" w:rsidP="00380540">
            <w:pPr>
              <w:spacing w:before="40" w:after="60" w:line="276" w:lineRule="auto"/>
              <w:jc w:val="both"/>
              <w:rPr>
                <w:sz w:val="28"/>
                <w:szCs w:val="28"/>
                <w:lang w:val="en-US"/>
              </w:rPr>
            </w:pPr>
          </w:p>
          <w:p w14:paraId="663C8CAC" w14:textId="77777777" w:rsidR="00B44C9A" w:rsidRPr="00B44C9A" w:rsidRDefault="00B44C9A" w:rsidP="00380540">
            <w:pPr>
              <w:spacing w:before="40" w:after="60" w:line="276" w:lineRule="auto"/>
              <w:jc w:val="both"/>
              <w:rPr>
                <w:sz w:val="28"/>
                <w:szCs w:val="28"/>
                <w:lang w:val="en-US"/>
              </w:rPr>
            </w:pPr>
          </w:p>
          <w:p w14:paraId="3BEDA0BD" w14:textId="77777777" w:rsidR="00B44C9A" w:rsidRPr="00B44C9A" w:rsidRDefault="00B44C9A" w:rsidP="00380540">
            <w:pPr>
              <w:spacing w:before="40" w:after="60" w:line="276" w:lineRule="auto"/>
              <w:jc w:val="both"/>
              <w:rPr>
                <w:sz w:val="28"/>
                <w:szCs w:val="28"/>
                <w:lang w:val="en-US"/>
              </w:rPr>
            </w:pPr>
          </w:p>
          <w:p w14:paraId="263C4EF9" w14:textId="77777777" w:rsidR="00B44C9A" w:rsidRPr="00B44C9A" w:rsidRDefault="00B44C9A" w:rsidP="00380540">
            <w:pPr>
              <w:spacing w:before="40" w:after="60" w:line="276" w:lineRule="auto"/>
              <w:jc w:val="both"/>
              <w:rPr>
                <w:sz w:val="28"/>
                <w:szCs w:val="28"/>
                <w:lang w:val="en-US"/>
              </w:rPr>
            </w:pPr>
          </w:p>
          <w:p w14:paraId="72AE77E7" w14:textId="77777777" w:rsidR="00B44C9A" w:rsidRPr="00B44C9A" w:rsidRDefault="00B44C9A" w:rsidP="00380540">
            <w:pPr>
              <w:spacing w:before="40" w:after="60" w:line="276" w:lineRule="auto"/>
              <w:jc w:val="both"/>
              <w:rPr>
                <w:sz w:val="28"/>
                <w:szCs w:val="28"/>
                <w:lang w:val="en-US"/>
              </w:rPr>
            </w:pPr>
          </w:p>
          <w:p w14:paraId="2A3AC3C4" w14:textId="77777777" w:rsidR="00B44C9A" w:rsidRPr="00B44C9A" w:rsidRDefault="00B44C9A" w:rsidP="006D4B6A">
            <w:pPr>
              <w:spacing w:before="40" w:after="60" w:line="276" w:lineRule="auto"/>
              <w:jc w:val="both"/>
              <w:rPr>
                <w:sz w:val="28"/>
                <w:szCs w:val="28"/>
              </w:rPr>
            </w:pPr>
            <w:r w:rsidRPr="00B44C9A">
              <w:rPr>
                <w:sz w:val="28"/>
                <w:szCs w:val="28"/>
                <w:lang w:val="en-US"/>
              </w:rPr>
              <w:t xml:space="preserve">- </w:t>
            </w:r>
            <w:r w:rsidRPr="00B44C9A">
              <w:rPr>
                <w:sz w:val="28"/>
                <w:szCs w:val="28"/>
              </w:rPr>
              <w:t>Thay đèn laser bằng đèn sợi đốt, lặp lại các bước thí nghiệm trên, quan sát hiện tượng xảy ra và rút ra nhận xét.</w:t>
            </w:r>
          </w:p>
          <w:p w14:paraId="2B7510F1" w14:textId="77777777" w:rsidR="00B44C9A" w:rsidRPr="00B44C9A" w:rsidRDefault="00B44C9A" w:rsidP="00380540">
            <w:pPr>
              <w:spacing w:before="40" w:after="60" w:line="276" w:lineRule="auto"/>
              <w:jc w:val="both"/>
              <w:rPr>
                <w:sz w:val="28"/>
                <w:szCs w:val="28"/>
              </w:rPr>
            </w:pPr>
            <w:r w:rsidRPr="00B44C9A">
              <w:rPr>
                <w:sz w:val="28"/>
                <w:szCs w:val="28"/>
              </w:rPr>
              <w:t>............................................................................................................................................</w:t>
            </w:r>
          </w:p>
          <w:p w14:paraId="4517C61E" w14:textId="77777777" w:rsidR="00B44C9A" w:rsidRPr="00B44C9A" w:rsidRDefault="00B44C9A" w:rsidP="00380540">
            <w:pPr>
              <w:spacing w:before="40" w:after="60" w:line="276" w:lineRule="auto"/>
              <w:jc w:val="both"/>
              <w:rPr>
                <w:sz w:val="28"/>
                <w:szCs w:val="28"/>
              </w:rPr>
            </w:pPr>
            <w:r w:rsidRPr="00B44C9A">
              <w:rPr>
                <w:sz w:val="28"/>
                <w:szCs w:val="28"/>
              </w:rPr>
              <w:t>............................................................................................................................................</w:t>
            </w:r>
          </w:p>
          <w:p w14:paraId="3C183B33" w14:textId="77777777" w:rsidR="00B44C9A" w:rsidRPr="00B44C9A" w:rsidRDefault="00B44C9A" w:rsidP="00380540">
            <w:pPr>
              <w:spacing w:before="40" w:after="60" w:line="276" w:lineRule="auto"/>
              <w:jc w:val="both"/>
              <w:rPr>
                <w:sz w:val="28"/>
                <w:szCs w:val="28"/>
                <w:lang w:val="en-US"/>
              </w:rPr>
            </w:pPr>
            <w:r w:rsidRPr="00B44C9A">
              <w:rPr>
                <w:sz w:val="28"/>
                <w:szCs w:val="28"/>
                <w:lang w:val="en-US"/>
              </w:rPr>
              <w:t>-  Dựa vào quang phổ thu được trong thí nghiệm, so sánh chiết suất của lãng kính với các ánh sáng đỏ, da cam, vàng, lục, lam, chàm, tím.</w:t>
            </w:r>
          </w:p>
          <w:p w14:paraId="08A3E640" w14:textId="77777777" w:rsidR="00B44C9A" w:rsidRPr="00B44C9A" w:rsidRDefault="00B44C9A" w:rsidP="00380540">
            <w:pPr>
              <w:spacing w:before="40" w:after="60" w:line="276" w:lineRule="auto"/>
              <w:jc w:val="both"/>
              <w:rPr>
                <w:sz w:val="28"/>
                <w:szCs w:val="28"/>
              </w:rPr>
            </w:pPr>
            <w:r w:rsidRPr="00B44C9A">
              <w:rPr>
                <w:sz w:val="28"/>
                <w:szCs w:val="28"/>
              </w:rPr>
              <w:t>............................................................................................................................................</w:t>
            </w:r>
          </w:p>
          <w:p w14:paraId="12C4ED1C" w14:textId="77777777" w:rsidR="00B44C9A" w:rsidRPr="00B44C9A" w:rsidRDefault="00B44C9A" w:rsidP="00380540">
            <w:pPr>
              <w:spacing w:before="40" w:after="60" w:line="276" w:lineRule="auto"/>
              <w:jc w:val="both"/>
              <w:rPr>
                <w:sz w:val="28"/>
                <w:szCs w:val="28"/>
              </w:rPr>
            </w:pPr>
            <w:r w:rsidRPr="00B44C9A">
              <w:rPr>
                <w:sz w:val="28"/>
                <w:szCs w:val="28"/>
              </w:rPr>
              <w:t>............................................................................................................................................</w:t>
            </w:r>
          </w:p>
          <w:p w14:paraId="27C90611" w14:textId="77777777" w:rsidR="00B44C9A" w:rsidRPr="00B44C9A" w:rsidRDefault="00B44C9A" w:rsidP="00380540">
            <w:pPr>
              <w:spacing w:before="40" w:after="60" w:line="276" w:lineRule="auto"/>
              <w:jc w:val="both"/>
              <w:rPr>
                <w:sz w:val="28"/>
                <w:szCs w:val="28"/>
                <w:lang w:val="en-US"/>
              </w:rPr>
            </w:pPr>
            <w:r w:rsidRPr="00B44C9A">
              <w:rPr>
                <w:sz w:val="28"/>
                <w:szCs w:val="28"/>
                <w:lang w:val="en-US"/>
              </w:rPr>
              <w:t>- Chiếu một chùm ánh sáng trắng rộng, song song tới lăng kính như hình 4.7. Dự đoán hình ảnh thu được ở màn quan sát chắn chùm sáng ló ở mặt bên kia của lăng kính (dùng hình vẽ để giải thích cho dự đoán của mình).</w:t>
            </w:r>
          </w:p>
          <w:p w14:paraId="65FA8B2C" w14:textId="77777777" w:rsidR="00B44C9A" w:rsidRPr="00B44C9A" w:rsidRDefault="00B44C9A" w:rsidP="00380540">
            <w:pPr>
              <w:spacing w:before="40" w:after="60" w:line="276" w:lineRule="auto"/>
              <w:jc w:val="both"/>
              <w:rPr>
                <w:sz w:val="28"/>
                <w:szCs w:val="28"/>
              </w:rPr>
            </w:pPr>
            <w:r w:rsidRPr="00B44C9A">
              <w:rPr>
                <w:noProof/>
                <w:sz w:val="28"/>
                <w:szCs w:val="28"/>
                <w:lang w:val="en-US" w:eastAsia="en-US"/>
              </w:rPr>
              <w:drawing>
                <wp:inline distT="0" distB="0" distL="0" distR="0" wp14:anchorId="52D56F82" wp14:editId="6123ABF6">
                  <wp:extent cx="1543265" cy="136226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543265" cy="1362265"/>
                          </a:xfrm>
                          <a:prstGeom prst="rect">
                            <a:avLst/>
                          </a:prstGeom>
                        </pic:spPr>
                      </pic:pic>
                    </a:graphicData>
                  </a:graphic>
                </wp:inline>
              </w:drawing>
            </w:r>
          </w:p>
          <w:p w14:paraId="57B9FE62" w14:textId="77777777" w:rsidR="00B44C9A" w:rsidRPr="00B44C9A" w:rsidRDefault="00B44C9A" w:rsidP="00380540">
            <w:pPr>
              <w:spacing w:before="40" w:after="60" w:line="276" w:lineRule="auto"/>
              <w:jc w:val="both"/>
              <w:rPr>
                <w:sz w:val="28"/>
                <w:szCs w:val="28"/>
              </w:rPr>
            </w:pPr>
          </w:p>
        </w:tc>
      </w:tr>
    </w:tbl>
    <w:p w14:paraId="41D447C1"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B44C9A" w:rsidRPr="00B44C9A" w14:paraId="14122A6A" w14:textId="77777777" w:rsidTr="005576EB">
        <w:tc>
          <w:tcPr>
            <w:tcW w:w="10240" w:type="dxa"/>
            <w:tcBorders>
              <w:top w:val="outset" w:sz="6" w:space="0" w:color="auto"/>
              <w:left w:val="outset" w:sz="6" w:space="0" w:color="auto"/>
              <w:bottom w:val="outset" w:sz="6" w:space="0" w:color="auto"/>
              <w:right w:val="outset" w:sz="6" w:space="0" w:color="auto"/>
            </w:tcBorders>
            <w:shd w:val="clear" w:color="auto" w:fill="00B0F0"/>
          </w:tcPr>
          <w:p w14:paraId="07D17C6D" w14:textId="77777777" w:rsidR="00B44C9A" w:rsidRPr="00B44C9A" w:rsidRDefault="00B44C9A" w:rsidP="005576EB">
            <w:pPr>
              <w:tabs>
                <w:tab w:val="center" w:pos="5105"/>
                <w:tab w:val="left" w:pos="7875"/>
              </w:tabs>
              <w:spacing w:before="100" w:beforeAutospacing="1" w:after="100" w:afterAutospacing="1" w:line="240" w:lineRule="auto"/>
              <w:rPr>
                <w:rFonts w:eastAsia="Calibri"/>
                <w:b/>
                <w:color w:val="000000" w:themeColor="text1"/>
                <w:sz w:val="28"/>
                <w:szCs w:val="28"/>
                <w:lang w:val="en-US"/>
              </w:rPr>
            </w:pPr>
            <w:r w:rsidRPr="00B44C9A">
              <w:rPr>
                <w:rFonts w:eastAsia="Calibri"/>
                <w:b/>
                <w:color w:val="000000" w:themeColor="text1"/>
                <w:sz w:val="28"/>
                <w:szCs w:val="28"/>
                <w:lang w:val="en-US"/>
              </w:rPr>
              <w:lastRenderedPageBreak/>
              <w:tab/>
              <w:t>LUYỆN TẬP</w:t>
            </w:r>
            <w:r w:rsidRPr="00B44C9A">
              <w:rPr>
                <w:rFonts w:eastAsia="Calibri"/>
                <w:b/>
                <w:color w:val="000000" w:themeColor="text1"/>
                <w:sz w:val="28"/>
                <w:szCs w:val="28"/>
                <w:lang w:val="en-US"/>
              </w:rPr>
              <w:tab/>
            </w:r>
          </w:p>
          <w:p w14:paraId="0A9F15C0" w14:textId="77777777" w:rsidR="00B44C9A" w:rsidRPr="00B44C9A" w:rsidRDefault="00B44C9A" w:rsidP="0006570A">
            <w:pPr>
              <w:spacing w:before="100" w:beforeAutospacing="1" w:after="100" w:afterAutospacing="1" w:line="240" w:lineRule="auto"/>
              <w:jc w:val="center"/>
              <w:rPr>
                <w:rFonts w:eastAsia="Calibri"/>
                <w:b/>
                <w:color w:val="000000" w:themeColor="text1"/>
                <w:sz w:val="28"/>
                <w:szCs w:val="28"/>
                <w:lang w:val="en-US"/>
              </w:rPr>
            </w:pPr>
            <w:r w:rsidRPr="00B44C9A">
              <w:rPr>
                <w:rFonts w:eastAsia="Calibri"/>
                <w:b/>
                <w:color w:val="000000" w:themeColor="text1"/>
                <w:sz w:val="28"/>
                <w:szCs w:val="28"/>
                <w:lang w:val="en-US"/>
              </w:rPr>
              <w:t xml:space="preserve"> HỌ VÀ TÊN: …..</w:t>
            </w:r>
          </w:p>
        </w:tc>
      </w:tr>
      <w:tr w:rsidR="00B44C9A" w:rsidRPr="00B44C9A" w14:paraId="3B200194" w14:textId="77777777" w:rsidTr="0006570A">
        <w:tc>
          <w:tcPr>
            <w:tcW w:w="10240" w:type="dxa"/>
            <w:tcBorders>
              <w:top w:val="nil"/>
              <w:left w:val="outset" w:sz="6" w:space="0" w:color="auto"/>
              <w:bottom w:val="nil"/>
              <w:right w:val="outset" w:sz="6" w:space="0" w:color="auto"/>
            </w:tcBorders>
          </w:tcPr>
          <w:p w14:paraId="17F1D8CF" w14:textId="77777777" w:rsidR="00B44C9A" w:rsidRPr="00B44C9A" w:rsidRDefault="00B44C9A" w:rsidP="005576EB">
            <w:pPr>
              <w:pStyle w:val="NormalWeb"/>
              <w:shd w:val="clear" w:color="auto" w:fill="FFFFFF"/>
              <w:jc w:val="both"/>
              <w:rPr>
                <w:color w:val="000000" w:themeColor="text1"/>
                <w:sz w:val="28"/>
                <w:szCs w:val="28"/>
              </w:rPr>
            </w:pPr>
            <w:r w:rsidRPr="00B44C9A">
              <w:rPr>
                <w:rStyle w:val="Strong"/>
                <w:color w:val="000000" w:themeColor="text1"/>
                <w:sz w:val="28"/>
                <w:szCs w:val="28"/>
              </w:rPr>
              <w:t>Câu 1:</w:t>
            </w:r>
            <w:r w:rsidRPr="00B44C9A">
              <w:rPr>
                <w:color w:val="000000" w:themeColor="text1"/>
                <w:sz w:val="28"/>
                <w:szCs w:val="28"/>
              </w:rPr>
              <w:t> Hiện tượng nào trong các hiện tượng sau </w:t>
            </w:r>
            <w:r w:rsidRPr="00B44C9A">
              <w:rPr>
                <w:rStyle w:val="Strong"/>
                <w:color w:val="000000" w:themeColor="text1"/>
                <w:sz w:val="28"/>
                <w:szCs w:val="28"/>
              </w:rPr>
              <w:t>không</w:t>
            </w:r>
            <w:r w:rsidRPr="00B44C9A">
              <w:rPr>
                <w:color w:val="000000" w:themeColor="text1"/>
                <w:sz w:val="28"/>
                <w:szCs w:val="28"/>
              </w:rPr>
              <w:t> phải là hiện tượng phân tích ánh sáng?</w:t>
            </w:r>
          </w:p>
          <w:p w14:paraId="34174ECC"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A. Hiện tượng cầu vồng.</w:t>
            </w:r>
          </w:p>
          <w:p w14:paraId="7D36BA87"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B. Ánh sáng màu trên váng dầu.</w:t>
            </w:r>
          </w:p>
          <w:p w14:paraId="379EC5C1"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C. Bong bóng xà phòng.</w:t>
            </w:r>
          </w:p>
          <w:p w14:paraId="61154890"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D. Ánh sáng đi qua lăng kính bị lệch về phía đáy.</w:t>
            </w:r>
          </w:p>
          <w:p w14:paraId="088DB926" w14:textId="77777777" w:rsidR="00B44C9A" w:rsidRPr="00B44C9A" w:rsidRDefault="00B44C9A" w:rsidP="005576EB">
            <w:pPr>
              <w:pStyle w:val="NormalWeb"/>
              <w:shd w:val="clear" w:color="auto" w:fill="FFFFFF"/>
              <w:jc w:val="both"/>
              <w:rPr>
                <w:color w:val="000000" w:themeColor="text1"/>
                <w:sz w:val="28"/>
                <w:szCs w:val="28"/>
              </w:rPr>
            </w:pPr>
            <w:r w:rsidRPr="00B44C9A">
              <w:rPr>
                <w:rStyle w:val="Strong"/>
                <w:color w:val="000000" w:themeColor="text1"/>
                <w:sz w:val="28"/>
                <w:szCs w:val="28"/>
              </w:rPr>
              <w:t>Câu 2:</w:t>
            </w:r>
            <w:r w:rsidRPr="00B44C9A">
              <w:rPr>
                <w:color w:val="000000" w:themeColor="text1"/>
                <w:sz w:val="28"/>
                <w:szCs w:val="28"/>
              </w:rPr>
              <w:t> Trong các phát biểu sau đây, phát biểu nào là </w:t>
            </w:r>
            <w:r w:rsidRPr="00B44C9A">
              <w:rPr>
                <w:rStyle w:val="Strong"/>
                <w:color w:val="000000" w:themeColor="text1"/>
                <w:sz w:val="28"/>
                <w:szCs w:val="28"/>
              </w:rPr>
              <w:t>sai</w:t>
            </w:r>
            <w:r w:rsidRPr="00B44C9A">
              <w:rPr>
                <w:color w:val="000000" w:themeColor="text1"/>
                <w:sz w:val="28"/>
                <w:szCs w:val="28"/>
              </w:rPr>
              <w:t>?</w:t>
            </w:r>
          </w:p>
          <w:p w14:paraId="40048B72"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A. Ánh sáng trắng là tổng hợp (hỗn hợp) của nhiều ánh sáng đơn sắc có màu biến thiên liên tục từ đỏ tới tím.</w:t>
            </w:r>
          </w:p>
          <w:p w14:paraId="09666770"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B.  Ánh sáng đơn sắc là ánh sáng không bị tán sắc khi đi qua lăng kính.</w:t>
            </w:r>
          </w:p>
          <w:p w14:paraId="389AF10E"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C. Hiện tượng chùm sáng trắng, khi đi qua một lăng kính, bị tách ra thành nhiều chùm sáng có màu sắc khác nhau là hiện tượng tán sắc ánh sáng.</w:t>
            </w:r>
          </w:p>
          <w:p w14:paraId="2B1E76DC"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D. Ánh sáng do Mặt Trời phát ra là ánh sáng đơn sắc vì nó có màu trắng.</w:t>
            </w:r>
          </w:p>
          <w:p w14:paraId="4AC2A86B" w14:textId="77777777" w:rsidR="00B44C9A" w:rsidRPr="00B44C9A" w:rsidRDefault="00B44C9A" w:rsidP="005576EB">
            <w:pPr>
              <w:pStyle w:val="NormalWeb"/>
              <w:shd w:val="clear" w:color="auto" w:fill="FFFFFF"/>
              <w:jc w:val="both"/>
              <w:rPr>
                <w:color w:val="000000" w:themeColor="text1"/>
                <w:sz w:val="28"/>
                <w:szCs w:val="28"/>
              </w:rPr>
            </w:pPr>
            <w:r w:rsidRPr="00B44C9A">
              <w:rPr>
                <w:rStyle w:val="Strong"/>
                <w:color w:val="000000" w:themeColor="text1"/>
                <w:sz w:val="28"/>
                <w:szCs w:val="28"/>
              </w:rPr>
              <w:t>Câu 3:</w:t>
            </w:r>
            <w:r w:rsidRPr="00B44C9A">
              <w:rPr>
                <w:color w:val="000000" w:themeColor="text1"/>
                <w:sz w:val="28"/>
                <w:szCs w:val="28"/>
              </w:rPr>
              <w:t> Chiếu ánh sáng màu lục qua quả táo màu đỏ, quả táo có màu?</w:t>
            </w:r>
          </w:p>
          <w:p w14:paraId="28C3EA30"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A. Màu da cam</w:t>
            </w:r>
          </w:p>
          <w:p w14:paraId="7EFBFAB1"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B. Màu vàng</w:t>
            </w:r>
          </w:p>
          <w:p w14:paraId="23CD4E8A"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C. Màu đỏ</w:t>
            </w:r>
          </w:p>
          <w:p w14:paraId="164ACFE3"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D. Màu gần như đen.</w:t>
            </w:r>
          </w:p>
          <w:p w14:paraId="4F160371" w14:textId="77777777" w:rsidR="00B44C9A" w:rsidRPr="00B44C9A" w:rsidRDefault="00B44C9A" w:rsidP="005576EB">
            <w:pPr>
              <w:pStyle w:val="NormalWeb"/>
              <w:shd w:val="clear" w:color="auto" w:fill="FFFFFF"/>
              <w:jc w:val="both"/>
              <w:rPr>
                <w:color w:val="000000" w:themeColor="text1"/>
                <w:sz w:val="28"/>
                <w:szCs w:val="28"/>
              </w:rPr>
            </w:pPr>
            <w:r w:rsidRPr="00B44C9A">
              <w:rPr>
                <w:rStyle w:val="Strong"/>
                <w:color w:val="000000" w:themeColor="text1"/>
                <w:sz w:val="28"/>
                <w:szCs w:val="28"/>
              </w:rPr>
              <w:t>Câu 4: </w:t>
            </w:r>
            <w:r w:rsidRPr="00B44C9A">
              <w:rPr>
                <w:color w:val="000000" w:themeColor="text1"/>
                <w:sz w:val="28"/>
                <w:szCs w:val="28"/>
              </w:rPr>
              <w:t>Tìm phát biểu </w:t>
            </w:r>
            <w:r w:rsidRPr="00B44C9A">
              <w:rPr>
                <w:rStyle w:val="Strong"/>
                <w:color w:val="000000" w:themeColor="text1"/>
                <w:sz w:val="28"/>
                <w:szCs w:val="28"/>
              </w:rPr>
              <w:t>sai</w:t>
            </w:r>
            <w:r w:rsidRPr="00B44C9A">
              <w:rPr>
                <w:color w:val="000000" w:themeColor="text1"/>
                <w:sz w:val="28"/>
                <w:szCs w:val="28"/>
              </w:rPr>
              <w:t> về hiện tượng tán sắc ánh sáng:</w:t>
            </w:r>
          </w:p>
          <w:p w14:paraId="1A8EE6F0"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A. Chiết suất của lăng kính đối với các ánh sáng đơn sắc khác nhau có giá trị khác nhau.</w:t>
            </w:r>
          </w:p>
          <w:p w14:paraId="773E3357"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B. Khi chiều chùm ánh sáng trăng qua lăng kính, tia tím lệch ít nhất, tia đỏ lệch nhiều nhất.</w:t>
            </w:r>
          </w:p>
          <w:p w14:paraId="28448C9D"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C. Ánh sáng đơn sắc là ánh sáng không bị tán sắc khi qua lăng kính</w:t>
            </w:r>
          </w:p>
          <w:p w14:paraId="68D32E30"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D. Ánh sáng trắng là tập hợp của vô số ánh sáng đơn sắc có màu biến thiên lien tục từ đỏ đến tím.</w:t>
            </w:r>
          </w:p>
          <w:p w14:paraId="089FC866" w14:textId="77777777" w:rsidR="00B44C9A" w:rsidRPr="00B44C9A" w:rsidRDefault="00B44C9A" w:rsidP="00C618CF">
            <w:pPr>
              <w:spacing w:before="40" w:after="60" w:line="276" w:lineRule="auto"/>
              <w:jc w:val="both"/>
              <w:rPr>
                <w:color w:val="000000" w:themeColor="text1"/>
                <w:sz w:val="28"/>
                <w:szCs w:val="28"/>
                <w:lang w:val="en-US"/>
              </w:rPr>
            </w:pPr>
            <w:r w:rsidRPr="00B44C9A">
              <w:rPr>
                <w:b/>
                <w:bCs/>
                <w:color w:val="000000" w:themeColor="text1"/>
                <w:lang w:val="en-US"/>
              </w:rPr>
              <w:t>Câu 5. </w:t>
            </w:r>
            <w:r w:rsidRPr="00B44C9A">
              <w:rPr>
                <w:color w:val="000000" w:themeColor="text1"/>
                <w:sz w:val="28"/>
                <w:szCs w:val="28"/>
                <w:lang w:val="en-US"/>
              </w:rPr>
              <w:t>Chọn từ thích hợp điền vào chỗ trống trong câu sau:</w:t>
            </w:r>
          </w:p>
          <w:p w14:paraId="74D7A62D"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Lá cây có màu xanh là vì chúng tán xạ tốt ánh sáng ..... trong ánh sáng .... của Mặt Trời.</w:t>
            </w:r>
          </w:p>
          <w:p w14:paraId="100F043C"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A. xanh – trắng.                           B. trắng – xanh.</w:t>
            </w:r>
          </w:p>
          <w:p w14:paraId="2B223D40"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lastRenderedPageBreak/>
              <w:t>C. xanh – vàng.                           D. vàng – xanh.</w:t>
            </w:r>
          </w:p>
          <w:p w14:paraId="5B9496B7" w14:textId="77777777" w:rsidR="00B44C9A" w:rsidRPr="00B44C9A" w:rsidRDefault="00B44C9A" w:rsidP="005576EB">
            <w:pPr>
              <w:pStyle w:val="NormalWeb"/>
              <w:shd w:val="clear" w:color="auto" w:fill="FFFFFF"/>
              <w:jc w:val="both"/>
              <w:rPr>
                <w:color w:val="000000" w:themeColor="text1"/>
                <w:sz w:val="28"/>
                <w:szCs w:val="28"/>
              </w:rPr>
            </w:pPr>
            <w:r w:rsidRPr="00B44C9A">
              <w:rPr>
                <w:rStyle w:val="Strong"/>
                <w:color w:val="000000" w:themeColor="text1"/>
                <w:sz w:val="28"/>
                <w:szCs w:val="28"/>
              </w:rPr>
              <w:t>Câu 6:</w:t>
            </w:r>
            <w:r w:rsidRPr="00B44C9A">
              <w:rPr>
                <w:color w:val="000000" w:themeColor="text1"/>
                <w:sz w:val="28"/>
                <w:szCs w:val="28"/>
              </w:rPr>
              <w:t> Chiếu ánh sáng phát ra từ một đèn LED lục vào mặt ghi của một đĩa CD rồi quan sát ánh sáng phản xạ từ mặt đĩa theo đủ mọi phía. Ta sẽ thấy những ánh sáng màu gì?</w:t>
            </w:r>
          </w:p>
          <w:p w14:paraId="6E66DBD8"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A. Chỉ thấy ánh sáng màu lục.                     B. Thấy các ánh sáng có đủ mọi màu.</w:t>
            </w:r>
          </w:p>
          <w:p w14:paraId="7B0CE6D9"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C. Không thấy có ánh sáng.                         D. Thấy ánh sáng màu đen </w:t>
            </w:r>
          </w:p>
          <w:p w14:paraId="39011CED" w14:textId="77777777" w:rsidR="00B44C9A" w:rsidRPr="00B44C9A" w:rsidRDefault="00B44C9A" w:rsidP="005576EB">
            <w:pPr>
              <w:pStyle w:val="NormalWeb"/>
              <w:shd w:val="clear" w:color="auto" w:fill="FFFFFF"/>
              <w:jc w:val="both"/>
              <w:rPr>
                <w:color w:val="000000" w:themeColor="text1"/>
                <w:sz w:val="28"/>
                <w:szCs w:val="28"/>
              </w:rPr>
            </w:pPr>
            <w:r w:rsidRPr="00B44C9A">
              <w:rPr>
                <w:rStyle w:val="Strong"/>
                <w:color w:val="000000" w:themeColor="text1"/>
                <w:sz w:val="28"/>
                <w:szCs w:val="28"/>
              </w:rPr>
              <w:t>Câu 7: </w:t>
            </w:r>
            <w:r w:rsidRPr="00B44C9A">
              <w:rPr>
                <w:color w:val="000000" w:themeColor="text1"/>
                <w:sz w:val="28"/>
                <w:szCs w:val="28"/>
              </w:rPr>
              <w:t>Đường đi của tia sáng qua lăng kính đặt trong không khí hình vẽ nào là không đúng.</w:t>
            </w:r>
          </w:p>
          <w:p w14:paraId="7ABF80F1" w14:textId="77777777" w:rsidR="00B44C9A" w:rsidRPr="00B44C9A" w:rsidRDefault="00B44C9A" w:rsidP="005576EB">
            <w:pPr>
              <w:pStyle w:val="NormalWeb"/>
              <w:shd w:val="clear" w:color="auto" w:fill="FFFFFF"/>
              <w:jc w:val="both"/>
              <w:rPr>
                <w:color w:val="000000" w:themeColor="text1"/>
                <w:sz w:val="28"/>
                <w:szCs w:val="28"/>
              </w:rPr>
            </w:pPr>
            <w:r w:rsidRPr="00B44C9A">
              <w:rPr>
                <w:noProof/>
                <w:color w:val="000000" w:themeColor="text1"/>
                <w:sz w:val="28"/>
                <w:szCs w:val="28"/>
                <w:lang w:eastAsia="en-US"/>
              </w:rPr>
              <w:drawing>
                <wp:inline distT="0" distB="0" distL="0" distR="0" wp14:anchorId="3088DF20" wp14:editId="0DE4918A">
                  <wp:extent cx="5277587" cy="136226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7587" cy="1362265"/>
                          </a:xfrm>
                          <a:prstGeom prst="rect">
                            <a:avLst/>
                          </a:prstGeom>
                        </pic:spPr>
                      </pic:pic>
                    </a:graphicData>
                  </a:graphic>
                </wp:inline>
              </w:drawing>
            </w:r>
          </w:p>
          <w:p w14:paraId="1FC29D61"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A. Hình 1                   B. Hình 2           C. Hình 3            D. Hình 4</w:t>
            </w:r>
          </w:p>
          <w:p w14:paraId="081C6796" w14:textId="77777777" w:rsidR="00B44C9A" w:rsidRPr="00B44C9A" w:rsidRDefault="00B44C9A" w:rsidP="005576EB">
            <w:pPr>
              <w:pStyle w:val="NormalWeb"/>
              <w:shd w:val="clear" w:color="auto" w:fill="FFFFFF"/>
              <w:jc w:val="both"/>
              <w:rPr>
                <w:color w:val="000000" w:themeColor="text1"/>
                <w:sz w:val="28"/>
                <w:szCs w:val="28"/>
              </w:rPr>
            </w:pPr>
            <w:r w:rsidRPr="00B44C9A">
              <w:rPr>
                <w:rStyle w:val="Strong"/>
                <w:color w:val="000000" w:themeColor="text1"/>
                <w:sz w:val="28"/>
                <w:szCs w:val="28"/>
              </w:rPr>
              <w:t>Câu 8:</w:t>
            </w:r>
            <w:r w:rsidRPr="00B44C9A">
              <w:rPr>
                <w:color w:val="000000" w:themeColor="text1"/>
                <w:sz w:val="28"/>
                <w:szCs w:val="28"/>
              </w:rPr>
              <w:t> Dưới ánh sáng đỏ và ánh sáng lục, ta thấy có một dòng chữ màu đen. Vậy dưới ánh sáng trắng, dòng chữ ấy có màu:</w:t>
            </w:r>
          </w:p>
          <w:p w14:paraId="44BE94B2"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A. đỏ                                        B. vàng</w:t>
            </w:r>
          </w:p>
          <w:p w14:paraId="5E5B5B23" w14:textId="77777777" w:rsidR="00B44C9A" w:rsidRPr="00B44C9A" w:rsidRDefault="00B44C9A" w:rsidP="00C618CF">
            <w:pPr>
              <w:spacing w:before="40" w:after="60" w:line="276" w:lineRule="auto"/>
              <w:jc w:val="both"/>
              <w:rPr>
                <w:color w:val="000000" w:themeColor="text1"/>
                <w:sz w:val="28"/>
                <w:szCs w:val="28"/>
                <w:lang w:val="en-US"/>
              </w:rPr>
            </w:pPr>
            <w:r w:rsidRPr="00B44C9A">
              <w:rPr>
                <w:color w:val="000000" w:themeColor="text1"/>
                <w:sz w:val="28"/>
                <w:szCs w:val="28"/>
                <w:lang w:val="en-US"/>
              </w:rPr>
              <w:t>C. lục                                       D. xanh thẫm, tím hoặc đen</w:t>
            </w:r>
          </w:p>
          <w:p w14:paraId="71C42BD2" w14:textId="77777777" w:rsidR="00B44C9A" w:rsidRPr="00B44C9A" w:rsidRDefault="00B44C9A" w:rsidP="00C618CF">
            <w:pPr>
              <w:pStyle w:val="NormalWeb"/>
              <w:shd w:val="clear" w:color="auto" w:fill="FFFFFF"/>
              <w:jc w:val="both"/>
              <w:rPr>
                <w:color w:val="000000" w:themeColor="text1"/>
                <w:sz w:val="28"/>
                <w:szCs w:val="28"/>
              </w:rPr>
            </w:pPr>
            <w:r w:rsidRPr="00B44C9A">
              <w:rPr>
                <w:b/>
                <w:bCs/>
                <w:color w:val="000000" w:themeColor="text1"/>
                <w:sz w:val="28"/>
                <w:szCs w:val="28"/>
              </w:rPr>
              <w:t>Câu 9:</w:t>
            </w:r>
            <w:r w:rsidRPr="00B44C9A">
              <w:rPr>
                <w:color w:val="000000" w:themeColor="text1"/>
                <w:sz w:val="28"/>
                <w:szCs w:val="28"/>
              </w:rPr>
              <w:t> Chiếu các chùm sáng đơn sắc khác nhau qua lăng kính, ta thu được </w:t>
            </w:r>
          </w:p>
          <w:p w14:paraId="0DD21CE4" w14:textId="77777777" w:rsidR="00B44C9A" w:rsidRPr="00B44C9A" w:rsidRDefault="00B44C9A" w:rsidP="00C618CF">
            <w:pPr>
              <w:pStyle w:val="NormalWeb"/>
              <w:shd w:val="clear" w:color="auto" w:fill="FFFFFF"/>
              <w:jc w:val="both"/>
              <w:rPr>
                <w:color w:val="000000" w:themeColor="text1"/>
                <w:sz w:val="28"/>
                <w:szCs w:val="28"/>
              </w:rPr>
            </w:pPr>
            <w:r w:rsidRPr="00B44C9A">
              <w:rPr>
                <w:color w:val="000000" w:themeColor="text1"/>
                <w:sz w:val="28"/>
                <w:szCs w:val="28"/>
              </w:rPr>
              <w:t>A. luôn luôn có chùm tia đi ra khỏi lăng kính ở mặt bên thứ hai của lăng kính.</w:t>
            </w:r>
          </w:p>
          <w:p w14:paraId="50AB0535" w14:textId="77777777" w:rsidR="00B44C9A" w:rsidRPr="00B44C9A" w:rsidRDefault="00B44C9A" w:rsidP="00C618CF">
            <w:pPr>
              <w:pStyle w:val="NormalWeb"/>
              <w:shd w:val="clear" w:color="auto" w:fill="FFFFFF"/>
              <w:jc w:val="both"/>
              <w:rPr>
                <w:color w:val="000000" w:themeColor="text1"/>
                <w:sz w:val="28"/>
                <w:szCs w:val="28"/>
              </w:rPr>
            </w:pPr>
            <w:r w:rsidRPr="00B44C9A">
              <w:rPr>
                <w:color w:val="000000" w:themeColor="text1"/>
                <w:sz w:val="28"/>
                <w:szCs w:val="28"/>
              </w:rPr>
              <w:t>B. chùm tia đi ra khỏi lăng kính luôn lệch về phía đáy của nó </w:t>
            </w:r>
          </w:p>
          <w:p w14:paraId="4BF3ACCD" w14:textId="77777777" w:rsidR="00B44C9A" w:rsidRPr="00B44C9A" w:rsidRDefault="00B44C9A" w:rsidP="00C618CF">
            <w:pPr>
              <w:pStyle w:val="NormalWeb"/>
              <w:shd w:val="clear" w:color="auto" w:fill="FFFFFF"/>
              <w:jc w:val="both"/>
              <w:rPr>
                <w:color w:val="000000" w:themeColor="text1"/>
                <w:sz w:val="28"/>
                <w:szCs w:val="28"/>
              </w:rPr>
            </w:pPr>
            <w:r w:rsidRPr="00B44C9A">
              <w:rPr>
                <w:color w:val="000000" w:themeColor="text1"/>
                <w:sz w:val="28"/>
                <w:szCs w:val="28"/>
              </w:rPr>
              <w:t>C. chùm tia đi ra khỏi lăng kính luôn lệch về phía đỉnh của nó</w:t>
            </w:r>
          </w:p>
          <w:p w14:paraId="5E39198D" w14:textId="77777777" w:rsidR="00B44C9A" w:rsidRPr="00B44C9A" w:rsidRDefault="00B44C9A" w:rsidP="00C618CF">
            <w:pPr>
              <w:pStyle w:val="NormalWeb"/>
              <w:shd w:val="clear" w:color="auto" w:fill="FFFFFF"/>
              <w:jc w:val="both"/>
              <w:rPr>
                <w:color w:val="000000" w:themeColor="text1"/>
                <w:sz w:val="28"/>
                <w:szCs w:val="28"/>
              </w:rPr>
            </w:pPr>
            <w:r w:rsidRPr="00B44C9A">
              <w:rPr>
                <w:color w:val="000000" w:themeColor="text1"/>
                <w:sz w:val="28"/>
                <w:szCs w:val="28"/>
              </w:rPr>
              <w:t>D. đường đi của tia sáng đối xứng qua mặt phân giác của góc ở đỉnh.</w:t>
            </w:r>
          </w:p>
          <w:p w14:paraId="4F961156" w14:textId="77777777" w:rsidR="00B44C9A" w:rsidRPr="00B44C9A" w:rsidRDefault="00B44C9A" w:rsidP="00C618CF">
            <w:pPr>
              <w:pStyle w:val="NormalWeb"/>
              <w:shd w:val="clear" w:color="auto" w:fill="FFFFFF"/>
              <w:jc w:val="both"/>
              <w:rPr>
                <w:color w:val="000000" w:themeColor="text1"/>
                <w:sz w:val="27"/>
                <w:szCs w:val="27"/>
              </w:rPr>
            </w:pPr>
            <w:r w:rsidRPr="00B44C9A">
              <w:rPr>
                <w:b/>
                <w:bCs/>
                <w:color w:val="000000" w:themeColor="text1"/>
                <w:sz w:val="28"/>
                <w:szCs w:val="28"/>
              </w:rPr>
              <w:t>Câu 10:</w:t>
            </w:r>
            <w:r w:rsidRPr="00B44C9A">
              <w:rPr>
                <w:color w:val="000000" w:themeColor="text1"/>
                <w:sz w:val="27"/>
                <w:szCs w:val="27"/>
              </w:rPr>
              <w:t> Cho các loại ánh sáng sau: Ánh sáng trắng (I); Ánh sáng đỏ (II); Ánh sáng vàng (III); Ánh sáng tím (IV) thì loại ánh sáng nào </w:t>
            </w:r>
            <w:r w:rsidRPr="00B44C9A">
              <w:rPr>
                <w:rStyle w:val="Strong"/>
                <w:color w:val="000000" w:themeColor="text1"/>
                <w:sz w:val="27"/>
                <w:szCs w:val="27"/>
              </w:rPr>
              <w:t>không</w:t>
            </w:r>
            <w:r w:rsidRPr="00B44C9A">
              <w:rPr>
                <w:color w:val="000000" w:themeColor="text1"/>
                <w:sz w:val="27"/>
                <w:szCs w:val="27"/>
              </w:rPr>
              <w:t> bị lăng kính làm tán sắc?</w:t>
            </w:r>
          </w:p>
          <w:p w14:paraId="4B23E549" w14:textId="77777777" w:rsidR="00B44C9A" w:rsidRPr="00B44C9A" w:rsidRDefault="00B44C9A" w:rsidP="00C618CF">
            <w:pPr>
              <w:pStyle w:val="NormalWeb"/>
              <w:shd w:val="clear" w:color="auto" w:fill="FFFFFF"/>
              <w:jc w:val="both"/>
              <w:rPr>
                <w:color w:val="000000" w:themeColor="text1"/>
                <w:sz w:val="28"/>
                <w:szCs w:val="28"/>
              </w:rPr>
            </w:pPr>
            <w:r w:rsidRPr="00B44C9A">
              <w:rPr>
                <w:color w:val="000000" w:themeColor="text1"/>
                <w:sz w:val="28"/>
                <w:szCs w:val="28"/>
              </w:rPr>
              <w:t xml:space="preserve">        A. I; II; III; IV        B. II; III; IV         C. I; II; IV        D. I;II; III</w:t>
            </w:r>
          </w:p>
        </w:tc>
      </w:tr>
      <w:tr w:rsidR="00B44C9A" w:rsidRPr="00B44C9A" w14:paraId="74FC2908" w14:textId="77777777" w:rsidTr="0006570A">
        <w:tc>
          <w:tcPr>
            <w:tcW w:w="10240" w:type="dxa"/>
            <w:tcBorders>
              <w:top w:val="nil"/>
              <w:left w:val="outset" w:sz="6" w:space="0" w:color="auto"/>
              <w:bottom w:val="outset" w:sz="6" w:space="0" w:color="auto"/>
              <w:right w:val="outset" w:sz="6" w:space="0" w:color="auto"/>
            </w:tcBorders>
          </w:tcPr>
          <w:p w14:paraId="55E95F5C" w14:textId="77777777" w:rsidR="00B44C9A" w:rsidRPr="00B44C9A" w:rsidRDefault="00B44C9A" w:rsidP="0006570A">
            <w:pPr>
              <w:spacing w:before="40" w:after="60" w:line="276" w:lineRule="auto"/>
              <w:jc w:val="both"/>
              <w:rPr>
                <w:color w:val="000000" w:themeColor="text1"/>
                <w:sz w:val="28"/>
                <w:szCs w:val="28"/>
              </w:rPr>
            </w:pPr>
          </w:p>
        </w:tc>
      </w:tr>
    </w:tbl>
    <w:p w14:paraId="08BF053B"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p w14:paraId="23385C83"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lastRenderedPageBreak/>
        <w:t>III. TIẾN TRÌNH DẠY HỌC</w:t>
      </w:r>
    </w:p>
    <w:p w14:paraId="4441CA48" w14:textId="77777777" w:rsidR="00B44C9A" w:rsidRPr="00B44C9A" w:rsidRDefault="00B44C9A">
      <w:pPr>
        <w:spacing w:before="40" w:after="60" w:line="276" w:lineRule="auto"/>
        <w:jc w:val="both"/>
        <w:rPr>
          <w:rFonts w:ascii="Times New Roman" w:hAnsi="Times New Roman" w:cs="Times New Roman"/>
          <w:b/>
          <w:bCs/>
          <w:color w:val="00B050"/>
          <w:sz w:val="28"/>
          <w:szCs w:val="28"/>
        </w:rPr>
      </w:pPr>
      <w:r w:rsidRPr="00B44C9A">
        <w:rPr>
          <w:rFonts w:ascii="Times New Roman" w:hAnsi="Times New Roman" w:cs="Times New Roman"/>
          <w:b/>
          <w:bCs/>
          <w:color w:val="00B050"/>
          <w:sz w:val="28"/>
          <w:szCs w:val="28"/>
        </w:rPr>
        <w:t xml:space="preserve"> A. PHƯƠNG PHÁP VÀ KĨ THUẬT DẠY HỌC</w:t>
      </w:r>
    </w:p>
    <w:p w14:paraId="2AFA0AF1"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Dạy học theo nhóm, nhóm cặp đôi.</w:t>
      </w:r>
    </w:p>
    <w:p w14:paraId="558290C6"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Động não, tư duy nhanh tại chổ.</w:t>
      </w:r>
    </w:p>
    <w:p w14:paraId="0CF8D1E0"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Kĩ thuật sử dụng phương tiện trực quan, động não, khăn trải bàn, trạm.</w:t>
      </w:r>
    </w:p>
    <w:p w14:paraId="40983EF7"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sz w:val="28"/>
          <w:szCs w:val="28"/>
        </w:rPr>
        <w:t>-  Dạy học nêu và giải quyết vấn đề thông qua câu hỏi trong SGK.</w:t>
      </w:r>
    </w:p>
    <w:p w14:paraId="2BB4533D" w14:textId="77777777" w:rsidR="00B44C9A" w:rsidRPr="00B44C9A" w:rsidRDefault="00B44C9A">
      <w:pPr>
        <w:spacing w:before="40" w:after="60" w:line="276" w:lineRule="auto"/>
        <w:rPr>
          <w:rFonts w:ascii="Times New Roman" w:hAnsi="Times New Roman" w:cs="Times New Roman"/>
          <w:b/>
          <w:color w:val="00B050"/>
          <w:spacing w:val="2"/>
          <w:position w:val="-2"/>
          <w:sz w:val="28"/>
          <w:szCs w:val="28"/>
          <w:lang w:val="nl-NL"/>
        </w:rPr>
      </w:pPr>
      <w:r w:rsidRPr="00B44C9A">
        <w:rPr>
          <w:rFonts w:ascii="Times New Roman" w:hAnsi="Times New Roman" w:cs="Times New Roman"/>
          <w:b/>
          <w:color w:val="00B050"/>
          <w:spacing w:val="2"/>
          <w:position w:val="-2"/>
          <w:sz w:val="28"/>
          <w:szCs w:val="28"/>
        </w:rPr>
        <w:t>B</w:t>
      </w:r>
      <w:r w:rsidRPr="00B44C9A">
        <w:rPr>
          <w:rFonts w:ascii="Times New Roman" w:hAnsi="Times New Roman" w:cs="Times New Roman"/>
          <w:b/>
          <w:color w:val="00B050"/>
          <w:spacing w:val="2"/>
          <w:position w:val="-2"/>
          <w:sz w:val="28"/>
          <w:szCs w:val="28"/>
          <w:lang w:val="nl-NL"/>
        </w:rPr>
        <w:t>. CÁC HOẠT ĐỘNG DẠY HỌC</w:t>
      </w:r>
    </w:p>
    <w:p w14:paraId="3FEA05E7" w14:textId="77777777" w:rsidR="00B44C9A" w:rsidRPr="00B44C9A" w:rsidRDefault="00B44C9A">
      <w:pPr>
        <w:spacing w:before="40" w:after="60" w:line="276" w:lineRule="auto"/>
        <w:rPr>
          <w:rFonts w:ascii="Times New Roman" w:hAnsi="Times New Roman" w:cs="Times New Roman"/>
          <w:color w:val="7030A0"/>
          <w:sz w:val="28"/>
          <w:szCs w:val="28"/>
        </w:rPr>
      </w:pPr>
      <w:r w:rsidRPr="00B44C9A">
        <w:rPr>
          <w:rFonts w:ascii="Times New Roman" w:hAnsi="Times New Roman" w:cs="Times New Roman"/>
          <w:b/>
          <w:color w:val="7030A0"/>
          <w:sz w:val="28"/>
          <w:szCs w:val="28"/>
          <w:lang w:val="en-US"/>
        </w:rPr>
        <w:t xml:space="preserve">1. </w:t>
      </w:r>
      <w:r w:rsidRPr="00B44C9A">
        <w:rPr>
          <w:rFonts w:ascii="Times New Roman" w:hAnsi="Times New Roman" w:cs="Times New Roman"/>
          <w:b/>
          <w:color w:val="7030A0"/>
          <w:sz w:val="28"/>
          <w:szCs w:val="28"/>
        </w:rPr>
        <w:t>Hoạt động 1:  Khởi động</w:t>
      </w:r>
    </w:p>
    <w:p w14:paraId="0FF15858" w14:textId="77777777" w:rsidR="00B44C9A" w:rsidRPr="00B44C9A" w:rsidRDefault="00B44C9A" w:rsidP="007D38B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a) Mục tiêu</w:t>
      </w:r>
      <w:r w:rsidRPr="00B44C9A">
        <w:rPr>
          <w:rFonts w:ascii="Times New Roman" w:hAnsi="Times New Roman" w:cs="Times New Roman"/>
          <w:b/>
          <w:color w:val="C00000"/>
          <w:sz w:val="28"/>
          <w:szCs w:val="28"/>
        </w:rPr>
        <w:t>:</w:t>
      </w:r>
      <w:r w:rsidRPr="00B44C9A">
        <w:rPr>
          <w:rFonts w:ascii="Times New Roman" w:hAnsi="Times New Roman" w:cs="Times New Roman"/>
          <w:sz w:val="28"/>
          <w:szCs w:val="28"/>
        </w:rPr>
        <w:t xml:space="preserve"> </w:t>
      </w:r>
    </w:p>
    <w:p w14:paraId="38D6F140" w14:textId="77777777" w:rsidR="00B44C9A" w:rsidRPr="00B44C9A" w:rsidRDefault="00B44C9A" w:rsidP="00380540">
      <w:pPr>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rPr>
        <w:t xml:space="preserve"> </w:t>
      </w:r>
      <w:r w:rsidRPr="00B44C9A">
        <w:rPr>
          <w:rFonts w:ascii="Times New Roman" w:hAnsi="Times New Roman" w:cs="Times New Roman"/>
          <w:sz w:val="28"/>
          <w:szCs w:val="28"/>
        </w:rPr>
        <w:t>Nhận biết được hiện tượng tự nhiên liên quan tới sự tán sắc ánh sáng và màu sắc ánh sáng.</w:t>
      </w:r>
    </w:p>
    <w:p w14:paraId="28F1F074" w14:textId="77777777" w:rsidR="00B44C9A" w:rsidRPr="00B44C9A" w:rsidRDefault="00B44C9A" w:rsidP="00841204">
      <w:pPr>
        <w:spacing w:before="40" w:after="60" w:line="276" w:lineRule="auto"/>
        <w:jc w:val="both"/>
        <w:rPr>
          <w:rFonts w:ascii="Times New Roman" w:hAnsi="Times New Roman" w:cs="Times New Roman"/>
          <w:bCs/>
          <w:sz w:val="28"/>
          <w:szCs w:val="28"/>
          <w:lang w:val="en-US"/>
        </w:rPr>
      </w:pPr>
      <w:r w:rsidRPr="00B44C9A">
        <w:rPr>
          <w:rFonts w:ascii="Times New Roman" w:hAnsi="Times New Roman" w:cs="Times New Roman"/>
          <w:b/>
          <w:bCs/>
          <w:color w:val="C00000"/>
          <w:sz w:val="28"/>
          <w:szCs w:val="28"/>
        </w:rPr>
        <w:t>b) Nội dung:</w:t>
      </w:r>
      <w:r w:rsidRPr="00B44C9A">
        <w:rPr>
          <w:rFonts w:ascii="Times New Roman" w:hAnsi="Times New Roman" w:cs="Times New Roman"/>
          <w:b/>
          <w:bCs/>
          <w:sz w:val="28"/>
          <w:szCs w:val="28"/>
        </w:rPr>
        <w:t xml:space="preserve"> </w:t>
      </w:r>
      <w:r w:rsidRPr="00B44C9A">
        <w:rPr>
          <w:rFonts w:ascii="Times New Roman" w:hAnsi="Times New Roman" w:cs="Times New Roman"/>
          <w:bCs/>
          <w:sz w:val="28"/>
          <w:szCs w:val="28"/>
        </w:rPr>
        <w:t xml:space="preserve"> </w:t>
      </w:r>
    </w:p>
    <w:p w14:paraId="64A26190" w14:textId="77777777" w:rsidR="00B44C9A" w:rsidRPr="00B44C9A" w:rsidRDefault="00B44C9A" w:rsidP="00380540">
      <w:pPr>
        <w:rPr>
          <w:rFonts w:ascii="Times New Roman" w:hAnsi="Times New Roman" w:cs="Times New Roman"/>
          <w:sz w:val="28"/>
          <w:szCs w:val="28"/>
        </w:rPr>
      </w:pPr>
      <w:r w:rsidRPr="00B44C9A">
        <w:rPr>
          <w:rFonts w:ascii="Times New Roman" w:hAnsi="Times New Roman" w:cs="Times New Roman"/>
          <w:sz w:val="28"/>
          <w:szCs w:val="28"/>
        </w:rPr>
        <w:t>– GV thực hiện:</w:t>
      </w:r>
    </w:p>
    <w:p w14:paraId="4485BFD5" w14:textId="77777777" w:rsidR="00B44C9A" w:rsidRPr="00B44C9A" w:rsidRDefault="00B44C9A" w:rsidP="00380540">
      <w:pPr>
        <w:rPr>
          <w:rFonts w:ascii="Times New Roman" w:hAnsi="Times New Roman" w:cs="Times New Roman"/>
          <w:sz w:val="28"/>
          <w:szCs w:val="28"/>
        </w:rPr>
      </w:pPr>
      <w:r w:rsidRPr="00B44C9A">
        <w:rPr>
          <w:rFonts w:ascii="Times New Roman" w:hAnsi="Times New Roman" w:cs="Times New Roman"/>
          <w:sz w:val="28"/>
          <w:szCs w:val="28"/>
        </w:rPr>
        <w:t>+ Chiếu hình ảnh (1).</w:t>
      </w:r>
      <w:r w:rsidRPr="00B44C9A">
        <w:rPr>
          <w:rFonts w:ascii="Times New Roman" w:hAnsi="Times New Roman" w:cs="Times New Roman"/>
          <w:sz w:val="28"/>
          <w:szCs w:val="28"/>
        </w:rPr>
        <w:tab/>
      </w:r>
    </w:p>
    <w:p w14:paraId="5A1D2525" w14:textId="77777777" w:rsidR="00B44C9A" w:rsidRPr="00B44C9A" w:rsidRDefault="00B44C9A" w:rsidP="00380540">
      <w:pPr>
        <w:rPr>
          <w:rFonts w:ascii="Times New Roman" w:hAnsi="Times New Roman" w:cs="Times New Roman"/>
          <w:sz w:val="28"/>
          <w:szCs w:val="28"/>
        </w:rPr>
      </w:pPr>
      <w:r w:rsidRPr="00B44C9A">
        <w:rPr>
          <w:rFonts w:ascii="Times New Roman" w:hAnsi="Times New Roman" w:cs="Times New Roman"/>
          <w:noProof/>
          <w:lang w:val="en-US" w:eastAsia="en-US"/>
        </w:rPr>
        <w:drawing>
          <wp:inline distT="0" distB="0" distL="0" distR="0" wp14:anchorId="14B0167B" wp14:editId="425B1AC4">
            <wp:extent cx="5723466" cy="3219450"/>
            <wp:effectExtent l="0" t="0" r="0" b="0"/>
            <wp:docPr id="28" name="Picture 28" descr="101+ Ảnh Cầu Vồng Đẹp Tự Nhiên Mang Ý Nghĩa Tươi S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01+ Ảnh Cầu Vồng Đẹp Tự Nhiên Mang Ý Nghĩa Tươi Sáng"/>
                    <pic:cNvPicPr>
                      <a:picLocks noChangeAspect="1" noChangeArrowheads="1"/>
                    </pic:cNvPicPr>
                  </pic:nvPicPr>
                  <pic:blipFill>
                    <a:blip r:embed="rId76" cstate="print">
                      <a:extLst>
                        <a:ext uri="{28A0092B-C50C-407E-A947-70E740481C1C}">
                          <a14:useLocalDpi xmlns:a14="http://schemas.microsoft.com/office/drawing/2010/main"/>
                        </a:ext>
                      </a:extLst>
                    </a:blip>
                    <a:srcRect/>
                    <a:stretch>
                      <a:fillRect/>
                    </a:stretch>
                  </pic:blipFill>
                  <pic:spPr bwMode="auto">
                    <a:xfrm>
                      <a:off x="0" y="0"/>
                      <a:ext cx="5736947" cy="3227033"/>
                    </a:xfrm>
                    <a:prstGeom prst="rect">
                      <a:avLst/>
                    </a:prstGeom>
                    <a:noFill/>
                    <a:ln>
                      <a:noFill/>
                    </a:ln>
                  </pic:spPr>
                </pic:pic>
              </a:graphicData>
            </a:graphic>
          </wp:inline>
        </w:drawing>
      </w:r>
    </w:p>
    <w:p w14:paraId="2B26E352" w14:textId="77777777" w:rsidR="00B44C9A" w:rsidRPr="00B44C9A" w:rsidRDefault="00B44C9A" w:rsidP="00380540">
      <w:pPr>
        <w:rPr>
          <w:rFonts w:ascii="Times New Roman" w:hAnsi="Times New Roman" w:cs="Times New Roman"/>
          <w:sz w:val="28"/>
          <w:szCs w:val="28"/>
        </w:rPr>
      </w:pPr>
      <w:r w:rsidRPr="00B44C9A">
        <w:rPr>
          <w:rFonts w:ascii="Times New Roman" w:hAnsi="Times New Roman" w:cs="Times New Roman"/>
          <w:sz w:val="28"/>
          <w:szCs w:val="28"/>
        </w:rPr>
        <w:t>+ Đặt câu hỏi: Cầu vồng thường xuất hiện khi nào và được hình thành như thế nào?</w:t>
      </w:r>
    </w:p>
    <w:p w14:paraId="0DEB8354" w14:textId="77777777" w:rsidR="00B44C9A" w:rsidRPr="00B44C9A" w:rsidRDefault="00B44C9A" w:rsidP="00380540">
      <w:pPr>
        <w:spacing w:before="40" w:after="60" w:line="276" w:lineRule="auto"/>
        <w:rPr>
          <w:rFonts w:ascii="Times New Roman" w:hAnsi="Times New Roman" w:cs="Times New Roman"/>
          <w:sz w:val="28"/>
          <w:szCs w:val="28"/>
        </w:rPr>
      </w:pPr>
      <w:r w:rsidRPr="00B44C9A">
        <w:rPr>
          <w:rFonts w:ascii="Times New Roman" w:hAnsi="Times New Roman" w:cs="Times New Roman"/>
          <w:b/>
          <w:color w:val="C00000"/>
          <w:sz w:val="28"/>
          <w:szCs w:val="28"/>
        </w:rPr>
        <w:t xml:space="preserve">c) Sản phẩm: </w:t>
      </w:r>
      <w:r w:rsidRPr="00B44C9A">
        <w:rPr>
          <w:rFonts w:ascii="Times New Roman" w:hAnsi="Times New Roman" w:cs="Times New Roman"/>
          <w:sz w:val="28"/>
          <w:szCs w:val="28"/>
        </w:rPr>
        <w:t>Câu trả lời của HS</w:t>
      </w:r>
    </w:p>
    <w:p w14:paraId="1F19EC62" w14:textId="77777777" w:rsidR="00B44C9A" w:rsidRPr="00B44C9A" w:rsidRDefault="00B44C9A" w:rsidP="00380540">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Cầu vồng thường xuất hiện sau những cơn mưa (hoặc ở những nơi có mật độ hơi nước cao).</w:t>
      </w:r>
    </w:p>
    <w:p w14:paraId="408E2E4A" w14:textId="77777777" w:rsidR="00B44C9A" w:rsidRPr="00B44C9A" w:rsidRDefault="00B44C9A" w:rsidP="00380540">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Cầu vồng được hình thành do có ánh nắng mặt trời,....</w:t>
      </w:r>
    </w:p>
    <w:p w14:paraId="299299B0" w14:textId="77777777" w:rsidR="00B44C9A" w:rsidRPr="00B44C9A" w:rsidRDefault="00B44C9A" w:rsidP="00C26C3D">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lastRenderedPageBreak/>
        <w:t>d) Tổ chức thực hiện:</w:t>
      </w:r>
    </w:p>
    <w:tbl>
      <w:tblPr>
        <w:tblStyle w:val="TableGrid"/>
        <w:tblW w:w="10557" w:type="dxa"/>
        <w:tblInd w:w="-101" w:type="dxa"/>
        <w:tblLook w:val="04A0" w:firstRow="1" w:lastRow="0" w:firstColumn="1" w:lastColumn="0" w:noHBand="0" w:noVBand="1"/>
      </w:tblPr>
      <w:tblGrid>
        <w:gridCol w:w="7775"/>
        <w:gridCol w:w="2782"/>
      </w:tblGrid>
      <w:tr w:rsidR="00B44C9A" w:rsidRPr="00B44C9A" w14:paraId="10E78203" w14:textId="77777777">
        <w:trPr>
          <w:trHeight w:val="467"/>
        </w:trPr>
        <w:tc>
          <w:tcPr>
            <w:tcW w:w="7775" w:type="dxa"/>
            <w:shd w:val="clear" w:color="auto" w:fill="F2DCDC" w:themeFill="accent2" w:themeFillTint="32"/>
          </w:tcPr>
          <w:p w14:paraId="781EAF61"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GV</w:t>
            </w:r>
          </w:p>
        </w:tc>
        <w:tc>
          <w:tcPr>
            <w:tcW w:w="2782" w:type="dxa"/>
            <w:shd w:val="clear" w:color="auto" w:fill="F2DCDC" w:themeFill="accent2" w:themeFillTint="32"/>
          </w:tcPr>
          <w:p w14:paraId="4C3B1027"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560737AE" w14:textId="77777777">
        <w:trPr>
          <w:trHeight w:val="1079"/>
        </w:trPr>
        <w:tc>
          <w:tcPr>
            <w:tcW w:w="7775" w:type="dxa"/>
          </w:tcPr>
          <w:p w14:paraId="1C735867" w14:textId="77777777" w:rsidR="00B44C9A" w:rsidRPr="00B44C9A" w:rsidRDefault="00B44C9A">
            <w:pPr>
              <w:pStyle w:val="ListParagraph"/>
              <w:tabs>
                <w:tab w:val="left" w:pos="2694"/>
              </w:tabs>
              <w:spacing w:after="0" w:line="360" w:lineRule="auto"/>
              <w:ind w:left="0"/>
              <w:textAlignment w:val="baseline"/>
              <w:rPr>
                <w:rFonts w:ascii="Times New Roman" w:hAnsi="Times New Roman" w:cs="Times New Roman"/>
                <w:b/>
                <w:kern w:val="24"/>
                <w:sz w:val="28"/>
                <w:szCs w:val="28"/>
              </w:rPr>
            </w:pPr>
            <w:r w:rsidRPr="00B44C9A">
              <w:rPr>
                <w:rFonts w:ascii="Times New Roman" w:hAnsi="Times New Roman" w:cs="Times New Roman"/>
                <w:b/>
                <w:kern w:val="24"/>
                <w:sz w:val="28"/>
                <w:szCs w:val="28"/>
              </w:rPr>
              <w:t>Chuyển giao nhiệm vụ</w:t>
            </w:r>
          </w:p>
          <w:p w14:paraId="10131A73" w14:textId="77777777" w:rsidR="00B44C9A" w:rsidRPr="00B44C9A" w:rsidRDefault="00B44C9A" w:rsidP="00380540">
            <w:pPr>
              <w:rPr>
                <w:rFonts w:ascii="Times New Roman" w:hAnsi="Times New Roman" w:cs="Times New Roman"/>
                <w:sz w:val="28"/>
                <w:szCs w:val="28"/>
              </w:rPr>
            </w:pPr>
            <w:r w:rsidRPr="00B44C9A">
              <w:rPr>
                <w:rFonts w:ascii="Times New Roman" w:hAnsi="Times New Roman" w:cs="Times New Roman"/>
                <w:sz w:val="28"/>
                <w:szCs w:val="28"/>
              </w:rPr>
              <w:t>– GV thực hiện:</w:t>
            </w:r>
          </w:p>
          <w:p w14:paraId="47EA55A4" w14:textId="77777777" w:rsidR="00B44C9A" w:rsidRPr="00B44C9A" w:rsidRDefault="00B44C9A" w:rsidP="00380540">
            <w:pPr>
              <w:rPr>
                <w:rFonts w:ascii="Times New Roman" w:hAnsi="Times New Roman" w:cs="Times New Roman"/>
                <w:sz w:val="28"/>
                <w:szCs w:val="28"/>
              </w:rPr>
            </w:pPr>
            <w:r w:rsidRPr="00B44C9A">
              <w:rPr>
                <w:rFonts w:ascii="Times New Roman" w:hAnsi="Times New Roman" w:cs="Times New Roman"/>
                <w:sz w:val="28"/>
                <w:szCs w:val="28"/>
              </w:rPr>
              <w:t>+ Chiếu hình ảnh (1).</w:t>
            </w:r>
            <w:r w:rsidRPr="00B44C9A">
              <w:rPr>
                <w:rFonts w:ascii="Times New Roman" w:hAnsi="Times New Roman" w:cs="Times New Roman"/>
                <w:sz w:val="28"/>
                <w:szCs w:val="28"/>
              </w:rPr>
              <w:tab/>
            </w:r>
          </w:p>
          <w:p w14:paraId="03E44056" w14:textId="77777777" w:rsidR="00B44C9A" w:rsidRPr="00B44C9A" w:rsidRDefault="00B44C9A" w:rsidP="00380540">
            <w:pPr>
              <w:rPr>
                <w:rFonts w:ascii="Times New Roman" w:hAnsi="Times New Roman" w:cs="Times New Roman"/>
                <w:sz w:val="28"/>
                <w:szCs w:val="28"/>
              </w:rPr>
            </w:pPr>
            <w:r w:rsidRPr="00B44C9A">
              <w:rPr>
                <w:rFonts w:ascii="Times New Roman" w:hAnsi="Times New Roman" w:cs="Times New Roman"/>
                <w:noProof/>
                <w:lang w:val="en-US" w:eastAsia="en-US"/>
              </w:rPr>
              <w:drawing>
                <wp:inline distT="0" distB="0" distL="0" distR="0" wp14:anchorId="3C1E9FE1" wp14:editId="7DE849EF">
                  <wp:extent cx="2724150" cy="1532334"/>
                  <wp:effectExtent l="0" t="0" r="0" b="0"/>
                  <wp:docPr id="29" name="Picture 29" descr="101+ Ảnh Cầu Vồng Đẹp Tự Nhiên Mang Ý Nghĩa Tươi S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01+ Ảnh Cầu Vồng Đẹp Tự Nhiên Mang Ý Nghĩa Tươi Sáng"/>
                          <pic:cNvPicPr>
                            <a:picLocks noChangeAspect="1" noChangeArrowheads="1"/>
                          </pic:cNvPicPr>
                        </pic:nvPicPr>
                        <pic:blipFill>
                          <a:blip r:embed="rId77" cstate="print">
                            <a:extLst>
                              <a:ext uri="{28A0092B-C50C-407E-A947-70E740481C1C}">
                                <a14:useLocalDpi xmlns:a14="http://schemas.microsoft.com/office/drawing/2010/main"/>
                              </a:ext>
                            </a:extLst>
                          </a:blip>
                          <a:srcRect/>
                          <a:stretch>
                            <a:fillRect/>
                          </a:stretch>
                        </pic:blipFill>
                        <pic:spPr bwMode="auto">
                          <a:xfrm>
                            <a:off x="0" y="0"/>
                            <a:ext cx="2731297" cy="1536354"/>
                          </a:xfrm>
                          <a:prstGeom prst="rect">
                            <a:avLst/>
                          </a:prstGeom>
                          <a:noFill/>
                          <a:ln>
                            <a:noFill/>
                          </a:ln>
                        </pic:spPr>
                      </pic:pic>
                    </a:graphicData>
                  </a:graphic>
                </wp:inline>
              </w:drawing>
            </w:r>
          </w:p>
          <w:p w14:paraId="6684C8DB" w14:textId="77777777" w:rsidR="00B44C9A" w:rsidRPr="00B44C9A" w:rsidRDefault="00B44C9A" w:rsidP="00380540">
            <w:pPr>
              <w:rPr>
                <w:rFonts w:ascii="Times New Roman" w:hAnsi="Times New Roman" w:cs="Times New Roman"/>
                <w:sz w:val="28"/>
                <w:szCs w:val="28"/>
              </w:rPr>
            </w:pPr>
            <w:r w:rsidRPr="00B44C9A">
              <w:rPr>
                <w:rFonts w:ascii="Times New Roman" w:hAnsi="Times New Roman" w:cs="Times New Roman"/>
                <w:sz w:val="28"/>
                <w:szCs w:val="28"/>
              </w:rPr>
              <w:t>+ Đặt câu hỏi: Cầu vồng thường xuất hiện khi nào và được hình thành như thế nào?</w:t>
            </w:r>
          </w:p>
          <w:p w14:paraId="0F1A5A72" w14:textId="77777777" w:rsidR="00B44C9A" w:rsidRPr="00B44C9A" w:rsidRDefault="00B44C9A" w:rsidP="00C26BEF">
            <w:pPr>
              <w:spacing w:before="40" w:after="60" w:line="276" w:lineRule="auto"/>
              <w:rPr>
                <w:rFonts w:ascii="Times New Roman" w:hAnsi="Times New Roman" w:cs="Times New Roman"/>
                <w:bCs/>
                <w:i/>
                <w:iCs/>
                <w:sz w:val="28"/>
                <w:szCs w:val="28"/>
                <w:lang w:val="en-US"/>
              </w:rPr>
            </w:pPr>
          </w:p>
        </w:tc>
        <w:tc>
          <w:tcPr>
            <w:tcW w:w="2782" w:type="dxa"/>
          </w:tcPr>
          <w:p w14:paraId="010C7593" w14:textId="77777777" w:rsidR="00B44C9A" w:rsidRPr="00B44C9A" w:rsidRDefault="00B44C9A" w:rsidP="008F612E">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HS nhận nhiệm vụ. </w:t>
            </w:r>
          </w:p>
        </w:tc>
      </w:tr>
      <w:tr w:rsidR="00B44C9A" w:rsidRPr="00B44C9A" w14:paraId="3EDFA4BD" w14:textId="77777777">
        <w:trPr>
          <w:trHeight w:val="791"/>
        </w:trPr>
        <w:tc>
          <w:tcPr>
            <w:tcW w:w="7775" w:type="dxa"/>
          </w:tcPr>
          <w:p w14:paraId="6DEFFFA7"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ướng dẫn HS thực hiện nhiệm vụ</w:t>
            </w:r>
          </w:p>
          <w:p w14:paraId="2B2F8F1F" w14:textId="77777777" w:rsidR="00B44C9A" w:rsidRPr="00B44C9A" w:rsidRDefault="00B44C9A">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GV đặt câu hỏi xong quan sát HS, nếu các em chưa thể trả lời thì đặt thêm câu hỏi gợi mở, liên tưởng tác các kiến thức đã học ở lớp dưới.</w:t>
            </w:r>
          </w:p>
        </w:tc>
        <w:tc>
          <w:tcPr>
            <w:tcW w:w="2782" w:type="dxa"/>
          </w:tcPr>
          <w:p w14:paraId="5A927000" w14:textId="77777777" w:rsidR="00B44C9A" w:rsidRPr="00B44C9A" w:rsidRDefault="00B44C9A" w:rsidP="003F3849">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HS </w:t>
            </w:r>
            <w:r w:rsidRPr="00B44C9A">
              <w:rPr>
                <w:rFonts w:ascii="Times New Roman" w:hAnsi="Times New Roman" w:cs="Times New Roman"/>
                <w:sz w:val="28"/>
                <w:szCs w:val="28"/>
                <w:lang w:val="en-US"/>
              </w:rPr>
              <w:t>suy nghĩ và trả lời câu hỏi.</w:t>
            </w:r>
          </w:p>
        </w:tc>
      </w:tr>
      <w:tr w:rsidR="00B44C9A" w:rsidRPr="00B44C9A" w14:paraId="7F375DC4" w14:textId="77777777">
        <w:trPr>
          <w:trHeight w:val="510"/>
        </w:trPr>
        <w:tc>
          <w:tcPr>
            <w:tcW w:w="7775" w:type="dxa"/>
          </w:tcPr>
          <w:p w14:paraId="24BFC05A"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Chốt lại và đặt vấn đề vào bài</w:t>
            </w:r>
          </w:p>
          <w:p w14:paraId="6B43006E" w14:textId="77777777" w:rsidR="00B44C9A" w:rsidRPr="00B44C9A" w:rsidRDefault="00B44C9A" w:rsidP="003F3849">
            <w:pPr>
              <w:spacing w:before="40" w:after="0" w:line="276" w:lineRule="auto"/>
              <w:jc w:val="both"/>
              <w:rPr>
                <w:rFonts w:ascii="Times New Roman" w:eastAsia="Times New Roman" w:hAnsi="Times New Roman" w:cs="Times New Roman"/>
                <w:i/>
                <w:sz w:val="28"/>
                <w:szCs w:val="28"/>
              </w:rPr>
            </w:pPr>
            <w:r w:rsidRPr="00B44C9A">
              <w:rPr>
                <w:rFonts w:ascii="Times New Roman" w:hAnsi="Times New Roman" w:cs="Times New Roman"/>
                <w:sz w:val="28"/>
                <w:szCs w:val="28"/>
              </w:rPr>
              <w:t xml:space="preserve">– GV không chốt đáp án mà dẫn dắt vào bài mới: </w:t>
            </w:r>
            <w:r w:rsidRPr="00B44C9A">
              <w:rPr>
                <w:rFonts w:ascii="Times New Roman" w:hAnsi="Times New Roman" w:cs="Times New Roman"/>
                <w:i/>
                <w:sz w:val="28"/>
                <w:szCs w:val="28"/>
              </w:rPr>
              <w:t>Cầu vồng là một hiện tượng kì thú của tự nhiên. Cầu vồng được hình thành là nhờ các hạt nước trong không khí có vai trò giống như một lăng kính. Vậy lăng kính là gì và có tác dụng như thế nào? Chúng ta sẽ cùng nhau đi đến bài học ngày hôm nay.</w:t>
            </w:r>
          </w:p>
        </w:tc>
        <w:tc>
          <w:tcPr>
            <w:tcW w:w="2782" w:type="dxa"/>
          </w:tcPr>
          <w:p w14:paraId="04745D99"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lắng nghe và chuẩn bị tinh thần học bài mới.</w:t>
            </w:r>
          </w:p>
        </w:tc>
      </w:tr>
    </w:tbl>
    <w:p w14:paraId="0A152856" w14:textId="77777777" w:rsidR="00B44C9A" w:rsidRPr="00B44C9A" w:rsidRDefault="00B44C9A">
      <w:pPr>
        <w:spacing w:before="40" w:after="60" w:line="276" w:lineRule="auto"/>
        <w:rPr>
          <w:rFonts w:ascii="Times New Roman" w:hAnsi="Times New Roman" w:cs="Times New Roman"/>
          <w:b/>
          <w:color w:val="7030A0"/>
          <w:sz w:val="28"/>
          <w:szCs w:val="28"/>
        </w:rPr>
      </w:pPr>
      <w:r w:rsidRPr="00B44C9A">
        <w:rPr>
          <w:rFonts w:ascii="Times New Roman" w:hAnsi="Times New Roman" w:cs="Times New Roman"/>
          <w:b/>
          <w:color w:val="7030A0"/>
          <w:sz w:val="28"/>
          <w:szCs w:val="28"/>
        </w:rPr>
        <w:t>2. Hoạt động 2: Hình thành kiến thức</w:t>
      </w:r>
    </w:p>
    <w:p w14:paraId="68B90FBB" w14:textId="77777777" w:rsidR="00B44C9A" w:rsidRPr="00B44C9A" w:rsidRDefault="00B44C9A">
      <w:pPr>
        <w:spacing w:before="40" w:after="60" w:line="276" w:lineRule="auto"/>
        <w:rPr>
          <w:rFonts w:ascii="Times New Roman" w:hAnsi="Times New Roman" w:cs="Times New Roman"/>
          <w:b/>
          <w:color w:val="00B0F0"/>
          <w:sz w:val="28"/>
          <w:szCs w:val="28"/>
          <w:lang w:val="nl-NL"/>
        </w:rPr>
      </w:pPr>
      <w:r w:rsidRPr="00B44C9A">
        <w:rPr>
          <w:rFonts w:ascii="Times New Roman" w:hAnsi="Times New Roman" w:cs="Times New Roman"/>
          <w:b/>
          <w:color w:val="00B0F0"/>
          <w:sz w:val="28"/>
          <w:szCs w:val="28"/>
          <w:lang w:val="nl-NL"/>
        </w:rPr>
        <w:t xml:space="preserve">Hoạt động </w:t>
      </w:r>
      <w:r w:rsidRPr="00B44C9A">
        <w:rPr>
          <w:rFonts w:ascii="Times New Roman" w:hAnsi="Times New Roman" w:cs="Times New Roman"/>
          <w:b/>
          <w:color w:val="00B0F0"/>
          <w:sz w:val="28"/>
          <w:szCs w:val="28"/>
        </w:rPr>
        <w:t>2.</w:t>
      </w:r>
      <w:r w:rsidRPr="00B44C9A">
        <w:rPr>
          <w:rFonts w:ascii="Times New Roman" w:hAnsi="Times New Roman" w:cs="Times New Roman"/>
          <w:b/>
          <w:color w:val="00B0F0"/>
          <w:sz w:val="28"/>
          <w:szCs w:val="28"/>
          <w:lang w:val="nl-NL"/>
        </w:rPr>
        <w:t>1: Tán sắc ánh sáng qua lăng kính</w:t>
      </w:r>
    </w:p>
    <w:p w14:paraId="1E9D6462" w14:textId="77777777" w:rsidR="00B44C9A" w:rsidRPr="00B44C9A" w:rsidRDefault="00B44C9A">
      <w:pPr>
        <w:spacing w:before="40" w:after="60" w:line="276" w:lineRule="auto"/>
        <w:rPr>
          <w:rFonts w:ascii="Times New Roman" w:hAnsi="Times New Roman" w:cs="Times New Roman"/>
          <w:b/>
          <w:color w:val="76923C" w:themeColor="accent3" w:themeShade="BF"/>
          <w:sz w:val="28"/>
          <w:szCs w:val="28"/>
          <w:lang w:val="nl-NL"/>
        </w:rPr>
      </w:pPr>
      <w:r w:rsidRPr="00B44C9A">
        <w:rPr>
          <w:rFonts w:ascii="Times New Roman" w:hAnsi="Times New Roman" w:cs="Times New Roman"/>
          <w:b/>
          <w:color w:val="76923C" w:themeColor="accent3" w:themeShade="BF"/>
          <w:sz w:val="28"/>
          <w:szCs w:val="28"/>
          <w:lang w:val="nl-NL"/>
        </w:rPr>
        <w:t>Hoạt động 2.1.1: Lăng kính</w:t>
      </w:r>
    </w:p>
    <w:p w14:paraId="1720C936" w14:textId="77777777" w:rsidR="00B44C9A" w:rsidRPr="00B44C9A" w:rsidRDefault="00B44C9A" w:rsidP="00B44C9A">
      <w:pPr>
        <w:numPr>
          <w:ilvl w:val="0"/>
          <w:numId w:val="2"/>
        </w:numPr>
        <w:spacing w:before="40" w:after="60" w:line="276" w:lineRule="auto"/>
        <w:rPr>
          <w:rFonts w:ascii="Times New Roman" w:hAnsi="Times New Roman" w:cs="Times New Roman"/>
          <w:sz w:val="28"/>
          <w:szCs w:val="28"/>
          <w:lang w:val="en-US"/>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5FD3ECA4" w14:textId="77777777" w:rsidR="00B44C9A" w:rsidRPr="00B44C9A" w:rsidRDefault="00B44C9A" w:rsidP="00107B97">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Nêu được cấu tạo của lăng kính về phương diện quang học.</w:t>
      </w:r>
    </w:p>
    <w:p w14:paraId="602A291E" w14:textId="77777777" w:rsidR="00B44C9A" w:rsidRPr="00B44C9A" w:rsidRDefault="00B44C9A" w:rsidP="00107B97">
      <w:pPr>
        <w:spacing w:before="40" w:after="60" w:line="276" w:lineRule="auto"/>
        <w:jc w:val="both"/>
        <w:rPr>
          <w:rFonts w:ascii="Times New Roman" w:eastAsia="Times New Roman" w:hAnsi="Times New Roman" w:cs="Times New Roman"/>
          <w:sz w:val="28"/>
          <w:szCs w:val="28"/>
        </w:rPr>
      </w:pPr>
      <w:r w:rsidRPr="00B44C9A">
        <w:rPr>
          <w:rFonts w:ascii="Times New Roman" w:hAnsi="Times New Roman" w:cs="Times New Roman"/>
          <w:b/>
          <w:bCs/>
          <w:color w:val="C00000"/>
          <w:sz w:val="28"/>
          <w:szCs w:val="28"/>
          <w:lang w:val="en-US"/>
        </w:rPr>
        <w:t xml:space="preserve">b) </w:t>
      </w:r>
      <w:r w:rsidRPr="00B44C9A">
        <w:rPr>
          <w:rFonts w:ascii="Times New Roman" w:hAnsi="Times New Roman" w:cs="Times New Roman"/>
          <w:b/>
          <w:bCs/>
          <w:color w:val="C00000"/>
          <w:sz w:val="28"/>
          <w:szCs w:val="28"/>
        </w:rPr>
        <w:t xml:space="preserve">Nội dung: </w:t>
      </w:r>
    </w:p>
    <w:p w14:paraId="4C78400F" w14:textId="77777777" w:rsidR="00B44C9A" w:rsidRPr="00B44C9A" w:rsidRDefault="00B44C9A" w:rsidP="005E6EFF">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GV thực hiện:</w:t>
      </w:r>
    </w:p>
    <w:p w14:paraId="3C3E6953" w14:textId="77777777" w:rsidR="00B44C9A" w:rsidRPr="00B44C9A" w:rsidRDefault="00B44C9A" w:rsidP="005E6EFF">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Thông báo định nghĩa lăng kính.</w:t>
      </w:r>
    </w:p>
    <w:p w14:paraId="415B61E1" w14:textId="77777777" w:rsidR="00B44C9A" w:rsidRPr="00B44C9A" w:rsidRDefault="00B44C9A" w:rsidP="005E6EFF">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lastRenderedPageBreak/>
        <w:t>+ Chiếu hình ảnh, giới thiệu một số loại lăng kính và một loại lăng kính trong phòng thí nghiệm (lăng kính lăng trụ tam giác).</w:t>
      </w:r>
    </w:p>
    <w:p w14:paraId="69C6CE93" w14:textId="77777777" w:rsidR="00B44C9A" w:rsidRPr="00B44C9A" w:rsidRDefault="00B44C9A" w:rsidP="005E6EFF">
      <w:pPr>
        <w:spacing w:before="40" w:after="0" w:line="276" w:lineRule="auto"/>
        <w:jc w:val="both"/>
        <w:rPr>
          <w:rFonts w:ascii="Times New Roman" w:hAnsi="Times New Roman" w:cs="Times New Roman"/>
          <w:sz w:val="28"/>
          <w:szCs w:val="28"/>
        </w:rPr>
      </w:pPr>
      <w:r w:rsidRPr="00B44C9A">
        <w:rPr>
          <w:rFonts w:ascii="Times New Roman" w:hAnsi="Times New Roman" w:cs="Times New Roman"/>
          <w:noProof/>
          <w:sz w:val="28"/>
          <w:szCs w:val="28"/>
          <w:lang w:val="en-US" w:eastAsia="en-US"/>
        </w:rPr>
        <w:drawing>
          <wp:anchor distT="0" distB="0" distL="114300" distR="114300" simplePos="0" relativeHeight="251678720" behindDoc="1" locked="0" layoutInCell="1" allowOverlap="1" wp14:anchorId="536955CD" wp14:editId="0B0D7C9B">
            <wp:simplePos x="0" y="0"/>
            <wp:positionH relativeFrom="margin">
              <wp:align>left</wp:align>
            </wp:positionH>
            <wp:positionV relativeFrom="paragraph">
              <wp:posOffset>728980</wp:posOffset>
            </wp:positionV>
            <wp:extent cx="1560830" cy="1066800"/>
            <wp:effectExtent l="0" t="0" r="1270" b="0"/>
            <wp:wrapTight wrapText="bothSides">
              <wp:wrapPolygon edited="0">
                <wp:start x="0" y="0"/>
                <wp:lineTo x="0" y="21214"/>
                <wp:lineTo x="21354" y="21214"/>
                <wp:lineTo x="21354"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cstate="print">
                      <a:extLst>
                        <a:ext uri="{28A0092B-C50C-407E-A947-70E740481C1C}">
                          <a14:useLocalDpi xmlns:a14="http://schemas.microsoft.com/office/drawing/2010/main"/>
                        </a:ext>
                      </a:extLst>
                    </a:blip>
                    <a:srcRect/>
                    <a:stretch/>
                  </pic:blipFill>
                  <pic:spPr bwMode="auto">
                    <a:xfrm>
                      <a:off x="0" y="0"/>
                      <a:ext cx="1560830" cy="1066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44C9A">
        <w:rPr>
          <w:rFonts w:ascii="Times New Roman" w:hAnsi="Times New Roman" w:cs="Times New Roman"/>
          <w:sz w:val="28"/>
          <w:szCs w:val="28"/>
        </w:rPr>
        <w:t xml:space="preserve">+ Yêu cầu HS đọc mục </w:t>
      </w:r>
      <w:r w:rsidRPr="00B44C9A">
        <w:rPr>
          <w:rFonts w:ascii="Times New Roman" w:hAnsi="Times New Roman" w:cs="Times New Roman"/>
          <w:sz w:val="28"/>
          <w:szCs w:val="28"/>
          <w:lang w:val="en-US"/>
        </w:rPr>
        <w:t>1</w:t>
      </w:r>
      <w:r w:rsidRPr="00B44C9A">
        <w:rPr>
          <w:rFonts w:ascii="Times New Roman" w:hAnsi="Times New Roman" w:cs="Times New Roman"/>
          <w:sz w:val="28"/>
          <w:szCs w:val="28"/>
        </w:rPr>
        <w:t xml:space="preserve"> trong SGK/tr.</w:t>
      </w:r>
      <w:r w:rsidRPr="00B44C9A">
        <w:rPr>
          <w:rFonts w:ascii="Times New Roman" w:hAnsi="Times New Roman" w:cs="Times New Roman"/>
          <w:sz w:val="28"/>
          <w:szCs w:val="28"/>
          <w:lang w:val="en-US"/>
        </w:rPr>
        <w:t>24</w:t>
      </w:r>
      <w:r w:rsidRPr="00B44C9A">
        <w:rPr>
          <w:rFonts w:ascii="Times New Roman" w:hAnsi="Times New Roman" w:cs="Times New Roman"/>
          <w:sz w:val="28"/>
          <w:szCs w:val="28"/>
        </w:rPr>
        <w:t xml:space="preserve"> và chỉ ra góc chiết quang, mặt bên, cạnh và đáy của lăng kính cụ thể.</w:t>
      </w:r>
    </w:p>
    <w:p w14:paraId="0AEFD571" w14:textId="77777777" w:rsidR="00B44C9A" w:rsidRPr="00B44C9A" w:rsidRDefault="00B44C9A" w:rsidP="005E6EFF">
      <w:pPr>
        <w:spacing w:before="40" w:after="0" w:line="276" w:lineRule="auto"/>
        <w:jc w:val="both"/>
        <w:rPr>
          <w:rFonts w:ascii="Times New Roman" w:hAnsi="Times New Roman" w:cs="Times New Roman"/>
          <w:sz w:val="28"/>
          <w:szCs w:val="28"/>
        </w:rPr>
      </w:pPr>
      <w:r w:rsidRPr="00B44C9A">
        <w:rPr>
          <w:rFonts w:ascii="Times New Roman" w:hAnsi="Times New Roman" w:cs="Times New Roman"/>
          <w:noProof/>
          <w:sz w:val="28"/>
          <w:szCs w:val="28"/>
          <w:lang w:val="en-US" w:eastAsia="en-US"/>
        </w:rPr>
        <w:drawing>
          <wp:inline distT="0" distB="0" distL="0" distR="0" wp14:anchorId="1F7205B3" wp14:editId="74517120">
            <wp:extent cx="2838846" cy="158137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838846" cy="1581371"/>
                    </a:xfrm>
                    <a:prstGeom prst="rect">
                      <a:avLst/>
                    </a:prstGeom>
                  </pic:spPr>
                </pic:pic>
              </a:graphicData>
            </a:graphic>
          </wp:inline>
        </w:drawing>
      </w:r>
    </w:p>
    <w:p w14:paraId="2DDC0314" w14:textId="77777777" w:rsidR="00B44C9A" w:rsidRPr="00B44C9A" w:rsidRDefault="00B44C9A" w:rsidP="005E6EFF">
      <w:pPr>
        <w:spacing w:before="40" w:after="0" w:line="276" w:lineRule="auto"/>
        <w:jc w:val="both"/>
        <w:rPr>
          <w:rFonts w:ascii="Times New Roman" w:hAnsi="Times New Roman" w:cs="Times New Roman"/>
          <w:bCs/>
          <w:sz w:val="28"/>
          <w:szCs w:val="28"/>
          <w:lang w:val="en-US"/>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Câu trả lời của HS</w:t>
      </w:r>
    </w:p>
    <w:p w14:paraId="6C6EE47D" w14:textId="77777777" w:rsidR="00B44C9A" w:rsidRPr="00B44C9A" w:rsidRDefault="00B44C9A" w:rsidP="005E6EFF">
      <w:pPr>
        <w:spacing w:before="40" w:after="0" w:line="276" w:lineRule="auto"/>
        <w:jc w:val="both"/>
        <w:rPr>
          <w:rFonts w:ascii="Times New Roman" w:hAnsi="Times New Roman" w:cs="Times New Roman"/>
          <w:bCs/>
          <w:sz w:val="28"/>
          <w:szCs w:val="28"/>
          <w:lang w:val="en-US"/>
        </w:rPr>
      </w:pPr>
      <w:r w:rsidRPr="00B44C9A">
        <w:rPr>
          <w:rFonts w:ascii="Times New Roman" w:hAnsi="Times New Roman" w:cs="Times New Roman"/>
          <w:bCs/>
          <w:sz w:val="28"/>
          <w:szCs w:val="28"/>
          <w:lang w:val="en-US"/>
        </w:rPr>
        <w:t xml:space="preserve">– Lăng kính là một khối chất trong suốt, đồng chất (thuỷ tinh, nhựa…), thường có dạng lăng trụ tam giác. </w:t>
      </w:r>
    </w:p>
    <w:p w14:paraId="75408186" w14:textId="77777777" w:rsidR="00B44C9A" w:rsidRPr="00B44C9A" w:rsidRDefault="00B44C9A" w:rsidP="005E6EFF">
      <w:pPr>
        <w:spacing w:before="40" w:after="0" w:line="276" w:lineRule="auto"/>
        <w:jc w:val="both"/>
        <w:rPr>
          <w:rFonts w:ascii="Times New Roman" w:hAnsi="Times New Roman" w:cs="Times New Roman"/>
          <w:bCs/>
          <w:sz w:val="28"/>
          <w:szCs w:val="28"/>
          <w:lang w:val="en-US"/>
        </w:rPr>
      </w:pPr>
      <w:r w:rsidRPr="00B44C9A">
        <w:rPr>
          <w:rFonts w:ascii="Times New Roman" w:hAnsi="Times New Roman" w:cs="Times New Roman"/>
          <w:bCs/>
          <w:sz w:val="28"/>
          <w:szCs w:val="28"/>
          <w:lang w:val="en-US"/>
        </w:rPr>
        <w:t>– Cấu tạo của lăng kính (lăng trụ tam giác): Hình 4.2-SGK/tr.24</w:t>
      </w:r>
    </w:p>
    <w:p w14:paraId="46B5E418" w14:textId="77777777" w:rsidR="00B44C9A" w:rsidRPr="00B44C9A" w:rsidRDefault="00B44C9A" w:rsidP="005E6EFF">
      <w:pPr>
        <w:spacing w:before="40" w:after="0" w:line="276" w:lineRule="auto"/>
        <w:jc w:val="both"/>
        <w:rPr>
          <w:rFonts w:ascii="Times New Roman" w:hAnsi="Times New Roman" w:cs="Times New Roman"/>
          <w:bCs/>
          <w:sz w:val="28"/>
          <w:szCs w:val="28"/>
          <w:lang w:val="en-US"/>
        </w:rPr>
      </w:pPr>
      <w:r w:rsidRPr="00B44C9A">
        <w:rPr>
          <w:rFonts w:ascii="Times New Roman" w:hAnsi="Times New Roman" w:cs="Times New Roman"/>
          <w:bCs/>
          <w:sz w:val="28"/>
          <w:szCs w:val="28"/>
          <w:lang w:val="en-US"/>
        </w:rPr>
        <w:t>– Đặc trưng của lăng kính về phương diện quang học:  góc chiết quang A; chiết suất n của chất làm lăng kính.</w:t>
      </w:r>
    </w:p>
    <w:p w14:paraId="4AFC54A5" w14:textId="77777777" w:rsidR="00B44C9A" w:rsidRPr="00B44C9A" w:rsidRDefault="00B44C9A">
      <w:pPr>
        <w:spacing w:before="16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B44C9A" w:rsidRPr="00B44C9A" w14:paraId="2C223A84" w14:textId="77777777" w:rsidTr="00CF33CE">
        <w:trPr>
          <w:trHeight w:val="274"/>
          <w:jc w:val="center"/>
        </w:trPr>
        <w:tc>
          <w:tcPr>
            <w:tcW w:w="5803" w:type="dxa"/>
            <w:shd w:val="clear" w:color="auto" w:fill="F2DCDC" w:themeFill="accent2" w:themeFillTint="32"/>
          </w:tcPr>
          <w:p w14:paraId="4D48154F" w14:textId="77777777" w:rsidR="00B44C9A" w:rsidRPr="00B44C9A" w:rsidRDefault="00B44C9A">
            <w:pPr>
              <w:spacing w:before="40" w:after="60" w:line="276"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61664998"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43EFD178" w14:textId="77777777" w:rsidTr="00CF33CE">
        <w:trPr>
          <w:trHeight w:val="274"/>
          <w:jc w:val="center"/>
        </w:trPr>
        <w:tc>
          <w:tcPr>
            <w:tcW w:w="5803" w:type="dxa"/>
            <w:shd w:val="clear" w:color="auto" w:fill="auto"/>
          </w:tcPr>
          <w:p w14:paraId="382B9BD1"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sz w:val="28"/>
                <w:szCs w:val="28"/>
              </w:rPr>
              <w:t>Giao nhiệm vụ:</w:t>
            </w:r>
            <w:r w:rsidRPr="00B44C9A">
              <w:rPr>
                <w:rFonts w:ascii="Times New Roman" w:hAnsi="Times New Roman" w:cs="Times New Roman"/>
                <w:sz w:val="28"/>
                <w:szCs w:val="28"/>
              </w:rPr>
              <w:t xml:space="preserve"> </w:t>
            </w:r>
          </w:p>
          <w:p w14:paraId="7C056DCD" w14:textId="77777777" w:rsidR="00B44C9A" w:rsidRPr="00B44C9A" w:rsidRDefault="00B44C9A" w:rsidP="0006570A">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GV thực hiện:</w:t>
            </w:r>
          </w:p>
          <w:p w14:paraId="7752393F" w14:textId="77777777" w:rsidR="00B44C9A" w:rsidRPr="00B44C9A" w:rsidRDefault="00B44C9A" w:rsidP="0006570A">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Thông báo định nghĩa lăng kính.</w:t>
            </w:r>
          </w:p>
          <w:p w14:paraId="286B15C2" w14:textId="77777777" w:rsidR="00B44C9A" w:rsidRPr="00B44C9A" w:rsidRDefault="00B44C9A" w:rsidP="0006570A">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Chiếu hình ảnh, giới thiệu một số loại lăng kính và một loại lăng kính trong phòng thí nghiệm (lăng kính lăng trụ tam giác).</w:t>
            </w:r>
          </w:p>
          <w:p w14:paraId="2F2E6E4C" w14:textId="77777777" w:rsidR="00B44C9A" w:rsidRPr="00B44C9A" w:rsidRDefault="00B44C9A" w:rsidP="0006570A">
            <w:pPr>
              <w:spacing w:before="40" w:after="0" w:line="276" w:lineRule="auto"/>
              <w:jc w:val="both"/>
              <w:rPr>
                <w:rFonts w:ascii="Times New Roman" w:hAnsi="Times New Roman" w:cs="Times New Roman"/>
                <w:sz w:val="28"/>
                <w:szCs w:val="28"/>
              </w:rPr>
            </w:pPr>
            <w:r w:rsidRPr="00B44C9A">
              <w:rPr>
                <w:rFonts w:ascii="Times New Roman" w:hAnsi="Times New Roman" w:cs="Times New Roman"/>
                <w:noProof/>
                <w:sz w:val="28"/>
                <w:szCs w:val="28"/>
                <w:lang w:val="en-US" w:eastAsia="en-US"/>
              </w:rPr>
              <w:drawing>
                <wp:anchor distT="0" distB="0" distL="114300" distR="114300" simplePos="0" relativeHeight="251681792" behindDoc="1" locked="0" layoutInCell="1" allowOverlap="1" wp14:anchorId="736DD54E" wp14:editId="579CF4C4">
                  <wp:simplePos x="0" y="0"/>
                  <wp:positionH relativeFrom="margin">
                    <wp:posOffset>-3810</wp:posOffset>
                  </wp:positionH>
                  <wp:positionV relativeFrom="paragraph">
                    <wp:posOffset>1059180</wp:posOffset>
                  </wp:positionV>
                  <wp:extent cx="1076325" cy="735330"/>
                  <wp:effectExtent l="0" t="0" r="9525" b="7620"/>
                  <wp:wrapTight wrapText="bothSides">
                    <wp:wrapPolygon edited="0">
                      <wp:start x="0" y="0"/>
                      <wp:lineTo x="0" y="21264"/>
                      <wp:lineTo x="21409" y="21264"/>
                      <wp:lineTo x="21409"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cstate="print">
                            <a:extLst>
                              <a:ext uri="{28A0092B-C50C-407E-A947-70E740481C1C}">
                                <a14:useLocalDpi xmlns:a14="http://schemas.microsoft.com/office/drawing/2010/main"/>
                              </a:ext>
                            </a:extLst>
                          </a:blip>
                          <a:srcRect/>
                          <a:stretch/>
                        </pic:blipFill>
                        <pic:spPr bwMode="auto">
                          <a:xfrm>
                            <a:off x="0" y="0"/>
                            <a:ext cx="1076325" cy="7353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44C9A">
              <w:rPr>
                <w:rFonts w:ascii="Times New Roman" w:hAnsi="Times New Roman" w:cs="Times New Roman"/>
                <w:sz w:val="28"/>
                <w:szCs w:val="28"/>
              </w:rPr>
              <w:t xml:space="preserve">+ Yêu cầu HS đọc mục </w:t>
            </w:r>
            <w:r w:rsidRPr="00B44C9A">
              <w:rPr>
                <w:rFonts w:ascii="Times New Roman" w:hAnsi="Times New Roman" w:cs="Times New Roman"/>
                <w:sz w:val="28"/>
                <w:szCs w:val="28"/>
                <w:lang w:val="en-US"/>
              </w:rPr>
              <w:t>1</w:t>
            </w:r>
            <w:r w:rsidRPr="00B44C9A">
              <w:rPr>
                <w:rFonts w:ascii="Times New Roman" w:hAnsi="Times New Roman" w:cs="Times New Roman"/>
                <w:sz w:val="28"/>
                <w:szCs w:val="28"/>
              </w:rPr>
              <w:t xml:space="preserve"> trong SGK/tr.</w:t>
            </w:r>
            <w:r w:rsidRPr="00B44C9A">
              <w:rPr>
                <w:rFonts w:ascii="Times New Roman" w:hAnsi="Times New Roman" w:cs="Times New Roman"/>
                <w:sz w:val="28"/>
                <w:szCs w:val="28"/>
                <w:lang w:val="en-US"/>
              </w:rPr>
              <w:t>24</w:t>
            </w:r>
            <w:r w:rsidRPr="00B44C9A">
              <w:rPr>
                <w:rFonts w:ascii="Times New Roman" w:hAnsi="Times New Roman" w:cs="Times New Roman"/>
                <w:sz w:val="28"/>
                <w:szCs w:val="28"/>
              </w:rPr>
              <w:t xml:space="preserve"> và chỉ ra góc chiết quang, mặt bên, cạnh và đáy của lăng kính cụ thể.</w:t>
            </w:r>
          </w:p>
          <w:p w14:paraId="234A23A4" w14:textId="77777777" w:rsidR="00B44C9A" w:rsidRPr="00B44C9A" w:rsidRDefault="00B44C9A" w:rsidP="0006570A">
            <w:pPr>
              <w:spacing w:before="40" w:after="0" w:line="276" w:lineRule="auto"/>
              <w:jc w:val="both"/>
              <w:rPr>
                <w:rFonts w:ascii="Times New Roman" w:hAnsi="Times New Roman" w:cs="Times New Roman"/>
                <w:sz w:val="28"/>
                <w:szCs w:val="28"/>
              </w:rPr>
            </w:pPr>
            <w:r w:rsidRPr="00B44C9A">
              <w:rPr>
                <w:rFonts w:ascii="Times New Roman" w:hAnsi="Times New Roman" w:cs="Times New Roman"/>
                <w:noProof/>
                <w:sz w:val="28"/>
                <w:szCs w:val="28"/>
                <w:lang w:val="en-US" w:eastAsia="en-US"/>
              </w:rPr>
              <w:drawing>
                <wp:inline distT="0" distB="0" distL="0" distR="0" wp14:anchorId="3B66DE8B" wp14:editId="74743E14">
                  <wp:extent cx="2095499" cy="1167292"/>
                  <wp:effectExtent l="0" t="0" r="63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098872" cy="1169171"/>
                          </a:xfrm>
                          <a:prstGeom prst="rect">
                            <a:avLst/>
                          </a:prstGeom>
                        </pic:spPr>
                      </pic:pic>
                    </a:graphicData>
                  </a:graphic>
                </wp:inline>
              </w:drawing>
            </w:r>
          </w:p>
          <w:p w14:paraId="6E460FBC" w14:textId="77777777" w:rsidR="00B44C9A" w:rsidRPr="00B44C9A" w:rsidRDefault="00B44C9A" w:rsidP="00D02A5B">
            <w:pPr>
              <w:spacing w:before="40" w:after="60" w:line="276" w:lineRule="auto"/>
              <w:jc w:val="both"/>
              <w:rPr>
                <w:rFonts w:ascii="Times New Roman" w:eastAsia="Times New Roman" w:hAnsi="Times New Roman" w:cs="Times New Roman"/>
                <w:sz w:val="28"/>
                <w:szCs w:val="28"/>
              </w:rPr>
            </w:pPr>
          </w:p>
        </w:tc>
        <w:tc>
          <w:tcPr>
            <w:tcW w:w="4435" w:type="dxa"/>
            <w:shd w:val="clear" w:color="auto" w:fill="auto"/>
          </w:tcPr>
          <w:p w14:paraId="10D6923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nhận nhiệm vụ.</w:t>
            </w:r>
          </w:p>
          <w:p w14:paraId="12B4FA37" w14:textId="77777777" w:rsidR="00B44C9A" w:rsidRPr="00B44C9A" w:rsidRDefault="00B44C9A" w:rsidP="00EE6F72">
            <w:pPr>
              <w:spacing w:before="40" w:after="60" w:line="276" w:lineRule="auto"/>
              <w:rPr>
                <w:rFonts w:ascii="Times New Roman" w:hAnsi="Times New Roman" w:cs="Times New Roman"/>
                <w:sz w:val="28"/>
                <w:szCs w:val="28"/>
              </w:rPr>
            </w:pPr>
          </w:p>
        </w:tc>
      </w:tr>
      <w:tr w:rsidR="00B44C9A" w:rsidRPr="00B44C9A" w14:paraId="4716B3FA" w14:textId="77777777" w:rsidTr="00CF33CE">
        <w:trPr>
          <w:trHeight w:val="1685"/>
          <w:jc w:val="center"/>
        </w:trPr>
        <w:tc>
          <w:tcPr>
            <w:tcW w:w="5803" w:type="dxa"/>
            <w:shd w:val="clear" w:color="auto" w:fill="auto"/>
          </w:tcPr>
          <w:p w14:paraId="6243B8FD"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ướng dẫn HS thực hiện nhiệm vụ</w:t>
            </w:r>
          </w:p>
          <w:p w14:paraId="5B1CBE4A" w14:textId="77777777" w:rsidR="00B44C9A" w:rsidRPr="00B44C9A" w:rsidRDefault="00B44C9A">
            <w:pPr>
              <w:spacing w:before="40" w:after="60" w:line="276" w:lineRule="auto"/>
              <w:jc w:val="both"/>
              <w:rPr>
                <w:rFonts w:ascii="Times New Roman" w:hAnsi="Times New Roman" w:cs="Times New Roman"/>
                <w:color w:val="0070C0"/>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sz w:val="28"/>
                <w:szCs w:val="28"/>
              </w:rPr>
              <w:t>GV quan sát, hỗ trợ HS khi cần thiết.</w:t>
            </w:r>
          </w:p>
          <w:p w14:paraId="78BD0ACD" w14:textId="77777777" w:rsidR="00B44C9A" w:rsidRPr="00B44C9A" w:rsidRDefault="00B44C9A">
            <w:pPr>
              <w:spacing w:before="40" w:after="60" w:line="276" w:lineRule="auto"/>
              <w:jc w:val="both"/>
              <w:rPr>
                <w:rFonts w:ascii="Times New Roman" w:hAnsi="Times New Roman" w:cs="Times New Roman"/>
                <w:color w:val="0070C0"/>
                <w:sz w:val="28"/>
                <w:szCs w:val="28"/>
              </w:rPr>
            </w:pPr>
          </w:p>
        </w:tc>
        <w:tc>
          <w:tcPr>
            <w:tcW w:w="4435" w:type="dxa"/>
            <w:shd w:val="clear" w:color="auto" w:fill="auto"/>
          </w:tcPr>
          <w:p w14:paraId="07544639" w14:textId="77777777" w:rsidR="00B44C9A" w:rsidRPr="00B44C9A" w:rsidRDefault="00B44C9A" w:rsidP="005E6EFF">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Suy nghĩ và trả lời các câu hỏi.</w:t>
            </w:r>
          </w:p>
        </w:tc>
      </w:tr>
      <w:tr w:rsidR="00B44C9A" w:rsidRPr="00B44C9A" w14:paraId="7FD54871" w14:textId="77777777" w:rsidTr="00CF33CE">
        <w:trPr>
          <w:trHeight w:val="274"/>
          <w:jc w:val="center"/>
        </w:trPr>
        <w:tc>
          <w:tcPr>
            <w:tcW w:w="5803" w:type="dxa"/>
            <w:shd w:val="clear" w:color="auto" w:fill="auto"/>
          </w:tcPr>
          <w:p w14:paraId="4D034B4C" w14:textId="77777777" w:rsidR="00B44C9A" w:rsidRPr="00B44C9A" w:rsidRDefault="00B44C9A">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126C7569" w14:textId="77777777" w:rsidR="00B44C9A" w:rsidRPr="00B44C9A" w:rsidRDefault="00B44C9A" w:rsidP="00FD2971">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01 HS lên bảng, chỉ ra cấu tạo của lăng kính trên 1 lăng kính lăng trụ tam giác mà GV chỉ định và giải thích.</w:t>
            </w:r>
          </w:p>
        </w:tc>
        <w:tc>
          <w:tcPr>
            <w:tcW w:w="4435" w:type="dxa"/>
            <w:shd w:val="clear" w:color="auto" w:fill="auto"/>
          </w:tcPr>
          <w:p w14:paraId="65E0E59B" w14:textId="77777777" w:rsidR="00B44C9A" w:rsidRPr="00B44C9A" w:rsidRDefault="00B44C9A" w:rsidP="005E6EFF">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Lắng nghe và nhận xét </w:t>
            </w:r>
            <w:r w:rsidRPr="00B44C9A">
              <w:rPr>
                <w:rFonts w:ascii="Times New Roman" w:hAnsi="Times New Roman" w:cs="Times New Roman"/>
                <w:sz w:val="28"/>
                <w:szCs w:val="28"/>
                <w:lang w:val="en-US"/>
              </w:rPr>
              <w:t>câu trả lời của bạn.</w:t>
            </w:r>
          </w:p>
        </w:tc>
      </w:tr>
      <w:tr w:rsidR="00B44C9A" w:rsidRPr="00B44C9A" w14:paraId="5B52A1CC" w14:textId="77777777" w:rsidTr="00025CA3">
        <w:trPr>
          <w:trHeight w:val="1125"/>
          <w:jc w:val="center"/>
        </w:trPr>
        <w:tc>
          <w:tcPr>
            <w:tcW w:w="5803" w:type="dxa"/>
            <w:shd w:val="clear" w:color="auto" w:fill="auto"/>
          </w:tcPr>
          <w:p w14:paraId="34490ECA" w14:textId="77777777" w:rsidR="00B44C9A" w:rsidRPr="00B44C9A" w:rsidRDefault="00B44C9A">
            <w:pPr>
              <w:spacing w:before="40" w:after="4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71C9190C" w14:textId="77777777" w:rsidR="00B44C9A" w:rsidRPr="00B44C9A" w:rsidRDefault="00B44C9A" w:rsidP="005E6EFF">
            <w:pPr>
              <w:spacing w:after="57" w:line="266" w:lineRule="auto"/>
              <w:ind w:right="57"/>
              <w:rPr>
                <w:rFonts w:ascii="Times New Roman" w:hAnsi="Times New Roman" w:cs="Times New Roman"/>
                <w:sz w:val="28"/>
                <w:szCs w:val="28"/>
                <w:lang w:val="en-US"/>
              </w:rPr>
            </w:pPr>
            <w:r w:rsidRPr="00B44C9A">
              <w:rPr>
                <w:rFonts w:ascii="Times New Roman" w:hAnsi="Times New Roman" w:cs="Times New Roman"/>
                <w:sz w:val="28"/>
                <w:szCs w:val="28"/>
                <w:lang w:val="en-US"/>
              </w:rPr>
              <w:t>– GV thực hiện:</w:t>
            </w:r>
          </w:p>
          <w:p w14:paraId="4AD2CE01" w14:textId="77777777" w:rsidR="00B44C9A" w:rsidRPr="00B44C9A" w:rsidRDefault="00B44C9A" w:rsidP="005E6EFF">
            <w:pPr>
              <w:spacing w:after="57" w:line="266" w:lineRule="auto"/>
              <w:ind w:right="57"/>
              <w:rPr>
                <w:rFonts w:ascii="Times New Roman" w:hAnsi="Times New Roman" w:cs="Times New Roman"/>
                <w:sz w:val="28"/>
                <w:szCs w:val="28"/>
                <w:lang w:val="en-US"/>
              </w:rPr>
            </w:pPr>
            <w:r w:rsidRPr="00B44C9A">
              <w:rPr>
                <w:rFonts w:ascii="Times New Roman" w:hAnsi="Times New Roman" w:cs="Times New Roman"/>
                <w:sz w:val="28"/>
                <w:szCs w:val="28"/>
                <w:lang w:val="en-US"/>
              </w:rPr>
              <w:t>+ Nhận xét, chốt kiến thức các yếu tố của một lăng kính (lăng trụ tam giác).</w:t>
            </w:r>
          </w:p>
          <w:p w14:paraId="1435E4E4" w14:textId="77777777" w:rsidR="00B44C9A" w:rsidRPr="00B44C9A" w:rsidRDefault="00B44C9A" w:rsidP="005E6EFF">
            <w:pPr>
              <w:spacing w:after="57" w:line="266" w:lineRule="auto"/>
              <w:ind w:right="57"/>
              <w:rPr>
                <w:rFonts w:ascii="Times New Roman" w:hAnsi="Times New Roman" w:cs="Times New Roman"/>
                <w:sz w:val="28"/>
                <w:szCs w:val="28"/>
                <w:lang w:val="en-US"/>
              </w:rPr>
            </w:pPr>
            <w:r w:rsidRPr="00B44C9A">
              <w:rPr>
                <w:rFonts w:ascii="Times New Roman" w:hAnsi="Times New Roman" w:cs="Times New Roman"/>
                <w:sz w:val="28"/>
                <w:szCs w:val="28"/>
                <w:lang w:val="en-US"/>
              </w:rPr>
              <w:t>+ Thông báo đặc trưng của lăng kính về phương diện quang học.</w:t>
            </w:r>
          </w:p>
          <w:p w14:paraId="729AC136" w14:textId="77777777" w:rsidR="00B44C9A" w:rsidRPr="00B44C9A" w:rsidRDefault="00B44C9A" w:rsidP="005E6EFF">
            <w:pPr>
              <w:spacing w:before="40" w:after="0" w:line="276" w:lineRule="auto"/>
              <w:jc w:val="both"/>
              <w:rPr>
                <w:rFonts w:ascii="Times New Roman" w:hAnsi="Times New Roman" w:cs="Times New Roman"/>
                <w:bCs/>
                <w:i/>
                <w:sz w:val="28"/>
                <w:szCs w:val="28"/>
                <w:lang w:val="en-US"/>
              </w:rPr>
            </w:pPr>
            <w:r w:rsidRPr="00B44C9A">
              <w:rPr>
                <w:rFonts w:ascii="Times New Roman" w:hAnsi="Times New Roman" w:cs="Times New Roman"/>
                <w:bCs/>
                <w:i/>
                <w:sz w:val="28"/>
                <w:szCs w:val="28"/>
                <w:lang w:val="en-US"/>
              </w:rPr>
              <w:t xml:space="preserve">– Lăng kính là một khối chất trong suốt, đồng chất (thuỷ tinh, nhựa…), thường có dạng lăng trụ tam giác. </w:t>
            </w:r>
          </w:p>
          <w:p w14:paraId="35F33246" w14:textId="77777777" w:rsidR="00B44C9A" w:rsidRPr="00B44C9A" w:rsidRDefault="00B44C9A" w:rsidP="005E6EFF">
            <w:pPr>
              <w:spacing w:before="40" w:after="0" w:line="276" w:lineRule="auto"/>
              <w:jc w:val="both"/>
              <w:rPr>
                <w:rFonts w:ascii="Times New Roman" w:hAnsi="Times New Roman" w:cs="Times New Roman"/>
                <w:bCs/>
                <w:i/>
                <w:sz w:val="28"/>
                <w:szCs w:val="28"/>
                <w:lang w:val="en-US"/>
              </w:rPr>
            </w:pPr>
            <w:r w:rsidRPr="00B44C9A">
              <w:rPr>
                <w:rFonts w:ascii="Times New Roman" w:hAnsi="Times New Roman" w:cs="Times New Roman"/>
                <w:bCs/>
                <w:i/>
                <w:sz w:val="28"/>
                <w:szCs w:val="28"/>
                <w:lang w:val="en-US"/>
              </w:rPr>
              <w:t>– Cấu tạo của lăng kính (lăng trụ tam giác): Hình 4.2-SGK/tr.24.</w:t>
            </w:r>
          </w:p>
          <w:p w14:paraId="4DDC726F" w14:textId="77777777" w:rsidR="00B44C9A" w:rsidRPr="00B44C9A" w:rsidRDefault="00B44C9A" w:rsidP="005E6EFF">
            <w:pPr>
              <w:spacing w:before="40" w:after="0" w:line="276" w:lineRule="auto"/>
              <w:jc w:val="both"/>
              <w:rPr>
                <w:rFonts w:ascii="Times New Roman" w:hAnsi="Times New Roman" w:cs="Times New Roman"/>
                <w:bCs/>
                <w:i/>
                <w:sz w:val="28"/>
                <w:szCs w:val="28"/>
                <w:lang w:val="en-US"/>
              </w:rPr>
            </w:pPr>
            <w:r w:rsidRPr="00B44C9A">
              <w:rPr>
                <w:rFonts w:ascii="Times New Roman" w:hAnsi="Times New Roman" w:cs="Times New Roman"/>
                <w:bCs/>
                <w:i/>
                <w:sz w:val="28"/>
                <w:szCs w:val="28"/>
                <w:lang w:val="en-US"/>
              </w:rPr>
              <w:t>– Đặc trưng của lăng kính về phương diện quang học:  góc chiết quang A; chiết suất n của chất làm lăng kính.</w:t>
            </w:r>
          </w:p>
          <w:p w14:paraId="1D1EDF59" w14:textId="77777777" w:rsidR="00B44C9A" w:rsidRPr="00B44C9A" w:rsidRDefault="00B44C9A" w:rsidP="005E6EFF">
            <w:pPr>
              <w:spacing w:after="57" w:line="266" w:lineRule="auto"/>
              <w:ind w:right="57"/>
              <w:rPr>
                <w:rFonts w:ascii="Times New Roman" w:hAnsi="Times New Roman" w:cs="Times New Roman"/>
                <w:sz w:val="28"/>
                <w:szCs w:val="28"/>
                <w:lang w:val="en-US"/>
              </w:rPr>
            </w:pPr>
          </w:p>
        </w:tc>
        <w:tc>
          <w:tcPr>
            <w:tcW w:w="4435" w:type="dxa"/>
            <w:shd w:val="clear" w:color="auto" w:fill="auto"/>
          </w:tcPr>
          <w:p w14:paraId="446B16B3" w14:textId="77777777" w:rsidR="00B44C9A" w:rsidRPr="00B44C9A" w:rsidRDefault="00B44C9A" w:rsidP="005E6EFF">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Ghi nhớ kiến thức</w:t>
            </w:r>
          </w:p>
        </w:tc>
      </w:tr>
    </w:tbl>
    <w:p w14:paraId="0C1607F9" w14:textId="77777777" w:rsidR="00B44C9A" w:rsidRPr="00B44C9A" w:rsidRDefault="00B44C9A">
      <w:pPr>
        <w:spacing w:before="40" w:after="60" w:line="312" w:lineRule="auto"/>
        <w:jc w:val="both"/>
        <w:rPr>
          <w:rFonts w:ascii="Times New Roman" w:hAnsi="Times New Roman" w:cs="Times New Roman"/>
          <w:b/>
          <w:color w:val="7030A0"/>
          <w:sz w:val="28"/>
          <w:szCs w:val="28"/>
          <w:lang w:val="en-US"/>
        </w:rPr>
      </w:pPr>
    </w:p>
    <w:p w14:paraId="443C8E69" w14:textId="77777777" w:rsidR="00B44C9A" w:rsidRPr="00B44C9A" w:rsidRDefault="00B44C9A" w:rsidP="005E6EFF">
      <w:pPr>
        <w:tabs>
          <w:tab w:val="left" w:pos="5820"/>
        </w:tabs>
        <w:spacing w:before="40" w:after="60" w:line="276" w:lineRule="auto"/>
        <w:rPr>
          <w:rFonts w:ascii="Times New Roman" w:hAnsi="Times New Roman" w:cs="Times New Roman"/>
          <w:b/>
          <w:color w:val="76923C" w:themeColor="accent3" w:themeShade="BF"/>
          <w:sz w:val="28"/>
          <w:szCs w:val="28"/>
          <w:lang w:val="nl-NL"/>
        </w:rPr>
      </w:pPr>
      <w:r w:rsidRPr="00B44C9A">
        <w:rPr>
          <w:rFonts w:ascii="Times New Roman" w:hAnsi="Times New Roman" w:cs="Times New Roman"/>
          <w:b/>
          <w:color w:val="76923C" w:themeColor="accent3" w:themeShade="BF"/>
          <w:sz w:val="28"/>
          <w:szCs w:val="28"/>
          <w:lang w:val="nl-NL"/>
        </w:rPr>
        <w:t>Hoạt động 2.1.2: Đường đi của tia sáng qua lăng kính</w:t>
      </w:r>
    </w:p>
    <w:p w14:paraId="62301966" w14:textId="77777777" w:rsidR="00B44C9A" w:rsidRPr="00B44C9A" w:rsidRDefault="00B44C9A" w:rsidP="00B44C9A">
      <w:pPr>
        <w:numPr>
          <w:ilvl w:val="0"/>
          <w:numId w:val="2"/>
        </w:numPr>
        <w:spacing w:before="40" w:after="60" w:line="276" w:lineRule="auto"/>
        <w:rPr>
          <w:rFonts w:ascii="Times New Roman" w:hAnsi="Times New Roman" w:cs="Times New Roman"/>
          <w:sz w:val="28"/>
          <w:szCs w:val="28"/>
          <w:lang w:val="en-US"/>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6A4B544A" w14:textId="77777777" w:rsidR="00B44C9A" w:rsidRPr="00B44C9A" w:rsidRDefault="00B44C9A" w:rsidP="005E6EFF">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Thực hiện thí nghiệm với lăng kính tạo được quang phổ của ánh sáng trắng qua lăng kính.</w:t>
      </w:r>
    </w:p>
    <w:p w14:paraId="66ED8CD9" w14:textId="77777777" w:rsidR="00B44C9A" w:rsidRPr="00B44C9A" w:rsidRDefault="00B44C9A" w:rsidP="005E6EFF">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Từ kết quả thí nghiệm truyền ánh sáng qua lăng kính, nêu được khái niệm về ánh sáng màu.</w:t>
      </w:r>
    </w:p>
    <w:p w14:paraId="4241453C" w14:textId="77777777" w:rsidR="00B44C9A" w:rsidRPr="00B44C9A" w:rsidRDefault="00B44C9A" w:rsidP="005E6EFF">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iải thích được một cách định tính sự tán sắc ánh sáng mặt trời qua lăng kính.</w:t>
      </w:r>
    </w:p>
    <w:p w14:paraId="5D09F7EB" w14:textId="77777777" w:rsidR="00B44C9A" w:rsidRPr="00B44C9A" w:rsidRDefault="00B44C9A" w:rsidP="005E6EFF">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Tích cực và chủ động trong việc tiến hành thí nghiệm tìm hiểu hiện tượng tán sắc ánh sáng.</w:t>
      </w:r>
    </w:p>
    <w:p w14:paraId="6278EC81" w14:textId="77777777" w:rsidR="00B44C9A" w:rsidRPr="00B44C9A" w:rsidRDefault="00B44C9A" w:rsidP="006A5FF7">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w:t>
      </w:r>
      <w:r w:rsidRPr="00B44C9A">
        <w:rPr>
          <w:rFonts w:ascii="Times New Roman" w:hAnsi="Times New Roman" w:cs="Times New Roman"/>
          <w:b/>
          <w:bCs/>
          <w:color w:val="C00000"/>
          <w:sz w:val="28"/>
          <w:szCs w:val="28"/>
        </w:rPr>
        <w:t xml:space="preserve">b) Nội dung: </w:t>
      </w:r>
    </w:p>
    <w:p w14:paraId="5415ED8C" w14:textId="77777777" w:rsidR="00B44C9A" w:rsidRPr="00B44C9A" w:rsidRDefault="00B44C9A" w:rsidP="005E6EFF">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lastRenderedPageBreak/>
        <w:t>– GV thực hiện:</w:t>
      </w:r>
    </w:p>
    <w:p w14:paraId="68470825" w14:textId="77777777" w:rsidR="00B44C9A" w:rsidRPr="00B44C9A" w:rsidRDefault="00B44C9A" w:rsidP="005E6EFF">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Chia nhóm HS: tối đa 6 HS/nhóm.</w:t>
      </w:r>
    </w:p>
    <w:p w14:paraId="0810700D" w14:textId="77777777" w:rsidR="00B44C9A" w:rsidRPr="00B44C9A" w:rsidRDefault="00B44C9A" w:rsidP="005E6EFF">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Phát bộ dụng cụ thí nghiệm cho mỗi nhóm HS.</w:t>
      </w:r>
    </w:p>
    <w:p w14:paraId="79A758D1" w14:textId="77777777" w:rsidR="00B44C9A" w:rsidRPr="00B44C9A" w:rsidRDefault="00B44C9A" w:rsidP="005E6EFF">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xml:space="preserve">+ Yêu cầu HS làm việc nhóm, thực hiện lần lượt các thí nghiệm theo hướng dẫn trong SGK </w:t>
      </w:r>
      <w:r w:rsidRPr="00B44C9A">
        <w:rPr>
          <w:rFonts w:ascii="Times New Roman" w:eastAsia="Times New Roman" w:hAnsi="Times New Roman" w:cs="Times New Roman"/>
          <w:i/>
          <w:sz w:val="28"/>
          <w:szCs w:val="28"/>
        </w:rPr>
        <w:t>(hình 4.4. Sự khúc xạ ánh sang qua lăng kính SGK/tr25)</w:t>
      </w:r>
      <w:r w:rsidRPr="00B44C9A">
        <w:rPr>
          <w:rFonts w:ascii="Times New Roman" w:eastAsia="Times New Roman" w:hAnsi="Times New Roman" w:cs="Times New Roman"/>
          <w:sz w:val="28"/>
          <w:szCs w:val="28"/>
          <w:lang w:val="en-US"/>
        </w:rPr>
        <w:t xml:space="preserve"> và hoàn thành phiếu học tập 1.</w:t>
      </w:r>
    </w:p>
    <w:p w14:paraId="24074FAD" w14:textId="77777777" w:rsidR="00B44C9A" w:rsidRPr="00B44C9A" w:rsidRDefault="00B44C9A" w:rsidP="005E6EFF">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V chiếu hình 4.5 SGK và giới thiệu về góc lệch D</w:t>
      </w:r>
    </w:p>
    <w:p w14:paraId="47885C2A" w14:textId="77777777" w:rsidR="00B44C9A" w:rsidRPr="00B44C9A" w:rsidRDefault="00B44C9A" w:rsidP="005E6EFF">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noProof/>
          <w:sz w:val="28"/>
          <w:szCs w:val="28"/>
          <w:lang w:val="en-US" w:eastAsia="en-US"/>
        </w:rPr>
        <w:drawing>
          <wp:inline distT="0" distB="0" distL="0" distR="0" wp14:anchorId="2A7E7F53" wp14:editId="51E768F2">
            <wp:extent cx="2686050" cy="2043236"/>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cstate="print">
                      <a:extLst>
                        <a:ext uri="{28A0092B-C50C-407E-A947-70E740481C1C}">
                          <a14:useLocalDpi xmlns:a14="http://schemas.microsoft.com/office/drawing/2010/main"/>
                        </a:ext>
                      </a:extLst>
                    </a:blip>
                    <a:srcRect/>
                    <a:stretch/>
                  </pic:blipFill>
                  <pic:spPr bwMode="auto">
                    <a:xfrm>
                      <a:off x="0" y="0"/>
                      <a:ext cx="2687911" cy="2044651"/>
                    </a:xfrm>
                    <a:prstGeom prst="rect">
                      <a:avLst/>
                    </a:prstGeom>
                    <a:ln>
                      <a:noFill/>
                    </a:ln>
                    <a:extLst>
                      <a:ext uri="{53640926-AAD7-44D8-BBD7-CCE9431645EC}">
                        <a14:shadowObscured xmlns:a14="http://schemas.microsoft.com/office/drawing/2010/main"/>
                      </a:ext>
                    </a:extLst>
                  </pic:spPr>
                </pic:pic>
              </a:graphicData>
            </a:graphic>
          </wp:inline>
        </w:drawing>
      </w:r>
    </w:p>
    <w:p w14:paraId="55449990" w14:textId="77777777" w:rsidR="00B44C9A" w:rsidRPr="00B44C9A" w:rsidRDefault="00B44C9A" w:rsidP="00B44C9A">
      <w:pPr>
        <w:pStyle w:val="TableParagraph"/>
        <w:numPr>
          <w:ilvl w:val="0"/>
          <w:numId w:val="2"/>
        </w:numPr>
        <w:tabs>
          <w:tab w:val="left" w:pos="327"/>
        </w:tabs>
        <w:ind w:right="94"/>
        <w:jc w:val="both"/>
        <w:rPr>
          <w:rFonts w:ascii="Times New Roman" w:hAnsi="Times New Roman" w:cs="Times New Roman"/>
          <w:bCs/>
          <w:sz w:val="28"/>
          <w:szCs w:val="28"/>
          <w:lang w:val="en-US"/>
        </w:rPr>
      </w:pPr>
      <w:r w:rsidRPr="00B44C9A">
        <w:rPr>
          <w:rFonts w:ascii="Times New Roman" w:hAnsi="Times New Roman" w:cs="Times New Roman"/>
          <w:b/>
          <w:bCs/>
          <w:color w:val="C00000"/>
          <w:sz w:val="28"/>
          <w:szCs w:val="28"/>
        </w:rPr>
        <w:t>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B44C9A" w:rsidRPr="00B44C9A" w14:paraId="4A2A0000" w14:textId="77777777" w:rsidTr="00956B46">
        <w:tc>
          <w:tcPr>
            <w:tcW w:w="10240" w:type="dxa"/>
            <w:tcBorders>
              <w:top w:val="outset" w:sz="6" w:space="0" w:color="auto"/>
              <w:left w:val="outset" w:sz="6" w:space="0" w:color="auto"/>
              <w:bottom w:val="outset" w:sz="6" w:space="0" w:color="auto"/>
              <w:right w:val="outset" w:sz="6" w:space="0" w:color="auto"/>
            </w:tcBorders>
            <w:shd w:val="clear" w:color="auto" w:fill="FFC000"/>
          </w:tcPr>
          <w:p w14:paraId="43C40F24" w14:textId="77777777" w:rsidR="00B44C9A" w:rsidRPr="00B44C9A" w:rsidRDefault="00B44C9A" w:rsidP="00956B46">
            <w:pPr>
              <w:spacing w:before="100" w:beforeAutospacing="1" w:after="100" w:afterAutospacing="1" w:line="240" w:lineRule="auto"/>
              <w:jc w:val="center"/>
              <w:rPr>
                <w:rFonts w:eastAsia="Calibri"/>
                <w:b/>
                <w:sz w:val="28"/>
                <w:szCs w:val="28"/>
                <w:lang w:val="en-US"/>
              </w:rPr>
            </w:pPr>
            <w:r w:rsidRPr="00B44C9A">
              <w:rPr>
                <w:rFonts w:eastAsia="Calibri"/>
                <w:b/>
                <w:sz w:val="28"/>
                <w:szCs w:val="28"/>
                <w:lang w:val="en-US"/>
              </w:rPr>
              <w:t>PHIẾU HỌC TẬP 1</w:t>
            </w:r>
          </w:p>
          <w:p w14:paraId="5385AC26" w14:textId="77777777" w:rsidR="00B44C9A" w:rsidRPr="00B44C9A" w:rsidRDefault="00B44C9A" w:rsidP="00956B46">
            <w:pPr>
              <w:spacing w:before="100" w:beforeAutospacing="1" w:after="100" w:afterAutospacing="1" w:line="240" w:lineRule="auto"/>
              <w:jc w:val="center"/>
              <w:rPr>
                <w:rFonts w:eastAsia="Calibri"/>
                <w:b/>
                <w:sz w:val="28"/>
                <w:szCs w:val="28"/>
                <w:lang w:val="en-US"/>
              </w:rPr>
            </w:pPr>
            <w:r w:rsidRPr="00B44C9A">
              <w:rPr>
                <w:rFonts w:eastAsia="Calibri"/>
                <w:b/>
                <w:sz w:val="28"/>
                <w:szCs w:val="28"/>
                <w:lang w:val="en-US"/>
              </w:rPr>
              <w:t xml:space="preserve"> NHÓM …..</w:t>
            </w:r>
          </w:p>
        </w:tc>
      </w:tr>
      <w:tr w:rsidR="00B44C9A" w:rsidRPr="00B44C9A" w14:paraId="15862D94" w14:textId="77777777" w:rsidTr="00956B46">
        <w:tc>
          <w:tcPr>
            <w:tcW w:w="10240" w:type="dxa"/>
            <w:tcBorders>
              <w:top w:val="nil"/>
              <w:left w:val="outset" w:sz="6" w:space="0" w:color="auto"/>
              <w:bottom w:val="nil"/>
              <w:right w:val="outset" w:sz="6" w:space="0" w:color="auto"/>
            </w:tcBorders>
          </w:tcPr>
          <w:p w14:paraId="484EE3CE" w14:textId="77777777" w:rsidR="00B44C9A" w:rsidRPr="00B44C9A" w:rsidRDefault="00B44C9A" w:rsidP="00956B46">
            <w:pPr>
              <w:spacing w:before="40" w:after="60" w:line="276" w:lineRule="auto"/>
              <w:jc w:val="both"/>
              <w:rPr>
                <w:i/>
                <w:sz w:val="28"/>
                <w:szCs w:val="28"/>
                <w:lang w:val="en-US"/>
              </w:rPr>
            </w:pPr>
            <w:r w:rsidRPr="00B44C9A">
              <w:rPr>
                <w:i/>
                <w:sz w:val="28"/>
                <w:szCs w:val="28"/>
              </w:rPr>
              <w:t>Thực hiện lần lượt các thí nghiệm theo hướng dẫn trong SGK (</w:t>
            </w:r>
            <w:r w:rsidRPr="00B44C9A">
              <w:rPr>
                <w:i/>
                <w:sz w:val="28"/>
                <w:szCs w:val="28"/>
                <w:lang w:val="en-US"/>
              </w:rPr>
              <w:t>hình 4.4. Sự khúc xạ ánh sang qua lăng kính SGK/tr25)</w:t>
            </w:r>
          </w:p>
        </w:tc>
      </w:tr>
      <w:tr w:rsidR="00B44C9A" w:rsidRPr="00B44C9A" w14:paraId="1C7A70EA" w14:textId="77777777" w:rsidTr="00956B46">
        <w:tc>
          <w:tcPr>
            <w:tcW w:w="10240" w:type="dxa"/>
            <w:tcBorders>
              <w:top w:val="nil"/>
              <w:left w:val="outset" w:sz="6" w:space="0" w:color="auto"/>
              <w:bottom w:val="outset" w:sz="6" w:space="0" w:color="auto"/>
              <w:right w:val="outset" w:sz="6" w:space="0" w:color="auto"/>
            </w:tcBorders>
          </w:tcPr>
          <w:p w14:paraId="578F5524" w14:textId="77777777" w:rsidR="00B44C9A" w:rsidRPr="00B44C9A" w:rsidRDefault="00B44C9A" w:rsidP="00956B46">
            <w:pPr>
              <w:spacing w:before="40" w:after="60" w:line="276" w:lineRule="auto"/>
              <w:jc w:val="both"/>
              <w:rPr>
                <w:sz w:val="28"/>
                <w:szCs w:val="28"/>
                <w:lang w:val="en-US"/>
              </w:rPr>
            </w:pPr>
            <w:r w:rsidRPr="00B44C9A">
              <w:rPr>
                <w:sz w:val="28"/>
                <w:szCs w:val="28"/>
                <w:lang w:val="en-US"/>
              </w:rPr>
              <w:t>- Quan sát tia sáng đi ra ở mặt bên kia của lăng kính (tia ló). Mô tả bằng hình vẽ đường đi của tia sáng qua lăng kính..</w:t>
            </w:r>
          </w:p>
          <w:p w14:paraId="30C21FC5" w14:textId="77777777" w:rsidR="00B44C9A" w:rsidRPr="00B44C9A" w:rsidRDefault="00B44C9A" w:rsidP="00956B46">
            <w:pPr>
              <w:spacing w:before="40" w:after="60" w:line="276" w:lineRule="auto"/>
              <w:jc w:val="both"/>
              <w:rPr>
                <w:sz w:val="28"/>
                <w:szCs w:val="28"/>
                <w:lang w:val="en-US"/>
              </w:rPr>
            </w:pPr>
          </w:p>
          <w:p w14:paraId="22498C4E" w14:textId="77777777" w:rsidR="00B44C9A" w:rsidRPr="00B44C9A" w:rsidRDefault="00B44C9A" w:rsidP="006D4B6A">
            <w:pPr>
              <w:spacing w:before="40" w:after="60" w:line="276" w:lineRule="auto"/>
              <w:jc w:val="center"/>
              <w:rPr>
                <w:sz w:val="28"/>
                <w:szCs w:val="28"/>
                <w:lang w:val="en-US"/>
              </w:rPr>
            </w:pPr>
            <w:r w:rsidRPr="00B44C9A">
              <w:rPr>
                <w:noProof/>
                <w:sz w:val="28"/>
                <w:szCs w:val="28"/>
                <w:lang w:val="en-US" w:eastAsia="en-US"/>
              </w:rPr>
              <mc:AlternateContent>
                <mc:Choice Requires="wps">
                  <w:drawing>
                    <wp:anchor distT="0" distB="0" distL="114300" distR="114300" simplePos="0" relativeHeight="251682816" behindDoc="0" locked="0" layoutInCell="1" allowOverlap="1" wp14:anchorId="35B1E4EE" wp14:editId="04A85036">
                      <wp:simplePos x="0" y="0"/>
                      <wp:positionH relativeFrom="column">
                        <wp:posOffset>3808730</wp:posOffset>
                      </wp:positionH>
                      <wp:positionV relativeFrom="paragraph">
                        <wp:posOffset>319405</wp:posOffset>
                      </wp:positionV>
                      <wp:extent cx="400050" cy="180975"/>
                      <wp:effectExtent l="0" t="0" r="19050" b="28575"/>
                      <wp:wrapNone/>
                      <wp:docPr id="25" name="Rectangle 25"/>
                      <wp:cNvGraphicFramePr/>
                      <a:graphic xmlns:a="http://schemas.openxmlformats.org/drawingml/2006/main">
                        <a:graphicData uri="http://schemas.microsoft.com/office/word/2010/wordprocessingShape">
                          <wps:wsp>
                            <wps:cNvSpPr/>
                            <wps:spPr>
                              <a:xfrm>
                                <a:off x="0" y="0"/>
                                <a:ext cx="400050" cy="18097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 o:spid="_x0000_s1026" style="position:absolute;margin-left:299.9pt;margin-top:25.15pt;width:31.5pt;height:14.2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uFDDkwIAAK0FAAAOAAAAZHJzL2Uyb0RvYy54bWysVE1v2zAMvQ/YfxB0X20HydoGcYogRYcB RVu0HXpWZCk2IImapMTJfv0o+SNdV+xQ7CKLIvlIPpNcXB20InvhfAOmpMVZTokwHKrGbEv64/nm ywUlPjBTMQVGlPQoPL1afv60aO1cTKAGVQlHEMT4eWtLWodg51nmeS0082dghUGlBKdZQNFts8qx FtG1yiZ5/jVrwVXWARfe4+t1p6TLhC+l4OFeSi8CUSXF3EI6XTo38cyWCzbfOmbrhvdpsA9koVlj MOgIdc0CIzvX/AWlG+7AgwxnHHQGUjZcpBqwmiJ/U81TzaxItSA53o40+f8Hy+/2D440VUknM0oM 0/iPHpE1ZrZKEHxDglrr52j3ZB9cL3m8xmoP0un4xTrIIZF6HEkVh0A4Pk7zPJ8h9RxVxUV+eZ4w s5OzdT58E6BJvJTUYfREJdvf+oAB0XQwibE8qKa6aZRKQuwTsVaO7Bn+4c22iAmjxx9WynzIEWGi Zxbr7ypOt3BUIuIp8ygkUoc1TlLCqWlPyTDOhQlFp6pZJbocZ8hH6ruY5ZB+yjkBRmSJ1Y3YPcBg 2YEM2F2xvX10FannR+f8X4l1zqNHigwmjM66MeDeA1BYVR+5sx9I6qiJLG2gOmJjOegmzlt+0+Dv vWU+PDCHI4YdgWsj3OMhFbQlhf5GSQ3u13vv0R47H7WUtDiyJfU/d8wJStR3gzNxWUynccaTMJ2d T1BwrzWb1xqz02vAnilwQVmertE+qOEqHegX3C6rGBVVzHCMXVIe3CCsQ7dKcD9xsVolM5xry8Kt ebI8gkdWY/s+H16Ys32PBxyOOxjGm83ftHpnGz0NrHYBZJPm4MRrzzfuhNQ4/f6KS+e1nKxOW3b5 GwAA//8DAFBLAwQUAAYACAAAACEAhOzUtuAAAAAJAQAADwAAAGRycy9kb3ducmV2LnhtbEyPQU+D QBCF7yb+h82YeLMLVZEiS9MYjdZETasHjws7BSI7S9iF4r93POlt5s3Le9/k69l2YsLBt44UxIsI BFLlTEu1go/3h4sUhA+ajO4coYJv9LAuTk9ynRl3pB1O+1ALDiGfaQVNCH0mpa8atNovXI/Et4Mb rA68DrU0gz5yuO3kMooSaXVL3NDoHu8arL72o1XwefV8GF/K7euTDDS+bR7j3XQfK3V+Nm9uQQSc w58ZfvEZHQpmKt1IxotOwfVqxeiBh+gSBBuSZMlCqeAmTUEWufz/QfEDAAD//wMAUEsBAi0AFAAG AAgAAAAhALaDOJL+AAAA4QEAABMAAAAAAAAAAAAAAAAAAAAAAFtDb250ZW50X1R5cGVzXS54bWxQ SwECLQAUAAYACAAAACEAOP0h/9YAAACUAQAACwAAAAAAAAAAAAAAAAAvAQAAX3JlbHMvLnJlbHNQ SwECLQAUAAYACAAAACEAqbhQw5MCAACtBQAADgAAAAAAAAAAAAAAAAAuAgAAZHJzL2Uyb0RvYy54 bWxQSwECLQAUAAYACAAAACEAhOzUtuAAAAAJAQAADwAAAAAAAAAAAAAAAADtBAAAZHJzL2Rvd25y ZXYueG1sUEsFBgAAAAAEAAQA8wAAAPoFAAAAAA== " fillcolor="white [3212]" strokecolor="white [3212]" strokeweight="1.25pt"/>
                  </w:pict>
                </mc:Fallback>
              </mc:AlternateContent>
            </w:r>
            <w:r w:rsidRPr="00B44C9A">
              <w:rPr>
                <w:noProof/>
                <w:sz w:val="28"/>
                <w:szCs w:val="28"/>
                <w:lang w:val="en-US" w:eastAsia="en-US"/>
              </w:rPr>
              <w:drawing>
                <wp:inline distT="0" distB="0" distL="0" distR="0" wp14:anchorId="4819E19D" wp14:editId="23F10E24">
                  <wp:extent cx="1590897" cy="1124107"/>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590897" cy="1124107"/>
                          </a:xfrm>
                          <a:prstGeom prst="rect">
                            <a:avLst/>
                          </a:prstGeom>
                        </pic:spPr>
                      </pic:pic>
                    </a:graphicData>
                  </a:graphic>
                </wp:inline>
              </w:drawing>
            </w:r>
          </w:p>
          <w:p w14:paraId="7A98479A" w14:textId="77777777" w:rsidR="00B44C9A" w:rsidRPr="00B44C9A" w:rsidRDefault="00B44C9A" w:rsidP="00956B46">
            <w:pPr>
              <w:spacing w:before="40" w:after="60" w:line="276" w:lineRule="auto"/>
              <w:jc w:val="both"/>
              <w:rPr>
                <w:sz w:val="28"/>
                <w:szCs w:val="28"/>
                <w:lang w:val="en-US"/>
              </w:rPr>
            </w:pPr>
          </w:p>
          <w:p w14:paraId="3EFFD2C9" w14:textId="77777777" w:rsidR="00B44C9A" w:rsidRPr="00B44C9A" w:rsidRDefault="00B44C9A" w:rsidP="00956B46">
            <w:pPr>
              <w:spacing w:before="40" w:after="60" w:line="276" w:lineRule="auto"/>
              <w:jc w:val="both"/>
              <w:rPr>
                <w:sz w:val="28"/>
                <w:szCs w:val="28"/>
              </w:rPr>
            </w:pPr>
            <w:r w:rsidRPr="00B44C9A">
              <w:rPr>
                <w:sz w:val="28"/>
                <w:szCs w:val="28"/>
                <w:lang w:val="en-US"/>
              </w:rPr>
              <w:t xml:space="preserve">- </w:t>
            </w:r>
            <w:r w:rsidRPr="00B44C9A">
              <w:rPr>
                <w:sz w:val="28"/>
                <w:szCs w:val="28"/>
              </w:rPr>
              <w:t>Thay đèn laser bằng đèn sợi đốt, lặp lại các bước thí nghiệm trên, quan sát hiện tượng xảy ra và rút ra nhận xét.</w:t>
            </w:r>
          </w:p>
          <w:p w14:paraId="77463BF6" w14:textId="77777777" w:rsidR="00B44C9A" w:rsidRPr="00B44C9A" w:rsidRDefault="00B44C9A" w:rsidP="006D4B6A">
            <w:pPr>
              <w:spacing w:before="40" w:after="60" w:line="276" w:lineRule="auto"/>
              <w:jc w:val="center"/>
              <w:rPr>
                <w:b/>
                <w:sz w:val="28"/>
                <w:szCs w:val="28"/>
                <w:lang w:val="en-US"/>
              </w:rPr>
            </w:pPr>
            <w:r w:rsidRPr="00B44C9A">
              <w:rPr>
                <w:b/>
                <w:sz w:val="28"/>
                <w:szCs w:val="28"/>
                <w:lang w:val="en-US"/>
              </w:rPr>
              <w:t>Trả lời</w:t>
            </w:r>
          </w:p>
          <w:p w14:paraId="5C774F7E" w14:textId="77777777" w:rsidR="00B44C9A" w:rsidRPr="00B44C9A" w:rsidRDefault="00B44C9A" w:rsidP="006D4B6A">
            <w:pPr>
              <w:spacing w:before="40" w:after="60" w:line="276" w:lineRule="auto"/>
              <w:jc w:val="both"/>
              <w:rPr>
                <w:sz w:val="28"/>
                <w:szCs w:val="28"/>
                <w:lang w:val="en-US"/>
              </w:rPr>
            </w:pPr>
            <w:r w:rsidRPr="00B44C9A">
              <w:rPr>
                <w:sz w:val="28"/>
                <w:szCs w:val="28"/>
                <w:lang w:val="en-US"/>
              </w:rPr>
              <w:t>Khi ta chiếu bằng đèn sợi đốt (ánh sáng trắng) thì ta sẽ thu được nhiều chùm sáng có màu khác nhau nằm cạnh nhau bị khúc xạ, tạo thành một dải màu như màu của cầu vồng.</w:t>
            </w:r>
          </w:p>
          <w:p w14:paraId="683169D1" w14:textId="77777777" w:rsidR="00B44C9A" w:rsidRPr="00B44C9A" w:rsidRDefault="00B44C9A" w:rsidP="00956B46">
            <w:pPr>
              <w:spacing w:before="40" w:after="60" w:line="276" w:lineRule="auto"/>
              <w:jc w:val="both"/>
              <w:rPr>
                <w:sz w:val="28"/>
                <w:szCs w:val="28"/>
                <w:lang w:val="en-US"/>
              </w:rPr>
            </w:pPr>
            <w:r w:rsidRPr="00B44C9A">
              <w:rPr>
                <w:sz w:val="28"/>
                <w:szCs w:val="28"/>
                <w:lang w:val="en-US"/>
              </w:rPr>
              <w:lastRenderedPageBreak/>
              <w:t>-  Dựa vào quang phổ thu được trong thí nghiệm, so sánh chiết suất của lãng kính với các ánh sáng đỏ, da cam, vàng, lục, lam, chàm, tím.</w:t>
            </w:r>
          </w:p>
          <w:p w14:paraId="4AB556FC" w14:textId="77777777" w:rsidR="00B44C9A" w:rsidRPr="00B44C9A" w:rsidRDefault="00B44C9A" w:rsidP="006D4B6A">
            <w:pPr>
              <w:spacing w:before="40" w:after="60" w:line="276" w:lineRule="auto"/>
              <w:jc w:val="center"/>
              <w:rPr>
                <w:b/>
                <w:sz w:val="28"/>
                <w:szCs w:val="28"/>
                <w:lang w:val="en-US"/>
              </w:rPr>
            </w:pPr>
            <w:r w:rsidRPr="00B44C9A">
              <w:rPr>
                <w:b/>
                <w:sz w:val="28"/>
                <w:szCs w:val="28"/>
                <w:lang w:val="en-US"/>
              </w:rPr>
              <w:t>Trả lời</w:t>
            </w:r>
          </w:p>
          <w:p w14:paraId="29D6D625" w14:textId="77777777" w:rsidR="00B44C9A" w:rsidRPr="00B44C9A" w:rsidRDefault="00B44C9A" w:rsidP="006D4B6A">
            <w:pPr>
              <w:spacing w:before="40" w:after="60" w:line="276" w:lineRule="auto"/>
              <w:rPr>
                <w:b/>
                <w:sz w:val="28"/>
                <w:szCs w:val="28"/>
                <w:lang w:val="en-US"/>
              </w:rPr>
            </w:pPr>
            <w:r w:rsidRPr="00B44C9A">
              <w:rPr>
                <w:color w:val="000000"/>
                <w:sz w:val="28"/>
                <w:szCs w:val="28"/>
                <w:shd w:val="clear" w:color="auto" w:fill="FFFFFF"/>
              </w:rPr>
              <w:t>n</w:t>
            </w:r>
            <w:r w:rsidRPr="00B44C9A">
              <w:rPr>
                <w:color w:val="000000"/>
                <w:sz w:val="28"/>
                <w:szCs w:val="28"/>
                <w:shd w:val="clear" w:color="auto" w:fill="FFFFFF"/>
                <w:vertAlign w:val="subscript"/>
              </w:rPr>
              <w:t>đỏ</w:t>
            </w:r>
            <w:r w:rsidRPr="00B44C9A">
              <w:rPr>
                <w:color w:val="000000"/>
                <w:sz w:val="28"/>
                <w:szCs w:val="28"/>
                <w:shd w:val="clear" w:color="auto" w:fill="FFFFFF"/>
              </w:rPr>
              <w:t> &lt; n</w:t>
            </w:r>
            <w:r w:rsidRPr="00B44C9A">
              <w:rPr>
                <w:color w:val="000000"/>
                <w:sz w:val="28"/>
                <w:szCs w:val="28"/>
                <w:shd w:val="clear" w:color="auto" w:fill="FFFFFF"/>
                <w:vertAlign w:val="subscript"/>
              </w:rPr>
              <w:t>da cam</w:t>
            </w:r>
            <w:r w:rsidRPr="00B44C9A">
              <w:rPr>
                <w:color w:val="000000"/>
                <w:sz w:val="28"/>
                <w:szCs w:val="28"/>
                <w:shd w:val="clear" w:color="auto" w:fill="FFFFFF"/>
              </w:rPr>
              <w:t> &lt; n</w:t>
            </w:r>
            <w:r w:rsidRPr="00B44C9A">
              <w:rPr>
                <w:color w:val="000000"/>
                <w:sz w:val="28"/>
                <w:szCs w:val="28"/>
                <w:shd w:val="clear" w:color="auto" w:fill="FFFFFF"/>
                <w:vertAlign w:val="subscript"/>
              </w:rPr>
              <w:t>vàng</w:t>
            </w:r>
            <w:r w:rsidRPr="00B44C9A">
              <w:rPr>
                <w:color w:val="000000"/>
                <w:sz w:val="28"/>
                <w:szCs w:val="28"/>
                <w:shd w:val="clear" w:color="auto" w:fill="FFFFFF"/>
              </w:rPr>
              <w:t> &lt; n</w:t>
            </w:r>
            <w:r w:rsidRPr="00B44C9A">
              <w:rPr>
                <w:color w:val="000000"/>
                <w:sz w:val="28"/>
                <w:szCs w:val="28"/>
                <w:shd w:val="clear" w:color="auto" w:fill="FFFFFF"/>
                <w:vertAlign w:val="subscript"/>
              </w:rPr>
              <w:t>lục</w:t>
            </w:r>
            <w:r w:rsidRPr="00B44C9A">
              <w:rPr>
                <w:color w:val="000000"/>
                <w:sz w:val="28"/>
                <w:szCs w:val="28"/>
                <w:shd w:val="clear" w:color="auto" w:fill="FFFFFF"/>
              </w:rPr>
              <w:t> &lt; n</w:t>
            </w:r>
            <w:r w:rsidRPr="00B44C9A">
              <w:rPr>
                <w:color w:val="000000"/>
                <w:sz w:val="28"/>
                <w:szCs w:val="28"/>
                <w:shd w:val="clear" w:color="auto" w:fill="FFFFFF"/>
                <w:vertAlign w:val="subscript"/>
              </w:rPr>
              <w:t>lam</w:t>
            </w:r>
            <w:r w:rsidRPr="00B44C9A">
              <w:rPr>
                <w:color w:val="000000"/>
                <w:sz w:val="28"/>
                <w:szCs w:val="28"/>
                <w:shd w:val="clear" w:color="auto" w:fill="FFFFFF"/>
              </w:rPr>
              <w:t> &lt; n</w:t>
            </w:r>
            <w:r w:rsidRPr="00B44C9A">
              <w:rPr>
                <w:color w:val="000000"/>
                <w:sz w:val="28"/>
                <w:szCs w:val="28"/>
                <w:shd w:val="clear" w:color="auto" w:fill="FFFFFF"/>
                <w:vertAlign w:val="subscript"/>
              </w:rPr>
              <w:t>chàm</w:t>
            </w:r>
            <w:r w:rsidRPr="00B44C9A">
              <w:rPr>
                <w:color w:val="000000"/>
                <w:sz w:val="28"/>
                <w:szCs w:val="28"/>
                <w:shd w:val="clear" w:color="auto" w:fill="FFFFFF"/>
              </w:rPr>
              <w:t> &lt; n</w:t>
            </w:r>
            <w:r w:rsidRPr="00B44C9A">
              <w:rPr>
                <w:color w:val="000000"/>
                <w:sz w:val="28"/>
                <w:szCs w:val="28"/>
                <w:shd w:val="clear" w:color="auto" w:fill="FFFFFF"/>
                <w:vertAlign w:val="subscript"/>
              </w:rPr>
              <w:t>tím</w:t>
            </w:r>
            <w:r w:rsidRPr="00B44C9A">
              <w:rPr>
                <w:color w:val="000000"/>
                <w:sz w:val="28"/>
                <w:szCs w:val="28"/>
                <w:shd w:val="clear" w:color="auto" w:fill="FFFFFF"/>
              </w:rPr>
              <w:t>.</w:t>
            </w:r>
          </w:p>
          <w:p w14:paraId="31E1FFB1" w14:textId="77777777" w:rsidR="00B44C9A" w:rsidRPr="00B44C9A" w:rsidRDefault="00B44C9A" w:rsidP="00956B46">
            <w:pPr>
              <w:spacing w:before="40" w:after="60" w:line="276" w:lineRule="auto"/>
              <w:jc w:val="both"/>
              <w:rPr>
                <w:sz w:val="28"/>
                <w:szCs w:val="28"/>
                <w:lang w:val="en-US"/>
              </w:rPr>
            </w:pPr>
            <w:r w:rsidRPr="00B44C9A">
              <w:rPr>
                <w:sz w:val="28"/>
                <w:szCs w:val="28"/>
                <w:lang w:val="en-US"/>
              </w:rPr>
              <w:t>- Chiếu một chùm ánh sáng trắng rộng, song song tới lăng kính như hình 4.7. Dự đoán hình ảnh thu được ở màn quan sát chắn chùm sáng ló ở mặt bên kia của lăng kính (dùng hình vẽ để giải thích cho dự đoán của mình).</w:t>
            </w:r>
          </w:p>
          <w:p w14:paraId="461AF042" w14:textId="77777777" w:rsidR="00B44C9A" w:rsidRPr="00B44C9A" w:rsidRDefault="00B44C9A" w:rsidP="006D4B6A">
            <w:pPr>
              <w:spacing w:before="40" w:after="60" w:line="276" w:lineRule="auto"/>
              <w:jc w:val="center"/>
              <w:rPr>
                <w:b/>
                <w:sz w:val="28"/>
                <w:szCs w:val="28"/>
                <w:lang w:val="en-US"/>
              </w:rPr>
            </w:pPr>
            <w:r w:rsidRPr="00B44C9A">
              <w:rPr>
                <w:noProof/>
                <w:sz w:val="28"/>
                <w:szCs w:val="28"/>
                <w:lang w:val="en-US" w:eastAsia="en-US"/>
              </w:rPr>
              <w:drawing>
                <wp:anchor distT="0" distB="0" distL="114300" distR="114300" simplePos="0" relativeHeight="251683840" behindDoc="0" locked="0" layoutInCell="1" allowOverlap="1" wp14:anchorId="71B84734" wp14:editId="459084B6">
                  <wp:simplePos x="0" y="0"/>
                  <wp:positionH relativeFrom="column">
                    <wp:posOffset>-5080</wp:posOffset>
                  </wp:positionH>
                  <wp:positionV relativeFrom="paragraph">
                    <wp:posOffset>290830</wp:posOffset>
                  </wp:positionV>
                  <wp:extent cx="2033832" cy="1552575"/>
                  <wp:effectExtent l="0" t="0" r="5080" b="0"/>
                  <wp:wrapThrough wrapText="bothSides">
                    <wp:wrapPolygon edited="0">
                      <wp:start x="0" y="0"/>
                      <wp:lineTo x="0" y="21202"/>
                      <wp:lineTo x="21452" y="21202"/>
                      <wp:lineTo x="21452" y="0"/>
                      <wp:lineTo x="0" y="0"/>
                    </wp:wrapPolygon>
                  </wp:wrapThrough>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a:ext>
                            </a:extLst>
                          </a:blip>
                          <a:stretch>
                            <a:fillRect/>
                          </a:stretch>
                        </pic:blipFill>
                        <pic:spPr>
                          <a:xfrm>
                            <a:off x="0" y="0"/>
                            <a:ext cx="2033832" cy="1552575"/>
                          </a:xfrm>
                          <a:prstGeom prst="rect">
                            <a:avLst/>
                          </a:prstGeom>
                        </pic:spPr>
                      </pic:pic>
                    </a:graphicData>
                  </a:graphic>
                </wp:anchor>
              </w:drawing>
            </w:r>
            <w:r w:rsidRPr="00B44C9A">
              <w:rPr>
                <w:b/>
                <w:sz w:val="28"/>
                <w:szCs w:val="28"/>
                <w:lang w:val="en-US"/>
              </w:rPr>
              <w:t>Trả lời</w:t>
            </w:r>
          </w:p>
          <w:p w14:paraId="127FEE58" w14:textId="77777777" w:rsidR="00B44C9A" w:rsidRPr="00B44C9A" w:rsidRDefault="00B44C9A" w:rsidP="00956B46">
            <w:pPr>
              <w:spacing w:before="40" w:after="60" w:line="276" w:lineRule="auto"/>
              <w:jc w:val="both"/>
              <w:rPr>
                <w:sz w:val="28"/>
                <w:szCs w:val="28"/>
                <w:lang w:val="en-US"/>
              </w:rPr>
            </w:pPr>
            <w:r w:rsidRPr="00B44C9A">
              <w:rPr>
                <w:sz w:val="28"/>
                <w:szCs w:val="28"/>
                <w:lang w:val="en-US"/>
              </w:rPr>
              <w:t>Khi chiếu chùm sáng trắng song song qua lăng kính, dùng màn chắn chùm tia ló thì trên màn quan sát thu được dải ánh sáng màu giống như dải màu cầu vồng (so với phương của tia tới, tia đỏ lệch ít nhất, tia tím lệch nhiều nhất).</w:t>
            </w:r>
          </w:p>
          <w:p w14:paraId="50E75BB1" w14:textId="77777777" w:rsidR="00B44C9A" w:rsidRPr="00B44C9A" w:rsidRDefault="00B44C9A" w:rsidP="00956B46">
            <w:pPr>
              <w:spacing w:before="40" w:after="60" w:line="276" w:lineRule="auto"/>
              <w:jc w:val="both"/>
              <w:rPr>
                <w:sz w:val="28"/>
                <w:szCs w:val="28"/>
              </w:rPr>
            </w:pPr>
          </w:p>
          <w:p w14:paraId="56B57834" w14:textId="77777777" w:rsidR="00B44C9A" w:rsidRPr="00B44C9A" w:rsidRDefault="00B44C9A" w:rsidP="00956B46">
            <w:pPr>
              <w:spacing w:before="40" w:after="60" w:line="276" w:lineRule="auto"/>
              <w:jc w:val="both"/>
              <w:rPr>
                <w:sz w:val="28"/>
                <w:szCs w:val="28"/>
              </w:rPr>
            </w:pPr>
          </w:p>
          <w:p w14:paraId="0AD15A1B" w14:textId="77777777" w:rsidR="00B44C9A" w:rsidRPr="00B44C9A" w:rsidRDefault="00B44C9A" w:rsidP="00956B46">
            <w:pPr>
              <w:spacing w:before="40" w:after="60" w:line="276" w:lineRule="auto"/>
              <w:jc w:val="both"/>
              <w:rPr>
                <w:sz w:val="28"/>
                <w:szCs w:val="28"/>
              </w:rPr>
            </w:pPr>
          </w:p>
        </w:tc>
      </w:tr>
    </w:tbl>
    <w:p w14:paraId="204A6FD7" w14:textId="77777777" w:rsidR="00B44C9A" w:rsidRPr="00B44C9A" w:rsidRDefault="00B44C9A" w:rsidP="005E6EFF">
      <w:pPr>
        <w:pStyle w:val="TableParagraph"/>
        <w:tabs>
          <w:tab w:val="left" w:pos="327"/>
        </w:tabs>
        <w:ind w:right="94"/>
        <w:jc w:val="both"/>
        <w:rPr>
          <w:rFonts w:ascii="Times New Roman" w:hAnsi="Times New Roman" w:cs="Times New Roman"/>
          <w:bCs/>
          <w:sz w:val="28"/>
          <w:szCs w:val="28"/>
          <w:lang w:val="en-US"/>
        </w:rPr>
      </w:pPr>
    </w:p>
    <w:p w14:paraId="62B152BC" w14:textId="77777777" w:rsidR="00B44C9A" w:rsidRPr="00B44C9A" w:rsidRDefault="00B44C9A" w:rsidP="007D38BA">
      <w:pPr>
        <w:spacing w:before="16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B44C9A" w:rsidRPr="00B44C9A" w14:paraId="4487230E" w14:textId="77777777" w:rsidTr="00AD68D0">
        <w:trPr>
          <w:trHeight w:val="274"/>
          <w:jc w:val="center"/>
        </w:trPr>
        <w:tc>
          <w:tcPr>
            <w:tcW w:w="5803" w:type="dxa"/>
            <w:shd w:val="clear" w:color="auto" w:fill="F2DCDC" w:themeFill="accent2" w:themeFillTint="32"/>
          </w:tcPr>
          <w:p w14:paraId="47BFE903" w14:textId="77777777" w:rsidR="00B44C9A" w:rsidRPr="00B44C9A" w:rsidRDefault="00B44C9A" w:rsidP="00AD68D0">
            <w:pPr>
              <w:spacing w:before="40" w:after="60" w:line="276"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285AF574" w14:textId="77777777" w:rsidR="00B44C9A" w:rsidRPr="00B44C9A" w:rsidRDefault="00B44C9A" w:rsidP="00AD68D0">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7229EBAD" w14:textId="77777777" w:rsidTr="00AD68D0">
        <w:trPr>
          <w:trHeight w:val="274"/>
          <w:jc w:val="center"/>
        </w:trPr>
        <w:tc>
          <w:tcPr>
            <w:tcW w:w="5803" w:type="dxa"/>
            <w:shd w:val="clear" w:color="auto" w:fill="auto"/>
          </w:tcPr>
          <w:p w14:paraId="0F58A79B" w14:textId="77777777" w:rsidR="00B44C9A" w:rsidRPr="00B44C9A" w:rsidRDefault="00B44C9A" w:rsidP="00AD68D0">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sz w:val="28"/>
                <w:szCs w:val="28"/>
              </w:rPr>
              <w:t>Giao nhiệm vụ:</w:t>
            </w:r>
            <w:r w:rsidRPr="00B44C9A">
              <w:rPr>
                <w:rFonts w:ascii="Times New Roman" w:hAnsi="Times New Roman" w:cs="Times New Roman"/>
                <w:sz w:val="28"/>
                <w:szCs w:val="28"/>
              </w:rPr>
              <w:t xml:space="preserve"> </w:t>
            </w:r>
          </w:p>
          <w:p w14:paraId="57229EC7" w14:textId="77777777" w:rsidR="00B44C9A" w:rsidRPr="00B44C9A" w:rsidRDefault="00B44C9A" w:rsidP="006D4B6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V thực hiện:</w:t>
            </w:r>
          </w:p>
          <w:p w14:paraId="66321E58" w14:textId="77777777" w:rsidR="00B44C9A" w:rsidRPr="00B44C9A" w:rsidRDefault="00B44C9A" w:rsidP="006D4B6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Chia nhóm HS: tối đa 6 HS/nhóm.</w:t>
            </w:r>
          </w:p>
          <w:p w14:paraId="2BC2FEF2" w14:textId="77777777" w:rsidR="00B44C9A" w:rsidRPr="00B44C9A" w:rsidRDefault="00B44C9A" w:rsidP="006D4B6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Phát bộ dụng cụ thí nghiệm cho mỗi nhóm HS.</w:t>
            </w:r>
          </w:p>
          <w:p w14:paraId="72BB4FBF" w14:textId="77777777" w:rsidR="00B44C9A" w:rsidRPr="00B44C9A" w:rsidRDefault="00B44C9A" w:rsidP="00AD68D0">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xml:space="preserve">+ Yêu cầu HS làm việc nhóm, thực hiện lần lượt các thí nghiệm theo hướng dẫn trong SGK </w:t>
            </w:r>
            <w:r w:rsidRPr="00B44C9A">
              <w:rPr>
                <w:rFonts w:ascii="Times New Roman" w:eastAsia="Times New Roman" w:hAnsi="Times New Roman" w:cs="Times New Roman"/>
                <w:i/>
                <w:sz w:val="28"/>
                <w:szCs w:val="28"/>
              </w:rPr>
              <w:t>(hình 4.4. Sự khúc xạ ánh sang qua lăng kính SGK/tr25)</w:t>
            </w:r>
            <w:r w:rsidRPr="00B44C9A">
              <w:rPr>
                <w:rFonts w:ascii="Times New Roman" w:eastAsia="Times New Roman" w:hAnsi="Times New Roman" w:cs="Times New Roman"/>
                <w:sz w:val="28"/>
                <w:szCs w:val="28"/>
                <w:lang w:val="en-US"/>
              </w:rPr>
              <w:t xml:space="preserve"> và hoàn thành phiếu học tập 1.</w:t>
            </w:r>
          </w:p>
        </w:tc>
        <w:tc>
          <w:tcPr>
            <w:tcW w:w="4435" w:type="dxa"/>
            <w:shd w:val="clear" w:color="auto" w:fill="auto"/>
          </w:tcPr>
          <w:p w14:paraId="16EF3751" w14:textId="77777777" w:rsidR="00B44C9A" w:rsidRPr="00B44C9A" w:rsidRDefault="00B44C9A" w:rsidP="00D82338">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nhận nhiệm vụ.</w:t>
            </w:r>
          </w:p>
        </w:tc>
      </w:tr>
      <w:tr w:rsidR="00B44C9A" w:rsidRPr="00B44C9A" w14:paraId="663D7415" w14:textId="77777777" w:rsidTr="00AD68D0">
        <w:trPr>
          <w:trHeight w:val="1685"/>
          <w:jc w:val="center"/>
        </w:trPr>
        <w:tc>
          <w:tcPr>
            <w:tcW w:w="5803" w:type="dxa"/>
            <w:shd w:val="clear" w:color="auto" w:fill="auto"/>
          </w:tcPr>
          <w:p w14:paraId="4D43301A" w14:textId="77777777" w:rsidR="00B44C9A" w:rsidRPr="00B44C9A" w:rsidRDefault="00B44C9A" w:rsidP="00AD68D0">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ướng dẫn HS thực hiện nhiệm vụ</w:t>
            </w:r>
          </w:p>
          <w:p w14:paraId="259930C9" w14:textId="77777777" w:rsidR="00B44C9A" w:rsidRPr="00B44C9A" w:rsidRDefault="00B44C9A" w:rsidP="00AD68D0">
            <w:pPr>
              <w:spacing w:before="40" w:after="60" w:line="276" w:lineRule="auto"/>
              <w:jc w:val="both"/>
              <w:rPr>
                <w:rFonts w:ascii="Times New Roman" w:hAnsi="Times New Roman" w:cs="Times New Roman"/>
                <w:color w:val="0070C0"/>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rPr>
              <w:t xml:space="preserve">– </w:t>
            </w:r>
            <w:r w:rsidRPr="00B44C9A">
              <w:rPr>
                <w:rFonts w:ascii="Times New Roman" w:eastAsia="Times New Roman" w:hAnsi="Times New Roman" w:cs="Times New Roman"/>
                <w:sz w:val="28"/>
                <w:szCs w:val="28"/>
                <w:lang w:val="en-US"/>
              </w:rPr>
              <w:t>GV quan sát, hướng dẫn và hỗ trợ các nhóm trong quá trình thí nghiệm  (nếu cần); GV chụp lại hình ảnh kết quả thí nghiệm và phiếu học tập của các nhóm.</w:t>
            </w:r>
          </w:p>
        </w:tc>
        <w:tc>
          <w:tcPr>
            <w:tcW w:w="4435" w:type="dxa"/>
            <w:shd w:val="clear" w:color="auto" w:fill="auto"/>
          </w:tcPr>
          <w:p w14:paraId="00F1529C" w14:textId="77777777" w:rsidR="00B44C9A" w:rsidRPr="00B44C9A" w:rsidRDefault="00B44C9A" w:rsidP="005E6EFF">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HS tiến hanh các thí nghiệm và hoàn thành phiếu học tập số 1.</w:t>
            </w:r>
          </w:p>
          <w:p w14:paraId="44FAD801" w14:textId="77777777" w:rsidR="00B44C9A" w:rsidRPr="00B44C9A" w:rsidRDefault="00B44C9A" w:rsidP="00D82338">
            <w:pPr>
              <w:spacing w:before="40" w:after="60" w:line="276" w:lineRule="auto"/>
              <w:rPr>
                <w:rFonts w:ascii="Times New Roman" w:hAnsi="Times New Roman" w:cs="Times New Roman"/>
                <w:sz w:val="28"/>
                <w:szCs w:val="28"/>
              </w:rPr>
            </w:pPr>
          </w:p>
        </w:tc>
      </w:tr>
      <w:tr w:rsidR="00B44C9A" w:rsidRPr="00B44C9A" w14:paraId="3152D4F7" w14:textId="77777777" w:rsidTr="00AD68D0">
        <w:trPr>
          <w:trHeight w:val="274"/>
          <w:jc w:val="center"/>
        </w:trPr>
        <w:tc>
          <w:tcPr>
            <w:tcW w:w="5803" w:type="dxa"/>
            <w:shd w:val="clear" w:color="auto" w:fill="auto"/>
          </w:tcPr>
          <w:p w14:paraId="5E9B2723" w14:textId="77777777" w:rsidR="00B44C9A" w:rsidRPr="00B44C9A" w:rsidRDefault="00B44C9A" w:rsidP="00AD68D0">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01395DEF" w14:textId="77777777" w:rsidR="00B44C9A" w:rsidRPr="00B44C9A" w:rsidRDefault="00B44C9A" w:rsidP="005E6EFF">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V thực hiện:</w:t>
            </w:r>
          </w:p>
          <w:p w14:paraId="10D542BD" w14:textId="77777777" w:rsidR="00B44C9A" w:rsidRPr="00B44C9A" w:rsidRDefault="00B44C9A" w:rsidP="005E6EFF">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lastRenderedPageBreak/>
              <w:t>+ Nhận xét chung hoạt động thí nghiệm và kết quả làm việc nhóm.</w:t>
            </w:r>
          </w:p>
          <w:p w14:paraId="606E06E1" w14:textId="77777777" w:rsidR="00B44C9A" w:rsidRPr="00B44C9A" w:rsidRDefault="00B44C9A" w:rsidP="005E6EFF">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V chiếu hình ảnh kết quả thí nghiệm (1) của một nhóm và giới thiệu quang phổ của ánh sáng trắng, thông báo tác dụng của lăng kính và khái niệm ánh sáng màu.</w:t>
            </w:r>
          </w:p>
          <w:p w14:paraId="780AD03F" w14:textId="77777777" w:rsidR="00B44C9A" w:rsidRPr="00B44C9A" w:rsidRDefault="00B44C9A" w:rsidP="005E6EFF">
            <w:pPr>
              <w:spacing w:before="40" w:after="60" w:line="276" w:lineRule="auto"/>
              <w:jc w:val="both"/>
              <w:rPr>
                <w:rFonts w:ascii="Times New Roman" w:hAnsi="Times New Roman" w:cs="Times New Roman"/>
                <w:sz w:val="28"/>
                <w:szCs w:val="28"/>
              </w:rPr>
            </w:pPr>
          </w:p>
        </w:tc>
        <w:tc>
          <w:tcPr>
            <w:tcW w:w="4435" w:type="dxa"/>
            <w:shd w:val="clear" w:color="auto" w:fill="auto"/>
          </w:tcPr>
          <w:p w14:paraId="51E3F5A0" w14:textId="77777777" w:rsidR="00B44C9A" w:rsidRPr="00B44C9A" w:rsidRDefault="00B44C9A" w:rsidP="005E6EFF">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lastRenderedPageBreak/>
              <w:t>- Lắng nghe</w:t>
            </w:r>
            <w:r w:rsidRPr="00B44C9A">
              <w:rPr>
                <w:rFonts w:ascii="Times New Roman" w:hAnsi="Times New Roman" w:cs="Times New Roman"/>
                <w:sz w:val="28"/>
                <w:szCs w:val="28"/>
                <w:lang w:val="en-US"/>
              </w:rPr>
              <w:t>, quan sát</w:t>
            </w:r>
            <w:r w:rsidRPr="00B44C9A">
              <w:rPr>
                <w:rFonts w:ascii="Times New Roman" w:hAnsi="Times New Roman" w:cs="Times New Roman"/>
                <w:sz w:val="28"/>
                <w:szCs w:val="28"/>
              </w:rPr>
              <w:t xml:space="preserve"> và nhận xét</w:t>
            </w:r>
          </w:p>
        </w:tc>
      </w:tr>
      <w:tr w:rsidR="00B44C9A" w:rsidRPr="00B44C9A" w14:paraId="7FF99E68" w14:textId="77777777" w:rsidTr="00AD68D0">
        <w:trPr>
          <w:trHeight w:val="1125"/>
          <w:jc w:val="center"/>
        </w:trPr>
        <w:tc>
          <w:tcPr>
            <w:tcW w:w="5803" w:type="dxa"/>
            <w:shd w:val="clear" w:color="auto" w:fill="auto"/>
          </w:tcPr>
          <w:p w14:paraId="51C0D967" w14:textId="77777777" w:rsidR="00B44C9A" w:rsidRPr="00B44C9A" w:rsidRDefault="00B44C9A" w:rsidP="00AD68D0">
            <w:pPr>
              <w:spacing w:before="40" w:after="4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Tổng kết</w:t>
            </w:r>
          </w:p>
          <w:p w14:paraId="6E611DCE" w14:textId="77777777" w:rsidR="00B44C9A" w:rsidRPr="00B44C9A" w:rsidRDefault="00B44C9A" w:rsidP="006D4B6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V chiếu hình 4.5 SGK và giới thiệu về góc lệch D</w:t>
            </w:r>
          </w:p>
          <w:p w14:paraId="1EC15C6D" w14:textId="77777777" w:rsidR="00B44C9A" w:rsidRPr="00B44C9A" w:rsidRDefault="00B44C9A" w:rsidP="006D4B6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noProof/>
                <w:sz w:val="28"/>
                <w:szCs w:val="28"/>
                <w:lang w:val="en-US" w:eastAsia="en-US"/>
              </w:rPr>
              <w:drawing>
                <wp:inline distT="0" distB="0" distL="0" distR="0" wp14:anchorId="54400678" wp14:editId="374506F5">
                  <wp:extent cx="2686050" cy="2043236"/>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cstate="print">
                            <a:extLst>
                              <a:ext uri="{28A0092B-C50C-407E-A947-70E740481C1C}">
                                <a14:useLocalDpi xmlns:a14="http://schemas.microsoft.com/office/drawing/2010/main"/>
                              </a:ext>
                            </a:extLst>
                          </a:blip>
                          <a:srcRect/>
                          <a:stretch/>
                        </pic:blipFill>
                        <pic:spPr bwMode="auto">
                          <a:xfrm>
                            <a:off x="0" y="0"/>
                            <a:ext cx="2687911" cy="2044651"/>
                          </a:xfrm>
                          <a:prstGeom prst="rect">
                            <a:avLst/>
                          </a:prstGeom>
                          <a:ln>
                            <a:noFill/>
                          </a:ln>
                          <a:extLst>
                            <a:ext uri="{53640926-AAD7-44D8-BBD7-CCE9431645EC}">
                              <a14:shadowObscured xmlns:a14="http://schemas.microsoft.com/office/drawing/2010/main"/>
                            </a:ext>
                          </a:extLst>
                        </pic:spPr>
                      </pic:pic>
                    </a:graphicData>
                  </a:graphic>
                </wp:inline>
              </w:drawing>
            </w:r>
          </w:p>
          <w:p w14:paraId="7B038D59" w14:textId="77777777" w:rsidR="00B44C9A" w:rsidRPr="00B44C9A" w:rsidRDefault="00B44C9A" w:rsidP="00AD68D0">
            <w:pPr>
              <w:spacing w:before="40" w:after="40" w:line="240" w:lineRule="auto"/>
              <w:jc w:val="both"/>
              <w:rPr>
                <w:rFonts w:ascii="Times New Roman" w:hAnsi="Times New Roman" w:cs="Times New Roman"/>
                <w:b/>
                <w:sz w:val="28"/>
                <w:szCs w:val="28"/>
              </w:rPr>
            </w:pPr>
          </w:p>
          <w:p w14:paraId="525281AC" w14:textId="77777777" w:rsidR="00B44C9A" w:rsidRPr="00B44C9A" w:rsidRDefault="00B44C9A" w:rsidP="00AD68D0">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Chốt lại kiến thức cho HS.</w:t>
            </w:r>
          </w:p>
        </w:tc>
        <w:tc>
          <w:tcPr>
            <w:tcW w:w="4435" w:type="dxa"/>
            <w:shd w:val="clear" w:color="auto" w:fill="auto"/>
          </w:tcPr>
          <w:p w14:paraId="42458484" w14:textId="77777777" w:rsidR="00B44C9A" w:rsidRPr="00B44C9A" w:rsidRDefault="00B44C9A" w:rsidP="00AD68D0">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263EEF8C" w14:textId="77777777" w:rsidR="00B44C9A" w:rsidRPr="00B44C9A" w:rsidRDefault="00B44C9A">
      <w:pPr>
        <w:spacing w:before="40" w:after="60" w:line="312" w:lineRule="auto"/>
        <w:jc w:val="both"/>
        <w:rPr>
          <w:rFonts w:ascii="Times New Roman" w:hAnsi="Times New Roman" w:cs="Times New Roman"/>
          <w:b/>
          <w:color w:val="7030A0"/>
          <w:sz w:val="28"/>
          <w:szCs w:val="28"/>
          <w:lang w:val="en-US"/>
        </w:rPr>
      </w:pPr>
    </w:p>
    <w:p w14:paraId="577899C3" w14:textId="77777777" w:rsidR="00B44C9A" w:rsidRPr="00B44C9A" w:rsidRDefault="00B44C9A" w:rsidP="005E6EFF">
      <w:pPr>
        <w:spacing w:before="40" w:after="60" w:line="276" w:lineRule="auto"/>
        <w:rPr>
          <w:rFonts w:ascii="Times New Roman" w:hAnsi="Times New Roman" w:cs="Times New Roman"/>
          <w:b/>
          <w:color w:val="00B0F0"/>
          <w:sz w:val="28"/>
          <w:szCs w:val="28"/>
          <w:lang w:val="nl-NL"/>
        </w:rPr>
      </w:pPr>
      <w:r w:rsidRPr="00B44C9A">
        <w:rPr>
          <w:rFonts w:ascii="Times New Roman" w:hAnsi="Times New Roman" w:cs="Times New Roman"/>
          <w:b/>
          <w:color w:val="00B0F0"/>
          <w:sz w:val="28"/>
          <w:szCs w:val="28"/>
          <w:lang w:val="nl-NL"/>
        </w:rPr>
        <w:t>Hoạt động 2.4: Màu sắc của vật</w:t>
      </w:r>
    </w:p>
    <w:p w14:paraId="48AFA7C1" w14:textId="77777777" w:rsidR="00B44C9A" w:rsidRPr="00B44C9A" w:rsidRDefault="00B44C9A" w:rsidP="005E6EFF">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bCs/>
          <w:color w:val="C00000"/>
          <w:sz w:val="28"/>
          <w:szCs w:val="28"/>
          <w:lang w:val="en-US"/>
        </w:rPr>
        <w:t>a) 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15C36FC2" w14:textId="77777777" w:rsidR="00B44C9A" w:rsidRPr="00B44C9A" w:rsidRDefault="00B44C9A" w:rsidP="005E6EFF">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lang w:val="en-US"/>
        </w:rPr>
        <w:t>- Nêu được màu sắc của một vật được nhìn thấy phụ thuộc vào màu sắc của ánh sáng bị vật đó hấp thụ và phản xạ.</w:t>
      </w:r>
      <w:r w:rsidRPr="00B44C9A">
        <w:rPr>
          <w:rFonts w:ascii="Times New Roman" w:hAnsi="Times New Roman" w:cs="Times New Roman"/>
        </w:rPr>
        <w:t xml:space="preserve"> </w:t>
      </w:r>
      <w:r w:rsidRPr="00B44C9A">
        <w:rPr>
          <w:rFonts w:ascii="Times New Roman" w:eastAsia="Times New Roman" w:hAnsi="Times New Roman" w:cs="Times New Roman"/>
          <w:sz w:val="28"/>
          <w:szCs w:val="28"/>
        </w:rPr>
        <w:t xml:space="preserve"> </w:t>
      </w:r>
    </w:p>
    <w:p w14:paraId="05A31463" w14:textId="77777777" w:rsidR="00B44C9A" w:rsidRPr="00B44C9A" w:rsidRDefault="00B44C9A" w:rsidP="005E6EFF">
      <w:pPr>
        <w:spacing w:before="40" w:after="60" w:line="276" w:lineRule="auto"/>
        <w:jc w:val="both"/>
        <w:rPr>
          <w:rFonts w:ascii="Times New Roman" w:eastAsia="Times New Roman" w:hAnsi="Times New Roman" w:cs="Times New Roman"/>
          <w:sz w:val="28"/>
          <w:szCs w:val="28"/>
        </w:rPr>
      </w:pPr>
      <w:r w:rsidRPr="00B44C9A">
        <w:rPr>
          <w:rFonts w:ascii="Times New Roman" w:hAnsi="Times New Roman" w:cs="Times New Roman"/>
          <w:b/>
          <w:bCs/>
          <w:color w:val="C00000"/>
          <w:sz w:val="28"/>
          <w:szCs w:val="28"/>
        </w:rPr>
        <w:t xml:space="preserve">b) Nội dung: </w:t>
      </w:r>
    </w:p>
    <w:p w14:paraId="5C51C233" w14:textId="77777777" w:rsidR="00B44C9A" w:rsidRPr="00B44C9A" w:rsidRDefault="00B44C9A" w:rsidP="000F3FA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V thực hiện:</w:t>
      </w:r>
    </w:p>
    <w:p w14:paraId="47940D1F" w14:textId="77777777" w:rsidR="00B44C9A" w:rsidRPr="00B44C9A" w:rsidRDefault="00B44C9A" w:rsidP="000F3FA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Yêu cầu HS đọc mục II-SGK/tr.26,27 trong thời gian 2 phút.</w:t>
      </w:r>
    </w:p>
    <w:p w14:paraId="15C83C00" w14:textId="77777777" w:rsidR="00B44C9A" w:rsidRPr="00B44C9A" w:rsidRDefault="00B44C9A" w:rsidP="000F3FA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Công bố luật chơi trò Chiếc hộp bí ẩn: HS chọn 01 chiếc hộp và trả lời câu hỏi tương ứng (giải thích câu trả lời); nếu trả lời đúng, HS được mở chiếc hộp mình chọn và nhận phần quà tương ứng.</w:t>
      </w:r>
    </w:p>
    <w:p w14:paraId="3DB28865" w14:textId="77777777" w:rsidR="00B44C9A" w:rsidRPr="00B44C9A" w:rsidRDefault="00B44C9A" w:rsidP="000F3FA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V hướng dẫn HS tham gia trò chơi.</w:t>
      </w:r>
    </w:p>
    <w:p w14:paraId="05274D9B" w14:textId="77777777" w:rsidR="00B44C9A" w:rsidRPr="00B44C9A" w:rsidRDefault="00B44C9A" w:rsidP="000F3FA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xml:space="preserve">Link tham khảo tạo trò chơi hộp quà bí ẩn: </w:t>
      </w:r>
    </w:p>
    <w:p w14:paraId="4FD8EEA7" w14:textId="7D04974C" w:rsidR="00B44C9A" w:rsidRPr="00B44C9A" w:rsidRDefault="00B44C9A" w:rsidP="000F3FA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lastRenderedPageBreak/>
        <w:t>https://ththanhxuantrung.pgdthanhxuan.edu.vn/tu-lieu/tro-choi-powerpoint-hop-qua-bi-mat/ctmb/19333/95423</w:t>
      </w:r>
    </w:p>
    <w:p w14:paraId="5048511D" w14:textId="77777777" w:rsidR="00B44C9A" w:rsidRPr="00B44C9A" w:rsidRDefault="00B44C9A" w:rsidP="000F3FAC">
      <w:pPr>
        <w:pStyle w:val="TableParagraph"/>
        <w:tabs>
          <w:tab w:val="left" w:pos="327"/>
        </w:tabs>
        <w:ind w:right="94"/>
        <w:jc w:val="both"/>
        <w:rPr>
          <w:rFonts w:ascii="Times New Roman" w:hAnsi="Times New Roman" w:cs="Times New Roman"/>
          <w:bCs/>
          <w:sz w:val="28"/>
          <w:szCs w:val="28"/>
          <w:lang w:val="en-US"/>
        </w:rPr>
      </w:pPr>
      <w:r w:rsidRPr="00B44C9A">
        <w:rPr>
          <w:rFonts w:ascii="Times New Roman" w:hAnsi="Times New Roman" w:cs="Times New Roman"/>
          <w:b/>
          <w:bCs/>
          <w:color w:val="C00000"/>
          <w:sz w:val="28"/>
          <w:szCs w:val="28"/>
          <w:lang w:val="en-US"/>
        </w:rPr>
        <w:t xml:space="preserve">c) </w:t>
      </w:r>
      <w:r w:rsidRPr="00B44C9A">
        <w:rPr>
          <w:rFonts w:ascii="Times New Roman" w:hAnsi="Times New Roman" w:cs="Times New Roman"/>
          <w:b/>
          <w:bCs/>
          <w:color w:val="C00000"/>
          <w:sz w:val="28"/>
          <w:szCs w:val="28"/>
        </w:rPr>
        <w:t>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Đáp án của các câu hỏi như sau</w:t>
      </w:r>
    </w:p>
    <w:p w14:paraId="015C9437" w14:textId="77777777" w:rsidR="00B44C9A" w:rsidRPr="00B44C9A" w:rsidRDefault="00B44C9A" w:rsidP="000F3FAC">
      <w:pPr>
        <w:ind w:left="407"/>
        <w:rPr>
          <w:rFonts w:ascii="Times New Roman" w:hAnsi="Times New Roman" w:cs="Times New Roman"/>
          <w:sz w:val="28"/>
          <w:szCs w:val="28"/>
        </w:rPr>
      </w:pPr>
      <w:r w:rsidRPr="00B44C9A">
        <w:rPr>
          <w:rFonts w:ascii="Times New Roman" w:hAnsi="Times New Roman" w:cs="Times New Roman"/>
          <w:b/>
          <w:sz w:val="28"/>
          <w:szCs w:val="28"/>
        </w:rPr>
        <w:t>Câu 1.</w:t>
      </w:r>
      <w:r w:rsidRPr="00B44C9A">
        <w:rPr>
          <w:rFonts w:ascii="Times New Roman" w:hAnsi="Times New Roman" w:cs="Times New Roman"/>
          <w:sz w:val="28"/>
          <w:szCs w:val="28"/>
        </w:rPr>
        <w:t xml:space="preserve"> Điền từ thích hợp vào chỗ trống:</w:t>
      </w:r>
    </w:p>
    <w:p w14:paraId="57AEAAD1" w14:textId="77777777" w:rsidR="00B44C9A" w:rsidRPr="00B44C9A" w:rsidRDefault="00B44C9A" w:rsidP="000F3FAC">
      <w:pPr>
        <w:ind w:left="407"/>
        <w:rPr>
          <w:rFonts w:ascii="Times New Roman" w:hAnsi="Times New Roman" w:cs="Times New Roman"/>
          <w:sz w:val="28"/>
          <w:szCs w:val="28"/>
        </w:rPr>
      </w:pPr>
      <w:r w:rsidRPr="00B44C9A">
        <w:rPr>
          <w:rFonts w:ascii="Times New Roman" w:hAnsi="Times New Roman" w:cs="Times New Roman"/>
          <w:sz w:val="28"/>
          <w:szCs w:val="28"/>
        </w:rPr>
        <w:t>Khi chúng ta thấy vật màu xanh thì có ánh sáng màu .................truyền từ vật tới mắt ta.</w:t>
      </w:r>
    </w:p>
    <w:p w14:paraId="62DBED8A" w14:textId="77777777" w:rsidR="00B44C9A" w:rsidRPr="00B44C9A" w:rsidRDefault="00B44C9A" w:rsidP="000F3FAC">
      <w:pPr>
        <w:tabs>
          <w:tab w:val="center" w:pos="817"/>
          <w:tab w:val="center" w:pos="1814"/>
          <w:tab w:val="center" w:pos="2803"/>
          <w:tab w:val="center" w:pos="3515"/>
          <w:tab w:val="center" w:pos="4082"/>
          <w:tab w:val="center" w:pos="4943"/>
          <w:tab w:val="center" w:pos="5783"/>
          <w:tab w:val="center" w:pos="6350"/>
          <w:tab w:val="center" w:pos="7264"/>
        </w:tabs>
        <w:rPr>
          <w:rFonts w:ascii="Times New Roman" w:hAnsi="Times New Roman" w:cs="Times New Roman"/>
          <w:sz w:val="28"/>
          <w:szCs w:val="28"/>
        </w:rPr>
      </w:pPr>
      <w:r w:rsidRPr="00B44C9A">
        <w:rPr>
          <w:rFonts w:ascii="Times New Roman" w:eastAsia="Calibri" w:hAnsi="Times New Roman" w:cs="Times New Roman"/>
          <w:color w:val="000000"/>
          <w:sz w:val="28"/>
          <w:szCs w:val="28"/>
        </w:rPr>
        <w:tab/>
      </w:r>
      <w:r w:rsidRPr="00B44C9A">
        <w:rPr>
          <w:rFonts w:ascii="Times New Roman" w:hAnsi="Times New Roman" w:cs="Times New Roman"/>
          <w:color w:val="FF0000"/>
          <w:sz w:val="28"/>
          <w:szCs w:val="28"/>
        </w:rPr>
        <w:t xml:space="preserve">A. xanh.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B. trắng.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C. đỏ.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D. tím.</w:t>
      </w:r>
    </w:p>
    <w:p w14:paraId="2A34B5BB" w14:textId="77777777" w:rsidR="00B44C9A" w:rsidRPr="00B44C9A" w:rsidRDefault="00B44C9A" w:rsidP="000F3FAC">
      <w:pPr>
        <w:ind w:left="407"/>
        <w:rPr>
          <w:rFonts w:ascii="Times New Roman" w:hAnsi="Times New Roman" w:cs="Times New Roman"/>
          <w:sz w:val="28"/>
          <w:szCs w:val="28"/>
        </w:rPr>
      </w:pPr>
      <w:r w:rsidRPr="00B44C9A">
        <w:rPr>
          <w:rFonts w:ascii="Times New Roman" w:hAnsi="Times New Roman" w:cs="Times New Roman"/>
          <w:b/>
          <w:sz w:val="28"/>
          <w:szCs w:val="28"/>
        </w:rPr>
        <w:t>Câu 2.</w:t>
      </w:r>
      <w:r w:rsidRPr="00B44C9A">
        <w:rPr>
          <w:rFonts w:ascii="Times New Roman" w:hAnsi="Times New Roman" w:cs="Times New Roman"/>
          <w:sz w:val="28"/>
          <w:szCs w:val="28"/>
        </w:rPr>
        <w:t xml:space="preserve"> Ban đêm, khi không có nguồn sáng, ta nhìn thấy các vật </w:t>
      </w:r>
    </w:p>
    <w:p w14:paraId="432C7E4E" w14:textId="77777777" w:rsidR="00B44C9A" w:rsidRPr="00B44C9A" w:rsidRDefault="00B44C9A" w:rsidP="000F3FAC">
      <w:pPr>
        <w:tabs>
          <w:tab w:val="center" w:pos="1135"/>
          <w:tab w:val="center" w:pos="2381"/>
          <w:tab w:val="center" w:pos="2948"/>
          <w:tab w:val="center" w:pos="3515"/>
          <w:tab w:val="center" w:pos="4082"/>
          <w:tab w:val="right" w:pos="8903"/>
        </w:tabs>
        <w:rPr>
          <w:rFonts w:ascii="Times New Roman" w:hAnsi="Times New Roman" w:cs="Times New Roman"/>
          <w:sz w:val="28"/>
          <w:szCs w:val="28"/>
        </w:rPr>
      </w:pPr>
      <w:r w:rsidRPr="00B44C9A">
        <w:rPr>
          <w:rFonts w:ascii="Times New Roman" w:eastAsia="Calibri" w:hAnsi="Times New Roman" w:cs="Times New Roman"/>
          <w:color w:val="000000"/>
          <w:sz w:val="28"/>
          <w:szCs w:val="28"/>
        </w:rPr>
        <w:tab/>
      </w:r>
      <w:r w:rsidRPr="00B44C9A">
        <w:rPr>
          <w:rFonts w:ascii="Times New Roman" w:hAnsi="Times New Roman" w:cs="Times New Roman"/>
          <w:sz w:val="28"/>
          <w:szCs w:val="28"/>
        </w:rPr>
        <w:t xml:space="preserve">A. không màu.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B. có màu tương tự như khi có ánh sáng.</w:t>
      </w:r>
    </w:p>
    <w:p w14:paraId="1CF65918" w14:textId="77777777" w:rsidR="00B44C9A" w:rsidRPr="00B44C9A" w:rsidRDefault="00B44C9A" w:rsidP="000F3FAC">
      <w:pPr>
        <w:tabs>
          <w:tab w:val="center" w:pos="1225"/>
          <w:tab w:val="center" w:pos="2381"/>
          <w:tab w:val="center" w:pos="2948"/>
          <w:tab w:val="center" w:pos="3515"/>
          <w:tab w:val="center" w:pos="4082"/>
          <w:tab w:val="center" w:pos="5403"/>
        </w:tabs>
        <w:rPr>
          <w:rFonts w:ascii="Times New Roman" w:hAnsi="Times New Roman" w:cs="Times New Roman"/>
          <w:color w:val="FF0000"/>
          <w:sz w:val="28"/>
          <w:szCs w:val="28"/>
        </w:rPr>
      </w:pPr>
      <w:r w:rsidRPr="00B44C9A">
        <w:rPr>
          <w:rFonts w:ascii="Times New Roman" w:eastAsia="Calibri" w:hAnsi="Times New Roman" w:cs="Times New Roman"/>
          <w:color w:val="000000"/>
          <w:sz w:val="28"/>
          <w:szCs w:val="28"/>
        </w:rPr>
        <w:tab/>
      </w:r>
      <w:r w:rsidRPr="00B44C9A">
        <w:rPr>
          <w:rFonts w:ascii="Times New Roman" w:hAnsi="Times New Roman" w:cs="Times New Roman"/>
          <w:sz w:val="28"/>
          <w:szCs w:val="28"/>
        </w:rPr>
        <w:t xml:space="preserve">C. có màu trắng.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color w:val="FF0000"/>
          <w:sz w:val="28"/>
          <w:szCs w:val="28"/>
        </w:rPr>
        <w:tab/>
        <w:t>D. có màu đen.</w:t>
      </w:r>
    </w:p>
    <w:p w14:paraId="31C4B0A2" w14:textId="77777777" w:rsidR="00B44C9A" w:rsidRPr="00B44C9A" w:rsidRDefault="00B44C9A" w:rsidP="000F3FAC">
      <w:pPr>
        <w:ind w:left="407"/>
        <w:rPr>
          <w:rFonts w:ascii="Times New Roman" w:hAnsi="Times New Roman" w:cs="Times New Roman"/>
          <w:sz w:val="28"/>
          <w:szCs w:val="28"/>
        </w:rPr>
      </w:pPr>
      <w:r w:rsidRPr="00B44C9A">
        <w:rPr>
          <w:rFonts w:ascii="Times New Roman" w:hAnsi="Times New Roman" w:cs="Times New Roman"/>
          <w:b/>
          <w:sz w:val="28"/>
          <w:szCs w:val="28"/>
        </w:rPr>
        <w:t>Câu 3.</w:t>
      </w:r>
      <w:r w:rsidRPr="00B44C9A">
        <w:rPr>
          <w:rFonts w:ascii="Times New Roman" w:hAnsi="Times New Roman" w:cs="Times New Roman"/>
          <w:sz w:val="28"/>
          <w:szCs w:val="28"/>
        </w:rPr>
        <w:t xml:space="preserve"> Trong các phát biểu sau, phát biểu nào đúng?</w:t>
      </w:r>
    </w:p>
    <w:p w14:paraId="61B8F231" w14:textId="77777777" w:rsidR="00B44C9A" w:rsidRPr="00B44C9A" w:rsidRDefault="00B44C9A" w:rsidP="00C6008B">
      <w:pPr>
        <w:numPr>
          <w:ilvl w:val="0"/>
          <w:numId w:val="31"/>
        </w:numPr>
        <w:spacing w:after="77" w:line="271" w:lineRule="auto"/>
        <w:ind w:hanging="287"/>
        <w:jc w:val="both"/>
        <w:rPr>
          <w:rFonts w:ascii="Times New Roman" w:hAnsi="Times New Roman" w:cs="Times New Roman"/>
          <w:sz w:val="28"/>
          <w:szCs w:val="28"/>
        </w:rPr>
      </w:pPr>
      <w:r w:rsidRPr="00B44C9A">
        <w:rPr>
          <w:rFonts w:ascii="Times New Roman" w:hAnsi="Times New Roman" w:cs="Times New Roman"/>
          <w:sz w:val="28"/>
          <w:szCs w:val="28"/>
        </w:rPr>
        <w:t>Màu sắc của một vật được nhìn thấy phụ thuộc vào màu sắc của ánh sáng chiếu tới vật đó.</w:t>
      </w:r>
    </w:p>
    <w:p w14:paraId="0F303C9D" w14:textId="77777777" w:rsidR="00B44C9A" w:rsidRPr="00B44C9A" w:rsidRDefault="00B44C9A" w:rsidP="00C6008B">
      <w:pPr>
        <w:numPr>
          <w:ilvl w:val="0"/>
          <w:numId w:val="31"/>
        </w:numPr>
        <w:spacing w:after="77" w:line="271" w:lineRule="auto"/>
        <w:ind w:hanging="287"/>
        <w:jc w:val="both"/>
        <w:rPr>
          <w:rFonts w:ascii="Times New Roman" w:hAnsi="Times New Roman" w:cs="Times New Roman"/>
          <w:sz w:val="28"/>
          <w:szCs w:val="28"/>
        </w:rPr>
      </w:pPr>
      <w:r w:rsidRPr="00B44C9A">
        <w:rPr>
          <w:rFonts w:ascii="Times New Roman" w:hAnsi="Times New Roman" w:cs="Times New Roman"/>
          <w:sz w:val="28"/>
          <w:szCs w:val="28"/>
        </w:rPr>
        <w:t>Dưới ánh sáng trắng, vật có màu nào là do nó hấp thụ ánh sáng màu đó và phản xạ các màu còn lại vào mắt ta.</w:t>
      </w:r>
    </w:p>
    <w:p w14:paraId="4891FB59" w14:textId="77777777" w:rsidR="00B44C9A" w:rsidRPr="00B44C9A" w:rsidRDefault="00B44C9A" w:rsidP="00C6008B">
      <w:pPr>
        <w:numPr>
          <w:ilvl w:val="0"/>
          <w:numId w:val="31"/>
        </w:numPr>
        <w:spacing w:after="77" w:line="271" w:lineRule="auto"/>
        <w:ind w:hanging="287"/>
        <w:jc w:val="both"/>
        <w:rPr>
          <w:rFonts w:ascii="Times New Roman" w:hAnsi="Times New Roman" w:cs="Times New Roman"/>
          <w:color w:val="FF0000"/>
          <w:sz w:val="28"/>
          <w:szCs w:val="28"/>
        </w:rPr>
      </w:pPr>
      <w:r w:rsidRPr="00B44C9A">
        <w:rPr>
          <w:rFonts w:ascii="Times New Roman" w:hAnsi="Times New Roman" w:cs="Times New Roman"/>
          <w:color w:val="FF0000"/>
          <w:sz w:val="28"/>
          <w:szCs w:val="28"/>
        </w:rPr>
        <w:t>Vật màu đen hấp thụ tất cả các ánh sáng màu và không có ánh sáng phản xạ.</w:t>
      </w:r>
    </w:p>
    <w:p w14:paraId="23645489" w14:textId="77777777" w:rsidR="00B44C9A" w:rsidRPr="00B44C9A" w:rsidRDefault="00B44C9A" w:rsidP="00C6008B">
      <w:pPr>
        <w:numPr>
          <w:ilvl w:val="0"/>
          <w:numId w:val="31"/>
        </w:numPr>
        <w:spacing w:after="77" w:line="271" w:lineRule="auto"/>
        <w:ind w:hanging="287"/>
        <w:jc w:val="both"/>
        <w:rPr>
          <w:rFonts w:ascii="Times New Roman" w:hAnsi="Times New Roman" w:cs="Times New Roman"/>
          <w:sz w:val="28"/>
          <w:szCs w:val="28"/>
        </w:rPr>
      </w:pPr>
      <w:r w:rsidRPr="00B44C9A">
        <w:rPr>
          <w:rFonts w:ascii="Times New Roman" w:hAnsi="Times New Roman" w:cs="Times New Roman"/>
          <w:sz w:val="28"/>
          <w:szCs w:val="28"/>
        </w:rPr>
        <w:t>Ta luôn quan sát được vật có màu đen dù nó được đặt trong bất kì không gian nào.</w:t>
      </w:r>
    </w:p>
    <w:p w14:paraId="5B0BBF05" w14:textId="77777777" w:rsidR="00B44C9A" w:rsidRPr="00B44C9A" w:rsidRDefault="00B44C9A" w:rsidP="000F3FAC">
      <w:pPr>
        <w:ind w:left="407"/>
        <w:rPr>
          <w:rFonts w:ascii="Times New Roman" w:hAnsi="Times New Roman" w:cs="Times New Roman"/>
          <w:sz w:val="28"/>
          <w:szCs w:val="28"/>
        </w:rPr>
      </w:pPr>
      <w:r w:rsidRPr="00B44C9A">
        <w:rPr>
          <w:rFonts w:ascii="Times New Roman" w:hAnsi="Times New Roman" w:cs="Times New Roman"/>
          <w:b/>
          <w:sz w:val="28"/>
          <w:szCs w:val="28"/>
        </w:rPr>
        <w:t>Câu 4.</w:t>
      </w:r>
      <w:r w:rsidRPr="00B44C9A">
        <w:rPr>
          <w:rFonts w:ascii="Times New Roman" w:hAnsi="Times New Roman" w:cs="Times New Roman"/>
          <w:sz w:val="28"/>
          <w:szCs w:val="28"/>
        </w:rPr>
        <w:t xml:space="preserve"> Trong các hình vẽ sau, hình vẽ nào biểu diễn đúng tia sáng đến mắt đối với các vật có màu tương ứng?</w:t>
      </w:r>
    </w:p>
    <w:p w14:paraId="6CAC05F2" w14:textId="77777777" w:rsidR="00B44C9A" w:rsidRPr="00B44C9A" w:rsidRDefault="00B44C9A" w:rsidP="000F3FAC">
      <w:pPr>
        <w:tabs>
          <w:tab w:val="center" w:pos="512"/>
          <w:tab w:val="center" w:pos="1247"/>
          <w:tab w:val="center" w:pos="1814"/>
          <w:tab w:val="center" w:pos="2381"/>
          <w:tab w:val="center" w:pos="2948"/>
          <w:tab w:val="center" w:pos="3515"/>
          <w:tab w:val="center" w:pos="4082"/>
          <w:tab w:val="center" w:pos="4749"/>
        </w:tabs>
        <w:spacing w:after="124"/>
        <w:rPr>
          <w:rFonts w:ascii="Times New Roman" w:hAnsi="Times New Roman" w:cs="Times New Roman"/>
          <w:color w:val="FF0000"/>
          <w:sz w:val="28"/>
          <w:szCs w:val="28"/>
        </w:rPr>
      </w:pPr>
      <w:r w:rsidRPr="00B44C9A">
        <w:rPr>
          <w:rFonts w:ascii="Times New Roman" w:eastAsia="Calibri" w:hAnsi="Times New Roman" w:cs="Times New Roman"/>
          <w:color w:val="000000"/>
          <w:sz w:val="28"/>
          <w:szCs w:val="28"/>
        </w:rPr>
        <w:tab/>
      </w:r>
      <w:r w:rsidRPr="00B44C9A">
        <w:rPr>
          <w:rFonts w:ascii="Times New Roman" w:hAnsi="Times New Roman" w:cs="Times New Roman"/>
          <w:sz w:val="28"/>
          <w:szCs w:val="28"/>
        </w:rPr>
        <w:t xml:space="preserve">A.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r>
      <w:r w:rsidRPr="00B44C9A">
        <w:rPr>
          <w:rFonts w:ascii="Times New Roman" w:hAnsi="Times New Roman" w:cs="Times New Roman"/>
          <w:color w:val="FF0000"/>
          <w:sz w:val="28"/>
          <w:szCs w:val="28"/>
        </w:rPr>
        <w:t xml:space="preserve">B.  </w:t>
      </w:r>
    </w:p>
    <w:p w14:paraId="1E6CFAAB" w14:textId="77777777" w:rsidR="00B44C9A" w:rsidRPr="00B44C9A" w:rsidRDefault="00B44C9A" w:rsidP="000F3FAC">
      <w:pPr>
        <w:spacing w:after="38" w:line="336" w:lineRule="auto"/>
        <w:ind w:left="407" w:right="2031"/>
        <w:rPr>
          <w:rFonts w:ascii="Times New Roman" w:hAnsi="Times New Roman" w:cs="Times New Roman"/>
          <w:sz w:val="28"/>
          <w:szCs w:val="28"/>
        </w:rPr>
      </w:pPr>
      <w:r w:rsidRPr="00B44C9A">
        <w:rPr>
          <w:rFonts w:ascii="Times New Roman" w:eastAsia="Calibri" w:hAnsi="Times New Roman" w:cs="Times New Roman"/>
          <w:noProof/>
          <w:color w:val="000000"/>
          <w:sz w:val="28"/>
          <w:szCs w:val="28"/>
          <w:lang w:val="en-US" w:eastAsia="en-US"/>
        </w:rPr>
        <mc:AlternateContent>
          <mc:Choice Requires="wpg">
            <w:drawing>
              <wp:anchor distT="0" distB="0" distL="114300" distR="114300" simplePos="0" relativeHeight="251679744" behindDoc="0" locked="0" layoutInCell="1" allowOverlap="1" wp14:anchorId="6E28A4EA" wp14:editId="284BA2E4">
                <wp:simplePos x="0" y="0"/>
                <wp:positionH relativeFrom="column">
                  <wp:posOffset>2952000</wp:posOffset>
                </wp:positionH>
                <wp:positionV relativeFrom="paragraph">
                  <wp:posOffset>8255</wp:posOffset>
                </wp:positionV>
                <wp:extent cx="1411605" cy="1823410"/>
                <wp:effectExtent l="0" t="0" r="0" b="0"/>
                <wp:wrapSquare wrapText="bothSides"/>
                <wp:docPr id="429963" name="Group 429963"/>
                <wp:cNvGraphicFramePr/>
                <a:graphic xmlns:a="http://schemas.openxmlformats.org/drawingml/2006/main">
                  <a:graphicData uri="http://schemas.microsoft.com/office/word/2010/wordprocessingGroup">
                    <wpg:wgp>
                      <wpg:cNvGrpSpPr/>
                      <wpg:grpSpPr>
                        <a:xfrm>
                          <a:off x="0" y="0"/>
                          <a:ext cx="1411605" cy="1823410"/>
                          <a:chOff x="0" y="0"/>
                          <a:chExt cx="1411605" cy="1823410"/>
                        </a:xfrm>
                      </wpg:grpSpPr>
                      <pic:pic xmlns:pic="http://schemas.openxmlformats.org/drawingml/2006/picture">
                        <pic:nvPicPr>
                          <pic:cNvPr id="5640" name="Picture 5640"/>
                          <pic:cNvPicPr/>
                        </pic:nvPicPr>
                        <pic:blipFill>
                          <a:blip r:embed="rId83" cstate="print">
                            <a:extLst>
                              <a:ext uri="{28A0092B-C50C-407E-A947-70E740481C1C}">
                                <a14:useLocalDpi xmlns:a14="http://schemas.microsoft.com/office/drawing/2010/main"/>
                              </a:ext>
                            </a:extLst>
                          </a:blip>
                          <a:stretch>
                            <a:fillRect/>
                          </a:stretch>
                        </pic:blipFill>
                        <pic:spPr>
                          <a:xfrm>
                            <a:off x="0" y="0"/>
                            <a:ext cx="1363345" cy="715010"/>
                          </a:xfrm>
                          <a:prstGeom prst="rect">
                            <a:avLst/>
                          </a:prstGeom>
                        </pic:spPr>
                      </pic:pic>
                      <wps:wsp>
                        <wps:cNvPr id="587062" name="Shape 587062"/>
                        <wps:cNvSpPr/>
                        <wps:spPr>
                          <a:xfrm>
                            <a:off x="282594" y="630000"/>
                            <a:ext cx="791997" cy="81903"/>
                          </a:xfrm>
                          <a:custGeom>
                            <a:avLst/>
                            <a:gdLst/>
                            <a:ahLst/>
                            <a:cxnLst/>
                            <a:rect l="0" t="0" r="0" b="0"/>
                            <a:pathLst>
                              <a:path w="791997" h="81903">
                                <a:moveTo>
                                  <a:pt x="0" y="0"/>
                                </a:moveTo>
                                <a:lnTo>
                                  <a:pt x="791997" y="0"/>
                                </a:lnTo>
                                <a:lnTo>
                                  <a:pt x="791997" y="81903"/>
                                </a:lnTo>
                                <a:lnTo>
                                  <a:pt x="0" y="81903"/>
                                </a:lnTo>
                                <a:lnTo>
                                  <a:pt x="0" y="0"/>
                                </a:lnTo>
                              </a:path>
                            </a:pathLst>
                          </a:custGeom>
                          <a:ln w="0" cap="flat">
                            <a:miter lim="127000"/>
                          </a:ln>
                        </wps:spPr>
                        <wps:style>
                          <a:lnRef idx="0">
                            <a:srgbClr val="000000">
                              <a:alpha val="0"/>
                            </a:srgbClr>
                          </a:lnRef>
                          <a:fillRef idx="1">
                            <a:srgbClr val="43586D"/>
                          </a:fillRef>
                          <a:effectRef idx="0">
                            <a:scrgbClr r="0" g="0" b="0"/>
                          </a:effectRef>
                          <a:fontRef idx="none"/>
                        </wps:style>
                        <wps:bodyPr/>
                      </wps:wsp>
                      <wps:wsp>
                        <wps:cNvPr id="5645" name="Rectangle 5645"/>
                        <wps:cNvSpPr/>
                        <wps:spPr>
                          <a:xfrm>
                            <a:off x="462600" y="614607"/>
                            <a:ext cx="754207" cy="121817"/>
                          </a:xfrm>
                          <a:prstGeom prst="rect">
                            <a:avLst/>
                          </a:prstGeom>
                          <a:ln>
                            <a:noFill/>
                          </a:ln>
                        </wps:spPr>
                        <wps:txbx>
                          <w:txbxContent>
                            <w:p w14:paraId="28DE6D73" w14:textId="77777777" w:rsidR="00B44C9A" w:rsidRDefault="00B44C9A" w:rsidP="000F3FAC">
                              <w:pPr>
                                <w:spacing w:after="160" w:line="259" w:lineRule="auto"/>
                              </w:pPr>
                              <w:r>
                                <w:rPr>
                                  <w:rFonts w:ascii="Calibri" w:eastAsia="Calibri" w:hAnsi="Calibri" w:cs="Calibri"/>
                                  <w:color w:val="FFFEFD"/>
                                  <w:w w:val="104"/>
                                  <w:sz w:val="12"/>
                                </w:rPr>
                                <w:t>Bề</w:t>
                              </w:r>
                              <w:r>
                                <w:rPr>
                                  <w:rFonts w:ascii="Calibri" w:eastAsia="Calibri" w:hAnsi="Calibri" w:cs="Calibri"/>
                                  <w:color w:val="FFFEFD"/>
                                  <w:spacing w:val="-2"/>
                                  <w:w w:val="104"/>
                                  <w:sz w:val="12"/>
                                </w:rPr>
                                <w:t xml:space="preserve"> </w:t>
                              </w:r>
                              <w:r>
                                <w:rPr>
                                  <w:rFonts w:ascii="Calibri" w:eastAsia="Calibri" w:hAnsi="Calibri" w:cs="Calibri"/>
                                  <w:color w:val="FFFEFD"/>
                                  <w:w w:val="104"/>
                                  <w:sz w:val="12"/>
                                </w:rPr>
                                <w:t>mặt</w:t>
                              </w:r>
                              <w:r>
                                <w:rPr>
                                  <w:rFonts w:ascii="Calibri" w:eastAsia="Calibri" w:hAnsi="Calibri" w:cs="Calibri"/>
                                  <w:color w:val="FFFEFD"/>
                                  <w:spacing w:val="-2"/>
                                  <w:w w:val="104"/>
                                  <w:sz w:val="12"/>
                                </w:rPr>
                                <w:t xml:space="preserve"> </w:t>
                              </w:r>
                              <w:r>
                                <w:rPr>
                                  <w:rFonts w:ascii="Calibri" w:eastAsia="Calibri" w:hAnsi="Calibri" w:cs="Calibri"/>
                                  <w:color w:val="FFFEFD"/>
                                  <w:w w:val="104"/>
                                  <w:sz w:val="12"/>
                                </w:rPr>
                                <w:t>màu</w:t>
                              </w:r>
                              <w:r>
                                <w:rPr>
                                  <w:rFonts w:ascii="Calibri" w:eastAsia="Calibri" w:hAnsi="Calibri" w:cs="Calibri"/>
                                  <w:color w:val="FFFEFD"/>
                                  <w:spacing w:val="-2"/>
                                  <w:w w:val="104"/>
                                  <w:sz w:val="12"/>
                                </w:rPr>
                                <w:t xml:space="preserve"> </w:t>
                              </w:r>
                              <w:r>
                                <w:rPr>
                                  <w:rFonts w:ascii="Calibri" w:eastAsia="Calibri" w:hAnsi="Calibri" w:cs="Calibri"/>
                                  <w:color w:val="FFFEFD"/>
                                  <w:w w:val="104"/>
                                  <w:sz w:val="12"/>
                                </w:rPr>
                                <w:t>trắng</w:t>
                              </w:r>
                            </w:p>
                          </w:txbxContent>
                        </wps:txbx>
                        <wps:bodyPr horzOverflow="overflow" vert="horz" lIns="0" tIns="0" rIns="0" bIns="0" rtlCol="0">
                          <a:noAutofit/>
                        </wps:bodyPr>
                      </wps:wsp>
                      <wps:wsp>
                        <wps:cNvPr id="45982" name="Rectangle 45982"/>
                        <wps:cNvSpPr/>
                        <wps:spPr>
                          <a:xfrm>
                            <a:off x="274" y="815206"/>
                            <a:ext cx="290399" cy="284824"/>
                          </a:xfrm>
                          <a:prstGeom prst="rect">
                            <a:avLst/>
                          </a:prstGeom>
                          <a:ln>
                            <a:noFill/>
                          </a:ln>
                        </wps:spPr>
                        <wps:txbx>
                          <w:txbxContent>
                            <w:p w14:paraId="09D171A8" w14:textId="77777777" w:rsidR="00B44C9A" w:rsidRPr="000F3FAC" w:rsidRDefault="00B44C9A" w:rsidP="000F3FAC">
                              <w:pPr>
                                <w:spacing w:after="160" w:line="259" w:lineRule="auto"/>
                                <w:rPr>
                                  <w:rFonts w:ascii="Times New Roman" w:hAnsi="Times New Roman" w:cs="Times New Roman"/>
                                  <w:sz w:val="28"/>
                                  <w:szCs w:val="28"/>
                                  <w:lang w:val="en-US"/>
                                </w:rPr>
                              </w:pPr>
                              <w:r w:rsidRPr="000F3FAC">
                                <w:rPr>
                                  <w:rFonts w:ascii="Times New Roman" w:hAnsi="Times New Roman" w:cs="Times New Roman"/>
                                  <w:w w:val="94"/>
                                  <w:sz w:val="28"/>
                                  <w:szCs w:val="28"/>
                                  <w:lang w:val="en-US"/>
                                </w:rPr>
                                <w:t>D.</w:t>
                              </w:r>
                            </w:p>
                          </w:txbxContent>
                        </wps:txbx>
                        <wps:bodyPr horzOverflow="overflow" vert="horz" lIns="0" tIns="0" rIns="0" bIns="0" rtlCol="0">
                          <a:noAutofit/>
                        </wps:bodyPr>
                      </wps:wsp>
                      <pic:pic xmlns:pic="http://schemas.openxmlformats.org/drawingml/2006/picture">
                        <pic:nvPicPr>
                          <pic:cNvPr id="5651" name="Picture 5651"/>
                          <pic:cNvPicPr/>
                        </pic:nvPicPr>
                        <pic:blipFill>
                          <a:blip r:embed="rId84" cstate="print">
                            <a:extLst>
                              <a:ext uri="{28A0092B-C50C-407E-A947-70E740481C1C}">
                                <a14:useLocalDpi xmlns:a14="http://schemas.microsoft.com/office/drawing/2010/main"/>
                              </a:ext>
                            </a:extLst>
                          </a:blip>
                          <a:stretch>
                            <a:fillRect/>
                          </a:stretch>
                        </pic:blipFill>
                        <pic:spPr>
                          <a:xfrm>
                            <a:off x="0" y="1085540"/>
                            <a:ext cx="1411605" cy="737870"/>
                          </a:xfrm>
                          <a:prstGeom prst="rect">
                            <a:avLst/>
                          </a:prstGeom>
                        </pic:spPr>
                      </pic:pic>
                    </wpg:wgp>
                  </a:graphicData>
                </a:graphic>
              </wp:anchor>
            </w:drawing>
          </mc:Choice>
          <mc:Fallback>
            <w:pict>
              <v:group id="Group 429963" o:spid="_x0000_s1029" style="position:absolute;left:0;text-align:left;margin-left:232.45pt;margin-top:.65pt;width:111.15pt;height:143.6pt;z-index:251679744" coordsize="14116,18234" o:gfxdata="UEsDBBQABgAIAAAAIQArENvACgEAABQCAAATAAAAW0NvbnRlbnRfVHlwZXNdLnhtbJSRzU7DMBCE 70i8g+UrShx6QAg16YGUIyBUHmBlbxKX+EdeE9q3x07ppSJIHO3dmW/GXm8OZmQTBtLO1vy2rDhD K53Stq/5++6puOeMIlgFo7NY8yMS3zTXV+vd0SOxpLZU8yFG/yAEyQENUOk82jTpXDAQ0zH0woP8 gB7FqqruhHQ2oo1FzB68WbfYwecY2faQrk9JAo7E2eNpMbNqDt6PWkJMScVk1QWl+CGUSTnv0KA9 3aQYXPxKyJNlwLJu7/sLnTa52d5jn1Ev6TWDVsheIcRnMCm5UIEErlzrZPk3NvcyVLiu0xLLNtB2 Vp1rLHkr92UDTv81b5PsDaezu5j/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LLsuyzAQAANYPAAAOAAAAZHJzL2Uyb0RvYy54bWzsV9tu4zYQfS/QfxD0 7liSdTXiLFInGyyw6Aa72w+QZcoSKokCRV/Sov/eM0PJt6SNuwXSFqgB2xQ5HM6cmTkcXb/b1ZW1 EaorZTOz3SvHtkSTyWXZrGb2T1/fj2Lb6nTaLNNKNmJmP4nOfnfz/XfX23YqPFnIaimUBSVNN922 M7vQup2Ox11WiDrtrmQrGizmUtWpxqNajZcq3UJ7XY09xwnHW6mWrZKZ6DrM3plF+4b157nI9Kc8 74S2qpkN2zT/Kv5d0O/45jqdrlTaFmXWm5F+gxV1WjY4dK/qLtWptVblM1V1mSnZyVxfZbIeyzwv M8E+wBvXOfPmQcl1y76spttVu4cJ0J7h9M1qsx83j8oqlzPb95IknNhWk9aIEx9t9XMAaduuppB9 UO2X9lH1EyvzRH7vclXTPzyydgzv0x5esdNWhknXd93QCWwrw5obexPf7QOQFYjSs31Zcf/KzvFw 8Jjs25vTltkU3x4vjJ7h9XpeYZdeK2H3SuqLdNSp+nndjhDaNtXloqxK/cRpiiCSUc3mscwelXk4 QB+EPnLTAA8BOtfiOeBM20iS9uFxTM8nahZV2b4vq4rQp3FvMHL8LEde8Nnk353M1rVotCkoJSrY LpuuKNvOttRU1AuB/FAfli5Ch2LWyI9WlY3mjEd0P3aaTqc4c87/6sW3jpN4P4zmgTMf+U50P7pN /GgUOfeR7/ixO3fnv9Fu15+uO/FRZml115a96Zh9ZvyLCd5TgSkdLkFCiA0Z/tk0TBEyZGOnldBZ QcMcoH0GQZg9+wVG+AAq4d0h5WnHRUk+CScTv0/yyA1Q1UQy+0xNp63q9IOQtUUD4AoTGMh0A2ON 6CDSx9ucz4bBHCpGkGU3RBpPl8FFVPkSzXwp0lbABFJ7lJRx5ITekJYsYwVmDkb2snsy6P4IJC/2 gsS3LZR8OHHwMZQ7cEKUuEkSGUqI3cSZnIGVrQ1YBP8AEFh2aaDCXDGMsl0zDAnSPyV8VCftI6U0 tLYzezCkmNnGDlqs5UZ8lSymz+gJAT2sVs2x1KBqYECIDgLDf8vqjgSPfR+Ehn8jDIaAwkvlhqQz OmAB+clpuPcdk8foVg3BgFOyFPdwDhLgrKxLjQu6KmtQthf18WOPoI2ywCQnj/RTJQisqvksclwq fBHQRKdWi3mlrE1K1zB/TMpXbZH2s33ge1E2lfXQflOqvUqXt56o9CdBHN71Gnph2ie4Azg3Juut MW0ALlM4PTQD8Gy/iU+Wjd7vb9DC8CFH3tJwIZdPhp3pCZX5ViUaEtGYe4OYLG1WFd8cAVlJtqCc Xy9RP/RC1CWXqOuHTkS7DZ3TtR0Fvoc5c2t7buzyOoAa6HBgq4sIjbKDtDeSLi0c9HIu6d1ix20J E8IBZKuQ6pdPaDjzSiJdUZ88sqkHBZnSqm1VHxpQIjzSw0ANg8UwULqaS24KjTW3ay3zkvn3cFqf 4m8XUT9I4j3nHkJqpv9KTL3IcG7sBp4TngbUA80miQmoF/ux53NSv1FA+bADxP9cQOlmx/c/1CUG aMDOu0TMIS/Il39Ll4j8/b9LBMOdvAq5ThwE6PJPmPXkhSiaROiu/k4lcoN43ivymxFeHplo+xdd ejs9fmaaO7yO3/wOAAD//wMAUEsDBBQABgAIAAAAIQB7wDiSwwAAAKUBAAAZAAAAZHJzL19yZWxz L2Uyb0RvYy54bWwucmVsc7yQywrCMBBF94L/EGZv03YhIqZuRHAr+gFDMk2jzYMkiv69AREUBHcu Z4Z77mFW65sd2ZViMt4JaKoaGDnplXFawPGwnS2ApYxO4egdCbhTgnU3naz2NGIuoTSYkFihuCRg yDksOU9yIIup8oFcufQ+WsxljJoHlGfUxNu6nvP4zoDug8l2SkDcqRbY4R5K82+273sjaePlxZLL Xyq4saW7ADFqygIsKYPPZVudggb+3aH5j0PzcuAfz+0eAAAA//8DAFBLAwQUAAYACAAAACEAhB/L 4OAAAAAJAQAADwAAAGRycy9kb3ducmV2LnhtbEyPQU+DQBCF7yb+h82YeLMLtEWKLE3TqKfGxNbE 9DaFKZCys4TdAv33ric9Tr6X977J1pNuxUC9bQwrCGcBCOLClA1XCr4Ob08JCOuQS2wNk4IbWVjn 93cZpqUZ+ZOGvauEL2GbooLauS6V0hY1abQz0xF7dja9RufPvpJlj6Mv162MgiCWGhv2CzV2tK2p uOyvWsH7iONmHr4Ou8t5ezselh/fu5CUenyYNi8gHE3uLwy/+l4dcu90MlcurWgVLOLFykc9mIPw PE6eIxAnBVGSLEHmmfz/Qf4DAAD//wMAUEsDBAoAAAAAAAAAIQCIFTINnJoBAJyaAQAUAAAAZHJz L21lZGlhL2ltYWdlMS5qcGf/2P/gABBKRklGAAEBAQBgAGAAAP/uAA5BZG9iZQBkAAAAAAL/2wBD AAMCAgMCAgMDAwMEAwMEBQgFBQQEBQoHBwYIDAoMDAsKCwsNDhIQDQ4RDgsLEBYQERMUFRUVDA8X GBYUGBIUFRT/2wBDAQMEBAUEBQkFBQkUDQsNFBQUFBQUFBQUFBQUFBQUFBQUFBQUFBQUFBQUFBQU FBQUFBQUFBQUFBQUFBQUFBQUFBT/wAAUCALABT4EASIAAhEBAxEBBCIA/8QAHwAAAQUBAQEBAQEA AAAAAAAAAAECAwQFBgcICQoL/8QAtRAAAgEDAwIEAwUFBAQAAAF9AQIDAAQRBRIhMUEGE1FhByJx FDKBkaEII0KxwRVS0fAkM2JyggkKFhcYGRolJicoKSo0NTY3ODk6Q0RFRkdISUpTVFVWV1hZWmNk ZWZnaGlqc3R1dnd4eXqDhIWGh4iJipKTlJWWl5iZmqKjpKWmp6ipqrKztLW2t7i5usLDxMXGx8jJ ytLT1NXW19jZ2uHi4+Tl5ufo6erx8vP09fb3+Pn6/8QAHwEAAwEBAQEBAQEBAQAAAAAAAAECAwQF BgcICQoL/8QAtREAAgECBAQDBAcFBAQAAQJ3AAECAxEEBSExBhJBUQdhcRMiMoEIFEKRobHBCSMz UvAVYnLRChYkNOEl8RcYGRomJygpKjU2Nzg5OkNERUZHSElKU1RVVldYWVpjZGVmZ2hpanN0dXZ3 eHl6goOEhYaHiImKkpOUlZaXmJmaoqOkpaanqKmqsrO0tba3uLm6wsPExcbHyMnK0tPU1dbX2Nna 4uPk5ebn6Onq8vP09fb3+Pn6/9oADgQBAAIRAxEEAAA/APY6KKK/Aj+gz9C6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viL/gpV /wA05/7iP/trX27XxF/wUq/5pz/3Ef8A21r38h/5GVL5/wDpLPns/wD+RbV+X/pSCui8I9Lv/gH/ ALNXO10XhHpd/wDAP/Zq+3aKKK8A+hOdooooooooAKKKKKKKKACiiiiiiigAooooooooAKKKKKKK KACiiiiiiigAooooooooAKKKKKKKKACiiiiiiigAooooooooAKKKKKKKKACiiiiiiigAoooooooo AKKKKKKKKACiiiiiiigAooooooooAKKKKKKKKACiiiiiiigAooooooooAKKKKKKKKACiiiiiiigA ooooooooAKKKKKKKKACiiiiiiigAooooooooAKKKKKKKKACiiiiiiigAooooooooAKKKKKKKKACi iiiiiigAooooooooAKKKKKKKKACiiiiiiigAooooooooAKKKKKKKKACiiiiiiigAooooooooAKKK KKKKKACiiiiiiigAooooooooAKKKKKKKKACiiiiiiigAooooooooAKKKKKKKKACiiiiiiigAoooo ooooAKKKKKKKKACiiiiiiigAooooooooAKKKKKKKKACiiiiiiigAooooooooAKKKKKKKKACiiiii iigAooooooooAKKKKKKKKACiiiiiiigAooooooooAKKKKKKKKACiiiiiiigAooooooooAKKKKKKK KACiiiiiiigAooooooooAKKKKKKKKACiiiiiiigAooooooooAKKKKKKKKACiiiiiiigAoooooooo AKKKKKKKKACiiiiiiiONpXCIMuTgAUCCiiorq6gsLWWeeWOO2hVneSRtqoo/ioorTh0qOLm4fef+ ecZ/mf8ACp5Lq2sV3lbe2B6sxA/UmvoMLkWMxSUuXlXn/kfF47i7LcFL2cW6kv7uv47EtFfH3xo/ 4KHeGvCvm6d4Ktf+Eh1NPk+1SfJao3I+r/gMH1r5e1b9q743fFWWK10u/v8AzYWZ/I8P2beZz/e2 AmsWimT/ABU8JWtzJBN4p0CKeMlXikv4FdWHUEFsg+1aOn6vomux7rGezvEIzus5w/4gqSK66nDe MgvdcX8/80efR43wFRv2lOcV3tf8mfrFRX5X26/tVNaxXSaX8R5Yn+dP+JZdN8vX7uz+nNdk37W3 7Qvwxltb3xl4Sv7bTIdqP/bGiz2azcY/1roOao0VpTaZG23yXKdiJOfxyP8ACqdxZyW7HKkp1DYO CPXmvBxGBxGE/jQa/L7z67A5tgsx0wtVSfbr9z1P0eor4w+HP/BSjw1q0UsHi/RrjSJdzbJ7H9/D t4wvYg/hj1Ir6s8D/EDQfiJoNrqmiX8FzbTKv7uOVWZG/utgnkVDRRRXEeudHRRRRRRRQAUUUUUU UUAFFFFFFFFABRRRRRRRQAUUUUUUUUAFFFFFFFFABRRRRXxF/wAFKv8AmnP/AHEf/bWvt2viL/gp V/zTn/uI/wDtrXv5D/yMqXz/APSWfPZ//wAi2r8v/SkFdF4R6Xf/AAD/ANmrna6Lwj0u/wDgH/s1 fbtFFFeAfQnO0UUUUUUUAFFFFVr+/tdKsZ7y9uYrO0gQyS3Fw4RI1AyWZicKAOpJwK5yx+K/gjU7 yCzs/GOgXd3O4jit7fVIHeR2OAqgNliScAAZJr48/bf/AGgJPEurH4a+G5mltLeZRqsluSxuLgEb bcY6hTgsO74HBTn039kn9lSP4aWkHi3xXbK/iudM21rIAw05CPy80g4J/h+6Opr6F5ZTw+DWJxU2 pS+GOl3/AF+XmfPxzKpXxrw2GinGPxSvovT8hY43ll2J+9l/6Z1M2n3S/O9rcf8Afo/4V0fh3Svs 8f2mfmV/uD+4v/1/5fjVLX9d88/Zrb/V/wAb/wB//Z+n8/p1+oqKKK+ePoDCooooooooAKKKKKKK KACiiiiiiigAooooooooAKKKKKKKKACiiiiiiigAooooooooAKKKKKKKKACiiiiiiigAoooooooo AKKKKKKKKACiiiiiiigAooooooooAKKKKKKKKACiiiiiiigAooooooooAKKKKKKKKACiiiiiiigA ooooooooAKKKKKKKKACiiiiiiigAooooor4f+Jn7ZXji4+MV94W+HlvY31kl2unWivbGWS5mBCuw bdjaXyAem0A55NfZHhOHWYPDWmp4iuLa71wQqbyW0jKQmQ8kICc4GcAnk4zgZwPSxWX1sHThOq0u bZdfmedhcfRxk5wpXfLo3bS/l3CiuqsfD9qtjE91F+9273+Yrt/l0rmrxoGupfIi8qP+CtiiiivN PRIq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2LO1+x24ZhieQZPqqnoPbPesu3t2 uZPLXA4ySTgAev8A+qt1gIoUM8oXb1kIxuHYAd8Y/H2r6PJ6MIV1iMVG0Fqm9r/Pf5HwfFOKqzwv 1LAzTqyaTitZW67bed7aBX5+ft9ftKT3+qf8K88NX8kVtDu/tiSD5d8n8MW7PQfxfgPWvs34jfGb wb8J9LluvEuvWljsVnSDcGmmx/DGnUn2r8+PHXw3vf2svihda38NvBF3oemTSt9s1jUZWWG5k3Y8 3a33D/srn3xS2CLcahDBt8wctJ/sqPX6/wCetaPiXwXo/i3TzZalZrLFjC4JUp7jnqPfNVPDs6XG rO8Y+QRFASME4IOT+f5Yrori4jtLeWeZxHFEpd2Y4AUDJJNft/D84YrBPESs+aUunROy/I/izjyp ictz1YSjKUJUow2k/icVJvR73dtOxifBH9ll/FXhew8X+KJfs2kXk7JYWMcu2a5VRl5W+U4jB2r1 BJPYYz9YeAfI+F/lf8Iva2+j7P8AnhEPnX+6zEEn8Tml0v4Vv8FvAfhLwhPqkmr3Nst1czTyf6tG kMfyRr2UbeAc8kmpLW1e8uooIIvNlmZUSOP5mdicV+XX7bH7JOq/DHWJfGOgwvqPhe6I+0yRp89p J6yAfwt/e9T2r5S0vxBqmhyiTTdSu9PkHIe1neMj8VIr66/aK/a88SfFfVNR0nRLybSPBx3QLbRf I90nILSEc4Yfw5xg4Ir5L1rSDYyeZGMwMf8Avk+lcFedKVV+y2P2jIauYywcFmrXtfL9enN3tofU nwr+K9t4+tTa3Pl2usQ/eh3fLMv99M/qOSK9EZQ42tXB/D34S6T4JtYnaKO91jb899IudrekYP3Q Ox6nue1d/Xs3gD9tj4qeAmjR9aj8Q2SDaLTWYvNGPXzFKyZ+rY9q+sPhT/wUN8HeLZobHxPaTeEb yQhfOeQT2hOOpfAKj2IIHc1+adFcsqcZrlkro9uWHpuXPH3Zd1ozxT4rfsd/Cj4wQ3L6x4TtbHU5 l/5CujqLW6Rv725Rtc/76sPavkjxv/wTg+IXwvu5da+D/jeTUjDKblNKu3+x3HykFEVwTFK3qXEa /niv0ior9xrUafr1nFe6bdRSW8yh45YnDxOCMggj1z71WubWW0bEi49COQfoa/IT4W/Hbxt8Hb4T eGdcntLZm3S6fIfMtZc4zujbK5IGNwAYDoRX3d8Df29PCvxA8nSvGSW/hbV3wBLMx+wzNz0kJzGe P4iBk4BPSvjcdw5SqJzwr5X26f8AAPrsv4mxuCahjV7Sn3XxL5bP8z85/Av7dWqeC9Z/4RT4z+F7 vw9q8LbHuo4CnfG5kPb/AGlJB6jivrPwj440Hx5pcWo6Dqlvqdi67/MgYN/316V13xO+Dngr4yaP /ZfjLw7Z65bL9x51KTQ8g/u5kIePJVc7WGRwcjivi3xv+xL8Qv2dL+68V/AfxHd6vbbd9z4c1La1 06Dk+WwAWXvhdqMOgLk19EUVfl01Jo/Ps5BLGRvC5ySpGcgjhhj8+tZ5yGIPUV+f18PVw0/Z1o2Z +n4PHYfMKXtsNNSj5fr2PsGivnD4L/tpeGviDrMXhfxLa3HhDxejtbTWN8pRfPXh03HGDkMNrYI6 V9Gq2750paKKKwO8dRRRRRRRQAUUUUUUUUAFFFFFFFFABRRRRRRRQAUUUUV8Rf8ABSr/AJpz/wBx H/21r7dr4i/4KVf805/7iP8A7a17+Q/8jKl8/wD0lnz2f/8AItq/L/0pBXReEel3/wAA/wDZq52u i8I9Lv8A4B/7NX27RRRXgH0JztFFFFZ+va3Z+G9D1DV9Ql8mxsLeS6nl67Y0Usxx3wAa0K+Zf29f iL/wivwlh8PW8u298RXAhYA4It4yHkIPu3lr7hjXZg8O8XiIUF1f4dTjxmIWFw868vsr/hgp9vC9 xJEif6122Uytvwra+ZdSTf8APJf/AB4//WzXBeE/jF+zJ4X8VWetaX4Z1Cz1WOXfHe3EEsoidjgu Q8rAEZJzgkdRX2qrBlDKQQRkEcgg1+Lc2jX0OjW2qvbOmnXM8ltDcH7ryRqjOo9wJUP/AAKv1C/Z K+In/CxvgfoVxNL5moaYp0u77nfEAEYnuTGY2J7kmvqs+y1UKcMRCcpa2d3f+uqPlshzOWIqToVI Ri7XVla/9aF240/WZo5Y3uoDG34fyUVy7Lsr0XIzt/z/AJ4rjfEFr9l1OXjEU3z/AJ9f1r2Siiiv iT7UzKKKKKKKKACiiiiiiigAoooorw7x5+2J8Pfh34s1Hw7qr6mdRsHEc32az3oGKhsAlhnAIzx1 9ete41+UP7V//Jw3jf8A6/V/9FJX0WSYCjmFaVOteyV9PU+ezvH1cvw8atG13K2vowrVtfDd1dWs U4lQ713fOx/oKyq73S/+Qbaf9ck/kK/VTTdQi1XT7W9gz5FzEs0e4YO1gCMjscGrVYfgb/kSfD// AGD7f/0WtblfPzioyaXRnvxd0mcLND9nllR/4GZPyplWNS/5Cl1/11f+ZqvRRRRUlBRRRRRRRQAU UUUUUUUAFFFFFFFFABRRRRRRRQAUUUU0kKpJOAOSTXyZ4y/4KC6LoXi2/wBJ0TwtN4jtLebyIr+K +EYuGGASi+WxK7sgHPPBAGa6n9sTxV45HhdPCHgfwzrWpyatETqGpafZySrFb5KmEMowHfB3ei+u /I5r9kr9kpfAy2vjPxnaB/ETASWOnSgEWA7O46GU9h/B/vfd+kweGwdHCvF433r/AAxTs/wf9L1R 85jMRjK2JjhcF7tvik1ovJX6/wBdwrfh8Ju0cTvdeVJ/c27v6iofDsNssn2q5lji2fcjkYD5v73P 6f8A1ql1zXTOfstsf3X8b/3/AGX2/n9Ov0l4H1zVfEnhew1PWtDbw7qF0nmPpsk4meBcnAc7VwxG CVxkE4PQ1v0UV87JqUm0rH0MU4pJu5j3cKW9zshl+07P49uP6moaKKKKKKkoKKKKKKKKACiiiiii igAooooooooAKKKKKK5LxZ8WPBvgSbydf8T6VpVxjd9muLpFm55z5ed2PfFdBpOrWevaXZ6jp1zH eWN3Es8E8RyskbAEMD6EHNaOnUjFTlFpPrbQzVSEpOKeqCirVtpl1ef6mKT/AH+i/mcVXmhe3l2P +6lSrtFFFZmg2iiiiivhXxp+3T488P8AxO1zw9aaT4eaxsdYn0+JpbadpDGkzICSJgCcDOQOtfdV eji8BXwUYSrL4tvw/wAzzsJj6ONc40fsuzCiuot/DNrLaxu8knzKrfeHp9K5eiiiivOPRCiiiiii igAooorlfif4+g+GHgPVvFF1Y3Go2+nIsklvaY8xlaRVJGTjA3bjzwAetcD4d+L11+0B8E/EGp/D 2Maf4hbzNPih1GUI1tKQPnLKD0R9ynBBIAPQ49X8QaFY+KND1DR9TgFzp9/A9tcQkkb43BUjI5HB 4I5B5FfA2t/sw/GL4F+LLvUPhzc3eo6dJkR3mmXCLKY8/Kk0LEbiPYMueRg8V7+W0cLiKbjOSjVT TTl8LXb+tTwcwrYrDzjKEHKm001H4k+6LFhZ/brqKHzfL35+f73QE1dk01NJ1S2+0y+Zbff8zb6f w9+/X2rNt5ntZYp0/wBaldZBrWn6lDtn2R+qT42/meP616j8DfgDa/su+H/EXxG8fSWtzq2n27m2 jtH8xYI8YOwsBmWQkIOmAcZ+Y49s+BHxzsvjxoWo6tp2j3ml2tnci1zdsh8x9oYhdpPQMuc/3hXx vdfBn9ob49X1nbeLDqEOmrJuMuszJb28Jxjd5KclscDCE89gSa+4Pg/8LdM+DvgLTvDOmEyiAeZc XLDDXE7YLyEZ4yRgDJwAoycZrtzZUuRzr1FUrSf2XpFHHlbq86p0aTp0Yr7S96TKWoal/bE0dla/ 6qT77/r3x06+9Zur6V/ZMkSeb5nmZ/h2/wBTXRNqGmaXFmMx/SABm/T+tcvqV++o3XnP/uJH/s12 tFFFfJn1RVooooooooAKKKKKKKKACiiiiiiigAoooooorG8TeMtB8F2a3ev61YaNbsSFlv7lIVYj sNx+Y+wyaqMZSfLFXZMpKKvJ2QUUVLb2k1zzDFJJ/uLWzRXP+DfH3h34hafPfeG9Xt9Ys4JjbyTW rblWQAEqePRgfQg10FEoyhJxmrMIyjNc0XdEVFT3ljNYybJovL3/AE/pUFFFFFSUFFFFFFFFABRR RRRRRQAUUUUUUUUAFFFFFFFFABRRRRRRRQAUUUUUUUUAFFFFFFFFABRRRRRRRQAUUUUUUUUAFFFF FFFFABRRRRRRRQAUUUUUUUUAFFFFFFFFABRRRRRRRQAUUUUUUUUAFFFFFFFFABRRRRRRRQAUUUUU UUUAFFFFFFFFABRRRRRRRQAUUUUUUUUAFFFFFFFFABRRRRRRRQAUUUUUUUUAFFFFFFFFABRRRRRR RQAUUUUUUUUAFFFFFFFFABRRRRRRRQAUUUUUUUUAFFFFFFFFABRRRRRRRQAUUUUUUUUAFFFFFFFF ABRRRRRRRQAUUUUUUUUAFFFFFFFFABRRRRRRRQAUUUUVPDJbxx5dDJJnpkgY46EfjUFFa06jpSU4 pXXdXOfEUI4im6U20n2bT+9ahXmnxY8I+P8AxrdWun+F/Ftv4Q0N4n+330dr5947cbUjzgIMbssG BHavS6Kn+3SrjyiIAB0jGM5Oc/X6VA8jStudi59Sc0UU61erXlzVZNvzIw+EoYSPJQgoryR414H/ AGUfAfg++/te9sJPFWuOyu+q+IJftVx5g/i3N0r2C3tYLOLZBFHFF/zzjUKv6VLRWv4XmaPVI1B4 fKn6EE/0FS/GbT7zVfhF4zs9PRpL+fSbiOBY/vFzGQAPfNZem3H2W8ikzjawOfbPP6Zrqb/VZo75 xG+YRgbSAVII5z9a/YuEcfCOVzozd7Sa/wDAl/w5/InifkGIrcV08Vh0lzU4z1uruErWem+3yPLf jlYp9l0a9/5a+e1t/wABYEt/6Ctcb8N5ktviB4dmm/dRJeJ+8f7vpXqXxY0v+1PBt06RebLbOJk2 feTB+Zvy3V+XfxQ+OHivRvi/qk+l6zJbW1hOsMNr/wAsdq4+8vfJ3E9+a/FimzQpcRtHIMqwwRX3 b8bv2ET4w1i68Q/D27tLB7lvMn0a7JSNJCckxuASAeykfjXBeDP+CePjnVNYiXxHqGm6PpasDLJb StNMy55CqVAyRxknjrg9K9hYWtJpRje/VbHT/rHllODlWqqEo7xfxJ9rbvytdPoft9RXyd+zF+29 pHxT8Gwp4hiktdbs9sN40a7/AG8xl64PqM5PYV7Brv7QnhfTbXfYySatcfwxxqY1/wCBMw4/I18R 6tod3pCxSy28iWs5byZ2QhJMYyAcYJGRnHqKy6/Xn4/fsk6B40+AUXhHw3ZR2eo6BG1xpErfeaTH zqxxnEmOTzyBivyQvrO4028ntLqJ7a5gdopYpAQyMCQVIPQg9q2r4eeGajPqelkGf4fP6M6lHRwb TT3t0fzX3O6PUaK+ZPAfxkvYfiBLe63L/oOqssMyf8s4Mf6tl9lzg+oYsckV9N1VooormPqAooor 274G/tZeNfgjJDaW9x/bXh5T82kXsjbFGST5bcmMknJwCD3Br9BPhB+014B+OlrHFp18NL15vv6X fkRz56YXnbID1G0kgdQOlfkbUtvcS2k6TQSNDKh3JJGxVlPqCOhrixWDo4yHs60br8vQuhUq4Wr7 fDT5JeWz9V1PHvjt+y34A/aAsf8AipNKS31xE2W2vWOIr6HGdvzgfvFGfuOGUZJAB5r5xhh+Mn7I d19l8S2s/wASvhZChRNc0qAveafGNxDzxDLAKq5ZvmUBvvE/LX3fRX7cT2klvyw49R0qKvzm+Df7 eHjf4drDp3iJF8YaGoCbbp9l1GuAAFlwdwHo4JP94V9rfDP9obwF8ZLZG8O6rHBqZGX0m+Kw3C4O DgE4Ye4JH0r89x3D1eg3LD+9H8f+CfoeX8UU5+5j1yS/mXwv/L56eZ4F8NfjJ4Q+LWl/bfC+s2+p /L88EbbZk/3kOCPxFdrXHfEr9knwr4y16XxX4YuZfh945If/AInmjRALMzYz9pgyFl/NWJ5JOK5G PxT8SfhD5sPxJ8Of25ocP/M3eGVa5jSPn5p7cDzozxliqOo3Y3HGa9DoqK4njs8m4YQYO3dIdoJ9 ieD+GaeMHoa+TlGUHaSsfcwqQqRUoO6fY9forK8K+KtI8b6XFqOg38GpWMy70ktWD/L/ALSjkH2O CO9atOoooqTQKKKKKKKKACiiiiiiigAoooor4i/4KVf805/7iP8A7a19u18Rf8FKv+ac/wDcR/8A bWvfyH/kZUvn/wCks+ez/wD5FtX5f+lIK6Lwj0u/+Af+zVztdF4R6Xf/AAD/ANmr7dooorwD6E52 iiiivzC/bQ+Ih8ffHDU7W3k8zT9CUaXAF6b0JMxx6+YWXPcIK/Qz4vePIvhj8M/EXiWQrvsLRmgV ujzthYlPsZGUH2Nfm3+zB4Fm+Kvx20OC8DXVrbznVb95Pm3JGQ3zeoaQop/36+z4dpxoxq4+ptBW /V/15nxnENSVZ0cBT3m1f8l+P5BXa6DafY9NiB/1j/O/4/8A1sVymmWn2y+ih/2vn/3Rya6/Vrr7 HYSv/wAtNuxP948f/Xr6W+K/7PX9kfsY6ZpiW2Nc8OwrrU+FG/zGy1ypPXCq7fURL6cec/8ABPj4 i/2H8QtU8I3EuLbW7fz7dW/5+IQWwPTMZcn12AV9+31lBqVjcWl1Es9tcRtFLEwyrowIKn2IJBr8 ltWtdS/Z/wDjjNHFua88NasHiL8edGjhkJ9njI/Bq6crqvNMNiMJVfvO8l89fwf5nPmlNZZisPjK atFWi/Rf8C/3GVZ6r5viCXJ/dP8Auk+b5ePu/nz+dWPFFr52nibvC36Hj/CuUjkeOXen+tRt9d8r R6hY/wDTOZP5iv1xqnq98dM0m9vFQSG3geUKTgMVUnGffFM0PWbXxFothqtjJ5tlfW8dzBJ/ejdQ yn8QRUPiv/kV9Y/685v/AEWa+GjH94oyXU+5v7t0cBUlrD9ouok/vsqfmaSaF7eWVH/gZk/KpdN/ 4/7X/rqn8xXx58Jv27PEfjL4iaNo2vaZoOl6NdO4uryPzYzCixsxbc0m0AbeSR0zVz4p/wDBQq20 3UJrDwJosOpxxtt/tXVN4ikx12RKVYg9iWU/7NfF/g/wrf8AjrxRpegaUqSahqE628IkcKu5j1J7 ADn8K/ST4R/sd+AfhvpcJ1PS7bxVrhX9/falCJI93cRwtlVA9SC3qew/Q8xw2VZfONSpC7a0ivzf 5foz88y3FZrmNJ06c7JPWT/JL8fnujfufC8K20rwyzyS7Ts+cfe/KorPwnvj3XMv/AEA/nzXQzSr DG7v9xV3VyOoeIrq6kxD/o8X+x978/8AD9a+YbX/AIKFfEeG882bTfD08JPMP2WVQB6AiXI+pzX1 t+zv+0dpHx80a7MNqdK1yw2/bNPZ942tkLJG2BuUkEdAVPB6gnJ/aG/Z38GeLPhjr01n4e0/StZ0 +ylu7O80+1SB98aFgh2AblbG3DZxnI5FfF/7GXiafw7+0L4aVJmit9Q86xuFBwJFeNiqn28xYz+A rleHwOaYKpWw1PknD9Nfnc6o4jHZZjqdHE1OeE9P0+VjabwzZNDsxJn+/v8Am/wrB1jR302Xf/rI 3/j/APZal0fVrmO+iSSWSWKZ1X9427rx3rodchE+l3P+yu/8ua/Uavyh/av/AOThvG//AF+r/wCi kr9Xq/KH9q//AJOG8b/9fq/+ikrm4X/3mp/h/VHRxT/ucP8AEvyZxFd7pf8AyDbT/rkn8hXBV3ul /wDINtP+uSfyFfWXj39tTw78LPDekaFodoPE2v29hAk4WXZbWriNRsdwCWYHqqjjkFgRgeJ3H/BQ n4lS3AePTvDkMY/5ZLaTEH6kzZ/IivWP2bf2K9Ct/D+n+JvHduus6jeRJc2+lMx+z26MAy+YAf3j FSCQflGSMHGa+hdY+Bfw81zR5tLufBehpaSqUxbWEULpnujIoKsOxBBpyxOUYOo6Spe0d9ZP9BrD 5vjI+1dVUlbSK/V/8P8ALYxF8OyXl9czTyeXG8rbcfeZcn8qux+GbFY8fvJP9vd/hiqOseIpIpDB bnZtOx5Md/8AZzWTDrF7FJv+1Sf9tGLL+teLfs7/ALalv8VPEVt4Y8T6Zb6NrV1kWl1aMTb3DgE+ WVYkoxAOMsQTxwcA/Ulfj3420S5+EvxY1fTrC6lS50DVXFpddH/dyZik46HAU1+vGlahHq2l2d9F /qrmFJk/3WAI/Q1yZ7gKOFlTrYdWjNbfd+dzpyLHV8VGpRxOs4Pf7/8AI0tU8N/ZYxNDJJJGn30f r/vcVhV6Bbyi6tY5OnmoH29eorgriH7PdSp/cYp+RxVyiiivlj6kZRRRXj/x5/aZ8NfAeK3tr2OT VtdukMkGmWzBDsyQHkc52KSCAcEkg4BwSPk3Wv8AgoV8Qb6SUafpWg6ZAWyn7iWaVR2BZpME+4UV 51+1peXl9+0N4xN6WMkdykUYJ6RrEgTHoNuD+Jr9BP2d/DPgfSfhjoNz4Mt7CW3mtIzNf26K000u 0GTzX+9vDEgqT8v3QBgAfdSw2CyrB0q9Wl7SU7em1/T8NT4aOIxuaYyrQpVvZxg7bavW39djS0rR ZtS/eH91F/f+9+lbsPhayj+/5kv/AF0b/DFW9HjVdMtdv/PMH8Tyf1rl9bnuvt8qTyyeXvbYn8O3 Py18o+Ff+Cini6zvoB4h8PaRqdiOJPsIktpyPUMzMuR6bRn1FfZPwk+MHhz40eGRrPh64kKo/l3F pcKFntnxna4BI5HIIJBHQ5BA89/ao+AujfEb4c6xqWn6GreLbCE3NncWFuPtFwV5aEhRmQMuQF5I bGO4Pgn7D/hPx54B+LN1Fq3hbXtJ0XUtPkinlvtOmhhEiEPGxZlADDDKM/3z61z1qOAx+CnicPH2 c49L7/10sdFGtj8DjYYbES9pCXW239eps3HhS2l+5JJH7feX/H9a57UdOm02TY//AAB/4Xq7oerz Q3MaTy/6M/8Az0b7nHH0rS8Q3Ftdab+7uY5JEYOmxg3t/WvvWvnb4+ftkaB8H9Ul0HS7P/hJPEUQ /fRLKEt7Un+F3wSWHXaBx0JB4r3fxHqT6N4e1TUIozLJaWss6xhSxdkQsFAHJyRjA5NflN8L/h7q fxi+L2k6Vq32xW1i+aa+vGjIcjDSytkjAJAbk9z3rjyXAUMV7Svifgh0/rsdmc47EYb2dHCr35u1 +23+Zy1bGk+HXvIxNP8Au4//AB5/8KzLOH7RdRI/8bKn5mu5u7hLG2lmP8C//qFeoah/wUE+Jd5M WtrPQbGLOQkdpI5x6EtIc/UAVt+Gf+Cini60vIhr/h3SNRsRw/2HzLabHruZnUn22j8OtfcPg/wH 4d+H+lx6d4d0e00m1QAbbeIKzdBlm6sTjliST3r50/bi+C/h6++GV940sdPgsNc0uWJ5Z7WIIbqK SRYyJMD5iC6kMckBSO9ehh8ZleKrRw7w3KpOyfXXv/w7PPxGDzTC0ZYiOK5nFXatppv/AFYpR+G7 GP78ckv+85/pioZvCtq4zHJJF+RX/P41zd1fT3n+vlkl/wDQf++a1vDeqTNcm2mk8yNxhC3J3Afy wK97+FvxR0H4veE7fxB4fuHltXby5YZQFlt5AATHIASARkHgkEEEE5Brr6+Av+Cc/iO5t/iD4m0I P/od3pf20of+ekUqICPwmbP0HpX37Xz+aYNYHFSoxd1uvRnv5XjHjsLGtJWfX1Rl6hp76bdbH/4B JVaup8WR7rKKTusn8wf8BXLV8RP+3d4sX4pHw42haImmDWf7PMpExlEXn+WW3eZjO3nOMZ7Y4rq/ jJ+3tovhHULnSPBdhF4ku4TsfUp5CtmrZwQoX5pQOmQVHoTXxL45tJdQ+JviG2t18yebWLiONcgb mMzADP1Nfe3wN/Yo8J+BdKtr/wAX2Vv4o8SOoeSO4XfaWxI5RYzw+OhZwckcAd/sMdhMrwMYVq0O mkV1836f1c+SwWLzTHSqUaMtn8T6LXRaHVf8Ira+XjzZ/wBP8Kqaf4XeSMPdSeX/ALEf3v8Avquo WuU1PxJPNL5dr+6i/v8A8T/4fzr58b/goV8SzdCX+z/Dgj/54i0m2/n52f1r6Z/Zt/aw0/45XU2i 6jYDRPE0ERmEMchaG5jBAZoyRwwyMqcnHIJwcdp47/Z28A+OvDN3pEnhjStNeSMrBeWFlHDNbPg7 WVkAPB52k4PQg1+avwd1m78A/Gzwteea1rLZ6xDBcMpx+7MgjmX6FGcfQ1hSo5fnGGqfV6XJOK/4 b1NalbMMoxNL29X2kJu3+f8AXU1P+EXsvJ8v95n/AJ6bvm/w/SsXWNBOnxmaGQyRj/vpKgs9burW 63vLJJF/HG7Fvl/GuxvIPtNrLD/fUiv12rzn4z/HTwz8D9Bjv9dmklurjcLPTrcBprlhjOATgKMj LEjGeMkgH0avyq/ag8V6h8Qv2gfEySOz/ZL9tItIdxKosTmMAZ6ZcMx92NfPZNl8cwxHLUfux1f+ R9BnGYSy+gpU1eUnZf5nn9XdM0qbU5fk/dRL9+T/AD1qlXc6PCkGl2wXgOof8TzXrGuf8FFvGF1f P/YnhfRrO2J/dx3xmuJMe7I0YJ/CqV1/wUK8a33h/U7KTQ9JtdQuLdora/sTJGbZzx5mx2cMQM4G QAcE5Awfs34Q/Bnw58G/DNrpejWMP2tY1F3qTRAT3UgHLM3XBOSFzgA4Hv5n+2R8FdD8ZfC3W/Es enw23iLRoPtiX8MYV5Y05kjkI5YbdxGckEAg8kH16OMympiI0Vh/duknfz6r/g/I8qtg82p4eVb6 zeVrtWVtuj7/AC3KCeErUD55JD9MD+lPi8L20c0T+ZJIEbOyTDL/ACFc9qWqzajL8/8Aq/4E/h// AF+9XfDupTx3sds8mY2HR/4eM18n/CT9lPxl8fNGm8VprmmwW1xcyK89/cvNcSyA/OzBQxByc/OQ TkHoQT+inw38KyeBfh/4d8OzXC3Uul2ENm80alVkKIFLAHkA4r4f/wCCefjO6074kaz4aaUnT9Ss DcCIk4E8TLhh2GUZwfXA9K/QWufiKvX+sfV6jXKtVp3N+HqGH+rLEU17z0evVG3f63babIIZBJnb /Av/AOr9K5PUrmO8vpJk/jauk8UW3mWAm7wt+h4/wrk6K+V/2oP2svEnwP8AiFaeHtG0jS723l06 O8aW+EjPuZ5FwNrqAAEHqck819UVzuv/AA88K+Kr5bzW/DOj6xdqgiW4v7CKdwgJIUM6k4BJIGcZ J9a8DBVaFGrz4iHPG2x72MpV61Lkw8+SV9wrd0bQYNQsRNJLJ95vuY/wNYVSw3k9vFsSWSL/AK5s Vr8htf8AFNx4i8Yaj4inhijvL6/k1CSKMHy1d5DIVAJztyccnOK+kv8Ah4t46/6Fzw9/37n/APjt eG/EaxtbP42eKLK3t4YLKLxDdQx28SBY0jFywCBRwFAGABxiv1H/AOFLfD7/AKETwz/4J7f/AOIr 9CzfFYOjCi8RR501p5bH55lGFxlaVZYety2eum+530UQijjT+6u2sj/hEbL/AJ6z/wDfY/wrVtG3 WsX+6P5Vw39pXv8Az9T/APfw/wCNaWkeJZr74f2XiGWGMXE2lpftCpITc0IkKgnnGTgdTivk34P/ ALdXiLxv8RtJ0bxBpmg6Tolx5zXV5EJUaFEhd925pCAAVGSR0zX114itorPwfqcEESwQRWEqRxRq FRFEZAUAcAADAA4Ar8evCfhjUfGfiTTdD0qIT6jqE628EbMFBZj3J4AHrXhZLgsLjaVd1Y7bPtdP 8j6DOsbicFVw6ou927rvbl0+f6jms0/tT7L/AMsvP2frity48LwrbSNDJLJL/B8w/wAKwtPbdqlr I/8Az1X+dd1NKsMbu/3FXdX2J8S/+Ch01vq0tp4F0K1uLKFyo1LWPMInHTKxIylR3BZiSMZA6V9C /sz/ABO1f4vfCmz8Sa5Hax6hNczxMtnGUjARyBgMzHOPeuI+F/7DvgHwdpMR8RWn/CV6yygzTXTs kCNjlY41IG3Pd8k9eM4r3jw74X0jwfpcemaHplrpOnxkstvZxCNAxOScAYyT1PU152YV8t9j7DB0 3dP4n1/G+vyPQy+jmKqutjJqzXwro/8AgfP1MG08Jp5P+kyv5v8AsY/qDmsvXrGHT70JCMR7FfH4 kf0qxfeJrqWQfZT5cQ/2QW/XP+fWsq4upryTfNL5klcL8cP2gPDPwJ0eK41dpLzU7oH7JpdqR5s2 OCxJPyoDxuP4A4xXyF4g/wCCh3ju+uH/ALJ0XRNKtj91ZUkuJR9W3KD/AN8iuG/a41HWfFnx88US TW13LBZSrYWq+S21I41AwvHQsXb6sTX3d8B/gH4b+EHhHTY4NMt5fEDQK99qk0Qa4eQgFlViMqoP AUEDABOTkn1vq+ByrCU62Ih7Sc+nQ8p18fmmLqUcPU9nThpe2r6fj6pFvTNIm1KYbP3Ua/ff/Peu gh8LWUf3/Ml/66N/hirOjQpBpdsF6Oof8TzXMatq093cSxpNm33FFVPukf1r5C0n/goR8RbGRBfa XoGoRg/Pm2ljkI7gFZMA/VTX1h+z9+014f8Ajzaz29vA2j+IbRBJcaXM4fKZA8yNwBuUEgHIBBIy OhPS/GD4M+HPjB4VvtN1XT7Y37wsLTUvKHn20mPlZXxnGQMrnBHBr81v2b/EF34U+PXgqeBzFJJq sNjIG6bJmELgj/dc/iAe1VToYHN8LVnQpezqQXT008vw0M518dlOKpU69X2lObtt6flfvqb83hey l+55kX/XN/8AHNYWraK+m/P/AKyP+/UOl6rNYyxfvZDF/Gn8O3/Guu1WMSabdJj/AJZN+gyK/Wiv lD9pf9rrxL8F/iSPDmj6NpV5aiyiuTLfLK0hZy2QNrqAMAe/XnsPq+vzY/b6/wCS+N/2Crb+b14+ Q4elisW6daN1Zv8AI9jPcRVwuD9pRlZ3Rwlb+leH4L6xinklk+fd9zHrj0NYFdp4b/5A8H/Av/Qj X0R4h/bi8P8AhH4e+HL+5tF1jxdqdhHdTaRYSFIrYsM/vJG3FQeoXDNjGQMgnwrUP+ChfxFuZs22 l+H7OINkL9mmdiPRiZcH8AK6b9lT9jzTPGnh+z8aeNwbrTrsF7DSYpCqyICR5krKc4JBwgI6AknO 2vrk/BT4ff2a1h/whHh8WrLsMY0yEcYxnIXOf9rOc85r061XKMvqypKl7R31fReS9P6Z5tKnm2YU 41XV9mmtF1fm/X+kZK+F3e+kTzPLtk27Hf5mfj8PzrRj8LWSdfMl/wB9v8MVBrmvNZyfZoP9Z/G/ 9z/P+fbC/ta983zPtUn/AH0dv/fPSvnD4H/t6HxZ4ksdC8baVaaY99KsEGqaeXWFZCQFWSNyxAJI G4NgZ5AGSPsSvyZ/aQ+G9n8KfjFrugaZvGmI0dxaK5JKRyIH2ZPUKSVBPJ2jPNfph8E/Ek3jD4Q+ D9XuZmuLu60u3a4mc5LyhAsjH3LBjXNneBw9KnSxeFVoz6fK6/A6Mlx2Iq1KuExTvKHX8P6Zr3/h ZVj320knyfwP83/fOK52u70u6+3afFO38f8AQ4/pXH6xB9m1O6T/AGv58/1rc8YeMNH8BeHb3Xdd vo9P0u0XdLcSZOMkAKABkkkgAAEnPFfGnjb/AIKMXzXzx+EfC9ulmjELcaxIzvIOx8uMqF+m5qr/ APBRjxneSeJPDHhNJGSxhszqkiBjiSR5HjQkf7IjfH++1ekfsR/BHQNH+GmmeNL6whvvEOqmSWKe 4jDG0iV2RVjzkAkKWLDBw2Og50w2EweCwKx2LhzuWy6f1pfUjEYvF4zHSwOElyKK1la7/rX8yG1t XvJPIg/1ldDD4Sh8sedLJ5n/AEzwP5g/0p3hOFPs8s2P3jNs/wCAgA/1qp4h1Sb7T9lQ+XGmN+z+ PIz+XPSvIdK/4KLeNre8Q6p4a0G7tgRvS1E9vIR6BmkcA++01574d8I+N/2yPiVrV/8A2nYx3ca+ e/8AaFyyx2sBY7IoowGYqvTgYyQWOWyf0Y+JHwv8OfFbw7c6P4g06G6jljZYrgoPOtmIIDxsRlSC cjHB6EEEg/mZ8IdZv/hB+0JowWZkksNZ/sy7xkCSIymGUEfQkgHoQD2r2Mtr4fEUqtTBUlTqxXqv lt/Xc8fMsPiKFWjSxtV1KUn6f19/3F9vCVqf+Wtx/wB9D/CrU1xbaHZRjGIh8o2L/kZrkrHUp7GX ekv8Xzx/wvXaXtul9ZSx9pF4/pX37+zD8D7/AOBHgrUdG1LUrbU7i8vzeeZaoyogMaJt+bBJ+XOc DrXsdFFfn1evPE1ZVqm7P0ChRhh6apU1ZLY5XXNSj1KWLyw42L/H/wDWzWZRRRRRRWBuFFFFFFFF ABRRRRRRRQAUUUUUUUUAFFFFFFFFABRRRRRRRQAUUUUUUUUAFFFFFFFFABRRRRRRRQAUUUUUUUUA FFFFFFFFABRRRRRRRQAUUUUUUUUAFFFFFFFFABRRRRRRRQAUUUUUUUUAFFFFFFFFABRRRRRRRQAU UUUUUUUAFFFFFFFFABRRRRRRRQAUUUUUUUUAFFFFFFFFABRRRRRRRQAUUUUUUUUAFFFFFFFFABRR RRRRRQAUUUUUUUUAFFFFFFFFABRRRRRRRQAUUUUUUUUAFFFFFFFFABRRRRRRRQAUUUUUUUUAFFFF FFFFABRRRRRRRQAUUUUUUUUAFFFFFFFFABRRRRRRRQAUUUUUUUUAFFFFFFFFABRRRSxMEkRiMgEE g9637h/MkDeqjGO4AAz+Nc/W3A/nWML91Gw89x/9avr+GsQ6eJlRb0kvxX/AufmHHeXxrYWnjUve pu3/AG7K1/xSKuqWKappd1av+686Jk8yP73IxX4ufGrQ5/DnxQ8R6XdRXEUtndeT+/8A9Y+0BVdv 97G78a/a2vy8/wCChHgF/C/xu/ttPMlttetUm8yRfl8xRsZVb6BT+NWbC8ayuA45B4YeorqVYOoZ TkEAgjuDXG8Vu6Feb0Nux5Xlfp3H4V+z5biOSfsZbPb1/wCCfyTxdlSr0fr1Je9D4vNd/l+XoeE/ DP4gXvw08W2ur2v72JPkuYP4Zoj95f6j0IBr9A9D1q18R6Na6pZS+bbXkSzJJ/sn/OK/NKvp/wDZ F+JG77V4NvZf71zYeZ/4+n/oJA/3qx/i94k1Dwf8LfFeuaVF5+p6fp01xbx43ZdRxx3r8NdU1O71 zVLvUb6d7q9u5WnnnkOWkkYlmYn1JJNfvtLEk8bxyIJI3UqysMhlIwQR6Gvk74if8E4/hz4ibWL/ AED7XoeoXMUr21rFLm2jnYEqQp6ICR8o4A4HFdmYYWrWkp09UlscXBPEWX5KqtLGJpzatJK+nZ9V bc+vfh3pNrr3jvR9Pvf+Paaf50+7vwhbb+JCj8a+yY4UhjCIBHEq7VReFxXwvDM9vLFPBL5UqMrp JH8rIw5Vq9i8N/tIanD9htdYsILmLcqTXUeVk8vu2zkE/kD6Cvysoq9qml3Wialdafewvb3lrK0M 0MgwyMpIII+oqjXzR/R901dH0ZRTFYONy0+iiiigAooooqSGV4JEkjcpIhDKykgg9QQfWo6KACii ivePh/8AtjfEDwbZDTNTvI/F+i7Shs9bBldQepWYESAgdPmIHYV7t4A/am8G6jKzab4j1DwLfyYA 03xCrahpxOOdsqlZEye8jkD0r4Rormq4elXi41IpplUp1MPNVKEnB+T/ADWz+48x8Sfs/wDhXWNY Ot6Wb7wb4g3q/wDavhmf7LI7B9+ZYSrQzkknPmxPkHFRW2keP/D3lwaobDx7Y7gn261iXTNSRcn5 pELGGU4xkp5I9Fr1Oiv1e0f42XD2C3dzpMes6YoO/VfDF0uo2y4/icqBs78HJHrXf+FPGOkeNtLX UNGvY722OAWjPRscg+46H3Br8b9J1i/0G+jvdNvLiwvIjlLi2kMbqfYg5FeteHv2ufij4ftTAviS e/JI/fX48+XA6LvbnH418pjeG6VSPNhfdl5vQ+zy7iSvCXJjfej3S1+69meZW2saJe3NrbDVP7Jv byV4bbTtagayuJmXqI0lAMuPVAV96uXdlNYybZo/LFd3JCk0ZRwJImXayNyuKytL8G6Fodp9l0vR 7HTLbcz+RYwJBHuPVtqADJ7nGa/VGivgLw/+3740uIrSxHh611PUGCx7k3bpW4GcD1NfZPwm8Q+K PE3hOG/8W6KuhapIx/0VHDYXsTzwa+NxmV4jAx561rev6H3WEzLD45tUG3byZyVFdi/hqyd8kSZ/ 3q5zV7e1tbrZayeZ8vz/AMXzV2lFFFeQeoUaKKKK+Iv+ClX/ADTn/uI/+2tfbtfEX/BSr/mnP/cR /wDbWvfyH/kZUvn/AOks+ez/AP5FtX5f+lIK6Lwj0u/+Af8As1c7XReEel3/AMA/9mr7dooppIVS ScKOSTXgH0JztFFFfGX/AAUS+I32fTfD3gi2lw9wx1S9Uddi5SEH1BPmHHqi189/s7/tBj4A3ms3 kPhyHXL3UUjhWaW5MJhjUklRhGzuJUn/AHBWJ8ePHkvxc+MmvazbFrmC5u/stgqgktCmI4sD1YAN j1Y191eFf2JfhfZ+GNJg1vw3/aGsx2sa3t0uo3SCWcKPMYKsoABbOAAABiv0yUsLlWX08Ni4t8+r S3vo31W2x+Zxji80zGpisHJLk0TfbVK2j31fzOk8J2g/e3J/3E/mf6Vq6npianFGjyPGiNv+TFSa faizsYoR1Rf16n9a5m68R3rXUvkS/ut/yfKPu/iK8a/4eSaj/wBCHa/+DNv/AI1Xz18dvi0nxr8c f8JP/YkehXElrHDNFDOZhKyFgHJ2jB2lVx6IK+/v+GLfg1/0J3/lUvf/AI9XCfHb9jrwBpfwm8Sa l4R8Otp2v2FsbyCUX1xLlYyHkXa8jAkxq4HfOMVx4HMsoo14+wpSjJ6X6a9/eenyOzG5dnGIoSVe rGUVrbrp291Gn/wiNr/z1k/T/CtKxsxY2ohWQyIn9/8AOuU/4SPUP+fr/wAcT/Crmk69czX0STy+ ZE/yfdH3u3QetbH7B/xE/wCEu+D50K4l3X/h24NttJyxt5MvET9D5igdhGK9+8V/8ivrH/XnN/6L NfnB+xF8RP8AhB/jZZafcS7NP8QRnTpAx4Ep+aE/UuNg/wCuhr9H/Ff/ACK+sf8AXnN/6LNeJnWF +rZhdLSVn9+/4nu5HivrWAjfeOj+W34Efii18rUI5sY85f8Ax4cfyxWdpv8Ax/2v/XVP5ius8Q23 2rS5f9j5/wAuv6Zrk9N/4/7X/rqn8xX5Xfsw/wDJwHgb/sJJ/I1+s1fkz+zD/wAnAeBv+wkn8jX6 zV38Uf7xT/w/qedwr/uk/wDF+iO21L/kG3X/AFyf+Rrga77Uv+Qbdf8AXJ/5GuBrN8RqH8PaorAE G1lBB6EFDX5S/s0/8l88Cf8AYUh/nX6t+IP+QDqX/XtJ/wCgGvyk/Zp/5L54E/7CkP8AOtOH/wDd cV6foyc//wB7wf8Ai/WJPYf8f1r/ANdU/mK7fUv+Qbdf9cn/AJGuIsP+P61/66p/MV2+pf8AINuv +uT/AMjX62V+UP7V/wDycN43/wCv1f8A0Ulfq9X5Q/tX/wDJw3jf/r9X/wBFJWXC/wDvNT/D+qL4 p/3OH+Jfkzga73S/+Qbaf9ck/kK4Ku90v/kG2n/XJP5Cv0/8Bf8AIjeHv+wbbf8Aopa36wPAX/Ij eHv+wbbf+ilrfr5Gr/El6s+vp/CjitS/5Cl1/wBdX/mar1Y1L/kKXX/XV/5mq9flL+1ooT9orxqF GB9qjPHqYYyf1r9Nvhv/AMk98Lf9gq1/9EpX5lftb/8AJxnjb/r5j/8ARMdfpr8N/wDknvhb/sFW v/olK+zz3/ccL6f+2o+NyP8A5GGM/wAX/tzO80v/AJBdr/1yX+VcXqX/ACFLr/rq/wDM12ml/wDI Ltf+ua/yri9S/wCQpdf9dX/ma6Siiivhz7Yr0UUV8x/tTfsjt8X9R/4Snwzcw2fiZYhHcW1wdsV6 qjCncB8sgA25IIICglcZPxnf+Evir8AtSmuWs/EHhN1O17y0Z1t5PYyxkxuPbJFfUNz+35daf4/l 0C98HQWtpBqZsZ7pr8l40WXYzkeWBkAE4zX2KQGXB5B/IivtYY/HZRShRxdNSg1pd9O19fxR8ZUy /A5tVnXwtRxmnq1ff0dvvTNvRdeSzjEMxxF/A/8Ac/8ArfrXRRzWuoQ/KY7iP+7w36Vk/wDCJw+V /rZPM2+22uY+7X5veB/28viP4Zkij1hrHxTZg4ZbyEQzbR2WSMDB92Vq+zfgX+0V4a+PGmzNpfma frFqga70q6IMkak43qw4dM8bgAQcZAJGee/aC/Zs8C+NPBOvamNGtNE1yzs5rqHUrGMQHcil/wB4 qjDg7cEsCRk4INfE37IOsXWj/tEeEjbM4W5lktZlU8PG8Tgg+oBAP1UeldEsPgM2wlTEYeHJOCv5 bX9LPvoznjiMflOLpYfEVPaQm7ee9vX8WrHY3Hhuyn+7F5f/AFzb+h4rndV0abTP+msT/wAdWdI1 q6W6ihkl82J2VPn+brx1rotYhSXS7pX6bC/5c/0r9TJZUgjeWV1jjRSzMxAVVAySSeAAOpr5E+Kv /BQTS9Dvp9P8EaOmvGJip1S+do7dmHXZGPmce5K+wIOa9Q/bN1270L9njxI1mWSS7MFm8ikgrG8q h/wK5X6NXyB+xL8M9A+JHxUuh4hto7+20uxN5HYTDdHNJvRAXB4ZV3ZIPBOM8cHzsqwOGeFqY7FL mjHZen/D/wCZ6GaY7ExxVPAYVqMp6tv+vI4VV3fIldDZeFd2JLqT/gEf+PP+e9VPC8Pmap/uKX/p /Wt3xBeSWdjvh4kdtgb8Cf6Vu2v7WPx++ITM/hnTGdMn/kC6EblV9suJMfiayPid4s/aL1nwHqq+ M4NWi8Lsi/bftOlwWybd67dxWNWHzba/SOCCK1hjhhjWKKNQqRxqFVVHAAA4AHpXg/7bHjDSNA+B Gt6Ve3kcWo6x5cFla9XmZZkdiB1AUKSSeASB1IB3wmZ0quJp06OFirta2u153t0MMVllWnh6lSti puyfWyflbzGNoOmW8eZo+P77yEf1FPsbXTIZf9FMHmfw7JNzdPrXGszy/O9avhu1kl1KOcf6tN27 8QRXzJ/wTz/5Ldqf/YBn/wDR8FfoxX5z/wDBPP8A5Ldqf/YBn/8AR8FfoxXLxJ/v/wAkdPDf+4L1 ZseKP+QWP+ui/wBa5Guu8Uf8gsf9dF/rXI1+Qmpf8l1uf+xkf/0qNfr3X5Cal/yXW5/7GR//AEqN fr3XfxNtQ9H+hxcN74j/ABf5no615xXo615xRX5B+JlC/HLVVUABfEcwAHQD7Ua/XyvyD8Uf8l11 b/sZJv8A0qNHC/xVvRfqHE3w0P8AF/kFejLXnNeir/qxX6+V+W/7WfgDUfh18dtdu2SRbTVrptWs brbgP5jb3A91kLDHpg45FfqRX5vftQfFzVfjZ8YP+EFjmsdK0PTNYOmW0l0qoomD+S88suMqucnA wAoBIJGa5OG5VI4qTivdt7x08SRpywsVJ+9f3fX+v0POq7fRbpLrTYSn8C7G/Dj/AOvXEV2Oj2Ka fY+bl5JHQO/r0zjH+c19d/CH9qbwP8TvDdpPc65p+ha4I1F5pt/cLAySY58suQJFJBIIJIBGcHiv NP2uv2nvCsPw71Twl4a1e117WdXjFvNJYSiWG2gJy5MikqzEArtBJGSTjAB4yX/gm7c/Z0e3+IEM srAEq2klV5HZhMSfyroPCX/BOfRbG+jm8R+LLrVrdeTaWFqLXJz0MjM+R9AD6Gt4U8loV/rCrNpO 6jZ/5bGUqmdV6HsHRSbVnK6/K71/qxgaloNzZzYgjklj/gdF3f8AfWKu+H9HmW6juZovLRN2zf8A e9OlWF8WJ5n7y2kj/wCBZb/vniobjxec/ubbj+/I39B/jXGf8E8vh/eXnjLWvGEsLJptlaGwhlZS BJPIyMQp77UXn/rotfe9ZXhfwtpPgvQ7TRtDsIdM0u1XZDbQLhVGcknuSTkliSSSSSck1q189mWN eYYmVa1lsl5L+rnv5bglgMNGhe76+rLPii88ux8oH55G/Qf/AF65WpLi4e6k3zS+bJUdFFFFeYem FFFFfkR8Tv8Akvviz/sZbv8A9Knr9d6/If4uuNP+O/jR36Q+JLxj9BdOa/XWORJo1kjYPGwDKynI IPIII6g19vxH/Cwz8n+UT4jhz+JiV/eX/tx6BZ/8esX/AFzX+Vef13+ntusbY/8ATJf5CuAZdvyP Wb4r/wCRX1j/AK85v/RZr8rv2Yf+TgPA3/YST+Rr9UfFf/Ir6x/15zf+izX5Xfsw/wDJwHgb/sJJ /I0ZB/umK9P0Y8+/3zB/4v1iWNN/4/7X/rqn8xXbal/yDbr/AK5P/I1xOm/8f9r/ANdU/mK7bUv+ Qbdf9cn/AJGv1mooqnq142naVe3aR+a8ELyrH/eKgkD8cYr4lK7sj7U4GiipLWH7RdRJ/fZU/M14 T8eP2xPDfwb1GbQ7K0fxF4jiH723jkEUNuSAQJHwecEHaAfQkcV85S/tvfF/xtfG28NaRYxSfww6 Xpsl1KB2zuL5P0UD2rw/4d6OnxO+Luhadrd1Js1vVo1vJ93zv5kmXwT/ABMSQD6mv1o8L+E9G8F6 PBpOhabbaVp8AAS3tYwi9MZOOWJ7sSSTySa+6xdLA5LCEJUvaTavd7f1/TZ8Ng62NzqU6kavs6ad kktf6/pI09L8OvfRiaf91H/48/8An/IrZj8NWEEfz75f9uR/8MVoXUn2W1lkX+BGf8hXB3F1PdS7 5pfMr4Uj+If7WOqqTHZ69Cp7NoNvCR/31CDXgfwjaVvjZ4Labd53/CQWRfPXd9pTP61+s/irxVpX gnw/fa5rd7Hp+mWUZkmuJTwAOgA6sScAKMkkgAHNfkz8KJhcfHDwbMudsniKycZ64Nyhr0cpxSxd GvKNGMEl0Vr6P8v1POzbCPCVqClWlNt/ad7arbsdStjoqf8APA/WfP8AM1qXX/HpL/1zb+VcFa2r 3kvkp/rHrvbr/j0l/wCubfyr9fa/Nj9vr/kvjf8AYKtv5vX6T1+bH7fX/JfG/wCwVbfzevneGv8A fn/hf5o+h4l/3D5o8+rtPDf/ACB4P+Bf+hGuLrtPDf8AyB4P+Bf+hGvtH9ln/k3vwP8A9eA/9Dav Vq8p/ZZ/5N78D/8AXgP/AENq9Wrwsb/vVX/E/wAz3sH/ALtT/wAK/JHOeIf+Qzc/8B/9BFZ1aPiH /kM3P/Af/QRWdX5uft/KF+PCEABm0i3J9/mkH9K+yP2Tv+Td/BH/AF5t/wCjXr44/wCCgH/JeI/+ wPb/APoctfY/7J3/ACbv4I/682/9GvX1eZ/8ibDfL8mfK5b/AMjjFf11R2fhz/kDw/8AAv5mud8Q /wDIZuf+A/8AoIrovDn/ACB4f+BfzNc74h/5DNz/AMB/9BFfPf8AwUS+Hd7NfeHvG9vE01lHb/2X dsq5EJDs8TEjsxeQZ6AhR3FbX7Gv7THhfT/Adl4I8Tanb6Ff6a0i2d1eyeXBcRM7SAGRvlVlLEYJ GRtxk5o/bx+Omp+GBbfD7So4Y4tUsPtOo3MsQkLRO7IsSBgQpzGxJxn7uCCCTwHw1/YNl+IXgDSP En/Cd2ltJqNus621tYfaEjBAIVpPNX5hnDDbwQRziuilGhUyinDMJcsb+69W+vl6/LzOaq61PN6l TLo80re8nZLps2/T5mr4TuUMMsOcSbt/8h/T9aj8QaNNNdfaoB5m7aHj/i9KPC+nI3+mOP3isUT8 uv64qzeeJEs7ow/ZpCF/j6fpivqr4nftOeAPht4eub1vEOn6xqIjP2bTNNuknlmkxlVbYTsUnqzY AHTPAPwD8AvCmp/GH4/aO5iM2dRGsalKFJRI0kEkhPoGOFGe7gV77o3/AATdHnxvq3jnMAb54rPT sMy+ztJhT/wE19Q/Cf4L+Ffgvor6d4asTE82Dc307B7i5YZwZHx0GThQAoycAZJPHDGYDK8PUhhJ Oc56XtZL+vxOyeDx2Z16c8ZFU4Qd7Xu393/A0MWx0G6upvLkikij/jd12/z611WpXaWNjJJ0wvy/ XtWVN4ujT/V2sj/77bf8axNQ1SfUJP33/ftPu13VFFFfFn2ZUooooooooAKKKKKKKKACiiiiiiig AooooooooAKKKKKKKKACiiiiiiigAooooooooAKKKKKKKKACiiiiiiigAooooooooAKKKKKKKKAC iiiiiiigAooooooooAKKKKKKKKACiiiiiiigAooooooooAKKKKKKKKACiiiiiiigAooooooooAKK KKKKKKACiiiiiiigAooooooooAKKKKKKKKACiiiiiiigAooooooooAKKKKKKKKACiiiiiiigAooo oooooAKKKKKKKKACiiiiiiigAooooooooAKKKKKKKKACiiiiiiigAooooooooAKKKKKKKKACiiii iiigAooooooooAKKKKKKKKACiiiiiiigAooooooooAKKKKKKKKACiiiitDRpctLATw67h6bhz/LN Z9Pt5jb3CSD+Eg8Vvh6zw9aFWO8Xc4cdhY43DVMPPaSaCvnH9vD4cp43+Bd/qMEUf27RG+3pJJnc kY++q49R2r6Oqhrmkwa9o1/p11FHLbXMTwvHIu5dpGPu1scVLbTtbXCSr1U5+vqPxpJVAOVOUYbl PqKj4r9xpVFOMasHo9UfyfiKDi54etHa6af3M/CutHw7r114X16w1Syl8q5s5VmTy/b7y/iOK2fi h4Bvfhj481nw1qEX72wnZEk27d8ecoy+xHNcrXYxussaupyGAI+hp3FZeg3HmW7RHrGcj/dP/wBf +danFfe4eqq1KNRdT+asywby/GVMM/svT06fgfpN4X8RWvi3w5Yava/6q8gWb/cY/eX8DuH4Vq18 6fse+Nvtmg3/AIXnl/e2bfabb/rm33lX6EZ/4HX0XX5Xf8FGfhGPAvxkTxLZQiPTfE0ZuG2dBcrg S59NxIbH1r5Kr9df2/vhqfiB+z1qd3BEZNQ8PzJqcIUclR8sgz6CNnbHqor8iq+VxtL2NdpbPX7z +luC8yeZZRT53eVP3H8tvwsfVPwL8UjxJ4DtYHkzdab/AKG/+6B+7P8A3xgZ7kGvR6+Xf2e/EP8A ZPjYWLn91qUZh+9hVdQWB9zwyj619RUUUUVwn3QUUUUUUUUAFFFFFFFPVGkYKoJJOAByTQAUUUUy vXPgj+zn4l+MuqWrWtrJa6EZMT6lIMIqjrj1Nem/st/sjy/ESRfEXi63ltvD6H9zatlHuT6nuFH6 19+eHfDuneFNHttK0m0jsrC3UJHDEMAAfzJ7mvkM1z6GFbo4fWfV9F/wT7bKeH5V0q+K0j0XV+vZ fiFVL3UIbCMvNJj/AGe9VdZ1lNMj2J+8uG6R1yN1dPeSedN+8krgfhb+zj4K+E9uh0zTVur8fevr oB5Cc5yM8CvUaKK/N61apXlz1ZNvzP0inShRioU1ZeRfv/EF1efIn7uP+4n/AMVWXRRRRRRWJqFF FFFfEX/BSr/mnP8A3Ef/AG1r7dr4i/4KVf8ANOf+4j/7a17+Q/8AIypfP/0lnz2f/wDItq/L/wBK QV0XhHpd/wDAP/Zq52ui8I9Lv/gH/s1fbtePftYfEM/Dn4H6/dwSGO+1Bf7LtCOoklBDMCOhEYkY H1UV7DRXj0KkaVWNScbpNO3ex7VanKrSlCErNpq/bzOdrR8P2v2rUos9Ifn/AC6fris6ivy8/Y3+ H3/CffHTR3nj8yx0YHVbjd0zGQIh/wB/GjOO4Br9Q6KK9DM8xlmVVVHHlSVrXv8A5HnZXl0ctouk pczbu3a3+Z22vXn2PTJXH32+Rfx/+tmuJoooqOSNJo3jkUSRuCrKwyCDwQQeoNSUV5B7AUK2350o or8hPin4SuvhD8Xdc0e2eS3l0jUDJZS5+YR5EkD59dhQ/Wv0/wDDvjSH4jfBeDxLAFUalo7zvGvR JPLIkX/gLhh+Fd5RX0GPzb6/Ckp07Sh1vv30tpex4GX5V/Z9SpKE7xn0tt21v8tj0CznF5axTD+N c1x/2X7Hr0UP9ycf985BH6Vn0V+TP7MP/JwHgb/sJJ/I1+s1FFY5pmX9pVI1OTlsrb3/AERrlWW/ 2ZSlS5+a7vtb9Wd9qX/INuv+uT/yNcDRRWd4g/5AOpf9e0n/AKAa/KT9mn/kvngT/sKQ/wA6/Wyi qy/M/qFKrS5ObnVt7W38n3FmGW/XqtGrz8vs3fa99vNW2J7D/j+tf+uqfzFdvqX/ACDbr/rk/wDI 1wNFFflD+1f/AMnDeN/+v1f/AEUlfq9RUZXmX9m1ZVOTmurb2/RlZpl39p0Y0ufls77X6PzXcK73 S/8AkG2n/XJP5CuCorA8Bf8AIjeHv+wbbf8Aopa36KK8iUuaTl3PXiuVJFjUv+Qpdf8AXV/5mq9F FflN+1v/AMnGeNv+vmP/ANEx1+mvw3/5J74W/wCwVa/+iUrpKK9rHZn9doUqHJbk63vfS3Y8bA5b 9TxFavz39o72ta2rffXc7zS/+QXa/wDXNf5Vxepf8hS6/wCur/zNV6KKKKK8M9sKKKK+Dv2t/wBk /wAQSeMtR8Z+DtOm1nT9Sc3N7Y2o3zwTnl2VOrqx+b5ckEtkAYNcB8Pf20viP8MdJi0K4Wz1u1sw IIotYgYTW6rwEDqyk46fOGIwAMYxX6YVm6p4b0jXP+QlpdnqH/X1bpJ/6EDX1NHO4yoRw+NpKoo7 PZ/19x8vWyWSryxGDqum5bq11/X3nU6HrUElrFBPJ5ciLt+fo4qzd+H7S8lLnfHI33ih6/nmuNqW G8nt/kSWSL/rmxWvzb+JP7YHxF+MWlSeGoYLXS7O+Hky2ujQOZrpSfuFmZmIPQhcZGQcg4r2P9jH 9mDXfDPiaPx14usJNKkto3TTdOuV2z73Uq0sin7oCsyhTySSTjAz9haX4d0rQ026bplnp6dMWtuk Yx/wEVo1OIzqLw7w2EpKnF793+X6jw+TSWIjicXVdSUdtLJf1v0OvsdDtrGTzEEkkv8AfkrP8Qaz DJa/ZoZPM3/fdOgXrWBNeTT/AH5ZJP8AfYtUVcb8Xvh3B8Vvhvr3haeX7P8A2hBtimIJEcqsHjYg ckB1UkDqMjvX5im38f8A7MvxES4aG58P67aFljlaMNDcxng7SRtlRh6dD6EcfrZVXUNMs9Xtmtr6 0hvbdiCYrmMOhI9QwxXPlubPARlSnDmhLdf137HRmWUxx8o1YT5Jx2f9W/Ms6befYb6Kb+59/wD3 eldr/o2p238EsT1wNOhme3+dJZIv+ubba/PW6/4KCfEzUrU2lppmgWt1INi3FvZytICeAVVpWXPs QR7Vh6x8DPiT8QPB/if4nfEC5vLUWdm1xAupKRc3JBGFEfHlRgEnoO2Fwcj9GNK8IaFocnm6bomm 6fJ/etbSONumOqjPStiu1Z3Sw7vg6Chrq+tu3l+Jx/2LUrq2MrufZbK/d66/gdZH4Ws0k3nzJP8A Ydvl/QZqdL61guYrKHZ3/wBXjamAT+fFchJfXMkWx7qSSP8A22LVDX5z/wDBPP8A5Ldqf/YBn/8A R8FfoxRRXj5ljv7Qr+35eXRK177fJHrZbgf7Pw6oc3Nq9bW/VnXeKP8AkFj/AK6L/WuRoor8hNS/ 5Lrc/wDYyP8A+lRr9e6KK6MzzP8AtH2fucvLfre+3kuxjluW/wBnuo+fm53fa1vxZ6OtecUUUV+Q fij/AJLrq3/YyTf+lRr9fKKMrzP+zXN8nNzedv0YZnlv9oqC5+Xld9r/AKoK9FX/AFYrzqiivzB/ bAj8EN8YNUm8IXs11fTzO2rwrGPs0d1kbvLfOWJO4sMYDZwTkhf0k8aPfx+DddbSs/2oLC4NptGW 84RtswB1OcV+Wf7NuveH/DXxt8Lan4paNdIguGLyzDKRSGNhFI3sshRie2M9q9jhym4+2xSbfKvh XXr+mh4/EVRT9jhZJJTfxPpsv118grttFW5WxiS567Rs/vY/2v8AP15rj7LZ9utt3+r80b/M/u5r tdUjmmsZkhwJHXH+P6Vf8P8A7OXxivra01LTfCus26Bf3EjyrbSID6K7qyg59O9al38O/wBoPwep uhaeM7URgkyWF3NIVA6n905wK/TyzvLfULWK5tZ47m3lUPHNC4dHB6EEHBB9QaS8vbfTrWW6u54r a2hUvJNM4REUcliSQAB3JOKl8S15StKjFrtr/X4FrhuhGPuVZp+qt+Q5tRtYvle6jz7sKT7ZZXX7 sywS7v4dwauEkjeKXY/7qX/ppRHG8suxP3sv/TOvzh+Ev7avjvwJrdtbeJ72bxNoQkEdzDegG6iX OCyS4DFh1w5IOMcZyP0c0zUrbWdNtL+zlFxZ3USzwyr0dHAZWHsQQa/Kr9pzxZoXjr43+I9W8Mqk mmTSxos8KbVuHWNVeUD0Zgee4we9fpj8I9Hu/Dvwq8HaXfq0d7ZaPaW88bdUdYUBU/Qgj8Kef4ej GlRxEIckpbr5L8VtcjIcRWlVrYac+eMNn82vxOxvdBtrxPkj+zydnj4/Tp/WuPmje3klR/8AWo2z 8q7fSoZrexijmP7xV55z36fh0rj9UkSS+unT/nq38666iiivjD7MrUUUV+e/7ZH7OXiLTfiFqfjL QdKuNW0HVT9puPscTSPaTYAfeo5CsRuDYxkkHGBnzzw3+1x8VvBGj2uj23iDfaWkYihjvbOKR40H AXcy7iAOBknAAA6V+pdFfV0c+XsI0MTQVTl2v/wzPlK2RP28q+FrOm5au3/Do63QdVhntoYXkEcq fJsP8XpVubRbKeQySQ/vG/2yP5GuHorjNO1a4174O2up3jB7u90FbmZlUKC724YkAcAZJ47V+Zn7 MP8AycB4G/7CSfyNfrNRXFgs0WDp1qap35/O1t/LXc7sbljxlShUc7ezd9r3289NvMvRxpHruxOI 0udn/j1dhqX/ACDbr/rk/wDI1wNFFNZQykEZB4IPenUV4J7oUUUV+Wfx/wDgB4h+BfjO5u7W1um8 Nm5M+matbhisS7tyI7j7ki9OcZxke3YaL/wUC+JWl6XFaXFpoOqzRrt+2XdrIsr+7COVVz9FFfoz JGsqMjqHRgQykZBB4IIPasOHwD4Yt7j7RF4c0mOfOfNWxiV8+uQua+w/t2jXpRhjaCm11PkP7Dq0 Ksp4Ku4KXS1/1O403U4dSh3p/rP4k/z2qtN4XspZN48yL/YRht/UVyCtsqx/aV1/z93H/f0/418B aR4V+MX7ZGt2k+t3FxaeGYpN/wBsmgMFjAp6mGMY818ZAOSegLAGvJ/hzpY0P9oHwxpwYsLPxPa2 +5up23ark478V+uX3adRDiKUFKCpJQaskna34a/gFTh6NRwqSqtzTu29b+W+n4nVTTWWgw/KAj9k /if/AOtV+6/49Jf+ubfyrz6iivzY/b6/5L43/YKtv5vX6T0V4mW47+zq/tuXm0ate3byZ7WZYH+0 aHsObl1Tva/6oK7Tw3/yB4P+Bf8AoRri6K8p/ZZ/5N78D/8AXgP/AENq9Woorgr1PbVZ1LW5m395 30afsacad72SX3I0fEP/ACGbn/gP/oIrOoor83f+CgH/ACXiP/sD2/8A6HLX2P8Asnf8m7+CP+vN v/Rr163RXrYrM/rODp4TktyW1vvZW2t+p5WGy36vjKuL578/S23zv+h2fhz/AJA8P/Av5mud8Q/8 hm5/4D/6CKzqK+K/+ChEfgidNHkub6aPx5DCFt7e2jDrJalycTEkbADvKkZJJYbSDlfl/wAD/BL4 h/EHSTeeG/DepX+mFsi4XEUMhBIO1nIDEHIOM4rW/aikvm/aG8atqwZ5hqGFByMwBVEQGe3l7Oa/ TX4a+KPDHizwbpd14RubaXRVgSOCK2IH2dQABEyjlCoGCpwRivq6mLqZLl9FU1z82t3sr2dtPXQ+ ThhKWdZhXdR8nLpZbu11fX0107HSeF1uI4pSf+PZmPX72729f8471tzXsEHyzSxx/wC+wFRaTt/s u12Y/wBWPzxz+tcdqNvdQXMv2r/WOx+f+F/92vzom+C/7QWip5q6b4pjCcj7LqDOw+gSQn8qraH+ 0l8YvhLrxttR1rVZJ4WHn6X4lV5iR/dYS/vFHupBr9Sa+Bv+Cgvjvw14k17w7o+lTW99rWlCf7dc QEN5Sts2QlhwSCrEj+H2yayy/NHmlZYevQi0+ttvvub5jln9l0HiaGIkmuje/lpY7P8AtKyb/l5h /wC+xUc2l2V5Cf3UeG/5aR4B/MVw9dV4ZtZrW2kaYeWj42R/n82P89PpX178FPixYfGj4fWPiWyh No8haG6tC24286Y3LuxyOQwOASGUnHIHeV8yf8E/NFvNL+B95dXKNHBqGsT3FsD0aMRxRlh9Wjdf +A19N18ZmFGGHxdSlT+FM+xwFadfC06tT4mlcwNW0/8As668j/gaf7tVK2vFTo19En92LP6n/P41 i0UUUVwHe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VrabN51myHl4iMc/wn/A/zqXisuwufstyrn7h+Vl9VPWteRNjcHIPII6Eetfp XDeMVSg8NJ6x29P+AfhHG2WPD4xYyC92pv8A4l/mtfvPhH/gpN8LYPsujeObK1k+07vsF5JHF8u3 BKMxHvwM+tfBVftv8VPh/ZfFL4faz4a1GL91fwMiSbd2yTqjfUHaa/GTxt4N1TwD4ov9B1e1ktr6 zlZHjkXb/ut9CORVrSJ/Ivkz0f5D+P8A9fFdNxXGg4bNddby+fbxyd2UE/Ujmv1TKql1Km/U/l7j XCKNSli1191/LVfqdD8DfF3/AAhvxQ0a9eXyraaX7Nc/9c5OGr7+r8xVbb8/9yv0U+GfiL/hLfAe g6o/72W5tU86T/poBh/1DVDq+k2+vaTe6XeL5lpfQSW0ynujqVYfiGNfhR8RvCs3gfx7r+gzxtHJ p97LAFP90Mdv6YNfvDxX5Of8FFfBa+Ff2jL2+iB8rXLOLUCcceZkow/JFP41Wa0/djPtp/X3HpeG +N9njK2Eb0nFNesf+A/wOt07UptHvrXUIebmzlS5TzP7ykMP1FfcNrdJeW8M8J3xTIHRv9kjIr4X r6x+Butf2z8NtLH/AC0s91m//AOB+m2vlyiiivnD+gzv6KKKKKKt6fp9zqt9DaWkL3FzM4SOOMZZ iegApbDScnZBRRRVeONpJAqAszHAAGST6AV9w/sk/ski1Fr4y8Z2mZSBJY6bMOno7g9/QV1v7NP7 H+m+DdJttd8YWcd/r0u2WO2kGUtR1Ax3b1r6lACqABgDgAV+f5xnqknh8I/WX6I/ScmyH2LWIxS9 7ou3r5/kFYOua79lHkQcyfxyf3P/AK/8qg1rxE6S+Ra/8Dk/+J/xrnKbFEkEaxxoI41GAqjAA9gK koor4M+5FZnb53pKKKKKKKACiiiiiiigAoooor4i/wCClX/NOf8AuI/+2tfbtfEX/BSr/mnP/cR/ 9ta9/If+RlS+f/pLPns//wCRbV+X/pSCui8I9Lv/AIB/7NXO10XhHpd/8A/9mr7dooorwD6E52ii iiiiigAooooooooAKKKKKKKKACiiiiiiigAooooooooAKKKKKKKKACiiiiiiigAooooooooAKKKK KKKKACiiiiiiigAooooooooAKKKKKKKKACiiiiiiigAooooooooAKKKKKKKKACiiiiiiigAoooor 5G+OX7B9t4y1y713wTqVtot3dyGWfTL5WFsXJyzRuoJTJ527SMk4KgAV9c0V24TG18DPnoSt+vqc OLwdDHQ9nXjdBXQad4oMcRS5jkk2/wAact/wL/Gufor82rb9k/4+eEZXg0SG4jiDcSaXrkcCN6sA ZEP5gGnSfslfHrxpMkWvCUx5z5mr64lwq++Fdz+Qr9I6K97/AFkxe/JG/ez/AMzw/wDV3C7c87dr 6fkdp/wkOnt/y2/8cb/Cj/hItPX/AJbf+OH/AAri6K+WvgP+w7pfw61i18QeLL+LxBrNqwktrS3Q raQSA5DndzIQRkEhQDzgkAj6loorwMVjK+Mn7SvK7/I97C4Sjg6fs6EbI3dR8TPNHstY/L3/AMb9 awqKKKKKK4zsCiiiiiiigAooooooooAKKKKKKKKACiiiiiiigAooooooooAKKKKKKKKACiiiiiii gAooooooooAKKKK8I/aK/ZT0b46PHqsF3/YfieCLylvVj3x3CjkLKuQTjoGByAcENgAfKl5+xX8Z vBt8z6F9mvCRj7To+qCAn0B8wxn+lfpFRXvYTOsXg6fsotSiujVzwcVkuExdT2sk4y7p2NXR9efT vkf95bf+PJ/n0rcj8Sae0f8ArfL/ANl1Of0zXHUV+b1x+zT+0Zr0f2TUl1OW1bgreeIopI8e485u Pwrv/hf/AME87z+0ILzx5rFutmhDtpukszPL/svKwG0djtByOhHWvuKiuipxDjZxcIcsPRf5tmFP h/Bxmp1Lzt/M7/5HZjX9MXpN/wCQm/wqnfeKoVbZax+bJ/ff5V/x/lXMUVT0jSbLQNMtNN062js7 G0iWGC3hXasaKAAoHoAKuUUV8y227s+kSSVkOmme4l3v+9lem0UUUUUUDCiiiiiiigAooooooooA KKKKKKKKAC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WKFpnCIMuegoihaZwiDLnoK2La2W1TavLn7zevs Pb+fU9gPVy/L6mYVOWOkVu/66nlZhmFPA0+aWsnsv66BWfr2vad4X0a/1fV7+303TLOIzXN1O22N Ix95mb/Oeg5o17XtO8L6Nf6vq9/b6bplnEZrm6nbbGkY+8zN/nPQc1+U37XH7XGo/H3Wf7I0j7Rp ngezl/c2v3ZL2Qf8t5f/AGVP4ep56ZdzavayANgqejDofXqB0qKt19pjcOR5eMtnpj/PTvnpWG+3 c2zdsycZ647ZrbNcvjl9VRhK6e3dev6MxyvMJY6k3ONmt+z9P8j9K/g78cPCHx28OS6v4Uv/ALTF bTtDcwTrsuIWydrMmSQGA3KehHHBDAd9X4ofs8614/0b4qaN/wAK2+0S+JZpVRLWP5obmP8AjWdc gGLG4sSQFHIKkBh+0+ntdNYWv22K3jvvKTzo4GLxpJgblVioJGehIBI5IHSkooorxD2yxRRRRWrp twJ7byWP7xD8vup7fgayqWKVoXDIxBHce9d2BxUsHiIVl039Op4ucZes0wVTC9WtH2fR/fv5BXxB /wAFEvgfPrNrYeP9ItfNubb/AEbUvLX/AJZ8lHbnseOnevt+s/XtDsvE2l3Wnajax3NjcrseORdy 1tcV02ivv0+Mf3SV/XP9awLWM6nbGWEF5Ux5i9zn+IfXuPWt/SLdrexAcFHZixBGCOg/pX9BZRL2 k41aesZK6fl/XQ/hrjGcFg5Yer7tWE0nF7pq9/w1T2a1W5+Flfaf7JurPqXwq+yv/wAuF5JD/wB9 Hf8A1rhf2kv2VdX8H+KL+68PWEl9bO3nTWsHzyJuJ2vGo5IPcdQc9sV6B+y34R1Hwl8Ppf7UtZLG 5v7xpkgnUpIigbfmU8jOMj2q7xXwD/wVU8MlofAPiCOP7purOdvr5bRj/wAdevv7ivkT/gpxp32j 4BaXeAZNtrsC/QNFMCfzAr3cfHmw8vI+L4PrOhnmHkura+9NHsVfQX7MWpSS6Xr1k/8AqoZ45k/3 pAwb/wBAFfPtev8A7M95InizU7Uf6qaxM34rIgH/AKG1flpRRWhomh33iTVLbTdNtpLu+uH2RQxD JY9T9ABySeAASelfHn9YH0jRRTWbbVazs5r64SC3jaWVzhUUZJr9DP2Rf2ZdP8F6NaeLtbhNzrt0 m+CO4j2i2U9CBnqeufSnfs0/sl2HgS2g1vxDGt7qzru2EZRTwQB7D9T9Bj6iAAUADAFfnueZypp4 XDPTq/0X6n6RkOTulbF4ha9F28/UdXM+INZdJJLWH/gcn/sv+NLrHiT/AJY2v/fyucpaKKK+EPuw ooooooooAKKKKKKKKACiiiiiiigAoooor4i/4KVf805/7iP/ALa19u18Rf8ABSr/AJpz/wBxH/21 r38h/wCRlS+f/pLPns//AORbV+X/AKUgrovCPS7/AOAf+zVztdF4R6Xf/AP/AGavt2iiivAPoTna KKKKKKKACiiiiiiigAooooooooAKKKKKKKKACiiiiiiigAooooooooAKKKKKKKKACiiiiiiigAoo ooooooAKKKKKKKKACiiiiiiigAooooooooAKKKKKKKKACiiiiiiigAooooooooAKKKKKKKKACiii is3XfEWl+GLNLvV9RtdNtnlSBZruURo0jnCqCxxknoPx7Gna9rEXh/Rb/VJ4Z7iCzhad4rSEyyuF BJVEUck4xgd/Svyu+P3x+1r46+KGu7tmstFtmK6fpaNlIV6bmxw0hHVvwHAr3MqyueZVHraC3f8A keHmmaU8tpptXk9l+vyCpLe3e6l2QReb8u/5KLeF7qWKBP42/j+Wu10/TodLtgiDn+J/73+ewr9Y aK+H/wBkX9rryPsXgbxxe/u+IdM1idvu9hDMT27K56cA9sfcFceOwNXAVXSqr0fRo7MDjqWPpKrS fquqZw1FdNruhef/AKVbf6z+OP8Avf7S+/8AP69eZoooorzz0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hVLsFHUkAfj Qql2CqCSTgAdSa1rSzFquTgynqeoUeg/qfwHv6WAwFTH1eSGy3fZf1sebjsdTwNPnnu9l3/rqFVd U1S10PS7rUdRuo7Gxs4nubmedgscMags7sx4AADEnsKmuLhLWKWeeWOKJFZ3kkYKqKBlmZj0A7mv y/8A20P2xrr4uX914N8IXUlt4HtpdlzdRt82rSKfvcf8sQRlV/i4Y87VV1rbC1Qgcu33m/oPb+fX 0xL0pVXNZt9febmKI/u+5/vf/W9B+J7AfoGJxOHyXDKnTWvRd/N/15I+Cw+GxGcYh1Kj06vt5L+v NmF+2J+1xdfHrWf7B8PfaLHwPYSt5MfKSahIP+W8i9lH8CEZHU8nanz54X8L6v418R2Gg6DYXGp6 vfyrDbWsC7mdv5AAcknAUAkkAE1H4f8AD+o+KtZsNI0iwuNT1O8lWG2tYF3SPIf4f8T0A5PFfq3+ yT+yTp37P+jf2vq/2fU/HF5F/pN196OyjP8Aywi/q3Vj7YFMvrv7QwRM+Wp/76Prj+Xf88VWoor8 zrVqmIqOrVd2z9Io0YYemqVNWSNL9k39lvTv2c/C8s91LHqfi/Uok/tK+j+6ijlYIcjIjB6nguwB IACKvvdFFFFFFYm4UUUUUUUUAFFFFXdI1J9NuldRkdCvqDXfQTLcQpIhyjAEV5lxW1oWuvp8gjky 8DHkenuPf+f1r9I4U4iWXy+p4p/u5bP+V/5P8Nz+cfFPw/nncP7ZyuF68V78VvOK2a/vR/FeiRw/ xO8E/wDCTWEV7a/8hOzVtkf/AD2XqyfpwfWvDlbd89fVNeWfEj4a+d5ur6RF+9+/c2sf8f8Atr7+ o7/Wu24rxL9sDwIfiN8E9Z0dIvNuQn2q2XnHmx8qeB6Fvzr2uKVJ41eNg6EZBFcz4vl+0SRWiqHJ ByPr/wDWFfqPEGJ+r5ZUqxeulvPVaadz+bfD7CSxXFGDpON0pNy8kou7d+35nlVekfs+3hs/iVFG P9XNYzI//fcZH6gV5svzfcrsvhi0Gl6zf69e3UemaZo9mz3N1O+2NFPPzMemAufyr8OtE8K6v4k8 QW+haZYT3urXE3kRWkSkuz5xjHb6ngdTX6Rfs3/sz6T8H9HY6hbQ6p4pnA+36gwyluQQfIh74BA3 NxkjoQRj0zwX8DfB/wAMfF2teJ9I02NNd1VtzysS4gUgBljB+6GYFj3JOO2K69V2rgfqcn8Setfk mcZ3en9Xoq0mve8vL17/AHH9rZJkvtK31uq704v3f739707d99rX+stS1C10fT7q9vbqGxsbaJpp rmd1SOKNRlnZjwAAMkngCvJdI8a6p8T7q18Q2ssmmeDNvnaVBG22bU42XC3U/wDciIOY4vvYIeTa wCJ5DDr2tftgTZvYrjTPg9Zy/ubWTMU3iOVG4eXoRACMiP8AiK7mzwqe9QwpbxRIkUcUSLsSONdq ov8AdVR0FGOwp1FFfAn6UPooooooooAKKKKKKKKACiiiiiiigAooooooooAKKKKK+Iv+ClX/ADTn /uI/+2tfbtfEX/BSr/mnP/cR/wDbWvfyH/kZUvn/AOks+ez/AP5FtX5f+lIK6Lwj0u/+Af8As1c7 XReEel3/AMA/9mr7dooorwD6E52iiiiiiigAooooooooAKKKKKKKKACiiiiiiigAooooooooAKKK KKKKKACiiiiiiigAooooooooAKKKKKKKKACiiiiiiigAooooooooAKKKKKKKKACiiiiiiigAoooo ooooAKKKKKKKKACiiiiiiigAoooor44/as/Y4fxFPe+MvAVrGt+Q0+oaLEMfaT1MkAA/1h5JTjd2 +Y4b7HoruweNrYGr7Wi/VdH6nBjMHRx1J0qy0/FPugro9G8RZ8uC66H7k3/xX+P5+tc5RX4lSRtH IVYFWU4IIwQfSvsj9lD9sIaCsHg7x/qDNpqjbp+t3DFmt/SGY9TH2Vj93oflwV7/APau/ZGg8cw3 ni/wXaLB4mGZr3T4uE1DjLOo6CXjPGA5zn5jk/n5PDJbTPFKjRSxsVZGBDKwOCCD0Oe1fp8J4TPs LZ/d1i/6+8/MJ08Xw/irxej+6S8/60PSK57W/D/2j99a/wCs/jj/AL/+19fX1+vWtoeumA/Zbk/u v4H/ALns3t/L6dOqr9ro5EmjWSNg8bAMrKcgg8ggjqDT6/Pb9lX9ryX4ffY/CHjCVrjw0WEdrqDk tJpwPRW4O6LOPdRnGRgD9BLe4ivLeKeCVZ4ZVDxyxsGR1IyGBHBBByCOCK/Nswy+tl9XkqLR7Po/ +D5H6Vl+YUcwpe0p79V1T/rZnm7Lt+R6K63WtDF6vnQ/LcD/AMf/APr+/wCftyTLt+R6loooryz1 AooooooooAKKKKKKKKACiiiiiiigAooooooooAKKKKKKKKACiiiiiiigAooooooooAKKKKKKKKAC iiiiiiigAooooooooAKKKKKKKKACiiiiiiigAooooooooAKKKKKKKKACiiiiiiigAooooooooAKK KKKKKKACiiiiiiigAooooooooAKKKKKKKKACiiiiiiigAooooooooAKKKKKKKKACiiiiiiigAooo oooooAKKKKKKKKACiiiiiiigAooooooooAKKKKKKKKACiiiiiiigAooooooooAKKKKKKKKACiiii iiigAooooooooAKKKKKKKKACiiiiiiigAooooooooAKKKKKKKKACiiiiiiigAooooooooAKKKKKK KKACiiiiiiigAooooooooAKKKKKKKKACiiiiiiigAooooooooAKKKKKKKKACiiiiiiigAoooooVS 7BVBJJwAOpNABZgAMk8ACtaytPsy7m5lIx/ug9h/U/h9fQwOBqY6qqcNur7f12POx2Np4Glzz36L uFR3FwlrFLPPLHFEis7ySMFVFAyzMx6AdzT5JEii3v8Au40/5aV+av7bX7ZifESW68B+Brr/AIpq FtmparAxX+0GH/LKPH/LEHqf4yox8oy62loLVcnBlI5PZR6D+p/Ae8/FH3qzb+83/uo2+T+IjoT6 fQfkT9Aa/Qq1bDZHhVGC16Lq33f+f3HwNGliM6xLlN6dX0S7L+vMqftoftoP8TpbrwT4KupIvCCN svNSjyramwP3V9IR/wCPdTxgH5I0fR73xBqlrpel2txfX15KsNtawKZJJpCcKqqOSSaisbGbUrqK 1tYpLm5uZVhhggUvI8hOFVVGSSScADkmv1J/Yt/ZDT4I6X/wlHiiK3ufHF/EuyPh10mIg7kVuQZW B+dhwB8oONzOX1952Yoz+77n+9/9b0H4nsBToor80r16mJqOrVd2z9HoUKeGpqlSVkjX/Y//AGTb L4C+HItX1uK3ufHt/F/pM+4OtlGf+WETdM427mH3jwCQBn6SoooooorA6AooooooooAKKKKKKKKA CiiiiiiigAoooqzZ3t1EwjgkYFyBgEjJq5PILHc7t5t3J1J/z0/U1k5KsCDgjpSyO0jFmJJPUk5N ejDH14U/ZuTdtrt2j6Lv2fQ+aqZBgZ4n6xClGLl8dopSntZSlu49WvtaX00OO8SfDvw1eebqN7F9 h2KzzTwMYvdmbFfPnhnRZ/2rNUiSG1uND+B+lXW+GDlJvEc6n/WSMefKBHQ9+uSMJ9ZMu75HpsMK W8WyCKOKJP8AlnGu1aGYuxJOSaKKK87zZ9IkkrIjsbG10uwitbWKO2toVVIYIFCqigYVVUdBViii iiiigYUUUUUUUUAFFFFFFFFABRRRRRRRQAUUUUUUUUAFFFFFfEX/AAUq/wCac/8AcR/9ta+3a+Iv +ClX/NOf+4j/AO2te/kP/IypfP8A9JZ89n//ACLavy/9KQV0XhHpd/8AAP8A2audrovCPS7/AOAf +zV9u0UUV4B9Cc7RRRRRRRQAUUUUUUUUAFFFFFFFFABRRRRRRRQAUUUUUUUUAFFFFFFFFABRRRRR RRQAUUUUUUUUAFFFFFFFFABRRRRRRRQAUUUUUUUUAFFFFFFFFABRRRRRRRQAUUUUUUUUAFFFFFFF FABRRRRRRRQAUUUUUUUUAFFFFFfKn7Wf7JkfxAhuvGHg+1SLxPGu+8sIwFXUFA5ZR2lx/wB9d/mw T9V0V2YPGVcFVVak9fz8mceLwlLG0nRrK6f4eaCt7Q9dMB+y3J/dfwP/AHPZvb+X06YNFfijeWc1 jcz29zDJb3MLmOSOVSjowJBUgjIIPGDX07+yf+1jJ8NZ7fwn4snabwpK223umyz6cxP6xE9R/CeR 3Fe+ftQ/sj2nxbWfxJ4a8rTvF0cZMkTALFqW0cK5zhJMDAc8HgNgfMv51alpt3omoXFhf28tnfW0 jRTW86FXjcHDKynkEEYwa/UaFfCZ7hnCS16rqn3X+fyfY/La1DF5DilUg9Oj6Ndn/l80ekVi61oo vgZoRtuF/wDHv/r+h/A+2Xo/iD7JiGY+ZF/f/iT/ABH+faurVg43LX7R2d5BqFrBdWs8dzbTossU 0Lh0kRgCGBBwwIIIIOCOanr83P2Xv2tLv4Qsnh3xH52o+EJHHlMCWl05mPLIOrIcklBznleSQ36L 6Tq1lr2mWuo6ddRXtjdRrLBcwuGSRCMhgRwQRX5xmOW1suqcs9YvZ9/+CfpGXZlRzGnzw0kt12/4 HmedMu35HorsNX0OPUBvj/d3H/of1/xrkZoXt5dj/upUq5RRRXknrDaKKKKKKKACiiiiiiigAooo oooooAKKKKKKKKACiiiiiiigAooooooooAKKKKKKKKACiiiiiiigAooooooooAKKKKKKKKACiiii iiigAooooooooAKKKKKKKKACiiiiiiigAooooooooAKKKKKKKKACiiiiiiigAooooooooAKKKKKK KKACiiiiiiigAooooooooAKKKKKKKKACiiiiiiigAooooooooAKKKKKKKKACiiiiiiigAooooooo oAKKKKKKKKACiiiiiiigAooooooooAKKKKKKKKACiiiiiiigAooooooooAKKKKKKKKACiiiiiiig AooooooooAKKKKKKKKACiiiiiiigAooooooooAKKKKKKKKACiiiiiiigAooooooooAKKKKKKKKAC iiiiiiigAooooooooAKKKKKKKKACiiiiiitSysvs+JJB+97D+57n3/l/LtweDq42qqdJer7HDi8X SwdN1Kj9F3Ciivgb9tj9tjb9v+Hnw8v/AO9DquuWrfg0EBH5M4+g7miysfs+JJB+97D+57n3/l/K 0AWbA5JoAO7AqhfXw2mKI9eGYd/Ye3qe/T6/ok54bI8LZav8ZP8Ar7j8/hHEZ3ibvRfgl/X3mf8A twftnPfy3/w28B3/AJVim6HWNYgb/Xf3raJgeF7O3VjlRgA7vhS3t57y6iggikluZmVEjjUszsTh VVRyST0FMjjeSXYn72V/uRx1+mX7E/7G8Hw3sLXxz41sP+KvmXfZ6bOo/wCJZGfusy8/viOTnlQc YBzS318ApiiOc8Mw7+w9vU9+n1z6KK/OMViquLqOrVd2z9Ew2Gp4SmqVJaE37GP7GMHwttbXxr42 tY5fF8y77Oxkwy6YpH3vQzEdT/D0HOTX1/RRRRRRXKdQUUUUUUUUAFFFFFFFFABRRRRRRRQAUUUU UUUUAFFFFFFFFABRRRRRRRQAUUUUUUUUAFFFFFFFFABRRRRRRRQAUUUUUUUUAFFFFFFFFABRRRRX xF/wUq/5pz/3Ef8A21r7dr4i/wCClX/NOf8AuI/+2te/kP8AyMqXz/8ASWfPZ/8A8i2r8v8A0pBX ReEel3/wD/2audrovCPS7/4B/wCzV9u0UUV4B9Cc7RRRRRRRQAUUUUUUUUAFFFFFFFFABRRRRRRR QAUUUUUUUUAFFFFFFFFABRRRRRRRQAUUUUUUUUAFFFFFFFFABRRRRRRRQAUUUUUUUUAFFFFFFFFA BRRRRRRRQAUUUUUUUUAFFFFFFFFABRRRRRRRQAUUUUUUUUAFFFFFFFFABRRRRXz7+09+yzp3xn0+ bW9GiisPGsEYCT/dS9VRhYpe27HCv1GACSAMfQVFdOGxNXCVVVouzX9WObEYeliqTpVldMK1tF1r 7D+5mP8Ao3/oH/1vUfiPfJor8WNa0a+8O6td6ZqVrJY39rIYpreZdrxuDggivb/2Zf2otT+Cupw6 Vqby6j4MnkzNZ/ee1ZiMyxfjyU6HnGCc19c/tQfsv2Pxq0ttX0hYrHxlaR4imbCpeKBxFIfXsrHp 0PHT82/EHh7UvCeuXmkaxZy6fqVnIYpreYYZGH8xjkEcEEEZzX6phcVhs8wzhNa9V281+jPyrFYX E5FiVVpvTo+/k/680eiqwcblrO1jR01OEEHy50+4/wDQ+38qwdF1r7D+5mP+jf8AoH/1vUfiPfrl ZZE3LyK/ZPQde0/xNo9nq2k3kV/p13GJYLiFtyOp6EH9CDyDkEDBrQr8wf2Zv2ndR+B2rHT9QE2p eELp91xZIQXt2/56xAnGfVcgN7Hmv0q8N+JNM8X6HZazo17FqOl3sYlguYTlXB478ggggqQCCCCB givzvM8rqZbUs9YPZ/5+Z+iZZmdLMaV46SW6/roefzQvby7H/dSpUddprGjpqcIIPlzp9x/6H2/l XHzQvby7H/dSpWpRRRXjHtEdFFFFFFFABRRRRRRRQAUUUUUUUUAFFFFFFFFABRRRRRRRQAUUUUUU UUAFFFFFFFFABRRRRRRRQAUUUUUUUUAFFFFFFFFABRRRRRRRQAUUUUUUUUAFFFFFFFFA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FFFABRRRRRRRQAUUUUUUVfsbH5RLKOvKqe/u fb0Hfr9evC4WrjKqpUlr+XmzkxWKp4Sm6tV6fmFFFfGf7bX7ZT/DmK68B+Brr/ipZotl/qsDhv7P U/wR4/5bEdT/AAAgj5iCj7Cz8nEsg/efwg/w+/1/l/K5xRxVW+vfIzFGf3vRj/c9vr/L+X6T/s2R 4X+ryf8AX3I/Of8Aac6xP9Wiv6+9nN/txftmJp8V/wDDnwHf/wCnbmh1jWLVvlhXkNbRMP4uzsD8 v3Rkltn570V+gH7Ef7Fr2sth8RvH9h5UqMlzo+jzrtZG6pcyqe/dUPTgnnAqPULzYpijb5zw5HYe n+P5etZ9FFfm+LxdTGVXVqvX8l2P0XCYWng6SpU1/wAE1/2G/wBjefwlJa/Ebx5YeVq7rv0fR7qL 5rLOCtzKp6S4+6p+4Dk/PgJ9w0UUUUUVxnYFFFFFFFFABRRRRRRRQAUUUUUUUUAFFFFFFFFABRRR RRRRQAUUUUUUUUAFFFFFFFFABRRRRRRRQAUUUUUUUUAFFFFFFFFABRRRRRRRQAUUUUUUUUAFFFFF fEX/AAUq/wCac/8AcR/9ta+3a+Iv+ClX/NOf+4j/AO2te/kP/IypfP8A9JZ89n//ACLavy/9KQV0 XhHpd/8AAP8A2audrovCPS7/AOAf+zV9u0UUV4B9Cc7RRRRRRRQAUUUUUUUUAFFFFFFFFABRRRRR RRQAUUUUUUUUAFFFFFFFFABRRRRRRRQAUUUUUUUUAFFFFFFFFABRRRRRRRQAUUUUUUUUAFFFFFFF FABRRRRRRRQAUUUUUUUUAFFFFFFFFABRRRRRRRQAUUUUUUUUAFFFFFFFFABRRRRRRRQAUUUUV4j+ 0d+zHpHx20xLuCWPSfFVqhW21HZlJV5IhmA5K56MMlSSQDkqfbqK6MPiKmFqKrSdmjnr4eniabpV VeLCtTSNdfTvkf8AeW39z+5/u/4Vl0V+Mfi7wjq/gPxFfaHrljJp+qWb+XNBIOncEEcMpBBDDggg gkGvTf2ef2lNe+BWrrArPqPha5mD3ulsRkcYMkRPCvjGezbQD0BH3r+0F+zzofx08Osk6x2PiK2Q rY6qE+dOpEcmOWjJJ46gkkc5B/MLxt4J1n4d+Jr3QdfsnsdTtW2vG3IYdmU9GUjkEcEV+pYHHYfO sO6VWK5uq/Vf1dH5XjcDiMkrqtRl7vR/o/61PQopUuIg6HfG1VNT0mDU4sP/AKzb8j/561y+k6s+ mS9fMtm+8n/sy+/867OKVLiIOh3xtX6+eDfGWkePvDdnruhXseoabeJvjlj6g9CpB5VgeCDggjmt uvye+APx+1r4FeKFu7RmvdFuWC6hpbthJl6blzwsgHRvwPBr9QPAfjzRfiV4XtNf0C8W9066XII4 eNh1Rx1DA8EH6jOQT8HmuU1MtqXWsHs/0f8AWp99lWbU8yp9prdfqvL8jg7yzexk8mb/AFlQ13Oo adDqlsUcc/wv/d/z3FcZeWc1jdeTN/n/AGq6GiiivBPeIaKKKKKKKACiiiiiiigAooooooooAKKK KKKKKACiiiiiiigAooooooooAKKKKKKKKACiiiiiiigAooooooooAKKKKKKKKACiiiiiiigAoooo ooooAKKKKKKKKACiiiiiiigAooooooooAKKKKKKKKACiiiiiiigAooooooooAKKKKKKKKACiiiii iigAooooooooAKKKKKKKKACiiiiiiigAooooooooAKKKKKKKKACiiiiiiigAooooooooAKKKKKKK KACiiiiiiigAooooooooAKKKKKKKKACiiiiiiigAooooooooAKKKKKKKKACiiiiiiigAoooooooo AKKKKKKKKACiiiiiiigAooooooooAKKKKKKKKACiiiiiiigAooooooooAKKKKKKKvWFlnEsq5HVV Pf3Pt6Dv/Pqw2GqYuqqVJXb/AKuzlxOJp4Wm6tV2S/HyQUUV8l/tpftiQfCXS7rwb4QuvN8cXMX7 66gwy6TGedzdf3pH3V/hB3HHyhnWNiAollGc8qp7+59vQd/53iSWyeSaCSWyeSarXt59nQoh/ekc Efwj1+vp+fpX6RTp4bI8K5Pfq+rfZf1ofnM6mJzrEqK2/BLv/W5U/bO/bOg+FtrdeCvBN1HL4vmX ZeX0eGXTFI+76GYjoP4ep5wK/Mq4uJ7y6lnnlkluZmZ3kkYszsTlmZjyST1NFxcT3l1LPPLJLczM zvJIxZnYnLMzHkknqa+1f2G/2OX8VXVh8Q/HNhH/AMI8n77StKul/wCP1uqzyKf+WQ6qDneeSNuN 6Xt99nzHGf3vc/3PYe/8v5ZdFFfneMxlXHVXVqfJdkfoWDwlPBUlTp/N92bv7Df7GaXUVh8RvHlh +63CbR9Hul+V14K3Mqnt/cUjn7xyCtfoFRRRRRRXCdwUUUUUUUUAFFFFFFFFABRRRRRRRQAUUUUU UUUAFFFFFFFFABRRRRRRRQAUUUUUUUUAFFFFFFFFABRRRRRRRQAUUUUUUUUAFFFFFFFFABRRRRRR RQAUUUUUUUUAFFFFFfEX/BSr/mnP/cR/9ta+3a+Iv+ClX/NOf+4j/wC2te/kP/IypfP/ANJZ89n/ APyLavy/9KQV0XhHpd/8A/8AZq52ui8I9Lv/AIB/7NX27RRRXgH0JztFFFFFFFABRRRRRRRQAUUU UUUUUAFFFFFFFFABRRRRRRRQAUUUUUUUUAFFFFFFFFABRRRRRRRQAUUUUUUUUAFFFFFFFFABRRRR RRRQAUUUUUUUUAFFFFFFFFABRRRRRRRQAUUUUUUUUAFFFFFFFFABRRRRRRRQAUUUUUUUUAFFFFFF FFABRRRRRRRQAUUUUV5N+0F+z7o3x28NeRPssfEFopOn6oFy0ZPOx8ctGT1HUHkdwfWaK2o1qmHq KrSdpIxrUaeIpulVV4sKv6Tqz6ZL18y2b7yf+zL7/wA6oUV+N3j3wBrnw08S3Wg+IrFrDUYMEqSG V1P3XRhwyn1B7EHBBA674DfH7XPgR4lN5YA3+j3JAvtKkcqk6jowPO1x2bB9CCK/Rn43fAfw58dP Dq2GsK1pqFvuay1SBV863Yjpz95CcbkJGccEEAj8w/ih8Lde+EXi258P+ILXybiP54Z48mG4iJOJ YzjlTj6ggggEEV+p5fmGHzii6FZe9bWPfzX9XX4n5XmGXYjJqyr0G+W+j7eT/qzPQoZo7qEPGd8b VW1DTodUtijjn+F/7v8AnuK5PS9Xm0yX5P3sbffj/wA967GzvIr63E0PIx/kV+r/AMO/iLoXxS8K WfiHw9eC6sbgYIOBJDIAN0Ui5+V1yMjJBBBBIIJ6evyM+Dfxr8RfBPxPHqmiXLPaOwF7psjkQXaD PDDswBO1gMrk9QSD+nvwn+Lnh34yeF49a8P3XmAYS5tJPlmtZCuSki+vuMg44zXxGbZPUy+XPHWm +vbyf+fU+4ynN6eYw5ZaVFuu/mv8jh7yzmsbryZv8/7VQ13t9Yw6hFtmjzxw38S1xmo6bNpkmx/+ ASf367aiiivnT6Iq0UUUUUUUAFFFFFFFFABRRRRRRRQAUUUUUUUUAFFFFFFFFABRRRRRRRQAUUUU UUUUAFFFFFFFFABRRRRRRRQAU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XLGx83Eso/d9h/e/+t6n8B3I3oUKmJqKlSV2znr16eHpurUdkgoor5y/a2/a 2079n/Rv7I0j7Pqfji8i/wBGtfvR2UZ/5by/0Xqx9smksbHzcSSD932H97/63qfwHcjTJyxJ70M2 ar3d4LVcDBlI4HZR6n+g/E+/6VQo4fI8K5zevV9W+y/rzPzmtWxGdYlQgtOi7Lu/68in+2F+15a/ AXS/7B0Hy77x7fwb4Y5F3R6fEchZ5F6FuG2p36njAf8AKfUNQutWv7q9vZZLm+uZXmmnkbczyMSW Zm7kk5NWfEHiDUfFWs3+r6vf3Gp6neStNc3U7bpHkP8AF/gOgHA4r6r/AGJ/2O/+FsXUXjXxlayR eELaX/Q7WRdv9pyAnd7+UpGGPRjwDw1Ld3YtVwMNKRwOyj1P9B+J98gksSSck8kmhmLsWYksTkk9 SaK/P8djquPq+0nt0XY+9wOCp4GlyQ36vuT/ALF/7F7/ABOltfG3jW1ki8II2+z02TKtqbA/eb0h H/j3QcZJ/TSONIotifu4k/5Z023t0tYooIIo4okVUSONQqooGFVVHQDsKkoooorzj0QooooooooA KKKKKKKKACiiiiiiigAooooooooAKKKKKKKKACiiiiiiigAooooooooAKKKKKKKKACiiiiiiigAo oooooooAKKKKKKKKACiiiiiiigAooooooooAKKKKKKKKACiiiiviL/gpV/zTn/uI/wDtrX27XxF/ wUq/5pz/ANxH/wBta9/If+RlS+f/AKSz57P/APkW1fl/6UgrovCPS7/4B/7NXO10XhHpd/8AAP8A 2avt2iiivAPoTnaKKKKKKKACiiiiiiigAooooooooAKKKKKKKKACiiiiiiigAooooooooAKKKKKK KKACiiiiiiigAooooooooAKKKKKKKKACiiiiiiigAooooooooAKKKKKKKKACiiiiiiigAooooooo oAKKKKKKKKACiiiiiiigAooooooooAKKKKKKKKACiiiiiiigAooooooooAKKKKK4T4wfB3w98avC 0uj63bgSqGazv41HnWkhA+ZCexwNy5wwAzyAR3dFaU6k6M1UpuzRnUpwqwcKiun0Cren6jNpt1vT /gcf9/8Az2NVKK/ID4s/CbX/AIN+Lp9B12Dawy9vdRg+VcxZwHQnt6jqDwaPhN8Wdf8Ag34ug17Q p9rDCXFrIT5VzFnJRwO3oeoPIr9Rvi/8INB+NHhGbRNbhw4y9pfRgebaSYwHQnt2Kngjrzgj8wPj B8HPEPwV8Uto2uwqVdS9rewgmC6j/vIcdRnBU8g/UE/qmWZpRzSk6NZLntqu/mv60PyvM8rrZVVW Iw7fJfR9U+z/AK1O+s7yK+txNDyMf5FF5ZxX1uYZuRj/ACa4zT9Rm0263p/wOP8Av/57Gu0s7yG+ h86E5Ffp/wDCD4v6D8aPCMOt6JNhxhLuxkI820kxko4HbuGHBHTnIHc1+Pnws+K/iH4O+KIdc8O3 flSjCz28g3Q3MeQTHIvcHHUYI6gg81+n/wAF/jd4d+N3hmPU9GnWK/jUC90qWQGe0c9QQMFkJ+64 ADexBUfGZvk88BL2lPWm/wAPJ/5n2WUZxDMI+zqaVF+Pmv8AI4vUdOm0262P/wAAk/v/AOe4qpXf XlnFfW5hm5GP8muN1LS5tPl2P/qv4JP4f/1+1eiUUUV80fTFO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KKKACiiiiiiigAooooooooAKKKKKKKsWdmbltzZEQPJ7k+g9/wCX5A60aM681Tpq7ZjWrQoQdSo7 JBRRXin7UH7TWkfs5+EvPeKPUvEt+rppulc7XYfellx0jXK57seBjlldY2XnMJJB+7H8P97/AOt/ +r6ajNmgYVQAMAcAegFRXNytqm5uXP3V9fc+38+g7kfpuFwtDJsO6lR69X+i/rzPzbE4nEZxiFTp rTou3m/68jI/a0/as0v9n3w5LZWUsd944v4m+wWPDLbKcj7TL6KD91erEYHAZl/JnxB4g1HxVrN/ q+r39xqep3krTXN1O26R5D/F/gOgHA4qfxh4u1fx54o1TxDr11JfavqU7XNzPJ/Gx/ur0AA4VRwq gAAAAV7x+yP+yPqPx91n+19X+0aZ4Hs5f31192S9kH/LCL/2Z/4eg56Nu7oWycEeYfugjP4/57+v NZDMXYsxJYnJJ6k0skjTOXc7ieSaSvgcwx9TMKvPLRLZdv8Ag9z7vL8BDA0uSOre77/8Dsaf7GP7 It18bNei8UeJbWSLwFZyt/rMo2pyr/yyjxg+WD99x6FQc7in6n2dnBptrFa2sUdtbQxLDDBAoSNI wMKqqMAAAYAHAFQaLotl4c0aw0vS7WOx0yziS2trWBdqpGowqr9AKvUUUUV5Z6gUUUUUUUUAFFFF FFFFABRRRRRRRQAUUUUUUUUAFFFFFFFFABRRRRRRRQAUUUUUUUUAFFFFFFFFABRRRRRRRQAUUUUU UUUAFFFFFFFFABRRRRRRRQAUUUUUUUUAFFFFFFFFABRRRRRRRQAUUUUV8Rf8FKv+ac/9xH/21r7d r4i/4KVf805/7iP/ALa17+Q/8jKl8/8A0lnz2f8A/Itq/L/0pBXReEel3/wD/wBmrna6Lwj0u/8A gH/s1fbtFFFeAfQnO0UUUUUUUAFFFFFFFFABRRRRRRRQAUUUUUUUUAFFFFFFFFABRRRRRRRQAUUU UUUUUAFFFFFFFFABRRRRRRRQAUUUUUUUUAFFFFFFFFABRRRRRRRQAUUUUUUUUAFFFFFFFFABRRRR RRRQAUUUUUUUUAFFFFFFFFABRRRRRRRQAUUUUUUUUAFFFFFFFFABRRRRRRRQAUUUUUUUUAFFFFFc j8Tvhb4e+L3hmTQvEdp9oti3mRSxkJNbydnjbHynHB4IIJznJFddRV06k6UlODs11InCNSLhNXTC rNhqU2nyb4f+/f8ADVaivyW+OvwK134F+K303Ul+1aXcFn0/VI0Ijuowf/HXXIDKTxkEZBBPM/D/ AOIGt/DHxRZ+IPD941nqFsfqkqHG6N1z8yHHI+hGCAR+t3jzwHovxK8L3ega/Zre6ddLgg8PGw6O h6hgeQR9DnJB/L/4/fAHWvgV4oa0uw17otyxbT9URcJMvXa2OFkA6r+I4NfqOU5vDMofV8Qlz2+U l/W6Py7NsoqZbP6zhm+S/wA4v+tn953On6jDqlsHQ8/xL/d/z2NWJoEuoTHIPMjauEs7yaxuvOh/ z/s12en6jDqlsHQ8/wAS/wB3/PY1+hfwB/aD0P47+HWuLQDT9ctQPt2lNJueLsHQ4+ZD64GDwccZ 9Wr8aPBPjbWfh34mste0C9ex1O1bcki8hh3Vh0ZSOCDwRX6ffs+/tBaN8dvDXnwbLHxBaKBqGlls tGTxvTPLRk9D1B4PYn5XOMmeCbrUFem/w/4Hn959Vk2cxx0fY1tKi/H08/L7vLldW0l9Ml6eZbN9 1/8A2Vvf+dUK9CliS4iKON8bVxmraS+mS9PMtm+6/wD7K3v/ADr1miiivlT6ooUUUUUUUUAFFFFF FFFABRRRRRRRQAUUUUUUUUAFFFFFFFFABRRRRRRRQAUUUUUUUUAFFFFFFFFABRRRRRRRQAUUUUUU UUAFFFFFFFFABRRRRRRRQAUUUUUUUUAFFFFFFFFABRRRRRRRQAUUUUUUUUAFFFFFFFFABRRRRRRR QAUUUUUUUUAFFFFFFFFABRRRRRRRQAUUUUUUUUAFFFFFFFFABRRRRRRRQAUUUUUUUUAFFFFFFFFA BRRRRRRRQAUUUUUUUUAFFFFFFFFABRRRRRRRQAUUUUUUUUAFFFFFFFFABRRRRRRRQAUUUUUUUUAF FFFFFFFABRRRRRRRQAUUUUUUVPZ2huXyciMHk9z7D3/l/PSlTnWmqdNXbMqtWFGDqVHZIKKK8m/a O/aI0H9njwRLqmoyx3OuXKumlaVu/eXMoH3m9I1ypZuw4GSVBdZWRuTubIiB5Pcn0Hv/AC/IHVAC qFUAIBgAdAKAAqhVACAYAHQCo7i4W3jLnGf4R6n/AA9a/S8FgqGT0HWqv3ur/Rf1qfnGMxlbNqyp Ul7vRfq/60K37Sn7Smg/s6+Evtt75d94hvFZNN0eNvmmb+/J/cjHc9+g5r8jfiJ8RNe+Kvi2/wDE viW/kvtTvG+eT+FF/hSNf4FHQAfzyaPiJ8RNe+Kvi2/8S+Jb+S+1O8b55P4UX+FI1/gUdAB/PJr0 39lf9mHV/wBofxbFviksfCFhKn9q6l935eD5ETd5WH1ChsnPyqyXNytqm5uXP3V9fc+38+g7kY8s rTOXc5c9TRJI0zl3OWPU0lfC5jmFTMKvNLSK2X9dT7bL8vp4GnyrWT3f9dP+HNn9kP8AZPvf2gte l1TV/tFj4H02VftM8eVa9k6+REcYzj7zfwgjuwr9XtB0HTvC+jWGkaRYW+maZZxCG2tYF2xpGPuq q/5z1PNReF/C+l+C9BsNE0Swt9M0iwiWG2tYF2qij9SSeSTkkkkkkk1q0UUUV5R6wUUUUUUUUAFF FFFFFFABRRRRRRRQAUUUUUUUUAFFFFFFFFABRRRRRRRQAUUUUUUUUAFFFFFFFFABRRRRRRRQAUUU UUUUUAFFFFFFFFABRRRRRRRQAUUUUUUUUAFFFFFFFFABRRRRRRRQAUUUUUUUUAFFFFFfEX/BSr/m nP8A3Ef/AG1r7dr4i/4KVf8ANOf+4j/7a17+Q/8AIypfP/0lnz2f/wDItq/L/wBKQV0XhHpd/wDA P/Zq52ui8I9Lv/gH/s1fbtFFFeAfQnO0UUUUUUUAFFFFFFFFABRRRRRRRQAUUUUUUUUAFFFFFFFF ABRRRRRRRQAUUUUUUUUAFFFFFFFFABRRRRRRRQAUUUUUUUUAFFFFFFFFABRRRRRRRQAUUUUUUUUA FFFFFFFFABRRRRRRRQAUUUUUUUUAFFFFFFFFABRRRRRRRQAUUUUUUUUAFFFFFFFFABRRRRRRRQAU UUUUUUUAFFFFFFFFABRRRRXPePPAei/Erwvd6Br9mt7p10uCDw8bDo6HqGB5BH0OckHoaKqMpQkp RdmiJRjOLjJXTCprO8msbrzof8/7NQ0V+Unx+/Z3134D68Eut1/oF07Cx1SNSFfv5cg/hkA5I6Hk gnBx594R8Xav4D8RWOuaHfSafqlm/mQzxHp2IIPDKQSCp4IJBBBr9g/F3hDR/Hnh+70TXtPi1LTL pdstvLkA4OQQQcgg8gggg9CK/NT9pT9mXVfgbrT3los2peELp/8ARNQ25aEk/wCqmwMBh2PAYcjn Kj9PynOIY+P1fE/H+Ev+D5fcfmGbZNPAy+s4X4N/OP8AwPP7zutN1SHUot6H5x99O61YliS4iKON 8bVwVtczWcm+GXy5K6/R9Yj1OHBHl3CffT+o9v5V9s/s6/tN6J8dtL+yOq6V4rtYg13pzH5JAODL AScsmccH5lzg5GGPtdfi54f8Q6l4T1yz1fR7yXT9Ss5BLDcQnDIw/mMcEHggkHOa/ST9l/8Aagsf jVpa6Rq7RWPjK0jzLCuFS8UDmWMevdlHTqOOnz2c5I8LfEYdXh1Xb/gfkfRZNnaxiVDEO1Tv3/4P 9I57VdEfTvnT95bbvv8A8X/Av8/lWZXojKsibW5FcjrWi/Yf30P/AB7f+gf/AFvQ/gff3+iiivjz 7Aya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pbW1a6fA4Qfeb0/xJ7D+mSLhCVSShBXbInONOLnN2SCiiuA+NXxq8 NfAnwRdeIfEN1/eSzsY2HnXsuPlSNf5noo5NFratdPgcIPvN6f4k9h/9c1roixIEQYUdMnNKiLEg RBhB0H9T6k/57CmzTJbx736dAB1Y+g/x7fkD+k5fgaWU0HXrv3ravt5I/OMfjquaVlQoL3b6Lv5v +tCt8ePjx4a/Z/8ABEuva9L5ty+5LDTY2CzXsuPur1woypZyMKPUlVb8gPi58Vte+NPjy/8AFfiG Xzb652okEefJtohwkUaknCj8ySSSSxJv/G743eJfjx43l8Q+IZf7yWdjGx8myiz8qRr/AOhN1Y8n sBvfs0/s563+0V43/s618yx0Oz2zalqu0ssMeflRexlb5sA+hJ4U0TTJbx736dAB1Y+g/wAe35A4 9xM1xIXb8AOgHoKJ5nuZC7n2AHQD0H+femV8ZmWZzzCp2gtl+r8z7DLcthgId5vd/ovIl/Zp/Zp1 79orxb9ltfMsfD1my/2lrG35YV67I88PKR0HbqeOv67eBfAuifDfwlpfhrw9YR2OkWESwwxx/wDj zs3dmO4sx5JJJqP4e/D3Qfhf4SsPDXhuwjsdMs12JHH952/ieRuruTySetdHRRRRXjHtBRRRRRRR QAUUUUUUUUAFFFFFFFFABRRRRRRRQAUUUUUUUUAFFFFFFFFABRRRRRRRQAUUUUUUUUAFFFFFFFFA BRRRRRRRQAUUUUUUUUAFFFFFFFFABRRRRRRRQAUUUUUUUUAFFFFFFFFABRRRRRRRQAUUUUUUUUAF FFFFfEX/AAUq/wCac/8AcR/9ta+3a+Iv+ClX/NOf+4j/AO2te/kP/IypfP8A9JZ89n//ACLavy/9 KQV0XhHpd/8AAP8A2audrovCPS7/AOAf+zV9u0UUV4B9Cc7RRRRRRRQAUUUUUUUUAFFFFFFFFABR RRRRRRQAUUUUUUUUAFFFFFFFFABRRRRRRRQAUUUUUUUUAFFFFFFFFABRRRRRRRQAUUUUUUUUAFFF FFFFFABRRRRRRRQAUUUUUUUUAFFFFFFFFABRRRRRRRQAUUUUUUUUAFFFFFFFFABRRRRRRRQAUUUU UUUUAFFFFFFFFABRRRRRRRQAUUUUUUUUAFFFFFFFFABRRRRWfr2g6f4m0e80nVrOK/067jMU9tMu 5XU9QR+oI5BwQRjNaFFNNxaadmhNKSswqSGZ7eXen7qVKjor8w/2m/2ZL/4H6udS00S3/g+7kxb3 RGWtWPIhlI7/AN1ujD3yK8U0XWb7w7q1pqem3Uljf2sglhuIW2vG4OQQa/ZfXtB0/wATaPeaTq1n Ff6ddxmKe2mXcrqeoI/UEcg4IIxmvzb/AGnP2V9Q+Ct6dY0ky6l4OuZMJcFcyWTE8RS46joFfgE8 HBxn9NybOo4yKw+J+Pp/e/4P5n5lnOSywknisL8G7XWP/A/I7TR9Yj1OHBHl3CffT+o9v5Vosocb Wrz6GZ7eXen7qVK6/SdYTVIsH93cL99P6j/PFfWX7MP7U2nfGfT4dE1mSKw8awRkvB91L1VGWli7 bscsnUYJAIBx9BV+Kum6ld6JqFvf2FxLZ31tIssNxA5V43ByrKw5BBGciv0R/Za/a3g+LSxeG/FT QWPi5V/cyxjZFqKgckDOFkABJUYB5KgD5V8XOcjeHviMMvc6rt6eX5HtZLnixNsPiXafR9/+D+Zh a1ov2H99D/x7f+gf/W9D+B98mvRWUONrVyuseH/sf7+14i/iT+5/9avpmiiiviz7QxKKKKKKKKAC iiiiiiigAooooooooAKKKKKKKKACiiiiiiigAooooooooAKKKKKKKKACiiiiiiigAooooooooAKK KKKKKKACiiiiiiigAooooooooAKKKKKKKKACiiiiiiigAooooooooAKKKKKKKKACiiiiiiigAooo oooooAKKKKKKKKACiiiiiiigAooooooooAKKKKKKKKACiiiiiiigAooooooooAKKKKKKKKACiiii iiigAooooooooAKKKKKKKKACiiiiiiigAooooooooAKKKKKKKKACiiiiiihEaRgqqST2AyaBBRRU c0yW8W+eWOKP/npI21f1ooqzFps0n3gIhz/rOOnbAGR+VWY9LjC/vHYkj+HAwfx6/pXqUMrxmI+C m7d3ovxPMrZnhMPpOor+Wv5ElFeH/ED9tL4PfDyWWC68W2+r3yLv+y6GpvG7jbvTMYPHRnB9q+cP H3/BUiTzZYPBXg2Pyv8AljfeIJ/m/wCBW8JGPwkOfaqNvbNcvgcAdT6VsoixIEQYQdB/U+pP+ewp ERY12ooQeg/+vSu6xIXc4QdT/QepP+e5r7jLstpZXTdeu1zdX0S8v177HxOYZjUzKoqNFPl6Lq/U +yfi98XvDXwR8EXXiXxLdeVbQ/JDBHhprmUglYolJGXOPoBliQASPx9+N3xu8S/HjxvL4h8Qy/3k s7GNj5NlFn5UjX/0JurHk9gIvjB8bvF/xz8Rxav4r1T7TLCjJbWsCiO3toycssaD/gOWOWbAyxwM S/BH4I+Jfjx43i8PeHov7r3l9Ip8myiz8zyN/wCgr1Y8DuQkkqwxl26DtnGT6fjWNPO91IXc+wA6 Aegp11ctdSbiMIPurnoP8fU//qqKvkM1zOWPqcsdILZd/Nn1uV5bHAw5paze/wDki3+z/wDAfXv2 gPHlroOkRSRWMLI+part3R2UBPzN2yxwwVM5Y+gDMv7BfDH4Y+HvhB4NsPDXhqw+w6bbf8CkmkON 0sjYG9zjk/QAAAAUPgz8HdB+B/gO18L+HYv3UPz3N06jzrmU/elkYdSeg/uqABwBXdUUUUV4R7oU UUUUUUUAFFFFFFFFABRRRRRRRQAUUUUUUUUAFFFFFFFFABRRRRRRRQAUUUUUUUUAFFFFFFFFABRR RRRRRQAUUUUUUUUAFFFFFFFFABRRRRRRRQAUUUUUUUUAFFFFFFFFABRRRRRRRQAUUUUUUUUAFFFF FFFFABRRRRRRRQAUUUUV8Rf8FKv+ac/9xH/21r7dr4i/4KVf805/7iP/ALa17+Q/8jKl8/8A0lnz 2f8A/Itq/L/0pBXReEel3/wD/wBmrna6Lwj0u/8AgH/s1fbtFFFeAfQnO0UUUUUUUAFFFFFFFFAB RRRRRRRQAUUUUUUUUAFFFFFFFFABRRRRRRRQAUUUUUUUUAFFFFFFFFABRRRRRRRQAUUUUUUUUAFF FFFFFFABRRRRRRRQAUUUUUUUUAFFFFFFFFABRRRRRRRQAUUUUUUUUAFFFFFFFFABRRRRRRRQAUUU UUUUUAFFFFFFFFABRRRRRRRQAUUUUUUUUAFFFFFFFFABRRRRRRRQAUUUUUUUUAFFFFFU9W0my17T LrTtRtYr2xuo2int5kDpIhGCpB4IIq5RQm07oTSaswp0Mz28u9P3UqU2ivzl/aq/ZOufhbez+JvC tvLeeD52LSwJmSTTGPO1j1MR/hc8j7rdmb5ogmktpklidopY2DK6khlIOQQR0Oe9ftZcW8V5bywT xLPBKpSSKRQyOpGCpB4IIOCDwRX55/tYfsnSfDWe48WeE4Gm8KStuuLVcs+nMT+sRPQ/wng9jX6R kud/WLYXFP3uj7+T8/z9d/zfOsj9jfFYVe71XbzXl+Xpt12i60L4CGY7bhf/AB7/AOv6j8R7bVeb q2350rrtF1oXwEMx23C/+Pf/AF/UfiPb2b9kz9rOP4gQ2vg/xhdJF4njXZZ38hCrqCgcKx7S4/76 7fNkH6rr8ToJpLaZJYnaKWNgyupIZSDkEEdDnvX3/wDso/teR+OGs/BvjS4WDxFtEVjqkjYS/PQR v2WXGMHo59GwG8/Osk9nfFYVe71XbzXl5dPy9DJM89tbDYp+90ffyfn+frvn65oRgP2q2H7r+NP7 n+0vt/L6dMGvSK5XXNCMB+1Ww/dfxp/c/wBpfb+X06fWVFFFfDn3Jg0UUUUUUUAFFFFFFFFABRRR RRRRQAUUUUUUUUAFFFFFFFFABRRRRRRRQAUUUUUUUUAFFFFFFFFABRRRRRRRQAUUUUUUUUAFFFFF FFFABRRRRRRRQAUUUUUUUUAFFFFFFFFABRRRRRRRQAUUUUUUUUAFFFFFFFFABRRRRRRRQAUUUUUU UUAFFFFFFFFABRRRRRRRQAUUUUUUUUAFFFFFFFFABRRRRRRRQAUUUUUUUUAFFFFFFFFABRRRRRRR QAUUUUUUUUAFFFFFFFFABRRRRVq1043CCR38tDkDjJOO+PT3z1qrWrYypJbogYeYOCuAD3IwO/HX 36+p9fKsPh8TiVDEuyt6XfY8jNK9fD4fnw6u7+tl3sFeA/tHftjeFP2eL+10iewuPEPiGaJZvsNr KqLDGTjdK5zsJwxUBWJ74BBr36vzR/by/Zx8c3Hxp1Txromg3/iHQ9bW3fzNNgkuZLaWOFImSRVy wB8tWDYC/OADkYpY7CCNs7Gf/roc4P4f1zVlfkUqoCA9QowD+AqN54o/vyqO2M5OfTA5H41HFdrc NtiRzxyzYAX8B1+mR/h93CplmCkoUkubpZXf6v7z4aVPMsZFzqt8vm7L9DI+IH/BSb4k+JvNg8PW umeELb/npBF9quPu4bc8o24ycjEYI45POfnXxx8VPF/xIuvtXijxHqeuS7mdI7q6Zo0yQWWNM7UG QvCgDgccV6J4D/Yx+MPj7yntfBt3pFs7bPtWuYs1Tlfm2SYcjDZyqHIBxkjFes+Iv2FfDXwR8ES+ K/i18QfKtofk/srw5APOuZSG2xQSzdWOFOTGABuJwBuE/FHFKxG4kDA9KTivfWqueE9HY+OaKs6p Na3V/dPZWsljYvK3kwSS+ayR54VnwN5x1OACeQoHArUAFmwOSayL65NxMcH90pIQdOPX6nv/APWA rVkk8mN5MkbVJBA6N2/XFYdfC8S4h81Ognpu/wAl+TPuOHKC5Z12vJfr+hJb2895dRQQRSS3MzKi RxqWZ2Jwqqo5JJ6Cv2w+BPwZ0H4H/D6w0HRLD7NLtSa/nkYPNcz4G9pHwM88LwABwAK/KL9lPwX/ AMJ9+0P4D0h/3sSail5N/d8uAGcq3sRHt/Gv2hoooor4g+1CiiiiiiigAooooooooAKKKKKKKKAC iiiiiiigAooooooooAKKKKKKKKACiiiiiiigAooooooooAKKKKKKKKACiiiiiiigAooooooooAKK KKKKKKACiiiiiiigAooooooooAKKKKKKKKACiiiiiiigAooooooooAKKKKKKKKACiiiiiiigAooo or4i/wCClX/NOf8AuI/+2tfbtfEX/BSr/mnP/cR/9ta9/If+RlS+f/pLPns//wCRbV+X/pSCui8I 9Lv/AIB/7NXO10XhHpd/8A/9mr7dooorwD6E52iiiiiiigAooooooooAKKKKKKKKACiiiiiiigAo oooooooAKKKKKKKKACiiiiiiigAooooooooAKKKKKKKKACiiiiiiigAooooooooAKKKKKKKKACii iiiiigAooooooooAKKKKKKKKACiiiiiiigAooooooooAKKKKKKKKACiiiiiiigAooooooooAKKKK KKKKACiiiiiiigAooooooooAKKKKKKKKACiiiiiiigAooooooooAKKKKKiuLeK8t5YJ4lnglUpJF IoZHUjBUg8EEHBB4IqWigQUK2350oor8+P2rv2RX+Hy3Pi7wbBJN4bJMl7p4+d7DJJ3r3MP15Xqc jO35RjkaOQMpKspyCDgg1+2UkaTRtHIoeNgVZWGQQeCCD1Br4Y/ax/Y+OktdeM/AGnj+z8GXUdEt 1A+z9S0sC/3PWMfdPKjbwn6Jk2e+0thsW9ej7+T/AM+vrv8AnedZE43xOEWnWP6r/L7jrdF1wXq+ TP8ALcD/AMe/+v8A5Fbdebq2350rptC13z/9Fuf9Z/BJ/e/2W9/5/Xrs/so/tiC9W38H/EHUGN3k R2GuXTlvNyQBFOx/i54kbgjhjkZb7Rr8R6+2P2Rf2uvI+xeBvHF7+74h0zWJ2+72EMxPbsrnpwD2 xlnWR74nCL1j+q/y+41yTPOa2Fxb9Jfo/wBH943WvD+5fOto8/34U7/7v+Hf69ebr0iud13QvP8A 9Ktv9Z/HH/e/2l9/5/Xr9wUUUV8AfoBzNFFFFFFFABRRRRRRRQAUUUUUUUUAFFFFFFFFABRRRRRR RQAUUUUUUUUAFFFFFFFFABRRRRRRRQAUUUUUUUUAFFFFFFFFABRRRRRRRQAUUUUUUUUAFFFFFFFF ABRRRRRRRQAUUUUUUUUAFFFFFFFFABRRRRRRRQAUUUUUUUUAFFFFFFFFABRRRRRRRQAUUUUUUUUA FFFFFFFFABRRRRRRRQAUUUUUUUUAFFFFFFFFABRRRRRRRQAUUUUUUUUAFFFFFFFFABRRRRRRT4IH uJAiD3LHoB6n/PtTjFyajFXbJlJRTlJ2SCiiuc+IXxC0H4X+Er/xL4kv47HTLNd7ySfedv4UjXq7 k8ADrRBA9zIEQe5J6AeprZhiWCMRp0HJJ6knqf8A63/6ykMKW8exOnUk9WPqf8O35kvJCqWYgADJ J6AV+k5VlcMvh9YxHx/+kr+tz85zTMpY6fsKHwfm/wCtiL4lfEjQfhL4Nv8AxR4luvs2mWa/P5a7 pJpDwiRrxlmPAHA7kgAkfkH+0V+0Jr37Q/jf+2tU/wBB0y23Q6bpqNuW2iJz97jfIcKWbucAAAKB f/aW/aW179orxb9quvMsfD1mzf2bo+75YV6b5McPKR1PboOOvnvw/wDAOt/FDxbpfhrw9a/btXv5 dkMf3VRQMs7N2UAMSewWgkKpZiAgGST0ApWGGI5HsRgj8j/Ws17n7ddRR7T5AYZUdSB1Jx7Z+g/E nRJJbJ5JruwOP+v1ajgvcjZLu33OLG4H6jTpqfxy1fktB/w7+HevfFXxbYeGvDVhJfaneN8kf8KL /E8jfwKOpJ/ngVT8ZeH4/Cvi3WdES6j1OLTbyaz+1RrtWby2Kb1XJ4OMjvjGcdK/Vr4a/Bnw9+xz 8EfEerweXfa5baZNf6lrEijdNJHGWWKNWIwu4YVMjcTycmvyRuLie8upZ55ZJbmZmd5JGLM7E5Zm Y8kk9TVXUpNlrtyQXYDGOCo5P5HbWXV3VZMvGgbICk49CTg/oBVKvgM4re2x1R9tPu/4J95k9H2O Cprvr9//AAD7P/4Jf+Df7S+JfijxQ8X7rStMSzSTjaks8gPrnO2Jxxxg84yM/pLXyj/wTb8H/wBg /AKXV3/1uvancXKScr+6ixCq9SDhklOcA84OcA19XUUUUV4x7IUUUUUUUUAFFFFFFFFABRRRRRRR QAUUUUUUUUAFFFFFFFFABRRRRRRRQAUUUUUUUUAFFFFFFFFABRRRRRRRQAUUUUUUUUAFFFFFFFFA BRRRRRRRQAUUUUUUUUAFFFFFFFFABRRRRRRRQAUUUUUUUUAFFFFFFFFABRRRRRRRQAUUUUUUUUAF FFFFfEX/AAUq/wCac/8AcR/9ta+3a+Iv+ClX/NOf+4j/AO2te/kP/IypfP8A9JZ89n//ACLavy/9 KQV0XhHpd/8AAP8A2audrovCPS7/AOAf+zV9u0UUV4B9Cc7RRRRRRRQAUUUUUUUUAFFFFFFFFABR RRRRRRQAUUUUUUUUAFFFFFFFFABRRRRRRRQAUUUUUUUUAFFFFFFFFABRRRRRRRQAUUUUUUUUAFFF FFFFFABRRRRRRRQAUUUUUUUUAFFFFFFFFABRRRRRRRQAUUUUUUUUAFFFFFFFFABRRRRRRRQAUUUU UUUUAFFFFFFFFABRRRRRRRQAUUUUUUUUAFFFFFFFFABRRRRRRRQAUUUUUUUUAFFFFFFFFABRRRRR RRQAUUUV8P8A7XX7IvkfbfHPgey/d8zano8C/d7maEDt3ZB05I74+J6/bivir9rD9j1JYr7xp4Ds 28/LT6jokK8MOrSwKBwRyWQZzk7cY2n7/Jc82wuKfo/0f6P7z8/zvI+a+Kwi9Y/qv8vuOm0LXfP/ ANFuf9Z/BJ/e/wBlvf8An9evRV5vXS6Hr3nf6Ldf6z+B/wC//st7/wA/r1yv2Tv2wTpLWvgzx/qA On4EWna3cMB9n6BYp2/uekh+6eGO3lPueORJo1kjYPGwDKynIIPIII6g1+JVfV/7Kv7Xkvw++x+E PGErXHhosI7XUHJaTTgeitwd0Wce6jOMjAGuc5F7S+Jwi16rv5rz8uvrvlkufctsNi3p0l+j/wA/ vF13QvP/ANKtv9Z/HH/e/wBpff8An9evMsu35Hr0isTWtDF6vnQ/LcD/AMf/APr+/wCft+hNFRW9 xFeW8U8EqzwyqHjljYMjqRkMCOCCDkEcEVLX52fohyVFDLt+R6KKKKKBhRRRRRRRQAUUUUUUUUAF FFFFFFFABRRRRRRRQAUUUUUUUUAFFFFFFFFABRRRRRRRQAUUUUUUUUAFFFFFFFFABRRRRRRRQAUU UUUUUUAFFFFFFFFABRRRRRRRQAUUUUUUUUAFFFFFFFFABRRRRRRRQAUUUUUUUUAFFFFFFFFABRRR RRRRQAUUUUUUUUAFFFFFFFFABRRRRRRRQAUUUUUUUUAFFFFFFFFABRRRRRRRQAUUUUUUUsULTOEQ Zc9BQrt2Qm0ldhRRWfr2vad4X0a/1fV7+303TLOIzXN1O22NIx95mb/Oeg5pYYWncIg57nsB6mtm CFbeMIv1J7sfU/0Hb8yW21qlsmBh3P3m/oPb+fU9gJVXNfpGUZVHBw+sV17/AP6Sv8+/Y/Os2zR4 yfsKD9z/ANKf+RS8beNtE+HPhe/8Q+Ib+PTNIsIt808n5KqqOSxPCqMliQACTX5F/tPftLav+0V4 y+1P9osfCtmzJpWlSMPkXp5smODK3U9do4BIGTr/ALWX7VmqftFeI/sVr5mmeDNNlZ7DTZPvTSYK /aZcZ/eEFgo6KpIGSWZvEfD/AIf1HxVrNhpGkWFxqep3kqw21rAu6R5D/D/iegHJ4pOlZV9eG4fY p/dKeP8Aa/2j/T0/Ml99e+c3lxn92Op/vH/D0/M+gqV8/nGbPFy9hRfuL8f+B+Z7+UZV9VXtqy99 /h/wfyJPC/hfV/GviOw0HQbC41PV7+VYba1gXczt/IADkk4CgEkgAmv11/Zd/Zh0T9njwl/yzvvF 9/Ev9part+h8iL0iB/FiMn+FVx/2Rf2U9O/Z98Of2jqkVvfeOL9f9Mvo/mW2jOD9miY9gRlmGNx6 8KuPoerWmAG6HJBCnbjvxz+ma1ACzYHJNYKsUYMpIYHII6g1O+oTyKwL8NwcKBx+A/P1pZXm8Mvo ypyjdt3X3dfuDM8pnjq0akZWVrP/AIB4J+3U2or+y14y/s7zPN223neRnd5X2qLf07Y4bttznjNf kNb2895dRQQRSS3MzKiRxqWZ2Jwqqo5JJ6Cv3wuLdLqKWCeKOWJ1ZHjkUMrqRhlZT1B7ivMfCP7L /wALPAfi3/hJdB8G2Fjq6fcn3SOsLAY3Ro7lIz/tKoPXnk028l8+5kcHIzgEDGQBgHB9hUVFFfNS k5ycpbs+khFQiorZG/8ABnwXJ8O/hL4S8NT/APHzpumQW1z8+796Ix5vzc8bt2PauzooooooqSwo oooooooAKKKKKKKKACiiiiiiigAooooooooAKKKKKKKKACiiiiiiigAooooooooAKKKKKKKKACii iiiiigAooooooooAKKKKKKKKACiiiiiiigAooooooooAKKKKKKKKACiiiiiiigAooooooooAKKKK KKKKACiiiiiiigAooooooooAKKKKK+Iv+ClX/NOf+4j/AO2tfbtfEX/BSr/mnP8A3Ef/AG1r38h/ 5GVL5/8ApLPns/8A+RbV+X/pSCui8I9Lv/gH/s1c7XReEel3/wAA/wDZq+3aKKK8A+hOdooooooo oAKKKKKKKKACiiiiiiigAooooooooAKKKKKKKKACiiiiiiigAooooooooAKKKKKKKKACiiiiiiig AooooooooAKKKKKKKKACiiiiiiigAooooooooAKKKKKKKKACiiiiiiigAooooooooAKKKKKKKKAC iiiiiiigAooooooooAKKKKKKKKACiiiiiiigAooooooooAKKKKKKKKACiiiiiiigAooooooooAKK KKKKKKACiiiiiiigAooooooooAKKKKKKKKACiiivkn9rP9kQeNmuvGfgm0RPEPMmoaXFhVvvWWMd BL3I6P1+/nf8CTwyW0zxSo0UsbFWRgQysDggg9DntX7Y18qftZ/smR/ECG68YeD7VIvE8a77ywjA VdQUDllHaXH/AH13+bBP3OS537O2GxT93o+3k/Ls+h8LneR+1vicKve6rv5rz/P133tD10wH7Lcn 91/A/wDc9m9v5fTp1Veb1vaHrpgP2W5P7r+B/wC57N7fy+nTxn9k/wDaxk+Gs9v4T8WTtN4Ulbbb 3TZZ9OYn9Yieo/hPI7iv0Mt7iK8t4p4JVnhlUPHLGwZHUjIYEcEEHII4Ir8U54ZLaZ4pUaKWNirI wIZWBwQQehz2r6R/ZZ/ayuPhCyeHPEzT3/g6RiYmjG+XTnJ5ZBnmMk5ZByDll5yrehnWSfWL4nCr 3uq7+a8/z9Tz8lzz2NsNin7vR9vJ+X5em2hrWii+BmhG24X/AMe/+v6H8D7ciy7fkevSKxdY0NNR zJD+7uB+Tf59fw+n6QUVT0nVrLXtMtdR066ivbG6jWWC5hcMkiEZDAjggirlfm7Ti7M/SU01dHI0 U6aF7eXY/wC6lSm0UUUUhhRRRRRRRQAUUUUUUUUAFFFFFFFFABRRRRRRRQAUUUUUUUUAFFFFFFFF ABRRRRRRRQAUUUUUUUUAFFFFFFFFABRRRRRRRQAUUUUUUUUAFFFFFFFFABRRRRRRRQAUUUUUUUUA FFFFFFFFABRRRRRRRQAUUUUUUUUAFFFFFFFFABRRRRRRRQAUUUUUUUUAFFFFFFFFABRRRRRRRQAU UUUUUUUAFFFFFFFCqXYKOpIA/GjyQttWFFFVdU1S10PS7rUdRuo7Gxs4nubmedgscMags7sx4AAD EnsKWKFpnCIMuegrYtrZbVNq8ufvN6+w9v59T2AS1thaoQOXb7zf0Ht/Pr6Ym+9X6Jk+ULDJYjEL 3ui7f8H8j8+zbNniG8PQfu9X3/4H5kOva9p3hfRr/V9Xv7fTdMs4jNc3U7bY0jH3mZv856Dmvym/ a4/a41H4+6z/AGRpH2jTPA9nL+5tfuyXsg/5by/+yp/D1PPSx+2J+1xdfHrWf7B8PfaLHwPYSt5M fKSahIP+W8i9lH8CEZHU8nanzdY2M2pXUVraxSXNzcyrDDBApeR5CcKqqMkkk4AHJNCrms2+vvNz FEf3fc/3v/reg/E9gC+vfNzFHxGOp/vEf09PXr6Yp142cZu8S3QoP3Or7/8AA/M9jKMpWHSr117/ AEXb/g/kT6Hod74m1mw0jS7WS+1K/nS2trWD5meRjhVX6k1+r37JP7JOnfs/6N/a+r/Z9T8cXkX+ k3X3o7KM/wDLCL+rdWPtgVm/sb/sh2XwP0a18S+IYo7nx7fwLv8AMwy6ZGw+aCPqPMwcO491Bxkv 9P0UUUV8ofVBRRRRRRRQAUUUUUUUUAFFFFFFFFABRRRRRRRQAUUUUUUUUAFFFFFFFFABRRRRRRRQ AUUUUUUUUAFFFFFFFFABRRRRRRRQAUUUUUUUUAFFFFFFFFABRRRRRRRQAUUUUUUUUAFFFFFFFFAB RRRRRRRQAUUUUUUUUAFFFFFFFFABRRRRRRRQAUUUUUUUUAFFFFFFFFABRRRRRRRQAUUUUV8Rf8FK v+ac/wDcR/8AbWvt2viL/gpV/wA05/7iP/trXv5D/wAjKl8//SWfPZ//AMi2r8v/AEpBXReEel3/ AMA/9mrna6Lwj0u/+Af+zV9u0UUV4B9Cc7RRRRRRRQAUUUUUUUUAFFFFFFFFABRRRRRRRQAUUUUU UUUAFFFFFFFFABRRRRRRRQAUUUUUUUUAFFFFFFFFABRRRRRRRQAUUUUUUUUAFFFFFFFFABRRRRRR RQAUUUUUUUUAFFFFFFFFABRRRRRRRQAUUUUUUUUAFFFFFFFFABRRRRRRRQAUUUUUUUUAFFFFFFFF ABRRRRRRRQAUUUUUUUUAFFFFFFFFABRRRRRRRQAUUUUUUUUAFFFFFFFFABRRRRRRRQAUUUUUUUUA FFFFFFFFABRRRXy9+1T+yRa/Ei3u/FXhK2jtPFqDzbi1U7Y9SAHPfCy8cNxu6N13D88ryzmsbme3 uYZLe5hcxyRyqUdGBIKkEZBB4wa/a6vnj9qP9lez+NFk2u6EsOn+M7dMB2+SO/QDAjkOOGA4V/TC n5cFftcmzz2FsNin7vR9vJ+X5em3xWdZGsRfEYVWn1Xf/g/mbuha95BFtdcR/wAD/wBz/wCt/L6d OrrzetbRda+w/uZj/o3/AKB/9b1H4j3+Tv2Zf2otT+Cupw6Vqby6j4MnkzNZ/ee1ZiMyxfjyU6Hn GCc1+lGg69p/ibR7PVtJvIr/AE67jEsFxC25HU9CD+hB5ByCBg1+NGtaNfeHdWu9M1K1ksb+1kMU 1vMu143BwQRXtf7Mn7Td/wDA/VxpupGW/wDB93Jm4tQctaseDNED3/vL0Ye+DXs5zkscZF4jDfH/ AOlf8H8zxsmzqWDksLivg2T/AJf+B+Rvaxo6anCCD5c6fcf+h9v5Vx80L28ux/3UqV6CrBxuWs7W NHTU4QQfLnT7j/0Pt/Kv08orL8N+JNM8X6HZazo17FqOl3sYlguYTlXB478ggggqQCCCCBgitSvz JpxbTVmj9MUlJJp6HF0VJNC9vLsf91KlR0UV+bfj/wDbk+IuseKri48PanBoWjRTMLa0htY5d6Ak BnaVCzEg9MKBxgAjNfY/7MHxmn+N3wxi1e/jSHV7KdrG+EeAryKqsJAM8BlZTjpkNjpXt4zJsVga Kr1bW8t16ni4POMLjazoUr3X3O3b/g2Ciuxt/DtlHHsePzJP4n3H+h4rn9c05NPudif6p13p/wDE 167RRRXhnuGdRRRRRRRQAUUUUUUUUAFFFFFFFFABRRRRRRRQAUUUUUUUUAFFFFFFFFABRRRRRRRQ AUUUUUUUUAFFFFFFFFABRRRRRRRQAUUUUUUUUAFFFFFFFFABRRRRRRRQAUUUUUUUUAFFFFFFFFAB RRRRRRRQAUUUUUUUUAFFFFFFFFABRRRRRRRQAUUUUUUUUAFFFFFFFCqXYKoJJOAB1JoEFFFR3Fwl rFLPPLHFEis7ySMFVFAyzMx6AdzQql2CqCSTgAdSa1rSzFquTgykcnso9B/U/gPdbS0FquTgykcn so9B/U/gPecAs2ByTX3+T5P7K2JxK16Lt5vz8uh8Hm+be1vh8O9Or7+S8guLhLWKWeeWOKJFZ3kk YKqKBlmZj0A7mvzB/bU/bEn+LGqXXgrwjdeV4HtpdlzdQMVbVpBzubp+6B+6vRiNxz8oW5+2h+2g /wATpbrwT4KupIvCCNsvNSjyramwP3V9IR/491PGAfkG3t57y6iggikluZmVEjjUszsThVVRyST0 FABZsDkms+/vQcxRNnszL0PsPb1Pf+br6+AUxRHOeGYd/Ye3qe/T659cOcZx7a+Gw793q+//AAPz 9N+7KMp9lbEYhe90Xb/ghb2895dRQQRSS3MzKiRxqWZ2Jwqqo5JJ6Cv07/Yp/Y7T4S2sXjLxlaxy +M7mL/Q7WT5v7MjIO7281gcE/wAI4B5bMP7GP7GMHwttbXxr42tY5fF8y77Oxkwy6YpH3vQzEdT/ AA9Bzk19f0UUUV8cfXhRRRRRRRQAUUUUUUUUAFFFFFFFFABRRRRRRRQAUUUUUUUUAFFFFFFFFABR RRRRRRQAUUUUUUUUAFFFFFFFFABRRRRRRRQAUUUUUUUUAFFFFFFFFABRRRRRRRQAUUUUUUUUAFFF FFFFFABRRRRRRRQAUUUUUUUUAFFFFFFFFABRRRRRRRQAUUUUUUUUAFFFFFFFFABRRRRRRRQAUUUU UUUUAFFFFFfEX/BSr/mnP/cR/wDbWvt2viL/AIKVf805/wC4j/7a17+Q/wDIypfP/wBJZ89n/wDy Lavy/wDSkFdF4R6Xf/AP/Zq52ui8I9Lv/gH/ALNX27RRRXgH0JztFFFFFFFABRRRRRRRQAUUUUUU UUAFFFFFFFFABRRRRRRRQAUUUUUUUUAFFFFFFFFABRRRRRRRQAUUUUUUUUAFFFFFFFFABRRRRRRR QAUUUUUUUUAFFFFFFFFABRRRRRRRQAUUUUUUUUAFFFFFFFFABRRRRRRRQAUUUUUUUUAFFFFFFFFA BRRRRRRRQAUUUUUUUUAFFFFFFFFABRRRRRRRQAUUUUUUUUAFFFFFFFFABRRRRRRRQAUUUUUUUUAF FFFFFFFABRRRRRRRQAUUUUUUUUAFFFFFFFFABRRRXgH7UH7L9j8atLbV9IWKx8ZWkeIpmwqXigcR SH17Kx6dDx0/NfWtGvvDurXemalayWN/ayGKa3mXa8bg4IIr9p68I/aV/Zf0r426XLqWnLFp3jK3 jAt77kJchQcRTeoPQNgleOoBB+xyXO3hbYfEv3Oj7f8AA/I+OzrJFi08Rh1aot1/N/wfzNbRda+w /uZj/o3/AKB/9b1H4j369WDjctedVraHrj2P7mf/AI9v/QP8+n+T8U/s7/tLa58B9WNsFOqeF7uU NeaaxOUPAMsJzhZMDBHRgADyFZf0y8G+MtI8feG7PXdCvY9Q028TfHLH1B6FSDyrA8EHBBHNfj34 k8L6r4N1u60fXNPn0vU7ZtsttcIVde4PuCMEEcEEEZzXffAH4/a18CvFC3dozXui3LBdQ0t2wky9 Ny54WQDo34Hg19Dm+TQx8fb4e3tPwl/wez/pfO5RnM8BL6vifg/GP/A8joNU0mHVIvnHlyJ9yT0/ +tXH3lm9jJ5M3+srvI5kuIQ6Sb0P8S1W1DTodUtijjn+F/7v+e4rJ+Ongf8A4V38XPFWgojJbW96 72wO4nyH/eRjJAJIR1BPcg4z1r3n/gnd41j0vx34h8MzyLGNWs1uYMkDdLCxyoGMklJHbrgBDwa5 /wDbUuNB8bap4S+I3hm4judN1+xa2mKgBxPARkSDJIkCyIpBGAEXBIIryb4F+OP+Fd/FzwrrzuyW 1veolyRuJ8h/3chwCCSEdiB3IGc9K7JQlmGVuM17zj/5Mv8Ago5Iyjl+bKUX7vN8uWX/AAGS2Nwb qzhl/vqCfr3rM8V2/mWMc/8Azyfn6H/6+2ptBSa1hktpz+8ib/x09P13Vdvrf7VZzQ/30IH17V+u 9FFFfkJ+vHA0UUUUUUUAFFFFFFFFABRRRRRRRQAUUUUUUUUAFFFFFFFFABRRRRRRRQAUUUUUUUUA FFFFFFFFABRRRRRRRQAUUUUUUUUAFFFFFFFFABRRRRRRRQAUUUUUUUUAFFFFFFFFABRRRRRRRQAU UUUUUUUAFFFFFFFFABRRRRRRRQAUUUUUUUUAFFFFFFFFABRRRRWrZWn2dd7f60jvxtB7fX1/L6pZ WP2fEkg/e9h/c9z7/wAv5WuK+7yXKLWxWIXov1f6fefDZzm3NfDYd+r/AEX6/cFfmz+29+2U/jq6 v/h54Kuv+KahlaHVdVjb/kISKfmijYf8sQRyw++Rx8n3+i/bk/bK+1favhz4A1T/AEb54db1W1b7 /ZraJwen3g7Dr90HG4H4Lo4qjf3pXdDHwejt/Qf179vXL7+88jMUZ/efxN/d9vr/AC/lmVjnWb89 8Lh3p1f6L9TXJsp5bYnELXov1f6feFfpD+w/+xvB4PsLD4h+ObD/AIqGb99pWlXa/wDIPX+GWRT/ AMtiOVB+4CCfn+5i/sO/sZ/YPsvxG8f6X/pPyTaJo90v+p7rcyoR977pRT937xGdu37xoooor4o+ 0CiiiiiiigAooooooooAKKKKKKKKACiiiiiiigAooooooooAKKKKKKKKACiiiiiiigAooooooooA KKKKKKKKACiiiiiiigAooooooooAKKKKKKKKACiiiiiiigAooooooooAKKKKKKKKACiiiiiiigAo oooooooAKKKKKKKKACiiiiiiigAooooooooAKKKKKKKKACiiiiiiigAooooooooAKKKKKKKKACii iiviL/gpV/zTn/uI/wDtrX27XxF/wUq/5pz/ANxH/wBta9/If+RlS+f/AKSz57P/APkW1fl/6Ugr ovCPS7/4B/7NXO10XhHpd/8AAP8A2avt2iiivAPoTnaKKKKKKKACiiiiiiigAooooooooAKKKKKK KKACiiiiiiigAooooooooAKKKKKKKKACiiiiiiigAooooooooAKKKKKKKKACiiiiiiigAooooooo oAKKKKKKKKACiiiiiiigAooooooooAKKKKKKKKACiiiiiiigAooooooooAKKKKKKKKACiiiiiiig AooooooooAKKKKKKKKACiiiiiiigAooooooooAKKKKKKKKACiiiiiiigAooooooooAKKKKKKKKAC iiiiiiigAooooooooAKKKKKKKKACiiiqeratZaDpl1qOo3UVlY2sbSz3MzhUjQDJYk8AAV45Y/tn fCO/1FrQeKDAQWAuLiynSJsejFOMgZGcZ6deCftleGdW8UfAHXLfR1mmnt5ILqa1twzNPEkgLrgd QvEhBz/q89hX5bV9hk+TYfMKEqtWTve1lbT8GfHZznOIy6vGnTgmmr3d++y1HQwvcS7E/eyvWm3h i9WPf5Ucv/TPd8364H60nhuZI9UG/wDjUon+9/nj8a7Sv08+M3ws8DftWeFfN0HXtKufEljFmx1S xuEm2Dr5M4Qk+WSe4ypJIHLK35yeNvBOs/DvxNe6Dr9k9jqdq21425DDsynoykcgjgisWC6ltJkl gleGVDlXjYqVPqCOla2veMNc8UQWUWsatd6qllH5VsbyZpWij4+QMxJCjAwucDt1r7PL8DVwC9kq nNT6JrVej/Q+LzDH0cw/eOny1O62fr5/ecbY3V1oUmZon+zu3zJt/i/vL2z/AD/WusilS4iDod8b VNUMcSR/dj2bjuP1qkurXa6VJponkFjJOtw1vn5TIqsobHY4Zh+PtWfRRXtHhNt7k1FFFfrp+z/4 4HxE+DfhTW2YPcy2Sw3PT/XxZjkOF4XLIWA4wCOBXolfIX/BO3xtJqXgzxH4Wndn/sy6S8t9zMcR zKQygYwoDRk9c5kbivr2vxTMsP8AVcZUpdL6ej1X5n7hluI+tYSnV6ta+uz/ABOE1q3+y6pdJ/fb f+fP/wBaqVdF4stcyRTjp9x/5r/7NXO0UUUV5p6QUUUUUUUUAFFFFFFFFABRRRRRRRQAUUUUUUUU AFFFFFFFFABRRRRRRRQAUUUUUUUUAFFFFFFFFABRRRRRRRQAUUUUUUUUAFFFFFFFFABRRRRRRRQA UUUUUUUUAFFFFFFFFABRRRRRRRQAUUUUUUUUAFFFFFFFFABRRRRRRRQAUUUUVqWVl9nxJIP3vYf3 Pc+/8v5R6fZ7FEsi/OeUB7D1/wAPz9KvcV9tkuT81sTiFp0X6v8AT7z4rOM25b4bDvXq/wBF+v3B XwN+2x+2xt+3/Dz4eX/96HVdctW/BoICPyZx9B3NbH7cn7ZE/hKS6+HPgO/8rV3XZrGsWsvzWWch raJh0lx95h9wHA+fJT86KOKq3t79nzHGf3vc/wBz2Hv/AC/kl7e+R+7j/wBaep/ug+nv79v5ZlXn Wb74bDv1f6L9fuJyfKb2xOIXov1f6feFff37E/7E+37B8Q/iHYf3ZtK0O6X8VnnB/NUP1PYVjfsO /sYweJorD4jePLXzdI/12j6POv8Ax84Pyzyqf+WfGVU/f4J+XAf9E6KKKK+GPtwooooooooAKKKK KKKKACiiiiiiigAooooooooAKKKKKKKKACiiiiiiigAooooooooAKKKKKKKKACiiiiiiigAooooo oooAKKKKKKKKACiiiiiiigAooooooooAKKKKKKKKACiiiiiiigAooooooooAKKKKKKKKACiiiiii igAooooooooAKKKKKKKKACiiiiiiigAooooooooAKKKKKKKKACiiiiiiigAooooooooAKKKKK+Iv +ClX/NOf+4j/AO2tfbtfEX/BSr/mnP8A3Ef/AG1r38h/5GVL5/8ApLPns/8A+RbV+X/pSCui8I9L v/gH/s1c7XReEel3/wAA/wDZq+3aKKK8A+hOdooooooooAKKKKKKKKACiiiiiiigAooooooooAKK KKKKKKACiiiiiiigAooooooooAKKKKKKKKACiiiiiiigAooooooooAKKKKKKKKACiiiiiiigAooo oooooAKKKKKKKKACiiiiiiigAooooooooAKKKKKKKKACiiiiiiigAooooooooAKKKKKKKKACiiii iiigAooooooooAKKKKKKKKACiiiiiiigAooooooooAKKKKKKKKACiiiiiiigAooooooooAKKKKKK KKACiiiiiiigAooooooooAKKKKK4bxd8EPAPjpnk1zwjpV7cOxd7r7MI52JyTmRMMclmJGcZOeuD Xc0VpTqTpPmpyafk7Gc6cKi5Zq68wq3Bqt7b42XMh+XZ/eX8jmqlFfLviz/gnz4A1cSvomo6toE7 MSiiVbmBASTja43EDoPn6DnPWvF/Fv8AwTz8baXufQta0vX4txAWTdayleMNtO5fXI3emM5r9CqK 9ujnuPo/b5l56/8AB/E8StkWArf8u7Py0/4H4G3b+LJl/wBdFHJ8v+639f5VpW/iqzk++JI/+A7h +nP6VyVFfkb4u/Z9+I/gbe2s+DtUhijxvuIIftEK5xjMkRZRksB165HUEV55JG0chVgVZTggjBB9 K/bWvNfjF8A/Cvxn8P3dnqlhBaapIN1vrNvAv2mCQAAMWwC64ABQnBAHQhSPoMNxRdqOJp281/l/ wT53E8KpRcsNU17P/P8A4B3lvqVrdY8mZJN38O75vyPNXK83q7YavNp8kQSXzYv+ee75f/rfWvza +Bfxm1L4G+OY/EGn28V7DLEbW7tJSQJoGZWZQ38LAoCG7HqCCQf1I+HfxF0L4peFLPxD4evBdWNw MEHAkhkAG6KRc/K65GRkggggkEE/lP8AFn4Ta/8ABvxdPoOuwbWGXt7qMHyrmLOA6E9vUdQeDVz4 N/GvxF8E/E8eqaJcs9o7AXumyORBdoM8MOzAE7WAyuT1BIPq5plVPNKaxGHa57aPo12/y+48rK80 qZVUeGxKfLfVdYvv/XyOu1HT01G28l/95X/2q4q8s5rG68mb/P8AtV3FneRX1uJoeRj/ACKS+sYd Qi2zR544b+Ja/XOiuJ+E/wAXPDvxk8Lx614fuvMAwlzaSfLNayFclJF9fcZBxxmu2r8vqU50ZuFR Wa6H6lTqQqxU4O6ZwVFWtR02bTJNj/8AAJP79VaKKKKzNAooooooooAKKKKKKKKACiiiiiiigAoo ooooooAKKKKKKKKACiiiiiiigAooooooooAKKKKKKKKACiiiiiiigAooooooooAKKKKKKKKACiii iiiigAooooooooAKKKKKKKKACiiiiiiigAooooooooAKKKKKv2NiNollHXlVPf3Pt6Dv1+pYWI2i aUZ7qp7+59vQd+p975JLZPJNfY5Pk/trYnEL3ei7+fp+Z8hm+beyvh8O/e6vt/wfyCvjr9tj9siD 4b2F14G8FX//ABV8y7LzUoGH/EsjP3lVuf3xHAxyoOcg4qf9tL9spPhPFdeCvBt15vjOaL/TL6P5 l0xGGRt9ZSDkdlBBPOBX5k3FxPeXUs88sktzMzO8kjFmdicszMeSSepoJO7Jqve3Ytl2jmU9B/dH qf6D8fTK3d2LVcDDSkcDso9T/QfiffIZi7FmJLE5JPUmu3OM4VNPDYZ69X28l5/kcWUZT7RrEYha dF3835fmMkkeWXe/72V/vySV9j/sS/sbv8RLq18c+ObD/ilYfnsNNn+X+05AeHkUjmEen8Z45XIa H9i/9i9/idLa+NvGtrJF4QRt9npsmVbU2B+83pCP/Hug4yT+mVvbpaxRQQRRxRIqokcahVRQMKqq OgHYUEliSTknkk0UUV8CfeDo40ii2J+7iT/lnTqKKKKKKACiiiiiiigAooooooooAKKKKKKKKACi iiiiiigAooooooooAKKKKKKKKACiiiiiiigAooooooooAKKKKKKKKACiiiiiiigAooooooooAKKK KKKKKACiiiiiiigAooooooooAKKKKKKKKACiiiiiiigAooooooooAKKKKKKKKACiiiiiiigAoooo ooooAKKKKKKKKACiiiiiiigAooooooooAKKKKKKKKACiiiiiiigAoooor4i/4KVf805/7iP/ALa1 9u18Rf8ABSr/AJpz/wBxH/21r38h/wCRlS+f/pLPns//AORbV+X/AKUgrovCPS7/AOAf+zVztdF4 R6Xf/AP/AGavt2iiivAPoTnaKKKKKKKACiiiiiiigAooooooooAKKKKKKKKAC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uG+L/wAINB+NHhGbRNbhw4y9pfRgebaSYwHQ nt2Kngjrzgj8ufiz8Jtf+Dfi6fQddg2sMvb3UYPlXMWcB0J7eo6g8Gv1/rjfip8K9A+MHhG40HXo N8T/ADwXMeBLbSAECSMkcEZ5HQjIIOSK+kyjOJ5fL2dTWm/w81+qPm83yeGYw54aVFs+/k/8+hb0 /UZtNut6f8Dj/v8A+exrs7O8ivrcTQ8jH+RXA1a07UZtPut6f8DT+/X5ZfCb4s6/8G/F0GvaFPtY YS4tZCfKuYs5KOB29D1B5FfqN8IPi/oPxo8Iw63ok2HGEu7GQjzbSTGSjgdu4YcEdOcgfmR8Z/gf 4k+B/iP+ztct/Mspy5sdTiH7m7QHGR/dYZGUPIyOoIJzvhT8WfEPwb8URa54fuQkuNs9tLlobmPO SjqCMj3HIPIIr7PMsto5tRVeg1zdH0fk/wCtD4vLcyrZRWeHxCfJ1XVea/rU7S8s4r63MM3Ix/k1 xmo6dNpt1sf/AIBJ/f8A89xXY2OoQ6hFvhPP8S/xLTryzivrcwzcjH+TX7A0V5/8FvjToHxu8Ix6 xo8nk3UeEvtNkYGW0kIztOPvKcEqwADAHgEMo9Ar8sqU50ZunUVmj9Tp1IVoKpTd0zgaKt6jp02m 3Wx/+ASf3/8APcVUoooorM1CiiiiiiigAooooooooAKKKKKKKKACiiiiiiigAooooooooAKKKKKK KKACiiiiiiigAooooooooAKKKKKKKKACiiiiiiigAooooooooAKKKKKKKKACiiiiiiigAooooooo oAKKKKKuWFn5mJZF/d/wg9z647gfz9eaLGx83Eso/d9h/e/+t6n8B3I0uK+sybKfrDWIrr3Fsu// AAPzPlM4zVYdPD0H773fb/g/kFfLX7aX7XEHwT0b/hF/C91by+Pb9fn6OumQEH96y8jzT8uxD2O4 jAVX2P2tv2ttO/Z/0b+yNI+z6n44vIv9GtfvR2UZ/wCW8v8ARerH2ya/J/WNYvfEGqXWqapdXF9f XkrTXN1OxkkmkJyzMx5JJo+9Ve7vBargDMp6ZHAHqfX2H5+hddXK2sYJ5dvur6+59v59PXGPJI0r lmOSepr1s5zZYdPDYd+91a6eXr+R5WT5U67WIxC93on18/T8yK+vptSupbq6lkubm5laaaedi8jy E5ZmY5JJJySeSa+pv2Lf2P3+Nl/F4v8AFcUkXgezn2JByranKv3kVuCIgeGYdTlQchimR+x3+yTd fHrXv7b16K4sfAdg376SP5G1CUEfuI24IH95x0HAIJyv6r6TpNloOl2unada29jY2cSw21rAoSOG MDCqqjgAChmLsWYksTkk9SaKKK/PT78sW9ulrFFBBFHFEiqiRxqFVFAwqqo6AdhUlFFFFFFAwooo oooooAKKKKKKKKACiiiiiiigAooooooooAKKKKKKKKACiiiiiiigAooooooooAKKKKKKKKACiiii iiigAooooooooAKKKKKKKKACiiiiiiigAooooooooAKKKKKKKKACiiiiiiigAooooooooAKKKKKK KKACiiiiiiigAooooooooAKKKKKKKKACiiiiiiigAooooooooAKKKKKKKKACiiiiiiigAooooooo oAKKKKKKKKACiiiiviL/AIKVf805/wC4j/7a19u18Rf8FKv+ac/9xH/21r38h/5GVL5/+ks+ez// AJFtX5f+lIK6Lwj0u/8AgH/s1c7XReEel3/wD/2avt2iiivAPoTna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KKKACiiiiiiigAo oormPiL8OtC+KXhS88PeIbMXVjcDIIwJIZADtljbHyuuTg4IIJBBBIP5i/H74A618CvFDWl2GvdF uWLafqiLhJl67WxwsgHVfxHBr9Ya57x54D0X4leF7vQNfs1vdOulwQeHjYdHQ9QwPII+hzkg+/lW bVMunZ603uv1X9angZrlNPMad1pNbP8AR+X5E1neTWN150P+f9muz0/UYdUtg6Hn+Jf7v+exrhqm s7yaxuvOh/z/ALNfkj8P/iBrfwx8UWfiDw/eNZ6hbH6pKhxujdc/MhxyPoRggEfp58Bf2gfD/wAd PDouLB1s9ct41N/pUjZeBum5Tj5oyejDpkZAPFfnj8fvgDrXwK8UNaXYa90W5Ytp+qIuEmXrtbHC yAdV/EcGuJ8E+NtZ+Hfiay17QL17HU7VtySLyGHdWHRlI4IPBFfd4/L8PnFBVqT97pL9H/V0fB4D MMRktd0Ky92+q7ea/rVHdzQJdQmOQeZG1cbq2kvpkvTzLZvuv/7K3v8AzrqtP1GHVLYOh5/iX+7/ AJ7GrMsSXERRxvjav2Xoryb9n39oLRvjt4a8+DZY+ILRQNQ0stloyeN6Z5aMnoeoPB7E+s1+V1qN TD1HSqq0kfqtGtTxFNVaTvFnntFX9W0l9Ml6eZbN91//AGVvf+dUKKKKKxNgooooooooAKKKKKKK KACiiiiiiigAooooooooAKKKKKKKKACiiiiiiigAooooooooAKKKKKKKKACiiiiiiigAoooooooo AKKKKKKKKACiiiiiiigAooooq3Y2Qm/eSf6sdB/eP+Hr+Q9QyyszcNubiJTyfU+g/r6D8AdXpX1G T5T9bl7esvcX4/8AA/4Y+XzfNfqq9jRfvv8AD/g/8OFfO37XX7V1l+z34ci07S/s99441KJvsdrI wZbaPp58q5zjP3V/iIPYGtj9qb9p7SP2ePCUuyWO+8X38T/2Vpv3vm5HnyqCCIlP0LFdox8zL+Rn ijxRq/jXxHf69r1/calq9/K01zdTtuZ2/kABwAMBQAAAABSs2aiublbVNzcufur6+59v59B3ILm4 W1j3EZJyFX1I9fYfr+ox5JGmcu5yx6mvdzfNlhY/VsP8f/pK/wA/yPEynK3in9YxHw/m/wDL8yPx B4g1HxVrN/q+r39xqep3krTXN1O26R5D/F/gOgHA4r3/APZH/ZH1H4+6z/a+r/aNM8D2cv766+7J eyD/AJYRf+zP/D0HPTN/ZN/ZX1H9orxHLdXUsmmeDNNlX7ffR48yZuvkRZz8xHVsYUHJySqt+tPh vw7pfg/QbDRNItY7HTLCBba2tY/upGowq85J9ySSTySSaJZWmcu5y56mkoor86bbd2foSSSsh2g6 Dp3hfRrDSNIsLfTNMs4hDbWsC7Y0jH3VVf8AOep5rQoooooooGFFFFFFFFABRRRRRRRQAUUUUUUU UAFFFFFFFFABRRRRRRRQAUUUUUUUUAFFFFFFFFABRRRRRRRQAUUUUUUUUAFFFFFFFFABRRRRRRRQ AUUUUUUUUAFFFFFFFFABRRRRRRRQAUUUUUUUUAFFFFFFFFABRRRRRRRQAUUUUUUUUAFFFFFFFFAB RRRRRRRQAUUUUUUUUAFFFFFFFFABRRRRRRRQAUUUUUUUUAFFFFFFFFABRRRRRRRQAUUUUUUUUAFF FFFfEX/BSr/mnP8A3Ef/AG1r7dr4i/4KVf8ANOf+4j/7a17+Q/8AIypfP/0lnz2f/wDItq/L/wBK QV0XhHpd/wDAP/Zq52ui8I9Lv/gH/s1fbtFFFeAfQnO0UUUUUUUAFFFFFFFFABRRRRRRRQAUUUUU UUUAFFFFFFFFABRRRRRRRQAUUUUUUUUAFFFFFFFFABRRRRRRRQAUUUUUUUUAFFFFFFFFABRRRRRR RQAUUUUUUUUAFFFFFFFFABRRRRRRRQAUUUUUUUUAFFFFFFFFABRRRRRRRQAUUUUUUUUAFFFFFFFF ABRRRRRRRQAUUUUUUUUAFFFFFFFFABRRRRRRRQAUUUUUUUUAFFFFFFFFABRRRRRRRQAUUUUUUUUA FFFFFFFFABRRRRRRRQAUUUUUUUUAFFFFFFFFABRRRRRRRQAUUUUUUUUAFFFFFFFFABRRRRRRRQAU UUVieMvBukePvDd7oWu2UeoabeJskik6g9QwI5VgeQRggjIr8zf2iP2adc+A+rC5LHVPC93KVs9S UHKHkiKYYwsmBkHowBI5DKv6m1l+JPDemeL9DvdG1myi1HS72Pyp7aYZVwee3IIIBDAgggEEYBr2 8rzSrl07LWD3X6rzPDzTKqWZU9dJrZ/o+6JrO8exk86H/WV2Gl6tDqkXyHy5E+9H6f8A1q4mpIZn t5d6fupUr8evBfjbWfh74itdd8P376dqdsSY5o8Hg8FSp4ZSOCCMGv04/Zz/AGjNI+PHh0kCPT/E 9mg/tDS930HnRZOTGSfcqTtOcqzfEX7TP7MWo/A7VhqGnmbUvCF0+23vGAL27f8APKUgYz6NgBvY 8V414f8AEOpeE9cs9X0e8l0/UrOQSw3EJwyMP5jHBB4IJBzmvv8AGYLDZ3h1VpS16P8AR/1ofn+D xmKyPEOjWXu9V+q/rU76WJLiIo43xtXGatpL6ZL08y2b7r/+yt7/AM66XR9Yj1OHBHl3CffT+o9v 5VoMqyJtbkV+0dFeDfs0/tRaX8btNTS7/wAvTfGNtFuntOkd0B1khyckdyp5XPcDNe81+XYjD1cL UdKsrNH6nh8RSxVNVaLvFnndFautaK+n/v4P+Pb/ANA/+t6H8/fKoooormOkKKKKKKKKACiiiiii igAooooooooAKKKKKKKKACiiiiiiigAooooooooAKKKKKKKKACiiiiiiigAooooooooAKKKKKKKK ACiiiirNlZG5O5siIHk9yfQe/wDL8gUs7Q3T5bIjHUjqfYf54/Q6wAVQqgBAMADoBX0mU5S8bL2t XSC/H+urPnM1zWODj7KlrUf4BXjv7Sn7Smg/s6+Evtt75d94hvFZNN0eNvmmb+/J/cjHc9+g5qf9 pL9orRP2ePBEuqXvl32uXO5NK0rdta5k43M2MkRrnLN9AOWUH8hviJ8RNe+Kvi2/8S+Jb+S+1O8b 55P4UX+FI1/gUdAB/PJoACqFUAADAA6AUy4mW3jLt9AO7H0H9T2/IEmmS3j3v06ADqx9B/j2/IHH nme5kLufYAdAPQf596+lzXNIYCH1fD/H/wCkr/M+byvLJ46X1jEfB/6V/wAAZ8QPH2t/FDxbqniX xDdfbtXv5d80n3VRQMLGq9lACgDsBXo37MP7NOr/ALRXjL7Kn2ix8K2bK+q6rGo+RevlR54MrdB1 2jkggYMf7NP7NOvftFeLfstr5lj4es2X+0tY2/LCvXZHnh5SOg7dTx1/XL4e/D3Qfhf4SsPDXhuw jsdMs12JHH952/ieRuruTySetJNM07l3PPYdgPQU2iivzeUnJuUnds/RYxUUoxVkibwT4J0T4c+F 7Dw94esI9M0iwi2QwR/mzMx5LE8sxyWJJJJNbtFFFFFFIoKKKKKKKKACiiiiiiigAooooooooAKK KKKKKKACiiiiiiigAooooooooAKKKKKKKKACiiiiiiigAooooooooAKKKKKKKKACiiiiiiigAooo oooooAKKKKKKKKACiiiiiiigAooooooooAKKKKKKKKACiiiiiiigAooooooooAKKKKKKKKACiiii iiigAooooooooAKKKKKKKKACiiiiiiigAooooooooAKKKKKKKKACiiiiiiigAooooooooAKKKKKK KKACiiiiviL/AIKVf805/wC4j/7a19u18Rf8FKv+ac/9xH/21r38h/5GVL5/+ks+ez//AJFtX5f+ lIK6Lwj0u/8AgH/s1c7XReEel3/wD/2avt2iiivAPoTna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s/XtB0/xNo95pOrWcV/p13GYp7aZdyup6gj9QRyDggjGa/NX9pr9l/Uvgnq0mp6 ZHNqXg25fMN3tLNaEnAimOOOSArHAb68V+nVU9W0my17TLrTtRtYr2xuo2int5kDpIhGCpB4IIr2 cszOrltS61i91/l5njZlllLMqfLLSS2fb/gEkMz28u9P3UqV2Gj6xHqcOCPLuE++n9R7fyri6dDM 9vLvT91KlfjJous33h3VrTU9NupLG/tZBLDcQtteNwcgg1+lH7L/AO1BY/GrS10jV2isfGVpHmWF cKl4oHMsY9e7KOnUcdPlf9p39k3Ufg/cXPiLQFbUfBkkvqXm08seFk45Qk4V8nsGwSC3z/ous33h 3VrTU9NupLG/tZBLDcQtteNwcgg1+iYnDYXPMMp03r0fZ9n+qPzvC4nFZDiXTqrTqu/mv68mehso cbWrkNa0X7D++h/49v8A0D/63ofwPvtaTrkeofJJ+7uNv/AX/wB3/D+darKHG1q/aeivnP8AZd/a tsPi9psOg+I7iDT/ABnAoXBIRNSAH34x0EmBlox7soxkL9GV+WYnC1cJVdKsrNf1ofqeGxNLF0lW ou6f9annVFbGs6E9nIJ4f3lt/wB9bP8A63v+fvj0UUUVynUFFFFFFFFABRRRRRRRQAUUUUUUUUAF FFFFFFFABRRRRRRRQAUUUUUUUUAFFFFFFFFABRRRRRRRQAUUUUVLa2rXT4HCD7zen+JPYf8A1zRa 2rXT4HCD7zen+JPYf0yRsIixIEQYQdB/U+pP+ewr38qyuWOnzz0pr8fJHg5pmccFHkhrN/h5sK83 +PHx48Nfs/8AgiXXtel825fclhpsbBZr2XH3V64UZUs5GFHqSqtZ+NXxq8NfAnwRdeIfEN1/eSzs Y2HnXsuPlSNf5noo5NfkN8bvjd4l+PHjeXxD4hl/vJZ2MbHybKLPypGv/oTdWPJ7ACII0Cr0UYFN mnS3Qs5+ijqx9v6nt+QKyOsUbO5wg/n2A9z/AJ71j3Fw1y+TwB0HpX1uaZlDLqSoUPjtp5L+tl8z 5PLMunmFT29b4L6vu/63Mz4rfFDXvjF43v8AxR4huvtN9eM2yPny7aLJ2QRg9FXOAOpOWJJJJ6j9 nX9nnXv2ivG/9kaX/oOmWex9V1WRd0dtESdvy8ZkbDBV7kEkgBiMv4G/BHxD8ePG9r4e0GLyotyv f6lIu6GygzhnbkZP91cgseBjkj9gfhD8IfDXwR8EWvhrw1a+VbQ/PNPJhprmUgbpZWAGWOPoBgAA AAJPM9zIXc+wA6Aeg/z70yiivzWUnJuUnds/SIxUEoxVkjQ+HPw70T4VeDbDw14etfs2mWESonTz Jm/ikkYAZZjyxxyewGBXTUUUUUUVJQUUUUUUUUAFFFFFFFFABRRRRRRRQAUUUUUUUUAFFFFFFFFA BRRRRRRRQAUUUUUUUUAFFFFFFFFABRRRRRRRQAUUUUUUUUAFFFFFFFFABRRRRRRRQAUUUUUUUUAF FFFFFFFABRRRRRRRQAUUUUUUUUAFFFFFFFFABRRRRRRRQAUUUUUUUUAFFFFFFFFABRRRRRRRQAUU UUUUUUAFFFFFFFFABRRRRRRRQAUUUUUUUUAFFFFFFFFABRRRRRRRQAUUUUUUUUAFFFFFFFFABRRR RXxF/wAFKv8AmnP/AHEf/bWvt2viL/gpV/zTn/uI/wDtrXv5D/yMqXz/APSWfPZ//wAi2r8v/SkF dF4R6Xf/AAD/ANmrna6Lwj0u/wDgH/s1fbtFFFeAfQnO0UUUUUUUAFFFFFFFFABRRRRRRRQAUUUU UUUUAFFFFFFFFABRRRRRRRQAU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UF5Zwahaz2t1BHc206NFLDMgdJEYEFSCMEEEggjBHFfnp+1d+yXJ8M 5JvFPhG3kn8KOc3NoGLvpzE9ckktET0Ykleh7Gv0SqK4t4ry3lgniWeCVSkkUihkdSMFSDwQQcEH givUy/MauXVeeGqe67/8HseVmGX0swpezqbrZ9UCtt+dK67RdaF8BDMdtwv/AI9/9f1H4j25GhW2 /OlfitZ3k1jcwXFtNJb3MLiSOSJijowIIYEHIIPORX6Ffsq/tc23xIhs/Cni6ZbXxYq+Xb3jbUi1 EADA9FlI6r0bHHXbXiv7Vv7Jdx8O7m48V+ELSW68LSEyXNnGC76ceST6mH/a/h6Hsa+XIJpLaZJY naKWNgyupIZSDkEEdDnvX6VVo4TPMKpRfo+qfZ/quv3M/NKNbF5DinCS06rpJd1/n8j0iuU17QPs 5+023+q/jT+5/tfT+X06aOi60l8PImO24X/x/wD+v6j8R7bVftjRXyp+yZ+1nH8QIbXwf4wuki8T xrss7+QhV1BQOFY9pcf99dvmyD9V1+W4zCVcFVdGqtfz80fqeExdLG0lWou6f4eTPN6K3tc0IwH7 VbD91/Gn9z/aX2/l9OmDRRRRXGdoUUUUUUUUAFFFFFFFFABRRRRRRRQAUUUUUUUUAFFFFFFFFABR RRRRRRQAUUUUVJb2zXL4HAHU+lJBA9zIEQe5J6AeprYhhS3jCJnHUk9z6+3+evWvcyvLJ5hUvLSC 3f6L+tDw8zzKOBp2jrN7L9X/AFqFcT8Xvi94a+CPgi68S+JbryraH5IYI8NNcykErFEpIy5x9AMs SACRe+JXxI0H4S+Db/xR4luvs2mWa/P5a7pJpDwiRrxlmPAHA7kgAkfkD+0V+0Brf7Q/jyXW9U/0 HTbZGh03So2LR20Wc+2ZG6s+AWIA4CqociLEgRBhB0H9T6k/57Ch3WJC7nCDqf6D1J/z3NI7rEhd zhR1P9B6k1kXV010+Twg+6vp/iT3P/1hX2OZZjSyykqFBe90Xbzf9anyOXZfUzKq61Z+71ffyX9a Gb8bvjd4l+PHjeXxD4hl/vJZ2MbHybKLPypGv/oTdWPJ7AHwR+CPiX48eN4vD3h6L+695fSKfJso s/M8jf8AoK9WPA7kVvg/8H/Evxu8b2vhrw1a+bcv8811JlYbaLI3SyNg4UZ+pOAASQK/X74F/BHQ fgL4DtfDWiRebL9+81KRQs17OfvO2O3ZVydq4GSckl1dNdPk8IPur6f4k9z/AEwBFRRX5rOcqknO bu2fo0IRpxUIKyRJ8Ffgr4a+BPgi18PeHrX+695fSKPOvZcfM8jfyHRRwK7+iiiiiioNAooooooo oAKKKKKKKKACiiiiiiigAooooooooAKKKKKKKKACiiiiiiigAooooooooAKKKKKKKKACiiiiiiig AooooooooAKKKKKKKKACiiiiiiigAooooooooAKKKKKKKKACiiiiiiigAooooooooAKKKKKKKKAC iiiiiiigAooooooooAKKKKKKKKACiiiiiiigAooooooooAKKKKKKKKACiiiiiiigAooooooooAKK KKKKKKACiiiiiiigAooooooooAKKKKKKKKACiiiiiiigAoooor4i/wCClX/NOf8AuI/+2tfbtfEX /BSr/mnP/cR/9ta9/If+RlS+f/pLPns//wCRbV+X/pSCui8I9Lv/AIB/7NXO10XhHpd/8A/9mr7d ooorwD6E52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mSR pNG0cih42BVlYZBB4IIPUGvgz9qn9jl/CseoeM/A0DS6MCZr7RYky1mOpliweY+pK9UHIyudv3tR XpYDH1svq+0pPTquj/rozzcfgKOYUvZ1V6PqmCtt+dK6nRtf+1eXDdDy5T9xz/H/AIH+dctRX4nQ TSW0ySxO0UsbBldSQykHIII6HPevvX9lH9sGDxLa2vg/x3fiHW02w2Gr3DYW9BIVY5W7S8gBjw46 kMMtzP7Wn7H6WEN5408B2G23XdNqWi26nCDJLSwKOijqyDgdVGBgfFNfpco4TPsLdf8ABi/6+TPz OMsXw/irNaP7pL+vmj0iuX1rw+6zedZR/J/HH/8AE/4fl7TaFrvn/wCi3P8ArP4JP73+y3v/AD+v Xoq/biivif8AZP8A2xPO+weCvHl18/EGn67O/XoFinJ79hITzwG/vH7Yr8yx2BrYCr7KqvR9Gj9O wWNo4+kqtF+q6ryZ5vRXS65oPnf6Va/6z+NP7/8AtL7/AM/r15qiiiivPPQCiiiiiiigAooooooo oAKKKKKKKKACiiiiiiigAoooop8ED3EgRB7lj0A9T/n2pIYWncIg57nsB6mtmCFbeMIv1J7sfU/0 Hb8yfZyzLZ5hU7QW7/ReZ42ZZlDAQ7zey/V+QVznxC+IWg/C/wAJX/iXxJfx2OmWa73kk+87fwpG vV3J4AHWpvG3jbRPhz4Xv/EPiG/j0zSLCLfNPJ+SqqjksTwqjJYkAAk1+Rf7T37S2r/tFeMvtT/a LHwrZsyaVpUjD5F6ebJjgyt1PXaOASBkkMKW8exOnUk9WPqf8O35kvJCqzE4CjJJ7CgkKpZiAgGS T0ArKvb03LbVyIgeB3J9T7/y/Mn7fHY2jlFBUaK97ov1f9anxeCwdbNazq1n7vV/ov60I/2lv2lt e/aK8W/arrzLHw9Zs39m6Pu+WFem+THDykdT26DjrwXw3+HOvfFjxlYeGvD1r9p1O8bZ38uFf4pZ GAOI1HLHH0BJALfh38O9e+Kvi2w8NeGrCS+1O8b5I/4UX+J5G/gUdST/ADwK/XL9mv8AZr0H9nXw l9isvLvvEN4qvqWsSL80zf3I/wC5GOw79TzTbu7Ny2BxGOg9fc/54/nBRRX5nUqTrTdSo7tn6RTp wowVOmrJFv8AZ1/Z18Pfs8eDf7L0v/TtXudr6lrEi7ZLmQfnsjGW2pnjkkklmPq9FFFFFFZmoUUU UUUUUAFFFFFFFFABRRRRRRRQAUUUUUUUUAFFFFFFFFABRRRRRRRQAUUUUUUUUAFFFFFFFFABRRRR RRRQAUUUUUUUUAFFFFFFFFABRRRRRRRQAUUUUUUUUAFFFFFFFFABRRRRRRRQAUUUUUUUUAFFFFFF FFABRRRRRRRQAUUUUUUUUAFFFFFFFFABRRRRRRRQAUUUUUUUUAFFFFFFFFABRRRRRRRQAUUUUUUU UAFFFFFFFFABRRRRRRRQAUUUUUUUUAFFFFFFFFABRRRRRRRQAUUUUUUUUAFFFFFfEX/BSr/mnP8A 3Ef/AG1r7dr4i/4KVf8ANOf+4j/7a17+Q/8AIypfP/0lnz2f/wDItq/L/wBKQV0XhHpd/wDAP/Zq 52ui8I9Lv/gH/s1fbtFFFeAfQnO0UUUUUUUAFFFFFFFFABRRRRRRRQAUUUUUUUUAFFFFFFFFABRR RRRRRQAUUUUUUUUAFFFFFFFFABRRRRRRRQAUUUUUUUUAFFFFFFFFABRRRRRRRQAUUUUUUUUAFFFF FFFFABRRRRRRRQAUUUUUUUUAFFFFFFFFABRRRRRRRQAUUUUUUUUAFFFFFFFFABRRRRRRRQAUUUUU UUUAFFFFFFFFABRRRRRRRQAUUUUUUUUAFFFFFFFFABRRRRRRRQAUUUUUUUUAFFFFFFFFABRRRRRR RQAUUUUUUUUAFFFFFFFFABRRRRRRRQAUUUUUUUUAFFFFFFFFABRRRRRRRQAUUUUUUUUAFFFFFFFF ABRRRRRRRQAUUUUUUUUAFFFFFfEn7WX7H0jS3fjTwFYbw26bUtFt1AIOCWmgUdc9TGOc8qDnA+26 K9DA46tgKvtaT9V0Z5+NwNHH0nSqr0fVPugrptC17zv9Fuv9Z/BJ/e/2W9/5/XrzNFfiPX2x+yL+ 115H2LwN44vf3fEOmaxO33ewhmJ7dlc9OAe2N39qj9jdPEP9o+M/Alvt1Y/v73RIUAW66l5IQOkh 6lAMNyR8xw3wbJG0chVgVZTggjBB9K/TVLCZ9hbf8PF/18mfmDji+H8Vfo/ukv6+aPSK53XdC8// AEq2/wBZ/HH/AHv9pff+f16x6L4j/wBXBden+u/+K/x/P1rpq/bWivhD9lH9sQeH47fwh8QNQZtM GE0/W5yXa37CGY9SnZXP3ehO3lPuyORJo1kjYPGwDKynIIPIII6g1+Z47AVsvq+zqrTo+jP03A4+ jmFL2tJ+q6o83orp9b8P/aP31r/rP44/7/8AtfX19fr15hl2/I9Pooorzj0gooooooooAKKKKKKK KACiiiilihaZwiDLnoKIoWmcIgy56Cti2tltU2ry5+83r7D2/n1PYD1cvy+pmFTljpFbv+up5WYZ hTwNPmlrJ7L+ugVn69r2neF9Gv8AV9Xv7fTdMs4jNc3U7bY0jH3mZv8AOeg5o17XtO8L6Nf6vq9/ b6bplnEZrm6nbbGkY+8zN/nPQc1+U37XH7XGo/H3Wf7I0j7Rpngezl/c2v3ZL2Qf8t5f/ZU/h6nn oW1qlsmBh3P3m/oPb+fU9gJSQqlmIAAySegFCrmsu+vBO2xP9WDnPcn1+n+fp95jMVQybDKnSWvR fq/1PhcLha+b4h1Kr06v9EZ37WX7VmqftFeI/sVr5mmeDNNlZ7DTZPvTSYK/aZcZ/eEFgo6KpIGS WZvHfA/gfW/iN4osPD3h6wk1PV7+XZDAn5szMeAoHLMcAAEk4qn4f8P6j4q1mw0jSLC41PU7yVYb a1gXdI8h/h/xPQDk8V+tP7J/7Kel/s6+HPtV15ep+M9SiVL/AFKP7sMeQ32aLOD5YIUk8FmAJwAq q28vTcttXKxA8DuT6n3/AJfmTXoor8zrVZ15upUd2z9JpUoUIKnTVkjW/Zf/AGadI/Zz8G/ZUlj1 PxLf7X1LVdv32/55R5AIiXtnljkkDIVfaaKKKKKKyNg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viL/gpV/zTn/uI/wDtrX27XxF/wUq/5pz/ ANxH/wBta9/If+RlS+f/AKSz57P/APkW1fl/6UgrovCPS7/4B/7NXO10XhHpd/8AAP8A2avt2iii vAPoTnaKKKKKKKACiiiiiiigAooooooooAKKKKKKKKACiiiiiiigAooooooooAKKKKKKKKACiiii iiigAooooooooAKKKKKKKKACiiiiiiigAooooooooAKKKKKKKKACiiiiiiigAooooooooAKKKKKK KKACiiiiiiigAooooooooAKKKKKKKKACiiiiiiigAooooooooAKKKKKKKKACiiiiiiigAooooooo oAKKKKKKKKACiiiiiiigAooooooooAKKKKKKKKACiiiiiiigAooooooooAKKKKKKKKACiiiiiiig AooooooooAKKKKKKKKACiiiiiiigAooooooooAKKKKKKKKACiiiiiiigAooooooooAKKKKKKKKAC iiiiiiigAoooor5R/ax/ZIh8eW914v8ABlnHD4lQGW80+FQq6gOSXA6Cbv8A7ff5uT9XUV24PGVc FVVWi9fwfkzixeEpY2k6VZXT/DzQVvaHrpgP2W5P7r+B/wC57N7fy+nTBor8Tp4ZLaZ4pUaKWNir IwIZWBwQQehz2r6m/ZV/a7n+Hsll4R8YTtceFifLtr98tJp+cAKT/FCPTGVzxwMD2T9qv9kaP4j/ AGjxZ4Phit/E4Uvd2XCpqAAzuU9BLxjJwG7kHk/nxeWc1jcz29zDJb3MLmOSOVSjowJBUgjIIPGD X6jSq4TPMLyyXqusX/Wz6/ej8tq0cXkOKUovTo+kl2f+XToekVia1oaXw86Ebbgf+P8A/wBf3/P2 oaFr32c/Zrn/AFX8D/3P9n6fy+nTqq/am3uIry3inglWeGVQ8csbBkdSMhgRwQQcgjgipa/O79k/ 9rGT4az2/hPxZO03hSVttvdNln05if1iJ6j+E8juK/Qy3uIry3inglWeGVQ8csbBkdSMhgRwQQcg jgivzbMcuq5dV9nPVPZ9/wDgn6Vl+YUswpe0p79V2PN2Xb8j0V12taKL4GaEbbhf/Hv/AK/ofwPt yLLt+R6loooryj1QoooooVS7BR1JAH40Kpdgqgkk4AHUmta0sxark4MpHJ7KPQf1P4D39LAYGpj6 vJDZbvsv62PNx2Op4Glzz36Lu/63Cquqapa6Hpd1qOo3UdjY2cT3NzPOwWOGNQWd2Y8AABiT2FTX FwlrFLPPLHFEis7ySMFVFAyzMx6AdzX5g/tqftiT/FjVLrwV4RuvK8D20uy5uoGKtq0g53N0/dA/ dXoxG45+UK61thaoQOXb7zf0Ht/Pr6YmVc0cVm3195uYoz+77nu3/wBb0H4nsB+g4nE4fJcMoU1r 0Xfzf6/cj4LDYfEZxiHOo9Or7eS/RfNmB+2J+1xdfHrWf7B8PfaLHwPYSt5MfKSahIP+W8i9lH8C EZHU8nanzx4f8P6j4q1mw0jSLC41PU7yVYba1gXdI8h/h/xPQDk8VFo+j3viDVLXS9Ltbi+vryVY ba1gUySTSE4VVUckk1+rP7Hv7Jdr8BdB/trXore+8e36/vp4/nXT4iB+4jbkE/3mHU8AkAFi+vvN zFEf3fc/3v8A63oPxPYCnRRX5nXr1MTUdWq7tn6PQoU8PTVKkrJE/wCyT+yTp37P+jf2vq/2fU/H F5F/pN196OyjP/LCL+rdWPtgV9G0UUUUUVgdAUUUUUUUUAFFFFFFFFABRRRRRRRQAUUUUUUUUAFF FFFFFFABRRRRRRRQAUUUUUUUUAFFFFFFFFABRRRRRRRQAUUUUUUUUAFFFFFFFFABRRRRRRRQAUUU UUUUUAFFFFFFFFABRRRRRRRQAUUUUUUUUAFFFFFFFFABRRRRRRRQAUUUUUUUUAFFFFFFFFABRRRR RRRQAUUUUUUUUAFFFFFFFFABRRRRRRRQAUUUUUUUUAFFFFFFFFABRRRRRRRQAUUUUUUUUAFFFFFF FFABRRRRRRRQAUUUUUUUUAFFFFFFFFABRRRRRRRQAUUUUV8Rf8FKv+ac/wDcR/8AbWvt2viL/gpV /wA05/7iP/trXv5D/wAjKl8//SWfPZ//AMi2r8v/AEpBXReEel3/AMA/9mrna6Lwj0u/+Af+zV9u 0UUV4B9Cc7RRRRRRRQAUUUUUUUUAFFFFFFFFABRRRRRRRQAUUUUUUUUAFFFFFFFFABRRRRRRRQAU UUUUUUUAFFFFFFFFABRRRRRRRQAUUUUUUUUAFFFFFFFFABRRRRRRRQAUUUUUUUUAFFFFFFFFABRR RRRRRQAUUUUUUUUAFFFFFFFFABRRRRRRRQAUUUUUUUUAFFFFFFFFABRRRRRRRQAUUUUUUUUAFFFF FFFFABRRRRRRRQAUUUUUUUUAFFFFFFFFABRRRRRRRQAUUUUUUUUAFFFFFFFFABRRRRRRRQAUUUUU UUUAFFFFFFFFABRRRRRRRQAUUUUUUUUAFFFFFFFFABRRRRRRRQAUUUUUUUUAFFFFFFFFABRRRRRR RQAUUUUUUUUAFFFFFFFFABRRRRXzb+09+yRYfFq3u/EfhtEsPGaRgmPISDUQo+6/HyyY4V84OAG4 wy/SVFdWFxVXB1VVouz/AK3OTFYWljKTpVldP+tArZ0fxA9n5UM37y2/56fxJ/8AW/z7VjUV+Kup abd6JqFxYX9vLZ31tI0U1vOhV43Bwysp5BBGMGvov9ln9rG4+EcqeHPEzzX3g6QkxOoLy6c55JQd WjJ+8g5BO5echvqD9qD9l+x+NWltq+kLFY+MrSPEUzYVLxQOIpD69lY9Oh46fmvrWjX3h3VrvTNS tZLG/tZDFNbzLteNwcEEV+pYfE4XPsM4VFr1XVPuv0Z+W4jDYrIcSqlN6dH0fk/680eiqwcblrI1 jQ01HMkP7u4H5N/n1/D6Y+i619h/czH/AEb/ANA/+t6j8R79erBxuWv2b0nVrLXtMtdR066ivbG6 jWWC5hcMkiEZDAjggiriqXYKoJJOAB1Jr8yP2Zf2ptT+Cl9Ho+pl9S8G3Eu6W35Mlmx6yQ89CTlk 6HHGDkn9R9HEctnBdpu/fxiRfMQoyqwyAVYAqcHkEAjoQOc/F1eH8TDFKjHWD+15efn5dT7Wln+G qYX2z+JfZ63/AMvM88mhe3l2P+6lSobi4S1ilnnljiiRWd5JGCqigZZmY9AO5ruNY0dNThBB8udP uP8A0Pt/Kvyp/bo/bAm8W32qfDPwhL5Wh2c722sakn3r2VGwYoyP+WIYcsPvkcfJ9+e0tBark4Mp HJ7KPQf1P4D3nALNgck0AFmwOSao318ApiiOc8Mw7+w9vU9+n1+sqVcNkmGUYr0XVvu/60PlqdPE 5zieaXzfRLsv61Mv9tD9tB/idLdeCfBV1JF4QRtl5qUeVbU2B+6vpCP/AB7qeMA/INvbz3l1FBBF JLczMqJHGpZnYnCqqjkknoKLe3nvLqKCCKSW5mZUSONSzOxOFVVHJJPQV+mv7GP7GMHwttbXxr42 tY5fF8y77Oxkwy6YpH3vQzEdT/D0HOTTL+8DqYo+R/E3rjsP8f8AJpUUV+aYnE1MVUdWq7t/1ZH6 PhsPTwtNUqS0Rf8A2M/2OYPgzaxeL/FcUdz44uYm8mDho9JjYYZFYcGUgsGYcAEqONzP9YUUUUUU VzHUFFFFFFFFABRRRRRRRQAUUUUUUUUAFFFFFFFFABRRRRRRRQAUUUUUUUUAFFFFFFFFABRRRRRR RQAUUUUUUUUAFFFFFFFFABRRRRRRRQAUUUUUUUUAFFFFFFFFABRRRRRRRQAUUUUUUUUAFFFFFFFF ABRRRRRRRQAUUUUUUUUAFFFFFFFFABRRRRRRRQAUUUUUUUUAFFFFFFFFABRRRRRRRQAUUUUUUUUA FFFFFFFFABRRRRRRRQAUUUUUUUUAFFFFFFFFABRRRRRRRQAUUUUUUUUAFFFFFFFFABRRRRRRRQAU UUUUUUUAFFFFFFFFABRRRRXxF/wUq/5pz/3Ef/bWvt2viL/gpV/zTn/uI/8AtrXv5D/yMqXz/wDS WfPZ/wD8i2r8v/SkFdF4R6Xf/AP/AGaudrovCPS7/wCAf+zV9u0UUV4B9Cc7RRRRRRRQAUUUUUUU UAFFFFFFFFABRRRRRRRQAUUUUUUUUAFFFFFFFFABRRRRRRRQAUUUUUUUUAFFFFFFFFABRRRV62sI 5rdXYtk56EeuPSpP7Li/vN+Y/wAKl0//AI9I/wAf5mp+K/UcHluDqYalOVNNuK/JH5ji8yxdPE1I RqNJSf5nwl+0x+3d4/8Agz8bvEfg3RNG8O3Wmab9m8me+tZ3mfzLWKVtzJOo6uwGFHGOp5rzD/h5 58VP+gD4O/8AAO7/APkmuA/by/5Ow8b/APbl/wCkNvXgVU/7Li/vN+Y/wo/suL+835j/AAq5xRxX Z/ZOC/59I5P7Uxv/AD9Z9ef8PPPip/0AfB3/AIB3f/yTR/w88+Kn/QB8Hf8AgHd//JNfIdFU/wCy 4v7zfmP8KP7Li/vN+Y/wq5xRxR/ZOC/59IP7Uxv/AD9Z9ef8PPPip/0AfB3/AIB3f/yTR/w88+Kn /QB8Hf8AgHd//JNfIdFU/wCy4v7zfmP8KP7Li/vN+Y/wq5xRxR/ZOC/59IP7Uxv/AD9Z9ef8PPPi p/0AfB3/AIB3f/yTR/w88+Kn/QB8Hf8AgHd//JNfIdFU/wCy4v7zfmP8KP7Li/vN+Y/wq5xRxR/Z OC/59IP7Uxv/AD9Z9ef8PPPip/0AfB3/AIB3f/yTR/w88+Kn/QB8Hf8AgHd//JNfIdFU/wCy4v7z fmP8KP7Li/vN+Y/wq5xRxR/ZOC/59IP7Uxv/AD9Z9ef8PPPip/0AfB3/AIB3f/yTR/w88+Kn/QB8 Hf8AgHd//JNfIdFU/wCy4v7zfmP8KP7Li/vN+Y/wq5xRxR/ZOC/59IP7Uxv/AD9Z9ef8PPPip/0A fB3/AIB3f/yTR/w88+Kn/QB8Hf8AgHd//JNfIdFU/wCy4v7zfmP8KP7Li/vN+Y/wq5xRxR/ZOC/5 9IP7Uxv/AD9Z9ef8PPPip/0AfB3/AIB3f/yTR/w88+Kn/QB8Hf8AgHd//JNfIdFU/wCy4v7zfmP8 KP7Li/vN+Y/wq5xRxR/ZOC/59IP7Uxv/AD9Z9ef8PPPip/0AfB3/AIB3f/yTR/w88+Kn/QB8Hf8A gHd//JNfIdFU/wCy4v7zfmP8KP7Li/vN+Y/wq5xRxR/ZOC/59IP7Uxv/AD9Z9ef8PPPip/0AfB3/ AIB3f/yTR/w88+Kn/QB8Hf8AgHd//JNfIdFU/wCy4v7zfmP8KP7Li/vN+Y/wq5xRxR/ZOC/59IP7 Uxv/AD9Z9ef8PPPip/0AfB3/AIB3f/yTR/w88+Kn/QB8Hf8AgHd//JNfIdFU/wCy4v7zfmP8KP7L i/vN+Y/wq5xRxR/ZOC/59IP7Uxv/AD9Z9ef8PPPip/0AfB3/AIB3f/yTR/w88+Kn/QB8Hf8AgHd/ /JNfIdFU/wCy4v7zfmP8KP7Li/vN+Y/wq5xRxR/ZOC/59IP7Uxv/AD9Z9ef8PPPip/0AfB3/AIB3 f/yTR/w88+Kn/QB8Hf8AgHd//JNfIdFU/wCy4v7zfmP8KP7Li/vN+Y/wq5xRxR/ZOC/59IP7Uxv/ AD9Z9ef8PPPip/0AfB3/AIB3f/yTR/w88+Kn/QB8Hf8AgHd//JNfIdFU/wCy4v7zfmP8KP7Li/vN +Y/wq5xRxR/ZOC/59IP7Uxv/AD9Z9ef8PPPip/0AfB3/AIB3f/yTR/w88+Kn/QB8Hf8AgHd//JNf IdFU/wCy4v7zfmP8KP7Li/vN+Y/wq5xRxR/ZOC/59IP7Uxv/AD9Z9ef8PPPip/0AfB3/AIB3f/yT R/w88+Kn/QB8Hf8AgHd//JNfIdFU/wCy4v7zfmP8KP7Li/vN+Y/wq5xRxR/ZOC/59IP7Uxv/AD9Z 9ef8PPPip/0AfB3/AIB3f/yTR/w88+Kn/QB8Hf8AgHd//JNfIdFU/wCy4v7zfmP8KP7Li/vN+Y/w q5xRxR/ZOC/59IP7Uxv/AD9Z9ef8PPPip/0AfB3/AIB3f/yTR/w88+Kn/QB8Hf8AgHd//JNfIdFU /wCy4v7zfmP8KP7Li/vN+Y/wq5xRxR/ZOC/59IP7Uxv/AD9Z9ef8PPPip/0AfB3/AIB3f/yTR/w8 8+Kn/QB8Hf8AgHd//JNfIdFU/wCy4v7zfmP8KP7Li/vN+Y/wq5xRxR/ZOC/59IP7Uxv/AD9Z9ef8 PPPip/0AfB3/AIB3f/yTR/w88+Kn/QB8Hf8AgHd//JNfIdFU/wCy4v7zfmP8KP7Li/vN+Y/wq5xR xR/ZOC/59IP7Uxv/AD9Z9ef8PPPip/0AfB3/AIB3f/yTR/w88+Kn/QB8Hf8AgHd//JNfIdFU/wCy 4v7zfmP8KP7Li/vN+Y/wq5xRxR/ZOC/59IP7Uxv/AD9Z9ef8PPPip/0AfB3/AIB3f/yTR/w88+Kn /QB8Hf8AgHd//JNfIdFU/wCy4v7zfmP8KP7Li/vN+Y/wq5xRxR/ZOC/59IP7Uxv/AD9Z9ef8PPPi p/0AfB3/AIB3f/yTR/w88+Kn/QB8Hf8AgHd//JNfIdFU/wCy4v7zfmP8KP7Li/vN+Y/wq5xRxR/Z OC/59IP7Uxv/AD9Z9ef8PPPip/0AfB3/AIB3f/yTR/w88+Kn/QB8Hf8AgHd//JNfIdFU/wCy4v7z fmP8KP7Li/vN+Y/wq5xRxR/ZOC/59IP7Uxv/AD9Z9ef8PPPip/0AfB3/AIB3f/yTR/w88+Kn/QB8 Hf8AgHd//JNfIdFU/wCy4v7zfmP8KP7Li/vN+Y/wq5xRxR/ZOC/59IP7Uxv/AD9Z9ef8PPPip/0A fB3/AIB3f/yTR/w88+Kn/QB8Hf8AgHd//JNfIdFU/wCy4v7zfmP8KP7Li/vN+Y/wq5xRxR/ZOC/5 9IP7Uxv/AD9Z9ef8PPPip/0AfB3/AIB3f/yTR/w88+Kn/QB8Hf8AgHd//JNfIdFU/wCy4v7zfmP8 KP7Li/vN+Y/wq5xRxR/ZOC/59IP7Uxv/AD9Z9ef8PPPip/0AfB3/AIB3f/yTR/w88+Kn/QB8Hf8A gHd//JNfIdFU/wCy4v7zfmP8KP7Li/vN+Y/wq5xRxR/ZOC/59IP7Uxv/AD9Z9ef8PPPip/0AfB3/ AIB3f/yTR/w88+Kn/QB8Hf8AgHd//JNfIdFU/wCy4v7zfmP8KP7Li/vN+Y/wq5xRxR/ZOC/59IP7 Uxv/AD9Z9ef8PPPip/0AfB3/AIB3f/yTR/w88+Kn/QB8Hf8AgHd//JNfIdFU/wCy4v7zfmP8KP7L i/vN+Y/wq5xRxR/ZOC/59IP7Uxv/AD9Z9ef8PPPip/0AfB3/AIB3f/yTR/w88+Kn/QB8Hf8AgHd/ /JNfIdFU/wCy4v7zfmP8KP7Li/vN+Y/wq5xRxR/ZOC/59IP7Uxv/AD9Z9ef8PPPip/0AfB3/AIB3 f/yTR/w88+Kn/QB8Hf8AgHd//JNfIdFU/wCy4v7zfmP8KP7Li/vN+Y/wq5xRxR/ZOC/59IP7Uxv/ AD9Z9ef8PPPip/0AfB3/AIB3f/yTR/w88+Kn/QB8Hf8AgHd//JNfIdFU/wCy4v7zfmP8KP7Li/vN +Y/wq5xRxR/ZOC/59IP7Uxv/AD9Z9ef8PPPip/0AfB3/AIB3f/yTR/w88+Kn/QB8Hf8AgHd//JNf IdFU/wCy4v7zfmP8K8G/aZ/ZH0j44aa2paXJHpXjK3j2wXknEVyB0jmwM4A4DAEr6EcV9C8UcVvR wOGw8/aUoJPyMK2OxGIg6dWd0z68/wCHnnxU/wCgD4O/8A7v/wCSa9B+DP8AwVW8QWvi21tfiHoG mHwrNlHn0C3mF1bSH7sm2SZxIvYqNrYO4Eldr/AVFfkf8GPg348uPj9p3h2x03+zPEmhXyXV02o2 /mQWQiYP5kgHDKcLtIOH3LtPINfreuQo3EM2OSBgZ+nNRJZ28d1LdJBElzMixyTBAJHVSSqk4yQC zYBOBubHU1NxXoSlzHnQgoKyP3m+Lvxr+HXhn4E6h4y8Ra0lz4L1SxaGGTTbgrNqHnRsFhtmRlbz WG7BVlKYZiUCMy/g7dNA11L9likittzeTHIwdkXPyqzBQCcdSFGeuB0qzda5qF5pdhpc9/d3Om2D SPZ2Mk7NDbNLtMrRoThC21MkAbsDOcCqVNkXzI2TcU3cEjrjuPx/+t61V/suL+835j/CrnFHFefW wOGxEuerBNno0cdiMPHkpTsjvPg38XLr4J+Lf+El0vQdF1zU4V2W0muQSyrbN/fjVJEG7HGTnHbF fQH/AA88+Kn/AEAfB3/gHd//ACTXyHRVP+y4v7zfmP8ACj+y4v7zfmP8KucUcVh/ZOC/59I3/tTG /wDP1n15/wAPPPip/wBAHwd/4B3f/wAk0f8ADzz4qf8AQB8Hf+Ad3/8AJNfIdFU/7Li/vN+Y/wAK P7Li/vN+Y/wq5xRxR/ZOC/59IP7Uxv8Az9Z9ef8ADzz4qf8AQB8Hf+Ad3/8AJNH/AA88+Kn/AEAf B3/gHd//ACTXyHRVP+y4v7zfmP8ACj+y4v7zfmP8KucUcUf2Tgv+fSD+1Mb/AM/WfXn/AA88+Kn/ AEAfB3/gHd//ACTR/wAPPPip/wBAHwd/4B3f/wAk18h0VT/suL+835j/AAo/suL+835j/CrnFHFH 9k4L/n0g/tTG/wDP1n15/wAPPPip/wBAHwd/4B3f/wAk0f8ADzz4qf8AQB8Hf+Ad3/8AJNfIdFU/ 7Li/vN+Y/wAKP7Li/vN+Y/wq5xRxR/ZOC/59IP7Uxv8Az9Z9ef8ADzz4qf8AQB8Hf+Ad3/8AJNH/ AA88+Kn/AEAfB3/gHd//ACTXyHRVP+y4v7zfmP8ACj+y4v7zfmP8KucUcUf2Tgv+fSD+1Mb/AM/W fXn/AA88+Kn/AEAfB3/gHd//ACTR/wAPPPip/wBAHwd/4B3f/wAk18h0VT/suL+835j/AAo/suL+ 835j/CrnFHFH9k4L/n0g/tTG/wDP1n15/wAPPPip/wBAHwd/4B3f/wAk0f8ADzz4qf8AQB8Hf+Ad 3/8AJNfIdFU/7Li/vN+Y/wAKP7Li/vN+Y/wq5xRxR/ZOC/59IP7Uxv8Az9Z9ef8ADzz4qf8AQB8H f+Ad3/8AJNH/AA88+Kn/AEAfB3/gHd//ACTXyHRVP+y4v7zfmP8ACj+y4v7zfmP8KucUcUf2Tgv+ fSD+1Mb/AM/WfXn/AA88+Kn/AEAfB3/gHd//ACTR/wAPPPip/wBAHwd/4B3f/wAk18h0VT/suL+8 35j/AAo/suL+835j/CrnFHFH9k4L/n0g/tTG/wDP1n15/wAPPPip/wBAHwd/4B3f/wAk0f8ADzz4 qf8AQB8Hf+Ad3/8AJNfIdFU/7Li/vN+Y/wAKP7Li/vN+Y/wq5xRxR/ZOC/59IP7Uxv8Az9Z9ef8A Dzz4qf8AQB8Hf+Ad3/8AJNH/AA88+Kn/AEAfB3/gHd//ACTXyHRVP+y4v7zfmP8ACj+y4v7zfmP8 KucUcUf2Tgv+fSD+1Mb/AM/WfXn/AA88+Kn/AEAfB3/gHd//ACTR/wAPPPip/wBAHwd/4B3f/wAk 18h0VT/suL+835j/AAo/suL+835j/CrnFHFH9k4L/n0g/tTG/wDP1n15/wAPPPip/wBAHwd/4B3f /wAk0f8ADzz4qf8AQB8Hf+Ad3/8AJNfIdFU/7Li/vN+Y/wAKP7Li/vN+Y/wq5xRxR/ZOC/59IP7U xv8Az9Z9ef8ADzz4qf8AQB8Hf+Ad3/8AJNH/AA88+Kn/AEAfB3/gHd//ACTXyHRVP+y4v7zfmP8A Cj+y4v7zfmP8KucUcUf2Tgv+fSD+1Mb/AM/WfXn/AA88+Kn/AEAfB3/gHd//ACTR/wAPPPip/wBA Hwd/4B3f/wAk18h0VT/suL+835j/AAo/suL+835j/CrnFHFH9k4L/n0g/tTG/wDP1n15/wAPPPip /wBAHwd/4B3f/wAk0f8ADzz4qf8AQB8Hf+Ad3/8AJNfIdFU/7Li/vN+Y/wAKP7Li/vN+Y/wq5xRx R/ZOC/59IP7Uxv8Az9Z9ef8ADzz4qf8AQB8Hf+Ad3/8AJNH/AA88+Kn/AEAfB3/gHd//ACTXyHRV P+y4v7zfmP8ACj+y4v7zfmP8KucUcUf2Tgv+fSD+1Mb/AM/WfXn/AA88+Kn/AEAfB3/gHd//ACTR /wAPPPip/wBAHwd/4B3f/wAk18h0VT/suL+835j/AAo/suL+835j/CrnFHFH9k4L/n0g/tTG/wDP 1n15/wAPPPip/wBAHwd/4B3f/wAk0f8ADzz4qf8AQB8Hf+Ad3/8AJNfIdFU/7Li/vN+Y/wAKP7Li /vN+Y/wq5xRxR/ZOC/59IP7Uxv8Az9Z9ef8ADzz4qf8AQB8Hf+Ad3/8AJNH/AA88+Kn/AEAfB3/g Hd//ACTXyHRVP+y4v7zfmP8ACj+y4v7zfmP8KucUcUf2Tgv+fSD+1Mb/AM/WfXn/AA88+Kn/AEAf B3/gHd//ACTR/wAPPPip/wBAHwd/4B3f/wAk18h0VT/suL+835j/AAo/suL+835j/CrnFHFH9k4L /n0g/tTG/wDP1n15/wAPPPip/wBAHwd/4B3f/wAk0f8ADzz4qf8AQB8Hf+Ad3/8AJNfIdFU/7Li/ vN+Y/wAKP7Li/vN+Y/wq5xRxR/ZOC/59IP7Uxv8Az9Z9ef8ADzz4qf8AQB8Hf+Ad3/8AJNH/AA88 +Kn/AEAfB3/gHd//ACTXyHRVP+y4v7zfmP8ACj+y4v7zfmP8KucUcUf2Tgv+fSD+1Mb/AM/WfXn/ AA88+Kn/AEAfB3/gHd//ACTR/wAPPPip/wBAHwd/4B3f/wAk18h0VT/suL+835j/AAo/suL+835j /CrnFHFH9k4L/n0g/tTG/wDP1n15/wAPPPip/wBAHwd/4B3f/wAk0f8ADzz4qf8AQB8Hf+Ad3/8A JNfIdFU/7Li/vN+Y/wAKP7Li/vN+Y/wq5xRxR/ZOC/59IP7Uxv8Az9Z9ef8ADzz4qf8AQB8Hf+Ad 3/8AJNH/AA88+Kn/AEAfB3/gHd//ACTXyHRVP+y4v7zfmP8ACj+y4v7zfmP8KucUcUf2Tgv+fSD+ 1Mb/AM/WfXn/AA88+Kn/AEAfB3/gHd//ACTR/wAPPPip/wBAHwd/4B3f/wAk18h0VT/suL+835j/ AAo/suL+835j/CrnFHFH9k4L/n0g/tTG/wDP1n15/wAPPPip/wBAHwd/4B3f/wAk0f8ADzz4qf8A QB8Hf+Ad3/8AJNfIdFU/7Li/vN+Y/wAKP7Li/vN+Y/wq5xRxR/ZOC/59IP7Uxv8Az9Z9ef8ADzz4 qf8AQB8Hf+Ad3/8AJNH/AA88+Kn/AEAfB3/gHd//ACTXyHRVP+y4v7zfmP8ACj+y4v7zfmP8KucU cUf2Tgv+fSD+1Mb/AM/WfXn/AA88+Kn/AEAfB3/gHd//ACTR/wAPPPip/wBAHwd/4B3f/wAk18h0 VT/suL+835j/AAo/suL+835j/CrnFHFH9k4L/n0g/tTG/wDP1n15/wAPPPip/wBAHwd/4B3f/wAk 0f8ADzz4qf8AQB8Hf+Ad3/8AJNfIdFU/7Li/vN+Y/wAKP7Li/vN+Y/wq5xRxR/ZOC/59IP7Uxv8A z9Z9ef8ADzz4qf8AQB8Hf+Ad3/8AJNH/AA88+Kn/AEAfB3/gHd//ACTXyHRVP+y4v7zfmP8ACj+y 4v7zfmP8KucUcUf2Tgv+fSD+1Mb/AM/WfXn/AA88+Kn/AEAfB3/gHd//ACTR/wAPPPip/wBAHwd/ 4B3f/wAk18h0VT/suL+835j/AAqre2qW2zaSd2evtj2rW4rP1T/ll+P9K8fNsvwtDBTqU6aTVtfm ketlWPxVbGQp1Jtp3/Jn15/w88+Kn/QB8Hf+Ad3/APJNfT37FP7T3ij9o7/hMv8AhJbDSbH+x/sf 2b+yoJU3+d5+/wAzzJHz/qlxjHfOeMflLX33/wAEqf8AmqH/AHC//buqNFFFfnR+hn37RRRRRRRQ AUUUUV8Rf8FKv+ac/wDcR/8AbWvt2viL/gpV/wA05/7iP/trXv5D/wAjKl8//SWfPZ//AMi2r8v/ AEpBXReEel3/AMA/9mrna6Lwj0u/+Af+zV9u0UUV4B9Cc7RRRRRRRQAUUUUUUUUAFFFFFFFFABRR RRRRRQAUUUUUUUUAFFFFFFFFABRRRRRRRQAUUUUUUUUAFFFFFFFFABRRRWvp/wDx6R/j/M1PxUGn /wDHpH+P8zU/FfsmA/3Sj/hj+SPx/Hf73V/xP8z8hP28v+TsPG//AG5f+kNvXgVe+/t5f8nYeN/+ 3L/0ht68Co4o4o4o4ruOEKKKKOKOKOKOKACiiijijijijigAoooo4o4o4o4oAKKKKOKOKOKOKACi iijijijijigAoooo4o4o4o4oAKKKKOKOKOKOKACiiijijijijigAoooo4o4o4o4oAKKKKOKOKOKO KACiiijijijijigAoooo4o4o4o4oAKKKKOKOKOKOKACiiijijijijigAoooo4o4o4o4oAKKKKOKO KOKOKACiiijijijijigAoooo4o4o4o4oAKKKKOKOKOKOKACiiijijijijigAoooo4o4o4o4oAKKK KOKOKOKOKACiiijijijijigAoooo4o4o4o4oAKKKKOKOKOKOKACiiijijijijigAoooo4o4o4o4o AKKKKOKOKOKOKACiiijijijijigAoooo4o4o4o4oAKKKKOKOKOKOKACiiijijijijigAoooo4o4o 4o4oAKKKKOKOKOKOKACiiijijijijigAoooo4o4o4o4oAKKKKOKOKOKOKACiiijijijijigAoooo 4o4o4o4oAKKKKOKOKOKOKACiiijijijijigAoooo4o4o4o4oAKKKKOKOKOKOKACiiijijijijigA oooo4o4o4o4oAKKKKOKOKOKOKACiiijijijijigAoooo4o4o4o4oAKKKKOKOKOKOKACiiijijiji jigAoooo4o4o4o4oAKKKKOKOKOKOKACiiijijijijigAoooo4o4o4o4oAKKKKOKOKOKOKACiiiji jijijigAoooo4o4o4o4oAKKKKOKOKOKOKACiiijijijijigAoooo4o4o4o4oAKKKKOKOKOKOKACi iijijijijigAoooo4o4o4o4oAKKKKOKOKOKOKACiiijijijijigAoooo4o4o4o4oAKKKKOKOKOKO KACiiijijijijigAoooo4rP1T/ll+P8AStDis/VP+WX4/wBK8LPP+RfU+X/pSPcyX/f6fz/JhX33 /wAEqf8AmqH/AHC//buvgSvvv/glT/zVD/uF/wDt3VGiiivyo/Uj79ooooooooAKKKKK+Iv+ClX/ ADTn/uI/+2tfbtfEX/BSr/mnP/cR/wDbWvfyH/kZUvn/AOks+ez/AP5FtX5f+lIK6Lwj0u/+Af8A s1c7XReEel3/AMA/9mr7dooorwD6E52iiiiiiigAooooooooAKKKKKKKKACiiiiiiigAoooooooo AKKKKKKKKACiiiiiiigAooooooooAKKKKKKKKACiiitOymjS2QM6g88Ej1NT/aIv+eq/99CsWivq 6PEFWjSjSVNe6kvuPla2QUq1WVVzfvNv7z8tP21Pg74/8VftN+MtU0TwR4i1fTJvsfk31jpM88L4 soFba6IQcEMDg8EEdRXiP/DPfxT/AOiaeMf/AARXf/xFftzRW19oi/56r/30KPtEX/PVf++hWLRW 3+stb/n2jL/Vyl/z8f3H4jf8M9/FP/omnjH/AMEV3/8AEUf8M9/FP/omnjH/AMEV3/8AEV+3NFbX 2iL/AJ6r/wB9Cj7RF/z1X/voVi0Uf6y1v+faD/Vyl/z8f3H4jf8ADPfxT/6Jp4x/8EV3/wDEUf8A DPfxT/6Jp4x/8EV3/wDEV+3NFbX2iL/nqv8A30KPtEX/AD1X/voVi0Uf6y1v+faD/Vyl/wA/H9x+ I3/DPfxT/wCiaeMf/BFd/wDxFH/DPfxT/wCiaeMf/BFd/wDxFftzRW19oi/56r/30KPtEX/PVf8A voVi0Uf6y1v+faD/AFcpf8/H9x+I3/DPfxT/AOiaeMf/AARXf/xFH/DPfxT/AOiaeMf/AARXf/xF ftzRW19oi/56r/30KPtEX/PVf++hWLRR/rLW/wCfaD/Vyl/z8f3H4jf8M9/FP/omnjH/AMEV3/8A EUf8M9/FP/omnjH/AMEV3/8AEV+3NFbX2iL/AJ6r/wB9Cj7RF/z1X/voVi0Uf6y1v+faD/Vyl/z8 f3H4jf8ADPfxT/6Jp4x/8EV3/wDEUf8ADPfxT/6Jp4x/8EV3/wDEV+3NFbX2iL/nqv8A30KPtEX/ AD1X/voVi0Uf6y1v+faD/Vyl/wA/H9x+I3/DPfxT/wCiaeMf/BFd/wDxFH/DPfxT/wCiaeMf/BFd /wDxFftzRW19oi/56r/30KPtEX/PVf8AvoVi0Uf6y1v+faD/AFcpf8/H9x+I3/DPfxT/AOiaeMf/ AARXf/xFH/DPfxT/AOiaeMf/AARXf/xFftzRW19oi/56r/30KPtEX/PVf++hWLRR/rLW/wCfaD/V yl/z8f3H4jf8M9/FP/omnjH/AMEV3/8AEUf8M9/FP/omnjH/AMEV3/8AEV+3NFbX2iL/AJ6r/wB9 Cj7RF/z1X/voVi0Uf6y1v+faD/Vyl/z8f3H4jf8ADPfxT/6Jp4x/8EV3/wDEUf8ADPfxT/6Jp4x/ 8EV3/wDEV+3NFbX2iL/nqv8A30KPtEX/AD1X/voVi0Uf6y1v+faD/Vyl/wA/H9x+I3/DPfxT/wCi aeMf/BFd/wDxFH/DPfxT/wCiaeMf/BFd/wDxFftzRW19oi/56r/30KPtEX/PVf8AvoVi0Uf6y1v+ faD/AFcpf8/H9x+I3/DPfxT/AOiaeMf/AARXf/xFH/DPfxT/AOiaeMf/AARXf/xFftzRW19oi/56 r/30KPtEX/PVf++hWLRR/rLW/wCfaD/Vyl/z8f3H4jf8M9/FP/omnjH/AMEV3/8AEUf8M9/FP/om njH/AMEV3/8AEV+3NFbX2iL/AJ6r/wB9Cj7RF/z1X/voVi0Uf6y1v+faD/Vyl/z8f3H4jf8ADPfx T/6Jp4x/8EV3/wDEUf8ADPfxT/6Jp4x/8EV3/wDEV+3NFbX2iL/nqv8A30KPtEX/AD1X/voVi0Uf 6y1v+faD/Vyl/wA/H9x+I3/DPfxT/wCiaeMf/BFd/wDxFH/DPfxT/wCiaeMf/BFd/wDxFftzRW19 oi/56r/30KPtEX/PVf8AvoVi0Uf6y1v+faD/AFcpf8/H9x+I3/DPfxT/AOiaeMf/AARXf/xFH/DP fxT/AOiaeMf/AARXf/xFftzRW19oi/56r/30KPtEX/PVf++hWLRR/rLW/wCfaD/Vyl/z8f3H4jf8 M9/FP/omnjH/AMEV3/8AEUf8M9/FP/omnjH/AMEV3/8AEV+3NFbX2iL/AJ6r/wB9Cj7RF/z1X/vo Vi0Uf6y1v+faD/Vyl/z8f3H4jf8ADPfxT/6Jp4x/8EV3/wDEUf8ADPfxT/6Jp4x/8EV3/wDEV+3N FbX2iL/nqv8A30KPtEX/AD1X/voVi0Uf6y1v+faD/Vyl/wA/H9x+I3/DPfxT/wCiaeMf/BFd/wDx FH/DPfxT/wCiaeMf/BFd/wDxFftzRW19oi/56r/30KPtEX/PVf8AvoVi0Uf6y1v+faD/AFcpf8/H 9x+I3/DPfxT/AOiaeMf/AARXf/xFH/DPfxT/AOiaeMf/AARXf/xFftzRW19oi/56r/30KPtEX/PV f++hWLRR/rLW/wCfaD/Vyl/z8f3H4jf8M9/FP/omnjH/AMEV3/8AEUf8M9/FP/omnjH/AMEV3/8A EV+3NFbX2iL/AJ6r/wB9Cj7RF/z1X/voVi0Uf6y1v+faD/Vyl/z8f3H4jf8ADPfxT/6Jp4x/8EV3 /wDEUf8ADPfxT/6Jp4x/8EV3/wDEV+3NFbX2iL/nqv8A30KPtEX/AD1X/voVi0Uf6y1v+faD/Vyl /wA/H9x+I3/DPfxT/wCiaeMf/BFd/wDxFH/DPfxT/wCiaeMf/BFd/wDxFftzRW19oi/56r/30KPt EX/PVf8AvoVi0Uf6y1v+faD/AFcpf8/H9x+I3/DPfxT/AOiaeMf/AARXf/xFH/DPfxT/AOiaeMf/ AARXf/xFftzRW19oi/56r/30KPtEX/PVf++hWLRR/rLW/wCfaD/Vyl/z8f3H4jf8M9/FP/omnjH/ AMEV3/8AEUf8M9/FP/omnjH/AMEV3/8AEV+3NFbX2iL/AJ6r/wB9Cj7RF/z1X/voVi0Uf6y1v+fa D/Vyl/z8f3H4jf8ADPfxT/6Jp4x/8EV3/wDEUf8ADPfxT/6Jp4x/8EV3/wDEV+3NFbX2iL/nqv8A 30KPtEX/AD1X/voVi0Uf6y1v+faD/Vyl/wA/H9x+I3/DPfxT/wCiaeMf/BFd/wDxFH/DPfxT/wCi aeMf/BFd/wDxFftzRW19oi/56r/30KPtEX/PVf8AvoVi0Uf6y1v+faD/AFcpf8/H9x+I3/DPfxT/ AOiaeMf/AARXf/xFH/DPfxT/AOiaeMf/AARXf/xFftzRW19oi/56r/30KPtEX/PVf++hWLRR/rLW /wCfaD/Vyl/z8f3H4jf8M9/FP/omnjH/AMEV3/8AEUf8M9/FP/omnjH/AMEV3/8AEV+3NFbX2iL/ AJ6r/wB9Cj7RF/z1X/voVi0Uf6y1v+faD/Vyl/z8f3H4jf8ADPfxT/6Jp4x/8EV3/wDEUf8ADPfx T/6Jp4x/8EV3/wDEV+3NFbX2iL/nqv8A30KPtEX/AD1X/voVi0Uf6y1v+faD/Vyl/wA/H9x+I3/D PfxT/wCiaeMf/BFd/wDxFH/DPfxT/wCiaeMf/BFd/wDxFftzRW19oi/56r/30KPtEX/PVf8AvoVi 0Uf6y1v+faD/AFcpf8/H9x+I3/DPfxT/AOiaeMf/AARXf/xFH/DPfxT/AOiaeMf/AARXf/xFftzR W19oi/56r/30KPtEX/PVf++hWLRR/rLW/wCfaD/Vyl/z8f3H4jf8M9/FP/omnjH/AMEV3/8AEUf8 M9/FP/omnjH/AMEV3/8AEV+3NFbX2iL/AJ6r/wB9Cj7RF/z1X/voVi0Uf6y1v+faD/Vyl/z8f3H4 jf8ADPfxT/6Jp4x/8EV3/wDEUf8ADPfxT/6Jp4x/8EV3/wDEV+3NFbX2iL/nqv8A30KPtEX/AD1X /voVi0Uf6y1v+faD/Vyl/wA/H9x+I3/DPfxT/wCiaeMf/BFd/wDxFH/DPfxT/wCiaeMf/BFd/wDx FftzRW19oi/56r/30KPtEX/PVf8AvoVi0Uf6y1v+faD/AFcpf8/H9x+I3/DPfxT/AOiaeMf/AARX f/xFH/DPfxT/AOiaeMf/AARXf/xFftzRW19oi/56r/30KPtEX/PVf++hWLRR/rLW/wCfaD/Vyl/z 8f3H4jf8M9/FP/omnjH/AMEV3/8AEUf8M9/FP/omnjH/AMEV3/8AEV+3NFbX2iL/AJ6r/wB9Cj7R F/z1X/voVi0Uf6y1v+faD/Vyl/z8f3H4jf8ADPfxT/6Jp4x/8EV3/wDEUf8ADPfxT/6Jp4x/8EV3 /wDEV+3NFbX2iL/nqv8A30KPtEX/AD1X/voVi0Uf6y1v+faD/Vyl/wA/H9x+I3/DPfxT/wCiaeMf /BFd/wDxFH/DPfxT/wCiaeMf/BFd/wDxFftzRW19oi/56r/30KPtEX/PVf8AvoVi0Uf6y1v+faD/ AFcpf8/H9x+I3/DPfxT/AOiaeMf/AARXf/xFH/DPfxT/AOiaeMf/AARXf/xFftzRW19oi/56r/30 KPtEX/PVf++hWLRR/rLW/wCfaD/Vyl/z8f3H4jf8M9/FP/omnjH/AMEV3/8AEUf8M9/FP/omnjH/ AMEV3/8AEV+3NFbX2iL/AJ6r/wB9Cj7RF/z1X/voVi0Uf6y1v+faD/Vyl/z8f3H4jf8ADPfxT/6J p4x/8EV3/wDEUf8ADPfxT/6Jp4x/8EV3/wDEV+3NFbX2iL/nqv8A30KPtEX/AD1X/voVi0Uf6y1v +faD/Vyl/wA/H9x+I3/DPfxT/wCiaeMf/BFd/wDxFH/DPfxT/wCiaeMf/BFd/wDxFftzRW19oi/5 6r/30KPtEX/PVf8AvoVi0Uf6y1v+faD/AFcpf8/H9x+I3/DPfxT/AOiaeMf/AARXf/xFH/DPfxT/ AOiaeMf/AARXf/xFftzRW19oi/56r/30KPtEX/PVf++hWLRR/rLW/wCfaD/Vyl/z8f3H4jf8M9/F P/omnjH/AMEV3/8AEUf8M9/FP/omnjH/AMEV3/8AEV+3NFbX2iL/AJ6r/wB9Cj7RF/z1X/voVi0U f6y1v+faD/Vyl/z8f3H4jf8ADPfxT/6Jp4x/8EV3/wDEUf8ADPfxT/6Jp4x/8EV3/wDEV+3NFbX2 iL/nqv8A30KPtEX/AD1X/voVi0Uf6y1v+faD/Vyl/wA/H9x+I3/DPfxT/wCiaeMf/BFd/wDxFH/D PfxT/wCiaeMf/BFd/wDxFftzRW19oi/56r/30KPtEX/PVf8AvoVi0Uf6y1v+faD/AFcpf8/H9x+I 3/DPfxT/AOiaeMf/AARXf/xFH/DPfxT/AOiaeMf/AARXf/xFftzRW19oi/56r/30KPtEX/PVf++h WLRR/rLW/wCfaD/Vyl/z8f3H4jf8M9/FP/omnjH/AMEV3/8AEUf8M9/FP/omnjH/AMEV3/8AEV+3 NFbX2iL/AJ6r/wB9Cj7RF/z1X/voVi0Uf6y1v+faD/Vyl/z8f3H4jf8ADPfxT/6Jp4x/8EV3/wDE Uf8ADPfxT/6Jp4x/8EV3/wDEV+3NFbX2iL/nqv8A30KPtEX/AD1X/voVi0Uf6y1v+faD/Vyl/wA/ H9x+I3/DPfxT/wCiaeMf/BFd/wDxFH/DPfxT/wCiaeMf/BFd/wDxFftzRW19oi/56r/30KPtEX/P Vf8AvoVi0Uf6y1v+faD/AFcpf8/H9x+I3/DPfxT/AOiaeMf/AARXf/xFH/DPfxT/AOiaeMf/AARX f/xFftzRW19oi/56r/30KPtEX/PVf++hWLRR/rLW/wCfaD/Vyl/z8f3H4jf8M9/FP/omnjH/AMEV 3/8AEUf8M9/FP/omnjH/AMEV3/8AEV+3NFbX2iL/AJ6r/wB9Cj7RF/z1X/voVi0Uf6y1v+faD/Vy l/z8f3H4jf8ADPfxT/6Jp4x/8EV3/wDEUf8ADPfxT/6Jp4x/8EV3/wDEV+3NFbX2iL/nqv8A30KP tEX/AD1X/voVi0Uf6y1v+faD/Vyl/wA/H9x+I3/DPfxT/wCiaeMf/BFd/wDxFH/DPfxT/wCiaeMf /BFd/wDxFftzRW19oi/56r/30KPtEX/PVf8AvoVi0Uf6y1v+faD/AFcpf8/H9x+I3/DPfxT/AOia eMf/AARXf/xFH/DPfxT/AOiaeMf/AARXf/xFftzRW19oi/56r/30KPtEX/PVf++hWLRR/rLW/wCf aD/Vyl/z8f3H4jf8M9/FP/omnjH/AMEV3/8AEUf8M9/FP/omnjH/AMEV3/8AEV+3NFbX2iL/AJ6r /wB9Cj7RF/z1X/voVi0Uf6y1v+faD/Vyl/z8f3H4jf8ADPfxT/6Jp4x/8EV3/wDEUf8ADPfxT/6J p4x/8EV3/wDEV+3NFbX2iL/nqv8A30KPtEX/AD1X/voVi0Uf6y1v+faD/Vyl/wA/H9x+I3/DPfxT /wCiaeMf/BFd/wDxFH/DPfxT/wCiaeMf/BFd/wDxFftzRW19oi/56r/30KPtEX/PVf8AvoVi0Uf6 y1v+faD/AFcpf8/H9x+I3/DPfxT/AOiaeMf/AARXf/xFH/DPfxT/AOiaeMf/AARXf/xFftzRW19o i/56r/30KPtEX/PVf++hWLRR/rLW/wCfaD/Vyl/z8f3H4jf8M9/FP/omnjH/AMEV3/8AEUf8M9/F P/omnjH/AMEV3/8AEV+3NFbX2iL/AJ6r/wB9Cj7RF/z1X/voVi0Uf6y1v+faD/Vyl/z8f3H4jf8A DPfxT/6Jp4x/8EV3/wDEUf8ADPfxT/6Jp4x/8EV3/wDEV+3NFbX2iL/nqv8A30KPtEX/AD1X/voV i0Uf6y1v+faD/Vyl/wA/H9x+I3/DPfxT/wCiaeMf/BFd/wDxFH/DPfxT/wCiaeMf/BFd/wDxFftz RW19oi/56r/30KPtEX/PVf8AvoVi0Uf6y1v+faD/AFcpf8/H9x+I3/DPfxT/AOiaeMf/AARXf/xF H/DPfxT/AOiaeMf/AARXf/xFftzRW19oi/56r/30KPtEX/PVf++hWLRR/rLW/wCfaD/Vyl/z8f3H 4jf8M9/FP/omnjH/AMEV3/8AEUf8M9/FP/omnjH/AMEV3/8AEV+3NFbX2iL/AJ6r/wB9Cj7RF/z1 X/voVi0Uf6y1v+faD/Vyl/z8f3H4jf8ADPfxT/6Jp4x/8EV3/wDEUf8ADPfxT/6Jp4x/8EV3/wDE V+3NFbX2iL/nqv8A30KPtEX/AD1X/voVi0Uf6y1v+faD/Vyl/wA/H9x+I3/DPfxT/wCiaeMf/BFd /wDxFH/DPfxT/wCiaeMf/BFd/wDxFftzRW19oi/56r/30KPtEX/PVf8AvoVi0Uf6y1v+faD/AFcp f8/H9x+I3/DPfxT/AOiaeMf/AARXf/xFH/DPfxT/AOiaeMf/AARXf/xFftzRW19oi/56r/30KPtE X/PVf++hWLRR/rLW/wCfaD/Vyl/z8f3H4jf8M9/FP/omnjH/AMEV3/8AEUf8M9/FP/omnjH/AMEV 3/8AEV+3NFbX2iL/AJ6r/wB9CqOpyJJ5e1g+M9Dn0qnRXHjM8qYyhKhKCSdvwdzrwmS08JWjWjNt q/4qx+I3/DPfxT/6Jp4x/wDBFd//ABFfbn/BNP4e+KPAf/Cxv+El8Oat4e+0/wBm/Zv7VsZbXztv 2rf5fmKM43LnHTIz1FfbtFFFFFfNH0gUUUUUUUUAFFFFFfEX/BSr/mnP/cR/9ta+3a+Iv+ClX/NO f+4j/wC2te/kP/IypfP/ANJZ89n/APyLavy/9KQV0XhHpd/8A/8AZq52ui8I9Lv/AIB/7NX27RRR XgH0JztFFFFFFFABRRRRRRRQAUUUUUUUUAFFFFFFFFABRRRRRRRQAUUUUUUUUAFFFFFFFFABRRRR RRRQAUUUUUUUUAFFFFFFFFABRRRRRRRQAUUUUUUUUAFFFFFFFFABRRRRRRRQAUUUUUUUUAFFFFFF FFABRRRRRRRQAUUUUUUUUAFFFFFFFFABRRRRRRRQAUUUUUUUUAFFFFFFFFABRRRRRRRQAUUUUUUU UAFFFFFFFFABRRRRRRRQAUUUUUUUUAFFFFFFFFABRRRRRRRQAUUUUUUUUAFFFFFFFFABRRRRRRRQ AUUUUUUUUAFFFFFFFFABRRRRRRRQAUUUUUUUUAFFFFFFFFABRRRRRRRQAUUUUUUUUAFFFFFFFFAB RRRRRRRQAUUUUUUUUAFFFFFFFFABRRRRRRRQAUUUUUUUUAFFFFFFFFABRRRRRRRQAUUUUUUUUAFF FFFFFFABRRRRRRRQAUUUUUUUUAFFFFFFFFABRRRRRRRQAUUUUUUUUAFFFFFFFFABRRRRRRRQAUUU UUUUUAFFFFFFFFABRRRRRRRQAUUUUUUUUAFFFFFFFFABRRRRRRRQAUUUUUUUUAFFFFFFFFABRRRR RRRQAUUUUUUUUAFFFFFFFFABRRRRRRRQAUUUUUUUUAFFFFFFFFABRRRRRRRQAUUUUUUUUAFFFFFF FFABRRRRRRRQAUUUUUUUUAFFFFFFFFABRRRRRRRQAUUUUUUUUAFFFFFFFFABRRRRRRRQAUUUUUUU UAFFFFFFFFABRRRRXxF/wUq/5pz/ANxH/wBta+3a+Iv+ClX/ADTn/uI/+2te/kP/ACMqXz/9JZ89 n/8AyLavy/8ASkFdF4R6Xf8AwD/2audrovCPS7/4B/7NX27RRRXgH0JztFFFFFFFABRRRRRRRQAU UUUUUUUAFFFFFFFFABRRRRRRRQAUUUUUUUUAFFFFFFFFABRRRRRRRQAUUUUUUUUAFFFFFFFFABRR RRRRRQAUUUUUUUUAFFFFFFFFABRRRRRRRQAUUUUUUUUAFFFFFFFFABRRRRRRRQAUUUUUUUUAFFFF FFFFABRRRRRRRQAUUUUUUUUAFFFFFFFFABRRRRRRRQAUUUUUUUUAFFFFFFFFABRRRRRRRQAUUUUU UUUAFFFFFFFFABRRRRRRRQAUUUUUUKRuBIyAeR6/lWtFa2syLIsWUP8AtHI9R16j/wCvXoYPBTx0 nCnJJro+voefjMZDBRU6kW0+q6eoUUyZd0UqJL5W9f8AWcfJ/tc5H51+bfxo/aQ/aJ/Z1+KH9ieI fFFvq9ikq3NtP/ZNqkOp227+8sYZMgbWAbcpzg42scmin3MBt5mQ846H1HY/56dKZXDKLhJxkrNH dGSmlKLumfpPRXM/Df4gaX8UvBGjeK9El83TNSgWZOm5G6OjY/iVgyt7g101FFFFSUFFFFFFFFAB RRRRRRRQAUUUUUUUUAFFFFFFFFABRRRRRRRQAUUUUUUUUAFFFFFFFFABRRRRRRRQAUUUUUUUUAFF FFFFFFABRRRRRRRQAUUUUUUUUAFFFFFFFFABRRRRRRRQAUUUUUUUUAFFFFFFFFABRRRRRRRQAUUU UUUUUAFFFFFFFFABRRRRRRRQAUUUUUUUUAFFFFFFFFABRRRRRRRQAUUUUUUUUAFFFFFFFFABRRRR RRRQAUUUUUUUUAFFFFFFFFABRRRRRRRQAUUUUUUUUAFFFFFFFFABRRRRRRRQAUUUUUUUUAFFFFFF FFABRRRRRRRQAUUUUUUUUAFFFFFFFFABRRRRRRRQAUUUUUUUUAFFFFFFFFABRRRRRRRQAUUUUUUU UAFFFFFFFFABRRRRRRRQAUUUUUUUUAFFFFFFFFABRRRRRRRQAUUUUUUUUAFFFFFFFFABRRRRRRRQ AUUUUV8Rf8FKv+ac/wDcR/8AbWvt2viL/gpV/wA05/7iP/trXv5D/wAjKl8//SWfPZ//AMi2r8v/ AEpBXReEel3/AMA/9mrna6Lwj0u/+Af+zV9u0UUV4B9Cc7RRRRRRRQAUUUUUUUUAFFFFFFFFABRR RRRRRQAUUUUUUUUAFFFFFFFFABRRRRRRRQAUUUUUUUUAFFFFFFFFABRRRRRRRQAUUUUUUUUAFFFF FFFFABRRRRRRRQAUUUUUUUUAFFFFFFFFABRRRRRRRQAUUUUUUUUAFFFFFFFFABRRRRRRRQAUUUUU UUUAFFFFFFFFABRRRRRRRQAUUUUUUUUAFFFFFFFFABRRRRRRRQAUUUUUUUUAFFFFFS2ah7yBWGQZ FBB7gkVFU1h/x/W//XRf/QhV0/jjfuZVPglbswrl/ilq11oPw08W6pp0v2a+s9HvLm2n4bZIsLsj cgjghTzxXUVxnxq/5I348/7AF/8A+k8lbKorsAsERJ7CFf8ACpPsr/8APon/AH4H+FRf8s5v+uT/ APoJrBr77NMXQy+rGnHDxd1fZf5HwuWYWtj6UqjryVnbd/5n5N2v7Vnxrv7qKC18ea9c3LtsSOBt zO3+yoXJrZ/4Xx+0R/0HvGH/AICyf/G6xP2Q/wDk5b4ff9hMf+gtX7M1uS2cZf8AeQAEdtuz+VUb rTQiF4iTgZKnk4A5IP8A9bp3NVbe6ktmyjcd1P3T9R/kitpXG4OmccFc9fUZrDDRwedU5wVJQmuq /wCB+NzbESxmTzjJ1XODfX/gt28rH5Eaf+298dfCl1FDdeLbiXyWXfa6lp0Db/8AZZjGHwfZgfev sH9mX9vjS/jFr1r4U8V6Xb+HvEtz8lndQSlrO9l/uKrcxMf4QWYMeN2Sqn6O+Inwz8NfFXw7daJ4 o0a31exmVkTz1HmQsRjfG/VGGeGUg1+Kvi7R7r4Y/EvWdLsr+T7T4e1ia2hvo/lbzIJmVXX0OUz7 Vg1NZ3Rtn5y0bY3D+v1FR3EYiuJUByFYqPoDim18TTqTozVSDs0faVKcK0HCaumfulXl/wC0N8Bd E/aC8By6Dqn+jX0O6bTdSjXdJZT4+97qejL/ABD0IVh6LpN49/pdrdPF5Uk0CO8f9zIB2/rVutsL b3iJNhjsOFEigBh36HkA/hnPXnE/2qQuU88+Zjd5e45x6/1x1xzjvWVFqE7sFihUkDgKpbAA9M9v fPvmo47S6Y+cAd+d2S4DZ655Oc19bDNFCKlQp885azdvwVvz+fU+Tllrk3GtU5IpWgr/AI/16dD8 1dc8SeNf2B/BGs+A08UaTrmr+JF+02Edi0nmaNn5HufmQffAwoz95N2MAhvEpPhb8WrD4VWvxT83 VovDz3XyT/bJftCLkbbnbnIiLcB89eehBP3344/Yp+Fl543v/iH418R61c77z7Zef25qcEdj1+WJ mMakRAbVC7xhQBnFek3X7QHwba1/sSfx54SlsXga2e1/tGBrfysbdnDFduOMdMcYxT9QsxE3mR/6 tuo/un/A9vy9zTq9NfXCKVlhVA69GQjI9eT/APqPSqNfO476v7Zyw11F9H0fY+hwPt1RUcRbmXVd fM4X9jX9qCD49eDf7L1eWOLxxo8S/bI+F+2xdFuI19/lDAcK3YBlFfRtfMPwt/Y3+FmjeMrDx/4A 8W61/o101zbf2Vq1tPZ7Sfmg3CNiYyp2kFy23+LPNfT1FFFFcB6AUUUUUUscTzNtRC59FBJ/SnS2 8sKgyRNGD03KR/Onyu17aE8yva+oUVS1jWtO8P2Et7ql/b6ZYw7d93dSrFGmSAu4sQBknA561T8O +NvD3i3zU0HXtM1zydvnf2beRz7M527tjHGcNjPXBplFPS2lkUMsbFCcBscZ+vSnSWc0akmM4HJI 5A+pFX7OfLz8rt6Ee0p83LzK/a5s0VzPir4meEfAssSeJPFGi6HK670j1K+igZ1/vKrsCfwqt4V+ MHgbxvdfZfD3jLQdcvvv/ZbHUYpZtv8AuKxP6VFRRUiWs0iqVjbDdDjAP49KmMZTdoq7KlKMFeTs jr6KK5XxR8VvBXgi6+y+IfFug6Hc7d/kalqMMEm0/wAWxmB/So6KkktJolLNGwQYycZAz7jio6JR lF2krMcZRkrxd0dVRXLeFfil4N8dXUtr4e8W6LrlynzvBpuoxTyIv+0qsSPyrqaK0tHnKpLGrlHy GAHBI7898ccfU1m06BZWkXyQxkHI8vO78K6MLXeGrxqpXt07nNi6CxNGVJu1+vYK+Of+CkHh3xXF 4N8OeL/DWqanY2OjyyQ6lHY3UkX7uYp5UrBWHAZdpPX94O1fY1Udam0630u6fV5bSLTPKZLn7cyr D5ZGGVt3GPXPFXptL8yRmjkjRGP3Tnj8h09O9W7dhptudr8L87dgzenHOOgGfrxniCGW92EmGN/9 piFI/AEfyqndG6kTMqsI1OPu4XP8s/rXvyrYPCqVahRlzPbm+FX/AK0PBjSxeKcaNerHlTV+Xd2P kv4V/wDBRzwBqXgiw/4TWW/0jxLbQKlzHHatPDcyAYZ42TON2M4bbtJxlgNx8T1T4xeJf2yP2oPC +neEP7a0PwrbNGk0Ed00TfY45N9xczeW20MQdoGSM7ADk17D4m+EP7H2paz57694dsZXlLvBpviI rC7E527VkKxj2XaB0GK93+BOg/CHwrpd1p3wsl8OyxPte5k0q+jvJn67fNl3u5Ay2AxwOcAVXooq aG0nfY6wyFCcghSR19cV8vGLk7RR9PKSirs9Woorl/EHxK8IeHLqWy1fxRoumXyL89rfajDFImRl dyswIyDkcdKYbabk+U3AJPyngd6ZW9glJQBkmNgB6kqQBWP9guf+feX/AL4b/CvbzPLfqFSMINyT V9jxctzH69TlOaUWnbcpab8bvh5rmqWunad488M32p3Mqww2trrFu8zyHhVVFckn2AzXa1+KH7Ne oWuk/H3wHe3t1b2NjDrFu8088oSNFDDczMSAB7mv2Ah+MHgO4ligg8b+HZZXZUSOPVoGZ2PCqqh+ tQ0UUV4Z7h19FFFFFIBngVK9ncRqWaCVAOpKEAfpTUXLZEuSWjYUUjNsrmtL+J3g3Xr+LTtO8W6L qd9Nu2WtrqMMsj4BLbUVyTwGPToKjop0cMk2fLRnwMnaCcD3xUn2G44xETnoByfyHNXGnOSvGLaI lVhF2lJJ+p01FZXiLxVong+w+269rNhodju2fatSuo4I9393c5ArlNP/AGgvhlql/wDZbX4g+Gbq 5dtiRx6tBudv7q/Pz+GahopCCGwafHDJKpKRs4HUgE4+uKhJydkW5KKuz0CikVt9Y/ibxloPgu1i uvEOvaZods7bEn1K8jto3b+6rOwFNoqY2NwMYic57KNx/SoacoSg7SVvUUZxmrxdzZorhdJ+O3w2 16/istO8eeGb6+mbYkEGrQNI7f7K78n8K7qirFlevZucE7GxuAODx3/Cq9IBngU6dSVKanB2aFUp xqxcJq6YV5r8fPgfpfx48By6De3Vxpl9C3nWGpQMd1rPghWZQRvU5wynqOhBAYelUjNsrdlC3sOG bejcq2eh9f8AEf5GJLE0MjI4w461dtI7u3ZlWHg9Vl+UfXkim3iXNww3W+CgOTEC3Huc9q93H1Y4 2lGu6bjUWj00a7nhYGnLB1ZUfaKVN7aq6fax+S/w78feOf2I/jxLZeKIruWx+WHUrHzS8d7aknZP AzYBI+ZlPBzuU7csB+q/h3xFp3i3QbDW9Iuo77TL+BLm2nj+68bDKt/iDyDwea8K/aIX4CfFrS4t E8eeMtBtr6wl3wz2urQJfWzfxKvLHDY+ZWUg8HGQCNP9nWb4S/Dfw5F4Q8FfEu08Q2007zW1jda1 b3MyM2Nyxom0hSRuxj7xJ6k1Tooor58+hPdKKKKKKlNncBSTbygDvsP+FRU3Fx3RKkpbMKK5aP4p eCpNU/s5PFugy3zy/ZktY9Th87zc7dmzfndnjGM54rqaKKKlWyuHUFbeUg4IIQnIP4UKLlsglJR3 YUUVy158VPBVhfy6ddeLdBtr6GXyXtZ9ThSRJM42shcEHPbGaiooopFHU0UUUUUUUAFFFFFTR2Us qB1Xg9OfTimx2k0m0rGcN0J4B/E8VcS4ubKEI1sron8RyQATnkg46mu7DUqblz4lS5O6/wCDocGJ rVOXlwzjz9m/8tQryv4nftPfDX4O+I4tB8X+I/7M1N4FuUg+w3E/7tiwVt0UbDqrcZz7cium8WfF 7wN4FuvsviHxbouh3O3f9lvtRiim2n+LYzBsfhXi3jD4R/Af9qzxlFq7+KLTxDriWaW3kaPrUfme UpYqzRKS3VmycVPYwCC3KyRxlyxOWQNxgY6j61VvLOSSaSREUIBnC4UYA54H0q7bXBurfzCiodxX auccAHufeq11qLwtJCscfKldxzuwRz3x39K+sxdHARy2E0nZvR2XNez38u58rhKuOlmM4Nptbq7t a628z5q/a0/bU1HXPHmlv8JfHl/F4eTTl+0/ZYJLb/SfNk3bllQMfl8r29Oc17z+yf8AtfeFPEfg Pwb4X8V+Lbi++I15PNbTRz2c7s8jXEnkq0qx7P8AVlOd2AODgg18f/ttfBHw18B/iXo2ieF4ruKx udHS8f7VP5reYZpk+9gcYReK+mP2J/2WfA2ufDTwH8TbqK//AOEqSea58yO6Kw+ZDdyxp8mOmEXP PNZ1FFLHE8rbUQueuAMnH4V8Lvoj7jbVn23RRVHWNa07w5YS6hql/aaZYw/fu7qdYo0/3nYgD8TS UVOun3DR7gnHuwB/InNRSQyQ48xGTIyNwIyPxrSVOpTV5xa+RnGrTm7Qkn6MvUV5rJ+0t8KIrryH +I3hnzf+merQsv8A30GI/Wu40HxJpHiqwivdE1S01exf7l1YzrPH/wB9ISKbRRQkbSMFVS5PAAGS azNDSooqC8voNNtZbq6ljtrWFWeaedgkaKBlmZjgAAdSelFFSSWs0S7nhkQerKQP5U1IJJVLJGzq OpAJAquSV+W2pPPG3NfQnorn9B+IXhfxVf8A2LRPEek6vcorP5FjfRTybQQGbajE45XnpyKl8UeO PD3gi1in8Q69pnh6Kb5Ek1K8itldv9lnYZptFTGwuBj90T/u/N/KoacoSg7STXqKM41FeLubdFcJ ovx4+G3iC/istL8eeGb6+dtiQQatA0jt/srvyfwzXd0UUUVBoFFFFFFFFABRRRRRRRQAUUUUUUUU AFFFFFFFFABRRRRRRRQAUUUUUUUUAFFFFFFFFABRRRRRRRQAUUUUUUUUAFFFFFFFFABRRRRRRRQA UUUUUUUUAFFFFFFFFABRRRRRRRQAUUUUUUUUAFFFFFFFFABRRRRRRRQAUUUUUUUUAFFFFFFFFABR RRRRRRQAUUUUUUUUAFFFFFfEX/BSr/mnP/cR/wDbWvt2viL/AIKVf805/wC4j/7a17+Q/wDIypfP /wBJZ89n/wDyLavy/wDSkFdF4R6Xf/AP/Zq52ui8I9Lv/gH/ALNX27RRRXgH0JztFFFFFFFABRRR RRRRQAUUUUUUUUAFFFFFFFFABRRRRRRRQAUUUUUUUUAFFFFFFFFABRRRRRRRQAUUUUUUUUAFFFFF FFFABRRRRRRRQAUUUUUUUUAFFFFFFFFABRRRRRRRQAUUUUUUUUAFFFFFFFFABRRRRRRRQAUUUUUU UUAFFFFFFFFABRRRRRRRQAUUUUUUUUAFFFFFFFFABRRRRRRRQAUUUUUUUUAFFFFFFFFABRRRRRRR QAUUUUVNYf8AH9b/APXRf/QhUNTWH/H9b/8AXRf/AEIVdP44+plU+CXowrjPjV/yRvx5/wBgC/8A /SeSuzrjPjV/yRvx5/2AL/8A9J5K2QNySKOrRsBk45KkDrWT/ZVz/cX/AL+L/jWsMfMScBVLHAyc AEn+VVv7StfWb/vgf/FV+hZxh8FWrRliavI7bf0j4HKcRjKVKSw1LmV9/wCmfkT+zD4g07wv8ffB Gqavf2+mabbairzXU7bY0Xaw3Mx6Dmv1Y/4ai+EX/RRvDv8A4HR/41+P3wz8A3XxQ8eaN4Usrq3t r7VZ1tknnz5aNgnc20E9uwr6p/4dd+PP+ht8O/8Akf8A+IqvDpThx5xCIOoVgxP0wcD8fyNX5p1i VpXxjk47E9h+P6CoF1C3diNxQdmZcZ/KpriFLpVEnO0YVlI4Gc8Hoef8jrRhaNCjh6iyySnUa6vX 7rf092GKrVq1eDzKLjBdlp/X6bI+h/i5/wAFAvht4L0G6/4RfVP+Ev8AELq6W0FrFJ9nSTHytLKw Ubc9QhZj046j4N+APwf179pj4yRJNFcXNjNefb9e1LbtVI2kLv8ANjAkkO4KB3OcYViPTvEn/BNP 4qaNay3WnX/h3XNi/Ja2t5JFM/8Asr5sap+biuX+E/7THxM/ZQ8R/wDCKapYf8Siwnb7Z4c1KBYp NzYLMsoXcGI2lWyykEHawxWETnk1LaW5uZgnQDlj6Af5wPekuLdraQo31B9Qe/8An6Vd0pfklbb1 IAP0zkfyr4vBYV4jFxw81bXX5bn2ONxSoYSWIg76afPY/W1V2VxXxk+Kml/Bn4c6z4r1T97FYRfu YN+1rmc8RRLwfvMVBODgZJ4Bq98M/iJpHxY8EaN4r0GXzdM1KLekcmPMhbo6SYJwysGU8kZHBIwa +Pv+Cpniie18L+A/Dyf8e15eXN/N/e3QqiJ+H+kS/pVwbLeHGRFEuPz6Z9Sf1/Kq/wDadvvA/e7O 52jP5Z/rTr23kuVRVZQgyTnOcnjnjt2+pqp/ZUv9+P8AM19XjcVmFGr7HBUnGEdFaN7/AIHy2Dw2 ArUvbYyopTl3la34o+WptQ+Kf7anxV+ypLJq99NumS180xWOmQZAZlUkiNRlQTyzHH32PPvsP/BL HW20ve/xBsItT/54R6dI0P8A393g/wDjlZv7Cvx++FnwM8E69/wleqSWPiXUtR+fy7GaX/RY418p dyIR95pjjPfntX0z/wAPAPgj/wBDRcf+Cq6/+N1pKyTwgjEkTdm6ZHY+hGfr3HY1kXlv9mm2j7hG 5c9ce/8AKr9javbeZvdShAwBn7wPuPQmmaqpMMZ7KxH5j/7GscwpSxeXrF16fLUi9dLXV7df63Nc vqRwuPeFoz5qcttb2drn586tpPxT/Yr+KEX+lSaRqf8AroZ7WXzbPU4ASPmXgSL6qwDLwcKcGv1L +APxk0748fC/S/FdlF9mlm3Q3lru3fZrlcB0+nKsueSrqSATiviv9uT9or4WfHL4aaNa+F9Uk1Px LpuprND5mnTRMkDRusq73QDBPlEjPJQccV0f/BK/Xp5bD4g6I8v+jQy2d5DH/tMJUdvxCRflWbRR RXxJ9sfe1FFFXdI/103/AFz/AKitHYsihWTedwYZ5GRkdO/Ws7SP9dN/1z/qKtagxSwYjgl1Un2I JI/QV9vllSnRymrUqx5kpbd/ht+J8TmVOdXNKcKcuVuO/wD4Ff8AA+b/APgoN/ya/wCI/wDr6s// AEoSvzm+DPxy8X/COw8R6X4K/dav4k+zWaXUC77iHaz/ACxJg/vGL4B5I5wMkFf0Z/4KDf8AJr/i P/r6s/8A0oSvmP8A4Ji+F9L1b4oeKNUvbCO5vtK05Hs55F3eS0jFXZfQkDGeoBIHU0sl/AkmHkZ/ UxjdjtjJOD+BIqSGZJlEkT5wfowPuP8AI9+DWHV7SWYySqDxtDH8CAP/AEKs8BnWJr4qFKpbllpa 2xpjsmw9HDSq0780db33Mfwv/wAE7/i18QbX+2/EOqWGh3N4zTPHrF1LPeOx53SbFYZPfL7h3ANe PfG79n/xl+zd4jsLXXvL/wBJ3TWGq6dKzQu0ZG7axCsGUlcggEZBGQQa/aWvkH/gpxpqXXwN0a9/ 5a22vw/vP9loJwy/mF/Kri2cImaUIMkZxjCr6kc/j6DsOmGvqNuHO92c9SVXdz+J/wAah1OR1hVQ 21GPzD1xyP8AP+ArNpY/HvLa0sPg4KPVvq76/dqPA4BZjRjiMXNy6JdraffofOGoft0fE3xp8NPD ngDw9Fd/8JVMrWd5rFrl77UMsViWJVGUbbt3OMszcgryTe8N/wDBNv4p+KrX+1Nb1TRdDubnc7wX 11JPcbj/AM9GjRlyevDsfXmux/4JZ+H9OvNe+IOrz2Ecup2EFjDbXTruaFJTceaq+m7y0yeuBjoT n9Dq3YpVkQSRtlTx6YPcGsrUIVhuPl6MAwHp2I/Mce2Ks6SR5M477l/kaNWUCGBu5Zh+QX/Gqx1T 6/lccVUXvxdvxIwNP6jmcsNTfuNfpf8A4B+KXxc+DfjX9mnxva2Wr/6DfJi8sNV02dvLmwfvxPgM CD1BCsODjBBP6kfsk/Gaf44fBHS9bvZfN1yzZtN1KTbt33MQU7+AB8ysjnAwC5A6V4R/wVK0dLj4 feCNU/5a22pzWyf7ssW5v/RS1P8A8Eub55fhr4ysv+WUOsJMn+80Khv/AEBaoQxGaREHG44z6e/H pW2ipDHtX93GOTn27n1P/wCoelY9ncC1uFkK7wARjOOoI6496ty3jXlvJHBbydt5zvwuc9hxyBXm 5XisPg4VKjV6v2dL/wBf8A9LNMLXxc6dNO1P7Wp9f+LPE1l4L8L6zr2qS+XpmlWsl5cyR/M3lxqW bb6nA4Hc1+Pvjz4lfEP9rn4oWtl+/vrm/uvJ0rQ4GP2e2Xn7qnAGF5aRucAkkAcfrb8VPAafFD4c 694Ukv5NMi1W1a2e6gUOyKcfwnGemCMjjuK+ffgr+yX4Q/ZQ8ZS+NdX8eW8sX2GSzT+1Uis40ZmQ s+9pDzhWGPR6dJqcSsAis47k8fl6/pVqGZJkLxMSOhyMEZ7Ec9f1/Osz+zLnbu2DH++ufyzmrOn2 rwGQycArwM55yPT2zXrYDHZlVrxjXg3CWj93RfO35nlY7BZdSoOVCSU1t72r+V/yPHdB/wCCWOsX WlxPrfxBtNM1N1+e1sdMa5jRv7vmtLGT/wB8Cvn345fs++Nf2VfFulzz3/7qZmfTfEGlSyRfMp+7 2aOQAgkZIweGbBx+lmtftifBjQfkuviDpkv/AF4rLdf+iUavlv8Abm/aU+F/xm+Etho/hTxH/a+r 22sQ3iR/YbiD92IpUb5pY1H8a8ZzUGpWwhdXQYR88dgw64/MH8cVNb38SxxoQ2QAOAMfzpuq/cj9 j/PH+FUI/wDWL9RXkYqrPKswq/VtP+DZnq4alDNMBT+s6/8AAuj6K/Yr+Pl78ePhV5+tyxy+JdHn +wX8keF85doaKfaOBuBYHHBZGIABAHiX7SX7B/jn4v8Axk8R+MtI1nw7baZqX2d4YL6WdZk8u3jj bcqxMOqNjBPGKzv+CVMj/wDFy0/5Zf8AEtf/ANKq++Zv9TL/ALrVvfwsT0VSx+gBJ/lVePVrdJEY iTAIP3R2P1qx/wAs5v8Ark//AKCawa+gzvMcRg6sadJqzXY8LJcvoYunKpVTun3Pwq+H/gu9+I3j fRvC+nS29tfardJZwyXTlY0ZjhWbaCcfQH6V9aeH/wDgmf8AEbSde0u9n8R+FvKtrqKZ/LnuN21W BbbmAc8etfPv7Lf/ACcZ8Of+w3bf+jBX7T0UUUV+fH34UUUVLY/8ftv/ANdF/mK2RtOQwyCCCM46 gisax/4/bf8A66L/ADFbOcJIw+8qMw+oBI/WvschcI0MS6iurK68rSufHZ6pSr4dQdnd2fZ3RneJ P+Rc1X/r1k/9BNfiN8J/iNe/CP4g6X4v061jub7TfMeGCfPl+Y0Tou7HJA3ZIBGcYyM5r9ufEn/I uar/ANesn/oJr8Z/2YfDel+MPj74I0jV7WO+0y51FfOtZ/mjdQC21l7jIXI6EcHg1HNcxWqqjHAG MRqMkA98dPzOT1560kN1DcMRGxyOcMApPrjBx+ufbrWKSWYknJNT2LMLyHacFmC/nwf51hRz7Ee2 ioxShe3Kl0/r/hjoq5HQ9jJttztu31PUvDP7Nfxu/a5uv+E216/jtra8Xfbal4gnaJXjz92CFEJE fcYVVPUE1g/Hb9iXxz8CfC//AAkt7dWGuaGjKlzdaa0m623EKrSI6jCklQCCeSAcZFfrmqpFFsT+ CuB/aC01NW+BfxBtX/j0C+2eZ/eEDsrfgQprUmtorh0eQZK+n8Q7AnPb88cZ4FE93FbsEduV42xj JUdenQfTOaLmR4rd2RtrAcMOo+n+eKxa9LNMWssr2w0Epz1b/DT7tTzsrwjzKiniZtwhol+P66H5 rfBX9t7xf8GPhfrPhSD/AIm9y7J/Yl1fPvj0xeRL8p5cfdKpkKrZJyPlOt4T/ZB+Nf7Skv8AwmXi G/jsft+2ZL7xNPIs00ZJP7uJEYov90EKu3G3jFcL+xf4f07xN+034I07V7CPU7F57iZ4J13RvJFa yyIzL3wyKcHg45yK/Y2tqG4iud3lMfl6hhg49eDjH41V1WIFVmz85O1vU8ZB/Q5/CoNLIF8mf7rf +gmtC8UNY3BP8Kgj/voD+tZ/WJZnldWVde9DZ/18y/YLLczpRoP3Z/1/wT8ffj9+xz45/Z90aLWt UlsNX0N5RC99prM3kyH7qyIygjOOCMrngkEgH6o/4Ju/HjUfGGjaz8PNev7i+udHgW802edi7fZc qjxbvSNmTbkk4kwMBQB75+11o6a5+zT8QbV/4NMe5/4FCVlX9Ur4K/4Jv3z2v7SPkp/y86PdQv8A 7oMb/wA0WsatmztxbRjA/eMMse/I+77Y6H1PrxjGrV/tfzpD5Vs3msSVAfPzdem3J/OvDymvhcNV lVxGrS00vqe3m1HE4ilGlh9m9dbaH6p1+W/7cH7UWvePviDrPgbRL+4sfCGjztYTQWjFP7QnX5ZW lx99QwZVX7pAzgkjH6kV8bR/8E8dB0b4gxeNdR8eXEttbasusTQXdnGsbqJhKySOXAAPQtj3x2pb i/igYqMyODggcL+f/wBbFOtruO64XIkAyVP649cfh/Os9NNuJFJEYGP4WYKfyJzUtrYypdRs/wAi BhuOc8d+ntXq0MyzWpWU3BuN9lHS3ra/4nlVstyynRcVNKVt+bX87Hinwp/4Jr+K/Gnhy11fxRr1 v4Q+0xLNDY/YzdXSKRn96u9BGfu/LliOhAIIrlf2hv2EfFHwN8OS+JLLWbfxV4ettv2meCA21xbZ ON7RFnHl5KgkOSCeVAGa/QnXv2qPhF4Z837b8QdB+T78drdC6b/vmHca8r+Ln7Z3wU8VfC/xboNr 4y+03OpaPdWcKR6ZeLvkkhZV+ZogByV5JwKm1K3EkZmA+dSNx9QTjJ984/P2rMrYvObWQe38iDWP XBn1CFDGfu1ZSSfz1X6HfkVedbCe+72bX5P9TzX/AIJ2/tJa34j1S6+G3ii/k1PZatc6PdXUu6ZF jI32245LjB3Ln7oRhnG0L951+Qf7B8jxftVeCNn8f25P/JKev18rorn/AI+Jf94/zrna6K5/4+Jf 94/zrna7OIvjo+hx8PfBV9T8Ufhh/wAnI+Ev+xus/wD0sSv2ur8Ufhh/ycj4S/7G6z/9LEr9rqK3 rT/lj+H9Kwa3rT/lj+H9KfDv8Sr6BxF8FL1CvxO+M3/Jxnjf/sa7/wD9LHr9sa/E74zf8nGeN/8A sa7/AP8ASx6waKKK+QPrj9saKKKK0NPtBsEzrkn7gPoOCfz4H0PtWfW5Eu2ONduCFAIX1A5/M19F keEhisTeorqKv8+h87nmKnhsOlTdnJ2+XUK+Mf29v2rNR+GkUXgDwbf/AGHxDeQedqWpQf6yygbh Ejb+CRvmJbqq4I5YMv2dX4rftOeJLrxh+0N8Qb2eXzZf7auLNP8ArlCxhi/8djWknuY4MNM5yxzg DLH35I/U/wBaZHqFu7gLI6P2MgCjP1B/nge9Zd1N59w79iePoOB+lR1tW4gxTqt0rKC2Vun5mNHI cMqSVS/N1d+vkdN8Cf2R/Hn7RkUut2stvpmh+ayPrGqs376TPz+WoBaQjPJOFzkFs8V6T44/4Jx/ EnwLY/234X1m08S3NntmSCx8y1vNw53RbsgkYyMOG9ATxX6J/DPwLZfDH4faD4X06L/RtKs0tv8A fYDLu2O7MWY+5NdPW9sWNSqps+Ylh0GTgcDt06Vj6h/x9yfh/IVo2EjS2qljkqSg+mAR/PH0ArO1 D/j7k/D+Qr0c2qQq5XSqU42TktO2kjhymnOlmdWFR3aW/fVH4hfFr4teJfi1daM/iuWS51fRLH+y nupF2zTKssjq0owP3g37SepwCeck/qB+wf8A8mn+B/8At+/9Lrivi7/gpB4P0vwv8fbW60u1+zS6 3pMd/eeX915/NljZ9vYkRjPqck8kmvtH9g//AJNP8D/9v3/pdcU20tzczBOgHLH0A/zge9bA2W8O MiKJcfn0z6k/r+VU9KX5JW29SAD9M5H8qmvbeS5VFVlCDJOc5yeOeO3b6ms8toywuBeMpU+epLRa Xtrbp/XQrMascVjlhKs+WnHfW1+p6P8AGT4qaX8GfhzrPivVP3sVhF+5g37WuZzxFEvB+8xUE4OB kngGvynm1D4p/tqfFX7Kksmr3026ZLXzTFY6ZBkBmVSSI1GVBPLMcffY8/Uv/BUzxRPa+F/Afh5P +Pa8vLm/m/vboVRE/D/SJf0rhf2Ffj98LPgZ4J17/hK9UksfEupaj8/l2M0v+ixxr5S7kQj7zTHG e/Pam/2nb7wP3uzudoz+Wf61ZVknhBGJIm7N0yOx9CM/XuOxrN/sqX+/H+Zq1Y2r23mb3UoQMAZ+ 8D7j0JrbBYrMatZUsZScoS0d42t+H5mGMwuX06Tq4SoozjtaV7/juaUP/BLHW20ve/xBsItT/wCe EenSND/393g/+OV4Bq2k/FP9iv4oRf6VJpGp/wCuhntZfNs9TgBI+ZeBIvqrAMvBwpwa/Qb/AIeA fBH/AKGi4/8ABVdf/G6+cP25P2ivhZ8cvhpo1r4X1STU/Eum6ms0PmadNEyQNG6yrvdAME+USM8l BxxVC8t/s020fcI3Lnrj3/lT9K/4/U/3W/8AQTVnVVJhjPZWI/Mf/Y1W0r/j9T/db/0E187icOsL mPsY7KS/GzPocPiHisv9rLdxd/lp+h9qfAH4yad8ePhfpfiuyi+zSzboby13bvs1yuA6fTlWXPJV 1JAJxVP9qL/k3n4jf9gK5/8ARZr5a/4JX69PLYfEHRHl/wBGhls7yGP/AGmEqO34hIvyr6l/ai/5 N5+I3/YCuf8A0Wa1SqOjI67wwHGcdCD/AEqOe7it2Cu3I4KxjJUfToPpnj0pbhjHazupw6qMH0yQ P5GsSvpc3zJ4Kvy0IpTaV5P8kfOZTlyxtDmrSfIm7Jd+5+S/wX+NGt/AzxHf694eigl1e506Swhn nXcsPmMh83b0cjZwDxnBOQCp9o8K/sW/Gv8AaAll8X+JbqPTJb/bN9q8TXUn2qZT/EsSqzIPQNtG MYGMVifsB+F9L8VftGaWmsWEd9FZ2dxeQxzruVJ4wNj7ehIJyM9Dg9QK/WytqG4iud3lEnb1DDBx 68EjH41V1WIbVm/jztb1OeQf0OfwqDTCBeJn0b+RxWjdqGsbgn+FQR/30B/WsfrDzPK6sq6XNDZ/ 19xt7BZbmVKNB+7Pofj98fv2OfHH7P8Ao0Wt6pLYavobyrC99prM3kyH7qyIygjPYjK54JBIB+qP +Cb/AMetR8YaNrPw816/uL6+0eJbzTZ52Lt9lyqPFuPaNmTbkk4kwMBQB75+1xoqa9+zd8QbV/4N Me5/4FCRKv6pXwP/AME4b57X9pGKBP8Al50m6hf/AHRsf+aLWLRRRXw59ufqrRRRRRRRQAUUUUUU UUAFFFFFFFFABRRRRRRRQAUUUUUUUUAFFFFFFFFABRRRRRRRQAUUUUUUUUAFFFFFFFFABRRRRRRR QAUUUUUUUUAFFFFFFFFABRRRRRRRQAUUUUUUUUAFFFFFFFFABRRRRRRRQAUUUUUUUUAFFFFFFFFA BRRRRRRRQAUUUUUUUUAFFFFFFFFABRRRRXxF/wAFKv8AmnP/AHEf/bWvt2viL/gpV/zTn/uI/wDt rXv5D/yMqXz/APSWfPZ//wAi2r8v/SkFdF4R6Xf/AAD/ANmrna6Lwj0u/wDgH/s1fbtFFFeAfQnO 0UUUUUUUAFFFFFFFFABRRRRRRRQAUUUUUUUUAFFFFFFFFABRRRRRRRQAUUUUUUUUAFFFFFFFFABR RRRRRRQAUUUUUUUUAFFFFFFFFABRRRRRRRQAUUUUUUUUAFFFFFFFFABRRRRRRRQAUUUUUUUUAFFF FFFFFABRRRRRRRQAUUUUUUUUAFFFFFFFFABRRRRRRRQAUUUUUUUUAFFFFFFFFABRRRRRRRQAUUUU UUUUAFFFFFFFFABRRRRU1h/x/W//AF0X/wBCFQ1NYf8AH9b/APXRf/QhV0/jj6mVT4JejCuM+NX/ ACRvx5/2AL//ANJ5K7OuM+NX/JG/Hn/YAv8A/wBJ5K2P+Wc3/XJ//QTWDW9jKSDONyMo+pBArL/s uX+8v5n/AAr7PiDDV62IhKlTclbor9X2Pj8hxNGjh5xqTSd+rt0Xc/Jn9kP/AJOW+H3/AGEx/wCg tX7M1+Jv7OvjDS/APxu8G+Idbuvs2kWF8s1zP5TPsXBG7aoJPXsDX6Wf8N+fA3/obJ//AAU3n/xq qtaWluWt5FJ4Rhgd+c5/Dj9ajGkPwTNHjuBkkD8Rj9avQwrDGscYOOvuWOMn/wCt/PqefJsvxVPF RrTi4xjffTpbY6M4zDC1MNKjCSlJ229b3Poavz8/4KneH9Ot7r4fa2kUcWp3K3ltNJt/eTRR+Syb m9FLvj/fNet+Iv8AgpB8ItHil/s7+2tcl+bZ9lsdi7v9ppmTA98H6V8D/tGftBa3+0d48i1e9tfs NjbRfZtN0qBi6wxk5b5sDfIx+82BnAGMAVU1ZB5cD/xEsv4DBH8zS6W+bdkx9185+oH/AMTUGpzi SRUU5RB2ORuPXH6D8KNLuBHMY2OBJgdcDcOhP6j8c1hHFUoZx7a/u81vvVr/AKm0sLUllHsWve5b /c72+4+y/wDglzq09x8NPGWlvF/o1tqyTJJ/tSwqHX8PLU/jXIf8FUrF1v8A4c3v/LJ4r+H/AGdw Nuf13fpX0D+w78G734O/BG1g1e1kttc1id9SvLWf5Wh3BViRl7ERqpIPIZ2B6VL+218F7r4zfBG6 g0uLzdc0eVdVs4I13NNtVg8S4ycsrNtHdlUe9Wr67a1aMIoIZcksD97J4GD6Y/Oq39qS/wByP8j/ AI1durcXMewnDqcqTng9x+P9KzGsp0YgxE4xkj5hz7jiuvNKmY4fES5Jy5Htbb0OXLKeX4jDx54x 51vff1PlT9kH9j3wB+0F8KrrxDreqa9bavbajJZzQabdQpHtCo6/K8THkP617h/w7H+Fn/QZ8W/+ Blv/API9fJv7GP7Tifs9+Mr+y16K4l8IaxsS88tS0llKuQk6p3GCwYDkjBGSoU/pLpv7R3ws1bS4 r2D4jeGfszqr/v8AVoYJEz/eR2DIfZgD7VYj1KeVtqQq59ApJ/Q0y8nuHjCSw+UhYH7pGSAfX61a sbRrVXZz87jbhSCAMg8++QOh/wDrRarJ8sceeT8xH6D+v4Y9a58RTxjwDr4qq1dr3Wt9f6fyNsPU wn19UcNSTtf3l00/pfM8IuP+CaPwltYt8+veKY4v+ekl9aqv629ep/s8/s1+BvgFdazP4Q1S/wBT l1KKFLn7deQz7FjLFdvlomM7mznPQYxXyb+3t+1Z4a+Jeg2HgPwbf/2vbQ3i3mparBlYXaMMqRRs QPMGW3Fh8vC4LZOPRf8AgmL8N73QfBHijxfexeVFr08NtYeYu1nig8ze6+qlpNv1jNZ9FFFfKn1Z 9r0UUVd0j/XTf9c/6irOpf8AIPP/AF1T+TVW0j/XTf8AXP8AqKs6l/yDz/11T+TV9bhf+RJW/wAX /wAifI4n/kc0fT/5I+b/APgoN/ya/wCI/wDr6s//AEoSvnf/AIJZ/wDI8ePP+wdb/wDo1q+iP+Cg 3/Jr/iP/AK+rP/0oSvnf/gln/wAjx48/7B1v/wCjWrJq9o/+tm/65/8AswqjV7R/9bN/1z/9mFeJ ln++0v8AEj28y/3Or6M/Rivk/wD4KXf8m72H/Yftv/RU9fWFfJ//AAUu/wCTd7D/ALD9t/6Knp2q /dj+tZ9aGq/dj+tZ9dWd/wDIwqfL/wBJRzZL/uFP5/mzzD/glT/rfiX/ALmm/wDt1X3/AF8Af8Eq f9b8S/8Ac03/ANuq+/60NJ+7N9V/rT9X/wCPe3/33/ktM0n7s31X+tP1f/j3t/8Aff8Aktekv+RG /wDF+p53/M7Xp+h8af8ABUL/AJJB4X/7Dq/+k01Zv/BLX/kQ/G//AGE4f/RRrS/4Khf8kg8L/wDY dX/0mmrN/wCCWv8AyIfjf/sJw/8Aoo1U0+3W4mO/7iDcR/e5Axn/ADwDWpLMkEYLnYg4CgevYD9e w/PmlpMmPNj45Abr6ZGP/Hqnv4HubdAmN0ZLY6ZBAzyfTb07/wA98tUsPls8Tho3qXttdrb/AIf8 znzFqvmMMPiJWp272T/p6Hvf7Vnxwk+AXwgv/ENrFHLq9zKlhpscn3fPkDHe3qFVXbHcgDIzmvzW +F/wt+I37ZXxGv3n1mS+lh2zalrmqys0dtGxO1VUdzhtsagLwfugEj7R/wCCmXhu61b4GaXqNrFJ LFpWtRzXPl/dSKSOSPe3/bRkX/gdeE/8E8f2gPCnwtv/ABH4a8V39vocWsNDc2epXXyw+YoZWSR+ iZDKVLYUYbJBIzA+rdPLiAx13NnP5dPzqxZ3xvGkVoo49qbgVznOQO596zksZ5Gx5ZXjO5vlGPxr TtbMWqNt+c8bmA4x6fTPr146Vll1TMsViYznKXInrfRenQ1zCnl2Fw8owiuZrS2r/U9i8M/8Ev8A wHZ2sX9veKNe1e5/jksfJtY/++GSQ/8Aj9eb/tlfsj+APgd8G4te8NRX8epvqcNt5l1eGVfLaOQt 8uAOqrX2T4i/aY+FHhfS5b29+IPh2WJF3+XY6jHdTP8A7sURZz+ANfnj+19+1xdftDy/2J4esLix 8D6bKtz+/X99cy8ossmM+Wo3MFXPU5JJKqlbVfux/Ws+P/WL9RWhqv3Y/rWfXl53/wAjCp8v/SUe pkv+4U/n+bPXP+CVP+t+Jf8Auab/AO3Vffc3+pl/3Wr4E/4JU/634l/7mm/+3Vff9brf6qb/AK5P /wCgmsKt91VmZdx8tgRkdSpHUfUGssaTcsxCqr84BDgZ+gJz+lezxBQq1qlOtSi5Rtulfz/U8fIa 9OjCdKpJKV+uh+LH7Lf/ACcZ8Of+w1bf+jBX7T1+Iek3F18DPjnaz3trJLc+FdfR5oPus/kTjcvP qF4+tfqb4f8A20vg34jitfI8b29tLc7E+y3UE0UiSHHytlMZycZBK+hI5qpRRRXxR9oe30UUVLY/ 8ftv/wBdF/mK2f8AlnN/1yf/ANBNY1j/AMftv/10X+YrZ/5Zzf8AXJ//AEE19bkv+6Yr/D+kj5HO f96wvr+sTO8Sf8i5qv8A16yf+gmvx6/Y9/5OX+H3/YR/9pvX7C+JP+Rc1X/r1k/9BNfj1+x7/wAn L/D7/sI/+03rBqaw/wCP63/66L/6EKhqaw/4/rf/AK6L/wChCvlafxx9T6mr8EvQ/ZauN+NH/JG/ Hn/YAv8A/wBJ3rsq4340f8kb8ef9gC//APSd607z/j3k+lY1bN5/x7yfSsavqOJP97j/AIV+bPm+ Hf8AdJf4n+SPyz/YT/5Oq8B/795/6RT1+v1fkD+wn/ydV4D/AN+8/wDSKev1+qxpv/H4n0b+RrSu v+PC5/3R/wChrWbpv/H4n0b+RrSuv+PC5/3R/wChrVZb/wAizE/10M8y/wCRlhv66nmf7Tn/ACbv 8Rv+wFef+imr87/+CdP/ACctYf8AYMu//QRX6IftOf8AJu/xG/7AV5/6Kavzv/4J0/8AJy1h/wBg y7/9BFY8EXnTJHnG4gZ9M9/wraRUgjKriOMDJJ747n1P/wCoDtWTYSeXdRnjkleTgcgjP61rSoZb eWMHG9cZ+hBH8qvI6aVGtXhHmqR2+79f0IzubdajQnLlpvf+vI/UfxV4ktfB/hfWde1H/jx0qzmv Jv73lxKXb8cCvyG8cfEz4jftgfFC10tJbi5lv7pk03w/BLttbaPk/d4BKruLSMMkAk4AAH6pfHjw 7deLfgt430jTopJb680W6htoI/vPL5TbE/E7R+NflD+yf8VtL+DPxz0HxLrfmf2QnmW15JGu9oY5 Yyu/aMk7SVJAySuQATxVSXVUCkRxknszHA/If40trqbTXEUTQxYdwpI3Z5OPXH6VTaynD7fKPXGe q5+vT9avWOnGF1dvnlH3VXnB9cjqfpx3zXNQr5rjKySlJa69EvU6a1HK8HRb5U306tn1h4D/AOCX OkRWsT+MvGV/c3LqN8GhxJFGjfxKssquXHvsT6V0vjj/AIJ9/Cjwl8OfFGqWsWtXN9YaZdXMMl1f f8tI4WZdyqig8jpivoKH9oj4WXFhFfJ8RvC32Z13/vNYgVumfuFwwPsRntjNfI/7VX7eWneJtBv/ AAN8L/M1OXUomtrzXPIZV8pgVeKBGAYlgWBcgAD7oJIZZbz/AI95PpWNWzef8e8n0rGrTiT/AHuP +FfmyeHf90l/if5I+fP2E/8Ak6rwH/v3n/pFPX6/V+QP7Cf/ACdV4D/37z/0inr9fq6K4BNxIB1L H+dc7XQJOZGScYy2H9s9f0PFZcmly7z5W107EuFP0OT1+nFded0KuIhRrUo8yt019DjyWvTw861G rJRd+unc/FD4ZyJF+0l4Sd/9Uniu13/+BiV+19fiv8ePDuo/Cf8AaH8W2vlfZrmz1qS/s/7vlNL5 1u//AHyUPscjqK/RrwD+3t8JfFXhy1vdX17/AIRrU/KX7Tpt9BKzQv8AxKrqhWQZ+6QckYyAeKp1 vWn/ACx/D+lUbbTNrBpyGH/PMH+ZHb6H8RWlGCLhQRtO4ZGMY59O1b5Fgq2HVSrVjy3Wie/3GGeY yjiHTp0pXs9e33n0dX4nfGb/AJOM8b/9jXf/APpY9fcHxy/4KQeF9D0a6074beZ4h1yZdiardwNF Z22c/NtkAeRh2G0L3LEDafzymvNR1LxlLdavLcS6vc33nXkl1nzHlaTLs2eckls+9c7RRRXwR94f u9RRRRXQJNudZcdSHx9ea5+tizl861Q5yUARvbHA/T9Qa+r4dqxjiJUpfaX5HyvENOUsPCpH7L/M K/EP4xK+g/Hjxv8A8tfsfiS+/wBZ/s3T/wCFft5X5Vf8FDPhLdeBfjddeJUi/wCJH4nVbmGSNflS dVVJkb3J2v7+Zx0OMd0MbsrDBUkEe4orRvbF5pDLEByMsM4OR1PJ5z19c54qCLS5nYF8Rp6kgn8g c/nge9eLVy/E06zo8jb8luexSzDDVKKq86S9dj9UbeZLqGKdP3sTqrpJ/snmpK+Lf2Pf21PCFx8O dG8IeOdZj8Pa5o8C2cN9fNtt72BRiJvNPCOqgKwcjOAQSSQvrnxG/bW+Evw+0uW6TxRaeJb7a3k2 Ohyi6kdv7u9SUQe7MPbJ4q3pf/Hn/wBtG/ktUNQ/4+5Pw/kK10jWJFRFwg6ep9ye5rI1D/j7k/D+ Qr6bNKMsPlVGlPdNflI+cyutHEZpWqw2af5xPkL/AIKgf8lu8Of9i9H/AOlNxX1t+wf/AMmn+B/+ 37/0uuK/MT46fGbW/jx8QbrxRrX+jb1WGztY2LR20Ck4iVj15LFj3Yk4GcD9O/2D/wDk0/wP/wBv 3/pdcVc0t827Jj7r5z9QP/iaffXbWrRhFBDLklgfvZPAwfTH51V0u4EcxjY4EmB1wNw6E/qPxzV6 6txcx7CcOpypOeD3H4/0qsHUrVsq9nhZWnB9N2r3/X8CMZTo0c058VG8Jrrte1vzX4nzx/wVSsXW /wDhze/8sniv4f8AZ3A25/Xd+lc1+yD+x74A/aC+FV14h1vVNettXttRks5oNNuoUj2hUdfleJjy H9a+q/22vgvdfGb4I3UGlxebrmjyrqtnBGu5ptqsHiXGTllZto7sqj3r4S/Yx/acT9nvxlf2WvRX EvhDWNiXnlqWkspVyEnVO4wWDAckYIyVCml/akv9yP8AI/406PUp5W2pCrn0Ckn9DVdrKdGIMROM ZI+Yc+44q/Y2jWquzn53G3CkEAZB598gdD/9bzcJUzTFVlS55Lu+x6OKp5ZhaLq8kW+i7n1l/wAO x/hZ/wBBnxb/AOBlv/8AI9R3H/BNH4S2sW+fXvFMcX/PSS+tVX9bevd9N/aO+FmraXFewfEbwz9m dVf9/q0MEiZ/vI7BkPswB9q+Kf29v2rPDXxL0Gw8B+Db/wDte2hvFvNS1WDKwu0YZUijYgeYMtuL D5eFwWycVbye4eMJLD5SFgfukZIB9frTdK/4/U/3W/8AQTU+qyfLHHnk/MR+g/r+GPWoNK/4/U/3 W/8AQTXBiIuGYcsp87Ulr935bfI7cPJSy/mjDkTi9Pv/AD3PrL9nn9mvwN8ArrWZ/CGqX+py6lFC lz9uvIZ9ixliu3y0TGdzZznoMYrZ/ai/5N5+I3/YCuf/AEWa+ef+CYvw3vdB8EeKPF97F5UWvTw2 1h5i7WeKDzN7r6qWk2/WM19DftRf8m8/Eb/sBXP/AKLNaN1/x5XP+6P/AEIVi1tXX/Hlc/7o/wDQ hWLXdxD/AL78kcnD/wDufzf6H58/8E4/+Tkof+wTdf8AstfqvX5Uf8E4/wDk5KH/ALBN1/7LX6r1 Pp//AB+J+P8A6Ca1Lj/jwuv9wf8Aoa1l6f8A8fifj/6Ca1Lj/jwuv9wf+hrXRlv/ACLMT/XQ58x/ 5GWG/rqeZ/tMf8m7/Eb/ALAF5/6Javzu/wCCdP8AyctYf9g66/8AQBX6I/tMf8m7/Eb/ALAF5/6J avzu/wCCdP8AyctYf9g66/8AQBWJRRRXyJ9afq7RRRRRRRQAUUUUUUUUAFFFFFFFFABRRRRRRRQA UUUUUUUUAFFFFFFFFABRRRRRRRQAUUUUUUUUAFFFFFFFFABRRRRRRRQAUUUUUUUUAFFFFFFFFABR RRRRRRQAUUUUUUUUAFFFFFFFFABRRRRRRRQAUUUUUUUUAFFFFFFFFABRRRRRRRQAUUUUUUUUAFFF FFFFFABRRRRXxF/wUq/5pz/3Ef8A21r7dr4i/wCClX/NOf8AuI/+2te/kP8AyMqXz/8ASWfPZ/8A 8i2r8v8A0pBXReEel3/wD/2audrovCPS7/4B/wCzV9u0UUV4B9Cc7RRRRRRRQAUUUUUUUUAFFFFF FFFABRRRRRRRQAUUUUUUUUAFFFFFFFFABRRRRRRRQAUUUUUUUUAFFFFFFFFABRRRRRRRQAUUUUUU UUAFFFFFFFFABRRRRRRRQAUUUUUUUUAFFFFFFFFABRRRRRRRQAUUUUUUUUAFFFFFFFFABRRRRRRR QAUUUUUUUUAFFFFFFFFABRRRRRRRQAUUUUUUUUAFFFFFFFFABRRRRRRRQAUUUUUUUUAFFFFFOgl8 m4jkxnYwbHTODmm0U03FpomSUlZhWL408O/8Jh4N17QftX2b+1bG4sPP279nmxsm7bkZxuzjIz0y K2qKvf2p/wBMv/Hv/rUf2p/0y/8AHv8A61UaK9v+28w/5+fhH/I8X+xcB/z7/F/5nwF/w6p/6qh/ 5QP/ALpo/wCHVP8A1VD/AMoH/wB019+0VoLqyfxQE/SQD+lQzalLKu1QIwcg7c5IPqT/AExmqtFc 1bM8ZiIuNSo7P5flY6aOW4ShLmp01f7/AM7nwfpv/BK3Topf9N+I13cxf9MNHWJv++mmf+Ve9/B/ 9i/4ZfBu/i1TTtLuNc1yH54dS1iUTyQtnO6NAoRDnowXcOzda91ooooorzD0woooq5BqbRoFkXzA BgHOG9uecgfTPvVpdStdvJlB9kB/9mrJor16ObY3DwUIVNF6P8zyK2U4OvJznDV9rr8j5q+PH7CP gb4zapda9ZSz+EPEtz8811YxB7eZ/wCJ5YTjLHuVZCTydxr58vP+CWfiVbrZa+PNMltf+ek9nKjf 98hmH/j1foxRWhLqoXIiQ57M+P5ev4ke1Z7uZHLMcknJNFFcmJxlfFtSrzvY68Pg6GEXLRjY+LPh j/wTJ8L+H7+K98ZeI7jxVsbf/ZtrB9jt3/2ZGDs7jv8AKU98jr9lafp9rpNha2Vlax2NjbRLDDBA oSNI1GFVVHAAAwAOlWaKKKKK4zsCiiiprS6+yu7bd+5dvXHcH09qkudQ+0W5i8vHzBs5z0BHp71V orrji60KEsNGXuS3Vl5fPoccsJRnWWIlH31s7v8A4bqzzf8AaE+Dv/C+Phff+Df7Z/sP7ZLDN9u+ y/adnlyK/wBzemc4x94Y9687/ZZ/ZB/4Zp1nXtR/4S3/AISX+1YI4fL/ALO+y7NrFt27zXznPTAr 6Mooqazuvsju23fuXb1x3B9PaoaKwp1J0ZqpTdmtjerTjWg6c1dMK8m/aW+A/wDw0V8PovC/9vf8 I9svo7/7X9j+0/dV127N6dd/XPbpzXrNFWLq8+0hRs2YOeuf6VXooq69epiajq1XeT/roTRo08PT VKkrRR8//sq/so/8MyS+KH/4Sj/hJf7b+zf8w77L5Pk+b/01fOfN9sY754+gKKKntLz7KrjZv3Y7 46Z9velvL37VHGuzZsJOc5znHt7VXorT63W9h9W5vc7afnuZ/VKPt/rPL7/f/gbfgeM/tRfs6/8A DSXg3S9B/t7/AIR77BfLeef9j+1b/wB26bdvmJj7+c5PTGKrfst/s0/8M06Dr2l/8JH/AMJD/aVy lz5n2H7Ls2pt27fMfP1yK9vopYpWhcOhw46GtGLVIm/1qNHx/wAs8MCfoTx+ZrNoqsLjcRg23Qna 5GJwVDFpKtG9ihrmh6d4l0a/0vVLWO+0y8iaG5tZ13RvGRhlZa+HviJ/wS9srzVJbrwV4t/syxdm dNN1WAy+T/srMrAkdhlScdWJ5r7worYN4HVTDBcS7unybc/QgnNU01WQSOzKCCu0KDgDkHP6fWr1 vLHJbofNjGFAIZwp4AHQnP8AjWVeSLNcyOnQnr6+p/HrXvZhia0adGssRzveyto1rsv1/wCAeFl+ HoynVoyw/Ktru+qem/46H5tWP/BPnw94Z8R2uneOfjJoOkXM23ZpUDRRXUyk4Xy/OkBGex2Nzxg1 9P8Air9ivwbdfBG6+HPhSWPw19snt7mbWJIPtlxNJE2d0vzpvzlsAFVXJwoHFfGX7SH7LPxa1n48 eLb218L6n4htdY1OS8s9StcSw+RI2YkZyR5flqVTDbQAnHGDX6TfCPw7qnhL4X+EtE1uX7Tq+m6T bW15Ju3/AL1YlVvm78jGe/Wn3V59pCjZswc9c/0qvRRXzdevUxNR1arvJ/10PpKNGnh6apUlaKPL P2Vf2Uf+GZJfFD/8JR/wkv8Abf2b/mHfZfJ8nzf+mr5z5vtjHfPH0BRRVu21FoQEdPMQdOcMPxx0 /Cpk1gJIrCHoQcb/AE/Cs6iu2jmmMow9nCpp8n+ZxVcswlaftJ09fmvyPnv9oD9inwV8etZl16eW 78PeJXVUe+sdrLdYAAaWJh85AGAQVbGASQAB4lp//BLdNN1S1vU+Jf7qGdJvLk0L0IO3d9p9vSvv GiiiiivLPUCiiinQS+TNHJjOxg2PXBzVw6rlXHlfeVl+96gj096o0V10cXWw8JwpSspaPRf11OOt hKOIlGdSN3HbcralZ/b7G6tfN8rzonh8z73UEe3rXx78Hf8AgnX/AMKo+Jeg+L/+Fg/2n/ZU/nfZ f7F8rzvlI27/ALQ2OvXaa+y6KKdBL5NxHJjOxg2OmcHNNorlTcWmjqaUlZhWL408O/8ACYeDde0H 7V9m/tWxuLDz9u/Z5sbJu25Gcbs4yM9Mitqirk2o+bGyeXjIxnd/9aqdFFdOJxVbGTVSvK7tbovy ObDYWjhIOFGNle/X9T5A+BP/AAT7/wCFJ/FXQfGv/Cef2v8A2V53+g/2P5G/zIZIvv8A2h8Y35+6 c4xxnNfX9FFSW032eZZMZxnjOOoIqxLqfm28sfl43gDO7pgg+ntVOinTxdajSlRhK0ZbrT/hxVMJ RrVY1qkbyjtucx8TvBf/AAsb4feI/C/2r+zP7YsZrP7V5Xm+T5ild2zcM4z0yM+tfPH7Of7Cf/DP /wAS4vF//Cb/ANueTazW32X+yfs3+sAG7f579PTbz619XUUVfg1T5Qsyk9P3g649wep/Ee+TVCip w+KrYWfPRlZlYjDUsVHkrRugr5J+PH/BPPwv8UteuvEPhrVJPCOr3jNNcweR59nNIeWfYGUxknli CVPXaDkn62orVfU7YKdnmk9gUAH55/pVdtVfzkZV2Rq4bZnk4OcE4/pj2qlRXZXzTGYmPJUqaeVl +RyUMrwmHlz04a+d3+Z+dOn/APBLPxDLdf6b480y2tv+ekFhJK23/dZkH619M/B39i/wH8G9Lv8A 7FFJq/iG8tZLZ9c1FFeSFZIyjeUgAEYwW6fMQSCxHFe+0Vcm1HzY2Ty8ZGM7v/rVToorkxOKrYya qV5XdrdF+R1YbC0cJBwoxsr36/qfIHwJ/wCCff8AwpP4q6D41/4Tz+1/7K87/Qf7H8jf5kMkX3/t D4xvz905xjjOa+v6KKs2t+1uuxl8xOSBnBB9jjp7fljJq5/aVtt/5a59Ngx+eayqK68PmmMwsPZ0 p6L0f5nLXyvCYmftKkNfmvyPDf2jv2SfCn7RkVre3stxofiWzi8m21W1UP8Au8k7JUOPMUEsRypB Jw2CQfl9v+CWOt/atn/CwbD7N/z0/s6TzNv+7vx/49X6JUVdm1ViMQr5f+1nLfh6fqfeli1XyvL/ AHWdgA+91wB7VRopLNMYqjq+01enTb9PkN5ZhHTVL2ei16/0z5a+B/8AwT78DfCnVLXV9bupPGeu Wzb4ft0CxWcLfwssOWyw7F2YZ5CggEch48/4Jv8A/CafEvXvF/8AwsH7D/aurTal9h/sXfs3ymTZ v+0DOM4ztGeuK+1KKKKKK8s9QKKKKKkt7h7aTen4g9CPQ1HRTjKUGpRdmiZRjNOMldMK5b4lfDPw 78XPCV14e8UWEep6ZN8/92SGQfdeN+qMM8Ee4OQSD1NFakWqQMv7xZEP+yA38yKSXVYl/wBUjSf9 dMKM/QHn8xWZRXtPOse48ntPwX+R4yybAqXN7P8AF/5n5/eLv+CWs/8AaEr+F/Hkf2F2+SDVbM+Y i/7UsbYc++xfpWh4D/4Jc2VrfxT+MvGUl9bJt32OlWvlb/8AZaV2Jx2OEB9CDX3jRV6PVnEe118w 7i2c46gDGMe1U7iXz5mfGM44znoMU2iuCpjK9aiqE5Xinfpvr136ndTwdClVdeEbSat1206bdD5U +On7A+g/FWXwvB4e1m38D6ZoNi1hDYwaZ9pV1MjPu3GZDnLMSTuLEkk5Ne2fAf4V/wDCk/hVoPgr +1P7X/s37R/p3keRv8yeSX7m98Y8zH3jnGeM4rv6KKuQam0aBZF8wAYBzhvbnnIH0z71TorKhiKu Gnz0ZWZrXw9LEw5KsboK+avjx+wj4G+M2qXWvWUs/hDxLc/PNdWMQe3mf+J5YTjLHuVZCTydxr6V orWXUrXbyZQfZAf/AGaoZdVC5ESHPZnx/L1/Ej2rPor0551jqkeV1PwS/Q82GTYGnLmVP723+p+c 95/wSz8SrdbLXx5pktr/AM9J7OVG/wC+QzD/AMer0X4Y/wDBMnwv4fv4r3xl4juPFWxt/wDZtrB9 jt3/ANmRg7O47/KU98jr9p0UO5kcsxySck1Jaz/ZphJt34BGM46gj+tR0V48ZSjJTT1PXlCMouLW j0K2n6fa6TYWtlZWsdjY20SwwwQKEjSNRhVVRwAAMADpXP8AxQ8E/wDCyPhz4j8L/b/7M/tixks/ tXleb5PmDG7ZuGcemR9a6mirkup+bbyR+XjeMZ3dMEH09qp0UVviMTVxU/aVnd/12MMPhqWFh7Oi rL+u58p/s4/sL/8ADPvxLi8V/wDCb/25stZrb7L/AGT9n/1mPm3+e/THTbz619WUUU+3m8iZXxnG eM47Yq1LqfmW8sfl43gDO7pgg+ntVKiqp4uvRpSowlaMt1Zf8OTUwlGtUjWnG8o7HM/Ezwb/AMLG +H3iPwv9q+w/2xYzWH2ryvN8nzFK7tm4ZxnOMjPqK+dv2df2E/8AhQXxKtfF/wDwm/8Abnk2s1t9 l/sn7N/rBjdv89+npt5r6vooooorkOwKKKKKKKKACiiiiiiigAooooooooAKKKKKKKKACiiiiiii gAooooooooAKKKKKKKKACiiiiiiigAooooooooAKKKKKKKKACiiiiiiigAooooooooAKKKKKKKKA CiiiiiiigAooooooooAKKKKKKKKACiiiiiiigAooooooooAKKKKKKKKACiiiiiiigAooooooooAK KKKK+Iv+ClX/ADTn/uI/+2tfbtfEX/BSr/mnP/cR/wDbWvfyH/kZUvn/AOks+ez/AP5FtX5f+lIK 6Lwj0u/+Af8As1c7XReEel3/AMA/9mr/2VBLAwQKAAAAAAAAACEA4Am0WR6KAgAeigIAFAAAAGRy cy9tZWRpYS9pbWFnZTIuanBn/9j/4AAQSkZJRgABAQEAYABgAAD/7gAOQWRvYmUAZAAAAAAC/9sA QwADAgIDAgIDAwMDBAMDBAUIBQUEBAUKBwcGCAwKDAwLCgsLDQ4SEA0OEQ4LCxAWEBETFBUVFQwP FxgWFBgSFBUU/9sAQwEDBAQFBAUJBQUJFA0LDRQUFBQUFBQUFBQUFBQUFBQUFBQUFBQUFBQUFBQU FBQUFBQUFBQUFBQUFBQUFBQUFBQU/8AAFAgDfgauBAEiAAIRAQMRAQQiAP/EAB8AAAEFAQEBAQEB AAAAAAAAAAABAgMEBQYHCAkKC//EALUQAAIBAwMCBAMFBQQEAAABfQECAwAEEQUSITFBBhNRYQci cRQygZGhCCNCscEVUtHwJDNicoIJChYXGBkaJSYnKCkqNDU2Nzg5OkNERUZHSElKU1RVVldYWVpj ZGVmZ2hpanN0dXZ3eHl6g4SFhoeIiYqSk5SVlpeYmZqio6Slpqeoqaqys7S1tre4ubrCw8TFxsfI ycrS09TV1tfY2drh4uPk5ebn6Onq8fLz9PX29/j5+v/EAB8BAAMBAQEBAQEBAQEAAAAAAAABAgME BQYHCAkKC//EALURAAIBAgQEAwQHBQQEAAECdwABAgMRBAUhMQYSQVEHYXETIjKBCBRCkaGxwQkj M1LwFWJy0QoWJDThJfEXGBkaJicoKSo1Njc4OTpDREVGR0hJSlNUVVZXWFlaY2RlZmdoaWpzdHV2 d3h5eoKDhIWGh4iJipKTlJWWl5iZmqKjpKWmp6ipqrKztLW2t7i5usLDxMXGx8jJytLT1NXW19jZ 2uLj5OXm5+jp6vLz9PX29/j5+v/aAA4EAQACEQMRBAAAPwD2OiiivwI/oM/Qu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KKKACiiiiiiigAooooooooAKKKKKKKKACiiiiiiigAooooooooAKKKKKKKKACiiiiiii gAooooooooAKKKKKKKKACiiiiiiigAooooooooAKKKKKKKKACiiiiiiigAooooooooAKKKKKKKKA CiiiiiiigAooooooooAKKKKKKKKACiiiiiiigAooooooooAKKKKKKKKACiiiiiiigAooooooqazs 3vZvLT5e7M38IppOTsiJSjCLlJ2SCiiuf8eeONL+HPhe/wBe1u6+zWNnFveT/wBl+ppkFvJcvsjR pG/2a1ItGjhXNzL83/POHnb9TVoMlrH5Fv8ALH/E3d/c1Pp+nNfsx3qqr97ua+/y3hh1uWWIu2/s r9WfivEPiDTwUZfVWoxX231/wr+vQ1dU1ay0a1lur26jtrZFZ3knYKu0fWvl74wf8FAvCHgW6lsv DUX/AAkt8jbHkgbbD0/v85/CvjD9oj9prxD8cPEcr/arjTPDybkttNjYqvl/3pMdSf0rE+HP7Pvi j4ieVdeV/ZmmP8/2q6+VXX/pn1yaqpFaQLhLdZP9qViT+mKdut/+fSH9f8axfiBoPi6C1efwxLbN sXLQyIHkb6AjGa/PD4xftNfHD4b+PL/S7jxLJax7vMijbToFAU/w8oc46dTX1k+H8LhopSoo+Oy/ ijHZ5B4jCY2/dXs16q2x7D40/wCCinj/AFnVIn0G1tNDtkX/AFEi+ezt/e3cVz3/AA358Wv+f+w/ 8Bh/jXufwf8A2U/g9pP+i+ObW/1yV/8Al68+SCNP95Y3HH519b6P+yD8C7rRbb7D8P8ARbmy2fJJ 88jMv++zFj+Jr9JXs7GZt5SSNv7sbfL+tQvokUjfurpV3fdWRTn8T0r8wtB/b6+LOlzBr3U7PWI/ +ec9jFH+qKDXr3g7/gpZG8wj8U+EmhhwN02lT7yf+APgfrXj1uHcFU+FOPo/8z6ujxBnmG+KUai8 /wClqfDHhX/gpZ4i03RooNb8OQanfJ9+6gn8pX/4DtP869n8H/8ABRD4eaza2CavFd6RfTbUmjki 3xo3T747V7dqH7AvwE1JpXk+H1vFI/8AHBfXSfkBLj9K8b8df8EpPBOpR3U3hPxRrWh3T5eGC+8q 5t0b+7wiuB7lmP1r7RfTLlHceUzbOW288etVeK4r4Z/tQfDv4pLbx6Pr8VvqE2Cum6gwiuMj/ZyQ fwJr1R7azuuXi8ln/wCWkbcfXFfMYzh2vRXNQfOvxPrMv4zw9WXs8dD2T6btP8ND3nQfih4U8UWs V1pevWF9FMyokkc6tvY/w9evtXU1+YfjX9iX46fAa6/tjR7WPxDa2aed9u8Pz+b5OOfmhkCvkYzk IR710fw1/wCCiXivw/dWGl+MtLjvrZH2XN1tMVxtzj7mAMisKirV3pc9mu8ruj/56R8iqtfJyi4u 0lZn6HCpCpFTg7p9j9GaK4/4f/Frwp8UNL+2+HtZt76L/nnG3zI2M7WWuwoooopGgUUUUUUUUAFF FFFFFFABRRRRRRRQAUUUUUUUUAFFFFFFFFABRRRRRRRQAUUUUUUUUAFFFFFFFFABRRRRRRRQAUUU UUUUUAFFFFFFFFABRRRRRRRQAUUUUV88+KP25vhr4X8Q6hpEg1fUJLKVoHuLG2jkgdhw2xmkBYA5 GcYOOCeCcr9tD9ob/hW/hg+EtCutvibV4SZZom+aytmyC2ezvyF7gbm4IUn5i/Zd/ZjvPjZrS6rq yS2fg2ykxPMuVe7cc+TGf/QmHQcDkivrMvyuh9Wljce2odO/9PofK5hmddYqOCwKUp9b7L+uv3BW vD4XvJY9/wC7j3/wOx3fyqXw3pRnm+1TD92v3P8Abb/638/pWxrGsR6ZDgDzLh/uJ/U+386+/vhH 8XtK+M3h+XWtF07U7PTUmMSTalbrF5xH3jHhm3BTwT0zkckHHdVT0nSbPQ9MtdO061is7G1jWKG3 gAVEVRgAAdABVyvmKrhKbdJWj0W59LTU1BKo7vqzldQ0yTTJIkkkR5X/ALjn+oqrTppnuJd7/vZX ptFFFFZGoUUUUUUUUAFFFFFFFFABRRRRRRRQAUUUUUUUUAFFFFFFFFABRRRRRRRQAUUUUUUUUAFF FFFFFFABRRRRRRRQAUUUUUUUUAFFFFFFFFABRRRRRRRQAUUUUUUUUAFFFFFFFFABRRRRRRRQAUUU UUUUUAFFFFFFFFABRRRRRRRQAUUUUUUUUAFFFFFFFFABRRRRRRRQAUUUUUUUUAFFFFFFFFABRRRR RRRQAUUUUUUUUAFFFFFFFN4oAKKKKdRX5y/Gv9r3xvq3xS1aHwX4hn0/w/BN9ksobWONvO2/KZAS pJ3tlh7FfSvtL4C6H4z0f4f2snj3Wp9V8RXp+0Sxyog+yBgNsQ2qMkDlic/MSBkDJ9rF5VUwNCFa tJJy2Wt/y6dTxsJmlLG1p0aMW+Xd6W/Pr6BRXZ6bo8NvYxRzwxyyfxl1DfN+v0rm9auLWW52W0aR xr8m9P469IooorxT2Sh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TWbb9+itzT4hDpqvGu5pPvt/dx0HtWVZ2TXUyj7sbDPmdR1xgY7+1bc VvDYQtn/AEdW4ZpGy7Y5wB/9b8a+hy3D1MPXhia8UoL+bT7lu2fD5/jaOMwtTA4WblVlpaGvyk9k n1ux1fA3/BRzxx4sW/sPDUFrcReFXiWaaeOI+XNLk7UZ+nGFOK+jPip+158PPhbLLazX/wDa+po2 z+zdK2yzJJ/CrLuGP/1etfMnjLXPjd+2H/xJIPC//CK+FX8t3juovl4bO/e6Bj9AAOOvNRfMsTuq q0ioSu72/wAOtdBoNuINPUg7mkJdq5a51ON18i3VlV+Gkbqw7gelddo5zpsH0r9N4cxdLMMzq1ad 2owSV/XWyP5p8S8vxOTZDhcNXsnUqOTS8o6Xfld+R89/su+GfDXjD43eHNL8V/vdMuZ1RIPvLNLk bIpP9knr+Vfc115DX9+8Frb2MTzsiQQLtjRY/kVVX6Dn3q/8Bf2LfDXwTuovEN7L/bniW2V/Jnni Hlwt/ejTnBGOD1FZNvI8sUrv/HK/86ucV85/tm/CT4ffETwO114p1a18N61ZoxsdSbBcEj7pQZZk OBkAZ46g17n4y8UWvgvwrqmuXjrHb2MDTfN0yAdo/E4FfkN8Vvirrfxh8W3Gu63cNIzk/Z7fd8lv H2VR9Op719rmWKjSh7Jq7f4H5ZwblGKxuK+uUqrpxpvdbt9u3rf7iWvV/gLr3iSx1SS20+wn1LRJ X/0hPurC395XbCg+2efrzXn3hPw7P4q8RWGkQf8ALzKN/wDsR5+dvwG419jaDoNl4Z0yHT7CIQ2s K4x6+rN6k9zXjGqWX9n6hNbiRZljcqsqggOAeGGecHrVKu01bS01KHj5Zl6N/SuPmiaGQow2svBr 5eMro/pmnPmXmalFFFNVijZB2n2r2X4U/tX/ABC+EssEVjqv9p6RGMf2ZqWZIcH0IIZT9D+FeMUU y5RjNcsldBXmHxg/Zz8AfHTTZoPFnh21ur14vKTVYYkS+g9Nk2CePQ5X1Br0+iv1N+C/7cfgf4lS Q2Gozt4Y1yQhRa33MMzY52SD5QPZiK+hTBZaqiyRssbPyJIcFGz3/wDrivwtr2j4NftWeO/g3NDB Z6k+q6Im1W0nUHaSJVB5EfP7s47jj2NeXjMtw+NX72OvfqVhK+MyyXPgall/K9Ys/MH4pf8ABPn4 k/BXVJfEPwi1288QWKM7/ZI2EGoQoBlV+9tuPT5QGJ6LVb4U/t9eIfBuqReGviho1xFdQskLzyQN BcQ9maWJ8H36D6V+o9eW/GL9m/4e/Hexlh8WeHbe5vdqpHqsC+VeRYzjbMuGIGfutlfUGv1WurKa ykxKm3d91uzVDXmnwQ/a28EfGm1is0uY9J1xgN+j38oB3f8ATJjgSfhz6ivX7zSkZPMtGb/ajbqv 09a/OMwyXEYJucVzQ7/5o/Ucq4mw2Pao1l7Or2ez9GUPC/jDRPGmlxajol/b6nbOqv5kDBuoz2rZ r4I8U/s1/Gb9i7VLvxD8PLqTxn4Rb/XRwQM1wiAbmaW3GcAYYeYpIxyQucV7B+zv+2t4e+L/AJun a39n8Pa4m3ZBJKPLm/65scflWXRSEFWwaWvnj7I+l6KarbvnSnUUUUUAFFFFFFFFABRRRRRRRQAU UUUUUUUAFFFFFFFFABRRRRRRRQAUUUUUUUUAFFFFFFFFABRRRRRRRQAUUUUUUUUAFFFFFFFcB8eP iEPhb8JfEfiFXWO6t7Yx2nT5p5Pki474ZgxHoCe1aUqcq1SNOG7djKpUjSg6k9kr/cFFFXNHs/tl /En/ACz++/8Auj/OK8m8bfAv4F+MvF2qa5r3iyCbVrydpLjzPEMQw3TaAWyoUDAXsAAMYr3rwTD4 etPDFhaeFmsW0G2TyLVdNlWSFQvBAZSQTnqSSSckk5NfjRJI0jl3JZicknvX21/wTr+InHiTwRcy +mq2St/wGOYf+iiAP9o+tfcZrlNalhPaOs5qHR9tv68j4jK85o4jF+zVFQc76rq99dP6ZpW+pana xxQpYfu0Xb/qH/xrHvPOa633XmCR/n+dNtehVzniuzLQxXSfwHY/+72/z719t0UUV8GfeHNUUUUU UUUAFFFFFFFFABRRRRRRRQAUUUUVn6xrum+HbP7Xquo2ul2u8J515MkSZPQbmIGTg4HWtCvmP/go R/yQyx/7DVv/AOipq7MHh1isRCi3bmZx4yu8Nh51kr8quFPht3uPkSKSX/rmu7+VMra8Jf8AIUl/ 65N/Na9+0nx54Z1+8Wz0vxDpWpXjAlbe1vo5ZGA6narE4Het6vzH/Ya/5OK0T/r1u/8A0S1fpxXZ muAjl1dUYyvpf8/8jjyrHvMcP7Zxtq0Zcllcxxl3tnjj/vupWoa7XxF/yBrn/gP/AKEK4qiiiivH PYCiiiiiiigAooooooooAKKKKKKKKACiiiiiiigAooooooooAKKKKKKKKACiiiivM/iZ+0X4D+Ee sW+leJdXa31CaLzxbwW8kxVScAttU7c4PB64NW/jh8YdL+CfgS816+2zXTfurGxzg3U5Hyr7KPvM 3YA9SQD+a3hXwn4x/aY+KVz5TNfaxqMpub6+myIbePIBZj/CijCqo9AoHSvpcpyqGLjLEYl8tKPX a/8AwEfN5rmk8JKFDDR5qsunZf1+oVoafod1qEe9PLii/wBv/wDVUelaa+p3Wz/ll/G/+zXXzTQa XajdiOJflRf6V+jXw2/aP8D/ABa119J8M3t5fXccRnfdYyxoijjLOVCrknHJGTwK9QrhPg78HdC+ C3hGLRdFi3yth7y+kUeddS45ZvQDoqj7vuSSe7rxMV7D2r+rX5Ol9z28P7b2SeItz9bbfqcrfaDP YWvnPLH/AN9f/WFZ1W9Q1GbUrre//AI/7n+e5qpRRRRXKdIUUUUUUUUAFFFFFFFFABRRRRRRRQAU UUUUUUUAFFFFFFFFABRRRRRRRQAUUUUUUUySRYkZ3baqglm9hQAUUUKu75KfRXjv/DXvwg/6HS3/ APAW4/8AjdevRSJPGkkbbo3AKt/eB5Fb1cPWoW9rBxv3TX5mFOtSrX9lNSt2dworR/4R7Uf+fb/x 5f8AGs+RfKl2P/BUlFFFYG4lFFFFFFFABRRRRRRRQAUUUVwHjb48eA/h1rg0fxH4jg0nUnjWYW8s Up+RiQDlVIwSD37VjftOeIPEeh/CHVYvCmkalrGuaniwiXTLWSd4FkVvMlIQEgBAwDdmZa8V/b++ EF9r2maZ470yH7QdLgNpqMcYy6wFy0cgH91WZwe43g9ASOK+Df7e914T8O2ei+MtIm1pLNFih1Kx dRcGNRgCRWIDsAPvAgnvk5J+rw2V+0oUsZhFzyT96La3X3f8MfLYnM/ZV6uDxT5E17sl57/P8C5b aPe3cW+GPzIv98f1NSaHHC99G80sccUPz/O235u3cfX8K0vCt6i+bbMfvtvT8uf5fzqxqHhqO6mM 0MvlStnfxuXP9K2f2M/2XNQs9cPjbxtpFzp72MuNM0vUIGjk80dbh0YAgL0TI5OW4wpP0/4a+PHg Lxh4sbw1o3iO31DXFMifZY4pc5jyXwxUKcYPIOD2zXyn8VP+Cg1zrWi3OneCNFm0eWcFDqmoOplj UjGY41JAf0YkgenQjU/4J/8Awf1C0utQ+IepxeTbXFu9jpqyg75cupkmGf4fk2g85Jbpjnrx+ErV qVTHZi+VrSEU193X/Pc5MBiqFGrTwGXLnW8pa/1f8NiPXtcRYRDbSRyb/vujbsL+FY1xo17axedN H5caf7Y/xrcsfC8cEu+aXzf+me3av/16j8Uagnl/ZUP7z77/AO7/AJ5r7Xooor4k+0Oaoooooooo AKKKKKKKKACiiiiiiigAooooooooAKKKKKKKKACiiiiiiigAooooooooAKKKKKKKKACiiiiiiigA ooooooooAKKKKKKKKACiiiiiiigAooooooooAKKKKKKKKACiiiiiiigAooooooooAKKKKKKKKACi iiiiiigAooooooooAKKKKKKKKACiiiiiiigAooooooooAKKKKKKKKACiiiiiiigAooooooooAKKK KKKKKACiiiiiiigAooooooooAKKKKKKKKACiiiiiiigAooooooooAKKKKKKKKACiiiiiiigAoooo ooooAKKKKKKKKACiiiiiiigAooooooooAKKKKKKKKACiiiiiiigAooooooooAKKKKKKKKACiiiii iigAooooooooAKKKKKKKKACiiiiiiigAooooooooAKKKKKKKKACiiiiiiigAooooooooAKKKKKKK KACiiiiiiigAooooooooAKKKKKKKKACiiiiiiigAooooooooAKKKKKKKKACiiim8VpG4tYFTy0Zm wPm6FTj6Hv2rPoroo154eXPT39L29LnFisJTxkFTq35eybV/J23XlsFfPnj74K/EP4ueKNUg1fxv /wAI94L3J9m0rSogzXMf8fmOQGQ/Qnr0GK+g6Knlv5ZNuG8vbx+7yKgZ2fqzN/vUUVFWtUrS5qkm 35mlHD0cND2dCCiuyVjyr4d/sx/Dz4afv9L0GOW5fbvur7NzJuH+3Jkj6DivUo40i+5+6p9FICVO RXc+G5mlsWB/hPy/iM1w9dZ4TuSUeM/dxv8Ay4r7fgvEKjmig3pJNfqfh3jNgZYrhxV4RTdOcXfr Z3jp82hrLu+R6+Y9as00vxHrNlB/x7Q3XyR/3MgM36mvp6vnD4zeR4N8Uape/wDLs9t9sf8A3gNv 9FrhP2ttPudU/Z48X29mjSXDQxuqx9cLIpP6A1+TAbK1+0V3qUeqW1xZ3sEclnco0MqqvO1gQf51 +dv7Qn7HviH4e6xcan4Wspta8KzZliaBd8luDzsKj5jjpwK/UMwnHFSValqkrP8ArsfiXCanktOW Ax1oub5ou+j0Sav3VtuvQ6T4FNt+Kml7/wDnlOn/AAIxmvrOvxV8H/tkeK/D3iyLVL2K3ubFLpZv IjUqyYOV2tn25znNfqt8Ef2gPDfxr8L2OoaddxxXsyfvbSRtrBu+3/DqO9fN9ZGvaSbtfOhTdKPv KvUiuti8I69PMsUeh6m0jHCqtlLnP/fNfYX7I/7Hmox61b+MPHNj9jt7f57LS5cEy5H3pBzgc8Kc EEc15tClOtNQprU+5zDN8NlFB4mvLbZdW+y/rQ9UopGbbXj/AMXfjJbaJYz6PoVz5urSfI88P3bb 8f738vrX5zEFWweCKSvqf9vD9nlvhH8SJPEGl27L4b8QSPOm0fLDOTukTjgDJ4H19K+WK2nCVOTh LdHt5fjqOZYWGLoO8ZK/+a9Vsz2GiuC+EPjxPHHhdDNIP7Ts8RXae/O1/wDgQGfrmu9ooooqD0Ao ooqa3uJbSdJoJXhmRtySRsVZSO4I5Br6o+BP7eXibwB9l0rxeJfE2hphFuMj7XAo9CceZ/wI596+ UaKTVzOpThVVpq4V8zftCfsJ+BPjdNda1p8b+EfGb/vU1XTvljmkA+Xzo+h55LLtbuSelfTNFftH 8P8A4peEPjNoY1Hw1qkF5tVWljXAmiJH3ZUzkH9Pc1uT2MsHJXcv95ea/Fjw34o1bwbq8GqaLqE+ mahA26O4t32sD/X6GvsP4Mf8FEb/AE1YNM+IVj/aMC7UGq2KYm68tKhO1v8AgIB9jXyOP4eo4i86 Huy/D/gH0mX5/jcvSp1f3tP/AMmXz6n5y6X8Ufi7+yPr0Wi/GSwk1zwjNths/EenYlh3Af3gA2PZ 1VuMgGvqPwD8WPC/xO0uK98Pazb30T/882+bd/u9a9q1DTrXVrG4sr22ivbO5RoZredA8ckZGGVl IIII4IPBr5Y+Iv7AehN4j/4Sv4WaxJ8OvEqOr/ZYIt+mzYH3fJUgx5OMkEgc/LzkfbtFZng3x14U +KGjpqnhXWbbUrd/+eZIZfZkbDKfqBWkw2OyH7y1+f4rA4jBytWhbz6fefpuBzTCZlHmw87vqtmv VbntlFfOln8fvGXwlv4tI+M/hK48PRO2yHxBY5n0916KzTJlUJI+6xDAYJAzXvOg+ItO8UaXFqOl 39vfWMyq6TwMJFfP+0M0tFFFcJ6xpUUUUUUUUAFFFFFFFFABRRRRRRRQAUUUUUUUUAFFFFFFFFAB RRRRRRRQAUUUUUUUUAFFFFFFFFABRRRRXw9/wUU+I3mXPh3wPbS/LGp1W8Vf7x3JCD7geacH+8tf bs00dtC8srrHGgLvIzYCgDJJPYCvyD+Mnj6T4ofFDxH4lZm8m9umNurdVgX5Ihj1CKuffNfWcN4X 22LdZ7QX4vRfqfJ8SYr2GE9kt5u3yW/6feFdP4Vs9kUl0/8AH8if7o/z+lcyq7pdifx139nbCztY 4U6IuK7v4H/AGX4ofDL4jeIfKZptKsgmmYz89ypE0gGOreWmzB4/fA9hjjPgb8QW+F/xW8OeIy7L a21yqXfvbv8AJLx3OxiR7gelfpF+zD8PP+Fa/BTw5pc0Xl6hcw/b73cuD50vzEN7qpVP+AV+cv7Q Xw+/4Vj8X/Emgxx+XZx3Jns1HTyJPnjA9dqttPupr6jBY+OYYjE4Wfw9PT4X/n8z5jHYCWW4fDYq mrSW/ruv1X3EF5qSWd3bQn/ls2P6fzI/Wpb+3+12ssJx8y/r2/WuS8QXX2rVJf8AY+RPw/8Ar7q6 zT7oXljFMOrr+vQ/rX62pIsiK6MrKwyrLyGBp9eL/sifET/hYnwN0OSaXfqGlA6Vc+uYgAhPqTEY znuSa9or8yxFGWHrToy3i7H6ZQrRxFKNaG0kmcEy7KK0/EVn9l1KR/8AllN8/wDj+tZlFFFfjxqf xP8AGQ1K7A8Wa5/rn/5iU394/wC1Xq5Xlcsz5+WfLy26d7/5HlZnmkMsUHOLlzX/AAt/mFFFei+W vpX7D0V8MfFr9ui707QNN0HwHIp1COzgW916dBJtl8td6wqwIYg8F2BBOcDo1fMmoeIPHvxGuJrq 6vdf8RSOSZG3TTj8hkAD0AwK9LDcOV6seetJQX3v7v8AgnBiuIcPRn7OjF1H5bfeedUV1Vv4fja6 mmued0jbY8/LtyfT+VbMcMcMeyNPLT/Z4r9gqK/GnRfF3iXwRqHmaXq+paHfQnafs9xJC49iARx7 Gvvr9j/9p68+LkNz4Z8USRt4msofPhvFUR/bYQcMSoGA6kjpgEHgDBrLMMgrYKk60Jc8VvpZ/r+Z eX5/Rx1X2MouEnt1+Xr8jzyivQ2hSSLY4Eid93Ncvr2ipZ5uoR+6/jT+7/8AW/rX05XzH/wUI/5I ZY/9hq3/APRU1fTlfMf/AAUI/wCSGWP/AGGrf/0VNXm5R/v9L1PSzX/ca3+FmJW14S/5Ckv/AFyb +a1i1teEv+QpL/1yb+a18x/sNf8AJxWif9et3/6Jav04r8p/2XfHuj/DH4tWniPXZmh06xs7pmEa 7nkYwsqog4yzMQByBzkkAE10nxc/bI8efEq+uLbSL6fwtoMh2xWOnPtndfWSZQGJPopC9sHrX2Gb ZTXzHHJ09IqKu36s+QynNcPl2AtU1k5OyW/T7jb8Rf8AIGuf+A/+hCuKrutWtmvNPlhTiR8fzFQ2 GhW1iOI/Mk/56P8A54/n71+mlFfjXqlh4qmt/wC09RttYaDr9suklK/99sP611Xwz/aH8d/CzUYJ tJ166uLFGHmaXfStNayjOSNjH5Sf7y4b3rgnwvPlbpVk36W/G7O6PFFNTUa1FxXe/wClkcXRXpFU 7vTbe+jxNGM4+9/F+dfrVRXIfCn4kad8WfAWk+KNNXy4byP97bscmGUHa8ZPGSGBAOBkYPQiuvr4 qpTlSm4TVmtGfaQnGpFTg7p7HB0VZ1GxfT7qWF/+ASf7NVqKKKKgsKKKKKK5r4iePNK+GXg3VPEu su0djYR72WPl5WJCoijuxYgc4GTkkAEj83Pit+1x8QfiZqE4h1abw5o5JEWm6VM0WE7CSQYaQkdc naeyjpXtZdlNfMW3DSK6v9DxcxzahlqSqayeyQUVPZWb311FCnRv/Qa7Cy0W1seUj8yT/npIct/9 b8K/UYkCnV+R1p8Hfih4ytU1CPwr4j1S3kG9LiW1lZZB6qWHzfhVGHWPiB8GtYWBbrX/AAjqC4f7 PI0tszL2JRsBlPuCDXu/6tRleNPEJy7W/wCD+h4b4klD3qmGko9/6S/M4iiu/kvraGTZJcRxv6Ow FOxBeR/8s7iM/Rlr9f6K+T/2U/2vrn4lanF4Q8ZeVHr7ofsWpRII0vNoyUdRgLJgEggBWAIwCBu+ sK+VxeDrYGq6VZa/g/Q+pwmLpY2kq1F3X5ep59RW/rWgpBH9ptv9X/GnX/gX+NYFFFc74+8d6T8N fCOoeI9bmaLTrJN7+WuXckhVRR3YsQMcDJySACR+cfxW/bG+IHxFv5VsNUm8LaOGPlWelSmKTb28 yUYZmxwcEL6KK7cuymvmTbp6RXVnHmGa4fLUvaayeyQUVNZ2b3115KV2FjoltZp/q/Mk/vyc/wD6 q+2/jL+zD4b+OOuWeqeItb8QQ/ZYPIt7OxuIUgiBOWYK0THcxxk55CqOgFdZ8Jfg/wCG/gv4b/sb w7byLG7+ZcXlyVe5uG7GRgoBwOAAAAOgyST+X+i/CX4jfEKBNRsPDevazbzZdLxoJGjk9SJG4b8C arahZ/ED4S31uLyPxD4Ruz80LSGa1Jx3Q8Zx6g19TLJatSmsKsXdL7Nv+D+h8tHOadOq8W8I1f7X 9L9TmtP1ubTovIhij/75O7+dV9Q1GfUZN83/AABE+7Xby3kNu+2SWOP/AH3ApVeG7iOwpLH93sy1 +wFFfC/7Mn7aGsP4hsfCvj+8XULO8cQWusy4WWBzwqzEYDoTgbjyCckkE4+6K+Nx2ArZfU9nV67P oz7HA46jmFL2tF+q6o8+orqNX8PQyRSTW0flyr/yzj+6/wCHrXL0UVyvxVuZrL4X+MLi3lkt7iHR 7ySKaJijoywuQQRyCDyCOQa/LDwt8VfFlr4n0ia48Wa19njvIXl87UZdu0OpO7LYxj1ruy3KZZlC c4zty+Rx5hm0MvnCE435goqxpvzX9r/11T+YrvWjRutfrzRXwV8ev27NW1bUbjR/h1L/AGXpcZaN 9aeIGe67ZjVgRGp7EjceD8p4r5qvJvG/jZZb26fXtdU/O9xKZrgc9yxyK9DC8N16sFOvNQv03fz1 Vjz8TxFQpTdOhB1Gu236/kedUV1Ol+G4oI99yPMk/ufwp/j/ACrcjVY/lXiv2Kor8dPCvxK8XfD/ AFBZ9C8QalpM8bglYZ2CMQejoTtYezAj2r9Gf2Vv2hf+F5+E7iPUkit/E+l7VvI4uEnRh8k6jtkg hlGQCM8ZAHLmOR1sBT9qpc0evRr5dvmdGW55RzCfsuVxl27/ADPOqK9Cnt47mPbNGkg9GFclrmkf 2fIXT/j2f/xxvT/CvcqKK4P4zfGDRfgp4Nn17V90zMfKtLGJgJLqU9FXPQAcknOADwTgH56nTnWm qdNXbPoalSFGDqTdktzKooq3pmnPqVzsT/Vfxv8A3K7yivy3+IP7WHxN+KGqGC31m60azmk2waZo jNEeTgKXX95ITx1OCegHSqQ+E/xykj/tT+wvGBk/56N5/n/98k7/ANK+tjw3KMU8RWjBvp/Vj5R8 RQqSaw9GU0uq/p/iVKK7iz0e1suY4v3n/PR/mb/P0qX+0rL/AJ+4P+/o/wAa/T7xV4q0rwT4fvdc 1q8j0/S7GPzJriTOAMgDgZJJJACgEkkAA5r4u8c/8FGNRa/li8H+GLOOzRyEudad5HlXsfLjZQn0 3N9a+ZfEnxK8canosvhfxBr+r3djDcCR7DU53cxyrlcHf8wxk/KTgHtkV9K/sr/sv/Db4seAU17V dSvtX1MStDd6fFJ9nS0YE7VIX5m3Lht2QCDgcgivQhlODyui6+O9/XSy0/r10PPlm2LzWqsPgP3e mt9/1/BXOGt7d7qXyE/1r10UPhKHy/30r+Z/0zwF/UH+lba28KyeYsaCRv49ozWPrOt3Wm3GxIo/ L2/K75O6vo79lv4ra18ZPhj/AMJDrqWsd99umt9tnGyJtUKRwWJz8x7+lev1zHw++HPh74W+H10T w1Yf2fpqyNL5LTSS7pDjcdzsW5wOM49AK6evh8VOlUrznRVot6LyPtsNGpCjCNZ3kkrvzMfXrOGx vo44RiPy1f8AUj+lZ1T3l9PfS75/8rUFFVNV/wCQXd/9cX/9BNW6/ITUvGXxCF5dq+ueJtvmOGVr u4xjJ6/NXqZXljzFytPl5bfjf/I87MszWXKLcHLmvt5W/wAwqWz/AOPqL/eX+dRV6LtX0rgq/anQ /wDkCad/17R/+givxWrtY/GXxBWNBHrniYRhQBtu7jbjtjB6V9/m+WPMlBKfLy36d7H55kuaRy32 l4OXNbbyv/mPrz7Uf+Qhdf8AXVv516DTdtfsHRXyt+wLq2v6t4R8Vvrt7qN46XsSxNqUskjKPLOQ u8nA6ZxW5+3drup+H/gvZ3OlajdabcNrEEZms5nidlMUxIJUg4yAcdMgelfnUsuccd9R5tbpX9Vc /SVj4vBfXeV2te3U85orovF6ov2X/gf9Kr+FBu1SX/rkf5ivo2ivzQ/Zh+PV14J+IF/q/i7xJql7 o9tpNwfs9xdyTebJlNiojNgsTwOmMkkgZNYnxZ/ay8e/FLUbgJq1x4e0RnPkaXpkpiAXt5ki4aQ9 CcnGegFex/q1iHX9kpLlS+L9LHjPiTCxoKs07u/u9dOr7IxaK7jVrP7dYywpt8wsv8x/SksNHttP X5I98v8Az0f73/1vwr9SqK+Bf+CemoXmofFDxPJc3U9wx0nJaV2bnzo+5PWvuvXNbsfDei3uq6lc LZ6fYxPcXFxJnCRqCzHjJOAOgyT0ANeHmGBeBxH1dS5np07/AHntYDGrHYdYi3Knf8DiKK6vxd/y DY/+uo/k1cvDC9xLEifvZXq6yh1YFdytwytXiXjD9jf4V+ML24vZNBfSbqY73k0q4eFM+oj5jX3w or5O+NX7bXi/xzqV1aeFLubwt4dRysLWx2XkyjozyA5TPXahGM4JbGa8j0bwN8RPisz39jo+v+Jl dyHvvLlnQt3BlbK5+pr6bB5Hi8PH206/sr/1rql+Z83i88wmIl7GnQ9tby/LRsYrbK1bfxLewfJ+ 7l/31/wx+tben+H7a0h/ep9okP3t/wAy/l/k1oyXUFr8ryxx/wC+wWv0J8KfsYfCnwreQ3g0GXWL iF96Nqty8yZ94xhGHsQRXt8USQxJHGixxoAFVVwFA6ADsK/IXWvCPxC+E7RTajpmv+GAz7Yrhllt 0ZhzhXGAT34Ne1/AX9tfxL4P1m00zxrfS+IfDcziN7y5+e7tMn/Wb/vSKOpVsnHQjGCY3JMXXh7a Nf2tv601a/IMHneEoz9hOh7G/lp89E/nY5O48S3s8ez93F/uL/jmspm3fO9ehQ3UNyP3cscv+4wb +VZmoeHoLqL9wn2eT/pn8q/lX6J0VFb3EV5bxTwSxzQyIHSSNgQ6kZBBHBBHII6ipa+GPtjkKKVl 2/I/8FJRRX48an8T/GQ1K7A8Wa5/rn/5iU394/7VfUHxa/bou9O0DTdB8ByKdQjs4FvdenQSbZfL XesKsCGIPBdgQTnA6NX11bhvEQlCNKXNf5Jep8rR4iws4zlUTjy29Xe+33BRXovlr6ViW/h+Nrqa a553SNtjz8u3J9P5V9z0V+PuoeIPHvxGuJrq6vdf8RSOSZG3TTj8hkAD0AwKy9F8XeJfBGoeZper 6lod9Cdp+z3EkLj2IBHHsa7FwtJr+Mr+n/B/Q4ZcUQi0/Yvl73/4H6nK0V6HHDHDHsjTy0/2eKGh SSLY4Eid93NfstRXzH+x/wDtPXnxchufDPiiSNvE1lD58N4qiP7bCDhiVAwHUkdMAg8AYNfTlfIY vC1cHWdGqtV+PmfXYXFU8ZSVak9GeeUVt69oqWebqEfuv40/u/8A1v61iUUVznxA8eaR8M/COoeI tcuPs9hZpvO3BeVjwqIMjLk4AHAzySACR+d3xX/bQ8f/ABCvriHSL+bwnojHEVnpz7ZyPV5wA5Y9 9pUdsd67svyqvmN3T0iur2OHMM1w+XJKrrJ7JbhRU1jZvfXXkQ/5X+9XW2Og2tn/AMs/Mk/56P8A N+nb/PNfppVbUNQttJsLi9vJ47Wzto2lmmlbCJGoLMxJ6AAEk9hX5ZWvwx+N3iO2Gqro/i66XAkS 4mM4dgeQV3EM3rxXP678RPiNotjqnhLXdd1+2t5gsd3pWqTS5ABDAFZOUzgHjGRwcivdjw2pytCu n3/q7PFnxH7OPNUw8op7X6nGUscbzS7E/wBa9d42oWsfy/aoE29i4/xp4hhkk85YozJj5ZNoz+df UXxM/wCCh6WOo3Fl4G0CC9t432rqmqs4WXHdYV2sFPYlgSOqjpXqf7I3x48R/HTSfEt34hg0+3ks LiGOFdPieMYZWJzudieV9fWvm39kX9n3wD8aNN1W58Qare3Gq2MoB0e3cQgREDbIWwWcE5HBG0jn ORX278Mfg74U+D9jeWvhXTWsEvHV7hpLiSUylQQCd7HGAT0wPass1WW4SlLCUab9orav8dX3XZWL yt5li6kcXXqL2bvov8rfm7mFZ+E08v8A0mWTf/dTH8znNU/EGmw6f9m8gY353/N6Y/xrY1zVbnTf K8qOPy2/jkz9704rmtQ1SbUv9d/B9z5PX/8AVXbUUUV8cfYFW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KKKACiiiiiiigAooooooooAKKKKKKKKACiiiiiiigAooooooooAKKKKKKKKACiiiitjw 0W+0t8+1V4b5uzcfzxWPVzRpRFfoD91/kb8a7sDiXg8VTrr7LX/BPn+IMtjnGV4jAv7cWl69PxCv nf8AbMtXi8BxTwWEkvnStZzTx/8ALGNgfmbHbIWvoiuK+M3hFPHPw08R6JPLJbfabV/3kf3kbGVa tA/erS0fUTaSeW7fuX/8dPr/AI1nyrskYf3TTOK/cKNaVOUakGfypjcHTxtCeGrrR6ej7r0PxRb/ ANnavVPgD8Wn+HPiiK1vZfN0O8ZUmjk+7Cx4V/bHf1FeYXkP2e6lT+4zJ+RxUVdXHptpDN5kdrFH Ipz5ioM5+tWCSaz9FvftFv5b/wCsj/8AHh/nitDivt6FSFWmpw6n865hhKuBxM8PWd3H8V0Z+oX9 tXV/a/8AH/Jc20yjZ825XUjK/pUFfP8A+yj8TH17RpfC+oy+bfWC77bzPvPF/F+RKge1fQFfOf7e niTwtovwC1O08S2v264vz5emwqcOtwAdrg+inBPqOK/IWv1M/wCCjnwn1rx/8NdJ1vRrea7/ALAk kkuLWJcuYmxufHcKFyfavy3aF0zlSMdcivmcwbeId12/I/ojw/hSjkydOd5OT5lfZ7Wt00s/mep/ s76bqlx4xlvbKXyrG2iZLzeuVdTjanbnIyD22nr0r6dr5z/Zs8RWWmanqml3UvlXN/5bw+ZhVdlB Gz6ndkDvg19GVHRRRXmn6UFFFFFFFFABRRRRRRRQAUUUVt+F/F2teC9UXUdB1W80e9XgXFlO0b49 CQRkexr6r+F//BQrWtNEVh470iLXbRiqnULM+ROgHdgMhz34K18c0VnUpwqx5Zq6ElaSnHSS6rR/ etShq2jaf4g02bT9UsbfUrC4XZNa3cSywyL/AHWRhgj6ivDfEH7Jen6bqn9r/DPXrv4c6n5rSPaw brvS5s8sv2N3CR57GPbt7CvoGiv1e0H45eHfidbRXPgPxRpl5fbsDQ9WlFpM3rjcCx+oBHv3rRtP jEmk3Mtt4x0u58JyI5T7VfKUtZTj/lnKcBx7ivyWt7iW1mSWCV4ZUOVkRiGU+oI5Fex+A/2sviJ4 JhSyk1f/AISDShw9jrCLchh6B2BYfga8GvkWCqxso2fdHvYbPszw07uaqR7SVvxS/Q+bbfx141+G 8kVl8TPBtxc2Pls//CTeD0m1KHcD96W3WIPEMck4YDpmvRPDWueHvHlgb3wj4i03xJbR43/2dcxy sjEZ2uFJ2n2bBHpXp1cR4k+D/hTxRqkWqT2Eljq0Lb0vtKu5rGYt/ttC6eZ9H3D2r9QdN1mx1e1i ubK6iureQZSSNwQwPQir1fntoP7T3gPUneW80LWPAmouQWvvDl19qDEd/LmYKg9lU17x8Lfjimpa osMfj3QNc02Yh4obyVo9U4GMGMKEHqcGvk8Xw7Voxc6Urpd9GfZ4HibD4mcaVaDhJ6d196KMkL28 ux4vKlSmVbj8N+MfDsd9JZeIv+EvMzjybHxF5NqsKd1E1vb5P/AkYnuanvPPl1CG1k8OX0WYvmvb WWB7RG/FxIfY+WK+kaKz7bXtOvLjyIb2Cab/AJ5xuCau7h/er5FxcdGj7IzaKnk0+6ij3vFJ5X+7 UO2n0U3inUhiUUUUUUUUAFFFFFFFFABRRRRRRRQAUUUUUUUUAFFFFFFFFABRRRXhn7ZXxE/4QD4H atHBL5eoa0RpVvt64kBMp9cCIOMjoWWvgf8AZ1+Hp+J3xk8NaJJH5lj9oF1e7h8vkR/O4PoGxtz6 sK9V/b6+Iv8AwlHxUtvDdvLus/D1vsdV6faZQrv+SCIexDVR/Y5+LHgP4N6j4h1nxVd3EOqXUUdp aLBbPLtizvkJIGOWEfH+wfWv03AUKmCylzpRbqTV9N9dF9y1+8/NMdWp43OI06skqcNNdFpq/wAd DU8N2f2rU9//ACyh+f8A4F2/x/Cuo1K6FnYTTf3F+X/e6D9apeG7P7PY7z/rJvn/AOA9v8fxp+uW M2oQxRw+XjdubzM/h0B9a/SLiviv/got8Pd8Hhvxtbx/MhOlXbL6HdJCfoD5oz7rXqf/AA3V8Jv+ gpqH/gvl/wAK4X43/tUfCX4pfCvxH4bXUL5rq7tSbTdYONs6EPFyRwN6gE+hNfM5Zhcdg8XCq6Ur Xs9Oj3PpsyxGCxmEqUfbRu1p7y3WxxtdJ4TvN0ctt/wNf5H+n51V/wCETvf+esH/AH03+FWtN0G9 06+jm82Mx9HG49PyrzP/AIJ9fEX+wfiNqXhO4k22uu23mW6t/wA/MILAD0zGZPqVUV+hNfjL4L8U Xfgnxdo/iCxP+labdR3Ua9m2sDtPsQMH2Jr9itB1q08TaHp+rWL+dY31vHdQyesbqHU/kRXXxNhf Z4iOIjtLf1X/AAPyOLhnFe1wzoS3g/wf/BuWPFNp59iJu8Lf+Ong/wBK5OvQ5o1uIpEf7jrt/OvP 7iF7eSWF/wCBmStCvxT1T/kJXf8A12f/ANCNftZX4p6p/wAhK7/67P8A+hGuzhXet/27/wC3HHxZ 8FH5/oMr0ivN69Ir7i/ZZ/Y40r+xdP8AGPjq1i1S5vI1uLHR5cNBHEwDJJKOjswIIU/KAeQScL9i WlpBYW0VvbQR29vEAiQxIERAOgAGAAPQVzfwr/5Jf4P/AOwPZ/8AohK6qvk8wxlbF15SqyvZ6Loj 63A4Sjg6MYUY27936nNa14ieOSS2tf4fleQ8HP8As/4/l61zskjyy73/AHstT6l/yFLr/rq/8zVe vmT9uz4W6V4i+E914uS1ih1zRXif7VGmHmheRY2jYjqAXDDOcbSBjJz8Zfsz6/P4a+PXgi6gJDTa nFZN7rOfJYH8JK/Rj9pyFLj4AeOkkXco02R/xBDD8iAa/Mn4M/8AJX/A/wD2HbH/ANKEr7bIputl lWnPVK6+Vlp+Z8TnsFRzKhWho3b709zb8M37rdfZf+WTq2z/AGGHP+NdBqqCTTLoN/zyJ/IZrlfD 3/IZtv8AgX/oJrsLv/j2m/3G/lX7DV8x/wDBQj/khlj/ANhq3/8ARU1fTlfMf/BQj/khlj/2Grf/ ANFTV8dlH+/0vU+xzX/ca3+Fnn1bXhL/AJCkv/XJv5rWLW14S/5Ckv8A1yb+a18H/DT4e6r8U/G2 meGNGWP7dfOR5kzYSNFBZ3Y+iqCeOTjA5Ir9N/g1+zf4P+C+mwLp1hFqGuKP32tXkSm4diOdhOfK XttXtjJPJPwx+w3/AMnG6D/173f/AKIev08r6PiXGVo1o4aMrRtd+er3+4+b4ZwlF0HiWrzvb022 OnurpLO3kmk+4gya47UNautQ/wCmcX/PNP8A2b1rpfEX/IGuf+A/+hCuKpkkayo0cirJG4IZWXIY HqCK/Mj9s74ZaZ8MvjJImjW6Wem6taJqKW0QxHBIzujqo7Dcm7A4G/AAAAr9Oq+DP+Cj8KL4u8GT AfvHsZ0ZvYSKR/6EfzrzuG6soY5QT0knf5anpcR0o1MBKbWsWrfN2/UFbb86V2eg3z39jvk5kRtm 71/zmuMrrPCX/IPl/wCup/kK67/gnDr0914X8Z6M5Zrexu7e7QehmR1b/wBECvsWvh3/AIJs/wDH 58Qf+udh/O4r7irlz6KjmNW3l+SOnIZOWXUm/P8ABtFXxfH+8tX/AN7+n+Nc7XTeLv8AVW3+8a5m iiiivAPfCiiivlj/AIKIXFxH8HdFjjytvJrkQk2t1xBMVB9RwT+Ar5j/AGNbPw7efHrRU8RfZ9oj kexjuseW92APLHPG77xXP8QXHOK/Qf42fCuz+M3w71LwzdyrayTbZrW62bvs8ynKPj06qR1KswBG c1+XHxH+FPin4S60dO8SaXNYS7j5Nyo3QTgfxRyDhh7dR3ANfouRVaWJwE8Epcs9fXXqu5+eZ5Tq 4XHQx3JzQVvvXRm74SWP7VLn/W+X/wCO55/9lra1ppl02XyP9Z/s+mea5PSdQ/s6+87/AJZfcf8A 3a7a1uobyLfDIJE9RX7B1598dPhnpvxV+Gmt6Pe2a3V0ttJNYyKv7yK5VCY2U9Rk4BA6gkHrX55+ Af2vfif4Ajigh17+17GMAC11hPtIwOg3kiQAdAAwFe+eCf8AgozZTGKDxb4Vltuz3mkTCQfXynwQ P+BmvGnkOYYOoqtG0uV3Vnr+h7FPPsvxkHTqvlvo01p9+v6Hn1XtGvXs76LZL+6dgj/3dua6m60W 0vOXiAf++ny/y6/jWZc+E8jMEvH9yT/Ef4V8neGvDPjPwz4h0vV7Lw5rUd5YXMV1CwsJeHRww/h9 RX7ADnrXKfDv4reFPirpbah4X1mDVIUwssa5WaEnoHjIDL3wSMHBwTXW1x5xmM8dOKq0+SUb+utv JHblOXU8BCXsqnPGVn5fL1OgkVZI9j9GrzurN7ps2nybJosj/np/D/n9arV8bf8ABRzxJcWugeDN CjmIt7y4ubuaMfxGNY1TPt+9fjpn6V5V+wz8JNL+I3xC1TVtbtY7/T9AgjlS1lUNG88jMIyynhlA Rzg8E7c8Ag/ohqdnp9xC0uoQW8kMIZ/MuUUhBjLHLcAccn2rwHxd+2d8J/h5NdWukGTXLsHa66Hb KIWZc4zKxVWHP3lLDnjNd+Cx9eeBeBwlJuX8y83/AJabnBjMBQhjlj8VWSitotdl66667HReEYf+ Pp8Z6Jv/ADz/AEq94iv3s7D92dkjtt/4D3rlLeaeL5IJZIt//PNj/StaPQdQ1DynuZfL/wCujFm/ L/64r6KVQiqAu1V4VVrE8a+DNI+IPhm/0HW7RLzT7yMo6uAWQkcOpOdrg8hhyDXx9qn/AAUikYMu m+BFVv4ZLrUy3/jqxD+dc1P/AMFGPGbf6jwvoMf/AF085v5OK5aeQ5kmpqNmvNfodNTPsts4upde j/yMRm31NZ3j2N150P8An/ZroIfCMaf6y6kf/cXb/jU3/CI2X/PWf/vsf4V8ua9pEvh/XtR0yY7p rK5kt3Yf3kcqf1Ffr38Kden8VfDDwjq90/nXd/pNrcTyf3pGiVn/APHia/IjxJrk3ibxFqmr3CRx 3GoXUt3JHFkIrSOWIXJJwCeMk1+rn7Ov/JCPAf8A2Brb/wBFivoOJ4/7PSlLe/6Hz3DEl9YrKHw/ 8HQ3K4DUofIvrpP9V+9P/fOflrvFAUba4rxB/wAhq6/4D/IVsfF7/kk/jX/sC3v/AKIevx7hie4k SOMbnYhVUdyegr9hPi9/ySfxr/2Bb3/0Q9fkJoX/ACGtO/6+Y/8A0IUuF/4NV+a/IfFK5qtBev6F fTf+Qpa/9dU/mK9Arz/Tf+Qpa/8AXVP5ivQK/Q39nX9jXQvAGl22s+MrK213xPMgf7LcKsttZZ52 qpyruO7nIBHy4xuP00qhFUBdqrwqrTqK+GxWLrYyo6laV3+C9D7nC4Wjg6apUY2X5+pyWqeI5Jpf Ltf3UX9/+J/8P5/yrEZt9FFfF3/BQj4W6Xb6Jo/jqxtorXUnvRYXzQpt+0KyOyO+OCymMru6kOAS QBjx/wDYV8QT6R+0FpllGT5eq2l1Zyr2IWIzD9YRX1X+3dCkv7PmoM67mjvrV0/2T5m3+RI/Gvjb 9jf/AJOS8Gf9dLn/ANJZq+9y+br5LUjPWykvuV0fCZjBUM8oyhpzOL+92Z0nhfUJJPNtn/ebF3p/ Lb/Kr/iSMNo8v+zt/mB/Wsbwn/yFJf8Arkf/AEIVva5/yCrr/d/rX6n1+cf7fnjK51z4zRaIX/0T RLKNI4+3mSgSO31KmMfRRX6OV+bn7enhS50P44yau8eLXWbGGaOTsWjQROv1ART9GHrXg8N8n173 t+V29dP0ue5xJz/UHy7XV/T/AIexw9df4ZgSPS0cdZWZ2+oOP6VyFdj4bmSTS40H8DMn65/rXsf/ AAT++FOmW/hK88eXVss+r3VzJaWckqg+RCgAYp6MzFlJ64UAYyc/YFfJ3/BP34j6fqnw9vfBslxt 1jTLiS6it2x89vIQdy+u1ywb03L619Y1wZ06jx9T2nfT06HoZMqSwFL2W1tfXr+Jn+Kr6RZIrZP9 Xt3v/tdRj9K56ug8V2j+dFc/8swuz/gWSa5+vkT/AIKCfC/Tb3wXZeOLe2WLWLK6S0uZo1A86BwQ u/uSrBQD6Mw54x47+wH4tuND+ND6KH/0PW7KWN4+3mRAyI31ADj/AIEa9t/4KB/Eaw0v4e2Xg+O4 3avqlxHdSW64+S2jJO5vTMgUD12t6V4X+wX4XuNa+OkWqqn+i6NYzzyydgZFMSr9TvY49FPpX1WD 5nkVT2+1pWv+H47Hy2M5Vn1L2G+l/wAb/wDkp0PhW+keWS2f/V7d6D+7yOP1q/4mhSTSZHP8DK/6 4/rWd4StX82W5/5ZFdn/AALINaXiSZYtKkQ8F2VF+uc/0r9JKKKK/Oj9DOOooooqpqv/ACC7v/ri /wD6Cat1U1X/AJBd3/1xf/0E1UfiQBUtn/x9Rf7y/wA6iqWz/wCPqL/eX+dfilX7U6H/AMgTTv8A r2j/APQRX4rV+1Oh/wDIE07/AK9o/wD0EV9/xV8NH5/ofnvCf/L/AP7d/wDbj0OvPtR/5CF1/wBd W/nXoNefaj/yELr/AK6t/Or9fMf/AAUI/wCSGWP/AGGrf/0VNX05XzH/AMFCP+SGWP8A2Grf/wBF TV8rlH+/0vU+szX/AHGt/hZBW14S/wCQpL/1yb+a1i1teEv+QpL/ANcm/mtfBfw98Bat8TvF2n+G 9EhWbUL5yq+YdqIoBZnY9lVQScc8cZOBX6TfCH9k7wJ8KbGKRtNi8Qa5sHm6lqcSynd38pCCsYz0 wC2OCxr4t/Yb/wCTjdB/697v/wBEPX6eV9JxJja9OrHDU5Wja+nXV/hofM8M4KhKi8TKN5Xtr022 OnuLhLWGSaQ/IgrkdQ8QXN5J8kv2aL/Y4b/vr/IrovEX/IGuf+A/+hCuKqOKJIEVI0WNV+6qrgfp Xzh+314kuNE+BcdnbztH/aupwWkyjq8QSSUj6bo0/wAk19J1XvLG21CNY7u3iuI1OVWVA4z64Oee a+PwddYbEQrSV+V3PscVReJoToxlbmVriszt871seFYfM1B3xkJGc/7xIH8s1jU+GZ7f50lki/65 ttr8t/2TfhdY/Ff4x2Gm6rF9o0mxgk1C7tz0lVCoVD7F3TPqMj3r9SbSzg0+1itrSGO1t4UCRQxI ERAOAABgADsBxXhnjn9qz4S/CrULi1iuE1TVY8xywaDapIV/2TLlY+o5AYkEcgYryLVv+CkUKs6a Z4Ed1/gkutTC/mixH/0Kvp8dSzDOqkasKTjFLRNpfPWx81gqmX5LTdGdZOV9Wl+GlzttZvfsNhLI n+s+4n+8a4eSR5Zd7/vZa2ItH1PUY/38skcf/TZj/wCg8/rirkfhBP47n/v2m3+pr7L1bSbLXdNu NP1G1ivrG5QxzW86BkdT1BB4Ir8i/jR4Ji+HXxU8T+HLbP2WwvXS33NuPlN80YJ7kIy5PrX0Dcf8 FGfF7MfI8LaHH6eY8z/ycV85fEr4gX3xQ8c6p4o1G3t7W91BkeWK1VliXaioMAknoo6nrmvbyLLs ZgKk/baRa731/wCGPDz7McFjqMFQd5J9mtLa/jY5yGZ7eXen7qVK7+0m+0W0U399Ff8AMVlf8IjZ f89Z/wDvsf4Vq2tutrbxwp0RcCv0q/ZH1+fxF+zv4NuLqXzJoYJLP6JDLJGg/BEWvYq8C/Yd/wCT c9B/6+Lv/wBHvXvtfBZhFRxlZL+Z/mfe5fJywdGT35Y/kjkPEMPlaxL/ALe1/wBP8aza2fFf/IT/ AO2S/wAzWNX4p6p/yErv/rs//oRr7i/ZZ/Y40r+xdP8AGPjq1i1S5vI1uLHR5cNBHEwDJJKOjswI IU/KAeQScL8O6p/yErv/AK7P/wChGv2C+Ff/ACS/wf8A9gez/wDRCV+gcRYuthsPCNGVuZ69z8/4 ewlHEYmpOrG/Lt21bPSK5rWvETxySW1r/D8ryHg5/wBn/H8vWulrz/Uv+Qpdf9dX/ma6S0tILC2i t7aCO3t4gESGJAiIB0AAwAB6Cvmr9uz4W6V4i+E914uS1ih1zRXif7VGmHmheRY2jYjqAXDDOcbS BjJz9N15f+05Clx8APHSSLuUabI/4ghh+RANfAZdVlSxlKcXrzL8Xr959/j6Ma2FqU5Lo/yIJJHl l3v+9lra8M37rdfZf+WTq2z/AGGHP+NYlaPh7/kM23/Av/QTX5z/ALM+vz+Gvj14IuoCQ02pxWTe 6znyWB/CSv1or8efgz/yV/wP/wBh2x/9KEr9hq+l4pivb05dbfr/AME+Y4Vk/q9SPRS/Q6rVUEmm XQb/AJ5E/kM1wleg3f8Ax7Tf7jfyrz6vhr/go14yuG1Xwp4URytokD6nLH/fdmMcZP0CyY/3zWd/ wT++E+meJNa1vxlqlut1JpLx22npKAUSZgS8uD/Gq7QvpvJ6gEWf+CjXhO5j8SeE/Eoi3Wk1m+nP Iv8ADIjtIoP1EjEeu1vSpv8Agnj8R7DTb7X/AAZe3Hk3eoOl9YK2AJSqlZVB/vbQjY7hWPau9c0c gvh97a29feONqL4g/wBo+V/8On9dzp/CUMf2aWb/AJas2w/gAf60/wAU30lrbRQp/wAts7m9FGP8 ab4TmR7WVP8Alorbj+IH+FHiuzea2imT/lju3fjj/Cvuevnr9tj4Yab4z+Dupa6bdV1rQEF1b3Ua je0W4CSNj1K7SWx2Kj3B+ha8F/bQ+I2n+Cvgnq+mS3OzVdeT7DaW64y4JUysR2VUyM+rL618bljq fXaXst+Zfd1/Dc+yzFU3hKvtfhs/+B+Oxy9bHhm9eO/EP/LObPyf7QGd36Vj1r+GrV5b7zv+WcOd /wCIIr4l/ZJ8XXHg/wCPnhWSGTbFqE/9mzr2dJvlAP0fY31UV+qlflJ+yr4XuPFnx88HwwruWzvF 1GZj0RIf3mT9Sqge7Cv1br3+KOX61C2/Lr97sfPcL831Sd9ubT7kdFrUKT6Xc7+iIX/Ln+lcNXda xIkOl3Tv08sr+fH9a4WiiiivjT7I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I3Mbq6ttZTmiigQVHNClxFK j/vYnXY8dSUV0VyRLsnT7siA/j3/AFqDimaTJ59jLFu+aM713enfFP4r9eybFfWsHGT3jo/kfzTx Ll/9n5lUgvhl7y+f+TPx1/ak+Hb/AA2+NOvad9l+w2M0v2mzj/h8tv8A6+6vJq/RX/gpB8N31bwb pfiu1tY/N02Xybmf/lp5TcL9eTX51VPZ3TWlwsg/h+8v94V1ausiq6NuVuVauN4rf0G58yFoj95O V+hr7fLK/JU9k9n+Z+JcYZb7agsdBe9DR+ab/R/mbngnxZdeBfFFhrdj/rbaVX8v+F1/iVvav0O8 P65a+JtBsNUspfNtryJXSSvzVr6n/Y/8ffaLW/8ACl1L+9h/0m28z+7wGRf51qEArtKqy/3W5rzv x98BvBnjrw7rmn3Gg2MNxqdu8b3UMQEik8gg9jkCvROKOK+kqU4VVacUz8nw+KrYWaqUJuL8nbbY +lN23/O2u28M/F7xLomqaW8+qXF7YwyrvtXYMroeCu7GeAcjnqtcTRX4LeMvCt94H8U6noGpxGG+ 0+doJYz2IP8AUYNYVfbH/BS/4Rjw74803xxZQLHZ60nkXLKPvXK5YsfqpA/CvieviKtN0ZuD6H9g 5RmEM1wFLGQ+0tfXqvvPui2uI723inhkEsUqh0kToykZDVYryr9n3xV/bng06dNLvutLYQ7f+mJ/ 1X8iP+A16rRRRRWR7AUUUUUUUUAFFFFFFFFABRRRRRRRQAUUUUVLDK8MiujNG68hlODUVXNO0261 i8jtbK3kuriQ4SOJSWP4CgqKcnaO4UUUVpaL4213w/qEd9Yapc290nSRZDXsXw58afGj4oa1b6fo +tag3mHBuHyI09ya9R/Zz/YtXWtPj13xxBNCjsGgsOhYA5+avs3w14P0fwfYJZ6Pp0FjCn8MSAfm RXxeZ51haLdOnBTmtL20X+Z+g5Xk+McVOvVlCL6Ju/z7BVaZYbePe4SONf8AZFZ+ra8lhlIR5kv/ AI6tcxeahPf/AOvl/wC2f8NZXws8P674Z8GWVh4j1L+1NUQHzbj6muvoor86qTdSbm92ffRXKkkT azdQ3lyHhj8uP/vmqNFFFFFFZlBRRRRRRRQAUUUUUUUUAFFFFFFFFABRRRRWP4u8TWngzwvq2v37 bbPTbWS6l9WCKWwPc4wB3JArYr5W/wCCgXxF/wCEf+GmneFLeXbda9cb5lX/AJ9oSGOe43SGPHqF b3ruwOGeMxMKC6vX06/gcONxKwmHnXfRfj0/EKls7d7y6ihT+Jqird8K2e66kun6J8i/U/8A1v51 8D+JdevPFniPU9Yvm8291K5kupmHQyOxY49snpXu9v8AsF/FK4t45vJ0mHegfy5L0hxkZwRs6jpX Ifsp/D3/AIWR8b/D1lLH5lhYyf2ld8ZHlxEMAR6M+xT/AL1fqzX3+c5vUy6pChh0ttb/AIHwGS5R TzCnPEYm+r0/VnTxxpDEEXhFqg3iLT163X/jp/wqTVrv7HYSv/y027E/3jx/9euGr81/+GBPil/d 0X/wPP8A8RR/wwJ8Uv7ui/8Agef/AIiv0oor53/WXHdo/c/8z6P/AFawHZ/edp/wkmn/APPf/wAc b/Cj/hJNP/57/wDjjf4VxdFfj18UPhdr3wf8UtoHiKKGO+8lLhWgffG6NnBU4GeQR06g193fsGfE T/hLPhDLoFxLuvvDtwYOev2eTLxE/Q+auOwQVyP/AAUS8AfbvDfhzxjbxfvLCVtOumUc+VJ80ZPs HVh9ZK8N/Yn+In/CC/G+wsp5fL0/X0Omy7unmMQ0Jx6+YAv/AAM19DiJf2xlDq299a/Nb/ej53Dx WT5x7JfBLT5Pb7meg2t1HeRiSGQSJXMeKrXytQjmH/LVf/Hhx/LFWPCV1/rbb/gafyP9K0/EFr9q 02X/AGPn/L/62a/TevxT1T/kJXf/AF2f/wBCNftZX4p6p/yErv8A67P/AOhGuHhXet/27/7cd3Fn wUfn+hxVekV5vXpFfsF8K/8Akl/g/wD7A9n/AOiErqq5X4V/8kv8H/8AYHs//RCV1VfD1v4svVn3 NL4I+h5/qX/IUuv+ur/zNV6sal/yFLr/AK6v/M1XrzL9pb/kgfjr/sFS/wAq/Mb4M/8AJXvA/wD2 HbH/ANKEr9Of2lv+SB+Ov+wVL/KvzG+DP/JXvA//AGHbH/0oSvvuHf8AcK3q/wAkfBcRf77h/l+Z o+Hv+Qzbf8C/9BNdhd/8e03+438q4/w9/wAhm2/4F/6Ca7C7/wCPab/cb+VfsNXzH/wUI/5IZY/9 hq3/APRU1fTlfMf/AAUI/wCSGWP/AGGrf/0VNXyWUf7/AEvU+szX/ca3+Fnn1bXhL/kKS/8AXJv5 rWLW14S/5Ckv/XJv5rXy/wDsN/8AJxug/wDXvd/+iHr9PK/MP9hv/k43Qf8Ar3u//RD1+nletxN/ vsf8K/Nnj8Mf7i/8T/JG34i/5A1z/wAB/wDQhXFV2viL/kDXP/Af/QhXFUV8Hf8ABSH/AJGjwV/1 5XH/AKMSvvGvg7/gpD/yNHgr/ryuP/RiVy8P/wDIwh6P8js4g/5FtT5f+lIK6zwl/wAg+X/rqf5C uTrrPCX/ACD5f+up/kKv/wDBNj/j++IP/XOw/nPX3FXw7/wTY/4/viD/ANc7D+c9fcVRn/8AyMan /bv/AKSh8P8A/ItpfP8A9KZF4v8A9Ta/77fyrmK6fxf/AKm1/wB9v5VzFFFFFfPn0IUUUVVu9Ts7 AqLm6gt2f7vmyqu76ZIqrcw6P4r0+ezuEsdYsX4mt5Qk0bezKcg/iK+OP+CkHhmdv+EM8Qxx7rZf PsJpP7rHa8Y/ECT/AL5rjv2Dfi5o/gLxZrfh/W7uLT7bXEha2up3CRrPEXAQseBuEh5PGVA719NT yd1MB9epTbktbJdnZ6+W585UziNPMPqNSFk/tN91fa3fTckhtZ5/uRSSf7ilqdturGTf+8tpPxWu g8JzZhlg7o2/8xj+lT+JNPkvLeN4Rvkhz8nqD/8Aqr6S8ZfsT/CzxcXkg0ifw7dPljNpFwYx/wB+ 2DIB7BRXzh8Wv2B/EPg/TbrVvCmqL4ntIEMkli8Biuwo5OwAkSEDnA2k9lJ4r9BlYMqkNuVqzPFH ijSvBegXuta1exafpdnGZJriVuAB2A6lieAoySSAAcgVz4TOMdQmoxm5Ls9f+D9xtisnwOIi3OCj 5rT59vvMiDxPex8P5cn++v8AhitfT/EkN5II3jNvK3/Al/764rkqkt7d7qTZD+8kevyH+HvxA1n4 YeLbDxDody1vfWrcr/BLGfvRuO6sOCPoeCAa/Xrwzr1v4p8N6TrdqrLa6laRXsSv12yIHXPvgjNf jdr2oR6trmoXsMIt4bm4kmjhXoisxIX8AcV+u3wg0e50D4T+DNNvEaO8s9Gs4Jo5OqSCFAy/gQR+ FfRcUU4clKo1aWq+X/APnOF6k+atSTvBWf8AXr+h3s1ul1DJHJ88b9q4G4h8i6lh/uMU/I4r0WuA 1OTzL66f/pqf518Yft5fGbUtS8bt4AsLp7fRtNjikvo4jj7RcOocBsdVVGXC9NxYnoMcJ+zT+yzf /HZp9Vvb5tI8MWsvkvcxpvmuJAAzJGDwMAjLHgEgAHnGZ+2Npk2mftGeLRJu2zvBcRsR1VoIzx6g HI/4Ca+qP2A/H2k6p8K5PCy3EUWtaVdSyPasQHlikbcsoH8QBJU46YXOMjPdWqTy/J4Twi1ajd+u 7+84qVOGY5zUhi3dJuy9Hovu18zovDNglvZC5/5aTf8AoP8AnmrWraxHpeP+WkjdEqTRZvO0u1f/ AGdn5cf0rF8V2r/aop/+WWzZ/wACyf8AGu08NfsY/Cbw3DGD4bbVrhOtxqdzJKW+qBgn5KK7a1+B Pw3skCReAfDXy/xNpUDn82Un9a7qvAP2hP2tfDnwj02607R7qDXPFzoUitYHEkNq3TdOwOBjrsB3 HgHAOa+GpVMfj6ipwnKTfm/+GSPuKlPBYGk5zjGMV5L+myrN4mvZPuSxx/8AXNR/XNVZdWvZvnN1 J/wBiv8ALFVK2NK0Ce8k3z/u7b8mf/Pr+Vfnh8TLaGx+JHiu2too7e3h1a7jjhiUKkaiZwFUDgAA YAHQV+pH7Ov/ACQjwH/2Brb/ANFivyb1TUrnWtUvNQvJfOu7uZp5pCAN7sxLHA45JJ4r9ZP2df8A khHgP/sDW3/osV9jxMnHC0k+/wCh8fw1JTxVaS2f+Z1sf+rFcV4g/wCQ1df8B/kK7iuH8Qf8hq6/ 4D/IVsfF7/kk/jX/ALAt7/6IevyE0L/kNad/18x/+hCv17+L3/JJ/Gv/AGBb3/0Q9fkJoX/Ia07/ AK+Y/wD0IVPC/wDAq+q/Irif+PQ+f5or6b/yFLX/AK6p/MV6BXn+m/8AIUtf+uqfzFegV+1NFFFf nZ+hnm9FFFfPf7df/JvOqf8AX7a/+jRXxn+xx/ycl4M/66XP/pLNX2Z+3X/ybzqn/X7a/wDo0V8Z /scf8nJeDP8Arpc/+ks1fomU/wDImrf9v/kfnmb/API6w3/bn/pRteE/+QpL/wBcj/6EK3tc/wCQ Vdf7v9awfCf/ACFJf+uR/wDQhW9rn/IKuv8Ad/rX6oV84ftvXHgCX4apZeLbx7fXNxl0b7HEJboS DAYhSwHlkYDZYA8YJYKK+j6/M79uqDU4v2gtTkv1k+ySWdqdP352+SIgG2+3miX8c+tfOZDh/rGN j73Ly66b6dD6PPMT9WwUny83Nprtr1/rrY4etvwyt19p3p/x7fcff8v+T/njNYldl4dKf2PFtx33 fmf6V4foMms6bepqeitfW91ZMJReWO9XgPZt68r9c16l/wANhfGH7F9j/wCEym2Y2bvsVt5n/ffl bs++c17j+zr+2F8Pfhz8OdM8N6lol9o15aKfOuLGFJY7qTvKx3Bt7dwQQOBnAAHrNn+298H7phcS aldWtx0/e6ZIX/NVP86+wxWLrSqOM8DzpbPR/oz5DCYKjGkpUsfyX3V7f+3I02UONrVS/sWx83zP ssf0/h/756Vm6voN1fXXnJLH5f8Ackz8v6Gqp8NagsWwTR+V/c3H/Cvh/wAHfBj4k/HLXWvLXS9R 1F7yXNxrWpbxDu7s8z/eI9Bub0B6V+iv7P8A8C9M+BPg3+yrWRb7VLpxNqGobNjTyDO0AZJCKCQo z3Y9Sax9P/bF+EGpSiOPxfFCx/5+bK4iH/fTRgfrXqHhvxdofjGy+2aFq9jrVqvDTWNwkwUnsSpO D7Hmvl82zDG4iCp1aTpw7Wa/FpH0+U5fgsNJ1KVRVJ97p/lf7zfur6206P8AeSRxhV+4PvfgK5PV tUfUrkP/AKuJPuJUh8OagvSL/wAfH+NUbi1mtf8AXRSR/wC+tbFFFFfLH1BFRRRRVTVf+QXd/wDX F/8A0E1bpkiLKjI67lYYZfY007O4BUtn/wAfUX+8v86ipVbb89fiVX7U6Fzomn/9e8f/AKAK/GXV 9Ln0XVb3T7ldlzZzPBKvo6sVI/MV+sXwG+J2jfEj4a+Hrqw1C2uL5LGKG7tVceZBMsarIrKeRhgc EjBBBHBr9E4opynRpVIq6V/xsfnfCslCpWpS0k7ael7/AJno9efah/x/3X/XVv5mvQa4fWLGa1vr l3i/dOxfzP4eTmvR6+Y/+ChH/JDLH/sNW/8A6Kmr6cr5j/4KEf8AJDLH/sNW/wD6Kmr5HKP9/pep 9dmv+41v8LM+trwl/wAhSX/rk381rFra8Jf8hSX/AK5N/Na+X/2G/wDk43Qf+ve7/wDRD1+nlfmH +w3/AMnG6D/173f/AKIev08r1uJv99j/AIV+bPH4Y/3F/wCJ/kjb8Rf8ga5/4D/6EK4qu18Rf8ga 5/4D/wChCuKor43/AG/PjLqXh+LTPAmkXUlmmoW5vNRkibDvCXKJFkchSUcsO4CjoSD9kV+dP/BQ jTZrP40afdvuaG60aEo2PlyssqsoPtwf+BCuXh+lCrj486vZNr1OzP61SjgJum7Xsvk/6sFdF4Vs VaOS6cfvN2xf/iv1rna7DwzN5ul7P+ebsn9f6153+z3+z3q3x88RXVtbXS6Zo9gqtfag6b9m7O1E XI3McHuAACT2B+3vCf7EPwq8Nwxi50a58QXC8/aNTu3P/jkZVMfUH615D/wTt8faTZ23iPwjczxW 2q3M631sshCm4UIFdVJ6suAcdcMSM4OPtqu/PcxxlPFyoRk4xVrW0v53ODI8uwcsJCu4qUnvfW3l 5FnU9Uj0yHc5zI33UrnLjxRfSfc8uP8A3F3fzzWj4stZJIYpk/1ce7f+OP8ACuYrgbP4B/DXT49k XgHw5/vS6ZDIfzZSf1r83v2pdJsdD+Pvi6w02yt9PsYJ4ljtbSJYo0BhjJ2qAAMkk8DqTX6CfG79 pTwn8FdLnF1dR6p4gKn7PotrIDKzY4MmM+UnTk8kZwDjFfmJ448Y6l8QvFuqeItXdZNR1CbzZfLT ai8ABVHYAAAdTgDOa9DhylinOWIrN8rVld769P8AM87iStho0o4elbnTu7W0Vnvb12Lk2sXsn37q T/tm23+WK7HS2aTT7V36+Wv8q5PTNEm1CTP+qi/56f8AxP8AnFdlDCsEUcafcRdor9Gf2Hf+Tc9B /wCvi7/9HvXvteBfsO/8m56D/wBfF3/6Pevfa+PzL/fa3+J/mfY5b/uVH/DH8kcr4r/5Cf8A2yX+ ZrGrZ8V/8hP/ALZL/M1jV+Keqf8AISu/+uz/APoRr9gvhX/yS/wf/wBgez/9EJX4+6p/yErv/rs/ /oRr9gvhX/yS/wAH/wDYHs//AEQlfZcU/wAKl6v9D43hf+NX+X5s9Irz/Uv+Qpdf9dX/AJmvQK8/ 1L/kKXX/AF1f+Zrqq8y/aW/5IH46/wCwVL/KvTa8y/aW/wCSB+Ov+wVL/KvhsH/vVL/EvzPusT/A n6P8ivWj4e/5DNt/wL/0E1nVo+Hv+Qzbf8C/9BNfmN8Gf+SveB/+w7Y/+lCV+w1fjz8Gf+SveB/+ w7Y/+lCV+w1fW8VfxaXoz4/hX+DV9V+R2F3/AMe03+438q8+r0G7/wCPab/cb+VefV5H+1FdeA1+ E2pW3j64+z6fPxaeQoe6+0qCUaBeMsPcgYJDEAmvy3tbW5fUHOkrdXDQMZY5Ioysqqp4chSdpHB6 nB796+qv+CjUOqL4+8KzyrJ/YzaWyW/XZ54lYy47Z2GD8MVX/ZT/AGpPBHwd8IS6Fruh3drfSXDT S6tYxJL9oBPyiTJDDaOABkYycZJz6eVRqYLLVWoxdRy15b7dP+HPPzSVLHZl7CtJU1D7T3ez/wCG /wCDY0tBW5+3b7bkL9/f8q7f89K7asHwmy/YZP7/AJvP5D/69O1vR5dSkidJR8i/6t87frxXmFj+ 118XtJsBYR+Mrho0GzdcWkEso7cyPGWJ9yc/jWFp3g34lfH7xE9/FYax4nv5mCSahcBjGnoDK2ER R2GQB2Ffc1t+3F8IL6TzZ728t5EPytPpshb6gqGx+lbdj+2b8H711QeLlhZv+e+n3KD8zFj9axeP xNC8qGA5ZPrb/KKv95t/Z+Hr2jiMfzx7XX6yf5Ft9EspJA5tY/p0X8hxU0k1tp0PzGO3i/75/IVz 3/CN6hGNqSx4/wB4/wCFVpPDmoL/AMsvN/4GP6kVF+zD+zVafAfRri6vZodR8VaggS5vIVOyCMYP kRk8ldw3FsAsQuQMCvcq53wn8QvDHjy3aXw7r+m6yqgF1s7pJHQH+8oO5foQDXRV8Jiq1avWlUxH xPv/AFofc4WjRoUY06C91bDtc1r+0Jdif8eyf+PtWVU91YzWf+viki/9B/766VBRRRRXKdQUUUUU UUUAFFFFFFFFABRRRRRRRQAUUUUUUUUAFFFFFFFFABRRRRRRRQAUUUUUUUUAFFFFFFFFABRRRRRR RQAUUUUUUUUAFFFFFFFFABRRRRRRRQAUUUUUUUUAFFFFFFFFABRRRRRRRQAUUUUUUUUAFFFFFFFF ABRRRRRRRQAUUUUUUUUAFFFFFFFFABRRRRRRRQAUUUUUUUUAFFFFFFFFABRRRRRRRQAUUUUUUUUA FFFFFFFFABRRRRRRRQAUUUUUUUUAFFFFFFFFABRRRRRRRQAUUUUUUUUAFFFFFFFFABRRRRRRRQAU UUUUUUUAFFFFFFFFABRRRRRRRQAUUUUUUUUAFFFFFFFFABRRRRRRRQAUUUUUUUUAFFFFFFFFABRR RRRRRQAUUUUUUUUAFFFFFFFFABRRRRRRRQAUUUUUUUUAFFFFFFFFABRRRRRRRQAUUUUUUUUAFFFF FFFFABRRRRRRRQAUUUUUUUUAFFFFXNHnEF8gLbY3+Rvoa0pYzG7If4awAdtb8cv2yzSf/lovyP8A UdD+NfY8N4xUqzw8tpbeqPzHjjLXXw0cbBaw0fo/8mcP8avA9r8RPhpr2iXVr9p861fZHu2/vAMr +or8XdS0+fSb+6srqKSK5tpWhmjk+8jA4Za/dqvzF/b8+DP/AAgfxGi8UadF5Wma3ud/LQ7UnH3v bmmcVZ0+4+y3UUn8O7DfQ9arcUcV+mRk4SUluj8IrUoV6cqU1dSTT+Z8rV0Xw98WT+CPGWl6xB/y 7Srv/wB08N+haudors/vUcVT0m48+xTP3k+T8un6Vc4r7ynUVWEZrqfzTi8NLB4iph57xbR+mlnf QapYWt7a/vba5VZkk/2TyKnryD9l3xh/wk3w0isp5fMudNbyf+2XGz/2avX68Y/a/wDhn/wtL4C+ I9OgiWTULWMXtq23JQxkO2PqqkfjX4wV/QHPbx3lvLbyruhmQxuvswwf0NfiZ+0h8PJfhf8AGrxR oZiMNut289qv/TB2LR/px+FfP5pStONRdf0/r8D9t8N8w5qVbL5Pb3l89H+n3noHwN8R/wDCP/EC 1jeXyra//wBGm/22P+q/8eOPxr6wr4Tt7p7C6iuof+PmFlmT/eU5X9RX2p4W1lPEXh3TdSQxyfaY Ed/L+6Hx8w/A5FeX0UUV4Z+1mxRRRRRRRQAUUUUUUUUAFFFFFFFem/BD4H6z8aPE0VlZRtDYIwNx eEfLGPr61nUqQowdSo7JG9ChUxNRUqSu2FFFV7q6js4TLKcRiuZ8A+AdX+I/iS10fR7dp7iZgCyj hB6mv0T+AX7J+ifCCRdTu2XVdadB+8kXiI45xXY/Bn4C+HfgvprxaXF515L/AK28mxvb2HoK9Nr8 zzbPJ4pujh3aH4v/AIB+qZTktPAxVSqr1Py9P8ySSRIoy7HCLXL6v4i+0xmG2Plx/wAb/wAVVtW1 t9Q+T/Vx/wBysymgBVwKdRRXyR9QFFFFFFFFABRRRRRRRQAUUUUUUUUAFFFFFFFFABRRRRRRRQAU UUUV+dH7Wnhv4hfE740atd2XgnxJd6PpwXTrGaHSLh43jTJZ1ZUIYNI0hBHUFa/ReivUy7HvL6rr RgpO1teh5WY4FZhRVGUnFXvoFddos1nZ6bEn2mDzG+d/nA+Y/j+FcjRXyj+wb8HtU8DaH4h8Q+Id Iu9I1a/nWzht9Qt3gmSCMbmbawBAZ2A5H/LMV9XUUVz4zFTxteVee7OjB4WGCoRoQ2RveJtQjnMU MMnmx/ffZhh6D+v51g0UUUUUVxnaFFFFcZ8Y/AqfEv4X+JPDRVWmvrNxb7uizL88RPsJFU/Svy7s fg18TdOvILq28B+K4biGRZIpE0a5yjKcgj5OoIzX670V7+W5xVy6EqcYqSeup8/mWT08xnGpKTi4 9i1pl19jvopv9r5/908Guz/tKy/5+4P+/o/xrgqKwvA2tXfiXwbomqahYT6XqF1aRTXVjcxNFJBK VG9CpAYYbIGRnHNflNqXwQ+Iz6hdMvgDxQymVyrLo1yQfmP+xX67UVOX5tLLpVHTgnzfha/+ZeY5 VHMowjUm1y3+d7f5E17CkF1KiS+ZFu+R0bd8tdv/AGlZf8/cH/f0f41wVFc38NrSew+HXhW2uYJL e4h0q1jlhlUo6MsSAqwPIIIwQeQa6SiivEnLnk5Pqe3GPLFLsT6g26/unT/nq/8AM1BRRXnv7QWl 3uufBTxnYafaT319cabKkNrbRNJJKxHAVVGST2ABJr88PhP8G/H+nfFLwdd3XgfxJa2sGs2UstxN pNwiRos6FmZigAAAJJJwBX6o0V7eAzaeAozoxgmpf5WPEx2Uwx1anWlJpx/zuX9CkSHVIpHk8uP5 vnf5exrqrrUrVraX/SoPun/loPT61w1FFfPH7cvhfWfF3wbs7LQtHvtbvF1iCVrfT7Z55AgimBba oJwCQCcY5FfQ9FeZhcQ8LXhXiruLueniqCxVGVGTspKwVreGJ44L6V5JY4/3R++23uPWsmivzt/Y 7+FvjPwz8etG1DWfCWvaVYRwXSvdX2mzQxqTA4ALMoAJJwOa/RKiiurMcfLMayrSjayt+f8AmcuX YCOXUfYwldXudbrl/bTabMiXEckny/Ijhv4hXJUUUV8Xft9+APE3jLxJ4Ql0Dw5q2txw2lwkradY y3AjJdCAxRTgn3619o0VlgcZLA11XirtX/E1x2EjjsPLDydk7fg7hXS+GbuC3sJUklSL97/GwXsP Wuaor47/AOCf/gXxL4NuvHB8QeHtV0NblLIQ/wBp2Ulv5uDNu271G7GRnHTIz1FfYlFFLHYqWOxE sRJWbt+CsGBwqwOHjh4u6jf8W3+p0Pii6huIbXyZY5fnP3GDfyrnqKKKKKK4TvCiiiuZ+I3w90f4 peD9Q8Oa5C01heIBujYCSJgcq6Eg4ZTyDgg9CCCQfzs+KX7GPxC+Ht7PJpunSeK9HDExXelIZJcZ 4DwDLhsdcBlH96v05or2cvzbEZdeNPWL6M8bMMpw+ZJOrpJbNb/8Ensb57G685K62x1y1vE/1gjk /uScf/rri6K/IrS/HnxP8ARLplprXifQ4YchbFZ54kT1xGTgflT7zSfil8WLiA3ln4r8VyLxG08d xchM+hIIUflX65UV7v8ArKk+aOHSl3v/AMD9Tw/9W3Jck8RJx7f0/wBD0Ca0guPmkijk/wB9Q1H7 ixi/5Z28f4Ktef0V8P8A7Of7EOp2uuWXiT4hxRWttass9voausryyA5UzkZUIODsBJPQ4AIP3BRR XzOOx9bMKntKz22XRH0uCwNHAU/Z0V6vq/U6jVvESJHJDanzZf7/APCv+P8AKuXoor56/at/Zj/4 Xdp9rrGiyRW3ivT4zCgnbEd1Dkt5bHB2sCSVPTLMD1BX4D1z4e+OvhhrCNqGiaxoN9buWiuVikQA jjdHKvB+qk1+wNFetl+e1sDT9jKPPFbd/v10PKzDIqGOqe2jJwn3X+Xf5mxoOs/2fiGb/Vv/AOON /hXUw3MN1HvjkSWP1Rt1efUV+Str4i+L3jxBpkGqeNNeim/d/ZluLu4VuxBGSMY65r3P4HfsG6xq 99b6r8RP+JTpsbhxo8Uga4uAOcSOpIjU+gJYjI+Xg1970VviOIq04OnhoKmn23/T8jGhw9QhNTxE 3Ua77fd/wTv1t7az+fy44v8Ab2haytS8Sww/JbfvZf7/APD/APX/AJe9crRX5X/Fn4E+NIfil4uT RPAOvNo39q3JsmsdHnMHkmVinllU27NuMY4xjFfop8B9Nu9G+DPguyv7WexvrfSbeOa3uEMckTCM ZVlYZUj0IyK7yivPx+bVMfRhRnG3L176WO7A5TTwFapWhK/N07a3O2s9StmtYt91F5nlrv8A3g64 rl9ckSXVLp0/ex/L9z6CqNFcv8UrO41H4Z+L7S0gkurq40e8hihiQu7s0LhVUDJJJIAA5J4r8tdF +CPxFi1ixd/AXieNVnjYs2jXAAAYcklOBX65UUZbm08thKEIJ8wsxymGYzhOcmuXsT6e22/tXf8A 56p/MV239pWX/P3B/wB/R/jXBUUUUUV4R7wUUUV4b+2V4d1XxR8C9SsNG0281a+e7tnFrY27zSMF kBJCqCSAOeBwOa+Tv2UvhR438O/tAeE9R1Xwdr+mafC9wZbq80yaGFM20oG52UKMkgDJ5JA71+kd Fe9hc2nhcJPCKKalfX1VjwsVlMMVi6eLcmnC2no7mt4amS3vpXkljj/dH/WNt7itrVtQtptMuUS5 jkk2fwOK4+iivhL9uT46eGfEd2/gbT9HtdX1LS5SJtan3ZspcjfHDggluAHySoIxtJAK/dZzt+Wv xW1Rrl9Su2vWZrxpnM7P94ybjuz75zXp8NYSFevKtPeFrerv/keZxJjKmHw8aMF8d7+it+dwrqfD umzWsZlkkI39Ifb3/wDrf/Wrlq9Ir174S/sm+PfjDpaatp9ta6Voz58q+1WRo0nwcHy1VWZh/tY2 8EZ4Neht/wAE6fHgHy+IfDhPvLOP/aVfc3w51zQvEngbQ7/w08TaG9pGtosGMRKqhRHgdCuNpXgg ggjiukqMRxFjfayUUopPa35+ZVDhzA+zjzXk+9/y8uxnahrVrp/ySS/vP+eafM1U/wDhLrP/AJ5X H/fI/wAa5zUYpob6RZuZNx//AGqr1+afij9hH4peHbaSe2ttM19UG4x6Xdnfj2WVUyfYZJ7V414Z 8UeJPhb4pW/0m7u9C1qykKOuCjqQcMkiMMEZGCrDHqK/Y53WNGd2VVUZZm6KK/Kf9qbxVo3jP47+ J9U0GRJtNaWOJbiLGyZ0iRHdccEFlOCOoAPevfyXNK+ZSnRxEE0lvb8H6ngZzldDLIQr4aTUr7X/ ABXU7K38SWVwP9Z5R/2x/hkfrWhNCl1CUcb42rz1V313WkQyQadCk3Mm3n2/2fw6V+kPwT+JUfxb +Geh+JxELea6jKXEKdIpkYrIBnnG5SRnsRXdV4D+w7ot1pH7PukSXKsv226uLqJW/wCeZk2D8DsL fQ+hr36vgMdThRxVSnT2Tdj9AwdSdXDU6lTdpN/NHIarY/2ffSQ/8sv4P93/ADxVStfxRIj6ps/u xhH/AFP9ayKKKKK4TtCiiivi39qP9jXWPFPiu98X+BYYbybUHM19o7OsT+bj5pImYgHccswJB3Ek E5wPlm7+APxLs5SkvgHxIWH/ADy0uaQfmqkV+vFFfVYXiLE4akqUoqSW19z5XF8O4XE1HVi3Fve2 x0ejeIIUto4bn91t+RX9fyra/tKy/wCfuD/v6P8AGuCor5S/YG8G+IvB/h3xfF4h0PU9Dkmu4Hhj 1O0kty4COCVDqMgcZIrpv25fC+s+Lvg3Z2WhaPfa3eLrEErW+n2zzyBBFMC21QTgEgE4xyK+h6K8 uWYzljvr3LrdO3TRWPUjl8Y4L6lzaWtc3vFF1DcfZfJljl+//q2B9PSq/hieOC+leSWOP90fvtt7 j1rJor87f2O/hb4z8M/HrRtQ1nwlr2lWEcF0r3V9ps0MakwOACzKACScDmv0Sooqcxx8sxrKtKNr K35/5lZdgI5dR9jCV1e51uuX9tNpsyJcRySfL8iOG/iFclRRRXkH7SnwBtPjz4PitUnjsde04tNp 15JnYpYDfG+BnY20cgEgqpAIBB9forioVqmHqRq0naSO2tRp4im6VVXiwrR0bVv7Lk/ef6t/v1nU V+RHjT4K+PfhlqhTWPDuo2Zhk/d3tvEzwMQcgpKmV9+uR6CrNj44+LfiGNbCz1/xpqUbYQW9veXc uc9BtDHP0r9bqK+v/wBZnKK9rQTa63/4D/M+R/1ZjCT9lXlFdv6t+R6Bb3kF4MwypJ9KT7LbRyed 5Uccn/PTaM/nXAUV+dXwe/Yb8YeNtQjv/GYl8L6KSHeOQq97cZOSAmT5ee7PyOMKaxv2j/2ftf0r 4vataeDPAutTeG4obVLVtN0yeaHi2jVsOqnc24MWJJJYnPJr9LqK448R4pV/bSSatZR6dNfXQ658 O4V0PYwbTvdy3b3/AMzrr/xFbW3yQ/6TL/0z+7+f+H6U/StVhk0+N7m6jEvO/ewXua46ivE/2O/D 2qeF/gLoun6zpt1pN+k90Xtb6F4ZlDTOQSjAEZHIyOR7V7ZRRXzuIrPEVp1mrOTb+8+iw9FYejCi nflSX3Gr4lmSe+DpLHJ+6X7jbu5rKoor8idS+CHxGfULpl8AeKGUyuVZdGuSD8x/2K/VL4bWk9h8 OvCttcwSW9xDpVrHLDKpR0ZYkBVgeQQRgg8g10lFermWbTzKMYzglynk5blMMtnOUJN83c73+0rL /n7g/wC/o/xridQbdf3Tp/z1f+ZqCiivPf2gtLvdc+CnjOw0+0nvr6402VIbW2iaSSViOAqqMkns ACTXoVFePSqOlUjUXRp/ce1Uh7SEoPqrBV/QpEh1SKR5PLj+b53+XsaoUV+V3wn+Dfj/AE74peDr u68D+JLW1g1mylluJtJuESNFnQszMUAAABJJOAK/VGiivTzLMp5lKMpxS5ex5WW5bDLYShCTd3fU 7m61K1a2l/0qD7p/5aD0+tcNRRXyT+298dPDWlaPP4AbR7TxHrUqLNK10W8vTSR8jgqQ3mlTkAEA AgnIO0/Kfwg/Zv8AG3xrWSfQrKK30uJ/LfVNQkMVuG67QQCzn12g4yM4yKzf2gnun+OXj1rss039 tXajd/cErBB9Am0D2xX6Nfsra5oWtfAjwmmhPD5djZx2t3DDjMV0qjztw7Mzkvz1Dg85zX2NWo8j y2Dw6u5Wu3qrtX/4C/E+Qp0455mVRYl2UL2S30dv+C/wOh8N6XP/AMfXm+VF/Akf8f8Ave36/Stm /wBWtdPGJpPn/uL96pNO/wCQfa/9cl/kK5LX4ZodUld+d/3P93/63Svk/wD4d0+O+3iHw7/39n/+ NVj67+wH8T9Ht2mtH0XWmAz5NneMjn2/eoi/rX6RUV89HiTHxd20/kfQS4by+Ssk18za/wCEus/+ eVx/3yP8amh8T2Uv3/Mi/wCui/4ZrjqK/GuaDxH8MfFjRuL7w74h02X1aGeBxyCCOcEcgjgg9wa/ TP8AZZ+Mtz8aPhfBqWpbP7csZTZXzIoAlkCqyyBRwNysCQMDcGxgAY+Ov27PFuieKvjRHHo8kV0+ mWCWV7cQ4IaYSSMVyOGKhgCexyD0r3L/AIJ2aLdWnw58SanKrLbXmpLHDu6N5cY3Ee2Xxn1U+hr3 845cVlccVVjyz0t8+n6ng5NzYTM6mEpS5oa/h19eh6H+7uIv4ZEb/gS1x2u6amnXPyf6t/nT/wCJ rf8ADtvNa6b+/ONzF0T+4v8Anms7xdIjy2yf8tUVm/PH+FfWlFFFfnB+jHP0UUUUUUUAFFFFFFFF ABRRRRRRRQAUUUUUUUUAFFFFFFFFABRRRRRRRQAUUUUUUUUAFFFFFFFFABRRRRRRRQAUUUUUUUUA FFFFFFFFABRRRRRRRQAUUUUUUUUAFFFFFFFFABRRRRRRRQAUUUUUUUUAFFFFFFFFABRRRRRRRQAU UUUUUUUAFFFFFFFFABRRRRRRRQAUUUUUUUUAFFFFFFFFABRRRRRRRQAUUUUUUUUAFFFFFFFFABRR RRRRRQAUUUUUUUUAFFFFFFFFABRRRRRRRQAUUUUUUUUAFFFFFFFFABRRRRRRRQAUUUUUUUUAFFFF FFFFABRRRRRRRQAUUUUUUUUAFFFFFFFFABRRRRRRRQAUUUUUUUUAFFFFFFFFABRRRRRRRQAUUUUU UUUAFFFFFFFFABRRRRRRRQAUUUUUUUUAFFFFFFFFABRRRRRRRQAUUUUUUUUAFFFFFFFFABRRRRRR RQAUUUUUUUUAFFFFFaWhzATSwH5fOG1W9xyKzaFYoykfeXmtKVSVGpGpHdO5zYmhDFUZ0Km0k0/m FeJftffC+f4pfBbVLKy/4/rP/TIY9u5naPnb+Ne20ySNJYtj/wCqet1lKtg03ipTKt7Ctyn8XDr/ AHT/APX61FxX7XhMVDGUY1odfz6n8s5hgauXYmeGqrWL+9dH8z8IZI3illR/3UqNseP/AGqbX0Z+ 2h8A734VfEG61u1tfK8NaxKzwyR/MqSEZZG/HcRXznWv4fn2zSxf3xn8q3OK5Oyk8m6if+643fSu tIxX2uV1Oak4dv1PwbjLCqjjY4hfbX4rT8rHuf7I/iz+xvHl1pDy+VbalA3/AH8jBK/zr7Ir83fB esP4f8W6NqKfuvs11G//AAEMC1fo9b3H2y1in/57RLN+YzScV+bn/BUTwONO8deGvFUaf8hS1e1l K9vK27c/Xcfyr9I+K+X/APgor4PTxJ+z3daikXmXmlXcUyN/djJO/wDSujMIc+Hflr/XyObg3GfU 87oPpP3X8/8Ag2JK+lv2cddTUPBMul/8tNNnYf8AAZCXH6lq+aa9d/Zq1iS18WX+nf8ALtc2bTf8 DRlA/Rnr8maKKK+QP6uPpOiiiiiiigAoooooor6E/Zk/Zlv/AIuavFqeqRSWvhu3cF5GGPOx2Fc+ IxFPC03VquyR2YTCVcbVVGkrthRRVDU9Tj02He/Ln7qetcl8F/2ffEfxb1y0igs5bbSXO6S+kQhN oPODX6afDT4aaN8LfDNvo+j26xxoBvk28ynuSa29A8Paf4Y0q307TLWO1tbdAiRxrjgVpV+U5pm9 XMZcq0gun+Z+t5blVHLYe7rJ7v8AroT3d3FZx75jgVxeqao+qS73/wBV/BHUN1eTXku+aWoaKKKK 8A9wKKKKKKKKACiiiiiiigAooooooooAKKKKKKKKACiiiiiiigAooooooooAKKKKKKKKACiiiiii igAooooooooAKKKKKKKKACiiiiiiigAooooooooAKKKKKKKKACiiiiiiigAooooooooAKKKKKKKK ACiiiiiiigAooooooooAKKKKKKKKACiiiiiiigAooooooooAKKKKKKKKACiiiiiiigAooooooooA KKKKKKKKACiiiiiiigAooooooooAKKKKK+Iv2pf2NtY1TxJqHjDwJb/2gl87XF/o6kCVJTyzw54c McsVzuBJxnIA+3aK9DA46tl9X2tF+q6M8/HYGjmFL2VZej6phXTaN4gjaOOG6HlSL8iv/Ca5mivy K8N+PviN8DdRlttN1DVvCtwW3SWNzEURiOMtDKu0ntkrXcL+3B8XlUKfEVuzY++dNt8/omP0r9NL 3T7XUofKu7eK6h6+XOgcfkQRWI/w38JSSeY/hfRWk67m0+In89tfTSz7CVver4VOXfR/mj5uOQ4q iuWhi5KPbX/M76a2hvoh5kSSj/PQ1W/4R3Tv+fb/AMeb/GuNhme3+dJZIv8Arm22pf7Svf8An6n/ AO/h/wAa/L3xT8dvih8WlGlaj4i1LVY5/k/s+xiESS5P3THCqh/oQa9P+Bn7EfijxtqVvqHjO1n8 NeHUYO9vP8l5cgfwqh5jB6EtgjsDnI/QvTtJsdHh8qwsraxh6+XbRLGPyUAVcrGtxFKNN0sHSVNf 12SX5mtHh6DqKrjKrqNd/wDh2ztLbTrWzH7mFI/9r+L8zzVLUfEENnF+5/0mT/pnyo+p/wA/hXJz XE03+ulkk/32LfzplVdM0210bT7WwsLeO1s7WNYYbeJcIkajCqB2AAwKtUUV8e227s+uStoh00j3 Eu9/9a9NoooooooGFFFFFFFFABRRRRRRRQAUUUUUUUUAFFFFFFFFABRRRRRRRQAUUUUUUUUAFFFF FFFFABRRRRRRRQAUUUUUUUUAFFFFFFFFABRRRXyd+1p+yTe/EvVH8YeD1RtfdFS+02V1jFyFXaro zYAcABSCQCADkEHd8b6fqXxC+A+uO9u2teDdQbh1eN4RLg8blYbZF7jII9K/Xmobm2hvIWiuIo5o W+9HIocN9QeK+pwWfVMPSVCvBTivy/FHy+MyGliKzxFGbpzfVfn0/M39D1xLWMW1ycR/wSV0LLBf R8+XcRn6Mtef06OR4pd6S+VL/wBM/lr8x4f23vjBHGEfxHBKw/ik023yfyTH6Vg+Jv2nPit49t2s L3xVfPDNlPs+nxx228HgqfKVWYHpgk5r9Op/h14TuX3y+F9Hmk/vSafET+q1paXoGl6GrDTtNtdP VvvfZYUj3fXaBXYs8wMPep4RX+X+RyPJcbNcs8ZK3z/+SOz/AOEd07/n2/8AHm/xqWHSbO1/1dtG PqNx/WuN/tK9/wCfqf8A7+H/ABqOa5mn4mlkk/32Lfzr82Pg7+xz44+JOoQTatp83hbw/uBmvNRi Mcrr1xFE2GJI6EgL7npX6N+C/B+l+APC+m+HtFt/s2nWMQiij/ibuWY8ZZiSxPckmtyivDzHNa+Y tKekVske3l+V0Mui/Zaye7e52F/rltY9ZPNk/wCeaf8As3p/niuQu7p7u6lmf/WNUVFFFFFeMewF FFFFFFFABRRRRRRRQAUUUUUUUUAFFFFFFFFABRRRRRRRQAUUUUUUUUAFFFFFFFFABRRRRRRRQAUU UUUUUUAFFFFFFFFABRRRRRRRQAUUUUUUUUAFFFFFFFFABRRRRRRRQAUUUUUUUUAFFFFFFFFABRRR RRRRQAUUUUUUUUAFFFFFFFFABRRRRRRRQAUUUUUUUUAFFFFFFFFABRRRRRRRQAUUUUUUUUAFFFFF FFFABRRRRRRRQAUUUUUUUUAFFFFFFFFABRRRRRRRQAUUUUUUUUAFFFFFFFFABRRRRRRRQAUUUUUU UUAFFFFFFFFABRRRRRRRQAUUUUUUUUAFFFFFFFFABRRRRRRRQAUUUUUUUUAFFFFFFFFABRRRRRRR QAUUUUUUUUAFFFFFFFFABRRRRRRRQAUUUUUUUUAFFFFFFFFABRRRRRRRQAUUUUUUUUAFFFFFFFFA BRRRRRRRQAUUUUUUUUAFFFFFFFFABRRRRRRRQAUUUVe0a5EVz5Tt+7k4P17GtCSMxvg1g1uabc/b 1WJ/LVuit059/r/P619nw3jVTrPCzektvX/gn5Nx9l7+rRzKEb+z0n/h7/J7+V30PLv2jvhPB8Yv hVqmiPFH9uRfOs5JF3bJR0r8eNU0m60S/lsr2KS2uYWZHjkXa3Bx3+lfuxXw3+2Z+y/BqV1L4h0H /j+vJWmfzPu+ZgfJu7A44H9760nFdhA/m28T/wB4CuSdGjdkddrL/C1dRp6lLGAH0r9kyltVJLy/ U/lDjWMJYWhUT+07ejX/AAx+f7V+iPwp1h9e+HOg3r/x2qp/3yNv9K/PW+s59NupbW6iktrmFtjx yLtZG/3TX3n+z/bva/CDw4k3+t2u/wDwEsSv6VY4rz79oLw+vin4IeN9OMfmSPpNwYl/6aCNtv61 6DxVbVLIajpl5aEbvtELR7f94Yr6KpHnpyj3TPyvC1nh8RTrL7LT+5noVdZ8J9Um0v4jaC8P/La6 Fs/+63DVydW9Hvv7L1qwvv8An2lWb8jmvwGmiaGRo2G1lJB+oqOtrxla/YfF+uW2MeTfTx/lIwrF r4M/tiL5op9z7loooooor6F/Z5/Zi1X4kXttqWowNb6XkMiyjG4f3iD29B3z6dca1aFCDqVHZI6K FCpiKipUldsKKKpahqMOnQ75P++arfsx/s7t8YPEol1KRrfSrXEksew5lGemcYGT2PNfpVoOg2Hh jSbfTNMt47Wzt0CJHGuOn9az/BPgbSvAOipp2lW8cMfWWRVwZWxjJ9TXRV+SZtmcswq6O0Fsv1P2 LK8uhl1BQ3k93/XQNU1CPT7UzSf8B+tcTdXT3knnTf6ypdQ1KbUZd7/8AjqrRRRRXhntBRRRRRRR QAUUUUUUUUAFFFFFFFFABRRRRRRRQAUUUUUUUUAFFFFFFFFABRRRRRRRQAUUUUUUUUAFFFFFFFFA BRRRRRRRQAUUUUUUUUAFFFFFFFFABRRRRRRRQAUUUUUUUUAFFFFFFFFABRRRRRRRQAUUUUUUUUAF FFFFFFFABRRRRRRRQAUUUUUUUUAFFFFFFFFABRRRRRRRQAUUUUUUUUAFFFFFFFFABRRRRRRRQAUU UUUUUUAFFFFFFFFABRRRRRRRQAUUUUUUV5/8ZvjRoHwR8KvrOtS+ZcS5jstPiYeddyAdFz0UZBZj woI6kgHSnSnWmqdNXbMqlSFGDqVHZLqFFFW9O06bUrrYn/A5P7n+ewr0CiuG+EPxe0H4zeEYNb0S fay4S7sXYebay45Rx+oYcEdO4Hc0VKc6M3TqKzQ6dSNWCnB3T2ZUoq3qOnTabdbH/wCASf3/APPc VUoooorM0C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nQyGKRTTaKabi00ROEakXCauno wrN8RaLB4g0a606f/VTRMlaVFd1pz2+rWqGVFkmj4Pr7Hj1rU4rgNI1BrG5R8/dP/wCsf5713Vtc x3cKyRtuVv8Ax32r+ieGc5p5rh7SsqsdJefmf58eInCWK4XzBQi5Sws7um3e0b6uHZNfitT4j8Zf A/wv4j1mVPEOjebqdm2x5EZomdQflZtpGc+tdfa2sFhaxWsEXlW0KqiRx/wKBha9u+LHgl/EdhFe 6dFH/adn8/8AdZ4/4k/w968Ujk83/plsbY8cn3kb+61S8UeYIf3h+6vNHFRXX/HtL/uGvsZNxi2u h+SxXNJJ9R1RXTbbWV/9lqlqK8/49Zf901+IXx+8K3fg/wCL3iqwvIvJkN/NOq/7LuWX8wa87r7c /wCCgXwklOrReN7G3ZvN/d3floT06MSOMYxWP+yL+yE/i/yPHPja1aLw9CRJZafKvN4w+6zjr5ec YH8X05r8uwmNhWwixE3bv5Pqf3jjsE8FWVCCbTty9W77H3Rpd9Hqml2t7Cd8U8SSp/ukA1drj/hf qUd54N0uNP8AllbR/ltFeY/Hn9oK68P+JLD4beAIRrHxF1XaZvLw0OjWp5e5mJ+XzNmSiHqcEgjC vl/sw/si33jO0tfGPiaFbXSWdW0+xnyHvOeZMf3F4OD1/LP3toWhWnh+wS2tIljVQB8q46f54FP0 2yeBfNn2/aGQJ5cfCRKOiIP7q9B3q/X5tm+aTx1Vxi/cWx+n5Llf9n0VKov3kt/LyX9ano2qfE7T ofGEnhayEl7q0MH2m8aEBo7BT/q/OOeGkw21Rk4Uk4GM07i4e6l3vXP+D/BuneA9H/svTvtEv71p rm+um33F7O3Ms8r8ZkkPLEADPQAcVuUUUUV88fSBRRRRRRRQAUUUUUUUUAFFFFFFFFABRRRRRRRQ AUUUUUUUUAFFFFFFFFABRRRRRRRQAUUUUUUUUAFFFFFFFFABRRRRRRRQAUUUUUUUUAFFFFFFFFAB RRRRRRRQAUUUUUUUUAFFFFFFFFABRRRRRRRQAUUUUUUUUAFFFFFFFFABRRRRRRRQAUUUUUUUUAFF FFFFFFABRRRRRRRQAUUUUUUUUAFFFFFFFFABRRRRRRRQAUUUUUUUUAFFFFFFFFABRRRRRRRQAUUU UUUUUAFFFFc98QPFT+B/Bes69Hpt1rEmn27TrY2a5klI7Drgdy2CQATg4wfyb+KHxR1/4veLbrxB 4guvOuJPkigTIit4gSVjjUnhRn6kkkkkkn9ha+Lv2rv2Oxerc+Mfh9pzG8yZNQ0O1QnzcnJlgUZ+ bnmMcEfdGRhvruHcZhsNVcKytKW0v08r/wDDnyPEODxOKoKVF3Ud49/Pzt2/UmsrX7ZcxQ+b5e9v vv8A5/L3ruLOzisbcQw8DH+TXA10mi+INy+TcyZ/uTP3/wB7/Hv9evyj8KPix4g+DfiuHXdBuNsn 3J7WXJhuY88o4B5HoeoPIr9Pfgp8atA+OHhFNX0d/Juotsd9psrgzWcpHQ9NynBKuAAwB4BDKPyK ZSrYPWur+HvxG1/4W+JrbXPDt/JY3kfyuoJ8uePIJjlXPzIcDIPoCMEAj6/Nsop5jHmjpUWz7+T/ AK0Pjspzipl8uSetN9O3mv61Nq8s4r63MM3Ix/k1xmo6dNpt1sf/AIBJ/f8A89xXe1Bc2sN1F5cs YkT0NfsZRXlnwH/aA0D46+HVuLF1s9cto1OoaTIfngJ43KeN6E9GHqAQDxXqdflFajUw9R0qqtJH 6zRrU68FUpO8X1PPqKv6tpL6ZL08y2b7r/8Asre/86oUUUUVibBRRRRRRRQAUUUUUUUUAFFFFFFF FABRRRRRRRQAUUUUUUUUAF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FFABRRRRRRRQAUUUUUUUUAFFFFFFFFABRRRRRRRQAUUUUUUUU AFFFFFFFFABRRRRWpo2syWE33tyt95W/i/8Ar+hrLorswmMrYGtGvQlaSPFzjJ8HnuDngMfDmhL8 PNdmujCvMviZ8M/7S83V9Ii/4mSf66D+G5X/AOK9DXptFekWt3FeRq8Tbv8AZ7r9aq65dCz09zu2 s/H+NcPBfSwHhm/76I/lWpDDJcqs903yqMqrNlcerZzx6Dv/AD/V/wDXR4zDSo06TVVq17+6u8r9 kfyu/ByWV5jDE4jFKWFjJO1nzy6qCjs29t/Ox8qQyJL/ANdU+/HJ8rI3+0tTW+lz6zdWunQRSSy3 kqp5ca/N5efnb2AHJPave/Enwz0HxRL591a+Vc/894GKM/8AvMMZr56+LXxKg+H2vf8ACtvhLYSa n8RtY2wzXXMq6ZEed7Mc4IBzjGAOSD8oOXe+H7PX9PuINWt47qxuBh7eXo46/MPTp9fp1SWZRGkE CLDboMCONcDA9h0HtU2oX32mTCbvL/2ure5/oKqV+X4jERjT+rUH7t7t/wAz/Rdl82f1FgsHUnU+ u4tWna0Y9IR7ecn1fyWh1Hxa+PGoeEtZ0v4ZfCyKPU/HrqiPPtEkOkxYwzydRuweh4AOT2Vu9+Cf wbtfhVoMv2q6k1fxLfs1zqWsXTF5rmU8szMSSfTk9BWZ+z3+z7p3wT0GWSeX+1/FV/8AvtS1if5p JpDyyqxydoJ/Hqea9doooorzD6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KKKACiiivkv9q79kJPG7XnjLwTbLH4hOZL/S4wFS+PUyp0Cy9yOj9eGzu+A57eS1meKV GiljJV0cEMpBwQR2Ir9sK+VP2sv2TY/iBDdeL/CFqsfidAXu7GMADUAB95ewlH/j3fnBP3GS537O 2GxT93o+3k/Ls+nofDZ1karXxOFXvbtd/Nef5+u+9oeumA/Zbk/uv4H/ALns3t/L6dOqrzet7Q9d MB+y3J/dfwP/AHPZvb+X06fCngnxtrPw78S2WvaDeyWOpWr7kkXow7qw6MpHBB6iv09/Z9/aC0f4 7eG/Pg8ux8QWqAahpbNyh6b0zy0bHoeoPB7E/lRPbyWszxSo0UsZKujghlIOCCOxFbPg3xtrPw+8 RWuuaBfyadqdscxzR4PB6qwOQykdQQQa+ozTK6eZU+01s/0fkfLZTm1TLZ8stYPdfqvP8zpJYkuI ijjfG1cZq2kvpkvTzLZvuv8A+yt7/wA67moZYkuIijjfG1fsvRXjX7O37SWi/HTw+kbvBpviy2T/ AE3Sd/3sdZocnLRnuOShOCTlWb2WvyavQqYao6VVWaP1qhXp4mmqtJ3izz2itHVdFk06T5B5lt/f /wDiv881nUUUUVgdAUUUUUUUUAFFFFFFFFABRRRRRRRQAUUUUUUUUAFFFFFFFFABRRRRRRRQAUUU UUUUUAFFFFFFFFABRRRRRRRQAUUUUUUUUAFFFFFFFFABRRRRRRRQAUUUUUUUUAFFFFFFFFABRRRR RRRQAUUUUUUUUAFFFFFFFFABRRRRRRRQAUUUUUUUUAFFFFFFFFABRRRRRRRQAUUUUUUUUAFFFFFF FFABRRRRRRRQAUUUUUUUUAFFFFFFFFABRRRRRRRQAUUUUUUUUAFFFFFFFFABRRRRRRRQAUUUUUUU UAFFFFFFFFABRRRRRRRQAUUUUUUUUAFFFFFFFFABRRRRRRRQAUUUUUUUUAFFFFFFFFABRRRRRRRQ AUUUUUUUUAFFFFFFFFABRRRRRRRQAUUUUUUUUAFFFFFFFFABRRRRRRRQAUUUUUUUUAFFFFFFFFAB RRRRRRRQAUUUUUUUUAFFFFFFFFABRRRRRRRQAUUUUUUUUAFFFFFFFFABRRRRRRRQAUUUUUUUUAFF FFFFFFABRRRRRRRQAUUUUUUUUAFFFFFFFFABRRRRRRRQAUUUUUUUUAFFFFFFFFABRRRRRRRQAUUU UUUUUAFFFFFFFFABRRRRRRRQAUUUUUUUUAFFFFFFFFABRRRRRRRQAUUUUnSrV1qU91CsbMu1cfdX G7HTPrVaimpNXSe5EoRk05K7W3kFcv4f+Gfhrwv4j1TxDp2l29tq+q7ftl1/y0fH3ev9K6iiiiii kWFFFFFFFFABRRRRRRRQAUUUUUUUUAFFFFFFFFABRRRRRRRQAUUUUUUUUAFFFFFFFFABRRRRRRRQ AUUUUUUUUAFFFFFFFFABRRRRRRRQAUUUUUUUUAFFFFFFFFABRRRRRRRQAUUUUUUUUAFFFFFFFFAB RRRRRRRQAUUUUUUUUAFFFFFFFFABRRRRRRRQAUUUUUUUUAFFFFFFFFABRRRRRRRQAUUUUUUUUAFF FFFFFFABRRRRRRRQAUUUUUUUUAFFFFFFFFABRRRRRRRQAUUUUUUUUAFFFFFFFFABRRRRRRRQAUUU UUUUUAFFFFfM/wC1P+yVD8WEl8S+FI4LLxfGn7+FmEceoADgMeiycYVjgHgMQBuX87NR0660i+uL K+t5rO8tpGimt50KSRuCQysp5BBGCDX7V189ftQfsq2HxmsZdc0RItP8aQRgLM3yR3yqMCOXsGA4 V+oACnIAK/aZLnjw9sNin7nR9vXy/I+LzrI1ib4jDL3+q7/8H8zb0bxB9j/cXXEX8L/3f/rV1SsH G5a86rW0XWvsP7mY/wCjf+gf/W9R+I9/zi8PeINS8J61Z6vo97Lp+pWcglhuIThkYfzHYg8EEg5r 9KP2Z/2pNN+N2n/2XqQi0vxfbRgy2qn5LpQOZIs8+5Tkr15HT80tZ0W98O6tdabqVrJZahauYpre ZdrxuOoIo0XWr3w7q1rqWm3UllqFq4lguIW2vG46EGvscyy2lmVKz0ktn/W6/pHxuW5nWyyra14t 6r+tn/wzOuZVkTa3Irkdb0V9PPnQf8e3/oH/ANb3/A+/XqwcbloZQ42tX7T0V4D+y/8AtQWPxq0t dJ1ZorHxjax5mt1+VLtV6yxD1/vL26jjp79X5HicNVwlV0qqs0fruHxFPFUlVpO6Z51RWtrWi/Yf 30P/AB7f+gf/AFvQ/gffJoooormOkKKKKKKKKACiiiiiiigAooooooooAKKKKKKKKACiiiiiiigA ooooooooAKKKKKKKKACiiiiiiigAooooooooAKKKKKKKKACiiiiiiigAooooooooAKKKKKKKKACi iiiiiigAooooooooAKKKKKKKKACiiiiiiigAooooooooAKKKKKKKKACiiiiiiigAooooooooAKKK KKKKKACiiiiiiigAooooooooAKKKKKKKKACiiiiiiigAooooooooAKKKKKKKKACiiiiiiigAoooo ooooAKKKKKKKKACiiiiiiigAooooooooAKKKKKKKKACiiiiiiigAooooooooAKKKKKKKKACiiiii iigAooooooooAKKKKKKKKACiiiiiiigAooooooooAKKKKKKKKACiiiiiiigAooooooooAKKKKKKK KACiiiiiiigAooooooooAKKKKKKKKACiiiiiiigAooooooooAKKKKKKKKACiiiiiiigAoooooooo AKKKKKKKKACiiiiiiigAooooooooAKKKKKKKKACiiiiiiigAooooooooAKKKKKKKKACiiiiiiigA ooooooooAKKKKKKKKACiiiiiiigAooooooooAKKKKKKKKACiiiiiiigAooooooooAKKKKKKKKACi iiiiiigAooooooooAKKKKKKKKACiiiiiiigAooooooooAKKKKKKKKACiiiiiiigAooooooooAKKK KKKKKACiiiiiiigAooooooooAKKKKKKKKACiiiiiiigAooooooooAKKKKKKKKACiiiiiiigAoooo ooooAKKKKKKKKACiiiiiiigAooooooooAKKKKKKKKACiiiiiiigAooooooooAKKKKKKKKACiiiii iigAooooooooAKKKKKKKKACiiiiiiigAooooooooAKKKKKKKKACiiiiiiigAooooooooAKKKKKKK KACiiiiiiigAooorwH9qD9l+x+NWltq2krFY+MbWPENw3ypdqvSKU+v91u3Q8dPzb8Q+H9S8J61e aRrFlLYalZyGKa3mGGRh/MHqCOCCCM1+0VeJ/tGfsx6L8dtLa7iZNL8WWsRS01LHyS45Ec4AJZOv zD5lJyM8q32GTZ28LbD4h3h0fb/gfkfIZ1kixidfDq1T/wBK/wCD+fU1tF1r7D+5mP8Ao3/oH/1v UfiPfrlZZE3LyK87rT0rXH075H/eW277n8X/AAH/AD+VfmDpup3ei6jbX1jczWd7bSLLDcQuUeJ1 OQykcgg88V+i/wCy/wDta2Xxat7Tw14keOx8ZqmFk2qkOoBR95MfdkxyyYwcErxlV/PXxZ4T1fwN 4gvdD1yxl03VbOTy5reXqp6ggjIZSMEMCQQQQSCDWfaXc9jdQ3NvNJb3ELiSOaJirowOQykcggjO RX2+YZfQzOilLfo1/WqPhcvzGvldZ226xf8AWj/pnZMocbWrk9Y8PvZ+bND+8tv+ef8AEn/1v8+9 dTFKlxEHQ742qav2tor5W/ZR/a2T4iLB4T8Y3McPicfLaXzYRdQH904wBKPQcMOnPB+qa/JMXhKu CqulWWv4PzR+u4XF0sbSVai7p/h5M83ore13Qfs5+023+q/jT+5/tfT+X06YNFFFFcZ2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RRRRQAUUUUUUUUAFFFFFFFFABRRRRRRRQAUUUUUU UUAFFFFFFFFABRRRRRRRQAUUUUUUUUAFFFFFFFFABRRRRRRRQAUUUUUUUUAFFFFFFFFA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RRRRQAUUUUUUUUAFFFFeR/tDfs8aP8dvDnlyeXp/ iSzQ/wBn6pt6d/Lkxy0ZPbkqTkdwfzF8beCdZ+HfiW90HXrKSx1K1fbJG3Rh2ZT0ZSOQR1FfstXl Px+/Z70P47+HVt7srYa3ag/YdWjTLxZ5KOM/Oh9MjB5BHOfqsnzl4JqhXd6b/D/geX3Hyuc5LHHR dajpUX4+vn5/eX9J1Z9Ml6+ZbN95P/Zl9/512cUqXEQdDvjavPav6Tqz6ZL18y2b7yf+zL7/AM6/ KWC4ktZklidopYyGR0JDKQcgg9iK/QL9lH9rqHxzDZ+D/Gl4sPiYYistQm4TUOOFY9BL254c4x8x wfh74gfD/W/hj4pvfD/iCyaz1C2P1SRT92SNv4lbHB+vQgiuZjkaNw6EqwOQR2r77G4KhmdC0vk1 09D8/wADjq+VV3ZeTi/60Z3NcrrmhGA/arYfuv40/uf7S+38vp06SGZLqESRnzI2qav21or44/ZT /bGfxDPZeDfHt0g1BgsGn61KcfaD0Ec5Jx5h4Afjd0PzHLfY9fkuMwVbA1XSrL0fR+h+uYPGUcdS VWi9PxT7M83oro9Z8O58ye16H78P/wAT/h+XpXOUUUUVwncFFFFFFFF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RRRRQAUUUUUUUUAFFFFFFFFABRRRRRRRQAUUUUUU UUAFFFFFFFFABRRRRRRRQAUUUUUUUUAFFFFFFFFABRRRRRRRQAUUUUUUUUAFFFFFFFFA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RRRRQAUUUUUUUUAFFFFFFFFABRRRRRRRQAUUUUUU UUAFFFFFFFFABRRRRRRRQAUUUUUUUUAFFFFFFFFABRRRRRRRQAUUUUUUUUAFFFFFFFFABRRRRRRR QAUUUUUUUUAFFFFFFFFABRRRRRRRQAUUUV518bPgd4e+OHheTS9XhW31CME2OrRIDPaSex43If4k JAYc5DBWH5ffE74XeIfhH4puNB8RWf2e4TJinjy0NzHniSJsDcp/MHIIBBA/YauC+Mnwb0D42eEZ dF1qLy5ky9lqEajzrSXH3l9QeAynhh6EAj6XKM4ngJeyq603+HmvLuj5nN8nhmEfaU9Ki/Hyf+Zc 03U5tPl3p/qv44/4f/1+9dlZ3kV9biaHkY/yK4Gren6jNpt1vT/gcf8Af/z2NfkJX2z+yL+115P2 LwN45vf3fEWmaxO33eywTMe3ZXPTgHjBHzB8WfhNr/wZ8XTaFrsG0jL212gPlXMWeHQ/zHUHg1wt fo2KwuHzPD8stU9U1080fnGFxWIynENpWa0afX+uh3tc7ruhef8A6Vbf6z+OP+9/tL7/AM/r12LO 8ivrcTQ8jH+RVqv24or4Z/ZP/bC/s/7D4J8d3f8AonEGn65O/wDqugWGcn+DsJCfl4B4+ZfuavyX HYGtl9V0qq9H0aP13A46jj6Sq0n6rqmeb0V02u6F5/8ApVt/rP44/wC9/tL7/wA/r15miiiivOPQ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KKKACiiiiiiigAooooooooAKKKKKKKKACiiiiiiigAooooooooAKKKK4n4sfCPw78ZfC 8ui6/a+Yq5e1uo+JrWQjAdG/ocg45zX5g/Gb4K+Ifgn4ofS9at2e1kLGz1KNCILuMY5U9mGRuUnK kjsQT+ulct8R/hxoXxW8J3fh7xDafabKf5lZcCWCQA7ZY2wdrrk4OCCCQQQSD9FlOcVMvlyS1pvp 281/Wp87m2UU8xhzR0qLZ9/J/wBaFrTtSm0yTen/AAOP+/XZ2N/DqEW6GTPHK/xLXBVNZ3k1jded D/n/AGa/HCvrn9lH9r2fwjc2vhDxxfvceH22w2OqTsWawwAqo5PJi6AE/c/3fu+LfHT4D698C/Ez afqS/a9LnJOn6tEm2O6Qe2TscZG5ScjsSCCfL6/Sq1HDZph7P3oy2fbzXn/wzPzOhXxOU4m60kt0 9n/X/BR6FWHrWhJeR+bB+7uf/Q//AK/v+dXdP1GHVLYOh5/iX+7/AJ7Gr9ftnb3EV3bxTwSxzQyI HSSNgUdSMggjggjkEcEVLX53/sn/ALWEvw2uLfwn4suHm8KyNttrx8s+nMT+ZiJ6j+E8juK/Qu3u Iru3ingljmhkQOkkbAo6kZBBHBBHII4Ir8ozHLquXVfZz1T2ff8A4J+s5fmFLMKXtKe/VdU/62Z5 uy7fkeiuu1rRRfAzQjbcL/49/wDX9D+B9uRZdvyPUtFFFeUeq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VzfxA+H+h/E7wtd6Br9ot5YXI+jxMPuyRtztcZ6/U EEEg/mF8ffgDrnwJ8TfY73dfaPckmx1SNNqTAfwsP4XHdc+4yDX6w1ieMvB2kePvDl7oWu2SX+mX ibJYX/RlPVWU8hhgggEV72VZtUy6fK9ab3X6r+tTwc0ymnmUO01s/wBH5fkTWd5NY3XnQ/5/2a7P T9Rh1S2Doef4l/u/57GuGqazvHsZPOh/1lfjFX0/+yv+1pdfC+8tvDHiueS78HyMEhuGBeTTST1G OWiJPzL1HVehVuJ/aI/Zr1v4D6yszFtU8L3khWy1NV+6eSIZhjCyYGRjhgCR0YL4tX6bOGGzTDWf vQl+H+TR+XU6mKyjE/yyW67r9U/+GPQqxda0UXwM0I23C/8Aj3/1/Q/gfaxperQ6pF8h8uRPvR+n /wBatKv2v0/ULXVbOC8sriK8tZkDxXEDiSNwehVlJBHuOKs1+Zv7L/7U178FL8aNrJm1DwbcuWeG P5pbKQ9ZIgSMqT95M89RzkN+kWh67p/ibR7TVdKvItQ028jEsNxAco6nuP5EHkHIIBFflmZZZVy2 paWsXs/66/0j9Xy3MqOZUuaGkluu3/A8zziSN4Zdj/upf+mny0ldpq+kJqkWR+7uE+4/9D/niuPm he3l2P8AupUrQooorxz2CO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yvE3hrSvGOgXui61ZRalpd7GYri1nXhx17YIIIDBgQQQCCCAR+aH7Sn7MuqfAvWWvbUS 6l4Qu5CtpfMMvCTyIpsAAOOcEcMBkYOVH6iVm+IfD+m+KtEvNH1izi1DTbyMxTW865R1P8iOoIwQ QCCMA17WV5pVy2pprB7r9V5niZnldLMqdpaTWz/z8iSGZ7eXen7qVK7DR9Yj1OHBHl3CffT+o9v5 VxdSQzPby70/dSpX4s177+zH+05f/BHV10zUmlv/AAddyZuLVeXtmPWaIev95ejD3wad+0x+y3qv wV1GTVNLWbUvBk0gEV42GktWY8RzY9+A+ADkDgnFeAV+pf7NmmG/mhL+vk0flf8AtWU4n+WcfxX6 pnolZesaOmpwgg+XOn3H/ofb+VGj6xHqcOCPLuE++n9R7fyrUr9qND13T/E2j2mq6VeRahpt5GJY biA5R1PcfyIPIOQQCK0K/Ln9mv8AaW1P4F679luvN1DwjeSA3ung5aJjgedDk4DgYyOjAYOCFZf0 r8HeMtI8feHLLXdCvUv9MvE3xTJ+qsOqsp4KnBBByK/Ls0yqrls9dYPZ/o/M/VMszSlmVO8dJrdf 5eX9M87mhe3l2P8AupUqOu01jR01OEEHy50+4/8AQ+38q5G8s3sZPJm/1lbdFFFeIe2Q0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VPVtJstc0u607UbWK+sbqN opredA6OrDBBB4INfnR+1N+yfc/B2Z/EfhwT6h4LmcB/M+aXTpCcBZD3jJOFfqMhW52s/wCkdQXl nBqFrPaXcEd1a3CNHLDKgdHVhhlZTkEEEgg8EcV62W5lVy6pzQ1i913/AOD2PIzHLaOY0uSppJbP t/wPIdDM9vLvT91KldZo+uJqGEm/d3A/Jv8APp+P05GhW2/OlfidXr37P/7Q+u/AjXjJbf8AEw0C 6dft2lyMQr4wN8Z/gkA4z0PAPQY9B/aq/ZNuPhbdXPinwtC914PlfMtuMvJprE9D3aInhWPIyFbn DN8wV+r06mGzPDXXvQluv62Z+T1KeKynE/yyWz7/AOaZ6RVHUtLh1KIo4+cfcfutU9F1oXwEMx23 C/8Aj3/1/UfiPbar9l/AnjrRfiR4XtNf0C8W8065HDdHRh95HXqrDoQfryCCehr8n/gF8ftb+Bfi j7XaFr3RLlguoaWzYSZR/EvZXHZvwOQa/Tz4f/ELQvih4Xttf8O3q3thPlfR4pB95HU8q65GQeoI IJBBP5hmuU1Munda03s/0f8AWp+oZVmtPMadnpNbr9V5fkee3lnNY3Xkzf5/2qhrudQ06HVLYo45 /hf+7/nuK4y8s5rG68mb/P8AtV0lFFFeCe+Q0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UN1aw31tLbXMUdxbzIY5YZVDo6sMFWByCCDgg8EcV+fn7VP7IMnw7j uvFvg2KS48NbjJdaeuXk08f3lOSWiznk8rxnIyR+hNMkjSaMxyBZI3BDKy5DA9QRXqZfmNbL6vPT ej3XR/8AB8/+GPLzDL6OYUvZ1Vr0fVf11XUFbb86V1ui64L1fJm+W4H/AI//APX9vy9uSoVtvzpX 4lV6Z8EPjp4g+BniY6lpDrdWVwoS90ydiIblRnBOPuuuTtYcjJHIJB97/a2/ZD/4R77Z428CWP8A xKOZdT0W3X/jz7tNCo/5Zd2Qfc6j5MiP44r9Ww+Iw2aYe6V4vdPp5P8ArzR+S18PicpxNm7SWzXX zX9ep6RVLUNOh1KLZN/wF1+8KytC13z/APRbn/WfwSf3v9lvf+f169FX7DfCv4qaD8YPCNvr2g3H mRP8k1vJgTWsoGTHIB0I7HoRggnINdlX5B/CX4veIfgz4qi1nQbllUkC6sZGPkXcY/gkUdepweoJ yK/UP4Q/F7QfjN4Rg1vRJ9rLhLuxdh5trLjlHH6hhwR07gfnGb5PPL5e0p603+Hk/wBGfpeU5xDM YcktKi3XfzX+XQ4HUdOm0+62P/wB/wC/VWu/vLOG+i8mbkVxeo6dNpt1sf8A4BJ/f/z3FdzRRRXz h9GV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4jXvjb4B8L6tcaXq/i/R9P1CAg TWs92iOhIBwwzwcEHBra8J+OPD/jyzlu/Dus2OtW8MnlyyWMyyBGwDg4JwcHPNbSo1Yx55QaXezs YxrU5S5FJX7BRV2HRb24j3pa/u3+i/zNQ3VjNY/JNF5e+t2iiisTYgooooooooAKKKKKKKKACiii iiiigAooooooooAKKKKKKKKACiiiiiiigAooooooooAKKKKKKKKACiiiiiiigAooooooooAKKKKK KKKACiiiiiiigAoooooorz+9+P3w3028mtLrxtocNxBI0ckbXke5GBwQeeoIxWtOlUq/w4t+iuZz qQp/G0vUKKKvroOoN8/2X/x8f416BRWL4X8YaH440ttR8P6ta6xYrIYWuLOUSJuABK5HcAjj3FbV ZyjKLcZKzKjJSV4vQoUVLc2k1nJsmj8uSoqKKKKRQUUUUUUUUAFFFFFFFFABRRRRRRRQAUUUUUUU UAFFFFFFFFABRRRRRRRQAUUUUUUUUAFFFFFFFFABRRRRRRRQAUUUUUUUUAFFFFFFFFABRRRRRRRQ AUUUUUUUUAFFFFFFFFABRRRRRRRQAUUUUUUUUAFFFFFFFFABRRRRRRRQAUUUUUUUUAFFFFFFFFAB RRRRRRRQAUUUUUUUUAFFFFFFFFABRRRRRRRQAUUUUUUUUAFFFFFFFFABRRRRRRRQAUUUUUUUUAFF FFFFFFABRRRRRRRQAUUUUUUUUAFFFFFFFFABRRRRRRRQAUUUUUUUUAFFFFFFFFABRRRRRRRQAUUU UUUUUAFFFFFFFFABRRRRRRRQAUUUUUUUUAFFFFFFFFABRRRRRRRQAUUUUV8K/tbfsg/2T9t8ceBb PNhzPqOiwJ/qO7TQgfwd2QD5eSPl4X7qor0cDjquX1fa0vmujR52OwNHH0nSqr0fVMK6bQtd8/8A 0W5/1n8En97/AGW9/wCf168zRX4j13Xwm+LOv/BnxdDruhT7SMJc2jk+VcxZ5Rx/I9QeRX1X+1V+ xwtxHceLvh5prfastJf6DaqT5mSSZIEGfm55jXg/wgHg/DbKVbB61+s4XFYfNKDcdU9Gn08mfkeK wuJynEJN2a1TXX0/U9IqreWcV9bmGbkY/wAmsXRfEG5fJuZM/wByZ+/+9/j3+vXpK/Xf4LfGjQfj d4RTWdGfybiLCX2myMDLaSkfdbplTglWAAYA8AhgPQK/HT4c/EjxB8K/EsGueHL9rC8TCuvWOaPc GMci/wASnAyPxGDg1+nXwH+Pmg/HTw0l5YvHZ61boPt2ku4MkLcAsvQshJ4YDHY4IIH55m+TSwLd WlrTf4evl5/efo2T5zDMIqlU0qL8fT/I4LUdOm0262P/AMAk/v8A+e4qpXoNzaw3UXlyxiRPQ1x2 r6Q+mS/89I3+4/8A7L9f516jRRRXzB9OZ9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RRRRQAUUUUUUUUAFFFFFFFFABRRRRRRRQAUUUUUUUUAFFFFMl4jf6G vxZ/tzUf+ghdf9/m/wAa/aWb/Uv/ALpr8S6++4VSarX/ALv/ALcfn/FcnH2Fn/N/7aLH/ra9Hrzi P/Wf8Cr0ev2C+CcjzfBnwFJIzSSP4f08lmOSSbaPJJrtq4f4G/8AJE/h9/2L+n/+k0dX/iV8RtF+ FPg+98Ra7ceTZ2wwsa48yeQ/djQd3Y9OwGSSACR8XVhKpiJQgrtyf5n2tGahh4zm7JJfkef6l/yF Lr/rq/8AM1XqxqX/ACFLr/rq/wDM0ljYvfXXkJ/+wv8AernPj38cNJ+BfguXVbzbdancbo9O0/OG uJQO/cIuQWPYYA5IB/MXVvFviz4neM5buW9vtU13VroBYoHbdJIxAVEQHgdAFHAAAHSrXxa+Kmuf Grxtc69qxbfKfKtLKMlkt4s/LGg79ck45JJ719vfsg/svr8MdOi8XeJrUN4rvI/3FvMP+QdEw6Y7 SsD8x6qDtGMtn9Ao0qHD+EdWrrVl/VvRdX/wD4KrVr8QYv2VF8tKPX9fV9F/wSfSNMfU7nZ/yyT7 8n+e9dpHGlrEEQeXGi0y0s0sbcQw8D/PNc54g1v7V/osH+q/jb+9/wDW/nXbfsyfAd/gx4TMmq3U l94o1JVe+kaUyJABysSZOMDJyw+8c84AxP8AtdXEtr+zr4xkhlkhkWKDDISCM3EQ6j2r2GvGf2wv +Tb/ABn/ANcoP/SmGvi8PXniswp1aru3KP5o+0r0YYfA1KdPRKLt9xBrmr/2hIUT/j2T/wAfb1/w qPw9/wAhm2/4F/6Cazq0fD3/ACGbb/gX/oJr4D/Z01i+k+OngZHvbh1bVoAVaViCC3IPNfrFX5If s4/8l48B/wDYXt//AEMV+t9e9xRZV6du36nz/C0nLCzv/N+iOt1L/kG3X/XJ/wCRrga77Uv+Qbdf 9cn/AJGuBoooor4s+0CiiiiiiigAoooorw79qb9oa3+CHhD7PYSRzeLdTRksbdsHyU6G4cf3V6KD 95uxAbHuNfJfxE/YZ1T4n+NNQ8R638SmmuryTd5a6L8sUY+7Gn+kcKq8Dj3Oc5r1ctjhPbqeMlaK 1tZu/lotu55WYyxSouODjeb0vdK3nr+AVq6HpH9oSB3/AOPZP/H29P8AGsqt6DxQlrHHDHY4jX/p p/8AY18ofCf4I+Mf2gdZ1ebTP3rQq9xd6pqDtseZssEL4JaR2/Lkmrfwb+KfiL9mn4nzG8tbmGKO T7JrOjy8GRAeeDxvXkq364Y5/TT4f+ANF+GPhSy8PaBarbafbD6vKx+87txucnnP0AAAAHl/7Qn7 KOh/Ha5s9Tjv/wDhHfEEOI5dQitRMLiIDhZE3Lkr2bOQMg54x9THiChiK06OJjai9F3Xrbv5baHy 8uH6uGpQr4WV68Xd9n5a/rvrc3bzUINOjj85vL3nav8An2pL+xh1W1CE8feR1ri7y8e+uvOm/wA/ 7NXtJ119Li8vyvNi/gj3bdn869f8M+JdN8ZeH7DW9Huo77Tb6ETQ3Ef3WB/UEHIKnBBBBAwRWrXj f7O/wF1b4C2Oo6ZJ4ybxFotyRLDZyaf9n+zy/wATK3mvwR1XGMgEEc59kr4nEQpU6so0Jc0ej2/O x9ph5VZ0oyrR5ZdVe/8AmZ9xbvaySwv/AK1KjrR1fV01Pyv9F8qRP4927j+70FZ1FFFFc50hRRRR RRRQAUUUUUUUUAFFFFFFFFABRRRRRRRQAUUUUUUx5FjRndlVVGWZuAoFfMvxM/b18GeDNSuNO0Cw uPFt1bvte4hlWC0YjrtlIZmweMhdp6gnrXXhsHXxkuWhDmZyYnF0MHHnry5UFFCrvrbs/Cs1xGHm l+z/AOxt3H+lfTtFeLfs1ftDS/tBafr13Jocehrps8UaRrcm43h1Y8kqvI2+nOa9prPEUKmFqOjV VpLc0oV6eJpqrSd4v+upiUVp61pKaT5WyQyb89fbH+NZlFFFFYG4UUUUUUUUAFFFFFFFFABRRRRR RRQAUUUUUUU1s7Tj5W/h3c0AFFFKtfNP7ZX7Rn/CsPDbeFtAutvirVYTvmhb5rK2bIL57O3IXHIG 5sjC5+T/ANmv9mzU/jpr/wBoufNsPCdnIBe6gq8yHr5UWeC5HU9FByc8A/RmtfsD3XjHxlceIfE3 xIn1Wa8ufPvfL0kRPKM8qjGZggCjC/KQoAwDjFfU/hnwzpfg3QbLRdFsotP0uzjEcNvEvAH8ySck sckkkknJNfZLM8NluDVDAy5qkt5Wat96Xy7bnxzy3EZljHXx0eWnH4Y3Wvra/wA/uNrw7pJuphdT D90n3f8Abb/Afz/GtzVdVTS4v+ekr/cj/wA9qyE8VCOExpaeXtX5P3v/ANasO4uHupd7/vZXpfDP hnS/B2g2WjaNZRafpdnGI4beJcBQP1JJySxySSSSck1qUUV8dKTk3KTu2fXqKiklsJcXD3Um9/3s r0yiiiiiikUFFFFFFFFABRRRRRRRQAUUUUUUUUAFFFFFFFFABRRRRRRRQAUUUUUUUUAFFFFFFFFA BRRRRRRRQAUUUUUUUUAFFFFFFFFABRRRRRRRQAUUUUUUUUAFFFFFFFF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RXyL+1r+yMPGH23xt4ItFXXsGbUdJgXi/wC5liA6 Td2Uff6j587/AK6ortweMq4Gqq1F6/g12Zw4zB0cdSdKstPxT7oK3tD10wH7Lcn91/A/9z2b2/l9 OmDRX4lSRtG5RwVYHBB7Vv8AgnxtrPw78S2WvaDeyWOpWr7kkXow7qw6MpHBB6ivuL9rL9kVfG32 zxn4Ktli8QhTLf6XEuFv+5kjHaX1HR+vDZ3fAMsTwytHIrRuhIKsMEEdQR61+uYLG0Myoc0PRp9P J/p3PyLHYGvlddJ/JrqekVDLElxEUcb42rm9D10wH7Lcn91/A/8Ac9m9v5fTp1Vfqz+z7+0Fo/x2 8N+fB5dj4gtUA1DS2blD03pnlo2PQ9QeD2J9Zr8aPBvjbWfh94itdc0C/k07U7Y5jmjweD1Vgchl I6ggg1+mn7O37SGi/HXw+qsYtN8UWyAXul7/ALxx/rIcnLIfTkqeDnhm+BzjJZYNuvQV6b/8l/4H n95+gZPnUcclRraVF+Pp5919xw2raS+mS9PMtm+6/wD7K3v/ADqhXoUsSXERRxvjauO1XRZNOk+Q eZbf3/8A4r/PNex0UUV8ofVmdRRRRRRRQAUUUUUUUUAFFFFFFFFABRRRRRRRQAUUUUUUUUAFFFFF FFFABRRRRRRRQAUUUUUUUUAFFFFFFFFABRRRRRRRQAUUUUUUUUAFFFFFFFFABRRRRRRRQAUUUUUU UUAFFFFFFFFABRRRRRRRQAUUUUUUUUAFFFFFFFFABRRRRRRRQAUUUUUUUUAFFFFFFFFABRRRRRRR QAUUUUUUUUAFFFFFFFFABRRRRRRRQAUUUUUUUUAFFFFFFFFABRRRRRRRQAUUUUUUUUAFFFFFFFFA BRRRRRRRQAUUUUUUUUAFFFFFFFFABRRRRRRRQAUUUUUUUUAFFFFRzf6l/wDdNfiXX7aTf6l/901+ JdffcKbVv+3f/bj894s/5cf9vf8Atosf+s/4FXo9ecR/6z/gVej1+uHwu8Qad4V/Z68Gaxq95HY6 bZ+GbCW4uJWwEUW0f4k9gBkk4AByBX54/tHfH/Ufjt4waceZZ+HbJmXTbBj91T1lfHBdsDPoMAE4 JM/xf/aFv/H3gXwd4L07zLPw7oelWVvPH0a8uo4ERnbH8CsCFH/AjzgL3f7FP7PmmfE/WbnxTrzw Xmk6NOsaaTuDGefAZTKvURjqAfvkEcgMD24XB08phUzDFfFrZdrv83+H3nPisZUzWdPLsI/dsrvv b9F+L+RwV1A9xq9zHGPMkad+PxNddpmnR6ba+Wn+sP339T/npSWOlpZzXM2MyzOz59ATnH+NVdf1 V7CEJHxJL/H/AHF/x/z6V6H+xj+y59jWy+Ifi20/0hgJtH0+dfuDqLlwf4j1QHoPm6lSPtGm/dp1 fB47G1cfWdar8l2XY+7wWDpYCiqNJevm+5W8QayV/wBGh/4G/wD7L/j+Vc1RRRXjP7YX/Jt/jP8A 65Qf+lMNezV4z+2F/wAm3+M/+uUH/pTDRl/++Uf8UfzRWO/3Wr/hf5BWj4e/5DNt/wAC/wDQTWdW j4e/5DNt/wAC/wDQTX55fs/3lvp3xs8FXd1PHbWsGqQyyzTOFSNQ2SzE8AADJNfSPxs/b8u/t1xp nw4t4Y7Vco2uXsO93PrDE3AX3kBJz90Y5+N9M0271jULawsbeW7vLmRYYbeFSzyOxwqqBySScYr7 /wDgT+w54f8AC+nW+q+PLaLX9dcLL/Z7MTaWvfaQDiVh0JOV7AHG4/pObfUaM44nGe80rKPfzt/n ofmuTvH1qUsNg/dV7uXbbT+vwOt1BfM0+5RerROP0NZGneF444990PNk/ufw/p/n61vs22uX1TxM 7fJbfu4/7/8AE/8Ah/P6V8eal+0d8T9Uk8yfx5riNuz/AKNePAPyjKj9K6bwL+2F8UPBV9FI/iGb xBZhsyWes/6QHHpvPzr+DAZ65r9JU+HPhOKzazXwvo62bfet10+IRt9V24r4A/bY+COkfCfxlpWp +H7dbHR9cjlIsU+5BNGV37B/ChEiEL2O7GBgDhwOY4HMqn1WVBK+2if/AAzO7HZfj8tp/Wo4hyta +/8Am7nQf2XZf8+kH/fpf8KguNFsrqPHkpH/ALcfy/y/rXIf2ldf8/dx/wB/T/jXU+HtUfULaXzv 9Yr/APjp6V91fB34r6T8Z/Atp4k0pWhWQmG6tZGBe3mGNyMR16gg8ZVlOBnA7ivg3/gnL4omh8W+ LPDZdjb3NimoqvZWikEZI+omGfXaPSvvKvis0wkcDi50YfDuvRn2mV4t47CQrS3e/qtP+D8zmNS0 99PuvJf/AIBJ/s1VrqfFiI9rC/8Ay0WTaPxB/wAK5asnxR4o0rwXoF7rWuXsWm6XZp5k1xKeFGcD pkkkkAKASSQADkCvhD4t/t8eJ/EF7dWXgiGPw7pW4ql7LEsl7KvTPOUjz6AEj+9mrf8AwUB+LF1q vjC08B2k+zTNLiju72Ner3LqWQN7LGyke8hz0GOb/Y5/Zxsvi9q174g8RxNN4a0qQQi15Vbu4K7t pYEHaoKlgME7lHTNfT5dl+FweD+v41Xvql+WnVs+ZzDMMVjMZ/Z+Bdrbv89eiXlrckt7d7qTZD+8 keuosPDNtB88w+0S+/3f8/Wm+F7GOO1+0kfvJv8A0EH/AB/pU2uasNPh8tObh/8Ax3/a/wAP/rV5 LdfHT4l6tLvfxz4kkZfn2w6lMoGO+FYAflW14Z/am+KfhW8jnh8Y6jfBOGh1OT7Ujj0IkyfxBB96 /U7RdB03w3p8VjpVhbabYxjCW9rCsUaj2UACuH+LnwB8IfGPR7i31jS4IdUaMi31iCILcQt2O4YL qDyVJIPPTqFHP8HUlyVcOlB+j/Cw5ZDjacfaUsU3P5r8bl4afar921gH/bMf4VHJo9lJHse2jx/s Lt/lXETXD3Um+aWST/ro1W7DWrqxk/1vmRf3H+7/APWry/8AZ3/bM0v4q30Hh/xNDb6B4lmIS3aI n7Ldk9FTcSUc9ApJzxg5OK+mK/HDxt4T1X4X+OtT0G+ZrfVNJuSgmiJXOMFJUPUAjawPXBFfp3+z P8VJfi/8ItK1q9dW1aFmstQ8sY3TR4+bHQFkKOQMAF+OlceeZXSw0Y4rDfBLp2vtbyZ2ZJmlXEyl hcV/Ej+NtHfzX9bFzWPDv2NPNth5kafeT+Jff6Vi16FbzLdQxzIco65Fcbrll9hvpUT/AFb/ADp+ P/1/0r1Svyv1D9rL4tR6hcqnjS8VVkYAeTD0BP8AsV+qFfinqn/ISu/+uz/+hGunhmjSrOt7SKlb l3V+5zcTYitQjSdGbje+za7djPrvP7Ks/wDn1j/75FcHXpFfffxY/bfsPAeg6Zpnh2KDxF4reygk u5p8/ZbWRo1Zg20gu+TyoIA7kEFa+VPEX7VHxU8TXUks3jHULMOeIdNYWqIPQeWAfxJJ9TXsP7Mf 7GI8c6ba+K/HSzW+izgSWWkxsY5LpD0kkYcpGewGGYc5Axu+z9C+E/gvwzapbaX4U0ezhRNn7uyj 3MP9pipZj6kkk9zWk8XleVSdKlT9pLq9P6+78yY4bNM1SrVKvsoPZK97edrb+b+RzEHhnz7qZ5v3 dv5jbI0+9jJ/StqPSbKOPYLaMj/bXd/PNZ+teIBZ/uYB5kv8cn8Kf/XrnpNVvZJN/wBqk/76K/yr 8x/D/wC098U/DN4lxbeNtVuSOPL1Cf7WhHoVl3D8etfdv7L/AO0xB8eNLurLUbeHTvFOnoJLi3t8 +XPETjzYwSSADhWUk4JU5IOB5r+23+z74ctfh/P458P6Xb6RqOmzRi9SziEUdxDI6pkoBjerspyO SC2c4GPmT9lfxVP4R+Png6eFyq3l6unSr2dZ/wB3g/RmU/VRXdWo4TOMBLEUYKMlfor3Wtn3TPPo 1sZk+Phhq9RyhK27ezdr+TTOxk0mykj2fZY9v+woX+WK5nW9F/s750/49n/76Rv8/wCfW54d1eaW 5+zTy+ZuXK7zlt3WtnWI0m0u6R+nllvy5/pX6uVmeI/EWm+EtDvdZ1e8jsdNsYjNcXEvRFH05JPQ AZJJAAOQK06+LP8Agop4+ureDw14OgdktrhW1K7UHHmbTsiB9QDvJzxkL6V8Nl+EeOxMaF7J7+iP ucfi1gsNOu1e357I4Wn29u91LEifvJHpldL4Tto/Klue+7Z/I/1H5VyfxX/b+8SaxfXFn4EtYtE0 sHCaheQrLdyf7W1iY0B9CGPv2HlS/tAfGrWgdQg8TeIZ4YuWktYyIV+oRdv5ivQP2IfgXpHxQ8Sa r4g8RW0eoaTovlpFYSrmOed8kFx0ZVC52nqWXPAIP6IQQR20KRRIsMMYCJHGoAUAYAAHAAHQCvr8 ZjcDlNT6tRoKTW7f+bTbPkcHg8fmtP6zXxDgnsl/ldf5k1n4XghGZv3sn5L/AJ/zitP+y7L/AJ9I P+/S/wCFZ/iLUZLG3jSH/WTZ+f0A/wD11ybNv+d6/LHUv2sPifrHhHVvDmpeIGv7LUIvs8ry26LM iEjcquoB+YZU5zwTjGa6j9mn9ley+PGj3+rXniqPT4bOfyH0+ziElyCQCGfcQEU84IDZwemCK+hP 23PgZouvfD7UPG9hZQ2PiHSmWa4mgjAN3CWCMJMdWXIIY5OFI7jHzF+xr48ufBfx00KFHP2HWWOm XUeeG3j92ceqyBSD6ZHevTpYiOJy6pXy9KnJbpJbpX/FdTzKmHlh8yp0Mwk6sXom2+r069Hujt10 eyW585baPzF9P8OlQ6vrP9k+UvleaX77to/rWV4b1Sb7V9mk/eRP9z/YwP5YFbGtW32rTJgf4V3j 8Of/AK1fenwN+AOhfAXTNSs9Fv8AUL7+0JEknk1B4zgqCBtCquByc5zXp9FFfmVatUxE3Uqu8mfp dKlChBU6asl0OX1XVn1byt8SR7M7Pxx/hVGiiiiiuP8Ai94+j+GHwz8Q+J3EZk0+1Z4Y5OjzNhIl OCDgyMoOOcE1FOnKrNQju3b7y5zjTi5ydktQooqzptp9uvoof77fP/ujk15j+0X+1povwTL6Pp0S a54uZAfseSIbUMMhpmHOSDkIOSOSVBBPxV4u/a4+Kfi68kmfxVc6VC3C2uk4to0HoCvzH6sxPvXm 802s/EDxaXkabVNd1i7Hu888jYA9MljjHSv0w+Bf7LfhP4R6FaPc6da6z4oZFe51S5iEhWTqVhDA +Wq9MgAnuegH6LOlgMhoxdWHPUf9PfZH55TrY/Pq0vZT9nTXb+tX31sXdI0F9QImm/d23/jz10dv o1lDFsFtGR/tru/nVn93DH/zzjVfouK5HU/EE15J+4lkii/g2fL/AN9f4V+eNt8e/iXay708feJN 3X59VncfkWIr2X4X/t6eNPDN9DB4tSLxVpJIV22JBdIPVWUBWx6MMn+8OtfoBrXhnSPElm1pq+l2 eqWrgo0N5bpKmD2wwIr87/2yP2e9O+D3iHTdX8OJ5Hh7WN6rZ7mb7LMgBKgtztYHIBJIIYdAKnCY 7AZtP6tWoKLe3/DpJphisDmGUw+sUa7klv8A8M200dV/Ztp/z6wf9+x/hVC88NWt19z/AEaT/pn9 38v8MVysN5PB9yWSL/rmxrq9B1VtQt3Dj95Dt3P/AHs//qr9BvBPjbR/iF4Zste0G7S+066TKSL9 5T3Vh1VgeCDyDW9Xwf8A8E6/HF3b+KfEXhCSTdp1zaf2nEjH7kqOkbbf95XGf+uY9K+7vu18ZmWD +oYqVFO66ejPsstxn1/DRr2s3v6o5W8s3sbryZv8/wC1UNdT4qtd9tHOB+8Rtn4H/wCvXLVwPxl+ Nnhz4I+Gv7U12ZpLibcllp8WPOupFAyFHZRkbmPABHUkA/BPxC/ba+JPja4ZdP1BPC1hu+S30oYk x23SnLE/7u0H0rj/ANoj4r3Xxg+KOrau0/maXBI1npka/dS2RiEIHq3LH3b0Ar6o/ZA/ZZ0OHwjp /jbxdpkOq6nqSC4sbO8TfDawn7jlDwzsMMCQQAVxg5NfY0cHg8mwscTi48030317L06v/hj5GrjM ZnGLlhsHPkpx3f6339EXNP02bU5Nif6r+N/7ldTa+H7O1/5ZeZ/10+b/AOt+lTadZJp9rHCvb73u f8/pWNr2uPHN9ltSY9n35F/l/nnP6/IX/C7PiU0n2z/hOvExYceZ/atxj6fex+Fd14D/AGzPid4L u1afW/8AhIrP+O11hPNz9JBhwf8AgRGeSDX6erBGkPlIirDjHlqoxj0x0xXzf+03+yfoHjzwvqGv eGNLg0vxXaxvchbOIIl/tBZo2RcDef4WAyTgHIORjRzrA4uao4jDqMX10f6K3qa1clx2Eg62GxDl JdNVf8Xf0Nz+z7T7v2WH/v2P8Kr3Wh2Vx1i8s/3o/l/+t+dcU0jtLv8A+Wv9+tnRtemhuoobmTzI 3+Xe/wB5Px9PrXffAf8AaI8OfHbRmawb+z9ctkD3mjzvmSLtvQ8b0ycbgOCRkDIB9Wr8dvhh8RNT +FfjjS/EukPi4s5MvET8k0R4eNvZlyPUHBHIBr9e9F1e18QaLYapZP51nfQR3UMn96N1DKfxBFeL neVrL6qlS+CW3l5f5f8AAPZyXNHmFJqp8cd/PzKuq6Q+mS/89I3+4/8A7LWfXoN1bJeW8kL8xuMV wM0P2eWVH/gZk/Kr1FFFfNn0gy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ZP2pv2R7f4qRy+ JfCcUFj4uQEzW7Yjj1IAZwx6LL2DnAPRjjDL9N0V14XFVcHVVWi7Nfj5M5MVhaWMpOjWV0/6ugrb 0fxAbPENyd8f8Mn9z/61YlFfipqGnXWk31xY3tvLZ3dtI0U1vOhSSN1OGVlPIYEYIPNWfD3iDUvC etWer6Pey6fqVnIJYbiE4ZGH8x2IPBBIOa/Rj9qb9lWz+MVhL4g0CKKz8bQRj5uEj1FFGBFIegcD hZD2AVjgAr+b+p6bd6LqFzY31vLZ31tI0U1vMhR4nU4KsDyCDxzX65l+Y0czo80dH1X9dD8izHLq 2V1knt0f9df6R6KrBxuWkZVkTa3IrkdF1r7D+5mP+jf+gf8A1vUfiPfr1YONy1+mX7NP7UWlfG7T k0vUPL03xfbRZuLXpHdAdZIcnJHcqeVz3AzXvFfixoutXvh3VrXUtNupLLULVxLBcQtteNx0INfp T+y/+1BY/GrS10nVmisfGNrHma3X5Uu1XrLEPX+8vbqOOnxOdZI8LfEYde51Xb/gfkfcZLnaxiWH xDtU6P8Am/4P5nH61or6f+/g/wCPb/0D/wCt6H8/fKr0VlDja1chrWi/Yf30P/Ht/wCgf/W9D+B9 /fqKKK+OPsDJooooooooAKKKKKKKKACiiiiiiigAooooooooAKKKKKKKKACiiiiiiigAoooooooo AKKKKKKKKACiiiiiiigAooooooooAKKKKKKKKACiiiiiiigAooooooooAKKKKKKKKACiiiiiiigA ooooooooAKKKKKKKKACiiiiiiigAooooooooAKKKKKKKKACiiiiiiigAooooooooAKKKKKKKKACi iiiiiigAooooooooAKKKKKKKKACiiiiiiigAooooooooAKKKKKKKKACiiiiiiigAooooooooAKKK KKKKKACiiiiiiigAooooooooAKKKKjm/1L/7pr8S6/bSb/Uv/umvxLr77hTat/27/wC3H57xZ/y4 /wC3v/bRY/8AWf8AAq9HrziP/Wf8Cr0evqr4zfsxmT4K+DPiN4Wtct/wj9hLrVjCvX/Ro83Sgf8A j4H+/wD3jXjHwV+MOs/BXxtb67pb+bbnEd7Ys2Euoc8qfRh1VscH1GQf08+B6q/wS8AI43K3h7Tw yt/17R18P/tg/szN8L9WfxX4ctv+KTv5P31vEvGnzE/dx2jY/dPQH5Tj5c9WW5lDEynl+L1u2lfq u3+RlmWWzw8IZjg9Gkm7dNN/8/v7mJp+sbr+4s5T8/mPsf8AE/L/AIf5zoX1kl9bmGT8D/dPrXF6 k23VLr/rq/8AM10+g6yNQh8uTi4T/wAfX+9/jX3v4B8eaN8SvCth4g0K6+1WF4mRu4dGH3kcc7XU 8EfiCQQT0Vflp+zL+0Re/A3xZtuWluvCuoOF1CzU5KHoJox/fUdR/EODyFI/T7SNXstf0q11PTrq K8sbqNZobiI5R1YZBB9CK+SzXLJ5dVstYPZ/o/M+syrMoZlR5tprdfr6M5W8s3sbryZv8/7VQ12+ raWmqWuzpIv3H/z2rjJoXt5dj/upUq7XjP7YX/Jt/jP/AK5Qf+lMNezV4z+2F/ybf4z/AOuUH/pT DXHl/wDvlH/FH80d2O/3Wr/hf5EdaPh7/kM23/Av/QTWdWj4e/5DNt/wL/0E1+ef7Ov/ACXTwH/2 GLb/ANGCv1yr8jf2df8AkungP/sMW3/owV+uVfTcUfx6f+H9T5bhX/dqn+L9EdbqX/INuv8Ark/8 jXA132pf8g26/wCuT/yNcDRXx/8A8FHrVJPBPhC5I/ex6jLGv0aLJ/8AQBX2BXyL/wAFG/8Aknnh P/sKN/6JavGyT/kY0vn+TPcznXL6vp+qCuj8H9br/gH/ALNXOV0fg/8A5ev+Af1ryH/gnmxX436m B/FoU4P/AH/gr9GK/Ob/AIJ5/wDJcNS/7AU//o6Cv0Zrs4k/375I4OG/9wXqy54p/wCQWf8AfX+t chXYeKP+QX/wMVx9fkN8eNWfWPjV46unlabdrV2iMTn5FlZUH0CqBX6Hfsb6HFof7O/hbau2S8Sa 7lb+8XlfB/BQo+gr85fjNp/9l/F7xtZj7sOt3qD6Cd8fpiv0o/ZM1FNU/Z38FSxkNstXgPsY5XQj /wAd/rXvcQaZdSUdrr/0lnh8P+9mNdy3s/8A0rU77T4/KsLZG6pGv8q5XxJK8msSoOioqfpn+tdb ayfaLeKT++iv+YrkPEi/8TmX/gP/AKCK9dooor85P0UzaKKK/O7/AIKF6DFp3xf0nUol2nUdJQy+ 8kckiZ/752D8K77/AIJu6q8lj47015W8uOSzuI488ZYSq5A/4AgP4Vx//BRbU45viZ4bsVKs9vpH muq9t8rgZ/74zj/Guk/4Jt6fun8e3p7LZRL+JmY/yX86/Rq3vcPrn7L/ANK0PzqjpxE1DbX/ANJv +Z13haZpNL2n/lnIyfyP9aq+Ll/49n/3v6f4VZ8Jrt0yT/rq38hUHi6XbFax/wB5i/5Y/wAa+36/ FPVP+Qld/wDXZ/8A0I1+1lfinqn/ACErv/rs/wD6Ea5+Fd63/bv/ALcb8WfBR+f6HM16RXm9ekV+ wXwr/wCSX+D/APsD2f8A6ISuqrlfhX/yS/wf/wBgez/9EJXVV8PW/iy9Wfc0vgj6Hn+pf8hS6/66 v/M1XqxqX/IUuv8Arq/8zVevLP2oLSO8/Z/8cxyLuVdOaT8VZXH6qK/M34LsY/jF4FYcFddsT/5M R1+nH7S3/JA/HX/YKl/lX5jfBn/kr3gf/sO2P/pQlffcO/7hW9X+SPgeIl/t2Hfp+Zo+Hv8AkM23 /Av/AEE12F3/AMe03+438q4/w9/yGbb/AIF/6Ca7C7/49pv9xv5V+w1fA/8AwUa0G4h8deFdbKN9 ludNeyWT+HdFKzkexxMP8ivvivJP2oPBfhXxr8I9Sh8VapBoVvaf6TaapOT/AKPcAEJwMl92SpQA kg8DIBHymT4lYXGwm1dPT7z6vNsK8Zg50k7PdfLU8+rqfCUifYZU/j8zJ/ED/CuWrR0G4mt779zF JJv++if3f73p/nHevBf+Cc/jGzjsvFfheWdE1BpY9Rt4WHzSrt2SEeu0iPj/AGq+1a/GHRte1Dwd r0WpaHqktnf2chMF9ZO0Z7jK5AO0jsRyDgjnFfQWn/8ABQT4mWOmrazWmgahMq7ftlxZyCRj/eIS VVz34UDP5V9Tm2RV8ViHiMO171rp6dLHyuU59Qw2GWHxF047Na3NTxZA8kdtP/yyQtv/ABxiuar0 R4kki2SDenfdWU/hiyaQPmRP9jd8v68/rX1p+194xsvCPwE8TJdTRx3WqRf2dbQt1lkkIDAD/ZTe 2e236Z+Af2ZNCn8QfHvwPb26MzQ6lHePt7LCfNYn2wn49Ko+MvH/AI7/AGgvFVudRlvNf1Ekraaf ZwkpEDjIjiQYGcDJxk4GScZr7d/ZD/Ziufg/a3HiTxMif8JTew+Slujh1soThipI4MjEDJBwAAAe TnZRp5Fl06dSSdSd9PNq33Iz5p57mNOrTi1ThbV+Tv8Ae+xieGoXk1OJ0/1abt/5EV0+rSJHpt0X 6eUwP4jFOgtYNPiISNIo/wCL/wCuTXO69raXn7iE/uv4n/v/AP1q+l6KKK/Nz9GMSiiiivmD/goT qTWfwU022WRla81qFXVT95VimY59QGCn64r6fr5V/wCCien+d8IdBvB96DWo0/BoJs/qo/OvYye3 1+jfuePm7awFZrsFbnhGP/TpX/6ZfzI/wrDre8JTbbmWP++m/wDI/wD16+Zf2LtAi179obw4Z41k isknvdrf3kiYIfqHKt+FfqJX5j/sN6ktj+0Ro0TuF+12t1AN3c+Sz4/8cr9OK9bidv65FP8AlX5s 8nhhR+otrfmd/uRsa9I0Oj3OzrtCD8SB/WuJrtfES7tFuf8AgP8A6EK4qisDxh4F8PfEDT4rDxFp FrrFnDMJ0huk3qJApXcPfDEfjW/Ve8v7bTofNu7iK1hzjzJ3CDJ7ZJAr5SEpRkpQdn5H1coxkrSV 0FT2d7NYyb4ZfL3/AE/rUFOhhe4+RIpJf+ua7q5Pwn8G/BHgXVP7S8P+GNO0nUPLMX2i3hAfa2Mj PvgUvxm1R9F+EfjW/jlaCa30W8eKRWwVYQvtwfXOMV0dnr+mahN5VpqdrdTYz5cUyOePYEmuS+PW n/2l8EvHlv8AxHRbxx9ViZx+oFdVOU6mJpuu29Vv2uc9SMadCfs1bR7ehaudWvbyPZNL5sX+6F/k KbpMfmapa/8AXVf0Oajks54o97xSRRf9NFK1Nos3lapav/tbPz4/rX5JaPp7apq1lZKdrXM6Qhv9 5gv9a/aKwsYdMsLezto/Lt7eNYYo1/hVQAB+AFfjJ4Z1BdI8R6VfMcLbXcU5+iuG/pX7QqwdVIbc rcqy19jxU3+5XT3v0PjOFEuSs+un6neV5zNI9xLK7/6x2Z/zr0avN2XZTqKKK+BPvgooor8gfjho UXhn4weM9Mt12W9vq1ysS/3UMhZR+AIFfox+x7qr6v8As4+D5JZWkkhjnt23HOBHcSqo/BQv0GK/ Pb9ozUk1b46eObiJg8f9rTxBl6HY2z/2XrX37+xZp/2L9nDwsx+9ObqVvxuZQP0Ar9Gz/wB7LKLl veP/AKSz86yH3c0rxj8Pvf8ApSsd/ZzNcWsTt/HGrfmK5PxIu3WJf9vb/IV1enrjT7X/AK5J/IVy 3iaTztUlT+4qp+mf617lRRRX5yfoplUUUUUUUUAFFFFFFFFABRRRRRRRQAUUUUUUUUAFFFFFFFFA BRRRRRRRQAUUUUUUUUAFFFFFFFFABRRRRRRRQAUUUUUUUUAFFFFFFFF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RRRRQAUUUUUUUUAFFFFFFFFABRRRRRRRQAUUUUV8 8/tRfsr2PxmsZdd0NIrHxnbR4EnCx36qOI5T2cAYV/op4AK/Q1FdWGxNXCVVWouzX9WOXE4ali6T pVldMK1tF1r7D+5mP+jf+gf/AFvUfiPfJor8Wtc0O/8ADWrXemanaS2N/ayGKa3mXa8bjqCP696j 0nVr3QtTt7/TruaxvrdxJDcWzmOSNh0KsOQa/Tv9oz9mHRfjlpb3lv5Wk+LreMi01LGElx0jnwCW Q9Awyyk5APKt+Z/irwrq/gjxDe6HrljLpuqWUnlzW8uMqeoIIyGUgghgSCCCCQQa/WstzOjmdN20 kt1/XT+mfkeZZXVyyqnvF7P/AD7P+keiqwcbloZQ42tXGaVrk2n/ACSfvbb/AJ5/xJ/u/wCfyrsI pUuIg6HfG1fof+zD+1np3xasrXw94knhsPGqLtX5dseoADO+PHCyYHzR8Z6rxkL9H1+KVpdz2N1D c280lvcQuJI5omKujA5DKRyCCM5FfoN+yn+1xH8R/s3hPxhNFb+KAAlpfcImoADoeyy98DAbsAeD 8jnOR+xviMKvd6rt5ry/L02+wyXPFiLYfFO0+j7+vn+Zyus6C9n++h/eW3/jyf8A1v8AJ9ax69Ir ldd0H7OftNt/qv40/uf7X0/l9On1PRRRXxJ9sYNFFFFFFFABRRRRRRRQAUUUUUUUUAFFFFFFFFAB RRRRRRRQAUUUUUUUUAFFFFFFFFABRRRRRRRQAUUUUUUUUAFFFFFFFFABRRRRRRRQAUUUUUUUUAFF FFFFFFABRRRRRRRQAUUUUUUUUAFFFFFFFFABRRRRRRRQAUUUUUUUUAFFFFFFFFABRRRRRRRQAUUU UUUUUAFFFFFFFFABRRRRRRRQAUUUUUUUUAFFFFFFFFABRRRRRRRQAUUUUUUUUAFFFFFFFFABRRRR RRRQAUUUUUUUUAFFFFFFFFABRRRRRRRQAUUUUUUUUAFFFFRzf6l/901+JdftpN/qX/3TX4l199wp tW/7d/8Abj894s/5cf8Ab3/tosf+s/4FXo9ecR/62vR6/YD4G/8AJE/h9/2L+n/+k0ddVrWi2PiP SbzS9TtY77T7yNoZreVco6sMEH/OR1Fcr8DePgr8P/8AsX9P/wDSaOu4r4mu2q82t7v8z7nDpOhB PsvyPP8AUv8AkKXX/XV/5mo4Znt5d6fupUqTUv8AkKXX/XV/5mq9flf+0t+z7ffAvxcVgEl14Yv2 Z9Ovm5I7mGQ9N6+v8QwR3A7v9j39pxvhnqkXhLxLdf8AFKX0v+j3EzcafMx657RsT8w6Kfm4+bP3 f8RPh7o3xS8I3/h3Xbf7RY3SfeXG+CQfdlQ84cHkHoeQQQSD+Vfxi+EusfBnxtc+H9XTzFX97aXi giO6hJO2RfT0K9iCPc/oeX4ylnWGeExXxr8fNea6/wCTPz7MMHVyXErG4T4H07eT8n0/4Y7jStUT U7bf0kX76VW13R/t8XnQ8XKf+P8At/hXL2N49hdeen+V/u129peJfWwmh5H9fSv14Vg6qQ25W5Vl rxv9sL/k2/xn/wBcoP8A0phrxD9in9po3H2P4deKLpmcL5ejX0pzkAcWzn2H3Ce3y9lFe4ftgjP7 N/jT/rjB/wClMVfJRwVTAZlSo1P5o2fdXR9d9cp47Lqlan/K7rs7bHAsuytHw9/yGbb/AIF/6Ca0 /EWjbvMvIB+8x8ydv97/AB/znM8Pf8hm2/4F/wCgmvzy/Z1/5Lp4D/7DFt/6MFfrlX5G/s58/Hbw H/2GLb/0YK/XKvX4p/j0/wDD+p43Cv8Au1T/ABfojrdS/wCQbdf9cn/ka4Gu+1L/AJBt1/1yf+Rr gaK+Rf8Ago3/AMk88J/9hRv/AES1fXVfIv8AwUbH/FvfCh/6irf+iWrxck/5GFL1f5M9zOP9wren 6oK6Pwf/AMvX/AP61zldH4P/AOXr/gH9a8g/4J5/8lw1L/sBT/8Ao6Cv0Zr85v8Agnn/AMlw1L/s BT/+joK/Rmu3iT/fvkjz+G/9wXqy74o/5Bf/AAMVx9dh4p/5BZ/3xXH1+bf7dXw3l8I/GGXXordk 0zxDCtysqr8nnqAkqf73Cuf+un1r0P8AYI+N9hpsV18PNZultZLi4N1pMkvAd2GJIM9ASQGUdyWG c4B+q/i98J9H+Mvgq68O6yrRxuRNb3UWPMt5hna6547kEdwW5Gcj82Pi5+zV44+EN7dPfaTNf6LG SY9ZsUMkDJ2Z9uTEe2Hx7EjBPt4HEYfNsCsDXlaa0Xy2a7+aPGx2HxGU454/Dx5oPdeu9/zTOw8N 3X2nTY0P+si+X/D9OPwqr4n015vLuUOdi7H/AN31/wAaw9O1B9Mud6f8DT++tdjZapa3/EMg390/ ir9XayvE3ibSvBuhXus61exafpdnGZJriU4AA9O5J6BRkkkAZyBX5WaD+0p8T/DNilnY+NdTW2Rd iJO6z7QOgBkDEAdBjoOKw9d8aeOPi/qlta6lqWr+Kb7di3tMvOcnrsiXIBPsOa5IcL1FO9SquXy3 /HQ6p8UUZQtSptz7aW/DX8DhKkt7d7qTZD+8keu6k061k+Z7aMn3UU9IYbWM+XHHEn8WxQoq98cf idL8XvibrXiUq0VtcSeXaQv1S3QbYwRk/MQNx5xljX33+xZ8Npvh/wDBazuL22a21PXJW1CZXGHW MgLCp9tihsHoXI9a8N/Zv/Yk1K81O18SfEO1bT7G2kWW30OTaZLkjBBmxkKnqh+Y85AHX7r+7U57 mFF0o4HCu8VvbbTZefmXkeX141Z4/FK0pbLrru/IZp9sLG1ih/urj8eprl/E14Z77Yn+rhXZ/wAC 7/4fhWnqviJLeMpbfvJP+en8Kf4/y/lXLU6vxT1T/kJXf/XZ/wD0I1+1lfilqv8AyFLv/rq//oRr o4V3rf8Abv8A7cc3FnwUfV/oFekV5vXpFfsH8K/+SX+D/wDsD2f/AKISuqrlfhWuPhh4Q/7A9n/6 JSuqr4et/Fl6s+5pfBH0PP8AUv8AkKXX/XV/5mq9WNS/5Cl1/wBdX/mar15l+0t/yQPx1/2Cpf5V +Y3wZ/5K94H/AOw7Y/8ApQlfp1+0rz8A/HX/AGCpv5V+YvwZ/wCSv+B/+w7Y/wDpQlffcO/7hW9X +SPguIv99w/y/M0fD3/IZtv+Bf8AoJrsLv8A49pv9xv5Vx/h7/kM23/Av/QTXYXf/HtN/uN/Kv2G r4I/4KMaxqreOPDGku8q6HHpxuol6I9w0jq59yEWP6bjjqa+96+Vv26fG3w/tvCcHh3XrJ9X8VMD c6bHZyiOSyz8vmO5BwhxjZg79o6YDD5nI5unj4NQ5t9unn8j6TO6aqYCpFz5fX12+Z59XU+E40+w yP8AxmTn8AP8a5at7wzbXXmecn7q3/j3/wAf+fX+fNeW/skePfgn4X8J3Ft4wgs7fxTNM4mutWsj cRSxE/KsbbWVFA+8Dgk+vGPdIfEH7MmqyGdY/Ae5T/y1sYIsn6Mg3fka/P8A8AfCfxb8Ur6S18La Hc6tJDjzXj2pFFnON8jEKpODgE5ODjNejn9iP4wD/mWoP/Blbf8Axyvs8bgcHKvKdTFOEn05kvwP j8Dj8YqEYU8KpxWz5X/V+5e1q31GeSM2cuIgvKI21t1Z4t9djG395/39B/rXSXV5DZx75pBGKqf8 JFp3/Pz/AOOt/hX3r4T+IPwh0WNrbw54h8G6asjAm3067tbfee2VUjP5V6LbXUN7bpPbyx3ELjKS RMHRh6gjg1+Vuvfsl/Fnw5btPc+C72aMDObGWK6b/vmJmP6VyPgr4jeLfhPrZuNB1W80W7ikxNb7 iEcg8rLEflb0wwryZcPUsTFzw2I5n8n+KPTjxDVwzUcVh3FfNfg1+pzN1Z6pJ/r4riT82/xqjJG8 Uux/3Uv/AE0ruIdasrj7l1H/AMD+X+eKsXNrDdReXLGJE9DX7DUV5p+z38Yofjd8NrPxB5EdrqEc jWmoW8ediTqATtyc7WDKwBJwGwScEn0uvia1KdCpKlUVmtD7alVhWpxqU3dPVHn1FXtY07+zLrZ/ yyf50qjRXl37S3w7f4nfBbxHo9vD5+pJD9sslVcu00R3Kqj1YAp/wOvUaKKNWVCrGrDeLuKtSjWp ypT2at94Vf0O8NnqcTvxG/yP+P8A9fFUKK/GjwX4svvAXjLSNfsRi90u7S4RHyFYq2Sjd8EZU+xN frd8N/iPofxW8J2fiDQbpbiznGHj/wCWkEgA3RyD+F1zyOhGCCQQT8s/tSfsZ3mvatf+MfAUSz3V 05nvtD4RnkP3pYScAljyUPJJbGcha+RdP1bxl8IPEEq21xrHhHWEG2WPMltIR6MpxkexBFfo+JoY biCjCpRnaa/qzX6n5zh62I4dqypVoOVNvdfmunqj0K4hWeGSNujqU/OuFvrF7C68h/8AgEn99a29 F8QKYxDcnH92T/4r/H8/feZYbqL5wksTeuGWv2Jr4g/4KCfFzTNUt9K8BadcLdXVpci/1BomBEDh HSOMkfxYdiR2G3PJ4+ddY/aV+J+u2ZtLzxtqptypRlgkEJZTwQSgBOe+TUHwx+Avjf4vahFHoWjT PZucvql0rRWqDPJMhGGP+yuWPYGscBkccuq/WsXUVo7dvvZvjs8eZU3hcHTbct+/3K559XTeF9Pe GOS5ePBddqf7v+cVrrp1qvzJbQ5/3BReahDYRl5pMf7P8Vet/wDBPzwrPq/xivda8lms9J06TdN2 WWUhEX6lfMP/AAE1+ht7ZwajZz2lzEs1vcRtHLG3R1YYIPsQcVwPwL+C2k/A3wTFotg32q8kInvr 5hhribABOP4UHRV7Drkkk+jV8nm2NjjsW6tP4Vovl1+8+synBSwOEjRn8W79WUfFE4h0zZ3lcJ+X P9K5GOR45d6f61G31c1XU31O63/8sk+4lUq/HX4oeA7z4aePdc8NXqSK+n3LxxtIuPNizmOQezIV YfWv0W/ZK+N9h8Vvhvp+mzXS/wDCUaLbpa31q3Dui/Kk6/3gygbiOjZyACCWftOfsyWfx102DUbG dNN8V2EJjt55B+6uI87hFLgEgAklWHTc2Qc8fnv4m8B+Ofgvr0Muq6bqfhnUIZP9HvoyyDcO8UyH a31VjX2HPh+IMJGnKXLVj+fXTqn5Hx/JiOHsXKrGDlRl/S9GvPc9BtbhLq2jmT/VuuRXJ+INNe1v pZh/qpm37/futLoetDT8Qv8A8e7f+ON/n/Pr1UNxBeR5SRJY6/X+vNPj18atK+CfgW71O7njOrTR vHpli3L3E2Pl+XrsU4LNwAOOpAP51r+1R8WI7P7MPHOpGL+83ll/++yu79a5zS9B8cfGrxJLJa22 r+LdXlI82dt8zD03yHhF7ZJAFcFDhp0p+0xVRci3t/m7W8zvr8TRqw9ng6cnN7X/AMle55/V7R9L fUbr/pmn35K6/wDsuz/59bf/AL9ipGeGzi+cxxR/gq1haXpmqeNvElvY2kUmoaxqdyERB96WV27/ AFJzn61+wHgPwlbeA/Bei+HrXb9n0y0itVZVxvKqAWPuxyx9ya8J/ZY/ZMj+D7p4m8RvHeeLZIik cMWGisFYYYK38UhHylhwAWAyCSfpWvPz7MoY2pGlQfuR693/AJI78hyyeCpyq1/jl+C/zfUezBI9 z/w1wN9dfbLqWf8Avv8A+O/w/pWprWvfbI/Jg/1X8b/3/wD61YtFFFFfKH1YUUUUUUUUAFFFFFFF FABRRRRRRRQAUUUUUUUUAF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eO/tGfs56R8ePDv/LPT/FFmh/s/VNv4+VLjloy fqVJ3DOWVvYqK3oV6mGqKrSdpIwrUaeIpulVV4sKv6Tqz6ZL18y2b7yf+zL7/wA6oUV+Mni3wlq/ gPxFe6FrtlJp+qWb7JYZB+III4ZSMEMMgggjisqC4ktZklidopYyGR0JDKQcgg9iK/VL9ob9nPRP jxoUYlK6b4is0IsdWVMkL18qQdXjJOcdVJJB5YN+ZPjrwLrPw48TXug69ZNZalathlPKup6Oh6Mp HIIr9ayvNKWZU+01uv1Xl+R+R5rlNXLZ8y1g9n+j8/zPQopUuIg6HfG1TVw2k6s+mS9fMtm+8n/s y+/867OKVLiIOh3xtX3P+yf+1xD48gtfCPjO8S38SoBHZahKwVdR7BWJ4E3b/b7fNwfq2vxKjkaN w6EqwOQR2r7x/ZV/bIXxE2neDPHdwI9UwILHXJn4uj0WObPSTsHzhzgHDct8xnOR8l8ThFp1XbzX +XQ+pyXPVVthsU/e2T7+T8/Pr6783rmhGA/arYfuv40/uf7S+38vp0wa9Irmda8Of6ye19P9T/8A E/4fl6V9iUUUV8KfdHO0UUUUUUUAFFFFFFFFABRRRRRRRQAUUUUUUUUAFFFFFFFFABRRRRRRRQAU UUUUUUUAFFFFFFFFABRRRRRRRQAUUUUUUUUAFFFFFFFFABRRRRRRRQAUUUUUUUUAFFFFFFFFABRR RRRRRQAUUUUUUUUAFFFFFFFFABRRRRRRRQAUUUUUUUUAFFFFFFFFABRRRRRRRQAUUUUUUUUAFFFF FFFFABRRRRRRRQAUUUUUUUUAFFFFFFFFABRRRRRRRQAUUUUUUUUAFFFFFFFFABRRRRRRRQAUUUUU UUUAFFFFFFFFABRRRRRRRQAUUUUUUUUAFFFFFFFFABRRRRRRRQAUUUUUUUUAFFFFFFFFABRRRRRR RQAUUUUU3inUUAFFFFYOo+A/DOrzedf+HtKvpP8Anpc2MUh/NlNaGm6Np+jx+Xp9hbWMf922hWMf koFXqKt1JtWbdiVFJ3SLK6ldL/y9T/8Af0/41FNdTT/flkk/32LfzqOiiiiioKCiiiiiiigAoooo ooooAKKKKKKKKACiiiivyQ/aJ1S91j46+O5792kmj1i5t13fwxxyGOMfQIqgV+t9fEP7Y37K+s6t 4kuvHfg6wk1RbzB1HS7VMzJIFx5sajlwwA3KBuDZPOTt+r4cxNLD4qSqu3MrJnynEWFrYnCp0lfl d2v67BXe6WoXTLUL/wA8l/lXBV02g61H5KWs8myVR8rP3Wvof9lmw0Sw+Afg/wDsJYvImsUlumjx lroj9/uPdhJuXnkBQOgAr1evyT+Fvx48b/BO4uItA1E21tJJuuNNvIvMgZhwSUPKtwASpBOACeK9 lh/4KLeOVjCy+HfD0kndkSdR+RlP866cbw9i515VKTUlJt76/M5sFxDg40I06qcWlbbTTtYyvEDT Nqkvnf8AAP8Ad7f59c1nV3t1p8F8v76LzP0P6Vnf8IjZf89Z/wDvsf4V+g9fm/8At9HRP+F3xDS/ J/tAabF/afk4/wBducrvx/H5ezPttqr4s/bw+J3iSze1s5NM8Oo4IMmmWrebg/7UrPg+6gEdsVwn wt+B/jf48a8ZLC2uJLaWYve67fbvJQk5Zmc8yPznaMsc5OOo9HKsqnlc3i8XNRSTW/5nn5pmlPNK awmDg5NtdP6+/axyddj4Z87+y/3399tn+7/+vNLb+HbK3H+qMn++3+GBVq81CHT4980n+6v8VfVf /BOWzuY/h/4run3fY5NTSOLjjesQL4/Bkr66rkvhb8N9L+E/gfTfDOkKzW9mnzzMMPNK3LyN7k84 7DAHQV1tfF5jiY4vF1K0dm9PyPtMvw8sLhadGT1S1MXxcyeZaof9r+n+Fc7Vm/vn1G685/8AgCf3 FqtRRRRXnHoBRRRRVLUtGsNZh8rULK2vo/8AnncxLIOfZgau0U03F3QgqSG5mg4hlkj/ANxiv8qj ormrT4a+ELCbzbbwrotvJ18yLTYlP5hRXRgBVwKdRVSnKfxO4oxUdkWP7Suv+fu4/wC/p/xqvRRR RRRUFBRRRRUc0MdxG0cqLJG33lkUEN9QakooAKWOR4vnT91SUVzjfDrwnJc/aT4X0drjr5zafFv/ AD25rdtrWGzhWK3ijhjX7scagBfwFTUVcqk5aSdyVFR2RY/tK9/5+p/+/h/xqGSR5fneXzf+unzU 2iiiiioK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KKKACiiiiiiigAooooooooAKKKKKKKKACiiiiiiigAooooooooAKKKKKKKKACiiiiiii gAooooooooAKKKKKKKKACiiiiiiigAooooooooAKKKKKKKKACiiiiiiigAooooooooAKKKKKKKKA CiiiivOfjb8DPD3xy8KvperRLb6hECbDVokBns5PbpuQ/wAUZIDDkEMFZfRqK1pVZ0ZqpTdmjKrS hWg6dRXTCrmm6nNp8u9P9V/HH/D/APr96p0V+PPxO+F/iD4SeK7nQPEdp9muo/nimTLQ3ERJCyxt gblOPQEHIIBBA42v14+NHwX0H43eEX0bWU8m4iy9jqUagzWkpH3l6ZU4AZSQGAHQhWH5dfFD4Xa/ 8IfFt14f8QWvk3EfzxTpkxXERJCyRsRypx9QQQQCCB+sZTm0Myhyy0qLdd/NeX5H5Lm+Tzy6fPDW m9n28n+jO+s7yK+txNDyMf5FWq4LT9Rm0263p/wOP+//AJ7Guzs7yK+txNDyMf5FfVH7JX7Xz+Za +C/Hl+0gciPTtaunyQT0imY/krnp0PGCPt2vxHr7V/ZP/bCXT0svBXjy8Y2+Vg07XJ24iHRYp2J+ 70CuenAbgZHhZ1kl74nCL1X6r9V9x7+SZ7e2Fxb9H+j/AM/vMfXdB8//AEq2/wBZ/HH/AHv9pff+ f168zXpFc7ruhef/AKVbf6z+OP8Avf7S+/8AP69fuOiiivz8/QDma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5nxT8M/CXjY51/w3pWsSdPOvLSOSQfRyNw/AiuLn/ZT+Etw+9/BGnq3/ AEzaVB+SsBXrVFdMMViKatCo0vJtHPPD0ajvOCb80mWLfUrq1+5LJFs/5Z7vl/75PFWf+Eh1H/n5 /wDHV/wrOorzzRP2efhr4ebzLLwPoayfeEk9okxH0LhiPwxXfxxpDGscarHGgAVVXAUDoAPSpKKz qVqlV3qSb9Xc0hThTVoRS9C7Nrd7N9+5k/7Z/L/LFUmbd870UUUUUVk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RRRRQAUUUUUUUUAFFFFFFFFABRRRRRRRQAUUUUUU UUAFFFFFFFFABRRRRRRRQAUUUUUUUUAFFFFFFFFABRRRRRRRQAUUUUUUUUAFFFFFFFFABRRRRRRR QAUUUUUUUUAFFFFFFFFABRRRRRRRQAUUUUUUUUAFFFFFFFFABRRRRRRRQAUUUUUUUUAFFFFFFFFA BRRRRRRRQAUUUUUUUUAFFFFFFFFABRRRRRRRQAUUUUUUUUAFFFFFcH8YPg34d+NXhltJ163/AHke 57K+i4mtJCMbkPcHjKnhsDPIBHeUVpTqTozVSm7NbGdSnCrBwqK6fQKt6fqM2m3W9P8Agcf9/wDz 2NVKK/IX4u/B/X/gx4pl0bXLZghJNpeop8m6jH8SH8Rleqk4NcDX7H/En4a6D8WPCd34d8RWn2qx n+dJI8Ca3lAIWaJiDtcZODggglSCCQfy++OXwJ1/4F+KP7N1VftenXG59P1SJCIrqMH052OMjchJ IyMEghj+qZRnEMwj7OppUX4+a/yPyjOMlngJOrS1pv8ADyf6P7zv7O8hvovOh5FWa89s7yaxuvOh /wA/7Ndnp+ow6pbB0PP8S/3f89jXt37Kv7YU/hO4svCHjq9M/h/asFjqk337HHCpI3VouwJ5Tgfd A2/e9vcRXdvFPBLHNDIgdJI2BR1IyCCOCCOQRwRX4mV9Ufsn/tYS/Da4t/Cfiy4ebwrI222vHyz6 cxP5mInqP4TyO4rzc5yNVb4nCr3uq7+a8/z9T1MlzxwthsU9Okn+T8vPoUdY0FLoSTQfu7n73A+/ /wDX/wAn1rlGXb8j16RWLrWii+BmhG24X/x7/wCv6H8D7fohRUVvcRXdvFPBLHNDIgdJI2BR1IyC COCCOQRwRUtfnJ+jHI0UMu35Hooor5J/be/aG8Q/De50vwj4Yu20q7vrX7ddahD/AK5Ymd0VEJXC ZKMdwO75QBjqfkr4f/tC+Pfh14ki1ay8Q399h8zWOo3Uk9vcDG3EiFuTjgEYI7GvqMJw/XxeH+sK SV9l3/yPmcZn+GweI+ryTdt2un+YUVveG9Lhuo5LmbMm19iI/wB3oOffrW/eafDfx7Jo8+jfxL9K /Wuisfwf4mtfGnhTRteslZbXU7SK7iVsZUSIGAOO4zg+hBFbFfMSi4txktUfSxkpJSWxwVFS3Vv9 mupYX5CMUqKiiiikU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RRWLN4y8P2+oPYS67psd9GcPayXcYkU9eVLZH4itdJFkRXRlZWGVZe QwNU4yjq0JNPYKKnXT7pot6Wsn/fJ/wqBl2U+iiipGFFFFFFFFABRRRRRRRQAUUUUUUUUAFFFFFF FFABRRRRRRRQAUUUUUUUUAFFFFFFFFABRRRRRRRQAUUUUUUUUAFFFFFFFFABRRRRRRRQAUUUUUUU UAFFFFFFFFABRRRRRRRQAUUUUUUUUAFFFFFFFFABRRRRRRRQAUUUUUUUUAFFFFFFFFABRRRRRRRQ AUUUUUUUUAFFFFFFFFABRRRRRRRQAUUUUUUUUAFFFFFFFFABRRRRRRRQAUUUUUUUUAFFFFFFFFAB RRRRRRRQAUUUUUUUUAFFFFFFFFABRRRRRRRQAUUUUUUUUAFFFFFFFFABRRRRRRRQAUUUUUUUUAFF FFFFFFABRRRRRRRQAUUUUUUUUAFFFFFFFFABRRRRRRRQAUUUUUUUUAFFFFFFFFABRRRRRRRQAUUU UUUUUAFFFFFFFFABRRRRRRRQAUUUUUUUUAFFFFFFFFABRRRRRRRQAUUUUVzHxF+HehfFTwpeeHvE Not1p843Ky4EkEgB2yxtg7XXPB5BBIIIJB6eiqhOVOSnB2aIlGNSLjJXTCprO8msbrzof8/7NQ0V +S3x0+BevfAvxY2makrXWmTln0/VI0Ijuowfx2uuQGUk4yMEggnzCv2X8deA9D+JHhu60HxDYR32 nzj7rffRsEB0bqrrngjp06Eg/mR+0D+znr/wL1z/AEhX1Dw5cyEWWrIhCHOSI5OMJJgE46EAkZwc fqeT51HHRVGtpUX4+nn3R+V5xkksE3XoK9N/+S/8Dz+87nT9Rh1S2Doef4l/u/57Gr9ee2d5NY3X nQ/5/wBmuz0/VYdSjyhxJ/FH3H/1vevQf2V/2trr4YT2vhbxVM914QdtkNycvJpxJ6jqWiz1UcjO V6bT+iFneQahawXdpPHdWtwiyRTROHR1YZVlYZBBByCOCOa/E6vob9l/9qa9+Cl+NG1kzah4NuXL PDH80tlIeskQJGVJ+8meeo5yG5c5yNYm+IwytPqu/wDwfz9TryXPfY2w2Kfu9H28n5fl6FTWtFF8 DNCNtwv/AI9/9f0P4H25Fl2/I9ekVl6vpCapFkfu7hPuP/Q/54r1b/go54Nfd4Q8VRxN5f73TLiT sp/1kQ69/wB+eB2OT0FfEdfqR+0xpNh8XP2a9cvtFmt9Ut0tV1iyuIyGVhEd7FTgkN5YkXAwcnac ZIr8t67OHqzqYJU5bwbX6/qcXElBU8Z7WO00n+n+RQ8J3H7mWH0bf+fH9P1ro64vRXfT9Y2Tfuy3 7pvx6friu0r9J/2DPGsfiP4Iro5kX7ZoN5LbGPcM+VIfNRsADAJd15ySUY57D6Rr89P+Ce/jj+xf ihqvhyV2WHW7EvEPmP76ElgOOADG0pyR1VQOvP6F18NnmH+r46dtpa/fv+Nz7zJMR9YwFNvdafd/ wLHIeKrbyb7zv+ey/wDjw4/lisaus8UW/maeHx/qWH5Hj/CuToooorwT3QooooooooAKKKKKKKKA CiiiiiiigAooooooooAKKKKKKKKACiiiiiiigAooooooooAKKKKKKKKACiiiiiiigAooooooooAK KKKKKKKACiiiiiiigAooooooooAKKKKKKKKACiiiiiiigAooooooooAKKKKKKKKACiiiiiis3xF4 gsPCmg3+s6pcLa6fYQPcXEzfwqoyeByT6Ack4A600nJpLdktqKuwooqS3t3upIoU/wBa9cR8e/jT pvwP8B3GtXWy41KbMGnWLN81xMRxnHOxfvMeMDgHJAPyJ4L/AGyvjR8QfElloOg6bot9qV0+xI0s nwB3Zj5mFUDkk8AV5p8SPGnir9rD4wRR6XZT3Bmc2+l6YvS3gBzuc9AT952PHvgAD70/Z5/Z70f4 E+GvKj8u98Q3iD+0NT28sevlx55WMH8SeT2A+3nh8Jk+EX1mCnWl0fT/AIC/F7HxdPEYvN8W3hpu FGOl11/4f8EWtI0x9Sutn/LJPvvXRTaDplvFveLy40/2j/jVi1t4NGsCC/7tPmdz6/56Vy2ras+p y9fLtl+6n/sze/8AKvSPDsOqwaDYR65cW95rAiX7TNZxGOEyd9ikkhe3JyeuBnA06KK+Ib5m2fap WVipdNC11L5MXlx/wI/NR0UUUUUUhhRRRRRRRQAUUUUUUUUAFFFFFfG13/wUb062upov+EFum8t2 Td/aSjODj/nnX2TX4p6p/wAhK7/67P8A+hGvrcgy/DY72v1iN+W1tWt79vQ+S4gzDEYCNN0Ha976 J9gro/8AhDz/AM/X/kL/AOyrnK9Ir9mfDesr4j8O6Xq6RNDHf2sV0sbNkoHQNgnvjOM1p1y/wv8A +SaeEf8AsE2n/olK6ivlqsVGpKK2TPqoPmimzzu6h8m5lhH8LFPyOKjqxqX/ACFLr/rq/wDM1Xoo oorMsKKKKKKKKACiiiiiiigAooooooooAKKKKKKKKACiiiiiiigAoooooorlviX8QtK+FfgrVPEu sO32Oyjyscf35pCcJGv+0WIHoOScAEioQlUkoQV2yJzjTi5ydkgooqxYWL6jcxQp/wB9/wBxa87/ AGoP2iLf4FeFoksfIvPFOocWNnLkpGgPzTSAEHaOgGRlunAbHz/8J/2qPjb8YvF1voOhWWhPI3zz 3T2MnlWsWeZHIk4A7DqTgDNeJ2un+Nf2tvjDcSxp51/evvlkbIt9PtwcAE/woo4A6sfVjz+jvwd+ DuhfBXwlFoujR75Ww95fSKPOupcfeb0A6Ko+77kkn7XEUcHk+FVKpBTrS762/wCAunc+Nw9bF5ti nWpzcKEfx/4f8FpuXNC0n+0Jd7/8eyf+Pt/d/wAf/r1sXekaXY25mnh4H+0fy61eZrbRbDP+rjX8 2b/E1yGoajNqV1vf/gEf9z/Pc121sksdvEk7rNMqAPJGmwM2OSFycAnkDJx0yetTUUV8QfalWRka X5P/AIqkoooooooAKKKKKKKKACiiiiiiigAooooooooAKKKKKKKKACiiiiiioftEQuFgMsfnMMrH uGcDvjrigAoop3lv5W/yv3X/AD0/hqaiiigBtFFFFFFFABRRRRRRRQAUUUUUUUUAFFFFFZPivXk8 LeF9Z1uSJriPTbKa9aFWwXEcbOVB5xnGM1rVyPxe/wCST+Nf+wLe/wDoh61pRUqkYvZtGdRuMG12 CpLWHzrmKE/xME/M4qOrGm/8hS1/66p/MV80af8A8FF9O1DULW2/4Qa6j86VY939pKcZIGceWM9a +xa/Fnw7/wAh7TP+vqL/ANDFftNX1Gf4DD4F0vq8bXvfVva3c+XyDMMRj41HXd7NW0S7m3/wh5/5 +v8AyF/9lXOV6RXm9FFFFfJH1gUUUUUUUUAFFFFFFFFABRRRXwJ+1Z+yx4u/4SLxj8R7W40270Vp DeSWscri5iiCqGJVkCnGCThjx0BPFcH+yH8YNf8ABfxW8P6FHqE82gavdLYz6e7lo1Mh2q6KT8jB iCWGMjINek/t1fGvxVZ+Krv4e2tzDZ+HZLSGedYE/fXG75iruScKCvRQMjg56Vvfsm/si6n4d1/T PHfi9oITBGLjTtLicSNvZPlllYZAwGyqgk5wSRjB/S44j2eU3x7T5l7q6tW0+f5H5xLDupm/+wJr lfvvpe938n26nWaJrME0dtagP5qxqv8As8D61Z1qyhurGV3GJEQujj73AzVTw3p0K2kd1j962f8A gPJFRa9rieXLbQn95yjt+hFfaFFFFfmh+jnN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RRRRQAUUUUUUUUAFFFFFFFFABRRRRRRRQAUUUUVleKPDGleM9AvdE1 yyi1LSb2Mx3FrKvDjqORghgQGDAgqQCCCAR438eP2u/DPwT1RtDWxn8QeIkjWSWzt5ViihDAFRLI QSrFTkAKxxgnAIJ4Hwv/AMFFfCl+yrr/AIY1TR2b+Ozlju0XnuT5ZxjB4B54969ijlePnBYilTdt 0+vqtbnj1s0wMKjw9Wor9V0+fQKkhme3l3p+6lStHTPD02oRecZfKi/g/ib+lWpfCMij5LmOQ/8A TRdv8q+bv2lP2adV+BOuC5tzLqXhK8kIs9QZfmiJyfImxwHA6MMBwCRjDKvh9fqtb/Hb4O/GTRbr QbnxJpV9Z6jCY5tP1XdalxkcDzQvzgkEFTkEZU8ZHwx+0Z+zdqHwX1RNT06Q6x4KvyHsdUQh9m4b ljlI43Y5DD5XHIwcqPv8qzOpWthsZFxqdLq3N/wf+HPgM2yqFK+JwTUqfWzvb/gGro+sR6nDgjy7 hPvp/Ue38q1K4n+ydQ02bzkjfKN8jx/N/Lt9R9a6TStVTUI9j/u7lPvx/wCf8irP7Nf7Sl78G9Qf R9W87UfBV+St3ZqSXty3Bli54OPvKPvD3wa8g8T6bb6T4j1OztLpL6zguJEt7qEEJNEGOyRQeQGX DAHnnmsaivdhh6dOrKtBWct/O3X1Pn6mKqVaMaE9VHbyvuhNS01L751/d3Kfck/Xa3t/L+egrbo/ 7lPorsvhH4zb4e/Ezwz4jBbZp99FJMqhctETtlA3cAlCwyemc9q/YOORJoxJGVkjcAqytkMD0INf iVX60fs0eNpPiB8D/CeqTOz3iWgtLhmZizyQkxFiSBktsDHryxGTivjOKcPeNPELpo/zX6n2nCuI 1qYd+TX5P9CC6hF1azQ/30KfmK8+ZdvyPXpFcPr1r9l1SX/b+f8AP/6+6vUKKKK/Pj9DM+iiiiii igAooooooooAKKKKKKKKACiiiiiiigAooooooooAKKKKKKKKACiiiiiiigAooooooooAKKKKKKKK ACiiiiiiigAooooooooAKKKKKKKKACiiiiiiigAooooooooAKKKKKKKKACiiiiiiigAooooooooA KKKKr31/baZZz3d5cRWdrCheW4ncIiKOpZmIAA7k8V4X4q/bd+FXhmdoIdVutemUlX/sq1aQDH+2 5VWHuCRXyT+158fNQ+KPjy/0GyvSvhPR7hoLeCI4S5lX5XmfB+b5gQvYLgjBJzH8Df2PvFXxm06D Wp7qHw34clJEV5cIZJZ8cZjiBGVyMbiyj0zzX2+HyTDUMOsTmM7X6bf8Fv0PisRneIrYh4bLqfM1 u3/w6VvNixxvLLsT97L/ANM61YfC97J9/ZH/AL7f4Zrd0XS00+23kZuHX5/8KNU1yDTiU/1sv9xP 619LQf8ABQz4bSzbX0vxJCv/AD0ktIMf+OzE/pXo3w9/am+G3xJvorDS/EKWupSHCWOoo1tI57BS w2sx7AMTXhN7/wAE37H7Diz8cXC3ig/NPp6mNj24EgKj1OTj3r5S+Lnwg8RfBfxR/YviGCNZHTzb e6t2LQ3EecbkJAPBBBBAI9ORW1HLcox96eFqNS/ro1qYVsyzfL0qmKppx8v809PmjG/4RK5/56wf 99N/hVW70G9szu8rzU/vp83/ANf9K1F8X/37XH/bX/61bdneQ30XnQ8iv19or5g/Yb+N+ofEbwpq PhrXbprzV9DEbQXUr5kntmyBuJ5LIRgsezLnJBJ+n6+NxmFng68qFTdf0mfY4TFQxlGNenszgKK3 PFGnJDNHdKPvH5/97/6/9PesOvM/if8AtE+CPg9rFrpfibUZ7O8uYPtUUcVpJL+7LMucqpA5U8e1 avwt+MXhj4x6be3vhi7lvLezlEEzS27xFWK7hwwGeO4r4t/4KMf8lX8O/wDYEX/0fNXiXg/40eJf AvgfWfC3h+5bTYtYuEmury3JWcoqFfLRhyoOckjk4AyBkH63D5BTxWBhWpt88rb7b69Ox8piM/nh cdOhViuSPZO+2nWxfsdHm1CEyQ+XgNs+dv8A63vTNR0qbTPK87y/nz/q/b/9db/hH/kGyf8AXU/y WtSaziuJopnG8xZ2fjj/AAr9H/iF+1B8N/hpdvZ6r4hiuNQQkPY6apuZEI6h9uVQj+6xB9q87X/g oN8M2uPLNn4hVf8AnsbKLZ/6O3fpXzV8O/2IfiN48sI9Qu4bTwxZyKHj/tZ2WeQHuIlUsv0faa2v Hv7A3jbwnoNxqml6jY+JPs0ZkltLZHjnYAZPlqQQ5HpkE9gTxWsMtyanJUqla8vX/JW/EznmGdVI urTocsfx/NP7kchaaDe3h3eV5Sf33+X/AOv+lWv+ETvf+esH5t/hWzd69Z2cuwsZZPSPn/61R2vi WyupNmJI93/PRRj9Ca+3/hv8ZvBvxatpZfC2uQalJCMy2rBop4hxy0bANjJxuAIJ4BNdvX41eBvG 2rfDzxVp3iHRblrbULGUSJydrj+JGAxlWGQR3BNfr14L8VWvjjwjo3iCy+W11O0iu0XdkpvUNtPu pO0+4NeLnGU/2bKM6bvCX4M9fJ82/tKElNWnHftbuc1faZc6f/rov3X/AD0+8tVa9CmhS6hKON8b Vwd5a/Y7qWF+iNW3X4p6p/yErv8A67P/AOhGv2sr8U9U/wCQld/9dn/9CNe3wrvW/wC3f/bjxOLP go/P9CGvSK83r0iv138D61p3h34R+GNQ1W/ttOsYdHszLdXUqxRoPJTqzEAfia8x8Rft0fCvQbqS GC/1DWmjOC2m2RKMfZpCoP1HHocV8Tap4q+IX7SWq6L4bsLa41KHT7WK3stHsuIIVjRY/NckhQx7 yOQBuwCBgV6toP8AwTt8Z31nHLqniDRtLmdd32ePzJ2Q+jEKFz9CR6ZqHlGBwrc8wq2k9bL/AIZv 8kb/ANrY7Fe7l1G8Vpd9fTVL8fU4K9he41S6SOLzJfNf7n1NXY/C160X/LOP/Ydv8Aa6JYrbTo5Z v9VvYu7v7n/OBVKTxVYpIABJJ/thR/Uive/D/wC3l8LNaukguZtV0VW/5bahZZQH38pnI+uMeuK9 90fWtP8AEOmW+o6Xewalp843w3VrKskbjpkMpIPPHseK/K743/s4+K/gXNavrKwX2lXTmODUrFmM LOBnYwIBRsZOCMEA4Jwcen/sH/Fy88M/EQeDLu4ZtF1wOYYXJxDdKhYMvpuVSpHc7PSoxuR4aWFe KwE7pK9t7pb28/8AhhYLO8THFLCY+Ci3p21e33+RkyeFr1YefLk/2Ec/1ArKmhe3l2PF5UqV2+n6 pDqIPknlf4H+9VTxJp63VkZkH7yHn/gPf/H/APXX6IUUUV8OfcHI0UUUUUU0nHJoAKKKKy/EvinR /Buky6prmpWuk6fH9+4upRGmewBPUn+6MkngA14Zrn7eHwr0iZ47e61XWNpxusbEgN9PNZK+Iv2g PjRqnxq8eXuo3FxJ/Y0Erx6ZZbiEggBwDt/vsACx6546AAetfCL9g7XfHnh2z1zxBrcfhq0vIlnt 7VLc3Fw0bcqXBZQmRhgMk4IzjkV91DJcHg6CrZjUs30X5dWz4eWdYzGV5UctpppdX+e6S+ZJb2s1 1Jshi8yStOPwtetDx5cf+w7n+gNdJptjHp1uI05PV3/vGqN/4kis5jCiebIv3vm2qP517fY/8FCP hneXAjlsPEVkpP8ArJ7SIoPrslZvyBr234ffFzwh8UrV5/C+u2uq+WoMsKEpNED3aNgGUdskYJ6E 18l+Kv8AgnJdW+nyzeG/GEd5eKMpa6laeUj+v7xWbB/4CR6kda+VLe58S/CHxwWie50HxJpFwVO3 h45FOCD1DKR25Vge4NXDKMtzCD+o1HzLv/k1f5oiWbZll0o/XqScX1X/AA7XyZmf8Ilc/wDPWD/v pv8ACs68026sf9dF/wBtPvLW9b+LEaT99beVH/z0Rt39BW2VjuI/+ekTr/wHFfsfRXA/A34nxfGD 4Y6P4mCJDdTqY7uFDxFOh2uB6AkbgD/Cy5ruLu7h0+1nubiVYbeFGklkkbARVGSSewAGTXw9SlOl UdKa1TsfbU6kasFUg7p6r0PPaKuatY/2ffSw9I/vp/u/54qpHG80uxP9a9VNe8QaZ4W0qfU9Yv7b S9PhGZbq6lWONfqWIGT0A6k8CvCvEf7dvwr0K58q2u9T1zb96TTbM7M+mZWjz9RmviP9oH44av8A G7xtdX1xO6aJbyPHpmn8hIos4DEd5GGCzdew4AA9I+Dv7DPij4jaNb61rmpReFNLuoxLbxvCZ7qV TyGMe5Qikcgls/7PQ19rTyTCYOiq2Y1LN9P06tv0Pi6md4vGVnRy2ndLq/z3SXzHW9u91Lsgi8yS tWPwvezRfP5cf+w7f4A10Wm6fHptuI05PV3/ALxqpqPiKCycog8+VfwX8698s/8AgoV8NbmTbJp3 iO1X+9LaQkf+OzE/pXq3w5/aG8AfFa4Fr4f8QwTagRn+z7lWt5/fargb8dflyB3NfOGvf8E34l09 20Xxo7Xqp8keoWQWORvdlYlB74Yj0r5K8aeDPEPwl8aT6Pq0T6brOnyLIskDn2ZJY3HY8EEc/QjA 0pZVlWYJxwdRqS/rZrVehFXNM1y5qWMpJxfVf5pvX1Rlf8Ilc/8APWD/AL6b/Cqd9o1zY/O8X7v+ +nzL/j+da8fi5PMw9tiP1jbd/QVuwzR3UQdDvjav2MorxH9kj4yXXxi+FqT6q6ya7pU32G8k4zPh QyTEDoWU4PqyMRjIA9ur4nEUJ4WrKjU3iz7TD1oYmlGtT2krnntFaniDTksb7eoxHN86f73cf59a y68k8fftSfDz4Z+Kbrw7r2qXMGqWwRpY47KSQAMgZfmCkH5SDx06V2fw9+JGg/FDwuniDw/dSXGl vI8aySxNEcqcNkEAjHrX5z/tu/8AJx/iT/rlaf8ApNHXH6f8XfFsvw5svhvorzwabNdSSSw2IYz3 zykARHHJXjGwfeJOc8AfaR4epV8JSq0pNSkk229LNanxsuIZ0MXVo1opxjdK17tp6df0NK00G5vr UTJ5flyf3298elVrywm0+58lv9Zt3/u+a6zw7/yBrb/gX/oRqy1pF9q+0uP3gTZn+6Of8a/Qjxt+ 198LvAt4bSbX11a8T78ekxG5A9i4wmfbdkdwK4+z/wCCgXwxuLpYZLbxBax5x501lGUX3+WUtj8M +1fPHgn9gf4h+J7BLzVZtO8NI+CtveO0k+D3KoCo+hYH1Aqh8XP2K/Gfws8N3OvQXdn4i0q0Be5N mHWaGMdXKMOVHUkE4GSRgEiqeW5LzKi615bb9fusTUzHOuV1lQUYrXbW3mr3/BHKW3h28uPnMflf 9dPl/ln9an/4RO9/56wfm3+Fa1x4ks7eTZ+8lP8A0zX/ABI/SpLHXrW+k2IJEk9H/wDrE1+g/gL4 leGPidpLal4X1m31i1UgP5TEPETnAdGAZCccBgCRyK6evyK+CHxX1D4N/ELTNetJX+yLII7+1UnF xbsfnUjoSByM9GAPav1wt7iO7t4p4nWSGRA6SL0YEZBH1FfP5vlby2ouV3jLb/gnvZRmazKk5NWl Hc5K7sprGTbNH5YqCu9vrSO+tpIX7/8Ajp9a4OSN4pdj/wAFS1j+JvF2ieC9LbUNe1Wz0exBx515 MsQY4zgbiMtxwoyT2FVfiB42sPhz4J1nxLqe77Hptu07KrAFz0VBnjczEKM8ZIr8qfiF8RfFXx48 cLd6jLNf315P5NjpsGTHDvYBIYk7dhnqx5JJ5p5VlMsybnKXLCO7/wAhZpm0cuUYqPNOWy/r+mJU sFrNeSbIYpJBS2Vs99cxwp0au3traHTrcRxjy40/zk1976v+3R8J9MkZYNUvtSwcbrXT3x+BcLV/ w9+2h8JvEFxHB/wkL6XM/wB3+0bSSJPxfBUfiQK8M8C/8E6bq80uC68W+KP7PvHGX0/TYBL5WegM rMAW9QFI9CRXJfGr9hjWvhv4cuvEHh/V18R6bZxtNdwSQmG4ijXkuoBIdQMk8ggDIB5x7EcFkdSf sIVnzd+n32seVLG53Th7adGNu3W33nNR+F71unlx/wC+5/oDTZvC97H9zZJ/uN/jitG48Wwxy7IY vNj/AL+7b/Q1PpviKG+kEMkf2eRvu/NuU/jxzXOfHr9q7xX8VvEdzZaHqN5ovhdJGgtLOxkeKS6T OA0xU5Ytwdn3RwME5J3/ANifwL4n0/45aZq194e1a301ba5D31xZSpCC0ZABdlAyT715/wDsu/FS z+E/xY0zUdSs7e5027xZXE80al7VHYDzo2PKlT1x1XcPQj9VOK7c2xSyuj9So0Uoyja9/k/n6nDl GGeaVPr1aq3OL27dvkTaZosOnR/89J8cv/h6UzxFOi6ZNHvQSNt+Tdz94VY1Sze+sZIY5fLkP+cf SuGp1FFFfnZ+hBRRRRXifib9sL4Y+EfEOpaLqer3UeoafO9rcRx2MrhZFO1gCFwcEdRwa9sr8iP2 g/8AkuXj3/sNXf8A6Oavo8ky+jmFWcKzdkuh87nWY1cuoxqUkm27a/8AAaCta38N3M0MUiGP51D/ AHz3/Csmu+03/kG2v/XJP5Cv1X8P+OtE8TeDrXxVZ3scehTwG6F5dfuUWMZyzbsbQMHOcYrx7xb+ 3F8LfC969rFf32vyR8NJpNsJI8+gd2UN9QSPevhyf4h+M/ip4d8J/DXSIbiaxsYvs8Gl2JJa8l3M 5kk9cA9D8qhSeOTXs/hD/gnX4n1axhn8Q+JbHQZnG42tvbm8eP2Yh0XP0Y+xNeq8mwOCblj6trt2 XW3S9k2/loeV/bGNxqSy+le1rt7XtsrtficRcWM9vdfZf9ZL/wBM/m7ZrQh8LXskXz+XH/sO3+AN dMtvDbSzXOMSP9+RvQAD8uKzbjxVbR/6mOSX3+6v+P6V7Zof7fXwv1e6SG5/trR1Y486+s1KL7ny nc4/CvfPDfijR/GGlRaloepWurafJ924s5VkTPcEqTgjPKnBHQgV+c/xo/Yt8WfCbRbjXbK8t/E+ h2y7ria1iaKeBR1d4iT8o7lWJAySABmuJ+AHxy1j4H+M7e9tp5JNEuJETU9PHKTxZwWAPR1BJVuD 26EitKuR4TGUHWy6d326Py6NP1M6eeYvCV1QzKnZPr+u7TXoZr+E71f+Wscn/Aj/AFFZVxazWsmy aLy5K67TdettQk2A+XL/AHH/AKVZ1LT49RtzG/B6o/8AdNfrHXI/F7/kk/jX/sC3v/oh66PS9Ttd a0uz1CwnjurG6hSeGaPkPGyhlYexBBFc58Xv+ST+Nf8AsC3v/oh6+Ko3VaCfdfmfa1HenJrscJVj Tf8AkKWv/XVP5ioZI3illR/9ajbKm03/AJClr/11T+Yr8h/Dv/Ie0z/r6i/9DFfsb4o8XaJ4J0t9 S17VbPR7FOPOvJljDHGcDJ+Zjj7oyT2r8a9OvDY6ha3O3f5Miybc4zgg4z+FetXbfE39rjx5cXMN tPrNxHkrDGwjs9PiY8KCx2oOO5LNt/iNfqOcZbHHSpyqT5YRTu/W3+W5+W5NmX1KnUhTg5zk1ZI9 Arzy3tZryXZDF5leh1QH2XRbXtGn/jzt/U19i6x+3t8LNLmeO3l1fVlBx5lnY4De481kOPqBV/wn +3B8LfFF6lrLqN7oMkjBUbVrXy4yT6ujMqj3YgD1rwDT/wDgnP4ultd954p0W2uNuRHEk0oz6Fiq /mAa8I+MHwU8TfBLXotM8QQRGO4QyWt9asXguFBwdrEA5GRlSARkdiCfJo5Xk+KfsaFVuXrr+R7F fNM5wsVWr0Uo+n+Tujnh4VvW6SQx/wDAj/hTZvDN7HHu/dyH/pm3+IFazeLLP/nlP/3wP8a0bG/h 1CPzIj/jX63Wt1DfWsVxbyx3FvMgkimiYOjqwyCCMggjkEcEVPXxN/wT7+Lt5dXGp/D/AFG4aa3j gN/pnmMT5QDASxLn+E7gwUcAhz3r7Zr43H4OWAxEqEne2z7o+wwGMjjsPGvDS/Tszg2Xb8j0ldN4 o09Wi+1IMSJ8j/Tt/h+PtXM0Vw/xE+Nfgn4VKg8T+IbXTbhxvS1+aWcj18tAWwegJAGe9cp+1N8a Zfgr8MZdQ09oR4gv5BZ6esgDhGIJeQqeoVQSM5G4rkEHn81fDvh3xL8XvGkdhp6XGueINTmZi8r5 dyeWd3Y8ADkknAr2MqyZY2m8RXly01+Nt/RHj5rnDwVSOHoR5qj/AA7er8gq3Z6TdX3zwxfu/wC/ 91f1/pU+had/aF18/wDq0+d//ia6+SRLSEu52RItfZniz9rz4C+INUa81XwLP4kvMCP7ZdaHZyuy joN0r7sDsD+ldjoP7eHwouvItnOq6HCAEX7Tp42RADAGImcgDpgA15j4W/4JwvJYxyeIvGPk3bD5 7fTLTeiH0EjsC3/fArjvi9+wf4h8BaDda14d1dPE1naxtLcWptzDcIi8koAzCTA5IyD6A16qoZJX kqCqu/TV2+V1Y8x188op1/Yx7vRX/B3Oeh8P6nHHsS/8uP8A6Zyt/hUE3he9/eSebHJJ/vHc/wCY q7P4uRZP3dt5kf8Az0dtv9DU+neIoryYQvH9mlb7nzblP8ua+9PCfjLQvHWjx6p4e1W11fT34861 lDAH0YdVYehAPrW3X5G/A/4xav8ABXxxaa1p80j2LOqahYq3yXUOeVI6bgCSrdj7E5/WqyvINRs4 Lu2lWa3uI1mikXo6sMgj2IOa+fzbK3ltRJO8ZbP06M97Kc0jmVNu1pR3Xrs0cvdWc1nJsmi8sVFX e31il9byQv8A8B/2T61wckbxSyo/+tRtlQ61q9r4f0e/1S9fy7OxgkuppFUnbGilmOBknAB4HJrx jTf21PhVq2pWtlb6zdtcXMqQxKdPmALMwUcleOT1r0f4vf8AJJ/Gv/YFvf8A0Q9fkJo+oNpWrWV8 i72tp0nVc4ztYHGe3Su/JcqoZhTqSqt3T0scWc5tWy2pTjTSale9/l5oWGF55YkT+NlT861m8K3n rH/32f8ACs/Tf+Qpa/8AXVP5ivQK/ZDxR4u0TwTpT6jr2q2ej2K8edeTLGGOM4GT8zHHCjJPYV4V rH7e3wr0uZ47eXV9WUHHmWdjgN7jzWQ/mBXx1eN8TP2ufHlxcQ20+sTxkkQxkR2enxMeFBY7UHHc lm2/xGvVdP8A+Cc/i6W133ninRba425EcSTSjPoWKr+YBrsjlGX4NJY+t776J7fm/wAjjlm2YYxt 5fR9zu+vpql+Z55b2s15Lshi8ytMeFb1ukkMf/Aj/hXQj7Lotr2jT/x52/qapN4ss/8AnlP/AN8D /GvoDwj+3B8LPFV6lrNqV5oMkhCI2r23lxkn1dGZVHqWIAr3i2uory3iuLeWOa3kQOkkbB0dSMgg jggjkEcEV+SHxg+Cvib4I+IItL8QQRFZ0MlrfWzF4LhQcHaSAcjIypAIyOxBP0//AME/fjBd3smo /D7UrhpoYITfaY0hJMQDBZYhn+H5gwUdPn9eM8xyShDDfW8FK8Vr307orLs6r1MT9TxkOWX3a+a8 +jRkzeGb2OPd+7kP/TNv8QKymXb8j13ljfw6hH5kR/xrG8UWC+WbpB+8+4/07H+lfa1FFFfFn2hz dFFFFeQ+PP2qfh78NvFF34f17ULyz1S1274/7PldcMoYEMFwwIPUe/pXr1fN/wC2d8A/+FoeDf8A hItIt/M8T6LGzhY1+e6thlnj9Sy8so/3gPvDHpZfTw1XERp4ptRel10fToefjqmIpUJVMKk5Lo76 r5NahWna+H7m8t4pUMflvz97/AVmVt+GtT+zTC1f/VTfc/3v/r1618L/AIw+FPjFpt3e+FtR+3R2 coiuI5ImikQkZBKsAcEZwehIbB4OO2r8nv2c/jNc/BL4kWerFpJNGuMW2p26c74SfvAd2Q/MPXBH GTX6s2F9b6pY297ZzpdWtzGs0M0TZR1YBlYEdQQQQe4rszjLf7NrJQ1hLb9V/XQ4cozNZlRcpWU4 7r8n6Gff6ZNpskSTHIf/AJ51UrutTsE1GzkhP/Af96uGkjeGXY/+tSq+ua1Y+G9GvdV1O4js9Pso WnuLh+iRqMk+vQdByegrxD/huT4R/wDQbvP/AAWzf/E141+3r8dvtdwnw30a4/cwlZ9YkQ/efho7 f6Lw7D129CCK5D9iX4A/8LA8Vf8ACZa3b7vDujTA28cg4ursYYDHdU4Y+p2jn5gPRwuU4engXjMa 2uqS09Om7/I4MRm1eePWCwST7tp6d9mtvz0HW8L3UsSJ/rXrW/4RO9/56wf99H/Cr3hnS/Ki+1Sf 6x/uf7v978f5fWp/EGq/YbfyY/8Aj4l/8cX+9/h/9av0LsLxNSsbe7jWRY7iNZlWVGjdQwBAZWAK nnkEAg8EVYor45/bs+PmoeGvs/w/8P3htZry38/VbiFsSLExwkIYH5dwBZu5UqOhIPz+Cwc8dXVG npf8Ee9jMXTwNCVep0/FnJyR+VLKn9xtlNorovDOlowN64z83yf417X8QP2qfhp8Obqey1HxEl5q MPD2OnI1zIpHVSVGxWHcFgRXnL/8FDvhssu0aV4mZf8AnotpBj9Zwf0r40+DXwF8U/HLVprXQYIo rO12/atRumKwQ56DIBLMcHCgH3x1r6et/wDgm7p4tGFx46umusf6yLTVCKf90yEn8xX1tXLsnwL9 niajcvn+SWh8nRzDOMevaYaklDpf/gvX5Izrbw/e3P8Ayy8qL/pp8v6df0qz/wAIlc/89YP++m/w ror/AFGHTofMmP8Aur3NY7eMP+nX/wAi/wD1q9V8L/ttfCnxNdR20msXOiyOQF/tW1aNMn1ddyr7 kkD3r3KzvLfULWK5tJ47q3mQPFNE4dHU8ggjIIPYjivy/wDj1+yv4k+BcaajNcQ634dll8qPUrZC jIx+6JYyTsJwcYLDjrziu8/YZ+N+oeGvHVt4F1C6abQNXLi1jlfi1uQC42Z6K+CpX+8VPrnDF5Jh 6mGeLwE7pa23238012Zvhc6xEMSsJmFPlk9mvw7790UZvC97H9zZJ/uN/jisqSN4pdj/ALqu103V 4dUU7P3ciffjbr/+qq3iLTkurIzJ/rIef+A9/wDH/wDXX6F0UUV8UfaHJUUUUUUUUAFFFFFFFFAB RRRRRRRQAUUUUUUUUAFFFFFFFFABRRRRRRRQAUUUUUUUUAFFFFFFFFABRRRRRRRQAUUUUUUUUAFF FFFFFFABRRRRRRRQAUUUUUUUUAFFFFFFFFABRRRRRRRQAUUUUUUUUAFFFFFFFFABRRRRRRRQAUUU UUUUUAFFFFFFFFABRRRRRRRQAUUUUUUUUAFFFFFFFFABRRRRRRRQAUUUUUUUUAFFFFFFFFABRRRR RRRQAUUUUUUUUAFFFFFFFFABRRRRRRRQAUUUUUUUUAFFFFFFFFABRRRRRRRQAUUUUUUUUAFFFFFF FFABRRRRRRRQAUUUUUUUUAFFFFFFFFABRRRRRRRQAUUUUUUUUAFFFFflF+1N4d1Lw38evF8epIyt d3r30D5JEkMp3IQT6A7T6FSO1eSV+xfj74U+EfihbRQ+KdBtdYWHcIpJVKSRAjBCyKQyg9cAgZAP YEeB+LP+CevgfViX0PWNV0CTB+WTbdRZ5wdrbW4yP4+g9ea/SMDxFhlShTrpxaSV91+Gv4H5tmHD mJlWnVoNSTd7PR6/h+J3WjyJJpdsU6CML+XH9KvV5/aaldWPEEvlf+PL+RrWj8Wzr/rrZH/65sR/ jX54Vq2PiDU9NsbmytdQureyuRtuLaKZhFMuVOHQHDDKKcEfwj0r6R8Xf8E+fH2jNI+h6lpXiKDc Qi72tp2HzYJVxsHAGf3hwWxzjNeLeLPgb4/8DiV9a8IatZwxMQ9yLdpYFwSP9amU7dc8jkV9LRx2 ExX8Oon8/wBGfM1cvxuFd502vP8A4KOqpjKGx/s//qrHh8UWUv3vMj+X+7uX9M/yrRt76G6/1MqS fLu4b5vyrgqKKK9A8stUUUUV91/8E5/Ghn0nxX4UlkX9xNHqVvHxnDr5cvfJAKRdBgbjnqK+FK9Z /Zp+LEPwc+LOm65eNKukzI9nqAhGT5L45xgkhXVHwOTswOvPk5rhni8HUpRV3uvVa/jsezk+KWEx sKknaOz9H/VwrmvFlqP3Vz/wB/5j+tdLVHVbH+0LGWH+Pqp9/wDPFfq/RVPSdWstc0u11HTrqK+s bqNZYbiBw6OpGQQRwQauV+MtOLsz9pTvqjhaKdNC9vLsf91KlNoooopDCiiiiiiigAooooooooAK KKKKKKKACiiiiiiigAooooooooAKKKKKKKKACiiiiiiigAooooooooAKKKKKKKKACiiiiiiigAoo ooooooAKKKKKKKKACiiiiiiigAooooooooAKKKKKKKKACiiiio5N4jby9vmYO3d0z2zUlMd1jRnd lVVGWZuiigApV/26ShV31+cEv7A/xTmkaR30VmYks325up/4BX6JaBo1t4c0PTtKs0WOzsLeO1hj X+FUUKo/IV8lfGr9vq20O+uNJ+H9lBqtxC5jk1i+ybckcHykUguPRiQOOAwINfOt1+0N8afidqwt 7HxDr11dN9yz8PxtE2PZYFBP1OTX3tbBZnm9OM8U4witddHr5a/jY+EpY3LMpqThhU5yl2128/8A K52n/CSaf/z3/wDHG/wrj7ibz7qWb++zP+db+m+F/wCO9/79p/7Mf8PzrWXS7K2hwLePZ/00+b9T mv1Pr5D/AOCjelQzeAvCeplP9It9Te3Rv9mSEsw/OJfyr57h+CX7QHjJlmm0vxNcs/8AFqmoGJvx 86QEfjXK/E74G/EP4Y6Va6l4x02SytLmfyIpJL6K43SbS2MI7EcKeTxV5flNHC4qFRYmLkuitrp6 /oRmGa1sThJ03hpKLW7vZeexw1dF4Pb/AI+k/wB3+ta7apZQx/8AH1Bj/YYH9BUlnqVrqH+ok8zb /slf5ivUv+Cet20Hxw1GIfdn0SdG/CWFs/p+tfoxX5vf8E/f+S7XP/YGuP8A0ZFX6Q15HEn+/f8A bqPV4b/3BerKXiePfpef7jBv6f1rj67PxH/yB5v+A/zFcZX57f8ABRj/AJKv4d/7Ai/+j5q0v+Cf vwy0HxPrev8AifVLVb6/0V4I7GObBjidw5Mu0jlxsAUngZJxnBGb/wAFGP8Akq/h3/sCL/6PmrvP +Cbv/ID8df8AXxaf+gy179ScqfD6lB2dl+MjwqcI1OIZKSvrf/yU6vwj/wAg2T/rqf5LSeKL6W3h hijOzzt24/TH+NL4R/5Bsn/XU/yWq/jDra/8D/8AZa+zaKKK/Nz9GOcooor8h/jzocfhv41eNtPi iWC3j1a4aKNBhUjaQsoA9ArACv0M/YzvGu/2bfCBkZmZBdR8+i3UwH5DAr4N/av/AOThvG//AF+L /wCikr7q/Yl/5Ns8L/8AXS8/9Kpa/Rs9fPldGT7x/wDSWfneRxUM2xEFsub/ANKR31hI0ljbO/Ej Rqf0rlPEi7dYl/29v8hXVaX/AMg20/65J/IVzHib/kKTf7q/yr3SvxT1T/kJXf8A12f/ANCNftZX 4p6p/wAhK7/67P8A+hGufhXet/27/wC3G3FnwUfn+hk16RXm9ekV+q/7Nnwz0H4b/CnQRpFqq3Wq WUF9e3j4Ms8rxh/mbH3V3FVXoB6kkn1WuV+Ff/JL/B//AGB7P/0QldVXxWKnKpXnKbu22fbYeEad KMIKySRw+tX011fSo/8AqomZUT6HFZ9WNS/5Cl1/11f+ZqvXjH7YWhprn7O3ixGiWSS1jiu4mYZK GOVGJHodm4fQkd6/Or4F3bWPxp8BTKzLjXbJTt/umdAw/EEiv0v/AGlv+SB+Ov8AsFS/yr8xvgz/ AMle8D/9h2x/9KEr7zh9uWX1ova7/JHwfEEVHH4ea30/CRp+HJHXWIs9H3fyJ/pXWagu6xuV/wCm TfyNcj4e/wCQzbf8C/8AQTXYXf8Ax7Tf7jfyr9hqKKK/Oj9EPPqKKKKhurdbu2lgdmVZEKMy9eRj ipqKPNAFOhk8qSJ/7jK9Nor8Wdd0W88Oa1f6VqETW99Yzvbzwt1SRGKsPzFfo38EP2xvA3jLw7pu n65qUHhfxBDAkU0N83lW0jKoBaOU/KFOM7WIIzgZxkv/AGiP2P8ARfjNeS67pN0ug+KmQB5tmbe7 wMDzVHzBug3jJx1DYGPi7x1+yn8TfAM0n2rwzc6napn/AEzSVN1GQP4sKNyj/eUV+mSrYDPqEYVZ 8s18nfra+6PzSNDH5DWnKjDnpv56dNtU19x6KrBxuWuU1Tw/crcyzwnzI3Yv8n3vX8fwpuleInsY xDP+8jH/AH0ldDbata3n3JU/3H+Vv1r9UbK9t9RtkubS5iureQZSaBw6MPUEZB/CvmD9oP8AYzvf jJ8SLjxRp/iG10lbm3ijlhnt2kZpEXZuyG6FQo/Cvg/w/wCLfEfgO+eXRtW1HQrtWw/2S4eBsjsw BGfoa+ifhV+3x4u8NXVtaeMYY/E+lZAe4RFivUHqCMI+PRgCf7wrhjkuOy6TrYGopO3ZXt+K/E7v 7bwGYxVDHU3FX+X3qz/A4iSN4pdjxeVL/wBNPlre0nxDBY2EUDxSfJu+5j1z6j1ro5IY5o9kiCRP 9rmsq+8N21z88I+zy+33fy/wr61/Zs+C978C/Al5oF7qsWrSTajJeLNBGYwgaOJNuCT3jJz712nx K0S+8TfDvxPo+meUuo6hplzaW7SkqiySRsikkDgZPXBq14N8Y6T4+8NWGvaFdpe6beR74pF/Iqw6 qwOQQeQQc1oapqlpomm3WoahcxWdjbRtNNcTsERFUZLEnoAK+Mq1q08S6tRe/fXTr6H2VKjShQVK n8FtNenqYGtahHqV1E8YcfLs+f6k+/rVewkSO+tnfiNGD/kaS7tHsbkQzcyLUcML3EuxP3sr1+fv hH9gzx/a+KtFl1kaPJo8d7C96sd4xLQCRTIANgySucDPNfoWANuBXw98XP8AgoNdteSWHw902KO1 XKnVtUiJd/eOIEBR3BfOc8qK8RX4zfG/4qahImm694o1S4x80GgrJGFHuluAAPcivsq+XZjmkY1c W4wS/Xuv+CfH0Mxy3K3Kjg1KbfbXbz/yudfP4islik8ub95tO35D1/KuOrp7DwvGv7y6PmSf3E+V f8f5Vo/2fp9nFloYI40/jkUfzNfqjXwZ/wAFHtKhh8WeDNTVMXFxYz27t/eWORWX8jK3515pD+z9 8ffFBMsuj69Mz8ltQ1NYm/HzZQfzrg/il8I/Gnwpn0+PxjYNYzXyO9uWu459wUqG5R2xjcOvXPFd GV5XRwmLjOOIjKWvuq19vX9DnzXM62Kwk6csNKKdtXey1Xl8vmcPXVeEm/0GVf8App/QVfk1iyhH N1H/ANs/m/lmpbO+hvo98MnmD12kfzr6Y/4JtXjLfeP7b+F47GT8VM4/Xd+lfcVfCv8AwTb/AOQ3 46/69rT/ANCmr7qr5viD/kY1Pl+SPosg/wCRbS+f/pTMjxdDutraT+6xT8x/9auYrq/F3/IPi/66 /wBDXKV+X/7bv/Jx/iT/AK5Wn/pNHXv/APwT7+GWg/8ACI33jia1W68QPeyWME02CLeJUQnyxjhm 3kE9cAAYyc+Aftu/8nH+JP8Arlaf+k0dfVH/AAT9/wCSEz/9hi4/9FxV9PmM5QySlyu11BfKx81l 8IzzytzK9nJr1udr4d/5A1t/wL/0I1leKr6ZZY7ZP9Xt3v8A7XJGP0rV8O/8ga2/4F/6EaxPFv8A yFIv+uS/zavpioLyzg1CzntLmJZre4Ro5Y5FyHRhggj0IODU9Ffm/mfopi0scjxS70/1qUlFfitr WnSaRq1/YSf6y1nkgb6qxU/yr9c/gleNffBvwLcSFmkk0KxLs3c+QmT+dflB8Rv+SheKP+wrdf8A o56/Vf4B/wDJD/AH/YCsv/RKV+i8T+9hqMvP9D884ajy4qvBbL/M9IrgdVXbql1/11P8671a4TWv +Qpdf71eT/8ABQC+ntfgRFFDu8u51i3im2/3QkrjPtuRfxxXzF+wtpdrqH7QWnSXRj3Wdlc3EKuM 7pNmzj3Cux/Cvuf9oz4ZSfFr4Ra5oNqu7UtgurHkDdPGdyrk4A3DKZPHze1fmV8N/HOr/Bj4kadr 1vbsmoaVcNHPZzqUZhyksTAjKkgsOmQee1Tkv+0ZXWw1N+/r+K0/yKzn/Zs0o4qqvc0/B6/de5d8 Jf8AIUl/65H+Yrc8QsV0e5K9eP5iuY0W9+w30Tv/AKt/kf6H/wCvXZ3Vql5byQv9xxiv2BpkkayI yOqsrDDK3IYGvKPA37Uvwz8daTFeReKdP0eYj57HWriO0lib0w7BW+qsR78EDivjl+2Z4Q8D+G7u 18K6vb+IvE00bJatYsJre3Y8CSSQfKcckKpOSBkAHNfG08uxdSr7FU2pen9aH2U8wwtOl7Z1Fy+p 59QrbK0Lzw/e2sv+q8yP++nzf/Xq1pnh2aSSN7qPyox1jz8z/wCe/Svzy8ZWFvpfi3W7K1YSWttf TwwsvRkWRlUj2wBX66fC69m1L4Z+ELu53faLjR7OaXd13NChOffJr8ovhn8P9V+LXj3TPD+npJLc X04M8+M+TFnMkzH0UZPucAZJFfr3punwaTp9rZWyeXa20KwxL/dVVCgfgBX1vFFSKjSpX97V/wBe v6HyXDEJN1q1rRbVvxf4XOurz/Uv+P8Auv8Arq/8zXc3VylnbyTPxGgzXATSPcSyu/8ArHZn/OrV FFFfAn3o2iiiivyI/aD/AOS5ePf+w1d/+jmr9d6/Ij9oP/kuXj3/ALDV3/6OavtuFv49T0X5nxPF X+7U/wDF+gV32m/8g21/65J/IVwNd9pv/INtf+uSfyFfb/7DPwn0jwv8LbTxeUjuNc14O73DIMww rIyLEh7AlNzEYySAc7RX0xXj/wCyL/ybn4J/695f/R8tewV83mVSdTGVXN395r7nofS5dTjSwdKM FZcq/FHN+Jr95Lr7L/yzTH/A2IBrFrR8Q/8AIZuf+A/+gis6o5oY7iF4pUWSNwUeORchgRggg9Qe 4r8i/jt4FT4a/FzxR4cgXZa2d4zWy7t2IZAJIhk9SEdQT7V+vFfmR+3NGiftEawU+89pas/18pR/ ICvoOF6ko4mdPo43+5r/ADPnuKKalhI1Oql+f9IFbb86V32n3P2yximHV1yf97v+tcDXa+Hf+QNb f8C/9CNfX37E3iyTxR+z/pEc7M02kzzaazN3CsHT8kkVf+A16X8Xv+ST+Nf+wLe/+iHrwX/gnZJI 3wd15Cv7sa7Ltb3NvBkfhx+de9fF7/kk/jX/ALAt7/6IevIx0FTzSUY7c356nsYCo6mXQlLfl/JG B4oh8vVN/wDfUP8A0/pVHTf+Qpa/9dU/mK1fFip9vi/56eVx+ZrK03/kKWv/AF1T+Yr8gNPtvt19 bWxbaJZFj3emSBX7D/Dz4eaH8LvCtpoGgWi2tjbj5m4Mk8mPmkkbA3MfX6AAAAD8fNC/5DWnf9fM f/oQr9qa+l4qnJKjBPR3/Q+Y4UhH97O2qt+p6BXn19fTX0vnTf8A7Feg15vRXzD/AMFBdDj1D4KW V/5ambT9WhdZNvzCN0kVhn0JKE+6j0r6er57/br/AOTedU/6/bX/ANGivlMpk446i13R9bmkVLA1 k/5X+CCtzwlI/wBvlT/ln5X8iP8AGsOtrwn/AMhSX/rkf/QhXx7+xbdNa/tJeEwGZVmF3G+3uDaz EfqAfwr9Rq/K/wDY4/5OS8Gf9dLn/wBJZq/VCvb4o/3yD/ur82eHwv8A7lL/ABP8om54gXdo9yPp /MVxNdxrn/IKuv8Ad/rXD182/thfAfxb8cf+EUj8NGxEOm/amuPtlwYyxk8rbjCnOAjfnVD9kH9m nxB8Fdc8Rat4oSxa8ureK1sms5jLhdzNKDkDGSsWPXB9K9c+NHx08N/A3QYtQ12SSa6uSUtNPtsG e4IHOASAFGRljwMjqSAfh7x1+3h8R/FE8y6NJZ+FrFiQkdnCssu09mkkBy3uoX2xTwFPMsdgvqtJ JUu79b/n5Dx1TLcDjPrVZt1ey16W22Wnn5m14d1K2sPtRml8stt/hJ6Z9PrT/EGrQX1rHDBJ5nzb 3+Ur/P61n6XpU2qSjZ+6jX77/wCe9dLa+HLODlovNk/vv/h0r9JqRlzX5aaavx8+JkCy2s/jjVrO blZPOuVtm+jEhPyNaKfsqfHbVV3y6BfMp/5+dYtwfyabP6VLyGlT0rYqMX8v1aGs+q1FelhZyXp/ kmcbRXd/6DZP/wAu9tJ/wFWqKTXtPj+X7Tz/ANM1LfyBryX4g6XDofj7xJp1uu23s9TubeNR2VJW UD8hX6rfAG7a8+B/gKV/vf2HZp/3zEq5/HFfktrGl3Wi6te2F8nlXtrO8E8e4NtkRirDIODgg8g1 +sX7Ov8AyQjwH/2Brb/0WK9fiZf7LS1vr+h5HDLviq2lvLtqX433Rhq4fWo/J1S6/wB7f+fP9a7o HcK4jxB/yGrr/gP8hWx8Xv8Akk/jX/sC3v8A6IevyA0+2+3X1tbFtolkWPd6ZIFfr/8AF7/kk/jX /sC3v/oh6/ITQv8AkNad/wBfMf8A6EKnhf8Ag1fVfkVxQr1qCfn+aK+m/wDIUtf+uqfzFegV5/pv /IUtf+uqfzFegV+wfw8+Hmh/C7wraaBoFotrY24+ZuDJPJj5pJGwNzH1+gAAAA6aiivz2UpVJOc3 ds/QIxjTioxVkjz6+vpr6Xzpv/2Kgoor5h/4KDaHHqHwVsNQ8pTcafq0TCTb8yxukisM+hYoT6lR 6V8r/sW3jWn7SXhQBmVZhdxvt7g2sxH6gH8K+wv26/8Ak3nVP+v21/8ARor4z/Y4/wCTkvBn/XS5 /wDSWav0PK3zZLVT7T/I/Ps1jy53h2uvJ/6VY3PCUj/b5U/5Z+V/Ij/GtrxAu7R7kfT+YrD8J/8A IUl/65H/ANCFb2uf8gq6/wB3+tfqhRRRX50fohw9FFFFFFFABRRRX5w/tp/AP/hWvjD/AISfRrby /DOtzEmONcJaXRyzR+gVuWUdvmHAArS+BP7Yj/DP4Pa54d1ISXurafGf+EeZlLod5wY3PZYyd4z1 XK5GFFfYX7Rlz4Wtvgz4mPjEeZozWxTy0x5hmP8AqhFn+PftIPQEZPANfkjX6blco5xgVSxUb8jW ve3/AANH5ep+ZZrzZPjfbYSVudO67f09V5+R2Gg6p9ut9kn/AB8J/wCPj+9/j/8AXpuo6HHf30U/ Y/638P8AOKwNBWdtUi8n/gf+73/z613Nd/8ADfwHrvx0+JlvpEE0lxqGpTtc31/MC/lRlt0sznv1 7nliB3r9XfBfg/TPAPhbTfD2jQ/Z9N0+IRRL3bHJZjxlmJJJ7kn1r5R/4J133hj+xfE1pGir4w85 ZJ2kxl7QABPL/wBkOW3D1ZMk5AH2VXz3EWLnVxH1a1ow/F9/8j6Hh7BwpYb6ze8p7v8AT/PzKt1c pY25kfiNf84rhru6e7upZn/1jVveLFm/dN/y7f8As3/6un41zlFfEv7RX7I/xB+Knxg17xLpLaX/ AGdeeQtus92yOqpDGhyNpx8yk9e9fbVfP/7Qf7XmgfBe5l0Owt/7e8UqgZrVX2wWu4ZXznHOcYbY BkjGSuQT5mU1cXTxH+xx5pNW+Wn3Hp5rSwlXD/7ZK0E7/P8AX0Cuo0fWLKz02KF5v3ibuNh9Sewr l619J8PvfRiaf91H/wCPP/n/ACK6j9mP4T3nwc+FFloeqJbrrD3E91etbvvQszkKQxAz+7WMdOMY r1ivy98Uftg/FrxzcfZ7fXG0mORsJZ6HbiI59FbmQ/TcaZB4B/aD8fYeWz8aXqnlW1K5miXn085l GPpxXu1shrVJuvi60YuTv/V7HiUc9oQgqODozmo6bf8ADkGuXyX19vT/AFaKqJ/Pv9az67eHQbKA f8eyP/v/ADfzp63Wn2g8uOW3i/2EYL/Kvvb9prSodY+AXjqCePeqaZJcDd/eixIp/BkBr8yPg3dN Y/FzwTcJ96PXLJ/ynTiu58T/ALMfxh0Pw9qGta5ok8OmWUDXFxJLqlvJtjUZY7RKScDsBmvPvhT/ AMlQ8H/9hiz/APR6V9FleEpYXC1adOqqid9vT1Z87meKqYvF0Z1KLptWWvXX0Ryvh9tusWv/AAL+ RrsbqP7Rbyx/30KfmKrQ6xZXMohjm8x27bT/AIVdk/1Zr9jqKKK/Jz9WPOqKKKKKKKACiiiiiiig AooooooooAKKKKKKKKACiiiiiiigAooooooooAKKKKKKKKACiiiiiiigAooooooooAKKKKKKKKAC iiiiiiigAooooooooAKKKKKKKKACiiiiiiigAooooooooAKKKKKKKKACiiiiiiigAooooooooAKK KKKKKKACiiiiiiigAooooooooAKKKKKKKKACiiiiiiigAooooooooAKKKKKKKKACiiiiiiigAooo oooooAKKKKKKKKACiiiiiiigAooooooooAKKKKKKKKACiiiiiiigAooooooooAKKKKKKKKACiiii iiigAooooooooAKKKKKKKKACiiiiiiigAooooooooAKKKKKKKKACiiiiiiigAooooooooAKKKK4/ xZ8IfBXjrcde8LaXqMjPv86W2UTZOM/vFAbnA784Gc4rxfxb+wF8ONc8yTR5NU8OTcbI7e4+0Qr9 3OVlDMeAejjlj1AxX0xRXdQx+Kw/8Ko189Pu2OGtgcNif41NP5a/fuWoNUvLb7l1J/6Ev5HIq/b+ KrqHHnRpL+jfpx+lY1Ffmd8d/wBjvxJ8G9LfW7S9TxL4fjIE1xBC0U1uDj5pI8sAmeNwY9s4zXzx X7ayRpNGY5AskbghlZchgeoIr4H/AGqv2PbjwtNf+MPA9p52gbWuL7Sovv2XOWeJerR8klRygBP3 fu/dZRn31hqhi3aXR7X8n5/16/CZxkHsY+3wa91bx3t5r+v+B2ema5BqXyf6uX+5/ga1a83Vtvzp XV6PryXQjhn/AHdz93k/f/8Ar/5HpXA/szftQan8FdWi0zU5JtR8G3D4ms8lmtCTkywg9OSSyjAb nvzX6U6Hrun+JtHtNV0q8i1DTbyMSw3EByjqe4/kQeQcggEV+K9e9/sz/tOaj8DtVNhqIm1LwfdP m4s4zl7dj/y1iyQM+q5Ab1BANbZ1kqxadfDq0+q/m/4P5mGS528M1hsS/c6Pt/wPyLOsaOmpwgg+ XOn3H/ofb+VcfNC9vLsf91KleiVl6xo6anCCD5c6fcf+h9v5V+ntFZfhvxJpni7Q7LWdGvYtQ0u8 jEtvdQHIcH9QQcgqQCCCCBgitSvzJpxbTVmj9PTUldbHF0VJNC9vLsf91KlR0UUUUhhRRRRRRRQA UUUUUUUUAFFFFFFFFABRRRRRRRQAUUUUUUUUAFFFFFFFFABRRRRRRRQAUUUUUUUUAFFFFFFFFABR RRRRRRQAUUUUUUUUAFFFFFFFFABRRRRRRRQAUUUUUUUUAFFFFFeNftfeKLnwp+z54puLOVorq6SK xEitghZZFV/zQuPxr2WvL/2mPAt38Rvgf4p0XT087UDAtxbxqpYvJFIsuxQP4mCFR7tXbgXCOKpO p8PMr/ecWMU5YaoqfxOLt620CtTw5b+dqkX+wrP/AE/may6v6HdG11ON3/1b/I/4/wD16/M34P8A gVfiZ8TfDvhmSdreLULpY5pFxuWMAs+3PG7apxnjOK/WTwb4H0H4e6HDo/h7S7bS9PjA/dwIAXIG Nzt1djjliST3r8hvBviu/wDAPjDStf07auoaZdJcRrKPlJU8qw64IyD9TX6IeEv26PhdrukxXGr6 jc+HL7H72zurSWfa3fa8SsGX0JwSOoHSvueI8Pi67g6MXKC3S7+h8Nw3icJQhNVZKM77vTTyfqdl dTC1tZpv7iF/yFcJd3k19Jvmk8wV3k0SzxPG/wBx1Kn8a5W68M3scn7kJcR+m7b/ADr6Hr5G/wCC jGoWq/D3wvZNcRi8fVTOtvuG8osLqzAdcAsoJ9xV74jf8FAfB+h2MsXg+yuvEmoMD5c08bW1qh7F tw3tjrgAZH8Qr4w8fa54y+KX23x94i+0X1qbpNO+3FQsEchR3SCMdAAqscDpkE8sCfPyXKMRTxEc TiFyKO1923oejnOb4eeHnhqD55SXTVJd7/15mPXR+D1/4+n/AN3+tRWfhWdv+PmXy4v7ict/h/Ou ht44LX/RoQIzjdsr1n/gn7/yXa5/7A1x/wCjIq/SGvze/wCCfv8AyXa5/wCwNcf+jIq/SGuLiT/f v+3V+p2cN/7gvVlPxH/yB5v+A/zFcZXZ+I/+QPN/wH+YrjK/Pb/gox/yVfw7/wBgRf8A0fNXef8A BN3/AJAfjr/r4tP/AEGWuD/4KMf8lX8O/wDYEX/0fNXef8E3f+QH46/6+LT/ANBlr26//JPR9I/+ lI8Wj/yUMvn/AOknV+Ef+QbJ/wBdT/Jar+MOtr/wP/2WrHhH/kGyf9dT/Jar+MOtr/wP/wBlr7No oor87P0M5yiiivyh/av/AOThvG//AF+L/wCikr7q/Yl/5Ns8L/8AXS8/9Kpa+Ff2r/8Ak4bxv/1+ L/6KSvur9iX/AJNs8L/9dLz/ANKpa/RM7/5FNH/t3/0ln57k3/I5xP8A2/8A+lI73S/+Qbaf9ck/ kK5jxN/yFJv91f5V0+l/8g20/wCuSfyFcx4m/wCQpN/ur/KvdK/FPVP+Qld/9dn/APQjX7WV+Keq f8hK7/67P/6Eax4V3rf9u/8AtxpxZ8FH5/oZNekV5vXpFfsF8K/+SX+D/wDsD2f/AKISuqrlfhX/ AMkv8H/9gez/APRCV1VfD1v4svVn3NL4I+h5/qX/ACFLr/rq/wDM1XqxqX/IUuv+ur/zNV68y/aW /wCSB+Ov+wVL/KvzG+DP/JXvA/8A2HbH/wBKEr9Of2lv+SB+Ov8AsFS/yr8xvgz/AMle8D/9h2x/ 9KEr77h3/cK3q/yR8FxF/vuH+X5mj4e/5DNt/wAC/wDQTXYXf/HtN/uN/KuP8Pf8hm2/4F/6Ca7C 7/49pv8Acb+VfsNRRRX52foR59RRRRXPfEDxlb/D3wXq/iO7t57y102BriWG3xvYDrjcQPzPSuhr F8ZeGbfxp4R1rQblttvqdnNaOy9VDoVyPcZyPcVpS5PaR9p8N9fTqZ1ObkfJv0Cp9Ps/t11FD/qt /wDhmoKls7j7HdRTf3GWvn7wV+3f4T8beL9G0C30DWLW41S7is4pp2i2I0jBFJwxOMkdK+m6/G3x F4f1v4X+NrnTL5JNO1zR7oYZf4XVgyOhPVTgMp7gg96+5/hX+314Q1zS4bfxrHP4b1aOMCW6hhee 1mYcZXYC6E9cFSB/eNfY5rkapxhWwEG49ba+jX/APj8qzz2kp0cfJRknpfRea9UbN14W+z2ss32r 7iF/uegz61g16FFKlxEHQ742rm9Q8LzLJ5lsfMi/5552tX0H40+GfhT4iWrW/iTQNP1hWGwSXEIM iD/YkGGQ+4INfnF+1d8DbL4I+P7e10iaWXRNUgN1axzHLwENh4y38QHBB64YA5xk/aur/tofCLSr J7hPFDahIqZS3s7KcyP7DcgUH6sB718J/tH/ABzl+O3j0aslm2n6TaQ/ZbG3kbMnlhixeTBI3sTk gcAADnGTvw/Rx9Kv+8jJU7ap3t5WTMOIa+Aq4f3ZKVTS1rN+d7dLdzJtb+6s/wDUyyRf7H8P5Hiu v0fUv7StTIw8uRG2OPf/ACa5uPw3qDS/6vy/9t3H9M102l6eNNtfJz5h3bmPvX0j/wAE4vEVzcaH 410OSVmtbWe2u4Y/7rSrIsn5+VHx9feuv/4KAeKLnRfgzZ6ZbStH/a2qRwXG0/eiRHkI/wC+1Q/h VX9gH4b33hT4d6r4k1CKS3fxFPEbeNxgm3iDhH9RuaR8Z6gKR1Brof25PAd540+CE11p8TTXGiXc epPGiku0Ko6SYx6CTefZDXHVqUXn3N9nmX32S/M7KNOssi5Ptcr+67f5GR4vh/49n/3k/lj+tReE rcNdSzH+Bf5//qNJ4qukmuYoU/5Y53/jj/CovDN19nvtjnHnLs/4F2/9mr4q/Zf+FVj8YPi5p2ia ozHSYYpLy7jRirSomMICORlmUHHOM4IPNfqVoehab4a0yHTtJsLfTbCAYitbWJY40+igAfX1PNfk p8Gfije/B34i6X4ns4VultmKXFqx2+dCw2uuexxyD2IHB6V+gGjftwfCTUtNiubrXrnSbhhl7O60 +d5EPoTGjKfwY138RYXGV60XTi5QtstbP0X5nn8OYrB0KEo1JKM763aV101/Q6PVbtrGwlmQZdP6 nFcRcXD3Uu+eXzJK7y+tUvrWSB+j8f1rlZfDN7HJ8kSSf7aMP64r3uvhD/go7qFvN4n8F2cdxHJc wWtzJLCrAsiu8e0kdQDtbGeuDXW/Fb/goLo1jYzWfgLT59R1BxtTUtQTyoIs/wASxn5nI9DtGcHk cV8a+Mo/FGvCHxl4jF1cf29PN5WpXXH2p4tgk2jj5V3qowNoxtH3SBOR5TXoV44nEe7a9l1d1/kX nmbUK2HlhsP77drtbJJp7+tkZVdX4UXZYSn+9L/QVWsvCn7zzLmTP/TNP8eP89634difuV/gUfL/ AJ+lfUX/AATb/wCQ346/69rT/wBCmr7qr4V/4Jt/8hvx1/17Wn/oU1fdVeJxB/yMany/JHt5B/yL aXz/APSmZPi7/kHxf9df6GuUrq/F3/IPi/66/wBDXKV+X/7bv/Jx/iT/AK5Wn/pNHX1R/wAE/f8A khM//YYuP/RcVfK/7bv/ACcf4k/65Wn/AKTR19Uf8E/f+SEz/wDYYuP/AEXFX0WZ/wDIko+kPyPn cs/5Hdf/ALe/NHa+Hf8AkDW3/Av/AEI1ieLf+QpF/wBcl/m1bfh3/kDW3/Av/QjWJ4t/5CkX/XJf 5tX0xRRRX52foZi0UUV+NXxG/wCSheKP+wrdf+jnr9V/gH/yQ/wB/wBgKy/9EpX5UfEb/koXij/s K3X/AKOev1X+Af8AyQ/wB/2ArL/0SlfonE3+60fX9D894c/3zEf11PR1rhNa/wCQpdf71d2tcJrX /IUuv96mfHT4uWnwV+Hd74juYftdwHW3tLXdjzp2ztUnnAADMT6Kcc4r88fDPg3xr+158TtTvoU0 +C8cCe+vFhW3trdCcLkIu52OMDO5jjk8Ej7u/ap+EV98ZvhNcaTpRX+2LO4TUbKF2CCeRFdShJ4B ZJGAJwN23JAyR+cPhHx14z+B3iq8fR7y68O6xCTbXcEkYPKnlJI3BBwfUcHpWfD9OLwlSWHa9t59 F0+X6l8QVJRxVOGJT9h5dXr/AF6BpWn/ANp3Xkf8svvv/u11s9xb6LYx7t/lr8i/xN+tcvoN8ljf 73/1Trs/3Oh/pXXTW8N9DscLJE3zV7hqH/BO/wCINu5+ya14du07bpp43P4eUR+tafhz/gnP4rur xP7e8T6Pp9n1dtPEtzJ9AGSNfx3ce9cfa/t6fFW3mDSXWlXS7ceXLYqF+vykHP44rUtf+ChXxKty PN03w5cD/btJh/KYV6EoZ7y2Uof16o86Msg5ruMvTX/Mzo/FVlJ18yL/AH1H9DUU3iy1X/VxSSfk F/n/AEq3/wAI3p//ADw/8fb/ABqOTwvZN08yL/cb/HNfaHwb+AvhX4I6S9toNq0l9MMXOqXWGuZ+ c4JAAVB/dAA4BOTkn0iviTwb/wAFHC08UXivwgqwlv3l1pFwcqPaKTr/AN9ivrfwD8QtA+J3huDX fDeoJf6fJ8m5eHiYYyjqeVcZGQexBGQQT8NmGDxtCTq4tN363ufc4DGYKvH2eEkrLpt+Bzmp6xPq cvz/ALuP+BP89apV0tx4TT/llK4/66fN/LGP1rAvLGaxk8maukoooryD1yGiiiivyI/aD/5Ll49/ 7DV3/wCjmr9d6/Ij9oP/AJLl49/7DV3/AOjmr7bhb+PU9F+Z8TxV/u1P/F+gV32m/wDINtf+uSfy FcDXfab/AMg21/65J/IV+hn7G+rWeqfs6+FktLiOaSzE1vcLG3MUgmdirDsdrK3uGB7iva6/KL4K /HDxT+z3ryXlpbtcaVqEayXGmXWUiuo+Qro2DtYYIDgHoQQcEV9j6B+358NNTskk1FNW0e62jfDL beaqnuFZCcj3IB+nSuXNMlxUcROrRjzxk29PM68rznCzw8KVaShKKSd9NuuuhyniKN11iX/b27Py A/pWZXdahpsOqQ7JBz/C4+8tYMnhK5/gmj/Vf6Gvpavyc/ac8ZQeOvjr4u1S0cSWguRaQsp3Kywo sW5T3DFCwP8AtV9A/Hb9vK31rQbzQ/AFpeWkl2him1m8AjdEPB8lASdxHG4kFecDOCPln4X/AA41 b4r+NdN8OaPEzT3Ug82bYSlvED88r46Ko/PgDkivbyHLqmAU8Xivd0t6Ldtnh59mFPHuGDwvva9O +yS+/wDIw67vSrcWtjbR9wmfxPJ/nWXpnhk2somuZfN2/cjT7tbV1cpZ28kz8RoM1+gH7CHh2fQ/ gHbXMy7f7Vv7i+T12/LECfr5JP0we9etfF7/AJJP41/7At7/AOiHrX8J+GbLwX4Z0nQdOVlsdNtY 7WHdjLKihQTjGWOMk9ySayPi9/ySfxr/ANgW9/8ARD18VVr/AFnHOt/NK/yvofb0aH1bCRo/yxt+ By3imRG1T/cjCP8Aqf61n6b/AMhS1/66p/MVHdXD3V1LM/8AG1Sab/yFLX/rqn8xX5CaF/yGtO/6 +Y//AEIV+1NfitoX/Ia07/r5j/8AQhX7U19XxVvR/wC3v0PkeE/greq/U9ArzevSK83or57/AG6/ +TedU/6/bX/0aK+hK+e/26/+TedU/wCv21/9Givlsr/36j/iR9ZmX+5Vv8MvyCtrwn/yFJf+uR/9 CFYtbXhP/kKS/wDXI/8AoQr4z/Y4/wCTkvBn/XS5/wDSWav1Qr8r/wBjj/k5LwZ/10uf/SWav1Qr 3OKP97h/h/VngcLf7lL/ABP8om9rn/IKuv8Ad/rXD13Guf8AIKuv93+tcPX5g/tq+KLrxF+0Fr9v LIzWulpDY28eeEURK7fm7ua94/YU+BugXPg9fH2r2MGp6rcXMkdiLhBIlrHG23eqngOXDfN1AC4x k58d/bs8B3nhn423WttE39na/BFcwTKDs8yONYpEz/eBQN9JBWz+yZ+1Zp3wg0u48K+KoJn0OWc3 FtfWyb2tWYDerr1ZDgMCMkHPBzx9BiIVa+TU44Le0dt7W1Xrff5nh4edGhnVWWM7uzey10f3bHba HB9n0uHnh13/AJ8/yrN8TanPbzR20B8vK73fv1/+tV7w3dfaNNjQn95D8j/0/So9a0N9SMU0MmJV Xb8/pX6H0yR1iVndlVVGWZuAoHc14VqX7bnwhsbRpofEU+oSKMi3ttNuA546Deirn6kD3r5f+Of7 YXiL40r/AMIr4R0+50fRb0i3aGP95e3244CHb91TwNi5J5BYg4r4zC5LjMTO0oOEerat/wAOfYYr OsHh4XjNTfRRd7/dscjQq761Y/DN6/34o4/99h/TNbem6HBpp85z5kv9/oF/z614P8SryDUPiL4p u7WVJ7WfVbqWKaNsrIjTOVYHuCDnNfqV+zr/AMkI8B/9ga2/9Fivyf1zRbzw7rV9pWow/Z9QsZ3t riEsDskRirLkHBwQRkGv1g/Z1/5IR4D/AOwNbf8AosV9TxMksJSUXpf9D5fhqTliq8pKzf8Amasf +rFcV4g/5DV1/wAB/kK7SN1ljDp0auL8Qf8AIauv+A/yFbHxe/5JP41/7At7/wCiHr8hNC/5DWnf 9fMf/oQr9e/i9/ySfxr/ANgW9/8ARD1+Qmhf8hrTv+vmP/0IVPC/8Cr6r8iuJ/49D5/mivpv/IUt f+uqfzFegV5/pv8AyFLX/rqn8xXoFftTRRRX52foZ5vRRRXz3+3X/wAm86p/1+2v/o0V8Z/scf8A JyXgz/rpc/8ApLNX2Z+3X/ybzqn/AF+2v/o0V8Z/scf8nJeDP+ulz/6SzV+iZT/yJq3/AG/+R+eZ v/yOsN/25/6UbXhP/kKS/wDXI/8AoQre1z/kFXX+7/WsHwn/AMhSX/rkf/QhW9rn/IKuv93+tfqh RRRX52foZw9FFFFN4p1fL/7bXx9/4V/4TPg/Rbnb4h1qE/aJI2+a1tDlWOezvyo7gbjx8pPZhMLU xlaNGnu/wXVnJisVTwdGVapsv6sFFFbvhrTPOl+1P/qk+5/tt/8AW/n9K+c/2xvj5/wtjxr/AGJo 9z5nhbRZGSFo2+S6n6PNxwVHKqeeMkH58V1vwJ/Y1HxE+DOr6/rG+z1nVoc+H/MYosIU7hK47rIR t5B+T5hkkV5Z+y/8D5fjZ8RIbW5R18O6dtutTmXIymflhBHRnII6jChiORiv1MtraKzt4re3ijhh jQIkcagIigYAAHAAHAA4Ar7bNccsqp08Dg3Zqzb/AK6t6v8A4J8TlWCea1Z4/GK6ldJfh+Gy8/NG roeljTrUF+bh/v8A+H+e9Q6hryWN/FCv+rQ/vvx/zn9Ku6tqSafalzzJ/AnvXDs2753/AI6/ITwf 4q8QfBH4lQalBHJY61ot00VxaTcbsErLE4HYjKnH1HQGv1c+Hfj3Svib4N0vxHo0vmWN9GH2t9+J hw6N6MrAj0yMjIIJ+UP28/gP50K/EnRbb50CQa1Ci9Rwsdxj24RvbaezGvL/ANjP4/f8Ku8Z/wDC Pazc7PC+tyKjNIfktLg4VJfQK3CsfTaSflqsfRhnWCjjKC9+O6/NfLdf8EnAVpZLjpYKu/3ctn67 P9Gd9NDHfW+x/wB5G6/5NcPfWb2N1LC//wC2v96t7wzqW7/Qn6p9z/d9P8/0q5rmlf2hbb4/+PhP u/T0/wAK/Ry/u00+wuLuT/V28bSN9FBJ/lX4xeIddvPE+vahq9/K019fXD3M0h/id2LE/ma/aGaN J4XjkXdG4KFW/iB4Nfjl8QvBV/8ADrxpq/hzUkZbrT7hodzKVEig/I4z/Cy4YexFc/Csoc1ZP4tP u1/4BtxXGfs6LXw3d/XS36nI28P2iWJP77Kn516CqhI9qfw155G3lS70/gr0C3uEuoY5kOY3XIr9 N/2efgb4f+EPgnTGtLKGTX7m1SS+1RkDTPIyhmVW6qgPAAwMDJySSfWq+QfgL+3F4Uj8G6bonjqa bSNU0+BLb+0Ft3mgulUbVYiMFlfAG4EYJyQRnA7PxZ+3d8LtBsHk0u9vvEd1t+S3s7SSIZ/2mlVQ B7gHHYV4WKy7MauJlz05Sbe/T79rH0GGzHLqeHj7OpGMUtrpP7t7/mcjrWpTXdzLH/yyRimz6H/P 0rMrodW8OzSXEtxb4k3tv2fdO6q9v4WupP8AWGOL/wAeb9P8a7/9pTULbTfgP44e7uEgWTSpoEMr AbpHUqijPUsxAx1ya/L34U/8lQ8H/wDYYs//AEelei/Fb4xeOf2ntZuVSzddG0qCfUE0mz5itYY0 LPNK5xuYKCNzY5OFA3YPnXwp/wCSoeD/APsMWf8A6PSvucqwMsBhJwqP3nq120Phs0x8MfjKU6S9 xOyffUg8Pru1mL/gX8jXZyf6s1RsrC20mMAEZfapd/vOf89qvSf6s1+x1FFFfk5+rHnVFFFFFFFA BRRRRRRRQAUUUUUUUUAFFFFFFFFABRRRRRRRQAUUUUUUUUAFFFFFFFF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RRRRQAUUUUUUUUAFFFFFFFFABRRRRRRRQAUUUUUU UUAFFFFFFFFABRRRRRRRQAUUUV8OftYfserp6XvjXwHZsbfLT6jocC8RDq0sCgfd6lkHTkrwMD4q r9uK+If2uv2RfJ+2+OfA1l+75l1PR4F+73aeFR27sg6ckcZA/QMkzvmthcU9ej/R/oz8+zvI98Vh V6r9V/l9x02ha75/+i3P+s/gk/vf7Le/8/r16KvN66bQtd8//Rbn/WfwSf3v9lvf+f16+Ifs7/tL a38CNVNuFbUvC91KGvNNduUPAMsJyAr4GCDwwAB6Bl/TLwd4y0jx94cstd0K9S/0y8TfFMn6qw6q yngqcEEHIr8Yq9Y+AXx+1v4F+KPtdoWvdEuWC6hpbNhJlH8S9lcdm/A5Br084yWONTrUFap/6V6+ fmeZk2dywbVDEO9P/wBJ/wCB5fcaGqaTDqkXzjy5E+5J6f8A1q4+8s3sZPJm/wBZXoVUNQ06HVLY o45/hf8Au/57iv1gornvAnjrRfiR4XtNf0C8W8065HDdHRh95HXqrDoQfryCCehr8ulGUJOMlZo/ UYyjOKlF3TOGoqa8s5rG68mb/P8AtVDRRRRUlhRRRRRRRQAUUUUUUUUAFFFFFFFFABRRRRRRRQAU UUUUUUUAFFFFFFFFABRRRRRRRQAUUUUUUUUAFFFFFFFFABRRRRRRRQAUUUUUUUUAFFFFFFFFABRR RRRRRQAUUUUUUUUAFFFFfOPxs/Yn8K/FLVLnXNIu38K65ckyXDRRCW3uJDyWaPcNrE9WUgHkkEnJ 8Kf/AIJz+MxcYXxNoJg/56MZg/8A3zsx+tfoHRXu0M7x2HgqcZ3S7pM8PEZLgcRP2k6evk2jZ07x JNbRbJ4vNj/75bb/AF/zzWl/wl1n/wA8rj/vkf41ylFfIPw9/wCCeOg6XcxXfjDX5tb2MG+w2KfZ oTg9HckuwP8As7T717B8Z/2d9M+KPwx07wVpV1B4R0+xu47qH7NYiVBtSRdoQMnXzCSc5z1BzmvX qK5qmaYytVjWnU1jttZfLb8Dop5Zg6NKVGFNJS0e93873/E6G78W7vktYv8Agcn+A/xrOsdYe0vp LqT/AEmR12fe29wfQ+lZ9FfOH7P/AOx7/wAKL8dS+JP+Es/tzfZyWn2X+zvs/wB5kbdu85umzGMc 59ufo+iiuXE4qtjJ+0ryu9ui/I6cNhaODp+yoRtH5v8AM2NQ8Rf2haywfZvL37fn3bu+fQVj0UV8 9ftFfsm/8L+8V6frX/CU/wBg/Y7EWXk/2f8Aad+JHfdu81MffxjB6da3v2bv2df+GfbHXIP+Eg/t 7+1JIpN32L7N5WwOMY8x853e2Md69noreWYYmWH+qufudrLvfe1zGOX4aOIeKUfffW7/ACvY1dJ1 z+y7Uw+V5p3b/vbewHofSo9Y1f8Atbyv3Xl7M/xbuuPYelZ1FFFFFeceiFFFFfKPxX/YU/4Wd8Qt a8Ujxv8A2b/aUwm+y/2T5vlYRVxv85c9M9B1r3T4J/DH/hTvw30vwn/aX9rfYTMftn2fyd/mSvJ9 zc2Mb8dTnHbOB3VFehWzDFYijGhVneKtZWXRW7HnUcvw2HrSxFONpyvd3fV379zftfFH2W2ih+y/ cUJ/rfQfSsrVL7+0rrzvK8v7vybt3+FVaKK+Kbv/AIJu/abqaX/hYm3zHZ9v9iZxk5/5+K+1qKWF x+JwPN9Xly330T29UPF4DD45RWIje22rX5NBXR/8Jgf+fX/yL/8AY1zlFZPhXRP+EZ8MaRo/n/aP 7PsobTztmzf5capuxk4zjOMnHTJrWoorhlJybk92d6SirIkupvOuZZh/Exf8zmo6KK5j4leDf+Fi eAte8Nfa/wCz/wC1LV7X7V5XmeVuH3tu4bsemRn1r5k8G/8ABPn/AIRHxdoWuf8ACe/av7Lv4Lz7 P/Y/l+b5civt3eeduduM4OM556V9hUV6GHzDE4SnKlRnaL30Xp1R5+Iy/DYucalaN3HbVr8mWNPv PsN1FN5XmbN3yfd7YrYm8WebFIn2X7yn/lp/9aufooooorzj0QooooooooAKKKK82+MH7Pvg7422 qLr9lJHqEKbLfVLMiO4iGc43EEMuc8MCBkkYJzXy74j/AOCcerRTMdA8Y2dxEx4TUrZ4mUehZCwb 64H0r7ror1sLmuMwceSlP3ez1X47fI8nFZXg8ZLnrQu++z/D9S9p2sT6eCE/eRf3H+7W1D4sgb78 Ukf+5hq5eivgHT/+Ccvi6WbF94p0W3j/AL1uksp/Iqn869d+GP7BHg7wffQX/iS/n8XXUZDpbyxC 3tMjkbowzF8ehbae6kcV9Q0V0Vs8x9aPK6ll5JL/AIJz0cjwFCSlGndru2/wvY6z/hLbX/nlcf8A fI/xrPvPFU0keyCLyv8Ab+83+fzrDopkcaQxiOMLHGgAVVXAUDoAKGUMrAruVqfRXgnvAzbvnehW 2UUV8p/Fn9gbw54u1K41PwlqR8LXMxLvYtB5toXPPyjcGiB9BuHYKOleURf8E5/Gn2jbJ4m0FYf7 y+cW/wC+SgH61+gdFe/Rz3H0YKCndLukzwa2R4CtPnlTs/Jtfgb9l4rkj+S6i83/AG4/vf8AfP8A +qrn/CXWf/PK4/75H+NcpRXyv8Mf2AvCfha6t7/xTqU/im6jIcWewW9pn/aUEs+D6kA91OcV3H7Q 37Mlt8dNO8NWNtrSeF7fQ/OWKOHTxMjK4jAVVEiBAPLGAPXtivcKK5JZpjJVo4iVR8y27Lptt+B1 RyzBxoPDxppRe++vzvf8TdvPFcknyWsfl/7b8n/D+dVNK1p9P813i+0+dj+P0z7H1rNorwv9m79m P/hnu9164/4ST/hIP7Ujhj2/Yfs3leWXOf8AWvuzv9sY75490oorjxGIq4qo6tZ3k/66HXh8PTwt NUaKtFf8P1NXVtd/tSKJPK8oo2/727+grKoor5g+N37FP/C5PiPqXiv/AITL+x/tiQp9j/svztnl xKn3/OXOduegxnv1r1P9n/4M/wDCi/Ab+G/7X/tzfeSXf2r7N9n+8qDbt3t029c85r0yiuipmGKr UFhqk7wVrKy6fK5z0svw1GvLEwjabvd3fXyvY2dN8RfYLWOD7L5u3P7zdt6kn0PrVPVNR/tK4E3l eX8mz727uT6D1qlRRRRRXnnohRRRXxt4k/4J3f8ACQeItU1QePvs/wBuuZbryf7G3bN7FtuftAzj OM4GfQV9U+AfC3/CDeCNA8Pfavt39lWEFl9o2eX5vlxhN23J25xnGTjpk9a6CivQxOYYnGQUK87p baJfkjzsNl+Gwk5VKMbOW+r/AFZ0f/CYH/n1/wDIv/2NYd5cfbLqWf8A1W9qgor5R/bj+PuqfD3T 9P8AB/h26k0/U9VgN1d30JKSRW+4oqxsOQzMr5YYIC4HXI8A/ZT/AGZI/jpfahrOu3U9r4a0+UQu tuQJbqYruKBjnaFBUscEncAOSSO8/wCCi3g29j8V+GfFaRM2nTWP9mPIucJKkkkig+m5ZDj12N6V zX7Hf7TOlfB9r/w14m3w6BqFx9rjvY0L/ZZiqo29VBYqyqvIBIK9DnI+5wsKlLJlPAL33u1vvr81 0PiMVUp1c55Me/3a2vttp9/X/I3/AAzpyT+bdOfM2NtVPfru/XitTWtY/suKPYPMkfpVTwlMjW0s P/LRG3f8BIH+FT67pJ1KIPFxKv8A4+K+rov2Ofg/DGsY8GxNt/ikvbkk/UmWq2ofsV/B++hZU8Kt ZyN/y0t9QuQV+gaQr+YNd1pfxs+HusWy3Fn438PyRsufm1GJHX/eVmDL9CAaj1j47fDrw/bvNe+N 9BjVBny49Qjlk/BFYsfwBr45YjM+aylO/rI+yeHy7lu4Qt6RMJvEmo/89f8Ax1f8KWPxJqCy/wCs 8z/pm6D+mKrSaVewybPs0mP9hS38s0sOj3skm1LWTH/TRdv88V8N/tUfspWvwR0+z8RaBqNxeaDc 3AtZbe82ma3kZWZcMoAZSFYcgEEDrmr3/BPzxhd6T8Wr3QBK39n6tYSMYc/L50ZDK+PULvH0PtUf 7Xf7UWnfGKGz8M+GI5W8PWdx9qlvZ0KNdSqrKuxT8yoAzH5sEkjIGOek/wCCe/wyvrrxTqnji5ga LTLW2ewtZG482Zypcr6hVGCemXHoa+4qSrLJpvH/ABNPffy+Z8PShQedQWA+Fb2221t5fqdLomtf 2mCjx+VIo3fJ93FN8TW6SaaXP/LJ1I/E4/r+lGh6P/ZwMkpzKy/98D0qPxRfCK1+zD/WTf8AoI/+ v/WvvGiiivy8/TjlaKKKK/Ij9oP/AJLl49/7DV3/AOjmr9d6/Ij9oP8A5Ll49/7DV3/6OavtuFv4 9T0X5nxPFX+7U/8AF+gV32m/8g21/wCuSfyFcDXfab/yDbX/AK5J/IV9s/Cn4F+FfjZ+y/4HtfEN k32uG1kFtqVqwW5t/wB9IcKxBBU/3SCO/XBHlniL/gnHrkN0/wDYXi6wuoP4F1KCSFx7EpvB+oHP oK+k/wBkn/k3PwT/ANesn/o6SvXq86pmuMweJqwpT93mlo9er2vt8j1I5XhMbQpTrQu+WOuz28jn tS1abTdYudnMXy70f7v3RVuPxbbNH88ckcnomG/rWR4h/wCQzc/8B/8AQRWdXwr4a/4Jx6pJcRN4 g8YWcVupzLHplu8jkegZ9oB98HHoa+r/AIT/AAW8K/BfR5NP8NWTRtMQbi8uD5lxcEdN74HA/ugB RkkAZJPd0V5+KzTF41ctaenZaL8P1O3C5XhME+ajCz77v8f0Ool8WQLFlIZJD/t4X+prC1DVJ9Qk /ff9+0+7VSiisfxdoH/CVeE9b0Tz/sv9pWM9l52zfs8yNk3bcjON2cZGemRWxRXlxk4tSW6PTklJ WYVJazeTcxTH+Fg/5HNR0V8V2H/BOE2N9bz/APCwvM8mRZNv9iY3YIOM/aDjpX2pRRXdi8ficdy/ WJc1ttEvySOHCYDDYFSWHja++rf5s6P/AITA/wDPr/5F/wDsa5yiiivPfjp8KP8AhdPw9u/C39qf 2P580U32r7P523Y4bGzcuc9Oox15r0KiuWlVnRqRq03ZrVHXUpxrQdOaunowq7pWpf2ZcmbyvN+T Z97b3HsfSqVFfLHwb/Yd/wCFS/EjR/Ff/Ca/2r/ZplP2P+yvJ374nj+/5zYxvz0OcY4zmvqeiit8 VjK+NmqleV2lbZLT5HPhcHQwUHToRsm77t/mbd74m+2WssP2by938fmZ/pWJRRXL/ET4beHvip4a m0LxHYrfWTtvT5ikkUgBAdGHKsMnnoQSCCCQfj/xZ/wTj1CO8dvDPi22mtTkiHVoWjdPQF49wb67 V+lfdFFdGDzPFYFctGdl23Rji8twuOs68Ltddn+BPY309jLvg/8Asa6CLxdC0WZopIz/ALGD/PFc xRXwXon/AATj8QTXCf2x4u0y1g3fP9hgknbHtu2DP8vevpn4N/sxeCfgr/pel2kmpa0RhtW1HbJK uRgiPACxjr0GSDgkivW6K0xWb43Fx5Kk9Oy0/IywuU4LBy56VPXu9fzOpk8W23l/JHJ5no+F/qax 9R1y61D5P9XH/cT/ANm9f5e1Z1FfInj/APYBHjjxxr/iNfHX2E6rfTXv2X+x/M8rzHL7d3njdjPX Az6Cvpj4d+Ef+EB8C6F4c+1fbv7Ks4rT7V5Xl+bsULu27jtzjOMnHqa6OiufEY/E4qnGlWleMdtF 6djow+Aw2FqSq0Y2lLfV/qzetfFH2e2ih+y/6tQn+t9Bj0rI1C8+3XUs3l+Xv/g+92xUFFY/i7QP +Eq8J63onn/Zf7SsZ7Lztm/Z5kbJu25Gcbs4yM9MivkOw/4Jwmxvref/AIWF5nkyLJt/sTG7BBxn 7QcdK+1KKeFzDFYKLjh52T30T/NMWKy/DYyUZV43cdtWvyZJazeTcxTH+Fg/5HNb/wDwmB/59f8A yL/9jXOUUUUUV5x6IUUUV578dPhR/wALp+Ht34W/tT+x/Pmim+1fZ/O27HDY2blznp1GOvNeNfBv 9h3/AIVL8SNH8V/8Jr/av9mmU/Y/7K8nfvieP7/nNjG/PQ5xjjOa+p6K9GjmGKoUZYenO0He6suu /S551bL8NXrRxFSN5xtZ3fTVde5d0rUv7MuTN5Xm/Js+9t7j2PpV698TfbLWWH7N5e7+PzM/0rEo oooorzj0Qoooor5C8dfsF6n8QvFmp+ItY+JjTahqEpldv7E+UDoqL/pPCqoAA7AAV9e0V24XG4jB ScsPKzfkn+aOHF4KhjoqGIjdLza/JhW/D4oS3ijRLHy4l/6af/Y1gUV578D/AIN6X8D/AAPB4f0+ X7ZcM7T3eoNF5b3Up/iK5O0AAKFycAdTkk+hUUVz1as603UqO7e5006cKMFTpqyWiLmp6m+pXId/ 3cX8Cbt1U6KKq6jp1tq+n3VhewR3VncxtDNDKuUeNgVZSO4IJBHpXxzqn/BN60uNQupbHx7JZ2Ly s8NvLpPmvFGSSql/PXcQMDOBnGcDpX2hRXXhcficDf6vO1/JP80zkxeAw2Ot9Yhe226/IfHI8Um9 P9Ylb6+MP+nX/wAi/wD1q52iuY+G3hfU/BfgnStC1bXG8R3dhD5H9pNb+S8sYJ2bl3Nyq4Xdkk4y eprj/jh+zf4V+OlrE2qpJY6zAnl2+rWuPNRck7WB4dMnODyMnBGTn1eisIYmtTq+3hK0t7rT+vQ3 nh6VSl7Gcbx2s9f69dyxf3SXl1JMkXll/wCDdn5vyFWNL1qbS/k/1sX9ys+ivgTVv+CcviqG7cab 4q0e6tc/LJdRzQvj3VVcZ/Gt3wl/wTkk+2I/ijxen2YH5rfSbc739cSScL/3wa+x/F17fad4T1m7 0uL7RqVvZTTWsO3O+VY2KDHfLADHevx41DxVrOqa9Jrd3qt5PrDyec188zedvzncGzkEdsdK+6yz FZjmkJ/vlHl/upvX8vU+HzPDZZlUoN0Obm/vOytb1v6HVL4stgPninz7AH+tR3HiyPyv3MUmf+mm F/ln+lc9ZxpLdRI/+rdl3/7ua79VVY9qdK/VfRfgP4W8I/DXW/B/hqyi0eHVbGaymvmTzZ3MkTJ5 kjEguRuJC5AHIAFeAeFf+CeY8M+KNG1j/hP/ALT/AGfew3fk/wBjbN/lurbd32g4zjGcGvof4Ca7 rHib4NeEdU17zG1a5sEeaSUYeXqFc+7KFYnvuzXf18p/aGMwc6lONTVt32d7adUz6qWAweMjTqSp /CtN1brsmkcRJq89xfRTTfvNjK+z7q8HP+TWqfGG7/l1/wDIv/2NZOsQpDqVykIxHu/oN361Tooo orxz1wooooooooAKKKKKKKKACiiiiiiigAooooooooAKKKKKKKKACiiiiiiigAooooooooAKKKKK KKKACiiiiiiigAooooooooAKKKKKKKKACiiiiiiigAooooooooAKKKKKKKKAC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iiiigAooor44/as/Y4fxFcXvjLwHaxrqDBp9 Q0WJcfaj1MkAAxvPJKcbu3zHDfCMkbRuUcFWBwQe1ftrXyh+1b+yHD44W98Y+DLcQ+JcGa902PAS /wAZLOg7TH8nxn7xJb7vJs85bYbFvTo+3k/8z4TOsi9pfE4Re91XfzXn5dfXfo9G8RZ8uC66H7k3 /wAV/j+frXS15vW9oeumA/Zbk/uv4H/ueze38vp0+TvgF8ftb+Bfij7XaFr3RLlguoaWzYSZR/Ev ZXHZvwOQa/Tn4d/EXQvin4Us/EPh68W60+cYZW4kgkGN0ci5O11zyOQQQQSCCfx2nt5LWZ4pUaKW MlXRwQykHBBHYivQPgv8b/EnwO8Sf2lodxvs5iq32myn9zdxg9DwdrDJw45GT1BIPt5vk0MevbUt Ki+5+T/R/oeFk+dSwL9jW1p/iv66r7jb1DTodUtijjn+F/7v+e4rjLyzmsbryZv8/wC1XoVU77T4 dQi2TDn+Fv4lr9cKK434V/FTQfjB4Rt9e0G48yJ/kmt5MCa1lAyY5AOhHY9CMEE5Brsq/LKlOdKb hNWa3R+qwnGpFTg7pnB0Va1HTptPutj/APAH/v1VooooqCw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rH8WeE9I8caBd6HrllDqWl 3ibJreXo3oQRgqwPIIIIIBBGK+PPH/8AwTqaS8ln8GeJoo7dzlLHWkb937edGDkfVOB1Jr7bor0s HmOJwN/YSsn03R52My/DY5JV4Xa67P70SWt09nJvh/dyV0Nr4sTyR9oicS/9M/8A65/xrmqK/NG8 /YP+K9s3yWel3X+1FfqP/QgKk0z9gv4q30ypPb6Rpqn/AJaXN+Co/wC/asfyBr9KqK9r/WbG2taP 3P8AzPF/1awF7+99/wDwDtf+Ei07/n5/8db/AApsniPT1H+t3/8AAD/UVxlFfG3w3/4J36fp91Bd +Ntf/tZUO5tO0xGiibHZpmwxU+gVT6GvrvRdFsPDulWumaXZxafp9rGI4beBAqIo7AD/ACTzV6iv CxePxGOadeV7dOn3HuYTA4fBR5aELX+/72dFeeLf+faL/gcn+A/xrBmme4l3v+9leo6KKKKK4DvC iiiivh34ofsJ+M/G3xF8Sa/Y65oUNnqd/NdxR3EkwkVXcsA22IjIzzgmvuKivQwePr4CTnQerPPx mBoY+KhXV0td7BXTWfia1t7WJHin+RQn3R2GPWuZorh/gn4DvPhn8LfD3hnULiC5u9PgaOWa33eW S0jP8u4A4+bHIFdxRRXHUqSqzlUlu3f7zspwjTgoR2Whb1a8S+v5Zk/1T7fv/QCqlFFFFFFZmgUU UUUUUUAFFFFFFFFABRRRRRRRQAUUUUUUUUAFFFFFFFFABRRRRRRRQAUUUUUUUUAFFFFFFFFABRRR RRRRQAUUUUUUUUAFFFFFFFFABRRRRRRRQAUUUUUUUUAFFFFFFFFABRRRRRRRQAUUUUV53f8A7Pnw 31PxA+tXXgzSZtSeTzXkNuNjtnO5k+6xJ5JIOe+a9EorWnWqUrunJq/Z2M504VLKcU/UKvLrd6sW z7VJ+m788ZqjRTI41jRURVVVGFVeAoFPoorI0Bm30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Xyp+1l+ybH8QIbrxf4QtVj8ToC93YxgAagAPvL2Eo/8e784J/P 27tJ7G6mtriGS3uIXMckMqlXRgcFWB5BBGMGv2tr5p/aj/ZJtvi15viXwwsFh4tRD50bYWPUAq8B j0WTgAOeD0Y8Aj7fJs89jbDYp+70fbyfl+Xpt8TnWR/WL4nCr3+q7+a8/wA/U3tD10wH7Lcn91/A /wDc9m9v5fTp1Veb1t6N4g+x/uLriL+F/wC7/wDWr4X+E3xZ1/4M+Lodd0KfaRhLm0cnyrmLPKOP 5HqDyK/UX4Q/F7QfjN4Rg1vRJ9rLhLuxdh5trLjlHH6hhwR07gfkdqWl3ei6jc2N9bTWd7bSNFNb zIVeJ1OCrA8gg8c11nwm+LOv/BnxdDruhT7SMJc2jk+VcxZ5Rx/I9QeRX0mbZTDMYc9PSa2ffyf6 M+ZyjN55dP2VXWm912fdfqjo7yzivrcwzcjH+TXGajp02m3Wx/8AgEn9/wDz3Fd0rBxuWoLyzivr cwzcjH+TX6/UV5/8FvjRoPxu8IprOjP5NxFhL7TZGBltJSPut0ypwSrAAMAeAQwHoFflFSnOjN06 is0fq9OpCtBVKbumcDRVvUdOm0262P8A8Ak/v/57iqlFFFFZmoUUUUUUUUAFFFFFFFFA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RRRRQAUUUUUUUUAFFFFFFFFABRRRRRRRQAUUUUUU UUAFFFFFFFFABRRRRRRRQAUUUUUUUUAFFFFFFFFABRRRRRRRQAUUUUUUUUAFFFFFFFFA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Xz7+09+yzpvxm06fWtHSLT/GkEY2XH3EvVUcRy9t 2OFfqMAE4Ax+bWs6Le+HdWutN1K1kstQtXMU1vMu143HUEV+09eA/tQfsv2Pxq0ttW0lYrHxjax4 huG+VLtV6RSn1/ut26Hjp9lkudvDNYfEv3Oj7f8AA/I+OzrJFi08Rh1ap1X83/B/M1tF1r7D+5mP +jf+gf8A1vUfiPfr1YONy151WtoutfYf3Mx/0b/0D/63qPxHv+eXw5+JHiD4V+JYNc8OX7WF4mFd esc0e4MY5F/iU4GR+IwcGv06+A/x80H46eGkvLF47PWrdB9u0l3BkhbgFl6FkJPDAY7HBBA/K7xD 4f1LwnrV5pGsWUthqVnIYpreYYZGH8weoI4IIIzVzwT421n4d+JbLXtBvZLHUrV9ySL0Yd1YdGUj gg9RX1maZXSzKnzR0n0ffyfl+R8jlebVcsqezmrw6rt5rz/M6u5tYbqLy5YxInoa47V9IfTJf+ek b/cf/wBl+v8AOu0VlkTcvIpssSXERRxvjav2Woryb9n39oLR/jt4b8+Dy7HxBaoBqGls3KHpvTPL Rseh6g8HsT6zX5PWo1MPUdKqrSR+s0a0MRTVWk7xZ57RV/VtJfTJenmWzfdf/wBlb3/nVCiiiisT YKKKKKKKKACiiiiiiigAooooooooAKKKKKKKKACiiiiiiigAooooooooAKKKKKKKKACiiiiiiigA ooooooooAKKKKKKKKACiiiiiiigAooooooooAKKKKKKKKACiiiiiiigAooooooooAKKKKKKKKACi iiiiiigAooooooooAKKKKKKKKACiiiiiiigAooooooooAKKKKKKKKACiiiiiiigAooooooooAKKK KKKKKACiiiiiiigAooooooooAKKKKKKKKACiiiiiiigAooooooooAKKKKKKKKACiiiiiiigAoooo ooooAKKKKKKKKACiiiiiiigAooooooooAKKKKKKKKACiiiiiiigAooooooooAKKKKKKKKACiiiii iigAooooooooAKKKKKKKKACiiiiiiigAooooooooAKKKKKKKKACiiiiiiigAooooooooAKKKKKKK KACiiiiiiigAooooooooAKKKKKKKKACiiiiiiigAooooooooAKKKKKKKKACiiiiiiigAoooooooo AKKKKKKKKACiiiiiiigAooooooooAKKKKKKKKACiiiiiiigAooooooooAKKKKKKKKACiiiiiiigA ooooooooAKKKKKKKKACiiiiiiigAooooooooAKKKKKKKKACiiiiiiigAooooooooAKKKKKKKKACi iiiiiigAooooooooAKKKKKKKKACiiiiiiigAooooooooAKKKKKKKKACiiiiiiigAooooooooAKKK KKKKKACiiiiiiigAooooooooAKKKKKKKKACiiiiiiigAooooooooAKKKKKKKKACiiiiiiigAoooo ooooAKKKKKKKKACiiiiiiigAooooooooAKKKKKKKKACiiiiiiigAooooooooAKKKKKKKKACiiiii iigAooooooooAKKKKKKKKACiiiiiiigAooooooooAKKKKKKKKACiiiiiiigAooorxH9o79mPSPjt piXcMkekeKbVCtrqWzKSqMkRTAclc9GGSpJIByVP5peLvCWr+A/EV7oWu2Umn6pZvslhkH4gg9GU jBDDIIII4r9m68l/aA/Z50T46+HWjmWOx8RWyH7Dqwj+dMZIjkxy0ZJPHYkkc5B+syfOpYNqhiHe n+X/AAPL7j5POMkjjU61DSp/6V/wfP7zU0jXX075H/eW39z+5/u/4V10UqXEQdDvjavPav6Tqz6Z L18y2b7yf+zL7/zr8w/BPjbWfh34lste0G9ksdStX3JIvRh3Vh0ZSOCD1Ffpr+zn+0ZpHx48O/8A LPT/ABRZoP7Q0vd+HmxZ5aMn6lSdpzlWb8yvG3gnWfh34lvdB16yksdStX2yRt0YdmU9GUjkEdRV fwz4o1bwbrVrrGiajNpep2rborq2cq69iPcEcEHIIJBBBIr7TMsto5pSUk7S6S/rdHxWW5nWyqq4 TXu9Y+fl5/mdnLElxEUcb42rjNW0l9Ml6eZbN91//ZW9/wCddnFKlxEHQ742okhS4hKPHvQ/wtX7 PUV4T+zV+1BpPxu0uLTtQaHTvGMEZa4seQlwBjMsOeoPUrnK89QAT7tX5RiMPVwtR0qys0frOHxF PFU1VpO6Z57RWtrmiPYfvoP+Pb/0D/Pr/k5NFFFFcx0BRRRRRRRQAUUUUUUUUAFFFFFFFFABRRRR RRRQAUUUUUUUUAFFFFFFFFABRRRRRRRQAUUUUUUUUAFFFFFFFFABRRRRRRRQAUUUUUUUUAFFFFFF FFABRRRRRRRQAUUUUUUUUAFFFFFFFFABRRRRRRRQAUUUUUUUUAFFFFFFFFABRRRRRRRQAUUUUUUU UAFFFFFFFFABRRRRRRRQAUUUUUUUUAFFFFFFFFABRRRRRRRQAUUUUUUUUAFFFFFFFFABRRRRRRRQ AUUUUUUUUAFFFFFFFFABRRRRRRRQAUUUUUUUUAFFFFFFFFABRRRRRRRQAUUUUUUUUAFFFFFFFFAB RRRRRRRQAUUUUUUUUAFFFFFFFFABRRRRRRRQAUUUUUUUUAFFFFFFFFABRRRRRRRQAUUUUUUUUAFF FFFFFFABRRRRRRRQAUUUUUUUUAFFFFFFFFABRRRRRRRQAUUUUUUUUAFFFFFFFFABRRRRRRRQAUUU UUUUUAFFFFFFFFABRRRRRRRQAUUUUUUUUAFFFFFFFFABRRRRRRRQAUUUUUUUUAFFFFFFFFABRRRR RRRQAUUUUUUUUAFFFFFFFFABRRRRRRRQAUUUUUUUUAFFFFFFFFABRRRRRRRQAUUUUUUUUAFFFFFF FFABRRRRRRRQAUUUUUUUUAFFFFFFFFABRRRRRRRQAUUUUUUUUAFFFFFFFFABRRRRRRRQAUUUUUUU UAFFFFFFFFABRRRRRRRQAUUUUUUUUAFFFFFFFFABRRRRRRRQAUUUUUUUUAFFFFFFFFABRRRRRRRQ AUUUUUUUUAFFFFFFFFABRRRRRRRQAUUUUUUUUAFFFFFFFFABRRRRRRRQAUUUUUUUUAFFFFFFFFAB RRRRRRRQAUUUUUUUUAFFFFFFFFABRRRRRRRQAUUUUUUUUAFFFFFFFFABRRRRRRRQAUUUUUUUUAFF FFFFFFABRRRRRRRQAUUUUUUUUAFFFFeTftBfs+6P8dvDfkT+XY+ILVCdP1RV5Q9dj45aNj1HUHkd wfzH8efD/XPhp4mutC8Q2L6fqUGDtblXU/ddGHDKfUe4OCCK/ZGvNfjf8BvDnx18OrY6wrWuoW24 2WqW6jzrdiOnP3kJxuQ4yBwQQCPqcnzmWBfsa2tP8V/wPL7j5bOMljj17WlpUX4+X+T+8v6Tqz6Z L18y2b7yf+zL7/zrs4Zo7qEPGd8bV57V3S9Xm0yX5P3sbffj/wA96/KLRdavfDurWupabdSWWoWr iWC4hba8bjoQa/Sn9l/9qCx+NWlrpOrNFY+MbWPM1uvypdqvWWIev95e3UcdPz4+KPwt174Q+Lrr w/4gtfKuI/nhuI8mG4iJIWSNiOVOPqCCCAQRXO6LrV74d1a11LTbqSy1C1cSwXELbXjcdCDX3WPw FDNqCaeu8Zf10PhMvzCvlFdxktL+9H+uv5ncMocbWrkNa0X7D++h/wCPb/0D/wCt6H8D79RZ3kV9 biaHkY/yKnZQ42tX7T0V88fsuftUWfxns10PXWg0/wAaW6E+Wvyx38ajJeIHo4HLJ6ZYcZC/Q9fk 2Jw1XCVXRrKzX9XR+tYfE0sXTVWi7pnnVFa2taL9h/fQ/wDHt/6B/wDW9D+B98miiiiuU6g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uE+MHwd8PfGjwrLo2t2 6+bGGNpqEYHnWchx8yE9jgbh0YAZ5AI/Lz4s/CbX/gz4um0LXYNpGXtrtAfKuYs8Oh/mOoPBr9fq 4b4vfCHQfjN4Rm0TW4drLl7S+RR5ttLjh0P6FTwR17EfSZRnEsvl7OprTf4ea/VHzeb5RDMIc8NK i2ffyf6Mt6fqM2m3W9P+Bx/3/wDPY12dneRX1uJoeRj/ACK4Gren6jNpt1vT/gcf9/8Az2NfkXaX c9jdQ3NvNJb3ELiSOaJirowOQykcggjORX6Gfsq/tbWvxJtbXwr4uuEtfFqYjt7pvlj1IAceyy8c jgMeV67R8UfGD4N+IPgr4obRtdhUq6mS1vocmC6j/vISOo6EHkH2IJ4eC4ktZklidopYyGR0JDKQ cgg9iK/QcZg8Pm1Ba36xkun9dV+p+eYPG4nJ8Q015Si+v9dGd7XKa7oPkE3NtxH/ABp/c/8Arfy+ nTorO8hvofOhORVmv2wor5U/ZN/ayj+IENr4Q8X3Sx+J1AS0vpCANQAH3W7CUf8Aj3bnIP1XX5Nj MJVwVV0aq1/PzR+t4XFUsZSVai7p/h5M83ore1zQjAftVsP3X8af3P8AaX2/l9OmDRRRRXGdgUUU UUUUUAFFFFFFFFABRRRRRRRQAUUUUUUUUAFFFFFFFFABRRRRRRRQAUUUUUUUUAFFFFFFFFABRRRR RRRQAUUUUUUUUAFFFFFFFFABRRRRRRRQAUUUUUUUUAFFFFFFFFABRRRRRRRQAUUUUUUUUAFFFFFF FFABRRRRRRRQAUUUUUUUUAFFFFFFFFABRRRRRRRQAUUUUUUUUAFFFFFFFFABRRRRRRRQAUUUUUUU UAFFFFFFFFABRRRRRRRQAUUUUUUUUAFFFFFFFFABRRRRRRRQAUUUUUUUUAFFFFFFFFABRRRRRRRQ AUUUUUUUUAFFFFFFFFABRRRRRRRQAUUUUUUUUAFFFFFFFFABRRRRRRRQAUUUUUUUUAFFFFFFFFAB RRRRRRRQAUUUUUUUUAFFFFFFFFABRRRRRRRQAUUUUUUUUAFFFFFFFFABRRRRRRRQAUUUUUUUUAFF FFFFFFABRRRRRRRQAUUUUUUUUAFFFFFFFFABRRRRRRRQAUUUUUUUUAFFFFFFFFABRRRRRRRQAUUU UUUUUAFFFFFFFFABRRRRRRRQAUUUUUUUUAFFFFFFFFABRRRRRRRQAUUUUUUUUAFFFFFFFFABRRRR RRRQAUUUUUUUUAFFFFFFFFABRRRRRRRQAUUUUUUUUAFFFFFFFFABRRRRRRRQAUUUUUUUUAFFFFFF FFABRRRRRRRQAUUUUUUUUAFFFFFFFFABRRRRRRRQAUUUUUUUUAFFFFFFFFABRRRRRRRQAUUUUUUU UAFFFFFFFFABRRRRRRRQAUUUUUUUUAFFFFFFFFABRRRRRRRQAUUUUUUUUAFFFFFFFFABRRRRRRRQ AUUUUUUUUAFFFFFFFFABRRRRRRRQAUUUUUUUUAFFFFFFFFABRRRRRRRQAUUUUUUUUAFFFFFFFFAB RRRRRRRQAUUUUUUUUAFFFFFFFFABRRRRRRRQAUUUUUUUUAFFFFFFFFABRRRXIfFD4V+H/i/4Wm0H xFatNbMd8VxEQs9vIOjxsQdrDpyCMEgggkV+Yvx0+Beu/AvxY2m6kputLuCz6fqkaYjuox+e11yA yk8ZBGQQT+tNc9478C6L8SPC93oGv2a3mnXI5Xo6MPuujdVYdQR9OQSD9BlOb1Munyy1pvddvNf1 qfP5tlNPMoXWlRbP9H5fkWbDUptPk3w/9+/4a7DT9Rh1S2Doef4l/u/57GuGqazvJrG686H/AD/s 1+OEFxJazJLE7RSxkMjoSGUg5BB7EV99/sm/tdDxw1r4N8bXar4h4j0/VJcKt96RSdAJewP8fT72 N3yp8fvgDrfwL8UG0uw17ol0xbT9UVcJMo/hbsrjuv4jg15PX6LisLhs3wyd7p7NdP66o/OMNisT k2Jaat3XR/10Z6FXK65oRgP2q2H7r+NP7n+0vt/L6dNvT9Rh1S2Doef4l/u/57Gr9ftxRXxX+yh+ 2Ek0dl4K8eXjG4ysGna5O3DjosU7E9egDnOcjdjG4/alflONwNbAVXSqr0fRo/WMFjaOOpKrRfqu qfZnm9FdLrmg+d/pVr/rP40/v/7S+/8AP69eaoooorgO8KKKKKKKKACiiiiiiigAooooooooAKKK KKKKKACiiiiiiigAooooooooAKKKKKKKKACiiiiiiigAooooooooAKKKKKKKKACiiiiiiigAoooo ooooAKKKKKKKKACiiiiiiigAooooooooAKKKKKKKKACiiiiiiigAooooooooAKKKKKKKKACiiiii iigAooooooooAKKKKKKKKACiiiiiiigAooooooooAKKKKKKKKACiiiiiiigAooooooooAKKKKKKK KACiiiiiiigAooooooooAKKKKKKKKACiiiiiiigAooooooooAKKKKKKKKACiiiiiiigAoooooooo AKKKKKKKKACiiiiiiigAooooooooAKKKKKKKKACiiiiiiigAooooooooAKKKKKKKKACiiiiiiigA ooooooooAKKKKKKKKACiiiiiiigAooooooooAKKKKKKKKACiiiiiiigAooooooooAKKKKKKKKACi iiiiiigAooooooooAKKKKKKKKACiiiiiiigAooooooooAKKKKKKKKACiiiiiiigAooooooooAKKK KKKKKACiiiiiiigAooooooooAKKKKKKKKACiiiiiiigAooooooooAKKKKKKKKACiiiiiiigAoooo ooooAKKKKKKKKACiiiiiiigAooooooooAKKKKKKKKACiiiiiiigAooooooooAKKKKKKKKACiiiii iigAooooooooAKKKKKKKKACiiiiiiigAooooooooAKKKKKKKKACiiiiiiigAooooooooAKKKKKKK KACiiiiiiigAooooooooAKKKKKKKKACiiiiiiigAooooooooAKKKKKKKKACiiiiiiigAoooooooo AKKKKKKKKACiiiiiiigAooooooooAKKKKKKKKACiiiiiiigAooooooooAKKKKKKKKACiiiiiiigA ooooooooAKKKKKKKKACiiiiiiigAooornvHfgXRfiR4Xu9A1+zW8065HK9HRh910bqrDqCPpyCQf zG/aA/Z4134Ea8I7n/iYaBdO32HVI1IV8ZOyQfwSAc46Hkjocfq1WN4s8IaP488P3eia/p8WqaXd DEtvLn5sHIIIIKsDyCCCO2K97Ks2qZdOz1g91+q8/wAzws0yqlmVPtNbP9H5E1neTWN150P+f9mu 003VIdSi3ofnH307rXC1LbXM1nJvhl8uSvxgr7Z/ZF/a68n7F4G8c3v7viLTNYnb7vZYJmPbsrnp wDxgjxj9pT9mnU/gXrv2q183UPCN5IRZagRlomOT5M2BgOBnB6MBkYIZV8Nr9JrUcLnGFWt4vZ9U /wDPufmdGtislxTTVmt10a/rZnodc7ruhef/AKVbf6z+OP8Avf7S+/8AP69b2j6xHqcOCPLuE++n 9R7fyrUr9uKK+Ff2T/2wjpLWvg3x/qA/s/aItO1u5YD7PgYEU7H/AJZ+kh+6eGO3lPueORJoxJGV kjcAqytkMD0INflOOwFbL6vs6q9H0aP1jA46jmFL2tJ+q6r1PN6K6bXdC8//AEq2/wBZ/HH/AHv9 pff+f168yy7fken0UUV5x6IUUUUUUUUAFFFFFFFFABRRRRRRRQAUUUUUUUUAFFFFFFFFABRRRRRR RQAUUUUUUUUAFFFFFFFFABRRRRRRRQAUUUUUUUUAFFFFFFFFABRRRRRRRQAUUUUUUUUAFFFFFFFF ABRRRRRRRQAUUUUUUUUAFFFFFFFFABRRRRRRRQAUUUUUUUUAFFFFFFFFABRRRRRRRQAUUUUUUUUA FFFFFFFFABRRRRRRRQAUUUUUUUUAFFFFFFFFABRRRRRRRQAUUUUUUUUAFFFFFFFFABRRRRRRRQAU UUUUUUUAFFFFFFFFABRRRRRRRQAUUUUUUUUAFFFFFFFFABRRRRRRRQAUUUUUUUUAFFFFFFFFABRR RRRRRQAUUUUUUUUAFFFFFFFFABRRRRRRRQAUUUUUUUUAFFFFFFFFABRRRRRRRQAUUUUUUUUAFFFF FFFFABRRRRRRRQAUUUUUUUUAFFFFFFFFABRRRRRRRQAUUUUUUUUAFFFFFFFFABRRRRRRRQAUUUUU UUUAFFFFFFFFABRRRRRRRQAUUUUUUUUAFFFFFFFFABRRRRRRRQAUUUUUUUUAFFFFFFFFABRRRRRR RQAUUUUUUUUAFFFFFFFFABRRRRRRRQAUUUUUUUUAFFFFFFFFABRRRRRRRQAUUUUUUUUAFFFFFFFF ABRRRRRRRQAUUUUUUUUAFFFFFFFFABRRRRRRRQAUUUUUUUUAFFFFFFFFABRRRRRRRQAUUUUUUUUA FFFFFFFFABRRRRRRRQAUUUUUUUUAFFFFFFFFABRRRRRRRQAUUUUUUUUAFFFFFFFFABRRRRRRRQAU UUUUUUUAFFFFFFFFABRRRRRRRQAUUUUUUUUAFFFFFFFFABRRRRRRRQAUUUUUUUUAFFFFFFFFABRR RRRRRQAUUUUUUUUAFFFFFFFFABRRRRRRRQAUUUUUUUUAFFFFFFFFABRRRRRRRQAUUUUUUUUAFFFF FFFFABRRRWfrmhaf4m0e70rVbOLUNNvIzFNbzjKOp7H+YI5BwQQRX5qftOfsx3/wR1dtT01Zb/wd dyYt7puXtmPSGU+v91ujD3yK/Tus/XNC0/xNo93pWq2cWoabeRmKa3nGUdT2P8wRyDgggivZyzM6 mW1LrWL3X6rzPGzLLKWZUuWWkls/66EkMz28u9P3UqV2Gj6xHqcOCPLuE++n9R7fyri6khme3l3p +6lSvxXr6y/ZR/a7f4frb+EPGdxLP4byI7O/PzPYZONj9zF9OV7ZHC8j+05+yvqHwVvW1jSDNqXg 64kwlwwzJZMT8scuOoPAV+ATwcHGfnuv1CUcLm+G/mi/vT/Ro/LYSxWS4rtJfc1+qf8AWp6JWJrW hi9XzoPluB/49/8AX/yam0nWE1SLB/d3C/fT+o/zxWrX7Z29xFd28U8Esc0MiB0kjYFHUjIII4II 5BHBFS1+d/7J/wC1hL8Nri38J+LLh5vCsjbba8fLPpzE/mYieo/hPI7iv0Lt7iK7t4p4JY5oZEDp JGwKOpGQQRwQRyCOCK/K8xy6rl1X2c9U9n3/AOCfq2X5hSzCl7Snv1XVP+tmebsu35Horrta0UXw M0I23C/+Pf8A1/Q/gfbkWXb8j1LRRRXlHqhRRRRRRRQAUUUUUUUUAFFFFFFFFABRRRRRRRQAUUUU UUUUAFFFFFFFFABRRRRRRRQAU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FFABRRRRRRRQAUUUUUUUUAFFFFFFFFABRRRRRRRQAUUUUUUUU AFFFFFFFFABRRRRRRRQAUUUUUUUUAFFFFFFFFABRRRRRRRQAUUUUUUUUAFFFFFFFFABRRRRRRRQA UUUUUUUUAFFFFFFFFABRRRRRRRQAUUUUUUUUAFFFFFFFFABRRRRRRRQAUUUUUUUUAFFFFFFFFABR RRRRRRQAUUUUUUUUAFFFFU9W0my1zS7rTtRtYr6xuo2imt50Do6sMEEHgg1+eP7VX7J918LbyfxN 4Vt5rzwdMxaW3XMj6ax7N3MR/hc8j7rc4Zv0aqK4t4ru3lgnijmhkQo8cigo6kYIIPBBHBB4Ir1s uzKtl1TnhrF7rv8A8E8nMMupZjS5KmjWz6r/AIHkOhme3l3p+6lSus0XWhfAQzHbcL/49/8AX9R+ I9uRoVtvzpX4mV9Pfsq/tYXXwtvIPDPiq4mvPB0zBYrhsyPprHuvcxH+JByPvLzlWtftYfsny/Da 4uPFnhO3ebwrI265s0yz6cxP5mInof4Twexr5Xr9S/2XOML3i/vT/Rr+tD8saxeSYrtJfc1+qf8A Wp6RWLrWii+BmhG24X/x7/6/ofwPsaLrQvgIZjtuF/8AHv8A6/qPxHttV+1mk6tZa5pdrqOnXUV9 Y3Uayw3EDh0dSMggjgg1cr8y/wBmP9qjUPgrero+ribUvB1xJl7dTmSyYn5pIs9QeSycAnkYOc/p Joeu6f4m0e01XSryLUNNvIxLDcQHKOp7j+RB5ByCARX5fmWWVcuqWlrF7P8ArqfqOW5lSzGlzQ0k t12/4B5zNC9vLsf91KlNrtNX0hNUiyP3dwn3H/of88Vx80L28ux/3UqVoUUUV457BHRRRRRRRQAU UUUUUUUAFFFFFFFFABRRRRRRRQAUUUUUUUUAFFFFFFFFABRRRRRRRQAUUUUUUUUAFFFFFFFFABRR RRRRRQAUUUUUUUUAFFFFFFFFABRRRRRRRQAUUUUUUUUAFFFFFFFFABRRRRRRRQAUUUUUUUUAFFFF FFFFABRRRRRRRQAUUUUUUUUAFFFFFFFFABRRRRRRRQAUUUUUUUUAFFFFFFFFABRRRRRRRQAUUUUU UUUAFFFFFFFFABRRRRRRRQAUUUUUUUUAFFFFFFFFABRRRRRRRQAUUUUUUUUAFFFFFFFFABRRRRRR RQAUUUUUUUUAFFFFFFFFABRRRRRRRQAUUUUUUUUAFFFFFFFFABRRRRRRRQAUUUUUUUUAFFFFFFFF ABRRRRRRRQAUUUUUUUUAFFFFFFFFABRRRRRRRQAUUUUUUUUAFFFFFFFFABRRRRRRRQAUUUUUUUUA FFFFFFFFABRRRRRRRQAUUUUUUUUAFFFFFFFFABRRRRRRRQAUUUUUUUUAFFFFFFFFABRRRRRRRQAU UUUUUUUAFFFFFFFFABRRRRRRRQAUUUVzHjj4leGfhtbWtx4m1i30eG4YxwtPu+cgZIGAegrj/wDh qj4T/wDQ8ad/5E/+JrxH/gpD/wAij4M/6/p//Ra18GV9vlmRYfHYWNepJpu+1uj9D4nNM+rYDEuh CCaVu5Ys9PmvvM8mLzdn3/mC/wAyKs/8I9qP/Pt/48v+NaXg/rdf8A/9mrpa/WH/AIao+E//AEPG nf8AkT/4mj/hqj4T/wDQ8ad/5E/+Jr8nqK9T/VfC/wA8vw/yPJ/1qxH/AD7X4nEf8I9qP/Pt/wCP L/jR/wAI9qP/AD7f+PL/AI129FfrD/w1R8J/+h407/yJ/wDE0f8ADVHwn/6HjTv/ACJ/8TX5PUUf 6r4X+eX4f5B/rViP+fa/E4j/AIR7Uf8An2/8eX/Gj/hHtR/59v8Ax5f8a7eiv1h/4ao+E/8A0PGn f+RP/iaP+GqPhP8A9Dxp3/kT/wCJr8nqKP8AVfC/zy/D/IP9asR/z7X4nEf8I9qP/Pt/48v+NH/C Paj/AM+3/jy/4129FfrD/wANUfCf/oeNO/8AIn/xNH/DVHwn/wCh407/AMif/E1+T1FH+q+F/nl+ H+Qf61Yj/n2vxOI/4R7Uf+fb/wAeX/Gj/hHtR/59v/Hl/wAa7eiv1h/4ao+E/wD0PGnf+RP/AImj /hqj4T/9Dxp3/kT/AOJr8nqKP9V8L/PL8P8AIP8AWrEf8+1+JxH/AAj2o/8APt/48v8AjR/wj2o/ 8+3/AI8v+NdvRX6w/wDDVHwn/wCh407/AMif/E0f8NUfCf8A6HjTv/In/wATX5PUUf6r4X+eX4f5 B/rViP8An2vxOI/4R7Uf+fb/AMeX/Gj/AIR7Uf8An2/8eX/Gu3or9Yf+GqPhP/0PGnf+RP8A4mj/ AIao+E//AEPGnf8AkT/4mvyeoo/1Xwv88vw/yD/WrEf8+1+JxH/CPaj/AM+3/jy/40f8I9qP/Pt/ 48v+NdvRX6w/8NUfCf8A6HjTv/In/wATR/w1R8J/+h407/yJ/wDE1+T1FH+q+F/nl+H+Qf61Yj/n 2vxOI/4R7Uf+fb/x5f8AGj/hHtR/59v/AB5f8a7eiv1h/wCGqPhP/wBDxp3/AJE/+Jo/4ao+E/8A 0PGnf+RP/ia/J6ij/VfC/wA8vw/yD/WrEf8APtficR/wj2o/8+3/AI8v+NH/AAj2o/8APt/48v8A jXb0V+sP/DVHwn/6HjTv/In/AMTR/wANUfCf/oeNO/8AIn/xNfk9RR/qvhf55fh/kH+tWI/59r8T iP8AhHtR/wCfb/x5f8aP+Ee1H/n2/wDHl/xrt6K/WH/hqj4T/wDQ8ad/5E/+Jo/4ao+E/wD0PGnf +RP/AImvyeoo/wBV8L/PL8P8g/1qxH/PtficR/wj2o/8+3/jy/40f8I9qP8Az7f+PL/jXb0V+sP/ AA1R8J/+h407/wAif/E0f8NUfCf/AKHjTv8AyJ/8TX5PUUf6r4X+eX4f5B/rViP+fa/E4j/hHtR/ 59v/AB5f8aP+Ee1H/n2/8eX/ABrt6K/WH/hqj4T/APQ8ad/5E/8AiaP+GqPhP/0PGnf+RP8A4mvy eoo/1Xwv88vw/wAg/wBasR/z7X4nEf8ACPaj/wA+3/jy/wCNH/CPaj/z7f8Ajy/4129FfrD/AMNU fCf/AKHjTv8AyJ/8TR/w1R8J/wDoeNO/8if/ABNfk9RR/qvhf55fh/kH+tWI/wCfa/E4j/hHtR/5 9v8Ax5f8aP8AhHtR/wCfb/x5f8a7eiv1h/4ao+E//Q8ad/5E/wDiaP8Ahqj4T/8AQ8ad/wCRP/ia /J6ij/VfC/zy/D/IP9asR/z7X4nEf8I9qP8Az7f+PL/jR/wj2o/8+3/jy/4129FfrD/w1R8J/wDo eNO/8if/ABNH/DVHwn/6HjTv/In/AMTX5PUUf6r4X+eX4f5B/rViP+fa/E4j/hHtR/59v/Hl/wAa P+Ee1H/n2/8AHl/xrt6K/WH/AIao+E//AEPGnf8AkT/4mj/hqj4T/wDQ8ad/5E/+Jr8nqKP9V8L/ ADy/D/IP9asR/wA+1+JxH/CPaj/z7f8Ajy/40f8ACPaj/wA+3/jy/wCNdvRX6w/8NUfCf/oeNO/8 if8AxNH/AA1R8J/+h407/wAif/E1+T1FH+q+F/nl+H+Qf61Yj/n2vxOI/wCEe1H/AJ9v/Hl/xo/4 R7Uf+fb/AMeX/Gu3or9Yf+GqPhP/ANDxp3/kT/4mj/hqj4T/APQ8ad/5E/8Aia/J6ij/AFXwv88v w/yD/WrEf8+1+JxH/CPaj/z7f+PL/jR/wj2o/wDPt/48v+NdvRX6w/8ADVHwn/6HjTv/ACJ/8TR/ w1R8J/8AoeNO/wDIn/xNfk9RR/qvhf55fh/kH+tWI/59r8TiP+Ee1H/n2/8AHl/xo/4R7Uf+fb/x 5f8AGu3or9Yf+GqPhP8A9Dxp3/kT/wCJo/4ao+E//Q8ad/5E/wDia/J6ij/VfC/zy/D/ACD/AFqx H/PtficR/wAI9qP/AD7f+PL/AI0f8I9qP/Pt/wCPL/jXb0V+sP8Aw1R8J/8AoeNO/wDIn/xNH/DV Hwn/AOh407/yJ/8AE1+T1FH+q+F/nl+H+Qf61Yj/AJ9r8TiP+Ee1H/n2/wDHl/xo/wCEe1H/AJ9v /Hl/xrt6K/WH/hqj4T/9Dxp3/kT/AOJo/wCGqPhP/wBDxp3/AJE/+Jr8nqKP9V8L/PL8P8g/1qxH /PtficR/wj2o/wDPt/48v+NH/CPaj/z7f+PL/jXb0V+sP/DVHwn/AOh407/yJ/8AE0f8NUfCf/oe NO/8if8AxNfk9RR/qvhf55fh/kH+tWI/59r8TiP+Ee1H/n2/8eX/ABo/4R7Uf+fb/wAeX/Gu3or9 Yf8Ahqj4T/8AQ8ad/wCRP/iaP+GqPhP/ANDxp3/kT/4mvyeoo/1Xwv8APL8P8g/1qxH/AD7X4nEf 8I9qP/Pt/wCPL/jR/wAI9qP/AD7f+PL/AI129FfrD/w1R8J/+h407/yJ/wDE0f8ADVHwn/6HjTv/ ACJ/8TX5PUUf6r4X+eX4f5B/rViP+fa/E4j/AIR7Uf8An2/8eX/Gj/hHtR/59v8Ax5f8a7eiv1h/ 4ao+E/8A0PGnf+RP/iaP+GqPhP8A9Dxp3/kT/wCJr8nqKP8AVfC/zy/D/IP9asR/z7X4nEf8I9qP /Pt/48v+NH/CPaj/AM+3/jy/4129FfrD/wANUfCf/oeNO/8AIn/xNH/DVHwn/wCh407/AMif/E1+ T1FH+q+F/nl+H+Qf61Yj/n2vxOI/4R7Uf+fb/wAeX/Gj/hHtR/59v/Hl/wAa7eiv1h/4ao+E/wD0 PGnf+RP/AImj/hqj4T/9Dxp3/kT/AOJr8nqKP9V8L/PL8P8AIP8AWrEf8+1+JxH/AAj2o/8APt/4 8v8AjR/wj2o/8+3/AI8v+NdvRX6w/wDDVHwn/wCh407/AMif/E0f8NUfCf8A6HjTv/In/wATX5PU Uf6r4X+eX4f5B/rViP8An2vxOI/4R7Uf+fb/AMeX/Gj/AIR7Uf8An2/8eX/Gu3or9Yf+GqPhP/0P Gnf+RP8A4mj/AIao+E//AEPGnf8AkT/4mvyeoo/1Xwv88vw/yD/WrEf8+1+JxH/CPaj/AM+3/jy/ 40f8I9qP/Pt/48v+NdvRX6w/8NUfCf8A6HjTv/In/wATR/w1R8J/+h407/yJ/wDE1+T1FH+q+F/n l+H+Qf61Yj/n2vxOI/4R7Uf+fb/x5f8AGj/hHtR/59v/AB5f8a7eiv1h/wCGqPhP/wBDxp3/AJE/ +Jo/4ao+E/8A0PGnf+RP/ia/J6ij/VfC/wA8vw/yD/WrEf8APtficR/wj2o/8+3/AI8v+NH/AAj2 o/8APt/48v8AjXb0V+sP/DVHwn/6HjTv/In/AMTR/wANUfCf/oeNO/8AIn/xNfk9RR/qvhf55fh/ kH+tWI/59r8TiP8AhHtR/wCfb/x5f8aP+Ee1H/n2/wDHl/xrt6K/WH/hqj4T/wDQ8ad/5E/+Jo/4 ao+E/wD0PGnf+RP/AImvyeoo/wBV8L/PL8P8g/1qxH/PtficR/wj2o/8+3/jy/40f8I9qP8Az7f+ PL/jXb0V+sP/AA1R8J/+h407/wAif/E0f8NUfCf/AKHjTv8AyJ/8TX5PUUf6r4X+eX4f5B/rViP+ fa/E4j/hHtR/59v/AB5f8aP+Ee1H/n2/8eX/ABrt6K/WH/hqj4T/APQ8ad/5E/8AiaP+GqPhP/0P Gnf+RP8A4mvyeoo/1Xwv88vw/wAg/wBasR/z7X4nEf8ACPaj/wA+3/jy/wCNH/CPaj/z7f8Ajy/4 129FfrD/AMNUfCf/AKHjTv8AyJ/8TR/w1R8J/wDoeNO/8if/ABNfk9RR/qvhf55fh/kH+tWI/wCf a/E4j/hHtR/59v8Ax5f8aP8AhHtR/wCfb/x5f8a7eiv1h/4ao+E//Q8ad/5E/wDiaP8Ahqj4T/8A Q8ad/wCRP/ia/J6ij/VfC/zy/D/IP9asR/z7X4nEf8I9qP8Az7f+PL/jR/wj2o/8+3/jy/4129Ff rD/w1R8J/wDoeNO/8if/ABNH/DVHwn/6HjTv/In/AMTX5PUUf6r4X+eX4f5B/rViP+fa/E4j/hHt R/59v/Hl/wAaP+Ee1H/n2/8AHl/xrt6K/WH/AIao+E//AEPGnf8AkT/4mj/hqj4T/wDQ8ad/5E/+ Jr8nqKP9V8L/ADy/D/IP9asR/wA+1+JxH/CPaj/z7f8Ajy/40f8ACPaj/wA+3/jy/wCNdvRX6w/8 NUfCf/oeNO/8if8AxNH/AA1R8J/+h407/wAif/E1+T1FH+q+F/nl+H+Qf61Yj/n2vxOI/wCEe1H/ AJ9v/Hl/xo/4R7Uf+fb/AMeX/Gu3or9Xbj9p/wCEV3BLBN4z0uaKRSjxyK5R1IwQQVwQRwQeDXwh +0Z4L+HOl6wNZ+G/iix1LS7pz52jq7ebaMTnMe4DdGemMllPqOR4jRXp4HJ6eX1HOjUlrunaz/A8 zHZ1LMKfs6tJeT1ujiV8P6ivzpF/5EX/ABrqNOkuWhxeReXIvG/cPm/I1eoor6k/Yt+Ncnw91i/0 7xB4msNL8GOhka31B2LrOehgCgkZ/izhSPfFfLdFepisNDF0ZUamzPJwWLngq6rw3X4+oVja9pov 7XckXm3Sfc5A4/2s9v6/jWzRX6w/8NUfCf8A6HjTv/In/wATR/w1R8J/+h407/yJ/wDE1+T1FfMf 6r4X+eX4f5H1P+tWI/59r8TiP+Ee1H/n2/8AHl/xo/4R7Uf+fb/x5f8AGu3or9Yf+GqPhP8A9Dxp 3/kT/wCJo/4ao+E//Q8ad/5E/wDia/J6ij/VfC/zy/D/ACD/AFqxH/PtficR/wAI9qP/AD7f+PL/ AI0f8I9qP/Pt/wCPL/jXb0V+sP8Aw1R8J/8AoeNO/wDIn/xNH/DVHwn/AOh407/yJ/8AE1+T1FH+ q+F/nl+H+Qf61Yj/AJ9r8TiP+Ee1H/n2/wDHl/xo/wCEe1H/AJ9v/Hl/xrt6K/WH/hqj4T/9Dxp3 /kT/AOJo/wCGqPhP/wBDxp3/AJE/+Jr8nqKP9V8L/PL8P8g/1qxH/PtficR/wj2o/wDPt/48v+NH /CPaj/z7f+PL/jXb0V+sP/DVHwn/AOh407/yJ/8AE0f8NUfCf/oeNO/8if8AxNfk9RR/qvhf55fh /kH+tWI/59r8TiP+Ee1H/n2/8eX/ABo/4R7Uf+fb/wAeX/Gu3or9Yf8Ahqj4T/8AQ8ad/wCRP/ia P+GqPhP/ANDxp3/kT/4mvyeoo/1Xwv8APL8P8g/1qxH/AD7X4nEf8I9qP/Pt/wCPL/jR/wAI9qP/ AD7f+PL/AI129FfrD/w1R8J/+h407/yJ/wDE0f8ADVHwn/6HjTv/ACJ/8TX5PUUf6r4X+eX4f5B/ rViP+fa/E4j/AIR7Uf8An2/8eX/Gj/hHtR/59v8Ax5f8a7eiv1h/4ao+E/8A0PGnf+RP/iaP+GqP hP8A9Dxp3/kT/wCJr8nqKP8AVfC/zy/D/IP9asR/z7X4nEf8I9qP/Pt/48v+NH/CPaj/AM+3/jy/ 4129FfrD/wANUfCf/oeNO/8AIn/xNH/DVHwn/wCh407/AMif/E1+T1FH+q+F/nl+H+Qf61Yj/n2v xOI/4R7Uf+fb/wAeX/Gj/hHtR/59v/Hl/wAa7eiv1h/4ao+E/wD0PGnf+RP/AImj/hqj4T/9Dxp3 /kT/AOJr8nqKP9V8L/PL8P8AIP8AWrEf8+1+JxH/AAj2o/8APt/48v8AjR/wj2o/8+3/AI8v+Ndv RX6w/wDDVHwn/wCh407/AMif/E0f8NUfCf8A6HjTv/In/wATX5PUUf6r4X+eX4f5B/rViP8An2vx OI/4R7Uf+fb/AMeX/Gj/AIR7Uf8An2/8eX/Gu3or9Yf+GqPhP/0PGnf+RP8A4mj/AIao+E//AEPG nf8AkT/4mvyeoo/1Xwv88vw/yD/WrEf8+1+JxH/CPaj/AM+3/jy/40f8I9qP/Pt/48v+NdvRX6w/ 8NUfCf8A6HjTv/In/wATR/w1R8J/+h407/yJ/wDE1+T1FH+q+F/nl+H+Qf61Yj/n2vxOI/4R7Uf+ fb/x5f8AGj/hHtR/59v/AB5f8a7eiv1h/wCGqPhP/wBDxp3/AJE/+Jo/4ao+E/8A0PGnf+RP/ia/ J6ij/VfC/wA8vw/yD/WrEf8APtficR/wj2o/8+3/AI8v+NH/AAj2o/8APt/48v8AjXb0V+sP/DVH wn/6HjTv/In/AMTR/wANUfCf/oeNO/8AIn/xNfk9RR/qvhf55fh/kH+tWI/59r8TiP8AhHtR/wCf b/x5f8aP+Ee1H/n2/wDHl/xrt6K/WH/hqj4T/wDQ8ad/5E/+Jo/4ao+E/wD0PGnf+RP/AImvyeoo /wBV8L/PL8P8g/1qxH/PtficR/wj2o/8+3/jy/40f8I9qP8Az7f+PL/jXb0V+sP/AA1R8J/+h407 /wAif/E0f8NUfCf/AKHjTv8AyJ/8TX5PUUf6r4X+eX4f5B/rViP+fa/E4j/hHtR/59v/AB5f8aP+ Ee1H/n2/8eX/ABrt6K/WH/hqj4T/APQ8ad/5E/8AiaP+GqPhP/0PGnf+RP8A4mvyeoo/1Xwv88vw /wAg/wBasR/z7X4nEf8ACPaj/wA+3/jy/wCNH/CPaj/z7f8Ajy/4129FfrD/AMNUfCf/AKHjTv8A yJ/8TR/w1R8J/wDoeNO/8if/ABNfk9RR/qvhf55fh/kH+tWI/wCfa/E4j/hHtR/59v8Ax5f8aP8A hHtR/wCfb/x5f8a7eiv1h/4ao+E//Q8ad/5E/wDiaP8Ahqj4T/8AQ8ad/wCRP/ia/J6ij/VfC/zy /D/IP9asR/z7X4nEf8I9qP8Az7f+PL/jR/wj2o/8+3/jy/4129FfrD/w1R8J/wDoeNO/8if/ABNH /DVHwn/6HjTv/In/AMTX5PUUf6r4X+eX4f5B/rViP+fa/E4j/hHtR/59v/Hl/wAaP+Ee1H/n2/8A Hl/xrt6K/WH/AIao+E//AEPGnf8AkT/4mj/hqj4T/wDQ8ad/5E/+Jr8nqKP9V8L/ADy/D/IP9asR /wA+1+JxH/CPaj/z7f8Ajy/40f8ACPaj/wA+3/jy/wCNdvRX6w/8NUfCf/oeNO/8if8AxNH/AA1R 8J/+h407/wAif/E1+T1FH+q+F/nl+H+Qf61Yj/n2vxOI/wCEe1H/AJ9v/Hl/xo/4R7Uf+fb/AMeX /Gu3or9Yf+GqPhP/ANDxp3/kT/4mj/hqj4T/APQ8ad/5E/8Aia/J6ij/AFXwv88vw/yD/WrEf8+1 +JxH/CPaj/z7f+PL/jR/wj2o/wDPt/48v+NdvRX6w/8ADVHwn/6HjTv/ACJ/8TR/w1R8J/8AoeNO /wDIn/xNfk9RR/qvhf55fh/kH+tWI/59r8TiP+Ee1H/n2/8AHl/xo/4R7Uf+fb/x5f8AGu3or9Yf +GqPhP8A9Dxp3/kT/wCJo/4ao+E//Q8ad/5E/wDia/J6ij/VfC/zy/D/ACD/AFqxH/PtficR/wAI 9qP/AD7f+PL/AI0f8I9qP/Pt/wCPL/jXb0V+sP8Aw1R8J/8AoeNO/wDIn/xNH/DVHwn/AOh407/y J/8AE1+T1FH+q+F/nl+H+Qf61Yj/AJ9r8TiP+Ee1H/n2/wDHl/xo/wCEe1H/AJ9v/Hl/xrt6K/WH /hqj4T/9Dxp3/kT/AOJo/wCGqPhP/wBDxp3/AJE/+Jr8nqKP9V8L/PL8P8g/1qxH/PtficR/wj2o /wDPt/48v+NH/CPaj/z7f+PL/jXb0V+sP/DVHwn/AOh407/yJ/8AE0f8NUfCf/oeNO/8if8AxNfk 9RR/qvhf55fh/kH+tWI/59r8TiP+Ee1H/n2/8eX/ABo/4R7Uf+fb/wAeX/Gu3or9Yf8Ahqj4T/8A Q8ad/wCRP/iaP+GqPhP/ANDxp3/kT/4mvyeoo/1Xwv8APL8P8g/1qxH/AD7X4nEf8I9qP/Pt/wCP L/jR/wAI9qP/AD7f+PL/AI129FfrD/w1R8J/+h407/yJ/wDE0f8ADVHwn/6HjTv/ACJ/8TX5PUUf 6r4X+eX4f5B/rViP+fa/E4j/AIR7Uf8An2/8eX/Gj/hHtR/59v8Ax5f8a7eiv1h/4ao+E/8A0PGn f+RP/iaP+GqPhP8A9Dxp3/kT/wCJr8nqKP8AVfC/zy/D/IP9asR/z7X4nEf8I9qP/Pt/48v+NH/C Paj/AM+3/jy/4129FfrD/wANUfCf/oeNO/8AIn/xNH/DVHwn/wCh407/AMif/E1+T1FH+q+F/nl+ H+Qf61Yj/n2vxOI/4R7Uf+fb/wAeX/Gj/hHtR/59v/Hl/wAa7eiv1h/4ao+E/wD0PGnf+RP/AImj /hqj4T/9Dxp3/kT/AOJr8nqKP9V8L/PL8P8AIP8AWrEf8+1+JxH/AAj2o/8APt/48v8AjR/wj2o/ 8+3/AI8v+NdvRX6w/wDDVHwn/wCh407/AMif/E0f8NUfCf8A6HjTv/In/wATX5PUUf6r4X+eX4f5 B/rViP8An2vxOI/4R7Uf+fb/AMeX/Gj/AIR7Uf8An2/8eX/Gu3or9Yf+GqPhP/0PGnf+RP8A4mj/ AIao+E//AEPGnf8AkT/4mvyeoo/1Xwv88vw/yD/WrEf8+1+JxH/CPaj/AM+3/jy/40f8I9qP/Pt/ 48v+NdvRX6w/8NUfCf8A6HjTv/In/wATR/w1R8J/+h407/yJ/wDE1+T1FH+q+F/nl+H+Qf61Yj/n 2vxOI/4R7Uf+fb/x5f8AGj/hHtR/59v/AB5f8a7eiv1h/wCGqPhP/wBDxp3/AJE/+Jo/4ao+E/8A 0PGnf+RP/ia/J6ij/VfC/wA8vw/yD/WrEf8APtficR/wj2o/8+3/AI8v+NH/AAj2o/8APt/48v8A jXb0V+sP/DVHwn/6HjTv/In/AMTR/wANUfCf/oeNO/8AIn/xNfk9RR/qvhf55fh/kH+tWI/59r8T iP8AhHtR/wCfb/x5f8aP+Ee1H/n2/wDHl/xrt6K/WH/hqj4T/wDQ8ad/5E/+Jo/4ao+E/wD0PGnf +RP/AImvyeoo/wBV8L/PL8P8g/1qxH/PtficR/wj2o/8+3/jy/40f8I9qP8Az7f+PL/jXb0V+sP/ AA1R8J/+h407/wAif/E0f8NUfCf/AKHjTv8AyJ/8TX5PUUf6r4X+eX4f5B/rViP+fa/E4j/hHtR/ 59v/AB5f8aP+Ee1H/n2/8eX/ABrt6K/WH/hqj4T/APQ8ad/5E/8AiaP+GqPhP/0PGnf+RP8A4mvy eoo/1Xwv88vw/wAg/wBasR/z7X4nEf8ACPaj/wA+3/jy/wCNH/CPaj/z7f8Ajy/4129FfrD/AMNU fCf/AKHjTv8AyJ/8TR/w1R8J/wDoeNO/8if/ABNfk9RR/qvhf55fh/kH+tWI/wCfa/E4j/hHtR/5 9v8Ax5f8aP8AhHtR/wCfb/x5f8a7eiv1h/4ao+E//Q8ad/5E/wDiamtf2nvhZeXMVvD400+SaZxG irv5JOAPu9zX5MVs+D/+Ru0P/r+g/wDRi0pcMYVJvnl+H+RdPijETmo+zWvqcR/wj2o/8+3/AI8v +NH/AAj2o/8APt/48v8AjXb0V+z9FFFfmp+knm9FFFFFFFABRRRRRRRQAUUUUUUUUAFFFFFFFFAB RRRRRRRQAUUUUUUUUAFFFFFFFFABRRRRRRRQAUUUUUUUUAFFFFFFFFABRRRRRRRQAUUUUUUUUAFF FFFFFFABRRRRRRRQAUUUUUUUUAFFFFFFFFABRRRRRRRQAUUUV8df8FIf+RR8Gf8AX9P/AOi1r4Mr 7z/4KQ/8ij4M/wCv6f8A9FrXwZX63w//AMi6n8/zZ+R8R/8AIwl6L8jo/B/W6/4B/wCzV0tc14P6 3X/AP/Zq6Wiiiivoj5gKKKKKKKKACiiiiiiigAooooooooAKKKKKKKKACiiiiiiigAooooooooAK KKKKKKKACiiiiiiigAooooooooAKKKKKKKKACiiiiiiigAooooooooAKKKKKKKKACiiiiiiigAoo ooooooAKKKKKKKKACiiiiiiigAooooooooAKKKKKKKKACiiiiiiigAooooooooAKKKKKKKKACiii iiiigAooooooooAKKKKKKKKACiiiiiiigAooooooooAKKKKKKKKACiiiiiiigAooooooooAKKKKK KKKACiiiiiiigAooooooooAKKKKKKKKACiiiiiiigAooooooooAKKKKKKKKACiiiiiiigAoooooo ooAKKKKKKKKACiiiiiiigAooooooooAKKKKKKKKACiiiiiiigAooooooooAKKKKKKKKACiiiiiii gAooooooooAKKKKKKKKACiiiiiiigAooooooooAKKKKKKKKACiiiiiiigAooooooooAKKKKKKKKA CiiiiiiigAooooooooAKKKKKKKKACiiiiiiigAooooooooAKKKKKKKKACiiiiiiigAooooooooAK KKKKKKKACiiiiiiigAooooooooAKKKKKKKKACiiiiiiigAooooooooAKKKKKKKKACiiiiiiigAoo ooooooAKKKKKKKKACiiiiiiigAooooooooAKKKKKKKKACiiiiiiigAooooooooAKKKKKKKKACiii iiiigAooooooooAKKKKKKKKACiiiiiiigAooooooooAKKKKKKKKACiiiiiiigAoooorZ8H/8jdof /X9B/wCjFrGrZ8H/API3aH/1/Qf+jFqZfCzaj/Fj6r8wooor9n6KKK/BD99PN6KKKKKKKACiiiii iigAooooooooAKKKKKKKKACiiiiiiigAooooooooAKKKKKKKKACiiiiiiigAooooooooAKKKKKKK KACiiiiiiigAooooooooAKKKKKKKKACiiiiiiigAooooooooAKKKKKKKKACiiiiiiigAooor46/4 KQ/8ij4M/wCv6f8A9FrXwZX3n/wUh/5FHwZ/1/T/APota+DK/W+H/wDkXU/n+bPyPiP/AJGEvRfk dH4P63X/AAD/ANmrpa5rwf1uv+Af+zV0tFFFFfRHzAUUUUUUUUAFFFFFFFFABRRRRRRRQAUUUUUU UUAFFFFFFFFABRRRRRRRQAUUUUUUUUAFFFFFFFFABRRRRRRRQAUUUUUUUUAFFFFFFFFABRRRRRRR QAUUUUUUUUAFFFFFFFFABRRRRRRRQAUUUUUUUUAFFFFFFFFABRRRRRRRQAUUUUUUUUAFFFFFFFFA BRRRRRRRQAUUUUUUUUAFFFFFFFFABRRRRRRRQAUUUUUUUUAFFFFFFFFABRRRRRRRQAUUUUUUUUAF FFFFFFFABRRRRRRRQAUUUUUUUUAFFFFFFFFABRRRRRRRQAUUUUUUUUAFFFFFFFFABRRRRRRRQAUU UUUUUUAFFFFFFFFABRRRRRRRQAUUUUUUUUAFFFFFFFFABRRRRRRRQAUUUUUUUUAFFFFFFFFABRRR RRRRQAUUUUUUUUAFFFFFFFFABRRRRRRRQAUUUUUUUUAFFFFFFFFABRRRRRRRQAUUUUUUUUAFFFFF FFFABRRRRRRRQAUUUUUUUUAFFFFFFFFABRRRRRRRQAUUUUUUUUAFFFFFFFFABRRRRRRRQAUUUUUU UUAFFFFFFFFABRRRRRRRQAUUUUUUUUAFFFFFFFFABRRRRRRRQAUUUUUUUUAFFFFFFFFABRRRRRRR QAUUUUUUUUAFFFFFFFFABRRRRRRRQAUUUUUUUUAFFFFFFFFABRRRRRRRQAUUUUUUUUAFFFFFFFFA BRRRRRRRQAUUUUUUUUAFFFFFFFFABRRRRRRRQAUUUUUUUUAFFFFFFFFABRRRRRRRQAUUUUUUUUAF FFFFFFFABRRRRWz4P/5G7Q/+v6D/ANGLWNWz4P8A+Ru0P/r+g/8ARi1MvhZtR/ix9V+YUUUV+z9F FFfgh++nm9FFFFFFFABRRRRRRRQAUUUUUUUUAFFFFFFFFABRRRRRRRQAUUUUUUUUAFFFFFFFFABR RRRRRRQAUUUUUUUUAFFFFFFFFABRRRRRRRQAUUUUUUUUAFFFFFFFFABRRRRRRRQAUUUUUUUUAFFF FFFFFABRRRRRRRQAUUUV5P8AtAfs/wBj8fdL0iyvdXuNJGnzvMrQRLJv3KFwckeleJ/8O39B/wCh z1H/AMA4/wD4qvsSivVoZpjMNTVKjUtFdLL/ACPMr5ZhMTN1K1O8jR0fV/7J83915m/H8W3pn2Pr Wl/wmB/59f8AyL/9jXOUV8d/8O39B/6HPUf/AADj/wDiqP8Ah2/oP/Q56j/4Bx//ABVfYlFb/wBu Zj/z9/Bf5HP/AGLl/wDz6X4nR/8ACYH/AJ9f/Iv/ANjR/wAJgf8An1/8i/8A2Nc5RXx3/wAO39B/ 6HPUf/AOP/4qj/h2/oP/AEOeo/8AgHH/APFV9iUUf25mP/P38F/kH9i5f/z6X4nR/wDCYH/n1/8A Iv8A9jR/wmB/59f/ACL/APY1zlFfHf8Aw7f0H/oc9R/8A4//AIqj/h2/oP8A0Oeo/wDgHH/8VX2J RR/bmY/8/fwX+Qf2Ll//AD6X4nR/8Jgf+fX/AMi//Y0f8Jgf+fX/AMi//Y1zlFfHf/Dt/Qf+hz1H /wAA4/8A4qj/AIdv6D/0Oeo/+Acf/wAVX2JRR/bmY/8AP38F/kH9i5f/AM+l+J0f/CYH/n1/8i// AGNH/CYH/n1/8i//AGNc5RXx3/w7f0H/AKHPUf8AwDj/APiqP+Hb+g/9DnqP/gHH/wDFV9iUUf25 mP8Az9/Bf5B/YuX/APPpfidH/wAJgf8An1/8i/8A2NH/AAmB/wCfX/yL/wDY1zlFfHf/AA7f0H/o c9R/8A4//iqP+Hb+g/8AQ56j/wCAcf8A8VX2JRR/bmY/8/fwX+Qf2Ll//PpfidH/AMJgf+fX/wAi /wD2NH/CYH/n1/8AIv8A9jXOUV8d/wDDt/Qf+hz1H/wDj/8AiqP+Hb+g/wDQ56j/AOAcf/xVfYlF H9uZj/z9/Bf5B/YuX/8APpfidH/wmB/59f8AyL/9jR/wmB/59f8AyL/9jXOUV8d/8O39B/6HPUf/ AADj/wDiqP8Ah2/oP/Q56j/4Bx//ABVfYlFH9uZj/wA/fwX+Qf2Ll/8Az6X4nR/8Jgf+fX/yL/8A Y0f8Jgf+fX/yL/8AY1zlFfHf/Dt/Qf8Aoc9R/wDAOP8A+Ko/4dv6D/0Oeo/+Acf/AMVX2JRR/bmY /wDP38F/kH9i5f8A8+l+J0f/AAmB/wCfX/yL/wDY0f8ACYH/AJ9f/Iv/ANjXOUV8d/8ADt/Qf+hz 1H/wDj/+Ko/4dv6D/wBDnqP/AIBx/wDxVfYlFH9uZj/z9/Bf5B/YuX/8+l+J0f8AwmB/59f/ACL/ APY0f8Jgf+fX/wAi/wD2Nc5RXx3/AMO39B/6HPUf/AOP/wCKo/4dv6D/ANDnqP8A4Bx//FV9iUUf 25mP/P38F/kH9i5f/wA+l+J0f/CYH/n1/wDIv/2NH/CYH/n1/wDIv/2Nc5RXx3/w7f0H/oc9R/8A AOP/AOKo/wCHb+g/9DnqP/gHH/8AFV9iUUf25mP/AD9/Bf5B/YuX/wDPpfidH/wmB/59f/Iv/wBj R/wmB/59f/Iv/wBjXOUV8d/8O39B/wChz1H/AMA4/wD4qj/h2/oP/Q56j/4Bx/8AxVfYlFH9uZj/ AM/fwX+Qf2Ll/wDz6X4nR/8ACYH/AJ9f/Iv/ANjR/wAJgf8An1/8i/8A2Nc5RXx3/wAO39B/6HPU f/AOP/4qj/h2/oP/AEOeo/8AgHH/APFV9iUUf25mP/P38F/kH9i5f/z6X4nR/wDCYH/n1/8AIv8A 9jR/wmB/59f/ACL/APY1zlFfHf8Aw7f0H/oc9R/8A4//AIqj/h2/oP8A0Oeo/wDgHH/8VX2JRR/b mY/8/fwX+Qf2Ll//AD6X4nR/8Jgf+fX/AMi//Y0f8Jgf+fX/AMi//Y1zlFfHf/Dt/Qf+hz1H/wAA 4/8A4qj/AIdv6D/0Oeo/+Acf/wAVX2JRR/bmY/8AP38F/kH9i5f/AM+l+J0f/CYH/n1/8i//AGNH /CYH/n1/8i//AGNc5RXx3/w7f0H/AKHPUf8AwDj/APiqP+Hb+g/9DnqP/gHH/wDFV9iUUf25mP8A z9/Bf5B/YuX/APPpfidH/wAJgf8An1/8i/8A2NH/AAmB/wCfX/yL/wDY1zlFfHf/AA7f0H/oc9R/ 8A4//iqP+Hb+g/8AQ56j/wCAcf8A8VX2JRR/bmY/8/fwX+Qf2Ll//PpfidH/AMJgf+fX/wAi/wD2 NH/CYH/n1/8AIv8A9jXOUV8d/wDDt/Qf+hz1H/wDj/8AiqP+Hb+g/wDQ56j/AOAcf/xVfYlFH9uZ j/z9/Bf5B/YuX/8APpfidH/wmB/59f8AyL/9jR/wmB/59f8AyL/9jXOUV8d/8O39B/6HPUf/AADj /wDiqP8Ah2/oP/Q56j/4Bx//ABVfYlFH9uZj/wA/fwX+Qf2Ll/8Az6X4nR/8Jgf+fX/yL/8AY0f8 Jgf+fX/yL/8AY1zlFfHf/Dt/Qf8Aoc9R/wDAOP8A+Ko/4dv6D/0Oeo/+Acf/AMVX2JRR/bmY/wDP 38F/kH9i5f8A8+l+J0f/AAmB/wCfX/yL/wDY0f8ACYH/AJ9f/Iv/ANjXOUV8d/8ADt/Qf+hz1H/w Dj/+Ko/4dv6D/wBDnqP/AIBx/wDxVfYlFH9uZj/z9/Bf5B/YuX/8+l+J0f8AwmB/59f/ACL/APY0 f8Jgf+fX/wAi/wD2Nc5RXx3/AMO39B/6HPUf/AOP/wCKo/4dv6D/ANDnqP8A4Bx//FV9iUUf25mP /P38F/kH9i5f/wA+l+J0f/CYH/n1/wDIv/2NH/CYH/n1/wDIv/2Nc5RXx3/w7f0H/oc9R/8AAOP/ AOKo/wCHb+g/9DnqP/gHH/8AFV9iUUf25mP/AD9/Bf5B/YuX/wDPpfidH/wmB/59f/Iv/wBjR/wm B/59f/Iv/wBjXOUV8d/8O39B/wChz1H/AMA4/wD4qj/h2/oP/Q56j/4Bx/8AxVfYlFH9uZj/AM/f wX+Qf2Ll/wDz6X4nR/8ACYH/AJ9f/Iv/ANjR/wAJgf8An1/8i/8A2Nc5RXx3/wAO39B/6HPUf/AO P/4qj/h2/oP/AEOeo/8AgHH/APFV9iUUf25mP/P38F/kH9i5f/z6X4nR/wDCYH/n1/8AIv8A9jR/ wmB/59f/ACL/APY1zlFfHf8Aw7f0H/oc9R/8A4//AIqj/h2/oP8A0Oeo/wDgHH/8VX2JRR/bmY/8 /fwX+Qf2Ll//AD6X4nR/8Jgf+fX/AMi//Y0f8Jgf+fX/AMi//Y1zlFfHf/Dt/Qf+hz1H/wAA4/8A 4qj/AIdv6D/0Oeo/+Acf/wAVX2JRR/bmY/8AP38F/kH9i5f/AM+l+J0f/CYH/n1/8i//AGNH/CYH /n1/8i//AGNc5RXx3/w7f0H/AKHPUf8AwDj/APiqP+Hb+g/9DnqP/gHH/wDFV9iUUf25mP8Az9/B f5B/YuX/APPpfidH/wAJgf8An1/8i/8A2NH/AAmB/wCfX/yL/wDY1zlFfHf/AA7f0H/oc9R/8A4/ /iqP+Hb+g/8AQ56j/wCAcf8A8VX2JRR/bmY/8/fwX+Qf2Ll//PpfidH/AMJgf+fX/wAi/wD2NH/C YH/n1/8AIv8A9jXOUV8d/wDDt/Qf+hz1H/wDj/8AiqP+Hb+g/wDQ56j/AOAcf/xVfYlFH9uZj/z9 /Bf5B/YuX/8APpfidH/wmB/59f8AyL/9jR/wmB/59f8AyL/9jXOUV8d/8O39B/6HPUf/AADj/wDi qP8Ah2/oP/Q56j/4Bx//ABVfYlFH9uZj/wA/fwX+Qf2Ll/8Az6X4nR/8Jgf+fX/yL/8AY0f8Jgf+ fX/yL/8AY1zlFfHf/Dt/Qf8Aoc9R/wDAOP8A+Ko/4dv6D/0Oeo/+Acf/AMVX2JRR/bmY/wDP38F/ kH9i5f8A8+l+J0f/AAmB/wCfX/yL/wDY0f8ACYH/AJ9f/Iv/ANjXOUV8d/8ADt/Qf+hz1H/wDj/+ Ko/4dv6D/wBDnqP/AIBx/wDxVfYlFH9uZj/z9/Bf5B/YuX/8+l+J0f8AwmB/59f/ACL/APY0f8Jg f+fX/wAi/wD2Nc5RXx3/AMO39B/6HPUf/AOP/wCKo/4dv6D/ANDnqP8A4Bx//FV9iUUf25mP/P38 F/kH9i5f/wA+l+J0f/CYH/n1/wDIv/2NH/CYH/n1/wDIv/2Nc5RXx3/w7f0H/oc9R/8AAOP/AOKo /wCHb+g/9DnqP/gHH/8AFV9iUUf25mP/AD9/Bf5B/YuX/wDPpfidH/wmB/59f/Iv/wBjR/wmB/59 f/Iv/wBjXOUV8d/8O39B/wChz1H/AMA4/wD4qj/h2/oP/Q56j/4Bx/8AxVfYlFH9uZj/AM/fwX+Q f2Ll/wDz6X4nR/8ACYH/AJ9f/Iv/ANjR/wAJgf8An1/8i/8A2Nc5RXx3/wAO39B/6HPUf/AOP/4q j/h2/oP/AEOeo/8AgHH/APFV9iUUf25mP/P38F/kH9i5f/z6X4nR/wDCYH/n1/8AIv8A9jR/wmB/ 59f/ACL/APY1zlFfHf8Aw7f0H/oc9R/8A4//AIqj/h2/oP8A0Oeo/wDgHH/8VX2JRR/bmY/8/fwX +Qf2Ll//AD6X4nR/8Jgf+fX/AMi//Y0f8Jgf+fX/AMi//Y1zlFfHf/Dt/Qf+hz1H/wAA4/8A4qj/ AIdv6D/0Oeo/+Acf/wAVX2JRR/bmY/8AP38F/kH9i5f/AM+l+J0f/CYH/n1/8i//AGNH/CYH/n1/ 8i//AGNc5RXx3/w7f0H/AKHPUf8AwDj/APiqP+Hb+g/9DnqP/gHH/wDFV9iUUf25mP8Az9/Bf5B/ YuX/APPpfidH/wAJgf8An1/8i/8A2NH/AAmB/wCfX/yL/wDY1zlFfHf/AA7f0H/oc9R/8A4//iqP +Hb+g/8AQ56j/wCAcf8A8VX2JRR/bmY/8/fwX+Qf2Ll//PpfidH/AMJgf+fX/wAi/wD2NH/CYH/n 1/8AIv8A9jXOUV8d/wDDt/Qf+hz1H/wDj/8AiqP+Hb+g/wDQ56j/AOAcf/xVfYlFH9uZj/z9/Bf5 B/YuX/8APpfidH/wmB/59f8AyL/9jR/wmB/59f8AyL/9jXOUV8d/8O39B/6HPUf/AADj/wDiqP8A h2/oP/Q56j/4Bx//ABVfYlFH9uZj/wA/fwX+Qf2Ll/8Az6X4nR/8Jgf+fX/yL/8AY0f8Jgf+fX/y L/8AY1zlFfHf/Dt/Qf8Aoc9R/wDAOP8A+Ko/4dv6D/0Oeo/+Acf/AMVX2JRR/bmY/wDP38F/kH9i 5f8A8+l+J0f/AAmB/wCfX/yL/wDY0f8ACYH/AJ9f/Iv/ANjXOUV8d/8ADt/Qf+hz1H/wDj/+Ko/4 dv6D/wBDnqP/AIBx/wDxVfYlFH9uZj/z9/Bf5B/YuX/8+l+J0f8AwmB/59f/ACL/APY0f8Jgf+fX /wAi/wD2Nc5RXx3/AMO39B/6HPUf/AOP/wCKo/4dv6D/ANDnqP8A4Bx//FV9iUUf25mP/P38F/kH 9i5f/wA+l+J0f/CYH/n1/wDIv/2NH/CYH/n1/wDIv/2Nc5RXx3/w7f0H/oc9R/8AAOP/AOKo/wCH b+g/9DnqP/gHH/8AFV9iUUf25mP/AD9/Bf5B/YuX/wDPpfidH/wmB/59f/Iv/wBjR/wmB/59f/Iv /wBjXOUV8d/8O39B/wChz1H/AMA4/wD4qj/h2/oP/Q56j/4Bx/8AxVfYlFH9uZj/AM/fwX+Qf2Ll /wDz6X4nR/8ACYH/AJ9f/Iv/ANjR/wAJgf8An1/8i/8A2Nc5RXx3/wAO39B/6HPUf/AOP/4qj/h2 /oP/AEOeo/8AgHH/APFV9iUUf25mP/P38F/kH9i5f/z6X4nR/wDCYH/n1/8AIv8A9jR/wmB/59f/ ACL/APY1zlFfHf8Aw7f0H/oc9R/8A4//AIqj/h2/oP8A0Oeo/wDgHH/8VX2JRR/bmY/8/fwX+Qf2 Ll//AD6X4nR/8Jgf+fX/AMi//Y0f8Jgf+fX/AMi//Y1zlFfHf/Dt/Qf+hz1H/wAA4/8A4qj/AIdv 6D/0Oeo/+Acf/wAVX2JRR/bmY/8AP38F/kH9i5f/AM+l+J0f/CYH/n1/8i//AGNH/CYH/n1/8i// AGNc5RXx3/w7f0H/AKHPUf8AwDj/APiqP+Hb+g/9DnqP/gHH/wDFV9iUUf25mP8Az9/Bf5B/YuX/ APPpfidH/wAJgf8An1/8i/8A2NH/AAmB/wCfX/yL/wDY1zlFfHf/AA7f0H/oc9R/8A4//iqP+Hb+ g/8AQ56j/wCAcf8A8VX2JRR/bmY/8/fwX+Qf2Ll//PpfidH/AMJgf+fX/wAi/wD2NH/CYH/n1/8A Iv8A9jXOUV8d/wDDt/Qf+hz1H/wDj/8AiqP+Hb+g/wDQ56j/AOAcf/xVfYlFH9uZj/z9/Bf5B/Yu X/8APpfidH/wmB/59f8AyL/9jR/wmB/59f8AyL/9jXOUV8d/8O39B/6HPUf/AADj/wDiqP8Ah2/o P/Q56j/4Bx//ABVfYlFH9uZj/wA/fwX+Qf2Ll/8Az6X4nR/8Jgf+fX/yL/8AY0f8Jgf+fX/yL/8A Y1zlFfHf/Dt/Qf8Aoc9R/wDAOP8A+Ko/4dv6D/0Oeo/+Acf/AMVX2JRR/bmY/wDP38F/kH9i5f8A 8+l+J0f/AAmB/wCfX/yL/wDY0f8ACYH/AJ9f/Iv/ANjXOUV8d/8ADt/Qf+hz1H/wDj/+Ko/4dv6D /wBDnqP/AIBx/wDxVfYlFH9uZj/z9/Bf5B/YuX/8+l+J0f8AwmB/59f/ACL/APY0f8Jgf+fX/wAi /wD2Nc5RXx3/AMO39B/6HPUf/AOP/wCKo/4dv6D/ANDnqP8A4Bx//FV9iUUf25mP/P38F/kH9i5f /wA+l+J0f/CYH/n1/wDIv/2NH/CYH/n1/wDIv/2Nc5RXx3/w7f0H/oc9R/8AAOP/AOKo/wCHb+g/ 9DnqP/gHH/8AFV9iUUf25mP/AD9/Bf5B/YuX/wDPpfidH/wmB/59f/Iv/wBjR/wmB/59f/Iv/wBj XOUV8d/8O39B/wChz1H/AMA4/wD4qj/h2/oP/Q56j/4Bx/8AxVfYlFH9uZj/AM/fwX+Qf2Ll/wDz 6X4nR/8ACYH/AJ9f/Iv/ANjR/wAJgf8An1/8i/8A2Nc5RXx3/wAO39B/6HPUf/AOP/4qj/h2/oP/ AEOeo/8AgHH/APFV9iUUf25mP/P38F/kH9i5f/z6X4nR/wDCYH/n1/8AIv8A9jR/wmB/59f/ACL/ APY1zlFfHf8Aw7f0H/oc9R/8A4//AIqj/h2/oP8A0Oeo/wDgHH/8VX2JRR/bmY/8/fwX+Qf2Ll// AD6X4nR/8Jgf+fX/AMi//Y0f8Jgf+fX/AMi//Y1zlFfHf/Dt/Qf+hz1H/wAA4/8A4qj/AIdv6D/0 Oeo/+Acf/wAVX2JRR/bmY/8AP38F/kH9i5f/AM+l+J0f/CYH/n1/8i//AGNH/CYH/n1/8i//AGNc 5RXx3/w7f0H/AKHPUf8AwDj/APiqP+Hb+g/9DnqP/gHH/wDFV9iUUf25mP8Az9/Bf5B/YuX/APPp fidH/wAJgf8An1/8i/8A2NH/AAmB/wCfX/yL/wDY1zlFfHf/AA7f0H/oc9R/8A4//iqP+Hb+g/8A Q56j/wCAcf8A8VX2JRR/bmY/8/fwX+Qf2Ll//PpfidH/AMJgf+fX/wAi/wD2NH/CYH/n1/8AIv8A 9jXOUV8d/wDDt/Qf+hz1H/wDj/8AiqP+Hb+g/wDQ56j/AOAcf/xVfYlFH9uZj/z9/Bf5B/YuX/8A PpfidH/wmB/59f8AyL/9jR/wmB/59f8AyL/9jXOUV8d/8O39B/6HPUf/AADj/wDiqP8Ah2/oP/Q5 6j/4Bx//ABVfYlFH9uZj/wA/fwX+Qf2Ll/8Az6X4nR/8Jgf+fX/yL/8AY0f8Jgf+fX/yL/8AY1zl FfHf/Dt/Qf8Aoc9R/wDAOP8A+Ko/4dv6D/0Oeo/+Acf/AMVX2JRR/bmY/wDP38F/kH9i5f8A8+l+ J0f/AAmB/wCfX/yL/wDY0f8ACYH/AJ9f/Iv/ANjXOUV8d/8ADt/Qf+hz1H/wDj/+Ko/4dv6D/wBD nqP/AIBx/wDxVfYlFH9uZj/z9/Bf5B/YuX/8+l+J0f8AwmB/59f/ACL/APY0f8Jgf+fX/wAi/wD2 Nc5RXx3/AMO39B/6HPUf/AOP/wCKo/4dv6D/ANDnqP8A4Bx//FV9iUUf25mP/P38F/kH9i5f/wA+ l+J0f/CYH/n1/wDIv/2NH/CYH/n1/wDIv/2Nc5RXx3/w7f0H/oc9R/8AAOP/AOKo/wCHb+g/9Dnq P/gHH/8AFV9iUUf25mP/AD9/Bf5B/YuX/wDPpfidH/wmB/59f/Iv/wBjR/wmB/59f/Iv/wBjXOUV 8d/8O39B/wChz1H/AMA4/wD4qj/h2/oP/Q56j/4Bx/8AxVfYlFH9uZj/AM/fwX+Qf2Ll/wDz6X4n R/8ACYH/AJ9f/Iv/ANjR/wAJgf8An1/8i/8A2Nc5RXx3/wAO39B/6HPUf/AOP/4qj/h2/oP/AEOe o/8AgHH/APFV9iUUf25mP/P38F/kH9i5f/z6X4nR/wDCYH/n1/8AIv8A9jR/wmB/59f/ACL/APY1 zlFfHf8Aw7f0H/oc9R/8A4//AIqj/h2/oP8A0Oeo/wDgHH/8VX2JRR/bmY/8/fwX+Qf2Ll//AD6X 4nR/8Jgf+fX/AMi//Y0f8Jgf+fX/AMi//Y1zlFfHf/Dt/Qf+hz1H/wAA4/8A4qj/AIdv6D/0Oeo/ +Acf/wAVX2JRR/bmY/8AP38F/kH9i5f/AM+l+J0f/CYH/n1/8i//AGNH/CYH/n1/8i//AGNc5RXx 3/w7f0H/AKHPUf8AwDj/APiqP+Hb+g/9DnqP/gHH/wDFV9iUUf25mP8Az9/Bf5B/YuX/APPpfidH /wAJgf8An1/8i/8A2NH/AAmB/wCfX/yL/wDY1zlFfHf/AA7f0H/oc9R/8A4//iqP+Hb+g/8AQ56j /wCAcf8A8VX2JRR/bmY/8/fwX+Qf2Ll//PpfidH/AMJgf+fX/wAi/wD2NH/CYH/n1/8AIv8A9jXO UV8d/wDDt/Qf+hz1H/wDj/8AiqP+Hb+g/wDQ56j/AOAcf/xVfYlFH9uZj/z9/Bf5B/YuX/8APpfi dH/wmB/59f8AyL/9jR/wmB/59f8AyL/9jXOUV8d/8O39B/6HPUf/AADj/wDiqP8Ah2/oP/Q56j/4 Bx//ABVfYlFH9uZj/wA/fwX+Qf2Ll/8Az6X4nR/8Jgf+fX/yL/8AY0f8Jgf+fX/yL/8AY1zlFfHf /Dt/Qf8Aoc9R/wDAOP8A+Ko/4dv6D/0Oeo/+Acf/AMVX2JRR/bmY/wDP38F/kH9i5f8A8+l+J0f/ AAmB/wCfX/yL/wDY0f8ACYH/AJ9f/Iv/ANjXOUV8d/8ADt/Qf+hz1H/wDj/+Ko/4dv6D/wBDnqP/ AIBx/wDxVfYlFH9uZj/z9/Bf5B/YuX/8+l+J0f8AwmB/59f/ACL/APY0f8Jgf+fX/wAi/wD2Nc5R Xx3/AMO39B/6HPUf/AOP/wCKo/4dv6D/ANDnqP8A4Bx//FV9iUUf25mP/P38F/kH9i5f/wA+l+J0 f/CYH/n1/wDIv/2NH/CYH/n1/wDIv/2Nc5RXx3/w7f0H/oc9R/8AAOP/AOKo/wCHb+g/9DnqP/gH H/8AFV9iUUf25mP/AD9/Bf5B/YuX/wDPpfidH/wmB/59f/Iv/wBjR/wmB/59f/Iv/wBjXOUV8d/8 O39B/wChz1H/AMA4/wD4qj/h2/oP/Q56j/4Bx/8AxVfYlFH9uZj/AM/fwX+Qf2Ll/wDz6X4nR/8A CYH/AJ9f/Iv/ANjR/wAJgf8An1/8i/8A2Nc5RXx3/wAO39B/6HPUf/AOP/4qj/h2/oP/AEOeo/8A gHH/APFV9iUUf25mP/P38F/kH9i5f/z6X4nR/wDCYH/n1/8AIv8A9jR/wmB/59f/ACL/APY1zlFf Hf8Aw7f0H/oc9R/8A4//AIqj/h2/oP8A0Oeo/wDgHH/8VX2JRR/bmY/8/fwX+Qf2Ll//AD6X4nR/ 8Jgf+fX/AMi//Y0f8Jgf+fX/AMi//Y1zlFfHf/Dt/Qf+hz1H/wAA4/8A4qrek/8ABPHQ9J1SyvV8 YajIbadJgrWkY3bWDY+93xX1zRR/beYP/l7+C/yGsmwEWmqS/E6P/hMD/wA+v/kX/wCxo/4TA/8A Pr/5F/8Asa5yiiiiivDP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igAooooorwr9 pT9pyH4DTaNYWmmxa1q1+Gne3kmMQghX5QxwpPzNkD/cb2qH9m/9oXxJ8eL7UZZfCkGj6DYpsfUF u2k3zHBEagqATtyxOeBtz1GfS/s7E/VvrbVod7o87+0MN9Y+qqXv9rP87WCitbRdFj1OORn3xxr8 nyY+9T9Z0e10uH5JZPNf7kfH+Ar3uiiivNPRMa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r4f/bc+KvjDwP8A FfS7Dw/4l1LR7N9Gina3s7ho0aQzTKWIHchVGfQCvQwGClj63sYOzPOx2NhgKPtppteQUUV0/huz guNPLvEkv7w/fUN2HrX3BRX5Of8ADRHxN/6HvXP/AANf/Gj/AIaI+Jv/AEPeuf8Aga/+NfSf6r1/ +fi/E+c/1ow3/PuX4HMUV3v9m2X/AD6Qf9+h/hR/Ztl/z6Qf9+h/hX6x0V+Vul/tSfFXSZlkg8aa hIy/w3Sx3A/KRSK9v+Fv/BQDUre6gs/Hmlw3Vm2EOqaYhjmT/aeMkq49du0gdAelctfhzGUouULS 9N/xOqhxHgq0lGV4+q0/Bs4Kiu7k0mykj2fZY9v+woX+WKy77wrDIxe2k8qT+4/zL/j/ADr7jrzv 45fBvTfjZ4Jn0a8b7LfRkzWN8vW3mxgE46o3Rl7jkYIBHaaFrun+J9Hs9V0q8i1DTbqMSQ3EDZR1 Pp/Ig8ggggYIrQr5unUqYeqpwdpRZ9JUpwr03CavF/ijmKvaRqb6bdb/APlk/wB9KqzQvby7H/dS pUdfklZXXij9n/4qRSyxSaf4g0O6+eGQnY47jI+8joSMjqrZFfqZ4B8bab8RfB+l+I9KfzLG/iEi q3VD0ZG/2lYFT7g15d+05+zfbfHDQ4rzTmgsfFliMWt1LkJPHnJhkIBOOSVODg5Hc14h4c1jxp+x P4H1mx8Qz6RqH9rAyaNY2108jxXQ2q8jKVH7raQW55ZVAxuJH2OKnSzyhTlTaVdaW797eXXy1PkM JSq5JWqRqXdB637evn089Dvj5WoWv/PSKZf8/wCexrh76zexupYX/h/9BrQ0TWv7Pk2Tf8ez/wDj jf56/wCc6s1vbeIZIpEP+pb5/lI3r6f56ZNfbb3MMbYeWNW/uswp6OsgyjKy/wB5ea/JHw/4L8af GjWdd1DTbC78QahGj3+oXC4JOSSeT1djnao5OCADivT/ANk39oiT4QeJv7C1ydv+ET1KYCXfn/Qp j8omA/ungOPQA9sHKvw5KnTlKlV55x3Vv+D92mprh+IoVKsY1aThCW0m9Py+/XQ5ZY3b/llTWXZX fyTQ2Uce8pHHwqVS1vS/7QttycXCfcP9P8/41+kVFRxyJNGkkbrJG4BVlbIYHoQe4qSvjT7A42ih l2/I9FFFFFABRRRRRRRQAUUUUUUUUAFFFFFFFFABRRRRRRRQAUUUUUUUUAFFFFFFFFABRRRRRXwd +394R1HR/HWjeKrbz49N1G0W1lmjc7FuIyxAOOhKFcDvsYjoce2/B39sLwT4w8K2SeI9Zg8P+IIY Vju474lI5WUYLpIRtIbG7aSCCSMHAJ9yplNT6rTxVB86luktV+dzxYZpT+tVMLW9xx2u9worrPCt z5liYT9+Jv0PP881maj4duVupHtYxLG7ZTouz25r6Eor44/as/aw8Nav4HvvCHg6/wD7WvNQ2x3W oQbkhhiDBiqsQN7NjBxkAFuc8V2H7B/g2+0H4W3+t6jHLHNrd35luspPzW8a7UYA9NzGTHqMHkEU qmV1KOD+t13yu9lFrV/5denQcMyp1sX9VormSV3JPReXmY1FdLoehT2119puf3ez7kfB7Yqt4quB JdRwj/lkufz/AP1frX0vRRRXiHsmHRRRRRRRQAUUUUUUUUAFFFFFFFFABRRRRRRRQAUUUUUUUUAF FFFFFFFABRRRRRRRQAUUUUUUUUAFFFFFUn1iwidka9tlZThlaVQVI7HmrtfHf7W37Jx1j7b448F2 f/Ew+abU9JgX/X92miA/j7so+91HOQ3oYGhRxNZUq0+S+ztdX89VY4cZWq4ek6lKnztdL2dvLR39 AqZbOdv+WUn/AHyahrpNB1zd5dtc8HHyP/Svr+C4iuo/Mgljmj/vRsCPzFS1+bn7I/7QjfCPxR/Y eszt/wAInqsgErM3FnMcKJh6KeFf2APO3B/SBJFkRXRlZWGVZeQwNbZll1TLavJLWL2fcwy3MKeY 0faQVmt12OckjeL5Hi8r/rpSV2Wt6X/aFtuTi4T7h/p/n/GuNZdlPoooryT1QooooooooAKKKKKK KKACiiiiiiigAooooooooAKKKKKKKKACiiiiiiigAooooooooAKKKKKKKKACiiiiiiigAooooqtq F/b6VYXF7eSrb2ttG0000nARVBZmPsACTXhv7aXhHUfEvwWubzSvP+2aNdJfstuWDmEKyScA8hVf cfQIa8b/AGXf2pPDWmeC/wDhAviA/l2qeakN9eIZoJ4ZCWaGYEE9WYAkFSpAOMDPtUMsniMJ9apP madnFLW3fz+48atmUMPilhqq5bq6k9vQKWON5Jdif6122VreGbpIL7Y/HnLs/Ht/7NWhrWiz3Fx9 ptv9Zx8m7a2f7wP/AOqvHdSTXv2s/j9dHTkkVdQn/dNIuUsrGP5QzY4GFwSBjczYHJFfo/4A8CaT 8NfCOneHNGg8mxs49is335WPLO57sxy2emTgAYAHmEnxq+BnwtsLrUdHv/DlrNJDlofD1vEZ5wOQ hESjnPQMQAeSR1r5Ps/FeuftQ/tL6dcWqXlnps11CWtYpm/0exiILliCACQCSem5wBnIr6CtTrZr HlcXSo011W7X3X0+48OhOjlc7uSq16sunZv8F/Wxo/udF0v5v9XCv/fR/wDrmuOvrx766lmf/K/3 av8A9lateEpP5nl7v+W0vH8z+ldAoTRdH4ORCh+9/E3/AOuv0hooor4U+1OJooooooooAKKKKKKK KACiiiiiiigAooooooooAKKKKKKKKACiiiiiiigAooooooooAKKKKKKKKACiiiiiiigAoooooooo AKKKKKKKKACiiiiiiigAooooooooAKKKKKKKKACiiiiiiigAooooooooAKKKKKKKKACiiiiiiigA ooooooooAKKKKKKKKACiiiiiiigAooooooooAKKKKKKKKACiiiiiiigAooooooooAKKKKKKKKACi iiiiiigAooooooooAKKKKKKKKACiiiiiiigAooooooooAKKKKKKKKACiiiiiiigAooooooooAKKK KKKKKACiiiiiiigAooooooooAKKKKKKKKACiiiiiiigAooooooooAKKKKKKKKACiiiiiiigAoooo ooooAKKKKKKKKACiiiiiiigAooooooooAKKKKKKKKACiiiiiiigAooooooooAKKKKKKKKACiiiii iigAooooooooAKKKKKKKKACiiiiiiigAooooooooAKKKKKKKKACiiiiiiigAooooooooAKKKKKKK KACiiiiiiigAooooooooAKKKKKKKKACiiiiiiigAooooooooAKKKKKKKKACiiiiiiigAoooooooo AKKKKK/PX/goN/yWjR/+wBB/6UXFfoVX56/8FBv+S0aP/wBgCD/0ouK+m4d/39ejPl+I/wDcH6oK 63wp/wAgw/8AXU/yFclXW+FP+QYf+up/kK6H9gHwfoPitfHX9t6JpusfZ/sHk/2haRzeVu+0btu5 TjO0ZxjOBnoK+uf+FP8AgP8A6Erw5/4KYP8A4mvlz/gnD934h/8AcP8A/bmvtOpzytUjmFRRk0tO v91F5FShLLqTcU9+n95kPiq4mg+zeTI8ed+djFfT0rA/tK9/5+p/+/h/xrb8YdbX/gf/ALLXOV5X 4t/Zf+GPjCzeC48JafpsjAhbjSohZyIfUeWApI/2gR6g1+enx8+Dt18E/iBcaFLO15YyRi6sbplw ZYSSBuxxuUqVOOMjIxkV+r9fn7/wUD8RWOpfFHRtLtnWS603TsXTL/A8jl1Q+4XDfRxXocO4zEyx PsJScotPfWxw8RYPDRwjrKKUk1a2l/L9TQt/EF7a/wDLXzf+unzf/X/Wus06/j1G1E0f/Al964Ou u8LQvFppL9XkLL9MAf0ruv8Agnn46urvT/E3hK4laS3s/LvrRWbOwOSsoHoCQjADjJY9+fsivh3/ AIJ1+H5n1vxhrhRlt47eGySTszMxdgPUgIpPpuHrX3FXl59GEcwqcnlf1sj1MilOWX03Pz+67sVf Ftv+7iuO+7Z/UfyNc3XUeLJttrEn95t35D/69cvTf92vib4mfsl/Fv4v+PLnxBr+s+Ho1uHEaRx3 Uzra24PyoimIZCgk9RuOSSMk19sSOsSs7sqqoyzNwFA7mvkz4x/t5ad4a1C80nwRp0WuXUJMbatd Ofsu4dfLVcNIB03ZUEjIyMEzk8sZGq/qUU5Pq+i9en6lZssG6S+uyajfZPd/LcK6i11zTrG28mHz Pk7bea5dV310Nj4WJ/eXMnl/9M4/8f8AP1r6F+FXws0T4Q+EbXQNFi2xp89xdSKPMuJSPmdz6nsO gGAOleBftGfsYv8AETxIPEfguWx0vULpydQtbxmjhlbr5qFVbDk/eGME85Bzn581H9tj4t3r5i8Q W9iv9220+Aj/AMfVj+tanhr9uz4m6NcK+oz6dr0PG6O6tFiOPZotuD7kEe1e/RynNcNVeJhUi5Pf V6+uljwa2bZTiqaw1SDUFtpt6a3MjUtSfU7re/8AwBP7la2j+Io7e38m53jZ92T72a1f+Ed07/n2 /wDHm/xqOXwzp8g+WN4v9xj/AFr7A/Zv8E+Pfhz4Nfw540vNN1C3sSo0y4s7iSSRIjnMb7kX5V42 nJIBI4AFeu15B8C/2mPDPxxt3trZW0nxBCm+XSbhwSw7tEwx5ijvwCO4GQT6/XyGOVZYiTxEOWT3 Wx9dg5UXQj7CXNHo9zA1u6sryTzrXzPNf7/y/LWbWlquhTaf8/8ArY/+en/xVZtFFFFcJ2hRRRRR RXyx+1h+0p4u+C3jTSNK8PpprWt1pwuna8t2kfcZXTghhxhR265rswmEqY2qqNLd9zjxWKp4Ok61 XZBRRW/oOkWt9aSyTxeZJ5mw/MV7D0+tfU9FfMfwG/asbxD8OvEvij4hX2n6bDpd3HBE1rEyGXdG WCKm4l3JBwB2BJxgkeT/ABA/4KB+I9RvHi8IaRa6PYqTtuNQX7RO47HAIVPdcNz3r0qeR42pWlSj H4d30/4PyPPqZ1g6VKNWUvi2XX7unzMCit/VNARbm1Syi+/nf83y8Y+b9auWvhW1jX99/pH/AI6P 05/WvvSivzPh/bZ+LUVz5j69bTR5z5MmnQbPp8qhv1zX0d+zv+2fD8TNbt/DXiuyttJ1y5Oy0vLV mFtcN2QqSSjntyQx4GDgHXE5BjMNTdR2kl2f+aRjhc+wWKqKmm03tdb/AJnKUV2v/CO6d/z7f+PN /jWPq3hsWsYmtT+7X78b19RUV5B8b/2mvCvwSh+zXbtq3iBwCmk2rgOoIyGlbkRqR0yCTnIU8kfI /ib9vL4kavdSvpa6ZoNqx+SOK1EzqPdpMgn3AA9hWGDybGYyPPCNo93pf06/gb4zOMHgpclSV5dl r9/QwqK0tL0KbUPn/wBVF/z0/wDiRW/D4bsY48Ojyn+87nP6Yr9F6K/NzQf25vilpV0kl5e6frUI 6w3VikYb8YthB/HH1r7O+AX7QOjfHfw/PcWkTabrFntW902R95TOdro2BvRsHnAIIIIHBJjcmxWB h7SaTj3XT8BYLOMJjp+zptqXZ6HHUV2MnhrT2j/1fln++jH+pNc9q+kPpkn/AD0if7j/APsv+ete q0UVDd3UFhaz3VzPHb28KGSWaVgiIqjJZieAABkk8AV4fke2Z9FFKq+bLsT+Osfxt4H0X4h+G7rQ vEFkuoabc43xsxBUg5DKwIKsD0IIPbuQfkjxN/wTrZryWTw/4wVbUudlvqVoS6L6GRGwx99oq58V P+CgEVjfy2HgPSIr6OMlG1TU1by3xxmOJWDbe4ZiCf7teKXv7anxcu5CY/EcFmrHO2DTbchfb5kY /ma+4y3L83w8L0ZKCfR/5WdvwZ8VmWYZPWlavHna6r/O6v8AkS2d5NYyedDzJXQW/iyP/ltE4/65 /N/PH9abY+FV2B7l8yf3Y/8AGtH/AIR3Tv8An2/8eb/Gvffh7/wT70XRdUhvfFmvSeIIY/m/s21h NvGx/wBp9xZl9gFPv1B+sLS0gsLWC2too7e3hRY4oYwAiKowAAOAABgAdBX5waP+3L8VNNmR7m/0 3VlU/NHdWMaBvr5Ww/kRX1L+z7+11ovxjvE0PU7VdB8TMCYod++C6wMnymOCGABJQ846E4OOXNcD mko+2xMudR7bL5WX32OrK8dlafscKuRvvu/nr91/Qy7vxZu+S2j8v/ppJ/8AE/8A165+STzZd7/x 12LeHNPMePK8v/gR/qaxtW8PvYxmaD95H/48n+NfQNFFfCPxT/bU+IPg/wCJXibQ9Pi0f7Dpuoz2 kHm2jl9iSFRk7xk4HJwOe1eHgcvrZhJwo2uu57eNx9HARU62z0MaiiussNBsprG2d4v3jRhvvHuK +f8A4sa1qCfFTxkBf3Kqus3oVVmb/nu/vX6XfACV5/gj4GkkdpJG0e2LMzZLfux3NflRr2s3HiPX NR1a78v7Vf3El1P5a4G53Ltgc4GScD0r2rwl+2h8QfBfhjS9C0+LR2sdPt0tYfPtHL7VGBkhxk47 4FfoebZbVxuHp0qNrx3+6x+fZTmlHCYirUrN2lt99zXt/wDj2i/3B/KuL13/AJDFz/vf0FdsoCjb VGfRLK6m86SLMjd9x/xr9LaK+Yv2Sv2jPFfxr8Q69ZeIU09YbG1SeL7HC0Zyz7TnLHIxX07X5ti8 LUwVV0au67H6PhcVTxlJVqXws4iit7xBpFrY2kUkMXlnfs+8T2Pr9KwaKKKK4zrCiiiiivjb9o79 rLxv8K/i1qnhvRItKbT7aOB0a5tWeTLxK5yQ4HVj26V3nw8/ausIfgbb+NPHl1bQ6lNdT28Njp8W JLooRgRoWPQEZYkAZGSMjPtSyfFRowrpXU7WS31PHhmuFlWnQ5rOF730WjsFFdLoui2t5pkU00X7 x938R9SKr33h/dqXlWv7uLYrs7fdXkj+lfRtFfn140/b98baveOPDmnaf4fsVzs81PtM7e7M2F/A Lx6muX0/9t34s2dyss2s2d9GrZ8m40+II3sdiqcfQg16EeG8dKPM+VeTf+Sa/E86XEmBjLlV35pf 52f4GFRXW2/hi0jj/e77iT1Zsfy/+vU7eHNP/wCeH/j7f41+ltFfP/7OH7V9h8a7htE1Szj0XxRH GZFhicmC6VRljHu5Ur1KEk45BODiX45fteeF/hDcy6VZRf8ACSeIkyJbO2lCw259JZMHDf7IBPrt 4z5Dy3F/WPq3J7/6d77W8z11mOF+r/Wedcnf9Lb38ji6K19Y0E6fEZoZPMj/AOmn3ko0zw5NffvJ /wB1F/48/wDn1/Sve6K/N3XP26fijqlw72d5pujxseI7WyR8D0zLuz9ateFf28PiRot8j6s2neIL XcN8M9qsD477XiwAT6kMB6V674ax3LzXj6X/AOAeP/rJgebl19bf0/wMiiuyj8N6esf+r8z/AG3Y /wBCKSbw3YyR4RHiP95HOf1zX6MUVwvwe+L2ifGjwfFrujM0bKfJurOX/WWsoAJVuxGCCGHBB7cg d1XzNSnOjN06is0fTU6kKsFUg7p7HHUVb1HTn0252P8A8Af+/VSiiobu6gsLWe6uZ47e3hQySzSs ERFUZLMTwAAMkngCvjz4qf8ABQCKxv5bDwHpEV9HGSjapqat5b44zHErBtvcMxBP92uvB4HEY6Tj Qje2/ZHJi8dh8DHmrytfbuwopVXzZdifx10dj4VXYHuXzJ/dj/xrc/aD/YpHxB8Rf8JB4KuNP0W+ unJ1CzvGeOB2PPmIUVirE/eXGCecg5z67+z34M8bfD3wMnh7xnqOm6p9hYR6fcWM0sjrDjhH3ov3 eikZ4wOMDPw3e/tqfFy7kJj8RwWasc7YNNtyF9vmRj+Zq9o/7cvxU02ZHub/AE3VlU/NHdWMaBvr 5Ww/kRX2NbK81rYdYerOMktt7/fY+Qo5tlVHEyxFOMouW+1n8rkWm+JvJi2XO+Xb92RMf+PZIrP1 a6try4E9tE8Zf/Wb8f0J/Gum/wCEd07/AJ9v/Hm/xpjeHNPMePK8v/gR/qa/Saivn79n39rrRfjH eJoep2q6D4mYExQ798F1gZPlMcEMACSh5x0JwcfQNfE4nC1sJU9lWjZn2uHxNLFU1VoyujjaK2dW 8PvYxmaD95H/AOPJ/jWNRRXJ/FbxPeeC/hp4m13T1ia+0+wmuoVnUlNyoSMgEEjPbIr4u8E/twfE XxB4z0HTLuLRfst9f29vLstHB2vKqtg+ZwcHg12YPK8RjqcqtK1o9/vOTFZlQwdSFOre8ttAoq1p VulzfRwv/q3auok8OWXl48r/AMeNfftFFFeSeocbRRRRRXm37RPxA1T4W/CPW/EujLA2pWZgEX2p C8fzzRocgEE8Mcc9a+afgl+2N49+IHxW8OeHtUi0j+z7+4MM3kWro+NjHglzg5Hoa9bDZXiMVQli KduWN+vZXPKxGZUMNXhhql+aVrad3b8woq9olml5fRJMMx/N/Kt3UNBsorGZ0i+dFL/ePYZr7foo oryT1TlKKKKKKK+M/wBoz9rXxx8LPi5rHhvRotKbT7WOAo1zas8mXiRzkhwOrHHA4rvwWCq4+o6V G10r6/JfqcOMxlLA01VrbXsFFFdLoui2t5pkU00X7x938R9SK8Q/a11a+g/aH8YRxXlzHGskG1Y5 WAX/AEeLsDX2R+xbcy3X7PehSTyyTSefdfNIxLf69+5r87fiB441L4keL9Q8SassC6hflXl+zoVT 5UVRgEnHCjuea9G+Gv7WPjf4VeEbXw5oiaU2n2zyOn2u2Z3y7lzkhh3JxxX6Nj8trYjL6eGp25o8 vporH53gM0o4fMK2IqN8kua3zkmtDV0X/kF23+7XO+Kv+Qp/2zH9a6qGFIIo0ThF6VWutHtb6QPN HmT/AHjX6f0V8f8A7Mv7VXjT4t/FKDw9rkWmLp72s0zfZbdo3yoBHJcjHrxX1J441mfw74L8Qara LG11YadcXUSyLlNyRM65AIyMjnkcd6/OsVga2DrKhUtzPt5n6HhcbSxdH29L4ThqK6XWtFtbXTJZ oIvLlXbj5j6gd/rWBYxpcXUSP/q3lVPzNblFfAHg79uT4ia14u0PT7yLRfst3fQQTeXaOD5bSKrY O84OCea9n+Pn7aGlfDHVLjw/4as4vEGvW+UuJpHItbWQfwnHMjjuoIAPBbIIHdUyPG06saXLdvt5 d+xw086wdSlKtzWitNV+RDRXYt4bsfLx5X/jxrJ0nw291H5t1+7j/gjT73/1q+mKK+BvhX+198SP HPxa8K6Rf39nDpt/qMUFxb21lGA0bNgjcwLD6gg1981yY7L62XyjCs1d66HXgcfRzCEp0b2TtqYl FdbfaHZW9jcukX7xY2b759PrXJUx0WRGR1VlYYZW/ir5V+J37A+geJtUl1Dwnq7eGfMJd9PlhNxB k/3DuDRj/Z+YdgBjFd/8ev2qPDvwSk/ssQNrniR4/MXT4HCJAD90zPztz1CgEkY4AIJ+TvEP7dnx P1e5Z7CfTNDh7R2tksn5mXdk/TAr2MpwOZ29thXyJ99n8rP8jyM1x2WfwcWudrot189Lff6grbK6 Cx8VOvyXUXmf9NI/8P8A9VU9J0J9Qw7/ALu2/wDHn/3f8a3Y/DWnxx/PG0v+07HP6YrtdM/4J167 LcY1Dxhp1rDn71taSTPj6Myj9a+ofgz8BfC/wQ0yWDRIJLjULlFF3qV02Zp9vOOMBFyeFAHbJOM1 8J2f7afxdtnzJ4liul/uy6bbBf8Ax2MH9a9Y+F//AAUCvhqEFn460i2azchG1LTFZHiyfvPESQw9 dpBAHAPSvUzDBZ1iKTVSalHtHT9Ff7zy8vx2S0ailSi4S7y/4d2/Arv4ttvLykUn/A8L/U1ianq0 2p53/u41+4if55NdP/wjunf8+3/jzf41RvvCsLMXtZPKk7I/zL/j/Ovt2iqek6rZ67pdrqOn3Ed5 Y3UazQ3ETZR1YZBB9CKuV8A007M+8TvqjmKKdNC9vLsf91KlNoor42/aO/ay8b/Cv4tap4b0SLSm 0+2jgdGubVnky8SuckOB1Y9uld98Of2rLCL4GweNfHl5bW+oSXU9tFZ6fERJcFCMLHGWJzgjLEgD IyRkZ9qWUYqNGFdK6nayWr1PIhmuFnWnQ5rOF730WjsFFdLoui2t5pkU00X7x938R9SKrahoIbU/ JtY/Li8oOzv91OSP6V9F0V+fvjX/AIKAeMtWvGHhvS9P0GxX7vnqbmdvcscKPoF49TXJWn7bXxat rlZJNctbqPO7yZdPhCfT5VDY/HPvXoQ4bx0o3fKvJv8AyTX4nnT4kwMZcqu/NLT8bGHRXW2vhe2j H77fcH3+X+X+Jqx/wjunf8+3/jzf41+l9FfNv7OX7YFn8XdUTw54hsoNF8SSAm3a2Zvs15tBJVQx LI4AyFJIIBwegP0lXgYrC1sHUdKsrM97DYqljKaq0XdHFUVtav4d+xx+dADJF/Gndf8Aa/z0rFoo or55+OX7ZHhv4UahPomlWv8Awk3iCElLiGKXy4LVh2d8HLg/wgccgkHilhsLWxc/Z0Y3Y8RiaOFh 7StLlQUUVs6Z4ce8jE0/7qP/AMedf6f54r6Gor85dW/by+Jt/Ixtv7H02Nj8qwWRfaPTLs2av+H/ ANv74gadcJ/amnaPrFv/ABr5LwyH6MrFR+KmvffDeO5b6elzwVxHgHK139xjUV2UfhnT1H+qMnu7 H+lJN4YspfueZF/1zb/HNfZ3xN+OHgz4RQxf8JLq8drdTIXhsYkaWeUDuEUEgE8BjgEg88VxXwu/ a68J/Fzxzb+GNE03WIbiaGSZbi8iiRPkXcR8sjHkdOOtfD3gvwP4u/ai+JWqPHfWratdbr67ur6f YkUZYD5VGWIXIAUAgDA4619a/AH9jq7+Dvjy18UXniiDUJIYZYfscFkyA71258xn7em3n2rpxOW5 dgKEoV6l61tPW2m36nPhcxzDH14zo07Ub79bfN/kjmrDSrnUP9TF+6/vvwv+fpVm88PzWFjLM8sf yY+SPPc49q6W4uoNLtcsCI1+VUTn/P41har4ijvrWSCOGQbsYd8diD7+lfT1FFFfGn2BhUUUUUUU UAFFFFFFFFABRRRRRRRQAUUUUUUUUAFFFFFFFFABRRRRRRRQAUUUUUUUUAFFFFFFFFABRRRRRRRQ AUUUUUUUUAFFFFFFFFABRRRRRRRQAUUUUUUUUAFFFFFFFFABRRRRRRRQAUUUUUUUUAFFFFFFFFAB RRRRRRRQAUUUUUUUUAFFFFFFFFABRRRRRRRQAUUUUUUUUAFFFFFFFFABRRRRRRRQAUUUUUUUUAFF FFFFFFABRRRRRRRQAUUUUUUUUAFFFFFFFFABRRRRRRRQAUUUUUUUUAFFFFFFFFABRRRRRRRQAUUU UUUUUAFFFFFFFFABRRRRRRRQAUUUUUUUUAFFFFFFFFABRRRRRRRQAUUUUUUUUAFFFFFFFFABRRRR RRRQAUUUUUUUUAFFFFFFFFABRRRRRRRQAUUUUUUUUAFFFFFFFFABRRRRRRRQAUUUUUUUUAFFFFFF FFABRRRRRRRQAUUUUUUUUAFFFFFFFFABRRRRRRRQAUUUUUUUUAFFFFFFFFABRRRRRRRQAUUUUUUU UAFFFFFFFFABRRRRRRRQAUUUUV+ev/BQb/ktGj/9gCD/ANKLiv0Kr89f+Cg3/JaNH/7AEH/pRcV9 Nw7/AL+vRny/Ef8AuD9UFdb4U/5Bh/66n+Qrkq63wp/yDD/11P8AIVx/7Nv7R0f7P/8AwkO/w+2u f2t9n+7d/Z/K8rzf9ht27zfbGO+ePbP+HjkH/QgSf+DYf/Ga8b/Zi/Z0sfj7/wAJL9s1mfSf7J+z bPIhWTf5vm5zuIxjyxj1zXuf/DunRP8AoctQ/wDAKP8A+Kr6XMHk31mX1te/pf4uyttpsfOZfHOX hoPCNcmtvh7u+67k+saP/a3lfvfK2Z/h3dce49Kzv+EPP/P1/wCQv/sq0dY1j+yfK/debvz/ABbe mPY+tZ3/AAmB/wCfX/yL/wDY15940/4KA+Ltc0+W10DRrHw3JJx9qaU3UyD/AGdyqufcqfp3HjHw 8+Gviv4+eM54LGVbzULiTz72+vrpRt3HLSNuO5z1JCgn2r6Y1P8A4JzxFGbT/HUitj5Y7nTAQ31Z ZRj8jXzx8Wf2e/G3wRmiu9YtVfTWk2Qatp8peFm6gE4DI3oGAzg4zg12YGvltnSy+UYyfdO/42b9 LnLjqGZcyq5hFzguzVvwvb1sWbXwvaRHc5klPo/3f0/xrSubqLT7UySZEa/3FrFTxcjfftiPo+7+ grWstUtdQ/1Mg390/ir9IvhF8LdL+Dvgay8N6UzTRxkyXF1IoD3EzY3OQOmcAAc4AUZOMntK+Gf2 V/2uNUt9b03wX40um1DT7p1t7HVp2JmgkY4RJGP30J+UMeVJGSR0+5q/PcywmIwmIaxDu5a37n6D luLw+Lw6lh9EtLdvI47UtQfUbrzn/wBxI/8AZqtXVa3oaXEck0I/e/fKJ/H/APX/AJ1ytfKn7eHx en8K+E7LwXp0rR3muI0t7IrYZbVWxt9fnbIJ9EYHOa+af2Y/gFJ8cvGEsd68tr4b00CS+uIuHck/ JChIIDNgknBwFPqM6P7bGtTat+0NrkEkvmR6fBa2sP8Asr5KyEf99yMfqa7b9l/9p/wR8Evh3caN q1hrVxqlzfSXc0lnbxPHgoiqAWlUnATPIGCT9a+5oUq2DymP1SN5ySem+vX5I+Gr1qOMzeX1uVqc HbXbTp83qzf8K2PmTSXT/wAHyL9f/wBRrY1bUxpdqXx5srfcT/PameHY9ujw/wC1u/maq61o1zqd 1E8bxiONejsfvZPsa+wPDvwO+H/hWwS007wdo8caDG6W0SaQ/wC9I4LN+JNcT8Xf2SvA/wAR9Fuv 7O0e18N68qFre+02IQpuxwJI1AVlJ6nG4dQex5P/AIeCfDj/AKBfiT/wEg/+PUf8PBPhx/0C/En/ AICQf/Hq+Up4XOKdT2sYyv6n1VTGZRUh7Oco8pgzave3Em/7TJj/AKZtt/lirWm+ILm1k/fy+ZF/ F5n3vzqT/hE73/nrB+bf4Uf8Ine/89YPzb/Cvheyvde+FfjlZ4Gl0nxBol2V94pUYqykdCDyCOQQ SOc1+sHw68aW3xE8DaJ4ktV2w6lapP5f9xyMOn/AWDLn2r8vvj5450b4lfFfXPEuhQXVvp+oGJxH eIqSKyxIr5Csw5ZSevftX2/+wrqsmofAS3gkfctjqNzbp7AlZMfnIT+NfQ8Q0fbYOliZxtNWv81q vkz5/h6r7LGVcNCV4atfJ6P5o6grHdQ/343X8wa4TULX7HfSw/3G/wDHeo/Su00+B7WxiimIkkTj 5P0/Suc8VLt1P/fiX+ZH9K+hqKKK/Oz9DMeiiiivgL/gob/yVDw5/wBgYf8Ao6Wvv2vgL/gob/yV Dw5/2Bh/6Olr6bh3/f4+jPmuIv8AkXy9V+YV1fhH/kGyf9dT/Ja5Sur8I/8AINk/66n+S14T8Lfh n4j+L/iSDw3oCNJubz5pJWIgt14DSPjOOw4BJOAAeBX3j8P/ANiX4deEdPQavYyeKtSYAvdXzske e4SJWChfZtx9687/AOCc6r/Ynjl9vzfaLQbv+Ay19jV3Z7mmJjiZYalLljG22jd0nucOR5Xh3ho4 mpHmlLv09Eal5eQ2MXnTcCuYvPFF1JL+5/0aP/dDN+tW/GHW1/4H/wCy1zleAfFP9jfwH4w8M3ke gaRB4d15I2NpdWbMkbSAcLImdpVjwSACOo9D+cKNdaPqCujSWt5azZVlbDxSK3UEdCCPwIr9na/I X4uWMel/FfxpZxf6u31u9hT6LO4H8q9DhvGVa/tKNaTlazV9fU87iXC0qKp1qUVFu6dtPM2LHxJc w3Q+0yeZEPv/AChf+BcCuwrzevQbSX7RbxSf30V/zFeq/An9mvxF+0Nqlx4l1+/ubPQZZ2Nxqkvz 3N7Ln5hHuznngucgHgZIIH2L4f8A2S/hV4fs0gTwpBqEija1xqDvM7+53NtB+gAHYCr37MIA+APg jCqv+gD7q4/jb/J9TXqVfPZnmuKqYidOM3GMW0ktNtD6PLcrw1GhGbjzSkrtvV6lHU9Wg0qEIuPN /gj6cf4Vz8niPUGl/wBb5f8AsIo/qDTfEP8AyGbn/gP/AKCKzq+H/wBrz9lrw94L8IN4z8H2rabD azImoaers8O12CLIm4kqQ5VSo4IbIxg58a/ZL8ZT+Dvjx4aMbstvqU39mXEfZ1l+VQfpJsb6ivvX 9pyxTUPgH43ik+6tg034oyuP1UV+bPwbZo/i94GdPlZdcsSv/gRHX1GU16mOy2rCu+a11r2sfL5t Rhgszo1KCtez+d/1On0HXHvJPJuf9Ztyr4xmtHWoEn0y539FXf8AlzXMeHv+Qzbf8C/9BNdfeLut Zf8Arm38q/Xavln9v7x3deH/AIdaR4ctGaNdeun+0MrctFDsYp9C7oT7LjvX1NXn/wAUvgb4S+Mj 6a/iiznum08SC38q6eLbv27s7SM52LXwuXVqWHxUKtZXitfw0/Gx9zmFGriMNOlRdpSVtfx/A8/r e8J26S3Ms/8AcVdn45/wrBq7p+rTab5vk+X8399f/wBVfnx+zL8Dl+OPjx7G9mltdDsIvtV9JF99 gW2rGpIIDMc8noFY+lfoh4Y+CfgPwdYRWuleFNKhWMY8yS1SWZv96RwWb8Sa5rwp4I+F/wCzNHqV xbX9r4dXUhH5zapqXLiPft2B2z/G3AGTx6Vn6r+2T8JNLVgPEzXki/8ALO1sp3/UoF/WvbzDF4vN Kt8LGXs1a1k/nex42X4TC5VRUcRKKqdW2vla9un4nV6tqI0y08zHmSH5UH+1XJzaxezyb/tUn/bN tq/pVi6uNQ13ysRfcb/lmh2/99GiHwzey/6yKOL/AH2H9M1J8XP2VvA/xK0O6S00az0HXFjb7LqG nxCHEnUeYqgK6k8HIJAzgivzRtbrUPCfiCK4t3ksdU024DpIvDxSxtwfqGFfoRP+3p8MYvuLrU3/ AFzsl/8AZnFfAXjfV7bxB408QapZCSOzvr+4uoVlUB1jeVnUEAkA4IyATz3NfRZDDGU4zpYuL5dL X/FHzmfzwc3Tq4WS5uvLb5PT8w03Xrm1kxPJJJF/Hv5b9f8A9VdiyhxtauU/4RO9/wCesH5t/hXV oNseGr9cfBniAeLfB+h64ieWuqWMF6sf93zY1fH4bsVxmufs1fDPxJrF7quo+FLW61C8lae4maWU F5GOWJAYDJPPAFW/2fWLfA7wKS27/iT2w/KMCvQq/PpVKmFrTjRk42bWja6+R+gxhDEUourFPRPV X6Hn95F5N1LD2RmT8jVqPXb2GKNI5f3ars+6v+FGu/8AIYuf97+gqhX49/EfTLbRfiJ4o0+yiW3s 7TVbqCGFWJCRrM6qOcngADnJr71+C/7NXw08SfCXwlqup+FLa61C802Ce4maaYF5GQEk4cDk+gAr 4T+Ln/JVvGf/AGG73/0e9fpx+z3/AMkN8C/9ge2/9FivvM+r1aWEoypzabts7dD4TIaNKpi68ZxT S7q/U9DhO6GNvVRXM6rrV7aX8qRy/uk/2R6D2rprf/j2i/3B/KuM13/kMXX+8v8AIVf8CfB3wb8M rq6ufDGhwaTcXSCOaSJ5HLqDkD5mPf0rtKKK/OalSdWXNUk2+71P0OEI048sFZeRDd6rdX0XlzS+ ZFu3fdC/yFVaKKKKKKgsKKKK/M39tf8A5OJ8Qf8AXC0/9J465j4JfBHxH8dteXTtPdoNJscG71Cf JhtUY5wo7u3JCjGTkkgAkdP+2v8A8nE+IP8Arhaf+k8dfUH7A6qvwNnIX5m1i43f7XyRV+pVsZPA 5RTq0173LFLyutz8vo4OGOzerSqfDeTfnrsdr4d/5A1t/wAC/wDQjU2oalDpkO+Q8/woPvNUPh3/ AJA1t/wL/wBCNYni7/j/AIv+uQ/ma6Lwb+xt8MPCdhFFcaJ/wkF4vL3mpysxc/7ikIB6DGfUnrXD /tFfsheEbrwHq2ueEtLXQ9a0uB7vybZm8m4jQFnQoSQG2gkEY5wDkHj6oqrqVjHqen3VnL/q7iFo X+hUg/zr4OlmmLhWVWVVvXvp92x95Uy3CTouiqaS9Px9SK48SXkk2Uk8uP8AuRoG/nmrWk+IJ3uo oLk+ZG/yeZsx83bpWBUlvN9nlif+4yv+Vfjhout3/hzVLfUdLvJ9P1C3O+K6t3KSIcYyCORwSK+j v2d/2PL/AOKtnF4n8W3Fxpfh+4/eW8cOPtV6Cfv5YEIh7MQS3UAZDH5kPFfsT4HAHgnw+Aqqv9nW /wAqrgL+6XoK++z7HVcDSj7HSUtL9dD4Dh/A0sdUk6+sYW06Xf8Awx6CyhxtasnV9ej0392n7y4/ 8dX/AD6Vs15/qX/IUuv+ur/zNcJpv7K3wp0u1+zx+DbGZcYaS5aSV299zMSD9MV8m/th/s36T8Jf 7N8SeF0kt9Dv5zazWLuXFvMVLrsZiTtZVbg5wV68gD9Cq+ev26bFLr4B3Ur/AHra/tpk+pYp/JzX yGU5hiVjaanUbUnZptvf1PsM1y/DywVTlgk4q6srbalpvEmoN/y0/wDHB/hW5oOrPqIkjmGJU/8A Hlrka2vCf/IUl/65H/0IV86fsFeMp9E+ME2hb2+x63ZSI0fbzYgZEb6hRIP+BV+iFfl7+x67R/tH eDyP79yPztZhX6hVvxNBRxqkusV+bX6HNw1UlPAuL+zJr8n+pq+J7dJNM3n/AJZOrj8Tj+tchXb6 8u7R7n/d/qK4ivln9v7x3deH/h1pHhy0Zo1166f7Qyty0UOxin0LuhPsuO9fL37MvwOX44+PHsb2 aW10Owi+1X0kX32BbasakggMxzyegVj6V+g/xS+BvhL4yPpr+KLOe6bTxILfyrp4tu/buztIznYt YfhTwR8L/wBmaPUri2v7Xw6upCPzm1TUuXEe/bsDtn+NuAMnj0rTB5rTw2XvDYdP2rvsure/yXkT jMqniswWJryXslbRvol6W389je8J26S3Ms/9xV2fjn/CtrVtRGmWnmY8yQ/Kg/2q5TT9Wm03zfJ8 v5v76/8A6qnurjUNd8rEX3G/5Zodv/fRrpfDHwT8B+DrCK10rwppUKxjHmSWqSzN/vSOCzfiTXHf Fz9lbwP8StDuktNGs9B1xY2+y6hp8QhxJ1HmKoCupPByCQM4IqPVf2yfhJpasB4ma8kX/lna2U7/ AKlAv61zs/7enwxi+4utTf8AXOyX/wBmcV51KjmyqKrCM7/P9dz0qtfK3D2VScOXtdFebWL2eTf9 qk/7ZttX9Ksabr1zayYnkkki/j38t+v/AOqiHwzey/6yKOL/AH2H9M1N/wAIne/89YPzb/Cvz3tb rUPCfiCK4t3ksdU024DpIvDxSxtwfqGFfr54M8QDxb4P0PXETy11SxgvVj/u+bGr4/DdivyO8b6v beIPGniDVLISR2d9f3F1CsqgOsbys6ggEgHBGQCee5r9Sf2fWLfA7wKS27/iT2w/KMCvo+J4qVGl Va1vb70fNcMy5a1alF+7p+Z1bKHG1q8/vIvJupYeyMyfka9AQbY8NXE67/yGLn/e/oKT9oT/AJIb 46/7A9z/AOizX5hfC/8A5KX4T/7C1p/6OSv09/aE/wCSG+Ov+wPc/wDos1+YXwv/AOSl+E/+wtaf +jkp8N/7nW9f0DiH/fMP/XUXQv8AkMWv+838jXayf6s1xWhf8hi1/wB5v5Gu1k/1Zr9gKKKK/PD9 BPOqKKK8P/bS/wCTc/FH+/af+lUVfDn7Lf8AycB4K/6/T/6LevuP9tL/AJNz8Uf79p/6VRV8Ofst /wDJwHgr/r9P/ot6/Q8l/wCRVW/7e/8ASUfn2cf8jjD/APbn/pbNTwz/AMhiL/db+VdTqf8AyDLv /rk/8jXLeGf+QxF/ut/Kup1P/kGXf/XJ/wCRr9U6KKK/PD9BOCoooorz3xd8APh94816fWdf8M22 papcBRLcSSygsFUKuQrAcAAdO1ehUVrTq1KL5qcnF+TsZVKcKq5akU156hV231m9to/Jhk8uOP8A 2B9e4qlRX5S/tJeFtK8F/G7xNo2iWa6fpdrJCIbeNmIQNDGxwWJPJYnk96+ov2VfgB8P/HnwV0jW df8ADVtqWqTS3Ae4kllDMFlZV4VgOAAOlfOP7Xn/ACcV4y/67Qf+k0VfZ/7E/wDybxoP/Xe7/wDR 71+iZpXq08qozhNqT5dU3fbufn2VUaU82xEJRTS5tLf3kd7psz3FjDJJ/rGXNYuvardWd9shl8qP av8ACD6+orX0X/kF23+7XO+Kv+Qp/wBsx/Wu48G/AfwF8PtaXV/D3hy303UljaNbiOWUna3UfMxH P0rV+K3/ACS7xh/2Bbz/ANEvXVVyvxW/5Jd4w/7At5/6JevgYValavCVSTk7rd3PvJU4UqUowSSs 9ipcaze3kfkzS+ZG/wDsD+gqLTf+Qpa/9dU/mKr1Y03/AJClr/11T+Yr8iLa6ls7iK4gkaGaFxIk iNgqynIIPqDyK+lPgL+xnq/xSsLfxJ4pvZdF0G5bzIo41zeXinneNwIRW6hiCT1C4IJ+dNDRZNbs EdVZWuI1ZW5VgWFfssqhFVEXaq8Kq1+jZ9mNbAwhGho5317Wt/mfnGQZdSx0pzr6qNtPNnoFYuqe IE09vJT95L3/ALq/59P1rarzdm314/4M/ZL+GfgbVdO1TT9Enk1SwkWaG8ub6ZnWRTkNtDBD9CMe 1el+LteXwr4T1nW3TzI9Nspr1o92NwjjZyM9s7a16zfEegWfirw/qOjaijSafqFvJa3EcblC0bqV YAjBHB6ivziWIqYipGWJm5euuh+jwoQoQccPFR9FbU0brxBe3Uez93HGy7HRF/xzVK1h865ihP8A EwT8zio6kt7h7WSKZP8AWI1fkFqF9qnjvxVPdzs19rGrXZc+sssr9B9ScAdq/Rv4PfskeCPhvo9u +qaTa+JPEDRj7VeahEJo1Y8kRRsCqqDwGxuI6nnANO/ZI+FHgvUrLX0sJbOTTJ47tLi51GTy0aNw 6ltzYxkDIPB6V0Gv/tR/Cvw3cPFd+NNPkkT732FZLpfpmJWH619ZmOZ1cwjGll8Zcq3svu2vofLZ dldPL5SrY+UXJ7Nv797anoEapFHtXhFrkNS8QXN1IfJk8uI/d2cN+dSN4hvbz9ykUfzqyfIp3fzq rHoOoSfP9l/77YD+ZzXR698H/A/iawey1Pwlo9xbumz/AI8o0dR/suoDIfQggj1r87P2o/grbfBT 4irYaa8kmh6hALuy81svENxVoy3faRkHrhlzk5NfX15+3V8LLV2Ed1qt4q/xQWLAN/30VP6V8w/t cfHTw18b9Q8NT+HYL6P+zo7hJ2voVj3bzGV27WbONrZzjqOtbZHSzChiVGrGSg73vt5GOe1cBiMK 5U5xc1a1mr72e3kRR6tewyb/ALVJ/wADYt/46c112j6gupWfndHDbH+v+TWCvhW9/wCesH/fR/wr Z0LTptNhlWXyzvbd+7z6e4Fe8f8ABPvxtc614A17w5cu0i6JdRyW7M2dkU4c7B6APG7fVzX1ZXw/ /wAE52I1bx0N3ytBZn8mm/xr7grwM8pxp5hU5etn96R7mRzlUy+lKXmvubS/BGV4st0S5im/vq2/ 8Mf41g11Xiz/AI84f+uv9DXK1+Zv7a//ACcT4g/64Wn/AKTx1yvwX+CfiX46a4ul6WzQ6XZYN1qF zkw2iMc4A7ueSFGCTkkgAkdV+2v/AMnE+IP+uFp/6Tx19QfsDqq/A2chfmbWLjd/tfJFX2tXGTwO UU6tNa8sV963Pi6WDhjs3q0qj928m/PXY7Xw7/yBrb/gX/oRqbUNSh06EvMf91P4mqHw7/yBrb/g X/oRrF8W/wDH/F/1yH8zW54L/Yv+GPhSwSO80mTxFecF7rU5WO4+yKQoHoCCfUmsn4y/sb+C/FPh K/m8L6NFoPiK3haS0azYiOdlGRG6E7cHG0MACCQcnBB+jKK+AjmeMjVVX2rb9dPu2sffyy3CSpul 7JW9F/V/MiuPE17NL8myKL/dB/nUmm+JLlbqNLmTzY5Gx90Ls/LFYtFfjNo2r3fh7WLLU7GVre+s Z0uIZF6pIrBlP4EV+wvhjW4/EvhvSdYiXbDqNpDdovtIgcfzr8hvGliml+Mtes4/9XbX88K/RZWU fyr9U/gW5k+CvgMn739hWQ/KBBX13E8YypUqi3u/yPkOGHKFWtRe2n4No9FZQ42tXn11D5NzLCP4 WKfkcV6JXBasu3VLr/rq1ZH7SnxHn+Fvwd1zWLJ2j1KRFtLKRf4JZDtDj3VdzD3UCvzf+Evw8vfj D8SNL8OxXDRyX8rPcXUnJSNQWkfnq2AcA9SQCRnNfcn7eWnT33wK82IN5dnqtvPNt/ulZE59t0i/ jivmL9iHWrTR/j5p0d2Y4/t1pPaRNIwG2QqHAGe7bCoHctgdaeTf7PlVbEUl7+v4LT/MecL6xmtH D1fg0/Fv87WJNDsvt2pRo/MafO/4f/X/AErsb26SztZJ36IK5nwoduqS/wDXI/zFbfiJXbR7kJ14 /mK+7PA/wJ8CfD7S4LPSvDWn7ox811dQpNcucclpGBbn0GAOwHSuR+Nf7LXhD4m+G7z+ztIsdF8S JGxsr6ziWENJjIWUKAHVjwSQSAcg9QfbKiuLiK0t5Z55Y4YY0LvJIQAgAySSeAAOST0r4qnjcTCq qsZvm9T7SeEw86XsZQXL2scvcaxeXUu/7TJF/sIxVf0qxpevTWsn7+R5Ym+95nzN/vf/AFqyqVV3 fIlfkJ4F8Yap8LfHWna5ZNJb32l3QLxq2N4BxJG3sRlT7Gv110vUYdY02zv7Zt1vdRJPEzfxKyhh +hr8evF+pQ6z4s1vULdVjt7q+nnRV6BWkZgB+Br9bPhvp8+k/DvwvZXO5bi20q1gl8zruWJFOffI 5r7HiiEeWjVatLVf16fqfH8MzadakneKtb8V+J6BcW6XUMkMg+RxXATQ/Z5ZUk/gZk/KvRVrgNSb df3X/XV/5mukooor4E+8K9FFFFFFFABRRRRRRRQAUUUUUUUUAFFFFFFFFABRRRRRRRQAUUUUUUUU AFFFFFFFFABRRRRRRRQAUUUUUUUUAFFFFFFFFABRRRRRRRQAUUUUUUUUAFFFFFFFFABRRRRRRRQA UUUUUUUUAFFFFFFFFABRRRRRRRQAUUUUUUUUAFFFFFFFFABRRRRRRRQAUUUUUUUUAFFFFFFFFABR RRRRRRQAUUUUUUUUAFFFFFFFFABRRRRRRRQAUUUUUUUUAFFFFFFFFABRRRRRRRQAUUUUUUUUAFFF FFFFFABRRRRRRRQAUUUUUUUUAFFFFFFFFABRRRRRRRQAUUUUUUUUAFFFFFFFFABRRRRRRRQAUUUU UUUUAFFFFFFFFABRRRRRRRQAUUUUUUUUAFFFFFFFFABRRRRRRRQAUUUUUUUUAFFFFFFFFABRRRRR RRQAUUUUUUUUAFFFFFFFFABRRRRRRRQAUUUUUUUUAFFFFFFFFABRRRRRRRQAUUUUUUUUAFFFFFFF FABRRRRRRRQAUUUUUUUUAFFFFFFFFABRRRRRRRQAUUUUUUUUAFFFFFfnr/wUG/5LRo//AGAIP/Si 4r9Cq/PX/goN/wAlo0f/ALAEH/pRcV9Nw7/v69GfL8R/7g/VBXW+FP8AkGH/AK6n+Qrkq63wp/yD D/11P8hXb/8ABOH7vxD/AO4f/wC3NfadfFn/AATh+78Q/wDuH/8AtzX2nXPn3/Ixq/L/ANJR0ZB/ yLaXz/8ASmVfGHW1/wCB/wDstc5XR+MOtr/wP/2Wucorl/id4asvGHw78R6PqKRyWt1Yyo2/HyEK SrjPdWAYHsQDXUV4H+1V8ftF+G/gXVtDtL6K68Valbvaw2cTB3t1cbWkkwfkwpJUHknGMgEjzsHR q1sRCFFa3Xy8/keriq1KhRlOs/dt9/l8wq1pcjx6nbOnQyD9TiqtbGgaVNPdRTyReVEjb/8Af9K/ NZWKMpVtrLyrLX7C+ANYm8Q+A/DmqXDbri+022upe3zPErH9TX5D6Fot34k1uw0rT4vOvr6dLeGP +9I7BVH5mv2I0DSk0LQdN0yNt0dnbx26t7IgUfyr7TiqUeSlHrr+h8TwrGV60umn6nYV59qEaR31 0ifwSt/Ou9ZhHHuf+GvP7qbzrmWYfxMX/M5r8y/2vLNrH9orxgrtu3yQTK3s1vE36Zx+Fej/ALPn 7Ifh/wCM3w1tfEl14g1Cxunnlglt7dIyiFGwOoJ5BB/Gpv8AgoH4Dk0vx1o3iyCBvseq2v2WaRV4 8+MnGT2LRlQB3EbehrS/YF+LVpo99qngTUriO3+3y/bdOaRsB5toSSMZ/iZVUgd9rDuK7qmIryye nXwjtKKV/lo/8/Q5KdCjHOalHFRupN2v3eq/yO10WTzdMtW/2Nn5cf0qrqmvf2bciLyvMOzf97b3 I9D6Uzwtc+ZYmH/nk36Hn+eaj8UWDzxx3CdY/v8A+7/9b+tdh/w7u8L/APQ16v8A9+ov8KP+Hd3h f/oa9X/79Rf4V9a0V8Z/beYf8/fwX+R9n/Y+A/59Ii/4TA/8+v8A5F/+xo/4TA/8+v8A5F/+xrnK K+Sv+Hd3hf8A6GvV/wDv1F/hXuvwU+D9h8EvB8vh/Tr251CGS7e7aa5VQ+5lRcfLgYAQV8ZftBft S+L4/i5r1r4P8Wz2vh+1kS3hW12GNmVFEjAlTkGTdggkEYIr6l/ZI8R+JPF/wbs9b8UajPql9eXc 7wzTqoPlKwQAbQMjcjHPv1r08yp5isFGriqqcXbS2t38uh5uX1cueMlRwtK0o316aOz6/odH/wAJ gf8An1/8i/8A2NZOqaj/AGlcibyvK+TZ97d3J9vWuk0rSoI7GLzrWMy4+begzzz3rC8SRRQ35SGO OP8Adru2fLzk/wBMV7RRRRXyB9WZdFFFFfAX/BQ3/kqHhz/sDD/0dLX37XwF/wAFDf8AkqHhz/sD D/0dLX03Dv8Av8fRnzXEX/Ivl6r8wrq/CP8AyDZP+up/ktcpXV+Ef+QbJ/11P8lruP8AgnP/AMgP xv8A9fFr/wCgS19i18df8E5/+QH43/6+LX/0CWvsWubPP+RjV+X/AKSjpyT/AJF9L0f5sr+MOtr/ AMD/APZa5yuj8YdbX/gf/stc5RX5H/G//ktHj7/sP3//AKUSV+uFfkf8b/8AktHj7/sP3/8A6USV 7PC38ar6L8zw+Kf4NL1f5BXfab/yDbX/AK5J/IVwNd9pv/INtf8Arkn8hX6P/sw/8kB8Ef8AYPH/ AKE1eo15d+zD/wAkB8Ef9g8f+hNXqNfK43/eqv8Ail+bPrcL/u9P/CvyOS8Q/wDIZuf+A/8AoIrO rR8Q/wDIZuf+A/8AoIrOrzj9oz/khXjn/sFTf+g1+Z/wf/5K54H/AOw5Y/8Ao+Ov0w/aM/5IV45/ 7BU3/oNfmf8AB/8A5K54H/7Dlj/6Pjr7bh7/AHGt6v8AJHxPEH++4f8ArqaHh/8A5DVr/wAC/ka7 G7/49pv9xv5Vx3h//kNWv/Av5Guxu/8Aj2m/3G/lX6718rftgftOal8NbqDwh4TnW31qaET3uobQ 5tY2yFRAQRvYfMWPQbcdcj6pr8uv2uzOf2ivGH2jdu86DG7+79ni2/8AjuK8Lh/C08Vi/wB6rqKv b5pfqe7n2Kq4XB3pOzk0r/e/0PPq3/D+jx3MX2qf95H/AAJ9P4qwK7nRtn9l2uz+5z/vfxfrXOeA Phl40+Pfii6TSo59WvmYSXupX0x2Rbj96WRskk84AyxwcA4OPpTw1/wTqJhSTxB4y2yfx2+m2mQv 0kdgT+KCvSP2EF03/hRaGzWP7Y2o3H27bjPmfLtz3/1ezFfRlehmmeYqliJ0KHuKOmyv+P4HBlmS YWph4V6655SV9+/9a3Jbi8h0+HdIQkf8NY03i6NP9XaySf77bf8AGqvi7f8Abov+eflf1NYlfL9r /wAE+Ph9Ei+frPiOaT+LbcQIPy8kn9a+E/G2jQeG/GmvaVbNI1rYX9xaxNKwLsqSsoyQACcDsAM9 hX6v/E34n6B8JvC9xrmv3iwwoD5NurDzriTHCRqfvMfyA5JABNfk14q1w+JvFGsawYvs7ahdzXfk 7s7PMkL7c4GcZxnAzXq8P4jF4r2lTESbjpa+1/I8jiHD4TCxp06EUpdbdjbk8WXI/wBXDGP9/J/q K6qNtyCuD0/T59Rk2J/wN/4UrvVXbX6n/s9/8kN8C/8AYHtv/RYr0OvPP2e/+SG+Bf8AsD23/osV 6HX5/iv94qf4n+Z+hYf+DD0X5HE67/yGLr/eX+QrPrQ13/kMXX+8v8hWfX5CfFz/AJKt4z/7Dd7/ AOj3r9OP2e/+SG+Bf+wPbf8AosV+aHxrtGsfjF45gdW+TXL3bu9DO5B/EEGv0e/Zd1mHXPgH4Lni dW8myFq/+y0TNGQf++fywe9fc8Qq+BoyW11+R8Nw+0sdXj11/M9Dt/8Aj2i/3B/KuM13/kMXX+8v 8hXX2Enm2Ns/96Nf5VyXiKPbrEv/AAH+Qr1Siiivzw/QTNooooooooAKKKK/M39tf/k4nxB/1wtP /SeOvqL9gf8A5IZL/wBha4/9Air5d/bX/wCTifEH/XC0/wDSeOvqL9gf/khkv/YWuP8A0CKv0PMv +RJS/wC3PyPz7Lf+R3W/7e/NHa+Hf+QNbf8AAv8A0I1ieLf+QpF/1yX+bVt+Hf8AkDW3/Av/AEI1 ieLf+QpF/wBcl/m1fSFFFFfnh+gmLRRRX4tN95q/YnwP/wAiT4f/AOwdb/8Aopa/HZvvNX7E+B/+ RJ8P/wDYOt//AEUtfoXFH8Ol6v8AQ/PeFN63/bv6npFef6l/yFLr/rq/8zXoFef6l/yFLr/rq/8A M1uV4H+29/yb1rH/AF9Wv/o1a98rwP8Abe/5N61j/r6tf/Rq18hln+/Uf8S/M+xzH/cq3+GX5Fet nwp/yFJf+ubfzFY1bPhT/kKS/wDXNv5ivjj9kH/k47wf/wBdLn/0lmr9Q6/Lz9kH/k47wf8A9dLn /wBJZq/UOvc4n/3uH+H9WeBwv/uc/wDE/wAom/rn/IKuv93+tcPXca5/yCrr/d/rXD18rftgftOa l8NbqDwh4TnW31qaET3uobQ5tY2yFRAQRvYfMWPQbcdcj5A8AfDLxp8e/FF0mlRz6tfMwkvdSvpj si3H70sjZJJ5wBljg4BwcdH+12Zz+0V4w+0bt3nQY3f3fs8W3/x3FfXP7CC6b/wotDZrH9sbUbj7 dtxnzPl257/6vZivbUo5PlcK9CCcpJa+b118l0PHcZZxmk6FeVoQvZejt973N/w/o8dzF9qn/eR/ wJ9P4q37i8h0+HdIQkf8NRaNs/su12f3Of8Ae/i/WsHxdv8At0X/ADz8r+przfw1/wAE6iYUk8Qe Mtsn8dvptpkL9JHYE/igrtLX/gnx8PokXz9Z8RzSfxbbiBB+Xkk/rX1BXJfE34n6B8JvC9xrmv3i wwoD5NurDzriTHCRqfvMfyA5JABNfKf2vmWImoQqO76JL9EfVf2RluHg5Spqy6t/5lqbxdGn+rtZ JP8Afbb/AI1Vk8WXI/1cMY/38n+orEqzp+nz6jJsT/gb/wAKV+UHjbRoPDfjTXtKtmka1sL+4tYm lYF2VJWUZIABOB2AGewr9Sf2e/8AkhvgX/sD23/osV+WHirXD4m8UaxrBi+ztqF3Nd+Tuzs8yQvt zgZxnGcDNfqf+z3/AMkN8C/9ge2/9FivpuJb/VaXNvf9D5rhrl+s1nDbp953kbbkFcVrv/IYuv8A eX+QrtlXbXE67/yGLr/eX+Qo/aE/5Ib46/7A9z/6LNfmF8L/APkpfhP/ALC1p/6OSv1M+NOmPrHw h8a2cQ3TTaNdhFX+JvKcqPxOK/JjSdQfSdVsr2P/AFltOk6/VWDD+VLhn3sLVgu/6D4kfJiqE3sv 0YaF/wAhi1/3m/ka7WT/AFZrhdIl8nU7Y/8ATUJ+fH9a72v2borP0HXLLxNollq+mzrdaffQpPDM vQqwyD+vI7HitCvzxpxbT3P0FNNXR5vRT7i3e1klgf8A1iUyvD/20v8Ak3PxR/v2n/pVFXw5+y3/ AMnAeCv+v0/+i3r6S/ba/aA0Cfwne/DzR549U1K5lj+3TRPmO0EciuEyOGcsoBA+6M5wcCvm39lv /k4DwV/1+n/0W9fpGU0alHKqvtFa/M16WR+c5pWhVzigoO/Lyp+vManhn/kMRf7rfyrqdT/5Bl3/ ANcn/kaxfDejvFJ9qmHl/wByP/2b/P8A+va1P/kGXf8A1yf+Rr9U6KKK/Nj9HOCooooooooAKKKK /Ln9rz/k4rxl/wBdoP8A0mir7P8A2J/+TeNB/wCu93/6Pevjj9se0a0/aN8W5Vtsn2WRd3cG1h/r kfhX1r+wlrMOpfAmC0jdWk0+/uIJV7ruIkH4ESdfr6V+h5subJqLXTk/9JPz7KWlnOIT68//AKUm d1ov/ILtv92ud8Vf8hT/ALZj+tb2gyebo9sf9kj8iRWJ4rXbfxv/AHowP1NfRNcr8Vv+SXeMP+wL ef8Aol66quV+K3/JLvGH/YFvP/RL18HQ/iw9Ufd1f4cvRmJVjTf+Qpa/9dU/mKr1Y03/AJClr/11 T+Yr8ktA/wCQ5p3/AF8x/wDoYr9l6/GjQP8AkOad/wBfMf8A6GK/ZevtuKt6P/b36HxXCvwVvVfq egV5vXpFeb0VxPxi+J1l8IPh/qXiW8T7Q1uojt7XdgzzMcImecDPJPOAG4OMV21fLH/BQsz/APCq fD+zd9nbWU3/AO95M23/ANmr5LL6EcTi6dGezep9Xj68sNhalWG6WgVb0vTxqN15H/A3/wB2qlb3 hHZ9quf+eu1cfTPP9K+O/H3xT8afHDxFAdYvbnVLiSYJaabbAiFGY4CxRLxk8DPLHjJNe2eA/wBg DxZr1rFc+JdZs/DKyDP2WNDdTr7MFZUB+jHHcdq5X9iBdNb4/ab/AGgqNMLS4Nlvx/rtnbPfZ5mO 9fpTX2mcZnVy6ccLhYqKte9vyW3Q+MyfLKWYwli8W3Nt2td/j1OgtbOCxi8uGMRp/nvWbdeKLa3+ SINcn1+6v5//AFqs+IN/9j3O32/LIriq+UtM/wCCePg2FF/tDxLrl038X2byYR+TI3868E/ay+Av h34GX3hqDw/calcLqUc7zf2hKkjAoYwNu1Fx945znt0r9JJpo7eF5ZXWONAXeSRgAoAySSeAB3Nf nL+2h8ZdF+KnjjTrLQG+1afoccsDagrZS4kcqW2eqLsADdCckcYJ48lxuOxmMXtJtxSd+22n4nZn WCwODwUnCCjN2t33V/wN+TxdI33LdI/+ujFv8K1ND1GTUraV5fL+Vtn7vPp7k1xiru+RK7PQbB7G xxJ/rHbeVrvf+Cc//IZ8c/8AXC0/9Clr7hr4e/4Jz/8AIZ8c/wDXC0/9Clr7hryM/wD+RhP5fkj1 8g/5FtL5/wDpTK3i7/jwi/66/wBDXK11Xi7/AI8Iv+uv9DXK1+Zv7a//ACcT4g/64Wn/AKTx19Rf sD/8kMl/7C1x/wCgRV8u/tr/APJxPiD/AK4Wn/pPHX1F+wP/AMkMl/7C1x/6BFX0WZf8iSl/25+R 89lv/I7rf9vfmjtfDv8AyBrb/gX/AKEaxPFv/IUi/wCuS/zatvw7/wAga2/4F/6EaxPFv/IUi/65 L/Nq+kKKKK/PD9BMWiiivx7+JH/JRPFH/YVuv/Rr1+pHwI/5In4D/wCwHZf+iUr8t/iR/wAlE8Uf 9hW6/wDRr1+pHwI/5In4D/7Adl/6JSv0PiT/AHWj6/ofn/Dv++Yj+up6OtcHrH/IUuv+uhrvFrg9 Y/5Cl1/10NdF4y8J2Hjrwrqnh/VEaSx1CBoJduMqGHDLnOGU4YHnBANflB8QPCN38KPiBe6RHqlt eXWm3GYdQ024V+VbKtlWJjkBHKkgqRj0J/QH9tDx1q3gT4KzyaNPJa3WpXsWnPdRMQ8UbJI7FSOh Ij256gMcY4I+Ov2WfDPw68SeObhPiJqMFrbwxB7K1vJvJguJSed8mQBtGCFJG4nqcEHPIFPC4Spi pu8P5Uru6/r9WXn3s8ViqWEgrT/mbsku34X/AARDaXT2l1FMn+sWu8t5vtEMb8gMudjriuT8MwJN qmX/AIFZ0+uQP610WrTXUNrvs4/Mlz9Tj6V6V4H/AOCg3iHRtLitPEvhy28RXEYx9uguvsbv7uoR lJ9wFHt68f8AGf8AbM8U/FbRptDsrKDwzotymy6hglM006k/daUqMKe4ABPIJIOK+o5/2bvgJr03 7jT9K85vn22esSjj2VZsY+grpfCv7NHwk0C6S70vwrptxMn3WuZpLwfXbKzLn0OOO2KxWOymjP20 cNJS9NPzsvuOh5fnFaHsp4hcj087fdf8SldeFYZJN8Mhtv8AYxuX+n86sadoMGnyb/8AWy/89G/w /wD11kpqmtR/fik/4HB/gBVa41fU/uPLJF/wHb+uAa+PP2U/2bdT+JXijTvEWtWMtr4RsZhP5kq4 +2yKwIjQHqmR8zAYwCoOTx+j1RxRJDGkcaLHGgAVVXAUDoAPSpK+bzLMamZVfaTVktl2PoMuy+nl tL2cHdvd9zf1jVk06LYnNy/3V/u+/wDnrXG0M2753oooooryj1QooooooooAKKKKKKKKACiiiiii igAooooooooAKKKKKKKKACiiiiiiigAooooooooAKKKKKKKKACiiiiiiigAooooooooAKKKKKKKK ACiiiiiiigAooooooooAKKKKKKKKACiiiiiiigAooooooooAKKKKKKKKACiiiiiiigAooooooooA KKKKKKKKACiiiiiiigAooooooooAKKKKKKKKACiiiiiiigAooooooooAKKKKKKKKACiiiiiiigAo oooooooAKKKKKKKKACiiiiiiigAooooooooAKKKKKKKKACiiiiiiigAooooooooAKKKKKKKKACii iiiiigAooooooooAKKKKKKKKACiiiiiiigAooooooooAKKKKKKKKACiiiiiiigAooooooooAKKKK KKKKACiiiiiiigAooooooooAKKKKKKKKACiiiiiiigAooooooooAKKKKKKKKACiiiiiiigAooooo oooAKKKKKKKKACiiiiiiigAooooooooAKKKKKKKKACiiiiiiigAooooooooAKKKKKKKKACiiiiii igAoooor89f+Cg3/ACWjR/8AsAQf+lFxX6FVzviH4d+FPF14l5rnhjR9avEjEKXGoafFcSKoJIUM 6khQSTjpkk9zXq5XjY4DEqtJXVmeRmmClj8P7GLs7oK63wp/yDD/ANdT/IVyVSw3k9v8iSyRf9c2 K1+T3hD4jeJ/h/8Aa/8AhHNcvtF+1bPtH2OUx+bt3bd2OuNzY+pro/8Ahoz4nf8AQ863/wCBbV+l f/Ckfh1/0IPhf/wT2/8A8RR/wpH4df8AQg+F/wDwT2//AMRX1MuIsHN80qF352Pl4cP42nFRhiLL y5jvZ7WC4H76GOX/AH1B/nUX9m2X/PpB/wB+h/hXFf2le/8AP1P/AN/D/jR/aV7/AM/U/wD38P8A jX5jan8cfiFrMLwXnjXXpoX4aP8AtCUI31CsAaxfDfgrxH491DyND0jUNaunf5vs0LybST1ZgMKO +4kAdSa/Vqz+EfgWwbNt4L8PW7f9MtKgT+SiuntLO30+2jt7aCK3t04SOJAiL9AMAVL4mpU42oUL fcvyRa4bqVWniK7f9d2/0O2jsbaGTfHbRxv6ooFSSzx28e93SNPV221wv9pXv/P1P/38P+NQySPL LveXzZf+mnzV8y/su/sjt8ML5PFPi/yLrxEo/wBEs4j5kdlkfMxbo0mDtGMhRkgnII+oaKK+PxeL q42q6tZ3f5eh9hhcLSwdJUaKsjb1vxB9qj8m1OYv436b/wDZ+nr/AIdcKiiuQ+Knw10v4t+CNQ8N 6rujhuQGiuEUF7eVeUkXPcHqOMgsM8mvzL+KnwX8W/BPxC0GqWs628cgNprFsreRLg5VkcfdcdSp IYH8Cf1jqve2VvqNrLbXcEV1ayDY8M6B0cHsQcgj2Nenlmb1cuvG3NB9P8jzcyymlmNpN8s1s/8A Ms6bfPp1z5yf8DT++tdpZ6hDfx74ZM+q/wAS/WuCpY5Hil3p+6l/2Plr84fB/wC3B8TfCthFZ3Fx p/iCOPhZNXt2ebHoXRlLfU5J75rP8f8A7Y/xJ8f6bLp739todnNkSx6PE0JcH+EuzMwHqARnoc9K +59U/Zl+FusPvuPBGlRt1/0VGt/0jKipNE/Zt+GPh64Sez8FaV5ifda5iNxt9/3hbn36jrXtLN8q jL2qw/vei/z/AEPGeU5rKPs3ifd+d/6+Z2V14dsrof6ryv8Arnx+nT9KdZ6HZWeGSLzJF/jfn/61 c0uv6gv/AC9f+Og/zFNfXNQkj2fav++FA/kBX5+fA39nXxL8atat2t7WWx8NrJi71iVMRqB95Y8/ 6x+wAyASMkV+nfhvw/Y+E/D+naNpkXk6fYQJbwx/3VVQoye54yT3OT3q/DDHbwpFEixxoAFjjUAK B0AA6CpK8DM80q5lJcytFbL/ADPdy3K6WWwai7ye7/rodXqGqQ6dHvk5k/hT+L/9XvXFXFw91JLM /wDrHamMzt870lFFFFeKe0FFFFFfAX/BQ3/kqHhz/sDD/wBHS19+1z/iL4feFvF9zFc674a0jWri NPLSbUrGK4dFyTtBdSQMknA4ySa9XLMZHAYlV5K6SZ5WZ4OWOwzoRdm7fgFdX4R/5Bsn/XU/yWuU qWG8nt/3aSyR/wDXNiv8q+Wv+Cc//ID8b/8AXxa/+gS19i1i+HPBvh/wfHPHoGh6docc5BlXTbSO 3DkdCwRRkjJxnpmtqsswxSxmJnXirKVvwSX6GuX4Z4PDQoSd3H/hze8YdbX/AIH/AOy1zlSTXM0/ E0skn++xb+dR0V+R/wAb/wDktHj7/sP3/wD6USV+uFchffCDwHql9cXl54K8OXl5cSNNNcT6VA8k rMcszMykliTkkkknk13ZRmUMtnOc43ujz84y2eZQhCErWYV32m/8g21/65J/IVwNTrqF0vyJdXH/ AH9P+Nc7+zD/AMkB8Ef9g8f+hNXqNVNM0uy0SwgsNOs4NPsbcbIrW2iWONB6KqgAD2Aq3XkV6irV p1Evibf3u57VGm6VONN9El9xa8Q/8hm5/wCA/wDoIrOp0kjyy73l82T/AJ6P81Nrzj9oz/khXjn/ ALBU3/oNfmf8H/8Akrngf/sOWP8A6Pjr9bdR0201iwnsr+1gvrO4QxzW9zEskcqnqGVgQQe4IxXN WPwe8BabeQXdp4I8OWt1byLNFNBpMCOjA5VlYICCCAQRyDzXvZZm0MDh50ZRb5v8rHgZllU8dXp1 oyS5f87mh4f/AOQ1a/8AAv5Guxu/+Pab/cb+VefxyPFLvT91L/sfLVhtSum/5ep/+/p/xrr6+Nf2 3v2fdU17UE8f+HbKS+YQLBqtrbIWkwgws4AyWAXCtjkBVPPJH2VRXk4HGVMDXVan93ddj1sbg6eO oujU2f4MrV0fhnVE8r7G5xj7n4/w/XNc5RX5JfC34z+K/g3qs954bv8A7OtxgXFnOnmQT7c43qcc jJwwIIyQDyc+u6j+398SL6zaKCy0DT5GG37RBaSl146gPKw/MEV9n+KvgD8O/Gt093rHhDTbi6fJ e4iiMMjk92aMqWPuSTXhfjrxB+zp8B/Ff9ky+C49U1i22vNHa2wvBbkgEBjPIBuwQcDJHGcGvs45 jgsxqX+qudT0T+93/M+OeXY3L4W+tKFPzv8Al/kzv7yxgvo9k8YkFZ8fhayTr5kv++3+GK52HW72 CPYlzJ/20w3881rWses6lbBzdCKNv+At+i18/eB/hn8S/wBqzxQmqaneXlxp6v5dxrmoZ8iBc5Kx LwrHnhEAAJGSM5rzT4leGYPBfxC8S6BavJJa6bqM9pFJLjeyJIyqWwAMkAZwAM9q/VH4W/Ezw38V PCsWreF5vMsUPkPbsnlvbsoHyMnQEAjGMgjBGadqHwj8C6vfT3t/4L8PXl5O5kmuLnSoJJJWPJZm ZSST3JJJrnjxDPD1pQq0uWK0UV09Tapw9DEUIypVeaTd3J63Rp3V5a6LbYOyMfwxp1P+fWrdrMJ7 WGb++gf8xmuI1GymsbrZN/H8/mfe30xdQul+RLq4/wC/p/xrK/Z7/wCSG+Bf+wPbf+ixXodVtP0+ 10mygsrK1is7O3QRw29sgjjiVRgKqqAAAOMAACrNfF1qiq1ZTXVt/efa0o+zhGD6JFnXf+Qxdf7y /wAhWfSySPLLvf8Aey/9NKSvgv8AbY+AesWHjK68eaNYS32i6gEe+8hS7WsyrtLMo5CMFDbugYsD jIz4F8P/AIz+NfhaksfhfxBc6XbzOJHt1VJYWbGM7HVlzjgnGSAM9BX641y+p/C7wZrUzy6h4Q0G +mc5aS50yGQsT3JZSSa+rwvEChh1h8VS50tPXtdM+VxeQyniJYnC1eST1+b31TW51fh3UkntY7Zz iRB8n+2vr/n61p3NlBeL++iST8P61wNWV1K6X/l6n/7+n/GvnL9jX48eN/ix4u8QWHinV11K1tbF Z4VW0hi2sZAucxqpPB6HIr61rA8O+AfDHhC4ln0Lw5pGizTJslk02xity4BzglFBIzzg8Zrfr53H V6WJrupQhyR000/Q+gwNGrh6Cp1p88l1/wCHNfxDpVrY2MTwReXJ5qr94t2Pqa5+pZrye4/dvLJJ /wBdGLfzqKiiiiuA7wooor8zf21/+TifEH/XC0/9J46+ov2B/wDkhkv/AGFrj/0CKvadb+GHg7xN qD6hrHhLQ9WvpAA91fabDNIwUYALMpY4AwOeBxWpoPhvSPCth9i0XS7HR7PeZPs+n26Qx7j1O1QB k4GTjJxX0uKzaGIwEMGotONtfQ+awuVTw+PqYxyTUr6erudr4d/5A1t/wL/0I1ieLf8AkKRf9cl/ m1Zcd7cxxhEuXjj/ALiMVpk1w9x87yyS/wDXRt38606KKK+aPpRlFFFfi033mr9ifA//ACJPh/8A 7B1v/wCilrFPwS+HZ/5kHwz/AOCe3/8AiK7KGGO2hSKJFhhjARI0UAKAMAADgADoK+lzfNoZlGEY Ra5b7nzWT5VPLXNzknzW/C/+Z6RXn+pf8hS6/wCur/zNH9pXv/P1P/38P+NV2bd871JXgf7b3/Jv Wsf9fVr/AOjVr3ys/XNA0vxNp76frGm2urWLkF7W+hSaNipyCVYFTg89ODXiYSssPiIVmrqLTPbx VF4ihUpJ25k194Vs+FP+QpL/ANc2/mKxqfDM9v8AOkskX/XNttfmZ+yD/wAnHeD/APrpc/8ApLNX 6h1y2j/C3wX4d1KDUNJ8I6DpeoQ58q6s9MhimTIKna6qGGQSDg8gkd66mvQzbMI5jWjVhG1lb8W/ 1POynASy6g6UpXu7/gl+h2uuf8gq6/3f61w9TSX11JHse6klj/6aMahr41/be/Z91TXtQTx/4dsp L5hAsGq2tshaTCDCzgDJYBcK2OQFU88kfLnwt+M/iv4N6rPeeG7/AOzrcYFxZzp5kE+3ON6nHIyc MCCMkA8nP621594q+APw78a3T3eseENNuLp8l7iKIwyOT3ZoypY+5JNergc8hSw/1XFw5or8uzT7 HmY7I51cR9awlTkm/wA++n4nR+GdUTyvsbnGPufj/D9c1uXljBfR7J4xIK4CrsOt3sEexLmT/tph v55r4w1H9v74kX1m0UFloGnyMNv2iC0lLrx1AeVh+YIrmfA/wz+Jf7VnihNU1O8vLjT1fy7jXNQz 5EC5yViXhWPPCIAASMkZzX3Tov7NXwv0CdJ7TwVpjSIcq1yjXGD9JCw+npXpMUKW8aRxIscaABVj XAUDoAB0FVPOsLh0/wCz6CjJ9Xb/AIP5kwyXE4hr6/Xcor7K2f8AXodFH4Wsk6+ZL/vt/hip7q8t dFtsHZGP4Y06n/PrXMPr2oSR7PtXP+woH8hVJm3/ADvX5BfErwzB4L+IXiXQLV5JLXTdRntIpJcb 2RJGVS2ABkgDOABntX6ffs9/8kN8C/8AYHtv/RYrV1D4R+BdXvp72/8ABfh68vJ3Mk1xc6VBJJKx 5LMzKSSe5JJNdLp+n2uk2UFlZWsVnZ26COG3tkEccSqMBVVQAABxgAAVx5nm8cwoQpcrTju++ljr yzKZZfWqVOZNS2XbW539rMJ7WGb++gf8xmuO13/kMXX+8v8AIVWXULpfkS6uP+/p/wAahkkeWXe/ 72X/AKaVOyq6MjruVuGVq/Lv9pD4Dan8GfGl4Y7WWTwveTNJp18qkoqsc+Sx7Ov3cHGQMjqQP1Gq tqGnWurWctne2sV5azDEtvOgkRx6FWBBH1rjyvMp5bUckrxe6OzM8thmVJQk7NbP+ugitsrudK1B NRtg4/1n8ae/+HpXDU6OR4pd6S+VJ/z0T5a/J/wD8d/HvwwtWtPDfiW70+zYk/ZZFSaFSTklUkVl UnuQAT3rR8TftGfE/wAfW7afqHivULiG4OxrWzRLfzc8bSIlUsD/AHTkH0NfoRffsx/CzUblp5fB GmLIxztgRok/75Rgo+gGK6Twp8KPBvga4+0aB4Z0zS7rGz7RbWqCbHpvxux6jNfS1M+wF/axw959 2l+erPnKeQ49L2bxLUOyb/K6R3d1p9teA+dEkn/oX5jmm2+mWtrjyrZAf7/VvzPNcoviDUF/5ev/ AB0N/SobnU7q8/10sn+50X8hivz2k/Zb1/Qfgr4h8e+KEk0draGF7HTZFxO5eeNC8oP3F2scKcMT 1xjBwf2W/wDk4DwV/wBfp/8ARb1+o2r6Np/iDTZ9P1SyttS0+bAltbyFZY3wQRuVgVOCARkdQDWD pXwo8EaFqEF/png/w/p99bnMV1a6ZBFIhxjKsqgg4OOD0rljxG6lGpCtG7le1tkmrWOl8Oxp4ilV oSsoWvfdtO//AADq/wC2IXvorWL95vzuf+EcE1Y1P/kGXf8A1yf+RrhI5Hil3pL5Un/PRPlqVtQu m+R7q4/7+n/Gurooor4s+zIKKKKKKKKACiiivj79uL4Cat4ourTxz4esZtQktrb7LqNrAN0nlqSU mVRy2NxVscgBT2OPkTwP8TPFXwvv7i48Nazc6PcSAJMseCj7TxuRgVJHOMgkZPqa/Xyud1n4d+Ff Edw8+q+GdH1SZ/vSXmnxSu31LKSa+twOfLD0FhsRT54r8uzT3Pk8dkf1iv8AWcPU5Jv+t1Zo6Pwz qarD9lmODu+T8f4f8+tb1zaw3UeyaNJR6OK8+qePULqKLYl1JF/wI/418i/sr/tI/EP4k/F6y0Px Hry6hpclrPI8P2KCLlUyp3Igbg++K+svit/yS7xh/wBgW8/9EvUuhfDPwf4X1Bb/AEbwpoek3ygo t1Y6bDDIAeCAyqDg9xnmt+6tYb62ltrmKO4t5kMcsMqh0dWGCrA5BBBwQeCOK8nGYuhXxMa1CnyR VtFbv5HrYLC1qGHdKvU55O+uvX1Og1nRrO102WaGLy5F24O4+oHc1gab/wAhS1/66p/MU2S9uZIy j3LyR/3HYtUKtt+dK/G7QP8AkOad/wBfMf8A6GK/ZeuMj+C/w9hkSSPwH4ZjkQghl0e3BBHQg7Ot dnXXnGaQzL2bhFrlvv52OPJ8snlsZqck+a23kekV5vVj+0r3/n6n/wC/h/xqvRXnnx5+FUfxk+Gm peHN8cN8224sriXOIrhOVJx0DAspOCQGJANeh0V4VKrOjUjVg7NO6Pdq041oOnNXT0YVd0i//s6+ 3/8ALP7j/wC7VKivx61jRfEfwt8WfZ7+3vNB17T5hIjNmORGU5V0YdRkZDAkEcgmvcdH/b4+JOma fHbXFroeqTIMfarq0kEh928uRVz9AK+9vFngTw746s1tvEOiWOsQrnZ9shWQpn+6xGVPuCDXBxfs pfCeG480eC7Pd1+aWUj/AL5LkfpX2ss9wWKgvrlC8l6P82mfFxyLGYWT+p17Rff+mvmehK0d1CCh SWNv+BLWZN4XspZN48yL/YRvl/UVy1rfT2f+olki/wDQf++elW/+Eh1H/n5/8dX/AAr4Y8TfGr4r ftFagnh6O4ubyO6OBoujw+XC+OcuBkso6kuSBjPGKj+Nv7PN78D/AAj4Qu9Xulm1zWHuTdW8TAw2 4QQlEDfxN87bmHGcAZxk/pZ4Z8H6F4MsfsehaRY6Pa8bo7O3WIMR3O0DJ9zk+9J4j8G+H/GKQJr+ h6Zri25JiXUrSO4ERbGSu9TjOBnHXArGPEMaVSKoUuWkt0rXelvTz/U3nw/KtTlKvVc6r2bvZa3/ AK/I6i30+y0z50jji/6aP/iabp+rR6jNcCH/AFcW35/72c/4VxtxeTXn+vlklpIbmaDiGWSP/cYr /Kvjj/gnP/yGfHP/AFwtP/Qpa+4awvDngbw34Oad9A0DStDacKJm02yitzKBnG7YozjJ65xk+tbt fPZli447EyrxVk7fgrHv5dhZYLCww8ndq/4ts6bxd/x4Rf8AXX+hrlalluZpuJpZJB/tsT/Ooq/M 39tf/k4nxB/1wtP/AEnjr6i/YH/5IZL/ANha4/8AQIq9p1v4YeDvE2oPqGseEtD1a+kAD3V9psM0 jBRgAsyljgDA54HFamg+G9I8K2H2LRdLsdHs95k+z6fbpDHuPU7VAGTgZOMnFelis2hiMBDBqLTj bX0PNwuVTw+PqYxyTUr6erudr4d/5A1t/wAC/wDQjWJ4t/5CkX/XJf5tWXHe3McYRLl44/7iMVpk 1w9x87yyS/8AXRt38606KKK+aPpRlFFFfj38SP8Akonij/sK3X/o16/Uj4Ef8kT8B/8AYDsv/RKV bufg34AvbmW4uPA/hq4uJnMks0uk27u7MckklMkk85PJNdTY2NtpdjBZ2dvFZ2dvGsUNvAgSOJQM KqqoAAAGAAAAOK+lzTNoZhShTjBrlf6WPmssyueAr1KspJ83+dz0da4PWP8AkKXX/XQ0z+0rr/n7 uP8Av6f8agaR5fneuJ+Odr4PvvhfrcHjm4Wz8OvGPNm3YkSQHKGPAJLhgCAAcngggkH8pr+0tptb mttGa6vrVpilo00ISeVc/LlFZgGPoCea+qP+Chvii/l8beGvDm9l0u3077f5fZ5ZJZEyfUhYwB6b m9TXT/8ABPjwLodxoeveLJYorrXob37DC0igm1iESMWTPQuXK564TAIyQffy2X9lZY8XNuXNry9O y/4P5Hg5lFZtmSwcEo8u8uvf/hvv2Lmkfalvovsv+s/8d2/7Xt/nrXcDOPmrD8JKi2Ur/wAbSbT+ AH+NQeLLmdfKhT/Vt83+/wC34f1r5dh+AvxIuIVkTwL4g2uMru02UfoVBqC9+DHxB0iM3Fz4J8Q2 8actM2mTAL+O3Ar9caK4VxRWvrSX3s7f9VqHSo/wNxtStV/5eoPxkH+NLHfW0z7Y7mOQ/wCy4NcB RX5I+FPjN49+Ht4P7I8TarYtC/zWsszSQ5HZonyp9ORmvvn9l39pBfjlot1ZapBFZ+KNNRXuI4M+ XcRHgSoDkrzwy5IBKkHBwPPv+CgXhHQB4G0nxEbeC38Rf2glqlxGoEk8TRuzK2OWClVIJzjoMZ58 X/YQa4X48IIN3ltptyJv935CP/Hgtejio4fNstljFT5ZJN/NefVM4MLLE5XmUcG6nPCX6/k0egTW cF2P30SS/Va5TXNHGnyb4/8Aj2dv++D6f5/GrnhW6meSWA/6pV3f7jZ6fzrS8R/8geb/AID/ADFf o9RRRX5wfopxlFFFFFFFABRRRRRRRQAUUUUUUUUAFFFFFFFFABRRRRRRRQAUUUUUUUUAFFFFFFFF ABRRRRRRRQAUUUUUUUUAFFFFFFFFABRRRRRRRQAUUUUUUUUAFFFFFFFFABRRRRRRRQAUUUUUUUUA FFFFFFFFABRRRRRRRQAUUUUUUUUAFFFFFFFFABRRRRRRRQAUUUUUUUUAFFFFFFFFABRRRRRRRQAU UUUUUUUAFFFFFFFFABRRRRRRRQAUUUUUUUUAFFFFFFFFABRRRRRRRQAUUUUUUUUAFFFFFFFFABRR RRRRRQAUUUUUUUUAFFFFFFFFABRRRRRRRQAUUUUUUUUAFFFFFFFFABRRRRRRRQAUUUUUUUUAFFFF FFFFABRRRRRRRQAUUUUUUUUAFFFFFFFFABRRRRRRRQAUUUUUUUUAFFFFFFFFABRRRRRRRQAUUUUU UUUAFFFFFFFFABRRRRRRRQAUUUUUUUUAFFFFFFFFABRRRRRRRQAUUUUUUUUAFFFFFFFFABRRRRRR RQAUUUUUUUUAFFFFFFFFABRRRRRRRQAUUUUUUUUAFFFFFFFFABRRRRRRRQAUUUUUUUUAFFFFFFFF ABRRRRRRRQAUUUUUUUUAFFFFFFFFABRRRRRRRQAUUUUUUUUAFFFFFFFFABRRRRRRRQAUUUUUUUUA FFFFFFFFABRRRRRRRQAUUUUV+e/7SX7MPj2f4sa5reiaNc+INL1a5a7imtcO6FuWR1zuXacgHGCM YPUD9CKK9TL8wq5dUdSmk7q2p5mPy+lmFNU6ras76BXYaRq9s1jEjyxxSIgQh229OO9cfRXz7+xt 8G9e+EvgfVH8RxfY9Q1W4WZbHeGMEaphdxUkBmySQM4AXJ6gfQVFFcuKxE8XWlXqbs6sNh4YWjGj T2ibHiTUYb6WJIf3hhz8/wBcf4Vj0UUUUUVynSFFFFFFFFABRRRRRRRQAUUUUUUUUAFFFFFFFFAB RRRRRRRQAUUUUUUUUAFFFFFFFFABRRRRRRRQAUUUUUUUUAFFFFFFFFABRRRRRRRQAUUUUUUUUAFF FFFFFFABRRRRRRRQAUUUUUUUUAFFFFFFFFABRRRRRRRQAUUUUUUUUAFFFFFFFFABRRRRRRRQAUUU UUUUUAFFFFFFFFABRRRRRRRQAUUUUUUUUAFFFFFFFFABRRRRRRRQAUUUV8yftpfAXUvibodh4l8P WzXmtaPG8c1nHkyXFsTu+Qd3U5O0ckMwGSAD8ZfCr4weKfgb4knv9FlWNn/c3en3iMYZwp6OmQQy nPIIIyRnkg/rRXD+N/gl4F+I0zT+IfDNjqF04w11sMU7AdMyoVY47ZPFfV5fnUaFD6rioc0P60t1 PlcwyaWIr/W8LPkqf1/XmbnhvUktfMtpv3cbNuR/euivbKG+i8uYZ/nXA1btdWvbOPZBJ+7/ALn3 v55r5m0z/gozH9mVdQ8DN9oUfM1tqXyE+waLKj2yfrUWs/8ABRh2t3TSvBCx3DD5ZLzUN6KfdFjB P/fQr1K7/YW+Flw2Y7TU7X/ZivmP/oQNSab+w38KrGZXl07UNQVf+WdzfyAN9dm0/rXR7fIU+b2T 9Nf8zD6vn1uX20f6/wC3TZk8IJ5mUucR+ki7v6ilj8Ior5kupH/3F2/1NVP+Esvf+eUH/fLf402T xVeNF0ji/wBvYf6k18M/EX4o+Mvj74qtZdUaTUrxiYbDS9PhbZFuP3YoxliTgZJyxwMk4GPtr9kD 9ne6+EOiXmueIEWPxNqsax/Z1YH7HbghthI43swBbBIG1QOhz7B4K+FPhD4cx7PDfh6x0ltuGmii BmYHs0jZdh7EkV1lcmYZ0sRR+q4WHJT/AK08jqy/Jnh6zxWJnz1PwX/B+46W3tYNOh2INidWb/Gu b8Raul5IIIf9Wjff/vt/n86z7nULm8/10skn+x0X8hxVaiiiivlz6cKKKKKKKKACiiiiiiigAooo oooooAKKKKKKKKACiiiiiiigAooooooooAKKKKKKKKACiiiiiiigAooooooooAKKKKKKKKACiiii iiigAooooooooAKKKKKKKKACiiiiiiigAooooooooAKKKKKKKKACiiiiiiigAooooooooAKKKKKK KKACiiiiiiigAooooooooAKKKKKKKKACiiiiiiigAooooooooAKKKKKKKKACiiiiiiigAooooooo oAKKKKKKKKACiiiiiiigAooooooooAKKKKKKKKACiiiiiiigAooooooooAKKKKKKKKACiiiiiiig AooooooooAKKKKKKKKACiiiiiiigAooooooooAKKKKKKKKACiiiiiiigAooooooooAKKKKKKKKAC iiiiiiigAooooooooAKKKKKKKKACiiiiiiigAooooooooAKKKKKKKKACiiiiiiigAooooooooAKK KKKKKKACiiiiiiigAooooooooAKKKKKKKKACiiiiiiigAooooooooAKKKKKKKKACiiiiiiigAooo oooooAKKKKKKKKACiiiiiiigAooooooooAKKKKKKKKACiiiiiiigAooooooooAKKKKKKKKACiiii iiigAooooooooAKKKKKKKKACiiiiiiigAooooooooAKKKKKKKKACiiiiiiigAooooooooAKKKKKK KKACiiiiiiigAooooooooAKKKKKKKKACiiiiiiigAooooooooAKKKKKKKKACiiiiiiigAooooooo oAKKKKKKKKACiiiiiiigAooooooooAKKKKKKKKACiiiiiiigAooooooooAKKKKKKKKACiiiiiiig AooooooooAKKKKKKKKACiiiiiiigAooooooooAKKKKKKKKACiiiiiiigAooooooooAKKKKKKKKAC iiiiiiigAooooooooAKKKKKKKKACiiiiiiigAooooooooAKKKKKKKKACiiiiiiigAooooooooAKK KKKKKKACiiiiiiigAooooooooAKKKKKKKKACiiiiiiigAooooooooAKKKKKKKKACiiiiiiigAooo oooooAKKKKKKKKACiiiiiiigAooooooooAKKKKKKKKACiiiiiiigAooooooooAKKKKKKKKACiiii iiigAooooooooAKKKKKKKKACiiiiiiigAooooooooAKKKKKKKKACiiiiiiigAooooooooAKKKKKK KKACiiiv/9lQSwECLQAUAAYACAAAACEAKxDbwAoBAAAUAgAAEwAAAAAAAAAAAAAAAAAAAAAAW0Nv bnRlbnRfVHlwZXNdLnhtbFBLAQItABQABgAIAAAAIQA4/SH/1gAAAJQBAAALAAAAAAAAAAAAAAAA ADsBAABfcmVscy8ucmVsc1BLAQItABQABgAIAAAAIQCLLsuyzAQAANYPAAAOAAAAAAAAAAAAAAAA ADoCAABkcnMvZTJvRG9jLnhtbFBLAQItABQABgAIAAAAIQB7wDiSwwAAAKUBAAAZAAAAAAAAAAAA AAAAADIHAABkcnMvX3JlbHMvZTJvRG9jLnhtbC5yZWxzUEsBAi0AFAAGAAgAAAAhAIQfy+DgAAAA CQEAAA8AAAAAAAAAAAAAAAAALAgAAGRycy9kb3ducmV2LnhtbFBLAQItAAoAAAAAAAAAIQCIFTIN nJoBAJyaAQAUAAAAAAAAAAAAAAAAADkJAABkcnMvbWVkaWEvaW1hZ2UxLmpwZ1BLAQItAAoAAAAA AAAAIQDgCbRZHooCAB6KAgAUAAAAAAAAAAAAAAAAAAekAQBkcnMvbWVkaWEvaW1hZ2UyLmpwZ1BL BQYAAAAABwAHAL4BAABXLgQAAAA= ">
                <v:shape id="Picture 5640" o:spid="_x0000_s1030" type="#_x0000_t75" style="position:absolute;width:13633;height:71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CEdqzAAAAA3QAAAA8AAABkcnMvZG93bnJldi54bWxET8uKwjAU3QvzD+EOzE7TEV90TGUQBMGN rw+4NNemtLnpNJka/94sBJeH815vom3FQL2vHSv4nmQgiEuna64UXC+78QqED8gaW8ek4EEeNsXH aI25dnc+0XAOlUgh7HNUYELocil9aciin7iOOHE311sMCfaV1D3eU7ht5TTLFtJizanBYEdbQ2Vz /rcKjgc//5tF6R775WDcVZpd20Slvj7j7w+IQDG8xS/3XiuYL2Zpf3qTnoAsng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kIR2rMAAAADdAAAADwAAAAAAAAAAAAAAAACfAgAA ZHJzL2Rvd25yZXYueG1sUEsFBgAAAAAEAAQA9wAAAIwDAAAAAA== ">
                  <v:imagedata r:id="rId85" o:title=""/>
                </v:shape>
                <v:shape id="Shape 587062" o:spid="_x0000_s1031" style="position:absolute;left:2825;top:6300;width:7920;height:819;visibility:visible;mso-wrap-style:square;v-text-anchor:top" coordsize="791997,819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y6SHMgA AADfAAAADwAAAGRycy9kb3ducmV2LnhtbESPT4vCMBTE7wt+h/CEvSyaWvDPdo0iiqyHBVH3srdH 82xLm5eSRK3f3ggLHoeZ+Q0zX3amEVdyvrKsYDRMQBDnVldcKPg9bQczED4ga2wsk4I7eVguem9z zLS98YGux1CICGGfoYIyhDaT0uclGfRD2xJH72ydwRClK6R2eItw08g0SSbSYMVxocSW1iXl9fFi FOw/cVWn1f7w5z5Gl5+wvW/q77VS7/1u9QUiUBde4f/2TisYz6bJJIXnn/gF5OIBAAD//wMAUEsB Ai0AFAAGAAgAAAAhAPD3irv9AAAA4gEAABMAAAAAAAAAAAAAAAAAAAAAAFtDb250ZW50X1R5cGVz XS54bWxQSwECLQAUAAYACAAAACEAMd1fYdIAAACPAQAACwAAAAAAAAAAAAAAAAAuAQAAX3JlbHMv LnJlbHNQSwECLQAUAAYACAAAACEAMy8FnkEAAAA5AAAAEAAAAAAAAAAAAAAAAAApAgAAZHJzL3No YXBleG1sLnhtbFBLAQItABQABgAIAAAAIQDfLpIcyAAAAN8AAAAPAAAAAAAAAAAAAAAAAJgCAABk cnMvZG93bnJldi54bWxQSwUGAAAAAAQABAD1AAAAjQMAAAAA " path="m,l791997,r,81903l,81903,,e" fillcolor="#43586d" stroked="f" strokeweight="0">
                  <v:stroke miterlimit="83231f" joinstyle="miter"/>
                  <v:path arrowok="t" textboxrect="0,0,791997,81903"/>
                </v:shape>
                <v:rect id="Rectangle 5645" o:spid="_x0000_s1032" style="position:absolute;left:4626;top:6146;width:7542;height:12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Oo8UA AADdAAAADwAAAGRycy9kb3ducmV2LnhtbESPT4vCMBTE78J+h/AWvGmqqGg1iri76NF/oN4ezbMt Ni+lydrqp98sCB6HmfkNM1s0phB3qlxuWUGvG4EgTqzOOVVwPPx0xiCcR9ZYWCYFD3KwmH+0Zhhr W/OO7nufigBhF6OCzPsyltIlGRl0XVsSB+9qK4M+yCqVusI6wE0h+1E0kgZzDgsZlrTKKLntf42C 9bhcnjf2WafF92V92p4mX4eJV6r92SynIDw1/h1+tTdawXA0GML/m/AE5PwPAAD//wMAUEsBAi0A FAAGAAgAAAAhAPD3irv9AAAA4gEAABMAAAAAAAAAAAAAAAAAAAAAAFtDb250ZW50X1R5cGVzXS54 bWxQSwECLQAUAAYACAAAACEAMd1fYdIAAACPAQAACwAAAAAAAAAAAAAAAAAuAQAAX3JlbHMvLnJl bHNQSwECLQAUAAYACAAAACEAMy8FnkEAAAA5AAAAEAAAAAAAAAAAAAAAAAApAgAAZHJzL3NoYXBl eG1sLnhtbFBLAQItABQABgAIAAAAIQD6mA6jxQAAAN0AAAAPAAAAAAAAAAAAAAAAAJgCAABkcnMv ZG93bnJldi54bWxQSwUGAAAAAAQABAD1AAAAigMAAAAA " filled="f" stroked="f">
                  <v:textbox inset="0,0,0,0">
                    <w:txbxContent>
                      <w:p w14:paraId="28DE6D73" w14:textId="77777777" w:rsidR="00B44C9A" w:rsidRDefault="00B44C9A" w:rsidP="000F3FAC">
                        <w:pPr>
                          <w:spacing w:after="160" w:line="259" w:lineRule="auto"/>
                        </w:pPr>
                        <w:r>
                          <w:rPr>
                            <w:rFonts w:ascii="Calibri" w:eastAsia="Calibri" w:hAnsi="Calibri" w:cs="Calibri"/>
                            <w:color w:val="FFFEFD"/>
                            <w:w w:val="104"/>
                            <w:sz w:val="12"/>
                          </w:rPr>
                          <w:t>Bề</w:t>
                        </w:r>
                        <w:r>
                          <w:rPr>
                            <w:rFonts w:ascii="Calibri" w:eastAsia="Calibri" w:hAnsi="Calibri" w:cs="Calibri"/>
                            <w:color w:val="FFFEFD"/>
                            <w:spacing w:val="-2"/>
                            <w:w w:val="104"/>
                            <w:sz w:val="12"/>
                          </w:rPr>
                          <w:t xml:space="preserve"> </w:t>
                        </w:r>
                        <w:r>
                          <w:rPr>
                            <w:rFonts w:ascii="Calibri" w:eastAsia="Calibri" w:hAnsi="Calibri" w:cs="Calibri"/>
                            <w:color w:val="FFFEFD"/>
                            <w:w w:val="104"/>
                            <w:sz w:val="12"/>
                          </w:rPr>
                          <w:t>mặt</w:t>
                        </w:r>
                        <w:r>
                          <w:rPr>
                            <w:rFonts w:ascii="Calibri" w:eastAsia="Calibri" w:hAnsi="Calibri" w:cs="Calibri"/>
                            <w:color w:val="FFFEFD"/>
                            <w:spacing w:val="-2"/>
                            <w:w w:val="104"/>
                            <w:sz w:val="12"/>
                          </w:rPr>
                          <w:t xml:space="preserve"> </w:t>
                        </w:r>
                        <w:r>
                          <w:rPr>
                            <w:rFonts w:ascii="Calibri" w:eastAsia="Calibri" w:hAnsi="Calibri" w:cs="Calibri"/>
                            <w:color w:val="FFFEFD"/>
                            <w:w w:val="104"/>
                            <w:sz w:val="12"/>
                          </w:rPr>
                          <w:t>màu</w:t>
                        </w:r>
                        <w:r>
                          <w:rPr>
                            <w:rFonts w:ascii="Calibri" w:eastAsia="Calibri" w:hAnsi="Calibri" w:cs="Calibri"/>
                            <w:color w:val="FFFEFD"/>
                            <w:spacing w:val="-2"/>
                            <w:w w:val="104"/>
                            <w:sz w:val="12"/>
                          </w:rPr>
                          <w:t xml:space="preserve"> </w:t>
                        </w:r>
                        <w:r>
                          <w:rPr>
                            <w:rFonts w:ascii="Calibri" w:eastAsia="Calibri" w:hAnsi="Calibri" w:cs="Calibri"/>
                            <w:color w:val="FFFEFD"/>
                            <w:w w:val="104"/>
                            <w:sz w:val="12"/>
                          </w:rPr>
                          <w:t>trắng</w:t>
                        </w:r>
                      </w:p>
                    </w:txbxContent>
                  </v:textbox>
                </v:rect>
                <v:rect id="Rectangle 45982" o:spid="_x0000_s1033" style="position:absolute;left:2;top:8152;width:2904;height:28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IfMcA AADeAAAADwAAAGRycy9kb3ducmV2LnhtbESPQWvCQBSE74L/YXmCN90oVpLUVcRW9NiqoL09sq9J aPZtyK4m9de7BaHHYWa+YRarzlTiRo0rLSuYjCMQxJnVJecKTsftKAbhPLLGyjIp+CUHq2W/t8BU 25Y/6XbwuQgQdikqKLyvUyldVpBBN7Y1cfC+bWPQB9nkUjfYBrip5DSK5tJgyWGhwJo2BWU/h6tR sIvr9WVv721evX/tzh/n5O2YeKWGg279CsJT5//Dz/ZeK5i9JPEU/u6EKyCXDwAAAP//AwBQSwEC LQAUAAYACAAAACEA8PeKu/0AAADiAQAAEwAAAAAAAAAAAAAAAAAAAAAAW0NvbnRlbnRfVHlwZXNd LnhtbFBLAQItABQABgAIAAAAIQAx3V9h0gAAAI8BAAALAAAAAAAAAAAAAAAAAC4BAABfcmVscy8u cmVsc1BLAQItABQABgAIAAAAIQAzLwWeQQAAADkAAAAQAAAAAAAAAAAAAAAAACkCAABkcnMvc2hh cGV4bWwueG1sUEsBAi0AFAAGAAgAAAAhAHv4CHzHAAAA3gAAAA8AAAAAAAAAAAAAAAAAmAIAAGRy cy9kb3ducmV2LnhtbFBLBQYAAAAABAAEAPUAAACMAwAAAAA= " filled="f" stroked="f">
                  <v:textbox inset="0,0,0,0">
                    <w:txbxContent>
                      <w:p w14:paraId="09D171A8" w14:textId="77777777" w:rsidR="00B44C9A" w:rsidRPr="000F3FAC" w:rsidRDefault="00B44C9A" w:rsidP="000F3FAC">
                        <w:pPr>
                          <w:spacing w:after="160" w:line="259" w:lineRule="auto"/>
                          <w:rPr>
                            <w:rFonts w:ascii="Times New Roman" w:hAnsi="Times New Roman" w:cs="Times New Roman"/>
                            <w:sz w:val="28"/>
                            <w:szCs w:val="28"/>
                            <w:lang w:val="en-US"/>
                          </w:rPr>
                        </w:pPr>
                        <w:r w:rsidRPr="000F3FAC">
                          <w:rPr>
                            <w:rFonts w:ascii="Times New Roman" w:hAnsi="Times New Roman" w:cs="Times New Roman"/>
                            <w:w w:val="94"/>
                            <w:sz w:val="28"/>
                            <w:szCs w:val="28"/>
                            <w:lang w:val="en-US"/>
                          </w:rPr>
                          <w:t>D.</w:t>
                        </w:r>
                      </w:p>
                    </w:txbxContent>
                  </v:textbox>
                </v:rect>
                <v:shape id="Picture 5651" o:spid="_x0000_s1034" type="#_x0000_t75" style="position:absolute;top:10855;width:14116;height:73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U+9YzHAAAA3QAAAA8AAABkcnMvZG93bnJldi54bWxEj91qAjEUhO+FvkM4hd5p1oLSrkbRQpdK QfAHvT0mx93Fzcm6SXXr0xuh0MthZr5hxtPWVuJCjS8dK+j3EhDE2pmScwXbzWf3DYQPyAYrx6Tg lzxMJ0+dMabGXXlFl3XIRYSwT1FBEUKdSul1QRZ9z9XE0Tu6xmKIssmlafAa4baSr0kylBZLjgsF 1vRRkD6tf6yC3cLMs3M2uy3e5zo76+V3tvcHpV6e29kIRKA2/If/2l9GwWA46MPjTXwCcnIHAAD/ /wMAUEsBAi0AFAAGAAgAAAAhAASrOV4AAQAA5gEAABMAAAAAAAAAAAAAAAAAAAAAAFtDb250ZW50 X1R5cGVzXS54bWxQSwECLQAUAAYACAAAACEACMMYpNQAAACTAQAACwAAAAAAAAAAAAAAAAAxAQAA X3JlbHMvLnJlbHNQSwECLQAUAAYACAAAACEAMy8FnkEAAAA5AAAAEgAAAAAAAAAAAAAAAAAuAgAA ZHJzL3BpY3R1cmV4bWwueG1sUEsBAi0AFAAGAAgAAAAhAEU+9YzHAAAA3QAAAA8AAAAAAAAAAAAA AAAAnwIAAGRycy9kb3ducmV2LnhtbFBLBQYAAAAABAAEAPcAAACTAwAAAAA= ">
                  <v:imagedata r:id="rId86" o:title=""/>
                </v:shape>
                <w10:wrap type="square"/>
              </v:group>
            </w:pict>
          </mc:Fallback>
        </mc:AlternateContent>
      </w:r>
      <w:r w:rsidRPr="00B44C9A">
        <w:rPr>
          <w:rFonts w:ascii="Times New Roman" w:hAnsi="Times New Roman" w:cs="Times New Roman"/>
          <w:noProof/>
          <w:sz w:val="28"/>
          <w:szCs w:val="28"/>
          <w:lang w:val="en-US" w:eastAsia="en-US"/>
        </w:rPr>
        <w:drawing>
          <wp:inline distT="0" distB="0" distL="0" distR="0" wp14:anchorId="78B4BE4C" wp14:editId="48F54FA9">
            <wp:extent cx="1328420" cy="723265"/>
            <wp:effectExtent l="0" t="0" r="0" b="0"/>
            <wp:docPr id="5637" name="Picture 5637"/>
            <wp:cNvGraphicFramePr/>
            <a:graphic xmlns:a="http://schemas.openxmlformats.org/drawingml/2006/main">
              <a:graphicData uri="http://schemas.openxmlformats.org/drawingml/2006/picture">
                <pic:pic xmlns:pic="http://schemas.openxmlformats.org/drawingml/2006/picture">
                  <pic:nvPicPr>
                    <pic:cNvPr id="5637" name="Picture 5637"/>
                    <pic:cNvPicPr/>
                  </pic:nvPicPr>
                  <pic:blipFill>
                    <a:blip r:embed="rId87" cstate="print">
                      <a:extLst>
                        <a:ext uri="{28A0092B-C50C-407E-A947-70E740481C1C}">
                          <a14:useLocalDpi xmlns:a14="http://schemas.microsoft.com/office/drawing/2010/main"/>
                        </a:ext>
                      </a:extLst>
                    </a:blip>
                    <a:stretch>
                      <a:fillRect/>
                    </a:stretch>
                  </pic:blipFill>
                  <pic:spPr>
                    <a:xfrm>
                      <a:off x="0" y="0"/>
                      <a:ext cx="1328420" cy="723265"/>
                    </a:xfrm>
                    <a:prstGeom prst="rect">
                      <a:avLst/>
                    </a:prstGeom>
                  </pic:spPr>
                </pic:pic>
              </a:graphicData>
            </a:graphic>
          </wp:inline>
        </w:drawing>
      </w:r>
      <w:r w:rsidRPr="00B44C9A">
        <w:rPr>
          <w:rFonts w:ascii="Times New Roman" w:hAnsi="Times New Roman" w:cs="Times New Roman"/>
          <w:sz w:val="28"/>
          <w:szCs w:val="28"/>
        </w:rPr>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p>
    <w:p w14:paraId="55D93F5F" w14:textId="77777777" w:rsidR="00B44C9A" w:rsidRPr="00B44C9A" w:rsidRDefault="00B44C9A" w:rsidP="000F3FAC">
      <w:pPr>
        <w:spacing w:after="38" w:line="336" w:lineRule="auto"/>
        <w:ind w:left="407" w:right="2031"/>
        <w:rPr>
          <w:rFonts w:ascii="Times New Roman" w:hAnsi="Times New Roman" w:cs="Times New Roman"/>
          <w:sz w:val="28"/>
          <w:szCs w:val="28"/>
        </w:rPr>
      </w:pPr>
      <w:r w:rsidRPr="00B44C9A">
        <w:rPr>
          <w:rFonts w:ascii="Times New Roman" w:hAnsi="Times New Roman" w:cs="Times New Roman"/>
          <w:sz w:val="28"/>
          <w:szCs w:val="28"/>
        </w:rPr>
        <w:t xml:space="preserve">C.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p>
    <w:p w14:paraId="0A6103C5" w14:textId="77777777" w:rsidR="00B44C9A" w:rsidRPr="00B44C9A" w:rsidRDefault="00B44C9A" w:rsidP="000F3FAC">
      <w:pPr>
        <w:tabs>
          <w:tab w:val="center" w:pos="1548"/>
          <w:tab w:val="center" w:pos="2948"/>
          <w:tab w:val="center" w:pos="3515"/>
          <w:tab w:val="center" w:pos="4082"/>
        </w:tabs>
        <w:spacing w:after="0" w:line="259" w:lineRule="auto"/>
        <w:rPr>
          <w:rFonts w:ascii="Times New Roman" w:hAnsi="Times New Roman" w:cs="Times New Roman"/>
          <w:sz w:val="28"/>
          <w:szCs w:val="28"/>
        </w:rPr>
      </w:pPr>
      <w:r w:rsidRPr="00B44C9A">
        <w:rPr>
          <w:rFonts w:ascii="Times New Roman" w:eastAsia="Calibri" w:hAnsi="Times New Roman" w:cs="Times New Roman"/>
          <w:color w:val="000000"/>
          <w:sz w:val="28"/>
          <w:szCs w:val="28"/>
        </w:rPr>
        <w:tab/>
      </w:r>
      <w:r w:rsidRPr="00B44C9A">
        <w:rPr>
          <w:rFonts w:ascii="Times New Roman" w:hAnsi="Times New Roman" w:cs="Times New Roman"/>
          <w:noProof/>
          <w:sz w:val="28"/>
          <w:szCs w:val="28"/>
          <w:lang w:val="en-US" w:eastAsia="en-US"/>
        </w:rPr>
        <w:drawing>
          <wp:inline distT="0" distB="0" distL="0" distR="0" wp14:anchorId="05FDEF86" wp14:editId="79DA9515">
            <wp:extent cx="1361440" cy="727075"/>
            <wp:effectExtent l="0" t="0" r="0" b="0"/>
            <wp:docPr id="5648" name="Picture 5648"/>
            <wp:cNvGraphicFramePr/>
            <a:graphic xmlns:a="http://schemas.openxmlformats.org/drawingml/2006/main">
              <a:graphicData uri="http://schemas.openxmlformats.org/drawingml/2006/picture">
                <pic:pic xmlns:pic="http://schemas.openxmlformats.org/drawingml/2006/picture">
                  <pic:nvPicPr>
                    <pic:cNvPr id="5648" name="Picture 5648"/>
                    <pic:cNvPicPr/>
                  </pic:nvPicPr>
                  <pic:blipFill>
                    <a:blip r:embed="rId88" cstate="print">
                      <a:extLst>
                        <a:ext uri="{28A0092B-C50C-407E-A947-70E740481C1C}">
                          <a14:useLocalDpi xmlns:a14="http://schemas.microsoft.com/office/drawing/2010/main"/>
                        </a:ext>
                      </a:extLst>
                    </a:blip>
                    <a:stretch>
                      <a:fillRect/>
                    </a:stretch>
                  </pic:blipFill>
                  <pic:spPr>
                    <a:xfrm>
                      <a:off x="0" y="0"/>
                      <a:ext cx="1361440" cy="727075"/>
                    </a:xfrm>
                    <a:prstGeom prst="rect">
                      <a:avLst/>
                    </a:prstGeom>
                  </pic:spPr>
                </pic:pic>
              </a:graphicData>
            </a:graphic>
          </wp:inline>
        </w:drawing>
      </w:r>
      <w:r w:rsidRPr="00B44C9A">
        <w:rPr>
          <w:rFonts w:ascii="Times New Roman" w:hAnsi="Times New Roman" w:cs="Times New Roman"/>
          <w:sz w:val="28"/>
          <w:szCs w:val="28"/>
        </w:rPr>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r w:rsidRPr="00B44C9A">
        <w:rPr>
          <w:rFonts w:ascii="Times New Roman" w:hAnsi="Times New Roman" w:cs="Times New Roman"/>
          <w:sz w:val="28"/>
          <w:szCs w:val="28"/>
        </w:rPr>
        <w:tab/>
        <w:t xml:space="preserve"> </w:t>
      </w:r>
    </w:p>
    <w:p w14:paraId="46DA5164" w14:textId="77777777" w:rsidR="00B44C9A" w:rsidRPr="00B44C9A" w:rsidRDefault="00B44C9A" w:rsidP="000F3FAC">
      <w:pPr>
        <w:pStyle w:val="TableParagraph"/>
        <w:tabs>
          <w:tab w:val="left" w:pos="327"/>
        </w:tabs>
        <w:ind w:right="94"/>
        <w:jc w:val="both"/>
        <w:rPr>
          <w:rFonts w:ascii="Times New Roman" w:hAnsi="Times New Roman" w:cs="Times New Roman"/>
          <w:sz w:val="28"/>
          <w:szCs w:val="28"/>
          <w:lang w:val="en-US"/>
        </w:rPr>
      </w:pPr>
    </w:p>
    <w:p w14:paraId="40714557" w14:textId="77777777" w:rsidR="00B44C9A" w:rsidRPr="00B44C9A" w:rsidRDefault="00B44C9A" w:rsidP="005E6EFF">
      <w:pPr>
        <w:spacing w:before="16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39"/>
        <w:gridCol w:w="4399"/>
      </w:tblGrid>
      <w:tr w:rsidR="00B44C9A" w:rsidRPr="00B44C9A" w14:paraId="54F33952" w14:textId="77777777" w:rsidTr="0006570A">
        <w:trPr>
          <w:trHeight w:val="274"/>
          <w:jc w:val="center"/>
        </w:trPr>
        <w:tc>
          <w:tcPr>
            <w:tcW w:w="5803" w:type="dxa"/>
            <w:shd w:val="clear" w:color="auto" w:fill="F2DCDC" w:themeFill="accent2" w:themeFillTint="32"/>
          </w:tcPr>
          <w:p w14:paraId="547DF68B" w14:textId="77777777" w:rsidR="00B44C9A" w:rsidRPr="00B44C9A" w:rsidRDefault="00B44C9A" w:rsidP="0006570A">
            <w:pPr>
              <w:spacing w:before="40" w:after="60" w:line="276"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7F680776" w14:textId="77777777" w:rsidR="00B44C9A" w:rsidRPr="00B44C9A" w:rsidRDefault="00B44C9A" w:rsidP="0006570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1BCFA26C" w14:textId="77777777" w:rsidTr="0006570A">
        <w:trPr>
          <w:trHeight w:val="274"/>
          <w:jc w:val="center"/>
        </w:trPr>
        <w:tc>
          <w:tcPr>
            <w:tcW w:w="5803" w:type="dxa"/>
            <w:shd w:val="clear" w:color="auto" w:fill="auto"/>
          </w:tcPr>
          <w:p w14:paraId="11EAD795" w14:textId="77777777" w:rsidR="00B44C9A" w:rsidRPr="00B44C9A" w:rsidRDefault="00B44C9A" w:rsidP="0006570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sz w:val="28"/>
                <w:szCs w:val="28"/>
              </w:rPr>
              <w:lastRenderedPageBreak/>
              <w:t>Giao nhiệm vụ:</w:t>
            </w:r>
            <w:r w:rsidRPr="00B44C9A">
              <w:rPr>
                <w:rFonts w:ascii="Times New Roman" w:hAnsi="Times New Roman" w:cs="Times New Roman"/>
                <w:sz w:val="28"/>
                <w:szCs w:val="28"/>
              </w:rPr>
              <w:t xml:space="preserve"> </w:t>
            </w:r>
          </w:p>
          <w:p w14:paraId="795D2BF8" w14:textId="77777777" w:rsidR="00B44C9A" w:rsidRPr="00B44C9A" w:rsidRDefault="00B44C9A" w:rsidP="00D2233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V thực hiện:</w:t>
            </w:r>
          </w:p>
          <w:p w14:paraId="066CB5D2" w14:textId="77777777" w:rsidR="00B44C9A" w:rsidRPr="00B44C9A" w:rsidRDefault="00B44C9A" w:rsidP="00D2233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Yêu cầu HS đọc mục II-SGK/tr.26,27 trong thời gian 2 phút.</w:t>
            </w:r>
          </w:p>
          <w:p w14:paraId="1387DBFC" w14:textId="77777777" w:rsidR="00B44C9A" w:rsidRPr="00B44C9A" w:rsidRDefault="00B44C9A" w:rsidP="00D2233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Công bố luật chơi trò Chiếc hộp bí ẩn: HS chọn 01 chiếc hộp và trả lời câu hỏi tương ứng (giải thích câu trả lời); nếu trả lời đúng, HS được mở chiếc hộp mình chọn và nhận phần quà tương ứng.</w:t>
            </w:r>
          </w:p>
          <w:p w14:paraId="5E0F09D8" w14:textId="77777777" w:rsidR="00B44C9A" w:rsidRPr="00B44C9A" w:rsidRDefault="00B44C9A" w:rsidP="00D2233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V hướng dẫn HS tham gia trò chơi.</w:t>
            </w:r>
          </w:p>
          <w:p w14:paraId="01F97F43" w14:textId="77777777" w:rsidR="00B44C9A" w:rsidRPr="00B44C9A" w:rsidRDefault="00B44C9A" w:rsidP="00D2233C">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xml:space="preserve">Link tham khảo tạo trò chơi hộp quà bí ẩn: </w:t>
            </w:r>
          </w:p>
          <w:p w14:paraId="5B93CE02" w14:textId="62E3474D" w:rsidR="00B44C9A" w:rsidRPr="00B44C9A" w:rsidRDefault="00B44C9A" w:rsidP="0006570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https://ththanhxuantrung.pgdthanhxuan.edu.vn/tu-lieu/tro-choi-powerpoint-hop-qua-bi-mat/ctmb/19333/95423</w:t>
            </w:r>
          </w:p>
        </w:tc>
        <w:tc>
          <w:tcPr>
            <w:tcW w:w="4435" w:type="dxa"/>
            <w:shd w:val="clear" w:color="auto" w:fill="auto"/>
          </w:tcPr>
          <w:p w14:paraId="5053040F" w14:textId="77777777" w:rsidR="00B44C9A" w:rsidRPr="00B44C9A" w:rsidRDefault="00B44C9A" w:rsidP="0006570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nhận nhiệm vụ, thông hiểu luật chơi.</w:t>
            </w:r>
          </w:p>
        </w:tc>
      </w:tr>
      <w:tr w:rsidR="00B44C9A" w:rsidRPr="00B44C9A" w14:paraId="7A31A007" w14:textId="77777777" w:rsidTr="0006570A">
        <w:trPr>
          <w:trHeight w:val="1685"/>
          <w:jc w:val="center"/>
        </w:trPr>
        <w:tc>
          <w:tcPr>
            <w:tcW w:w="5803" w:type="dxa"/>
            <w:shd w:val="clear" w:color="auto" w:fill="auto"/>
          </w:tcPr>
          <w:p w14:paraId="0796BD17" w14:textId="77777777" w:rsidR="00B44C9A" w:rsidRPr="00B44C9A" w:rsidRDefault="00B44C9A" w:rsidP="0006570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ướng dẫn HS thực hiện nhiệm vụ</w:t>
            </w:r>
          </w:p>
          <w:p w14:paraId="3CE0C325" w14:textId="77777777" w:rsidR="00B44C9A" w:rsidRPr="00B44C9A" w:rsidRDefault="00B44C9A" w:rsidP="0006570A">
            <w:pPr>
              <w:spacing w:before="40" w:after="60" w:line="276" w:lineRule="auto"/>
              <w:jc w:val="both"/>
              <w:rPr>
                <w:rFonts w:ascii="Times New Roman" w:hAnsi="Times New Roman" w:cs="Times New Roman"/>
                <w:color w:val="0070C0"/>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sz w:val="28"/>
                <w:szCs w:val="28"/>
              </w:rPr>
              <w:t>GV quan sát, hỗ trợ HS khi cần thiết.</w:t>
            </w:r>
          </w:p>
          <w:p w14:paraId="15AB273A" w14:textId="77777777" w:rsidR="00B44C9A" w:rsidRPr="00B44C9A" w:rsidRDefault="00B44C9A" w:rsidP="0006570A">
            <w:pPr>
              <w:spacing w:before="40" w:after="60" w:line="276" w:lineRule="auto"/>
              <w:jc w:val="both"/>
              <w:rPr>
                <w:rFonts w:ascii="Times New Roman" w:hAnsi="Times New Roman" w:cs="Times New Roman"/>
                <w:color w:val="0070C0"/>
                <w:sz w:val="28"/>
                <w:szCs w:val="28"/>
              </w:rPr>
            </w:pPr>
          </w:p>
        </w:tc>
        <w:tc>
          <w:tcPr>
            <w:tcW w:w="4435" w:type="dxa"/>
            <w:shd w:val="clear" w:color="auto" w:fill="auto"/>
          </w:tcPr>
          <w:p w14:paraId="620CAC2B" w14:textId="77777777" w:rsidR="00B44C9A" w:rsidRPr="00B44C9A" w:rsidRDefault="00B44C9A" w:rsidP="000F3FAC">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Đọc SGK theo hướng dẫn.</w:t>
            </w:r>
          </w:p>
          <w:p w14:paraId="1B35CE22" w14:textId="77777777" w:rsidR="00B44C9A" w:rsidRPr="00B44C9A" w:rsidRDefault="00B44C9A" w:rsidP="000F3FAC">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Tham gia trò chơi Chiếc hộp bí ẩn theo sự hướng dẫn của GV.</w:t>
            </w:r>
          </w:p>
        </w:tc>
      </w:tr>
      <w:tr w:rsidR="00B44C9A" w:rsidRPr="00B44C9A" w14:paraId="1CEE5BDB" w14:textId="77777777" w:rsidTr="0006570A">
        <w:trPr>
          <w:trHeight w:val="274"/>
          <w:jc w:val="center"/>
        </w:trPr>
        <w:tc>
          <w:tcPr>
            <w:tcW w:w="5803" w:type="dxa"/>
            <w:shd w:val="clear" w:color="auto" w:fill="auto"/>
          </w:tcPr>
          <w:p w14:paraId="5CD516CA" w14:textId="77777777" w:rsidR="00B44C9A" w:rsidRPr="00B44C9A" w:rsidRDefault="00B44C9A" w:rsidP="0006570A">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75D83319" w14:textId="77777777" w:rsidR="00B44C9A" w:rsidRPr="00B44C9A" w:rsidRDefault="00B44C9A" w:rsidP="000F3FAC">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Gọi HS trả lời câu hỏi và giải thích.</w:t>
            </w:r>
          </w:p>
        </w:tc>
        <w:tc>
          <w:tcPr>
            <w:tcW w:w="4435" w:type="dxa"/>
            <w:shd w:val="clear" w:color="auto" w:fill="auto"/>
          </w:tcPr>
          <w:p w14:paraId="022D3F9F" w14:textId="77777777" w:rsidR="00B44C9A" w:rsidRPr="00B44C9A" w:rsidRDefault="00B44C9A" w:rsidP="0006570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S giơ tay để giành quyền tham gia trò chơi và giải thích câu trả lời (nếu GV yêu cầu).</w:t>
            </w:r>
          </w:p>
        </w:tc>
      </w:tr>
      <w:tr w:rsidR="00B44C9A" w:rsidRPr="00B44C9A" w14:paraId="36A84274" w14:textId="77777777" w:rsidTr="0006570A">
        <w:trPr>
          <w:trHeight w:val="1125"/>
          <w:jc w:val="center"/>
        </w:trPr>
        <w:tc>
          <w:tcPr>
            <w:tcW w:w="5803" w:type="dxa"/>
            <w:shd w:val="clear" w:color="auto" w:fill="auto"/>
          </w:tcPr>
          <w:p w14:paraId="7F4690A9" w14:textId="77777777" w:rsidR="00B44C9A" w:rsidRPr="00B44C9A" w:rsidRDefault="00B44C9A" w:rsidP="0006570A">
            <w:pPr>
              <w:spacing w:before="40" w:after="4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5128ABC3" w14:textId="77777777" w:rsidR="00B44C9A" w:rsidRPr="00B44C9A" w:rsidRDefault="00B44C9A" w:rsidP="0006570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GV nhận xét câu trả lời, chốt đáp án các câu hỏi và nêu kết luận về màu sắc của vật.</w:t>
            </w:r>
          </w:p>
          <w:p w14:paraId="20524829" w14:textId="77777777" w:rsidR="00B44C9A" w:rsidRPr="00B44C9A" w:rsidRDefault="00B44C9A" w:rsidP="0006570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Chốt lại kiến thức cho HS</w:t>
            </w:r>
          </w:p>
          <w:p w14:paraId="0FA70B17" w14:textId="77777777" w:rsidR="00B44C9A" w:rsidRPr="00B44C9A" w:rsidRDefault="00B44C9A" w:rsidP="0006570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Giới thiệu về cách pha màu trong hội cho HS và mục (Em có biết) về bệnh mù màu</w:t>
            </w:r>
          </w:p>
          <w:p w14:paraId="16611BB1" w14:textId="77777777" w:rsidR="00B44C9A" w:rsidRPr="00B44C9A" w:rsidRDefault="00B44C9A" w:rsidP="0006570A">
            <w:pPr>
              <w:spacing w:before="40" w:after="60" w:line="276" w:lineRule="auto"/>
              <w:rPr>
                <w:rFonts w:ascii="Times New Roman" w:hAnsi="Times New Roman" w:cs="Times New Roman"/>
                <w:sz w:val="28"/>
                <w:szCs w:val="28"/>
              </w:rPr>
            </w:pPr>
          </w:p>
        </w:tc>
        <w:tc>
          <w:tcPr>
            <w:tcW w:w="4435" w:type="dxa"/>
            <w:shd w:val="clear" w:color="auto" w:fill="auto"/>
          </w:tcPr>
          <w:p w14:paraId="267020D5" w14:textId="77777777" w:rsidR="00B44C9A" w:rsidRPr="00B44C9A" w:rsidRDefault="00B44C9A" w:rsidP="0006570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700A2305" w14:textId="77777777" w:rsidR="00B44C9A" w:rsidRPr="00B44C9A" w:rsidRDefault="00B44C9A">
      <w:pPr>
        <w:spacing w:before="40" w:after="60" w:line="312" w:lineRule="auto"/>
        <w:jc w:val="both"/>
        <w:rPr>
          <w:rFonts w:ascii="Times New Roman" w:hAnsi="Times New Roman" w:cs="Times New Roman"/>
          <w:b/>
          <w:color w:val="7030A0"/>
          <w:sz w:val="28"/>
          <w:szCs w:val="28"/>
          <w:lang w:val="en-US"/>
        </w:rPr>
      </w:pPr>
    </w:p>
    <w:p w14:paraId="4FEE7093" w14:textId="77777777" w:rsidR="00B44C9A" w:rsidRPr="00B44C9A" w:rsidRDefault="00B44C9A">
      <w:pPr>
        <w:spacing w:before="40" w:after="60" w:line="312" w:lineRule="auto"/>
        <w:jc w:val="both"/>
        <w:rPr>
          <w:rFonts w:ascii="Times New Roman" w:hAnsi="Times New Roman" w:cs="Times New Roman"/>
          <w:b/>
          <w:bCs/>
          <w:color w:val="000000" w:themeColor="text1"/>
          <w:sz w:val="28"/>
          <w:szCs w:val="28"/>
        </w:rPr>
      </w:pP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Hoạt động </w:t>
      </w: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 </w:t>
      </w:r>
      <w:r w:rsidRPr="00B44C9A">
        <w:rPr>
          <w:rFonts w:ascii="Times New Roman" w:hAnsi="Times New Roman" w:cs="Times New Roman"/>
          <w:b/>
          <w:bCs/>
          <w:color w:val="7030A0"/>
          <w:sz w:val="28"/>
          <w:szCs w:val="28"/>
        </w:rPr>
        <w:t>Luyện tập</w:t>
      </w:r>
    </w:p>
    <w:p w14:paraId="096197B0" w14:textId="77777777" w:rsidR="00B44C9A" w:rsidRPr="00B44C9A" w:rsidRDefault="00B44C9A" w:rsidP="00C6008B">
      <w:pPr>
        <w:numPr>
          <w:ilvl w:val="0"/>
          <w:numId w:val="4"/>
        </w:numPr>
        <w:spacing w:before="40" w:after="60" w:line="312"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Mục tiêu</w:t>
      </w:r>
      <w:r w:rsidRPr="00B44C9A">
        <w:rPr>
          <w:rFonts w:ascii="Times New Roman" w:hAnsi="Times New Roman" w:cs="Times New Roman"/>
          <w:b/>
          <w:color w:val="C00000"/>
          <w:sz w:val="28"/>
          <w:szCs w:val="28"/>
        </w:rPr>
        <w:t>:</w:t>
      </w:r>
      <w:r w:rsidRPr="00B44C9A">
        <w:rPr>
          <w:rFonts w:ascii="Times New Roman" w:hAnsi="Times New Roman" w:cs="Times New Roman"/>
          <w:color w:val="C00000"/>
          <w:sz w:val="28"/>
          <w:szCs w:val="28"/>
        </w:rPr>
        <w:t xml:space="preserve"> </w:t>
      </w:r>
      <w:r w:rsidRPr="00B44C9A">
        <w:rPr>
          <w:rFonts w:ascii="Times New Roman" w:hAnsi="Times New Roman" w:cs="Times New Roman"/>
          <w:sz w:val="28"/>
          <w:szCs w:val="28"/>
        </w:rPr>
        <w:t xml:space="preserve"> </w:t>
      </w:r>
    </w:p>
    <w:p w14:paraId="0004FE14" w14:textId="77777777" w:rsidR="00B44C9A" w:rsidRPr="00B44C9A" w:rsidRDefault="00B44C9A" w:rsidP="000F3FAC">
      <w:pPr>
        <w:spacing w:before="40" w:after="60" w:line="312" w:lineRule="auto"/>
        <w:jc w:val="both"/>
        <w:rPr>
          <w:rFonts w:ascii="Times New Roman" w:hAnsi="Times New Roman" w:cs="Times New Roman"/>
          <w:sz w:val="28"/>
          <w:szCs w:val="28"/>
        </w:rPr>
      </w:pPr>
      <w:r w:rsidRPr="00B44C9A">
        <w:rPr>
          <w:rFonts w:ascii="Times New Roman" w:hAnsi="Times New Roman" w:cs="Times New Roman"/>
          <w:sz w:val="28"/>
          <w:szCs w:val="28"/>
          <w:lang w:val="en-US"/>
        </w:rPr>
        <w:t>- Củng cố lại kiến thức đã học.</w:t>
      </w:r>
    </w:p>
    <w:p w14:paraId="5A93EF26" w14:textId="77777777" w:rsidR="00B44C9A" w:rsidRPr="00B44C9A" w:rsidRDefault="00B44C9A" w:rsidP="00386F9B">
      <w:pPr>
        <w:spacing w:before="40" w:after="60" w:line="312" w:lineRule="auto"/>
        <w:jc w:val="both"/>
        <w:rPr>
          <w:rFonts w:ascii="Times New Roman" w:hAnsi="Times New Roman" w:cs="Times New Roman"/>
          <w:b/>
          <w:bCs/>
          <w:color w:val="C00000"/>
          <w:sz w:val="28"/>
          <w:szCs w:val="28"/>
        </w:rPr>
      </w:pPr>
      <w:r w:rsidRPr="00B44C9A">
        <w:rPr>
          <w:rFonts w:ascii="Times New Roman" w:hAnsi="Times New Roman" w:cs="Times New Roman"/>
          <w:b/>
          <w:bCs/>
          <w:color w:val="C00000"/>
          <w:sz w:val="28"/>
          <w:szCs w:val="28"/>
        </w:rPr>
        <w:t xml:space="preserve">b) Nội dung: </w:t>
      </w:r>
    </w:p>
    <w:p w14:paraId="784A733F" w14:textId="77777777" w:rsidR="00B44C9A" w:rsidRPr="00B44C9A" w:rsidRDefault="00B44C9A" w:rsidP="000F3FAC">
      <w:pPr>
        <w:spacing w:before="40" w:after="60" w:line="312" w:lineRule="auto"/>
        <w:jc w:val="both"/>
        <w:rPr>
          <w:rFonts w:ascii="Times New Roman" w:hAnsi="Times New Roman" w:cs="Times New Roman"/>
          <w:sz w:val="28"/>
          <w:szCs w:val="28"/>
          <w:lang w:val="en-US"/>
        </w:rPr>
      </w:pPr>
      <w:r w:rsidRPr="00B44C9A">
        <w:rPr>
          <w:rFonts w:ascii="Times New Roman" w:hAnsi="Times New Roman" w:cs="Times New Roman"/>
          <w:sz w:val="28"/>
          <w:szCs w:val="28"/>
        </w:rPr>
        <w:lastRenderedPageBreak/>
        <w:t xml:space="preserve">– </w:t>
      </w:r>
      <w:r w:rsidRPr="00B44C9A">
        <w:rPr>
          <w:rFonts w:ascii="Times New Roman" w:hAnsi="Times New Roman" w:cs="Times New Roman"/>
          <w:sz w:val="28"/>
          <w:szCs w:val="28"/>
          <w:lang w:val="en-US"/>
        </w:rPr>
        <w:t>GV phát phiếu học tập “Luyện tập” cho HS.</w:t>
      </w:r>
    </w:p>
    <w:p w14:paraId="5B343BE9" w14:textId="77777777" w:rsidR="00B44C9A" w:rsidRPr="00B44C9A" w:rsidRDefault="00B44C9A" w:rsidP="000F3FAC">
      <w:pPr>
        <w:spacing w:before="40" w:after="60" w:line="312"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Yêu cầu HS làm việc cá nhân trong vòng 10 phút và nộp lại cho GV.</w:t>
      </w:r>
    </w:p>
    <w:p w14:paraId="7DEB3594" w14:textId="77777777" w:rsidR="00B44C9A" w:rsidRPr="00B44C9A" w:rsidRDefault="00B44C9A" w:rsidP="005576EB">
      <w:pPr>
        <w:pStyle w:val="Bodytext21"/>
        <w:shd w:val="clear" w:color="auto" w:fill="auto"/>
        <w:spacing w:before="40" w:line="312" w:lineRule="auto"/>
        <w:ind w:firstLine="0"/>
        <w:rPr>
          <w:rFonts w:ascii="Times New Roman" w:hAnsi="Times New Roman" w:cs="Times New Roman"/>
          <w:b w:val="0"/>
          <w:bCs w:val="0"/>
          <w:sz w:val="28"/>
          <w:szCs w:val="28"/>
        </w:rPr>
      </w:pPr>
      <w:r w:rsidRPr="00B44C9A">
        <w:rPr>
          <w:rFonts w:ascii="Times New Roman" w:hAnsi="Times New Roman" w:cs="Times New Roman"/>
          <w:color w:val="C00000"/>
          <w:sz w:val="28"/>
          <w:szCs w:val="28"/>
          <w:lang w:val="vi-VN"/>
        </w:rPr>
        <w:t>c) Nội dung</w:t>
      </w:r>
      <w:r w:rsidRPr="00B44C9A">
        <w:rPr>
          <w:rFonts w:ascii="Times New Roman" w:hAnsi="Times New Roman" w:cs="Times New Roman"/>
          <w:sz w:val="28"/>
          <w:szCs w:val="28"/>
          <w:lang w:val="vi-VN"/>
        </w:rPr>
        <w:t>:</w:t>
      </w:r>
      <w:r w:rsidRPr="00B44C9A">
        <w:rPr>
          <w:rFonts w:ascii="Times New Roman" w:hAnsi="Times New Roman" w:cs="Times New Roman"/>
          <w:sz w:val="28"/>
          <w:szCs w:val="28"/>
        </w:rPr>
        <w:t xml:space="preserve"> </w:t>
      </w:r>
      <w:r w:rsidRPr="00B44C9A">
        <w:rPr>
          <w:rFonts w:ascii="Times New Roman" w:hAnsi="Times New Roman" w:cs="Times New Roman"/>
          <w:b w:val="0"/>
          <w:bCs w:val="0"/>
          <w:sz w:val="28"/>
          <w:szCs w:val="28"/>
        </w:rPr>
        <w:t>Đáp án của PHT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B44C9A" w:rsidRPr="00B44C9A" w14:paraId="2790A271" w14:textId="77777777" w:rsidTr="0006570A">
        <w:tc>
          <w:tcPr>
            <w:tcW w:w="10240" w:type="dxa"/>
            <w:tcBorders>
              <w:top w:val="outset" w:sz="6" w:space="0" w:color="auto"/>
              <w:left w:val="outset" w:sz="6" w:space="0" w:color="auto"/>
              <w:bottom w:val="outset" w:sz="6" w:space="0" w:color="auto"/>
              <w:right w:val="outset" w:sz="6" w:space="0" w:color="auto"/>
            </w:tcBorders>
            <w:shd w:val="clear" w:color="auto" w:fill="00B0F0"/>
          </w:tcPr>
          <w:p w14:paraId="43736A19" w14:textId="77777777" w:rsidR="00B44C9A" w:rsidRPr="00B44C9A" w:rsidRDefault="00B44C9A" w:rsidP="0006570A">
            <w:pPr>
              <w:tabs>
                <w:tab w:val="center" w:pos="5105"/>
                <w:tab w:val="left" w:pos="7875"/>
              </w:tabs>
              <w:spacing w:before="100" w:beforeAutospacing="1" w:after="100" w:afterAutospacing="1" w:line="240" w:lineRule="auto"/>
              <w:rPr>
                <w:rFonts w:eastAsia="Calibri"/>
                <w:b/>
                <w:sz w:val="28"/>
                <w:szCs w:val="28"/>
                <w:lang w:val="en-US"/>
              </w:rPr>
            </w:pPr>
            <w:r w:rsidRPr="00B44C9A">
              <w:rPr>
                <w:rFonts w:eastAsia="Calibri"/>
                <w:b/>
                <w:sz w:val="28"/>
                <w:szCs w:val="28"/>
                <w:lang w:val="en-US"/>
              </w:rPr>
              <w:tab/>
              <w:t>LUYỆN TẬP</w:t>
            </w:r>
            <w:r w:rsidRPr="00B44C9A">
              <w:rPr>
                <w:rFonts w:eastAsia="Calibri"/>
                <w:b/>
                <w:sz w:val="28"/>
                <w:szCs w:val="28"/>
                <w:lang w:val="en-US"/>
              </w:rPr>
              <w:tab/>
            </w:r>
          </w:p>
          <w:p w14:paraId="3DBA1A52" w14:textId="77777777" w:rsidR="00B44C9A" w:rsidRPr="00B44C9A" w:rsidRDefault="00B44C9A" w:rsidP="0006570A">
            <w:pPr>
              <w:spacing w:before="100" w:beforeAutospacing="1" w:after="100" w:afterAutospacing="1" w:line="240" w:lineRule="auto"/>
              <w:jc w:val="center"/>
              <w:rPr>
                <w:rFonts w:eastAsia="Calibri"/>
                <w:b/>
                <w:sz w:val="28"/>
                <w:szCs w:val="28"/>
                <w:lang w:val="en-US"/>
              </w:rPr>
            </w:pPr>
            <w:r w:rsidRPr="00B44C9A">
              <w:rPr>
                <w:rFonts w:eastAsia="Calibri"/>
                <w:b/>
                <w:sz w:val="28"/>
                <w:szCs w:val="28"/>
                <w:lang w:val="en-US"/>
              </w:rPr>
              <w:t xml:space="preserve"> HỌ VÀ TÊN: …..</w:t>
            </w:r>
          </w:p>
        </w:tc>
      </w:tr>
      <w:tr w:rsidR="00B44C9A" w:rsidRPr="00B44C9A" w14:paraId="1F7E0015" w14:textId="77777777" w:rsidTr="0006570A">
        <w:tc>
          <w:tcPr>
            <w:tcW w:w="10240" w:type="dxa"/>
            <w:tcBorders>
              <w:top w:val="nil"/>
              <w:left w:val="outset" w:sz="6" w:space="0" w:color="auto"/>
              <w:bottom w:val="nil"/>
              <w:right w:val="outset" w:sz="6" w:space="0" w:color="auto"/>
            </w:tcBorders>
          </w:tcPr>
          <w:p w14:paraId="72B49D0B" w14:textId="77777777" w:rsidR="00B44C9A" w:rsidRPr="00B44C9A" w:rsidRDefault="00B44C9A" w:rsidP="0006570A">
            <w:pPr>
              <w:pStyle w:val="NormalWeb"/>
              <w:shd w:val="clear" w:color="auto" w:fill="FFFFFF"/>
              <w:jc w:val="both"/>
              <w:rPr>
                <w:color w:val="000000"/>
                <w:sz w:val="28"/>
                <w:szCs w:val="28"/>
              </w:rPr>
            </w:pPr>
            <w:r w:rsidRPr="00B44C9A">
              <w:rPr>
                <w:rStyle w:val="Strong"/>
                <w:color w:val="000000"/>
                <w:sz w:val="28"/>
                <w:szCs w:val="28"/>
              </w:rPr>
              <w:t>Câu 1:</w:t>
            </w:r>
            <w:r w:rsidRPr="00B44C9A">
              <w:rPr>
                <w:color w:val="000000"/>
                <w:sz w:val="28"/>
                <w:szCs w:val="28"/>
              </w:rPr>
              <w:t> Hiện tượng nào trong các hiện tượng sau </w:t>
            </w:r>
            <w:r w:rsidRPr="00B44C9A">
              <w:rPr>
                <w:rStyle w:val="Strong"/>
                <w:color w:val="000000"/>
                <w:sz w:val="28"/>
                <w:szCs w:val="28"/>
              </w:rPr>
              <w:t>không</w:t>
            </w:r>
            <w:r w:rsidRPr="00B44C9A">
              <w:rPr>
                <w:color w:val="000000"/>
                <w:sz w:val="28"/>
                <w:szCs w:val="28"/>
              </w:rPr>
              <w:t> phải là hiện tượng phân tích ánh sáng?</w:t>
            </w:r>
          </w:p>
          <w:p w14:paraId="15F9A097"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A. Hiện tượng cầu vồng.</w:t>
            </w:r>
          </w:p>
          <w:p w14:paraId="2492826B"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B. Ánh sáng màu trên váng dầu.</w:t>
            </w:r>
          </w:p>
          <w:p w14:paraId="23A21A3D"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C. Bong bóng xà phòng.</w:t>
            </w:r>
          </w:p>
          <w:p w14:paraId="1CD5680F" w14:textId="77777777" w:rsidR="00B44C9A" w:rsidRPr="00B44C9A" w:rsidRDefault="00B44C9A" w:rsidP="0006570A">
            <w:pPr>
              <w:spacing w:before="40" w:after="60" w:line="276" w:lineRule="auto"/>
              <w:jc w:val="both"/>
              <w:rPr>
                <w:color w:val="FF0000"/>
                <w:sz w:val="28"/>
                <w:szCs w:val="28"/>
                <w:lang w:val="en-US"/>
              </w:rPr>
            </w:pPr>
            <w:r w:rsidRPr="00B44C9A">
              <w:rPr>
                <w:color w:val="FF0000"/>
                <w:sz w:val="28"/>
                <w:szCs w:val="28"/>
                <w:lang w:val="en-US"/>
              </w:rPr>
              <w:t>D. Ánh sáng đi qua lăng kính bị lệch về phía đáy.</w:t>
            </w:r>
          </w:p>
          <w:p w14:paraId="4205CF61" w14:textId="77777777" w:rsidR="00B44C9A" w:rsidRPr="00B44C9A" w:rsidRDefault="00B44C9A" w:rsidP="0006570A">
            <w:pPr>
              <w:pStyle w:val="NormalWeb"/>
              <w:shd w:val="clear" w:color="auto" w:fill="FFFFFF"/>
              <w:jc w:val="both"/>
              <w:rPr>
                <w:color w:val="000000"/>
                <w:sz w:val="28"/>
                <w:szCs w:val="28"/>
              </w:rPr>
            </w:pPr>
            <w:r w:rsidRPr="00B44C9A">
              <w:rPr>
                <w:rStyle w:val="Strong"/>
                <w:color w:val="000000"/>
                <w:sz w:val="28"/>
                <w:szCs w:val="28"/>
              </w:rPr>
              <w:t>Câu 2:</w:t>
            </w:r>
            <w:r w:rsidRPr="00B44C9A">
              <w:rPr>
                <w:color w:val="000000"/>
                <w:sz w:val="28"/>
                <w:szCs w:val="28"/>
              </w:rPr>
              <w:t> Trong các phát biểu sau đây, phát biểu nào là </w:t>
            </w:r>
            <w:r w:rsidRPr="00B44C9A">
              <w:rPr>
                <w:rStyle w:val="Strong"/>
                <w:color w:val="000000"/>
                <w:sz w:val="28"/>
                <w:szCs w:val="28"/>
              </w:rPr>
              <w:t>sai</w:t>
            </w:r>
            <w:r w:rsidRPr="00B44C9A">
              <w:rPr>
                <w:color w:val="000000"/>
                <w:sz w:val="28"/>
                <w:szCs w:val="28"/>
              </w:rPr>
              <w:t>?</w:t>
            </w:r>
          </w:p>
          <w:p w14:paraId="73F1A476"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A. Ánh sáng trắng là tổng hợp (hỗn hợp) của nhiều ánh sáng đơn sắc có màu biến thiên liên tục từ đỏ tới tím.</w:t>
            </w:r>
          </w:p>
          <w:p w14:paraId="183F361C"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B.  Ánh sáng đơn sắc là ánh sáng không bị tán sắc khi đi qua lăng kính.</w:t>
            </w:r>
          </w:p>
          <w:p w14:paraId="4C0B91BC"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C. Hiện tượng chùm sáng trắng, khi đi qua một lăng kính, bị tách ra thành nhiều chùm sáng có màu sắc khác nhau là hiện tượng tán sắc ánh sáng.</w:t>
            </w:r>
          </w:p>
          <w:p w14:paraId="72E2B0A9"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D. Ánh sáng do Mặt Trời phát ra là ánh sáng đơn sắc vì nó có màu trắng.</w:t>
            </w:r>
          </w:p>
          <w:p w14:paraId="7DA03BA7" w14:textId="77777777" w:rsidR="00B44C9A" w:rsidRPr="00B44C9A" w:rsidRDefault="00B44C9A" w:rsidP="0006570A">
            <w:pPr>
              <w:pStyle w:val="NormalWeb"/>
              <w:shd w:val="clear" w:color="auto" w:fill="FFFFFF"/>
              <w:jc w:val="both"/>
              <w:rPr>
                <w:color w:val="000000"/>
                <w:sz w:val="28"/>
                <w:szCs w:val="28"/>
              </w:rPr>
            </w:pPr>
            <w:r w:rsidRPr="00B44C9A">
              <w:rPr>
                <w:rStyle w:val="Strong"/>
                <w:color w:val="000000"/>
                <w:sz w:val="28"/>
                <w:szCs w:val="28"/>
              </w:rPr>
              <w:t>Câu 3:</w:t>
            </w:r>
            <w:r w:rsidRPr="00B44C9A">
              <w:rPr>
                <w:color w:val="000000"/>
                <w:sz w:val="28"/>
                <w:szCs w:val="28"/>
              </w:rPr>
              <w:t> Chiếu ánh sáng màu lục qua quả táo màu đỏ, quả táo có màu?</w:t>
            </w:r>
          </w:p>
          <w:p w14:paraId="071D640B"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A. Màu da cam</w:t>
            </w:r>
          </w:p>
          <w:p w14:paraId="0D939C8B"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B. Màu vàng</w:t>
            </w:r>
          </w:p>
          <w:p w14:paraId="72E929DB"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C. Màu đỏ</w:t>
            </w:r>
          </w:p>
          <w:p w14:paraId="75F79A96" w14:textId="77777777" w:rsidR="00B44C9A" w:rsidRPr="00B44C9A" w:rsidRDefault="00B44C9A" w:rsidP="0006570A">
            <w:pPr>
              <w:spacing w:before="40" w:after="60" w:line="276" w:lineRule="auto"/>
              <w:jc w:val="both"/>
              <w:rPr>
                <w:color w:val="FF0000"/>
                <w:sz w:val="28"/>
                <w:szCs w:val="28"/>
                <w:lang w:val="en-US"/>
              </w:rPr>
            </w:pPr>
            <w:r w:rsidRPr="00B44C9A">
              <w:rPr>
                <w:color w:val="FF0000"/>
                <w:sz w:val="28"/>
                <w:szCs w:val="28"/>
                <w:lang w:val="en-US"/>
              </w:rPr>
              <w:t>D. Màu gần như đen.</w:t>
            </w:r>
          </w:p>
          <w:p w14:paraId="36F25937" w14:textId="77777777" w:rsidR="00B44C9A" w:rsidRPr="00B44C9A" w:rsidRDefault="00B44C9A" w:rsidP="0006570A">
            <w:pPr>
              <w:pStyle w:val="NormalWeb"/>
              <w:shd w:val="clear" w:color="auto" w:fill="FFFFFF"/>
              <w:jc w:val="both"/>
              <w:rPr>
                <w:color w:val="000000"/>
                <w:sz w:val="28"/>
                <w:szCs w:val="28"/>
              </w:rPr>
            </w:pPr>
            <w:r w:rsidRPr="00B44C9A">
              <w:rPr>
                <w:rStyle w:val="Strong"/>
                <w:color w:val="000000"/>
                <w:sz w:val="28"/>
                <w:szCs w:val="28"/>
              </w:rPr>
              <w:t>Câu 4: </w:t>
            </w:r>
            <w:r w:rsidRPr="00B44C9A">
              <w:rPr>
                <w:color w:val="000000"/>
                <w:sz w:val="28"/>
                <w:szCs w:val="28"/>
              </w:rPr>
              <w:t>Tìm phát biểu </w:t>
            </w:r>
            <w:r w:rsidRPr="00B44C9A">
              <w:rPr>
                <w:rStyle w:val="Strong"/>
                <w:color w:val="000000"/>
                <w:sz w:val="28"/>
                <w:szCs w:val="28"/>
              </w:rPr>
              <w:t>sai</w:t>
            </w:r>
            <w:r w:rsidRPr="00B44C9A">
              <w:rPr>
                <w:color w:val="000000"/>
                <w:sz w:val="28"/>
                <w:szCs w:val="28"/>
              </w:rPr>
              <w:t> về hiện tượng tán sắc ánh sáng:</w:t>
            </w:r>
          </w:p>
          <w:p w14:paraId="0A555C0A"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A. Chiết suất của lăng kính đối với các ánh sáng đơn sắc khác nhau có giá trị khác nhau.</w:t>
            </w:r>
          </w:p>
          <w:p w14:paraId="07B8A2EF" w14:textId="77777777" w:rsidR="00B44C9A" w:rsidRPr="00B44C9A" w:rsidRDefault="00B44C9A" w:rsidP="0006570A">
            <w:pPr>
              <w:spacing w:before="40" w:after="60" w:line="276" w:lineRule="auto"/>
              <w:jc w:val="both"/>
              <w:rPr>
                <w:sz w:val="28"/>
                <w:szCs w:val="28"/>
                <w:lang w:val="en-US"/>
              </w:rPr>
            </w:pPr>
            <w:r w:rsidRPr="00B44C9A">
              <w:rPr>
                <w:color w:val="FF0000"/>
                <w:sz w:val="28"/>
                <w:szCs w:val="28"/>
                <w:lang w:val="en-US"/>
              </w:rPr>
              <w:t>B. Khi chiều chùm ánh sáng trăng qua lăng kính, tia tím lệch ít nhất, tia đỏ lệch nhiều nhất</w:t>
            </w:r>
            <w:r w:rsidRPr="00B44C9A">
              <w:rPr>
                <w:sz w:val="28"/>
                <w:szCs w:val="28"/>
                <w:lang w:val="en-US"/>
              </w:rPr>
              <w:t>.</w:t>
            </w:r>
          </w:p>
          <w:p w14:paraId="514F603F"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C. Ánh sáng đơn sắc là ánh sáng không bị tán sắc khi qua lăng kính</w:t>
            </w:r>
          </w:p>
          <w:p w14:paraId="6D2C3E48"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D. Ánh sáng trắng là tập hợp của vô số ánh sáng đơn sắc có màu biến thiên lien tục từ đỏ đến tím.</w:t>
            </w:r>
          </w:p>
          <w:p w14:paraId="555E317D" w14:textId="77777777" w:rsidR="00B44C9A" w:rsidRPr="00B44C9A" w:rsidRDefault="00B44C9A" w:rsidP="0006570A">
            <w:pPr>
              <w:spacing w:before="40" w:after="60" w:line="276" w:lineRule="auto"/>
              <w:jc w:val="both"/>
              <w:rPr>
                <w:sz w:val="28"/>
                <w:szCs w:val="28"/>
                <w:lang w:val="en-US"/>
              </w:rPr>
            </w:pPr>
            <w:r w:rsidRPr="00B44C9A">
              <w:rPr>
                <w:b/>
                <w:bCs/>
                <w:lang w:val="en-US"/>
              </w:rPr>
              <w:lastRenderedPageBreak/>
              <w:t>Câu 5. </w:t>
            </w:r>
            <w:r w:rsidRPr="00B44C9A">
              <w:rPr>
                <w:sz w:val="28"/>
                <w:szCs w:val="28"/>
                <w:lang w:val="en-US"/>
              </w:rPr>
              <w:t>Chọn từ thích hợp điền vào chỗ trống trong câu sau:</w:t>
            </w:r>
          </w:p>
          <w:p w14:paraId="199D6074"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Lá cây có màu xanh là vì chúng tán xạ tốt ánh sáng ..... trong ánh sáng .... của Mặt Trời.</w:t>
            </w:r>
          </w:p>
          <w:p w14:paraId="458A0607" w14:textId="77777777" w:rsidR="00B44C9A" w:rsidRPr="00B44C9A" w:rsidRDefault="00B44C9A" w:rsidP="0006570A">
            <w:pPr>
              <w:spacing w:before="40" w:after="60" w:line="276" w:lineRule="auto"/>
              <w:jc w:val="both"/>
              <w:rPr>
                <w:color w:val="FF0000"/>
                <w:sz w:val="28"/>
                <w:szCs w:val="28"/>
                <w:lang w:val="en-US"/>
              </w:rPr>
            </w:pPr>
            <w:r w:rsidRPr="00B44C9A">
              <w:rPr>
                <w:color w:val="FF0000"/>
                <w:sz w:val="28"/>
                <w:szCs w:val="28"/>
                <w:lang w:val="en-US"/>
              </w:rPr>
              <w:t xml:space="preserve">A. xanh – trắng.                           </w:t>
            </w:r>
            <w:r w:rsidRPr="00B44C9A">
              <w:rPr>
                <w:sz w:val="28"/>
                <w:szCs w:val="28"/>
                <w:lang w:val="en-US"/>
              </w:rPr>
              <w:t>B. trắng – xanh.</w:t>
            </w:r>
          </w:p>
          <w:p w14:paraId="5B1603BF"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C. xanh – vàng.                           D. vàng – xanh.</w:t>
            </w:r>
          </w:p>
          <w:p w14:paraId="769AA1FB" w14:textId="77777777" w:rsidR="00B44C9A" w:rsidRPr="00B44C9A" w:rsidRDefault="00B44C9A" w:rsidP="0006570A">
            <w:pPr>
              <w:pStyle w:val="NormalWeb"/>
              <w:shd w:val="clear" w:color="auto" w:fill="FFFFFF"/>
              <w:jc w:val="both"/>
              <w:rPr>
                <w:color w:val="000000"/>
                <w:sz w:val="28"/>
                <w:szCs w:val="28"/>
              </w:rPr>
            </w:pPr>
            <w:r w:rsidRPr="00B44C9A">
              <w:rPr>
                <w:rStyle w:val="Strong"/>
                <w:color w:val="000000"/>
                <w:sz w:val="28"/>
                <w:szCs w:val="28"/>
              </w:rPr>
              <w:t>Câu 6:</w:t>
            </w:r>
            <w:r w:rsidRPr="00B44C9A">
              <w:rPr>
                <w:color w:val="000000"/>
                <w:sz w:val="28"/>
                <w:szCs w:val="28"/>
              </w:rPr>
              <w:t> Chiếu ánh sáng phát ra từ một đèn LED lục vào mặt ghi của một đĩa CD rồi quan sát ánh sáng phản xạ từ mặt đĩa theo đủ mọi phía. Ta sẽ thấy những ánh sáng màu gì?</w:t>
            </w:r>
          </w:p>
          <w:p w14:paraId="25451418" w14:textId="77777777" w:rsidR="00B44C9A" w:rsidRPr="00B44C9A" w:rsidRDefault="00B44C9A" w:rsidP="0006570A">
            <w:pPr>
              <w:spacing w:before="40" w:after="60" w:line="276" w:lineRule="auto"/>
              <w:jc w:val="both"/>
              <w:rPr>
                <w:color w:val="FF0000"/>
                <w:sz w:val="28"/>
                <w:szCs w:val="28"/>
                <w:lang w:val="en-US"/>
              </w:rPr>
            </w:pPr>
            <w:r w:rsidRPr="00B44C9A">
              <w:rPr>
                <w:color w:val="FF0000"/>
                <w:sz w:val="28"/>
                <w:szCs w:val="28"/>
                <w:lang w:val="en-US"/>
              </w:rPr>
              <w:t xml:space="preserve">A. Chỉ thấy ánh sáng màu lục.                     </w:t>
            </w:r>
            <w:r w:rsidRPr="00B44C9A">
              <w:rPr>
                <w:sz w:val="28"/>
                <w:szCs w:val="28"/>
                <w:lang w:val="en-US"/>
              </w:rPr>
              <w:t>B. Thấy các ánh sáng có đủ mọi màu.</w:t>
            </w:r>
          </w:p>
          <w:p w14:paraId="6620A493"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C. Không thấy có ánh sáng.                         D. Thấy ánh sáng màu đen </w:t>
            </w:r>
          </w:p>
          <w:p w14:paraId="0D567CAA" w14:textId="77777777" w:rsidR="00B44C9A" w:rsidRPr="00B44C9A" w:rsidRDefault="00B44C9A" w:rsidP="0006570A">
            <w:pPr>
              <w:pStyle w:val="NormalWeb"/>
              <w:shd w:val="clear" w:color="auto" w:fill="FFFFFF"/>
              <w:jc w:val="both"/>
              <w:rPr>
                <w:color w:val="000000"/>
                <w:sz w:val="28"/>
                <w:szCs w:val="28"/>
              </w:rPr>
            </w:pPr>
            <w:r w:rsidRPr="00B44C9A">
              <w:rPr>
                <w:rStyle w:val="Strong"/>
                <w:color w:val="000000"/>
                <w:sz w:val="28"/>
                <w:szCs w:val="28"/>
              </w:rPr>
              <w:t>Câu 7: </w:t>
            </w:r>
            <w:r w:rsidRPr="00B44C9A">
              <w:rPr>
                <w:color w:val="000000"/>
                <w:sz w:val="28"/>
                <w:szCs w:val="28"/>
              </w:rPr>
              <w:t>Đường đi của tia sáng qua lăng kính đặt trong không khí hình vẽ nào là không đúng.</w:t>
            </w:r>
          </w:p>
          <w:p w14:paraId="49F93064" w14:textId="77777777" w:rsidR="00B44C9A" w:rsidRPr="00B44C9A" w:rsidRDefault="00B44C9A" w:rsidP="0006570A">
            <w:pPr>
              <w:pStyle w:val="NormalWeb"/>
              <w:shd w:val="clear" w:color="auto" w:fill="FFFFFF"/>
              <w:jc w:val="both"/>
              <w:rPr>
                <w:color w:val="000000"/>
                <w:sz w:val="28"/>
                <w:szCs w:val="28"/>
              </w:rPr>
            </w:pPr>
            <w:r w:rsidRPr="00B44C9A">
              <w:rPr>
                <w:noProof/>
                <w:color w:val="000000"/>
                <w:sz w:val="28"/>
                <w:szCs w:val="28"/>
                <w:lang w:eastAsia="en-US"/>
              </w:rPr>
              <w:drawing>
                <wp:inline distT="0" distB="0" distL="0" distR="0" wp14:anchorId="519649AE" wp14:editId="0D956637">
                  <wp:extent cx="5277587" cy="136226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7587" cy="1362265"/>
                          </a:xfrm>
                          <a:prstGeom prst="rect">
                            <a:avLst/>
                          </a:prstGeom>
                        </pic:spPr>
                      </pic:pic>
                    </a:graphicData>
                  </a:graphic>
                </wp:inline>
              </w:drawing>
            </w:r>
          </w:p>
          <w:p w14:paraId="77C253BA"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 xml:space="preserve">A. Hình 1                   </w:t>
            </w:r>
            <w:r w:rsidRPr="00B44C9A">
              <w:rPr>
                <w:color w:val="FF0000"/>
                <w:sz w:val="28"/>
                <w:szCs w:val="28"/>
                <w:lang w:val="en-US"/>
              </w:rPr>
              <w:t xml:space="preserve">B. Hình 2           </w:t>
            </w:r>
            <w:r w:rsidRPr="00B44C9A">
              <w:rPr>
                <w:sz w:val="28"/>
                <w:szCs w:val="28"/>
                <w:lang w:val="en-US"/>
              </w:rPr>
              <w:t>C. Hình 3            D. Hình 4</w:t>
            </w:r>
          </w:p>
          <w:p w14:paraId="7512F9E2" w14:textId="77777777" w:rsidR="00B44C9A" w:rsidRPr="00B44C9A" w:rsidRDefault="00B44C9A" w:rsidP="0006570A">
            <w:pPr>
              <w:pStyle w:val="NormalWeb"/>
              <w:shd w:val="clear" w:color="auto" w:fill="FFFFFF"/>
              <w:jc w:val="both"/>
              <w:rPr>
                <w:color w:val="000000"/>
                <w:sz w:val="28"/>
                <w:szCs w:val="28"/>
              </w:rPr>
            </w:pPr>
            <w:r w:rsidRPr="00B44C9A">
              <w:rPr>
                <w:rStyle w:val="Strong"/>
                <w:color w:val="000000"/>
                <w:sz w:val="28"/>
                <w:szCs w:val="28"/>
              </w:rPr>
              <w:t>Câu 8:</w:t>
            </w:r>
            <w:r w:rsidRPr="00B44C9A">
              <w:rPr>
                <w:color w:val="000000"/>
                <w:sz w:val="28"/>
                <w:szCs w:val="28"/>
              </w:rPr>
              <w:t> Dưới ánh sáng đỏ và ánh sáng lục, ta thấy có một dòng chữ màu đen. Vậy dưới ánh sáng trắng, dòng chữ ấy có màu:</w:t>
            </w:r>
          </w:p>
          <w:p w14:paraId="740941EB"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A. đỏ                                        B. vàng</w:t>
            </w:r>
          </w:p>
          <w:p w14:paraId="2232C717" w14:textId="77777777" w:rsidR="00B44C9A" w:rsidRPr="00B44C9A" w:rsidRDefault="00B44C9A" w:rsidP="0006570A">
            <w:pPr>
              <w:spacing w:before="40" w:after="60" w:line="276" w:lineRule="auto"/>
              <w:jc w:val="both"/>
              <w:rPr>
                <w:sz w:val="28"/>
                <w:szCs w:val="28"/>
                <w:lang w:val="en-US"/>
              </w:rPr>
            </w:pPr>
            <w:r w:rsidRPr="00B44C9A">
              <w:rPr>
                <w:sz w:val="28"/>
                <w:szCs w:val="28"/>
                <w:lang w:val="en-US"/>
              </w:rPr>
              <w:t xml:space="preserve">C. lục                                       </w:t>
            </w:r>
            <w:r w:rsidRPr="00B44C9A">
              <w:rPr>
                <w:color w:val="FF0000"/>
                <w:sz w:val="28"/>
                <w:szCs w:val="28"/>
                <w:lang w:val="en-US"/>
              </w:rPr>
              <w:t>D. xanh thẫm, tím hoặc đen</w:t>
            </w:r>
          </w:p>
          <w:p w14:paraId="110C746E" w14:textId="77777777" w:rsidR="00B44C9A" w:rsidRPr="00B44C9A" w:rsidRDefault="00B44C9A" w:rsidP="0006570A">
            <w:pPr>
              <w:pStyle w:val="NormalWeb"/>
              <w:shd w:val="clear" w:color="auto" w:fill="FFFFFF"/>
              <w:jc w:val="both"/>
              <w:rPr>
                <w:color w:val="000000"/>
                <w:sz w:val="28"/>
                <w:szCs w:val="28"/>
              </w:rPr>
            </w:pPr>
            <w:r w:rsidRPr="00B44C9A">
              <w:rPr>
                <w:b/>
                <w:bCs/>
                <w:sz w:val="28"/>
                <w:szCs w:val="28"/>
              </w:rPr>
              <w:t>Câu 9:</w:t>
            </w:r>
            <w:r w:rsidRPr="00B44C9A">
              <w:rPr>
                <w:color w:val="000000"/>
                <w:sz w:val="28"/>
                <w:szCs w:val="28"/>
              </w:rPr>
              <w:t> Chiếu các chùm sáng đơn sắc khác nhau qua lăng kính, ta thu được </w:t>
            </w:r>
          </w:p>
          <w:p w14:paraId="25DB66D8" w14:textId="77777777" w:rsidR="00B44C9A" w:rsidRPr="00B44C9A" w:rsidRDefault="00B44C9A" w:rsidP="0006570A">
            <w:pPr>
              <w:pStyle w:val="NormalWeb"/>
              <w:shd w:val="clear" w:color="auto" w:fill="FFFFFF"/>
              <w:jc w:val="both"/>
              <w:rPr>
                <w:color w:val="000000"/>
                <w:sz w:val="28"/>
                <w:szCs w:val="28"/>
              </w:rPr>
            </w:pPr>
            <w:r w:rsidRPr="00B44C9A">
              <w:rPr>
                <w:color w:val="000000"/>
                <w:sz w:val="28"/>
                <w:szCs w:val="28"/>
              </w:rPr>
              <w:t>A. luôn luôn có chùm tia đi ra khỏi lăng kính ở mặt bên thứ hai của lăng kính.</w:t>
            </w:r>
          </w:p>
          <w:p w14:paraId="6D053FDD" w14:textId="77777777" w:rsidR="00B44C9A" w:rsidRPr="00B44C9A" w:rsidRDefault="00B44C9A" w:rsidP="0006570A">
            <w:pPr>
              <w:pStyle w:val="NormalWeb"/>
              <w:shd w:val="clear" w:color="auto" w:fill="FFFFFF"/>
              <w:jc w:val="both"/>
              <w:rPr>
                <w:color w:val="FF0000"/>
                <w:sz w:val="28"/>
                <w:szCs w:val="28"/>
              </w:rPr>
            </w:pPr>
            <w:r w:rsidRPr="00B44C9A">
              <w:rPr>
                <w:color w:val="FF0000"/>
                <w:sz w:val="28"/>
                <w:szCs w:val="28"/>
              </w:rPr>
              <w:t>B. chùm tia đi ra khỏi lăng kính luôn lệch về phía đáy của nó </w:t>
            </w:r>
          </w:p>
          <w:p w14:paraId="7D6FE17D" w14:textId="77777777" w:rsidR="00B44C9A" w:rsidRPr="00B44C9A" w:rsidRDefault="00B44C9A" w:rsidP="0006570A">
            <w:pPr>
              <w:pStyle w:val="NormalWeb"/>
              <w:shd w:val="clear" w:color="auto" w:fill="FFFFFF"/>
              <w:jc w:val="both"/>
              <w:rPr>
                <w:color w:val="000000"/>
                <w:sz w:val="28"/>
                <w:szCs w:val="28"/>
              </w:rPr>
            </w:pPr>
            <w:r w:rsidRPr="00B44C9A">
              <w:rPr>
                <w:color w:val="000000"/>
                <w:sz w:val="28"/>
                <w:szCs w:val="28"/>
              </w:rPr>
              <w:t>C. chùm tia đi ra khỏi lăng kính luôn lệch về phía đỉnh của nó</w:t>
            </w:r>
          </w:p>
          <w:p w14:paraId="482A814E" w14:textId="77777777" w:rsidR="00B44C9A" w:rsidRPr="00B44C9A" w:rsidRDefault="00B44C9A" w:rsidP="0006570A">
            <w:pPr>
              <w:pStyle w:val="NormalWeb"/>
              <w:shd w:val="clear" w:color="auto" w:fill="FFFFFF"/>
              <w:jc w:val="both"/>
              <w:rPr>
                <w:color w:val="000000"/>
                <w:sz w:val="28"/>
                <w:szCs w:val="28"/>
              </w:rPr>
            </w:pPr>
            <w:r w:rsidRPr="00B44C9A">
              <w:rPr>
                <w:color w:val="000000"/>
                <w:sz w:val="28"/>
                <w:szCs w:val="28"/>
              </w:rPr>
              <w:t>D. đường đi của tia sáng đối xứng qua mặt phân giác của góc ở đỉnh.</w:t>
            </w:r>
          </w:p>
          <w:p w14:paraId="21AF61C8" w14:textId="77777777" w:rsidR="00B44C9A" w:rsidRPr="00B44C9A" w:rsidRDefault="00B44C9A" w:rsidP="0006570A">
            <w:pPr>
              <w:pStyle w:val="NormalWeb"/>
              <w:shd w:val="clear" w:color="auto" w:fill="FFFFFF"/>
              <w:jc w:val="both"/>
              <w:rPr>
                <w:color w:val="000000"/>
                <w:sz w:val="27"/>
                <w:szCs w:val="27"/>
              </w:rPr>
            </w:pPr>
            <w:r w:rsidRPr="00B44C9A">
              <w:rPr>
                <w:b/>
                <w:bCs/>
                <w:sz w:val="28"/>
                <w:szCs w:val="28"/>
              </w:rPr>
              <w:t>Câu 10:</w:t>
            </w:r>
            <w:r w:rsidRPr="00B44C9A">
              <w:rPr>
                <w:color w:val="000000"/>
                <w:sz w:val="27"/>
                <w:szCs w:val="27"/>
              </w:rPr>
              <w:t> </w:t>
            </w:r>
            <w:r w:rsidRPr="00B44C9A">
              <w:rPr>
                <w:color w:val="000000"/>
                <w:sz w:val="28"/>
                <w:szCs w:val="28"/>
              </w:rPr>
              <w:t>Cho các loại ánh sáng sau: Ánh sáng trắng (I); Ánh sáng đỏ (II); Ánh sáng vàng (III); Ánh sáng tím (IV) thì loại ánh sáng nào </w:t>
            </w:r>
            <w:r w:rsidRPr="00B44C9A">
              <w:rPr>
                <w:b/>
                <w:bCs/>
                <w:sz w:val="28"/>
                <w:szCs w:val="28"/>
              </w:rPr>
              <w:t>không</w:t>
            </w:r>
            <w:r w:rsidRPr="00B44C9A">
              <w:rPr>
                <w:color w:val="000000"/>
                <w:sz w:val="28"/>
                <w:szCs w:val="28"/>
              </w:rPr>
              <w:t> bị lăng kính làm tán sắc?</w:t>
            </w:r>
          </w:p>
          <w:p w14:paraId="60470454" w14:textId="77777777" w:rsidR="00B44C9A" w:rsidRPr="00B44C9A" w:rsidRDefault="00B44C9A" w:rsidP="0006570A">
            <w:pPr>
              <w:pStyle w:val="NormalWeb"/>
              <w:shd w:val="clear" w:color="auto" w:fill="FFFFFF"/>
              <w:jc w:val="both"/>
              <w:rPr>
                <w:color w:val="000000"/>
                <w:sz w:val="28"/>
                <w:szCs w:val="28"/>
              </w:rPr>
            </w:pPr>
            <w:r w:rsidRPr="00B44C9A">
              <w:rPr>
                <w:color w:val="000000"/>
                <w:sz w:val="28"/>
                <w:szCs w:val="28"/>
              </w:rPr>
              <w:lastRenderedPageBreak/>
              <w:t xml:space="preserve">        A. I; II; III; IV        </w:t>
            </w:r>
            <w:r w:rsidRPr="00B44C9A">
              <w:rPr>
                <w:color w:val="FF0000"/>
                <w:sz w:val="28"/>
                <w:szCs w:val="28"/>
              </w:rPr>
              <w:t xml:space="preserve">B. II; III; IV         </w:t>
            </w:r>
            <w:r w:rsidRPr="00B44C9A">
              <w:rPr>
                <w:color w:val="000000"/>
                <w:sz w:val="28"/>
                <w:szCs w:val="28"/>
              </w:rPr>
              <w:t>C. I; II; IV        D. I;II; III</w:t>
            </w:r>
          </w:p>
        </w:tc>
      </w:tr>
      <w:tr w:rsidR="00B44C9A" w:rsidRPr="00B44C9A" w14:paraId="09EE12DF" w14:textId="77777777" w:rsidTr="0006570A">
        <w:tc>
          <w:tcPr>
            <w:tcW w:w="10240" w:type="dxa"/>
            <w:tcBorders>
              <w:top w:val="nil"/>
              <w:left w:val="outset" w:sz="6" w:space="0" w:color="auto"/>
              <w:bottom w:val="outset" w:sz="6" w:space="0" w:color="auto"/>
              <w:right w:val="outset" w:sz="6" w:space="0" w:color="auto"/>
            </w:tcBorders>
          </w:tcPr>
          <w:p w14:paraId="3FD5D8E1" w14:textId="77777777" w:rsidR="00B44C9A" w:rsidRPr="00B44C9A" w:rsidRDefault="00B44C9A" w:rsidP="0006570A">
            <w:pPr>
              <w:spacing w:before="40" w:after="60" w:line="276" w:lineRule="auto"/>
              <w:jc w:val="both"/>
              <w:rPr>
                <w:sz w:val="28"/>
                <w:szCs w:val="28"/>
              </w:rPr>
            </w:pPr>
          </w:p>
        </w:tc>
      </w:tr>
    </w:tbl>
    <w:p w14:paraId="0D56B468" w14:textId="77777777" w:rsidR="00B44C9A" w:rsidRPr="00B44C9A" w:rsidRDefault="00B44C9A" w:rsidP="005576EB">
      <w:pPr>
        <w:pStyle w:val="Bodytext21"/>
        <w:shd w:val="clear" w:color="auto" w:fill="auto"/>
        <w:spacing w:before="40" w:line="312" w:lineRule="auto"/>
        <w:ind w:firstLine="0"/>
        <w:rPr>
          <w:rFonts w:ascii="Times New Roman" w:hAnsi="Times New Roman" w:cs="Times New Roman"/>
          <w:sz w:val="28"/>
          <w:szCs w:val="28"/>
        </w:rPr>
      </w:pPr>
    </w:p>
    <w:p w14:paraId="5253A085" w14:textId="77777777" w:rsidR="00B44C9A" w:rsidRPr="00B44C9A" w:rsidRDefault="00B44C9A" w:rsidP="000F3FAC">
      <w:pPr>
        <w:spacing w:before="40" w:after="60" w:line="312" w:lineRule="auto"/>
        <w:rPr>
          <w:rFonts w:ascii="Times New Roman" w:hAnsi="Times New Roman" w:cs="Times New Roman"/>
          <w:b/>
          <w:color w:val="C00000"/>
          <w:sz w:val="28"/>
          <w:szCs w:val="28"/>
          <w:lang w:val="en-US"/>
        </w:rPr>
      </w:pPr>
      <w:r w:rsidRPr="00B44C9A">
        <w:rPr>
          <w:rFonts w:ascii="Times New Roman" w:hAnsi="Times New Roman" w:cs="Times New Roman"/>
          <w:b/>
          <w:color w:val="C00000"/>
          <w:sz w:val="28"/>
          <w:szCs w:val="28"/>
        </w:rPr>
        <w:t>d) Tổ chức thực hiện</w:t>
      </w:r>
      <w:r w:rsidRPr="00B44C9A">
        <w:rPr>
          <w:rFonts w:ascii="Times New Roman" w:hAnsi="Times New Roman" w:cs="Times New Roman"/>
          <w:b/>
          <w:color w:val="C00000"/>
          <w:sz w:val="28"/>
          <w:szCs w:val="28"/>
          <w:lang w:val="en-US"/>
        </w:rPr>
        <w:t>:</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5"/>
        <w:gridCol w:w="3763"/>
      </w:tblGrid>
      <w:tr w:rsidR="00B44C9A" w:rsidRPr="00B44C9A" w14:paraId="05E3EB7F" w14:textId="77777777" w:rsidTr="00386F9B">
        <w:trPr>
          <w:trHeight w:val="274"/>
          <w:jc w:val="center"/>
        </w:trPr>
        <w:tc>
          <w:tcPr>
            <w:tcW w:w="6475" w:type="dxa"/>
            <w:shd w:val="clear" w:color="auto" w:fill="FDEADA" w:themeFill="accent6" w:themeFillTint="32"/>
          </w:tcPr>
          <w:p w14:paraId="6D41E4A2" w14:textId="77777777" w:rsidR="00B44C9A" w:rsidRPr="00B44C9A" w:rsidRDefault="00B44C9A">
            <w:pPr>
              <w:spacing w:before="40" w:after="60" w:line="312"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3763" w:type="dxa"/>
            <w:shd w:val="clear" w:color="auto" w:fill="FDEADA" w:themeFill="accent6" w:themeFillTint="32"/>
          </w:tcPr>
          <w:p w14:paraId="13ECFE49" w14:textId="77777777" w:rsidR="00B44C9A" w:rsidRPr="00B44C9A" w:rsidRDefault="00B44C9A">
            <w:pPr>
              <w:spacing w:before="40" w:after="60" w:line="312"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23821436" w14:textId="77777777" w:rsidTr="00386F9B">
        <w:trPr>
          <w:trHeight w:val="274"/>
          <w:jc w:val="center"/>
        </w:trPr>
        <w:tc>
          <w:tcPr>
            <w:tcW w:w="6475" w:type="dxa"/>
            <w:shd w:val="clear" w:color="auto" w:fill="auto"/>
          </w:tcPr>
          <w:p w14:paraId="13CE2ABA" w14:textId="77777777" w:rsidR="00B44C9A" w:rsidRPr="00B44C9A" w:rsidRDefault="00B44C9A">
            <w:pPr>
              <w:spacing w:after="0" w:line="240" w:lineRule="auto"/>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Giao nhiệm vụ:</w:t>
            </w:r>
          </w:p>
          <w:p w14:paraId="6749CEE6" w14:textId="77777777" w:rsidR="00B44C9A" w:rsidRPr="00B44C9A" w:rsidRDefault="00B44C9A" w:rsidP="00C618CF">
            <w:pPr>
              <w:spacing w:before="40" w:after="60" w:line="312" w:lineRule="auto"/>
              <w:jc w:val="both"/>
              <w:rPr>
                <w:rFonts w:ascii="Times New Roman" w:hAnsi="Times New Roman" w:cs="Times New Roman"/>
                <w:sz w:val="28"/>
                <w:szCs w:val="28"/>
                <w:lang w:val="en-US"/>
              </w:rPr>
            </w:pPr>
            <w:r w:rsidRPr="00B44C9A">
              <w:rPr>
                <w:rFonts w:ascii="Times New Roman" w:eastAsia="Times New Roman" w:hAnsi="Times New Roman" w:cs="Times New Roman"/>
                <w:sz w:val="28"/>
                <w:szCs w:val="28"/>
              </w:rPr>
              <w:t xml:space="preserve"> </w:t>
            </w: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GV phát phiếu học tập “Luyện tập” cho HS.</w:t>
            </w:r>
          </w:p>
          <w:p w14:paraId="159349A4" w14:textId="77777777" w:rsidR="00B44C9A" w:rsidRPr="00B44C9A" w:rsidRDefault="00B44C9A" w:rsidP="00386F9B">
            <w:pPr>
              <w:spacing w:before="40" w:after="60" w:line="312"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Yêu cầu HS làm việc cá nhân trong vòng 10 phút và nộp lại cho GV.</w:t>
            </w:r>
          </w:p>
        </w:tc>
        <w:tc>
          <w:tcPr>
            <w:tcW w:w="3763" w:type="dxa"/>
            <w:shd w:val="clear" w:color="auto" w:fill="auto"/>
          </w:tcPr>
          <w:p w14:paraId="4E7CC443" w14:textId="77777777" w:rsidR="00B44C9A" w:rsidRPr="00B44C9A" w:rsidRDefault="00B44C9A" w:rsidP="00274890">
            <w:pPr>
              <w:spacing w:beforeLines="30" w:before="72" w:after="0" w:line="240" w:lineRule="auto"/>
              <w:ind w:right="1"/>
              <w:jc w:val="center"/>
              <w:rPr>
                <w:rFonts w:ascii="Times New Roman" w:hAnsi="Times New Roman" w:cs="Times New Roman"/>
                <w:sz w:val="28"/>
                <w:szCs w:val="28"/>
                <w:lang w:val="en-US"/>
              </w:rPr>
            </w:pPr>
            <w:r w:rsidRPr="00B44C9A">
              <w:rPr>
                <w:rFonts w:ascii="Times New Roman" w:eastAsia="Times New Roman" w:hAnsi="Times New Roman" w:cs="Times New Roman"/>
                <w:bCs/>
                <w:sz w:val="28"/>
                <w:szCs w:val="28"/>
              </w:rPr>
              <w:t xml:space="preserve">- </w:t>
            </w:r>
            <w:r w:rsidRPr="00B44C9A">
              <w:rPr>
                <w:rFonts w:ascii="Times New Roman" w:eastAsia="Times New Roman" w:hAnsi="Times New Roman" w:cs="Times New Roman"/>
                <w:bCs/>
                <w:sz w:val="28"/>
                <w:szCs w:val="28"/>
                <w:lang w:val="en-US"/>
              </w:rPr>
              <w:t>HS nhận nhiệm vụ.</w:t>
            </w:r>
          </w:p>
        </w:tc>
      </w:tr>
      <w:tr w:rsidR="00B44C9A" w:rsidRPr="00B44C9A" w14:paraId="02B7F7B3" w14:textId="77777777" w:rsidTr="00386F9B">
        <w:trPr>
          <w:trHeight w:val="274"/>
          <w:jc w:val="center"/>
        </w:trPr>
        <w:tc>
          <w:tcPr>
            <w:tcW w:w="6475" w:type="dxa"/>
            <w:shd w:val="clear" w:color="auto" w:fill="auto"/>
          </w:tcPr>
          <w:p w14:paraId="504E153D"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S thực hiện nhiệm vụ</w:t>
            </w:r>
          </w:p>
          <w:p w14:paraId="5E9192C9" w14:textId="77777777" w:rsidR="00B44C9A" w:rsidRPr="00B44C9A" w:rsidRDefault="00B44C9A" w:rsidP="00386F9B">
            <w:pPr>
              <w:spacing w:beforeLines="30" w:before="72" w:after="0" w:line="240" w:lineRule="auto"/>
              <w:jc w:val="both"/>
              <w:rPr>
                <w:rFonts w:ascii="Times New Roman" w:hAnsi="Times New Roman" w:cs="Times New Roman"/>
                <w:color w:val="0070C0"/>
                <w:sz w:val="28"/>
                <w:szCs w:val="28"/>
              </w:rPr>
            </w:pPr>
            <w:r w:rsidRPr="00B44C9A">
              <w:rPr>
                <w:rFonts w:ascii="Times New Roman" w:eastAsia="Times New Roman" w:hAnsi="Times New Roman" w:cs="Times New Roman"/>
                <w:sz w:val="28"/>
                <w:szCs w:val="28"/>
              </w:rPr>
              <w:t xml:space="preserve">- GV </w:t>
            </w:r>
            <w:r w:rsidRPr="00B44C9A">
              <w:rPr>
                <w:rFonts w:ascii="Times New Roman" w:eastAsia="Times New Roman" w:hAnsi="Times New Roman" w:cs="Times New Roman"/>
                <w:sz w:val="28"/>
                <w:szCs w:val="28"/>
                <w:lang w:val="en-US"/>
              </w:rPr>
              <w:t>quan sát, hỗ trợ HS</w:t>
            </w:r>
            <w:r w:rsidRPr="00B44C9A">
              <w:rPr>
                <w:rFonts w:ascii="Times New Roman" w:eastAsia="Times New Roman" w:hAnsi="Times New Roman" w:cs="Times New Roman"/>
                <w:sz w:val="28"/>
                <w:szCs w:val="28"/>
              </w:rPr>
              <w:t>.</w:t>
            </w:r>
          </w:p>
        </w:tc>
        <w:tc>
          <w:tcPr>
            <w:tcW w:w="3763" w:type="dxa"/>
            <w:shd w:val="clear" w:color="auto" w:fill="auto"/>
          </w:tcPr>
          <w:p w14:paraId="11B909C1" w14:textId="77777777" w:rsidR="00B44C9A" w:rsidRPr="00B44C9A" w:rsidRDefault="00B44C9A" w:rsidP="00386F9B">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HS làm việc c</w:t>
            </w:r>
            <w:r w:rsidRPr="00B44C9A">
              <w:rPr>
                <w:rFonts w:ascii="Times New Roman" w:hAnsi="Times New Roman" w:cs="Times New Roman"/>
                <w:sz w:val="28"/>
                <w:szCs w:val="28"/>
                <w:lang w:val="en-US"/>
              </w:rPr>
              <w:t>á nhân</w:t>
            </w:r>
            <w:r w:rsidRPr="00B44C9A">
              <w:rPr>
                <w:rFonts w:ascii="Times New Roman" w:hAnsi="Times New Roman" w:cs="Times New Roman"/>
                <w:sz w:val="28"/>
                <w:szCs w:val="28"/>
              </w:rPr>
              <w:t>, thảo luận và hoàn thành nhiệm vụ học tập.</w:t>
            </w:r>
          </w:p>
        </w:tc>
      </w:tr>
      <w:tr w:rsidR="00B44C9A" w:rsidRPr="00B44C9A" w14:paraId="7F691A5F" w14:textId="77777777" w:rsidTr="00386F9B">
        <w:trPr>
          <w:trHeight w:val="1238"/>
          <w:jc w:val="center"/>
        </w:trPr>
        <w:tc>
          <w:tcPr>
            <w:tcW w:w="6475" w:type="dxa"/>
            <w:shd w:val="clear" w:color="auto" w:fill="auto"/>
          </w:tcPr>
          <w:p w14:paraId="66A6458C" w14:textId="77777777" w:rsidR="00B44C9A" w:rsidRPr="00B44C9A" w:rsidRDefault="00B44C9A" w:rsidP="00274890">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13C6FC8F"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GV chốt đáp án cho HS và hỗ trợ các câu hỏi khó.</w:t>
            </w:r>
          </w:p>
          <w:p w14:paraId="53D3A542"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Chấm điểm cho bài làm HS.</w:t>
            </w:r>
          </w:p>
        </w:tc>
        <w:tc>
          <w:tcPr>
            <w:tcW w:w="3763" w:type="dxa"/>
            <w:shd w:val="clear" w:color="auto" w:fill="auto"/>
          </w:tcPr>
          <w:p w14:paraId="7977AE5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V hỗ trợ giải các câu hỏi khó, và ghi chép lại.</w:t>
            </w:r>
          </w:p>
        </w:tc>
      </w:tr>
      <w:tr w:rsidR="00B44C9A" w:rsidRPr="00B44C9A" w14:paraId="547C00D1" w14:textId="77777777" w:rsidTr="00386F9B">
        <w:trPr>
          <w:trHeight w:val="274"/>
          <w:jc w:val="center"/>
        </w:trPr>
        <w:tc>
          <w:tcPr>
            <w:tcW w:w="6475" w:type="dxa"/>
            <w:shd w:val="clear" w:color="auto" w:fill="auto"/>
          </w:tcPr>
          <w:p w14:paraId="7E25A0A0" w14:textId="77777777" w:rsidR="00B44C9A" w:rsidRPr="00B44C9A" w:rsidRDefault="00B44C9A">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lang w:val="en-US"/>
              </w:rPr>
              <w:t>Tổng kết</w:t>
            </w:r>
          </w:p>
          <w:p w14:paraId="04900C8B" w14:textId="77777777" w:rsidR="00B44C9A" w:rsidRPr="00B44C9A" w:rsidRDefault="00B44C9A" w:rsidP="000F3FAC">
            <w:pPr>
              <w:spacing w:before="40" w:after="60" w:line="276" w:lineRule="auto"/>
              <w:rPr>
                <w:rFonts w:ascii="Times New Roman" w:hAnsi="Times New Roman" w:cs="Times New Roman"/>
                <w:bCs/>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GV nhận xét chung và chốt đáp án.</w:t>
            </w:r>
          </w:p>
        </w:tc>
        <w:tc>
          <w:tcPr>
            <w:tcW w:w="3763" w:type="dxa"/>
            <w:shd w:val="clear" w:color="auto" w:fill="auto"/>
          </w:tcPr>
          <w:p w14:paraId="253DF20F"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343823D3" w14:textId="77777777" w:rsidR="00B44C9A" w:rsidRPr="00B44C9A" w:rsidRDefault="00B44C9A" w:rsidP="00C6008B">
      <w:pPr>
        <w:numPr>
          <w:ilvl w:val="0"/>
          <w:numId w:val="5"/>
        </w:num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Hoạt động 4: Vận dụng</w:t>
      </w:r>
    </w:p>
    <w:p w14:paraId="68C31D95"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color w:val="C00000"/>
          <w:sz w:val="28"/>
          <w:szCs w:val="28"/>
        </w:rPr>
        <w:t>a) Mục tiêu:</w:t>
      </w:r>
      <w:r w:rsidRPr="00B44C9A">
        <w:rPr>
          <w:rFonts w:ascii="Times New Roman" w:hAnsi="Times New Roman" w:cs="Times New Roman"/>
          <w:sz w:val="28"/>
          <w:szCs w:val="28"/>
        </w:rPr>
        <w:t xml:space="preserve"> </w:t>
      </w:r>
    </w:p>
    <w:p w14:paraId="2052C55B" w14:textId="77777777" w:rsidR="00B44C9A" w:rsidRPr="00B44C9A" w:rsidRDefault="00B44C9A" w:rsidP="000F3FAC">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Vận dụng kiến thức về tán sắc ánh sáng và màu sắc ánh sáng, giải thích được một cách sơ lược sự hình thành cầu vồng. </w:t>
      </w:r>
    </w:p>
    <w:p w14:paraId="226A00F0" w14:textId="77777777" w:rsidR="00B44C9A" w:rsidRPr="00B44C9A" w:rsidRDefault="00B44C9A" w:rsidP="00E0309E">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color w:val="C00000"/>
          <w:sz w:val="28"/>
          <w:szCs w:val="28"/>
        </w:rPr>
        <w:t>b) Nội dung:</w:t>
      </w:r>
      <w:r w:rsidRPr="00B44C9A">
        <w:rPr>
          <w:rFonts w:ascii="Times New Roman" w:hAnsi="Times New Roman" w:cs="Times New Roman"/>
          <w:sz w:val="28"/>
          <w:szCs w:val="28"/>
        </w:rPr>
        <w:t xml:space="preserve"> </w:t>
      </w:r>
    </w:p>
    <w:p w14:paraId="57B2B899" w14:textId="77777777" w:rsidR="00B44C9A" w:rsidRPr="00B44C9A" w:rsidRDefault="00B44C9A" w:rsidP="000F3FAC">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 xml:space="preserve">GV yêu cầu HS </w:t>
      </w:r>
      <w:r w:rsidRPr="00B44C9A">
        <w:rPr>
          <w:rFonts w:ascii="Times New Roman" w:hAnsi="Times New Roman" w:cs="Times New Roman"/>
          <w:sz w:val="28"/>
          <w:szCs w:val="28"/>
          <w:lang w:val="en-US"/>
        </w:rPr>
        <w:t>:</w:t>
      </w:r>
    </w:p>
    <w:p w14:paraId="7E60B55F" w14:textId="77777777" w:rsidR="00B44C9A" w:rsidRPr="00B44C9A" w:rsidRDefault="00B44C9A" w:rsidP="000F3FAC">
      <w:pPr>
        <w:spacing w:before="40" w:after="60" w:line="276" w:lineRule="auto"/>
        <w:rPr>
          <w:rFonts w:ascii="Times New Roman" w:hAnsi="Times New Roman" w:cs="Times New Roman"/>
          <w:sz w:val="28"/>
          <w:szCs w:val="28"/>
        </w:rPr>
      </w:pPr>
      <w:r w:rsidRPr="00B44C9A">
        <w:rPr>
          <w:rFonts w:ascii="Times New Roman" w:hAnsi="Times New Roman" w:cs="Times New Roman"/>
          <w:b/>
          <w:sz w:val="28"/>
          <w:szCs w:val="28"/>
          <w:lang w:val="en-US"/>
        </w:rPr>
        <w:t>1.</w:t>
      </w: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vận dụng kiến thức về tán sắc ánh sáng và màu sắc ánh sáng để giải thích sự hình thành cầu vồng.</w:t>
      </w:r>
    </w:p>
    <w:p w14:paraId="5F1AFE03" w14:textId="77777777" w:rsidR="00B44C9A" w:rsidRPr="00B44C9A" w:rsidRDefault="00B44C9A" w:rsidP="000F3FAC">
      <w:pPr>
        <w:spacing w:before="40" w:after="60" w:line="276" w:lineRule="auto"/>
        <w:rPr>
          <w:rFonts w:ascii="Times New Roman" w:hAnsi="Times New Roman" w:cs="Times New Roman"/>
          <w:sz w:val="28"/>
          <w:szCs w:val="28"/>
        </w:rPr>
      </w:pPr>
      <w:r w:rsidRPr="00B44C9A">
        <w:rPr>
          <w:rFonts w:ascii="Times New Roman" w:hAnsi="Times New Roman" w:cs="Times New Roman"/>
          <w:b/>
          <w:sz w:val="28"/>
          <w:szCs w:val="28"/>
          <w:lang w:val="en-US"/>
        </w:rPr>
        <w:t xml:space="preserve">2. </w:t>
      </w:r>
      <w:r w:rsidRPr="00B44C9A">
        <w:rPr>
          <w:rFonts w:ascii="Times New Roman" w:hAnsi="Times New Roman" w:cs="Times New Roman"/>
          <w:sz w:val="28"/>
          <w:szCs w:val="28"/>
        </w:rPr>
        <w:t>Ở hình 3.3, nếu thay ánh sáng đỏ bằng ánh sáng trắng chiếu tới khối thuỷ tinh thì có xảy ra hiện tượng tán sắc ánh sáng không? Em hãy dùng hình vẽ để giải thích dự đoán của em và làm thí nghiệm để kiểm chứng.</w:t>
      </w:r>
    </w:p>
    <w:p w14:paraId="298FA6B6" w14:textId="77777777" w:rsidR="00B44C9A" w:rsidRPr="00B44C9A" w:rsidRDefault="00B44C9A" w:rsidP="000F3FAC">
      <w:pPr>
        <w:spacing w:before="40" w:after="60" w:line="276" w:lineRule="auto"/>
        <w:rPr>
          <w:rFonts w:ascii="Times New Roman" w:hAnsi="Times New Roman" w:cs="Times New Roman"/>
          <w:sz w:val="28"/>
          <w:szCs w:val="28"/>
        </w:rPr>
      </w:pPr>
      <w:r w:rsidRPr="00B44C9A">
        <w:rPr>
          <w:rFonts w:ascii="Times New Roman" w:hAnsi="Times New Roman" w:cs="Times New Roman"/>
          <w:noProof/>
          <w:sz w:val="28"/>
          <w:szCs w:val="28"/>
          <w:lang w:val="en-US" w:eastAsia="en-US"/>
        </w:rPr>
        <w:lastRenderedPageBreak/>
        <w:drawing>
          <wp:inline distT="0" distB="0" distL="0" distR="0" wp14:anchorId="377F02D4" wp14:editId="1E9C575C">
            <wp:extent cx="1962424" cy="2314898"/>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962424" cy="2314898"/>
                    </a:xfrm>
                    <a:prstGeom prst="rect">
                      <a:avLst/>
                    </a:prstGeom>
                  </pic:spPr>
                </pic:pic>
              </a:graphicData>
            </a:graphic>
          </wp:inline>
        </w:drawing>
      </w:r>
    </w:p>
    <w:p w14:paraId="06FB63FF" w14:textId="77777777" w:rsidR="00B44C9A" w:rsidRPr="00B44C9A" w:rsidRDefault="00B44C9A" w:rsidP="00386F9B">
      <w:pPr>
        <w:pStyle w:val="NormalWeb"/>
        <w:rPr>
          <w:sz w:val="28"/>
          <w:szCs w:val="28"/>
        </w:rPr>
      </w:pPr>
      <w:r w:rsidRPr="00B44C9A">
        <w:rPr>
          <w:b/>
          <w:color w:val="C00000"/>
          <w:sz w:val="28"/>
          <w:szCs w:val="28"/>
        </w:rPr>
        <w:t>c) Sản phẩm:</w:t>
      </w:r>
      <w:r w:rsidRPr="00B44C9A">
        <w:rPr>
          <w:sz w:val="28"/>
          <w:szCs w:val="28"/>
        </w:rPr>
        <w:t xml:space="preserve"> Đáp án của các câu hỏi như sau</w:t>
      </w:r>
    </w:p>
    <w:p w14:paraId="7537D2E0" w14:textId="77777777" w:rsidR="00B44C9A" w:rsidRPr="00B44C9A" w:rsidRDefault="00B44C9A" w:rsidP="000F3FAC">
      <w:pPr>
        <w:spacing w:before="40" w:after="60" w:line="276" w:lineRule="auto"/>
        <w:rPr>
          <w:rFonts w:ascii="Times New Roman" w:hAnsi="Times New Roman" w:cs="Times New Roman"/>
          <w:sz w:val="28"/>
          <w:szCs w:val="28"/>
        </w:rPr>
      </w:pPr>
      <w:r w:rsidRPr="00B44C9A">
        <w:rPr>
          <w:rFonts w:ascii="Times New Roman" w:hAnsi="Times New Roman" w:cs="Times New Roman"/>
          <w:b/>
          <w:sz w:val="28"/>
          <w:szCs w:val="28"/>
          <w:lang w:val="en-US"/>
        </w:rPr>
        <w:t>1.</w:t>
      </w: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 xml:space="preserve">+ Sau khi trời mưa và có nắng, những giọt nước mưa li ti vẫn còn lẫn trong bầu khí quyển. </w:t>
      </w:r>
    </w:p>
    <w:p w14:paraId="79A1BFC7" w14:textId="77777777" w:rsidR="00B44C9A" w:rsidRPr="00B44C9A" w:rsidRDefault="00B44C9A" w:rsidP="000F3FAC">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Các tia sáng mặt trời trước khi truyền đến mắt ta đã truyền qua các giọt nước li ti này. Bên trong các giọt nước, các tia sáng mặt trời bị khúc xạ, phản xạ toàn phần và tán sắc, mỗi ánh sáng màu khác nhau sẽ tới mắt người quan sát với các góc khác nhau.</w:t>
      </w:r>
    </w:p>
    <w:p w14:paraId="4D471E6B" w14:textId="77777777" w:rsidR="00B44C9A" w:rsidRPr="00B44C9A" w:rsidRDefault="00B44C9A" w:rsidP="000F3FAC">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Ánh sáng mỗi màu đều tạo với phương ánh sáng tới của Mặt Trời một góc không đổi, do đó mắt ta nhận được các chùm sáng màu này theo một hình vòng cung tạo ra cầu vồng. </w:t>
      </w:r>
    </w:p>
    <w:p w14:paraId="3C66C2B7" w14:textId="77777777" w:rsidR="00B44C9A" w:rsidRPr="00B44C9A" w:rsidRDefault="00B44C9A" w:rsidP="000F3FAC">
      <w:pPr>
        <w:spacing w:before="40" w:after="60" w:line="276" w:lineRule="auto"/>
        <w:rPr>
          <w:rFonts w:ascii="Times New Roman" w:hAnsi="Times New Roman" w:cs="Times New Roman"/>
          <w:sz w:val="28"/>
          <w:szCs w:val="28"/>
        </w:rPr>
      </w:pPr>
      <w:r w:rsidRPr="00B44C9A">
        <w:rPr>
          <w:rFonts w:ascii="Times New Roman" w:hAnsi="Times New Roman" w:cs="Times New Roman"/>
          <w:b/>
          <w:sz w:val="28"/>
          <w:szCs w:val="28"/>
          <w:lang w:val="en-US"/>
        </w:rPr>
        <w:t xml:space="preserve">2. </w:t>
      </w:r>
      <w:r w:rsidRPr="00B44C9A">
        <w:rPr>
          <w:rFonts w:ascii="Times New Roman" w:hAnsi="Times New Roman" w:cs="Times New Roman"/>
          <w:sz w:val="28"/>
          <w:szCs w:val="28"/>
        </w:rPr>
        <w:t>Nếu thay ánh sáng đỏ bằng ánh sáng trắng chiếu tới khối thuỷ tinh thì có xảy ra hiện tượng tán sắc ánh sáng. Vì ánh sáng trắng là tập hợp của nhiều ánh sáng đơn sắc khi đi qua khối thủy tinh, các tia sáng đơn sắc bị khúc xạ theo các góc lệch khác nhau do chiết suất của các ánh sáng khác nhau là khác nhau. Nên ánh sáng trắng sẽ bị tách thành các tia sáng đơn sắc với các màu khác nhau, tạo ra hiện tượng tán sắc ánh sáng.</w:t>
      </w:r>
    </w:p>
    <w:p w14:paraId="4D48CA22" w14:textId="77777777" w:rsidR="00B44C9A" w:rsidRPr="00B44C9A" w:rsidRDefault="00B44C9A" w:rsidP="000F3FAC">
      <w:pPr>
        <w:spacing w:before="40" w:after="60" w:line="312"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B44C9A" w:rsidRPr="00B44C9A" w14:paraId="3A7C17C4" w14:textId="77777777">
        <w:trPr>
          <w:jc w:val="center"/>
        </w:trPr>
        <w:tc>
          <w:tcPr>
            <w:tcW w:w="7493" w:type="dxa"/>
            <w:shd w:val="clear" w:color="auto" w:fill="FDEADA" w:themeFill="accent6" w:themeFillTint="32"/>
          </w:tcPr>
          <w:p w14:paraId="7C7F6A84" w14:textId="77777777" w:rsidR="00B44C9A" w:rsidRPr="00B44C9A" w:rsidRDefault="00B44C9A">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3F2646EF" w14:textId="77777777" w:rsidR="00B44C9A" w:rsidRPr="00B44C9A" w:rsidRDefault="00B44C9A">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B44C9A" w:rsidRPr="00B44C9A" w14:paraId="7BFE8E45" w14:textId="77777777">
        <w:trPr>
          <w:jc w:val="center"/>
        </w:trPr>
        <w:tc>
          <w:tcPr>
            <w:tcW w:w="7493" w:type="dxa"/>
          </w:tcPr>
          <w:p w14:paraId="45A884FB"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6D0275A9" w14:textId="77777777" w:rsidR="00B44C9A" w:rsidRPr="00B44C9A" w:rsidRDefault="00B44C9A" w:rsidP="00D2233C">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 xml:space="preserve">GV yêu cầu HS </w:t>
            </w:r>
            <w:r w:rsidRPr="00B44C9A">
              <w:rPr>
                <w:rFonts w:ascii="Times New Roman" w:hAnsi="Times New Roman" w:cs="Times New Roman"/>
                <w:sz w:val="28"/>
                <w:szCs w:val="28"/>
                <w:lang w:val="en-US"/>
              </w:rPr>
              <w:t>:</w:t>
            </w:r>
          </w:p>
          <w:p w14:paraId="1268C47E" w14:textId="77777777" w:rsidR="00B44C9A" w:rsidRPr="00B44C9A" w:rsidRDefault="00B44C9A" w:rsidP="00D2233C">
            <w:pPr>
              <w:spacing w:before="40" w:after="60" w:line="276" w:lineRule="auto"/>
              <w:rPr>
                <w:rFonts w:ascii="Times New Roman" w:hAnsi="Times New Roman" w:cs="Times New Roman"/>
                <w:sz w:val="28"/>
                <w:szCs w:val="28"/>
              </w:rPr>
            </w:pPr>
            <w:r w:rsidRPr="00B44C9A">
              <w:rPr>
                <w:rFonts w:ascii="Times New Roman" w:hAnsi="Times New Roman" w:cs="Times New Roman"/>
                <w:b/>
                <w:sz w:val="28"/>
                <w:szCs w:val="28"/>
                <w:lang w:val="en-US"/>
              </w:rPr>
              <w:t>1.</w:t>
            </w: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vận dụng kiến thức về tán sắc ánh sáng và màu sắc ánh sáng để giải thích sự hình thành cầu vồng.</w:t>
            </w:r>
          </w:p>
          <w:p w14:paraId="5846BF0F" w14:textId="77777777" w:rsidR="00B44C9A" w:rsidRPr="00B44C9A" w:rsidRDefault="00B44C9A" w:rsidP="00D2233C">
            <w:pPr>
              <w:spacing w:before="40" w:after="60" w:line="276" w:lineRule="auto"/>
              <w:rPr>
                <w:rFonts w:ascii="Times New Roman" w:hAnsi="Times New Roman" w:cs="Times New Roman"/>
                <w:sz w:val="28"/>
                <w:szCs w:val="28"/>
              </w:rPr>
            </w:pPr>
            <w:r w:rsidRPr="00B44C9A">
              <w:rPr>
                <w:rFonts w:ascii="Times New Roman" w:hAnsi="Times New Roman" w:cs="Times New Roman"/>
                <w:b/>
                <w:sz w:val="28"/>
                <w:szCs w:val="28"/>
                <w:lang w:val="en-US"/>
              </w:rPr>
              <w:t xml:space="preserve">2. </w:t>
            </w:r>
            <w:r w:rsidRPr="00B44C9A">
              <w:rPr>
                <w:rFonts w:ascii="Times New Roman" w:hAnsi="Times New Roman" w:cs="Times New Roman"/>
                <w:sz w:val="28"/>
                <w:szCs w:val="28"/>
              </w:rPr>
              <w:t>Ở hình 3.3, nếu thay ánh sáng đỏ bằng ánh sáng trắng chiếu tới khối thuỷ tinh thì có xảy ra hiện tượng tán sắc ánh sáng không? Em hãy dùng hình vẽ để giải thích dự đoán của em và làm thí nghiệm để kiểm chứng.</w:t>
            </w:r>
          </w:p>
          <w:p w14:paraId="2D1C7F83" w14:textId="77777777" w:rsidR="00B44C9A" w:rsidRPr="00B44C9A" w:rsidRDefault="00B44C9A" w:rsidP="00386F9B">
            <w:pPr>
              <w:spacing w:before="40" w:after="60" w:line="276" w:lineRule="auto"/>
              <w:rPr>
                <w:rFonts w:ascii="Times New Roman" w:hAnsi="Times New Roman" w:cs="Times New Roman"/>
                <w:sz w:val="28"/>
                <w:szCs w:val="28"/>
                <w:lang w:val="en-US"/>
              </w:rPr>
            </w:pPr>
            <w:r w:rsidRPr="00B44C9A">
              <w:rPr>
                <w:rFonts w:ascii="Times New Roman" w:hAnsi="Times New Roman" w:cs="Times New Roman"/>
                <w:noProof/>
                <w:sz w:val="28"/>
                <w:szCs w:val="28"/>
                <w:lang w:val="en-US" w:eastAsia="en-US"/>
              </w:rPr>
              <w:lastRenderedPageBreak/>
              <w:drawing>
                <wp:inline distT="0" distB="0" distL="0" distR="0" wp14:anchorId="6ED01DD0" wp14:editId="4114BA03">
                  <wp:extent cx="1962424" cy="2314898"/>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962424" cy="2314898"/>
                          </a:xfrm>
                          <a:prstGeom prst="rect">
                            <a:avLst/>
                          </a:prstGeom>
                        </pic:spPr>
                      </pic:pic>
                    </a:graphicData>
                  </a:graphic>
                </wp:inline>
              </w:drawing>
            </w:r>
          </w:p>
        </w:tc>
        <w:tc>
          <w:tcPr>
            <w:tcW w:w="3024" w:type="dxa"/>
          </w:tcPr>
          <w:p w14:paraId="39548EFF"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lastRenderedPageBreak/>
              <w:t>HS nhận nhiệm vụ</w:t>
            </w:r>
          </w:p>
        </w:tc>
      </w:tr>
      <w:tr w:rsidR="00B44C9A" w:rsidRPr="00B44C9A" w14:paraId="231ADF96" w14:textId="77777777">
        <w:trPr>
          <w:jc w:val="center"/>
        </w:trPr>
        <w:tc>
          <w:tcPr>
            <w:tcW w:w="7493" w:type="dxa"/>
          </w:tcPr>
          <w:p w14:paraId="6FA4F1C3"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lastRenderedPageBreak/>
              <w:t>Hướng dẫn thực hiện nhiệm vụ</w:t>
            </w:r>
            <w:r w:rsidRPr="00B44C9A">
              <w:rPr>
                <w:rFonts w:ascii="Times New Roman" w:hAnsi="Times New Roman" w:cs="Times New Roman"/>
                <w:i/>
                <w:sz w:val="28"/>
                <w:szCs w:val="28"/>
              </w:rPr>
              <w:t>:</w:t>
            </w:r>
            <w:r w:rsidRPr="00B44C9A">
              <w:rPr>
                <w:rFonts w:ascii="Times New Roman" w:hAnsi="Times New Roman" w:cs="Times New Roman"/>
                <w:sz w:val="28"/>
                <w:szCs w:val="28"/>
              </w:rPr>
              <w:t xml:space="preserve"> </w:t>
            </w:r>
          </w:p>
          <w:p w14:paraId="25DBBA0E"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Hỗ trợ HS khi gặp khó khăn.</w:t>
            </w:r>
          </w:p>
          <w:p w14:paraId="797D7A6F" w14:textId="77777777" w:rsidR="00B44C9A" w:rsidRPr="00B44C9A" w:rsidRDefault="00B44C9A" w:rsidP="00386F9B">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GV theo dõi quá trình thực hiện nhiệm vụ và đưa ra hướng dẫn, gợi ý (nếu cần).</w:t>
            </w:r>
          </w:p>
        </w:tc>
        <w:tc>
          <w:tcPr>
            <w:tcW w:w="3024" w:type="dxa"/>
          </w:tcPr>
          <w:p w14:paraId="5DCEDBE0"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HS suy nghĩ và trả lời câu hỏi.</w:t>
            </w:r>
          </w:p>
          <w:p w14:paraId="63D5FB69"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4AE709F5" w14:textId="77777777">
        <w:trPr>
          <w:jc w:val="center"/>
        </w:trPr>
        <w:tc>
          <w:tcPr>
            <w:tcW w:w="7493" w:type="dxa"/>
          </w:tcPr>
          <w:p w14:paraId="59003B4F" w14:textId="77777777" w:rsidR="00B44C9A" w:rsidRPr="00B44C9A" w:rsidRDefault="00B44C9A">
            <w:pPr>
              <w:spacing w:before="40" w:after="60" w:line="276" w:lineRule="auto"/>
              <w:rPr>
                <w:rFonts w:ascii="Times New Roman" w:hAnsi="Times New Roman" w:cs="Times New Roman"/>
                <w:i/>
                <w:sz w:val="28"/>
                <w:szCs w:val="28"/>
              </w:rPr>
            </w:pPr>
            <w:r w:rsidRPr="00B44C9A">
              <w:rPr>
                <w:rFonts w:ascii="Times New Roman" w:hAnsi="Times New Roman" w:cs="Times New Roman"/>
                <w:i/>
                <w:sz w:val="28"/>
                <w:szCs w:val="28"/>
              </w:rPr>
              <w:t xml:space="preserve">Báo cáo kết quả: </w:t>
            </w:r>
          </w:p>
          <w:p w14:paraId="78F019EA" w14:textId="77777777" w:rsidR="00B44C9A" w:rsidRPr="00B44C9A" w:rsidRDefault="00B44C9A" w:rsidP="00386F9B">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GV chiếu video giải thích sự hình thành cầu vồng và chốt đáp án</w:t>
            </w:r>
          </w:p>
          <w:p w14:paraId="2E1F2C81" w14:textId="422A9BDF" w:rsidR="00B44C9A" w:rsidRPr="00B44C9A" w:rsidRDefault="00B44C9A" w:rsidP="00386F9B">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lang w:val="en-US"/>
              </w:rPr>
              <w:t>https://www.youtube.com/watch?v=ujCgHcLybQk</w:t>
            </w:r>
          </w:p>
        </w:tc>
        <w:tc>
          <w:tcPr>
            <w:tcW w:w="3024" w:type="dxa"/>
          </w:tcPr>
          <w:p w14:paraId="7CFB2C7F" w14:textId="77777777" w:rsidR="00B44C9A" w:rsidRPr="00B44C9A" w:rsidRDefault="00B44C9A" w:rsidP="00270C5A">
            <w:pPr>
              <w:spacing w:before="40" w:after="60" w:line="276" w:lineRule="auto"/>
              <w:rPr>
                <w:rFonts w:ascii="Times New Roman" w:hAnsi="Times New Roman" w:cs="Times New Roman"/>
                <w:sz w:val="28"/>
                <w:szCs w:val="28"/>
              </w:rPr>
            </w:pPr>
          </w:p>
        </w:tc>
      </w:tr>
    </w:tbl>
    <w:p w14:paraId="1C75E5BB" w14:textId="77777777" w:rsidR="00B44C9A" w:rsidRPr="00B44C9A" w:rsidRDefault="00B44C9A">
      <w:pPr>
        <w:spacing w:before="40" w:after="60" w:line="276" w:lineRule="auto"/>
        <w:rPr>
          <w:rFonts w:ascii="Times New Roman" w:hAnsi="Times New Roman" w:cs="Times New Roman"/>
          <w:b/>
          <w:color w:val="7030A0"/>
          <w:sz w:val="28"/>
          <w:szCs w:val="28"/>
        </w:rPr>
      </w:pPr>
    </w:p>
    <w:p w14:paraId="71FAF5B9" w14:textId="77777777" w:rsidR="00B44C9A" w:rsidRPr="00B44C9A" w:rsidRDefault="00B44C9A" w:rsidP="00E274D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V. PHỤ LỤC</w:t>
      </w:r>
    </w:p>
    <w:p w14:paraId="43B19C4A" w14:textId="77777777" w:rsidR="00B44C9A" w:rsidRPr="00B44C9A" w:rsidRDefault="00B44C9A" w:rsidP="00E274DA">
      <w:pPr>
        <w:spacing w:before="40" w:after="40" w:line="240" w:lineRule="auto"/>
        <w:jc w:val="center"/>
        <w:rPr>
          <w:rFonts w:ascii="Times New Roman" w:eastAsia="Times New Roman" w:hAnsi="Times New Roman" w:cs="Times New Roman"/>
          <w:b/>
          <w:bCs/>
          <w:color w:val="000000"/>
          <w:sz w:val="28"/>
          <w:szCs w:val="28"/>
        </w:rPr>
      </w:pPr>
      <w:r w:rsidRPr="00B44C9A">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B44C9A" w:rsidRPr="00B44C9A" w14:paraId="23A126FE" w14:textId="77777777" w:rsidTr="00AD68D0">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0FC593E2" w14:textId="77777777" w:rsidR="00B44C9A" w:rsidRPr="00B44C9A" w:rsidRDefault="00B44C9A" w:rsidP="00AD68D0">
            <w:pPr>
              <w:spacing w:before="40" w:after="40" w:line="240" w:lineRule="auto"/>
              <w:jc w:val="both"/>
              <w:rPr>
                <w:rFonts w:ascii="Times New Roman" w:eastAsia="Times New Roman" w:hAnsi="Times New Roman" w:cs="Times New Roman"/>
                <w:b/>
                <w:bCs/>
                <w:color w:val="000000"/>
                <w:sz w:val="26"/>
                <w:szCs w:val="26"/>
              </w:rPr>
            </w:pPr>
            <w:r w:rsidRPr="00B44C9A">
              <w:rPr>
                <w:rFonts w:ascii="Times New Roman" w:eastAsia="Times New Roman" w:hAnsi="Times New Roman" w:cs="Times New Roman"/>
                <w:b/>
                <w:bCs/>
                <w:color w:val="000000"/>
                <w:sz w:val="26"/>
                <w:szCs w:val="26"/>
              </w:rPr>
              <w:t>              Mức độ</w:t>
            </w:r>
            <w:r w:rsidRPr="00B44C9A">
              <w:rPr>
                <w:rFonts w:ascii="Times New Roman" w:eastAsia="Times New Roman" w:hAnsi="Times New Roman" w:cs="Times New Roman"/>
                <w:b/>
                <w:bCs/>
                <w:color w:val="000000"/>
                <w:sz w:val="26"/>
                <w:szCs w:val="26"/>
              </w:rPr>
              <w:tab/>
            </w:r>
          </w:p>
          <w:p w14:paraId="29C70624"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w:t>
            </w:r>
          </w:p>
          <w:p w14:paraId="53436007"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5AC7DB49" w14:textId="77777777" w:rsidR="00B44C9A" w:rsidRPr="00B44C9A" w:rsidRDefault="00B44C9A" w:rsidP="00AD68D0">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1</w:t>
            </w:r>
          </w:p>
          <w:p w14:paraId="40346B31" w14:textId="77777777" w:rsidR="00B44C9A" w:rsidRPr="00B44C9A" w:rsidRDefault="00B44C9A" w:rsidP="00AD68D0">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6011151" w14:textId="77777777" w:rsidR="00B44C9A" w:rsidRPr="00B44C9A" w:rsidRDefault="00B44C9A" w:rsidP="00AD68D0">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2</w:t>
            </w:r>
          </w:p>
          <w:p w14:paraId="62021416" w14:textId="77777777" w:rsidR="00B44C9A" w:rsidRPr="00B44C9A" w:rsidRDefault="00B44C9A" w:rsidP="00AD68D0">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04C96AA9" w14:textId="77777777" w:rsidR="00B44C9A" w:rsidRPr="00B44C9A" w:rsidRDefault="00B44C9A" w:rsidP="00AD68D0">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3</w:t>
            </w:r>
          </w:p>
          <w:p w14:paraId="3E0D80A1" w14:textId="77777777" w:rsidR="00B44C9A" w:rsidRPr="00B44C9A" w:rsidRDefault="00B44C9A" w:rsidP="00AD68D0">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270C72E9" w14:textId="77777777" w:rsidR="00B44C9A" w:rsidRPr="00B44C9A" w:rsidRDefault="00B44C9A" w:rsidP="00AD68D0">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Điểm</w:t>
            </w:r>
          </w:p>
        </w:tc>
      </w:tr>
      <w:tr w:rsidR="00B44C9A" w:rsidRPr="00B44C9A" w14:paraId="01F2931E"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861A9A6"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B63B2A"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08AFD2"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4DE4E8"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253550C" w14:textId="77777777" w:rsidR="00B44C9A" w:rsidRPr="00B44C9A" w:rsidRDefault="00B44C9A" w:rsidP="00AD68D0">
            <w:pPr>
              <w:spacing w:after="0" w:line="240" w:lineRule="auto"/>
              <w:rPr>
                <w:rFonts w:ascii="Times New Roman" w:eastAsia="Times New Roman" w:hAnsi="Times New Roman" w:cs="Times New Roman"/>
                <w:sz w:val="24"/>
                <w:szCs w:val="24"/>
              </w:rPr>
            </w:pPr>
          </w:p>
        </w:tc>
      </w:tr>
      <w:tr w:rsidR="00B44C9A" w:rsidRPr="00B44C9A" w14:paraId="430EB8D9"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028CC9"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6DFDF47"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58572A0"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B8B10B5"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0CCC83" w14:textId="77777777" w:rsidR="00B44C9A" w:rsidRPr="00B44C9A" w:rsidRDefault="00B44C9A" w:rsidP="00AD68D0">
            <w:pPr>
              <w:spacing w:after="0" w:line="240" w:lineRule="auto"/>
              <w:rPr>
                <w:rFonts w:ascii="Times New Roman" w:eastAsia="Times New Roman" w:hAnsi="Times New Roman" w:cs="Times New Roman"/>
                <w:sz w:val="24"/>
                <w:szCs w:val="24"/>
              </w:rPr>
            </w:pPr>
          </w:p>
        </w:tc>
      </w:tr>
      <w:tr w:rsidR="00B44C9A" w:rsidRPr="00B44C9A" w14:paraId="59086F2C"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6D62EF5"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D4237B"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61DB2F"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226814"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FF951E" w14:textId="77777777" w:rsidR="00B44C9A" w:rsidRPr="00B44C9A" w:rsidRDefault="00B44C9A" w:rsidP="00AD68D0">
            <w:pPr>
              <w:spacing w:after="0" w:line="240" w:lineRule="auto"/>
              <w:rPr>
                <w:rFonts w:ascii="Times New Roman" w:eastAsia="Times New Roman" w:hAnsi="Times New Roman" w:cs="Times New Roman"/>
                <w:sz w:val="24"/>
                <w:szCs w:val="24"/>
              </w:rPr>
            </w:pPr>
          </w:p>
        </w:tc>
      </w:tr>
      <w:tr w:rsidR="00B44C9A" w:rsidRPr="00B44C9A" w14:paraId="5153A5EC"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9DCB91"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9758AF"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43217B4"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C41DF8"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EBE9B2B" w14:textId="77777777" w:rsidR="00B44C9A" w:rsidRPr="00B44C9A" w:rsidRDefault="00B44C9A" w:rsidP="00AD68D0">
            <w:pPr>
              <w:spacing w:after="0" w:line="240" w:lineRule="auto"/>
              <w:rPr>
                <w:rFonts w:ascii="Times New Roman" w:eastAsia="Times New Roman" w:hAnsi="Times New Roman" w:cs="Times New Roman"/>
                <w:sz w:val="24"/>
                <w:szCs w:val="24"/>
              </w:rPr>
            </w:pPr>
          </w:p>
        </w:tc>
      </w:tr>
      <w:tr w:rsidR="00B44C9A" w:rsidRPr="00B44C9A" w14:paraId="6131D566" w14:textId="77777777" w:rsidTr="00AD68D0">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1113EC1"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DA13ACB"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D595EEE"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89B9A7E" w14:textId="77777777" w:rsidR="00B44C9A" w:rsidRPr="00B44C9A" w:rsidRDefault="00B44C9A" w:rsidP="00AD68D0">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48298EF" w14:textId="77777777" w:rsidR="00B44C9A" w:rsidRPr="00B44C9A" w:rsidRDefault="00B44C9A" w:rsidP="00AD68D0">
            <w:pPr>
              <w:spacing w:after="0" w:line="240" w:lineRule="auto"/>
              <w:rPr>
                <w:rFonts w:ascii="Times New Roman" w:eastAsia="Times New Roman" w:hAnsi="Times New Roman" w:cs="Times New Roman"/>
                <w:sz w:val="24"/>
                <w:szCs w:val="24"/>
              </w:rPr>
            </w:pPr>
          </w:p>
        </w:tc>
      </w:tr>
    </w:tbl>
    <w:p w14:paraId="4FD49C52" w14:textId="77777777" w:rsidR="00B44C9A" w:rsidRPr="00B44C9A" w:rsidRDefault="00B44C9A">
      <w:pPr>
        <w:spacing w:before="40" w:after="60" w:line="276" w:lineRule="auto"/>
        <w:rPr>
          <w:rFonts w:ascii="Times New Roman" w:hAnsi="Times New Roman" w:cs="Times New Roman"/>
          <w:b/>
          <w:color w:val="7030A0"/>
          <w:sz w:val="28"/>
          <w:szCs w:val="28"/>
        </w:rPr>
      </w:pPr>
    </w:p>
    <w:p w14:paraId="2A7DCFB4" w14:textId="77777777" w:rsidR="00B44C9A" w:rsidRPr="00B44C9A" w:rsidRDefault="00B44C9A">
      <w:pPr>
        <w:spacing w:before="40" w:after="60" w:line="276" w:lineRule="auto"/>
        <w:jc w:val="center"/>
        <w:rPr>
          <w:rFonts w:ascii="Times New Roman" w:hAnsi="Times New Roman" w:cs="Times New Roman"/>
          <w:b/>
          <w:i/>
          <w:iCs/>
          <w:color w:val="7030A0"/>
          <w:sz w:val="48"/>
          <w:szCs w:val="48"/>
        </w:rPr>
      </w:pPr>
      <w:r w:rsidRPr="00B44C9A">
        <w:rPr>
          <w:rFonts w:ascii="Times New Roman" w:hAnsi="Times New Roman" w:cs="Times New Roman"/>
          <w:b/>
          <w:i/>
          <w:iCs/>
          <w:color w:val="7030A0"/>
          <w:sz w:val="48"/>
          <w:szCs w:val="48"/>
        </w:rPr>
        <w:t>-----------------------------Hết-----------------------------</w:t>
      </w:r>
    </w:p>
    <w:p w14:paraId="37960508" w14:textId="77777777" w:rsidR="00B44C9A" w:rsidRPr="00B44C9A" w:rsidRDefault="00B44C9A">
      <w:pPr>
        <w:spacing w:before="40" w:after="60" w:line="276" w:lineRule="auto"/>
        <w:jc w:val="center"/>
        <w:rPr>
          <w:rFonts w:ascii="Times New Roman" w:hAnsi="Times New Roman" w:cs="Times New Roman"/>
          <w:b/>
          <w:i/>
          <w:iCs/>
          <w:color w:val="7030A0"/>
          <w:sz w:val="48"/>
          <w:szCs w:val="48"/>
        </w:rPr>
      </w:pPr>
    </w:p>
    <w:p w14:paraId="50E8CC89" w14:textId="77777777" w:rsidR="00B44C9A" w:rsidRPr="00B44C9A" w:rsidRDefault="00B44C9A">
      <w:pPr>
        <w:spacing w:before="40" w:after="80" w:line="240" w:lineRule="auto"/>
        <w:jc w:val="center"/>
        <w:rPr>
          <w:rFonts w:ascii="Times New Roman" w:eastAsia="Times New Roman" w:hAnsi="Times New Roman" w:cs="Times New Roman"/>
          <w:sz w:val="28"/>
          <w:szCs w:val="28"/>
        </w:rPr>
      </w:pPr>
    </w:p>
    <w:tbl>
      <w:tblPr>
        <w:tblW w:w="9902" w:type="dxa"/>
        <w:tblBorders>
          <w:top w:val="nil"/>
          <w:left w:val="nil"/>
          <w:bottom w:val="nil"/>
          <w:right w:val="nil"/>
          <w:insideH w:val="nil"/>
          <w:insideV w:val="nil"/>
        </w:tblBorders>
        <w:tblLayout w:type="fixed"/>
        <w:tblLook w:val="0400" w:firstRow="0" w:lastRow="0" w:firstColumn="0" w:lastColumn="0" w:noHBand="0" w:noVBand="1"/>
      </w:tblPr>
      <w:tblGrid>
        <w:gridCol w:w="4715"/>
        <w:gridCol w:w="5187"/>
      </w:tblGrid>
      <w:tr w:rsidR="00B44C9A" w:rsidRPr="00B44C9A" w14:paraId="0F67E996" w14:textId="77777777">
        <w:trPr>
          <w:trHeight w:val="696"/>
        </w:trPr>
        <w:tc>
          <w:tcPr>
            <w:tcW w:w="4715" w:type="dxa"/>
          </w:tcPr>
          <w:p w14:paraId="0DFB8149" w14:textId="77777777" w:rsidR="00B44C9A" w:rsidRPr="00B44C9A" w:rsidRDefault="00B44C9A">
            <w:pPr>
              <w:spacing w:before="40" w:after="80" w:line="240" w:lineRule="auto"/>
              <w:jc w:val="both"/>
              <w:rPr>
                <w:rFonts w:ascii="Times New Roman" w:hAnsi="Times New Roman" w:cs="Times New Roman"/>
                <w:b/>
                <w:sz w:val="28"/>
                <w:szCs w:val="28"/>
              </w:rPr>
            </w:pPr>
            <w:r w:rsidRPr="00B44C9A">
              <w:rPr>
                <w:rFonts w:ascii="Times New Roman" w:eastAsia="Times New Roman" w:hAnsi="Times New Roman" w:cs="Times New Roman"/>
                <w:b/>
                <w:sz w:val="28"/>
                <w:szCs w:val="28"/>
              </w:rPr>
              <w:t xml:space="preserve">Trường: </w:t>
            </w:r>
            <w:r w:rsidRPr="00B44C9A">
              <w:rPr>
                <w:rFonts w:ascii="Times New Roman" w:eastAsia="Times New Roman" w:hAnsi="Times New Roman" w:cs="Times New Roman"/>
                <w:sz w:val="28"/>
                <w:szCs w:val="28"/>
              </w:rPr>
              <w:t>...........................</w:t>
            </w:r>
          </w:p>
          <w:p w14:paraId="049B7503" w14:textId="77777777" w:rsidR="00B44C9A" w:rsidRPr="00B44C9A" w:rsidRDefault="00B44C9A">
            <w:pPr>
              <w:spacing w:before="40" w:after="80" w:line="240" w:lineRule="auto"/>
              <w:jc w:val="both"/>
              <w:rPr>
                <w:rFonts w:ascii="Times New Roman" w:hAnsi="Times New Roman" w:cs="Times New Roman"/>
                <w:b/>
                <w:sz w:val="28"/>
                <w:szCs w:val="28"/>
              </w:rPr>
            </w:pPr>
            <w:r w:rsidRPr="00B44C9A">
              <w:rPr>
                <w:rFonts w:ascii="Times New Roman" w:eastAsia="Times New Roman" w:hAnsi="Times New Roman" w:cs="Times New Roman"/>
                <w:b/>
                <w:sz w:val="28"/>
                <w:szCs w:val="28"/>
              </w:rPr>
              <w:t xml:space="preserve">Tổ: </w:t>
            </w:r>
            <w:r w:rsidRPr="00B44C9A">
              <w:rPr>
                <w:rFonts w:ascii="Times New Roman" w:eastAsia="Times New Roman" w:hAnsi="Times New Roman" w:cs="Times New Roman"/>
                <w:sz w:val="28"/>
                <w:szCs w:val="28"/>
              </w:rPr>
              <w:t>................................</w:t>
            </w:r>
          </w:p>
        </w:tc>
        <w:tc>
          <w:tcPr>
            <w:tcW w:w="5187" w:type="dxa"/>
          </w:tcPr>
          <w:p w14:paraId="5AE49D00" w14:textId="77777777" w:rsidR="00B44C9A" w:rsidRPr="00B44C9A" w:rsidRDefault="00B44C9A">
            <w:pPr>
              <w:spacing w:before="40" w:after="80" w:line="240" w:lineRule="auto"/>
              <w:jc w:val="center"/>
              <w:rPr>
                <w:rFonts w:ascii="Times New Roman" w:hAnsi="Times New Roman" w:cs="Times New Roman"/>
                <w:sz w:val="28"/>
                <w:szCs w:val="28"/>
              </w:rPr>
            </w:pPr>
            <w:r w:rsidRPr="00B44C9A">
              <w:rPr>
                <w:rFonts w:ascii="Times New Roman" w:eastAsia="Times New Roman" w:hAnsi="Times New Roman" w:cs="Times New Roman"/>
                <w:sz w:val="28"/>
                <w:szCs w:val="28"/>
              </w:rPr>
              <w:t>Họ và tên giáo viên:............................</w:t>
            </w:r>
          </w:p>
        </w:tc>
      </w:tr>
    </w:tbl>
    <w:p w14:paraId="2078D824" w14:textId="77777777" w:rsidR="00B44C9A" w:rsidRPr="00B44C9A" w:rsidRDefault="00B44C9A">
      <w:pPr>
        <w:pStyle w:val="Heading1"/>
        <w:spacing w:before="40" w:after="60" w:line="276" w:lineRule="auto"/>
        <w:ind w:right="-846"/>
        <w:jc w:val="center"/>
        <w:rPr>
          <w:rFonts w:ascii="Times New Roman" w:eastAsia="Times New Roman" w:hAnsi="Times New Roman" w:cs="Times New Roman"/>
          <w:b/>
          <w:color w:val="7030A0"/>
          <w:sz w:val="28"/>
          <w:szCs w:val="28"/>
          <w:shd w:val="clear" w:color="auto" w:fill="F8F8F8"/>
        </w:rPr>
      </w:pPr>
      <w:r w:rsidRPr="00B44C9A">
        <w:rPr>
          <w:rFonts w:ascii="Times New Roman" w:hAnsi="Times New Roman" w:cs="Times New Roman"/>
          <w:noProof/>
          <w:lang w:val="en-US"/>
        </w:rPr>
        <mc:AlternateContent>
          <mc:Choice Requires="wps">
            <w:drawing>
              <wp:anchor distT="0" distB="0" distL="114300" distR="114300" simplePos="0" relativeHeight="251685888" behindDoc="0" locked="0" layoutInCell="1" hidden="0" allowOverlap="1" wp14:anchorId="4842A6E4" wp14:editId="400964BA">
                <wp:simplePos x="0" y="0"/>
                <wp:positionH relativeFrom="column">
                  <wp:posOffset>1</wp:posOffset>
                </wp:positionH>
                <wp:positionV relativeFrom="paragraph">
                  <wp:posOffset>152400</wp:posOffset>
                </wp:positionV>
                <wp:extent cx="6654800" cy="1657350"/>
                <wp:effectExtent l="0" t="0" r="0" b="0"/>
                <wp:wrapNone/>
                <wp:docPr id="332112764" name="Rectangle 332112764"/>
                <wp:cNvGraphicFramePr/>
                <a:graphic xmlns:a="http://schemas.openxmlformats.org/drawingml/2006/main">
                  <a:graphicData uri="http://schemas.microsoft.com/office/word/2010/wordprocessingShape">
                    <wps:wsp>
                      <wps:cNvSpPr/>
                      <wps:spPr>
                        <a:xfrm>
                          <a:off x="2056700" y="2989425"/>
                          <a:ext cx="6578600" cy="1581150"/>
                        </a:xfrm>
                        <a:prstGeom prst="rect">
                          <a:avLst/>
                        </a:prstGeom>
                        <a:noFill/>
                        <a:ln w="76200" cap="flat" cmpd="dbl">
                          <a:solidFill>
                            <a:srgbClr val="FF0000"/>
                          </a:solidFill>
                          <a:prstDash val="solid"/>
                          <a:round/>
                          <a:headEnd type="none" w="sm" len="sm"/>
                          <a:tailEnd type="none" w="sm" len="sm"/>
                        </a:ln>
                      </wps:spPr>
                      <wps:txbx>
                        <w:txbxContent>
                          <w:p w14:paraId="7996AC29" w14:textId="77777777" w:rsidR="00B44C9A" w:rsidRDefault="00B44C9A">
                            <w:pPr>
                              <w:jc w:val="center"/>
                              <w:textDirection w:val="btLr"/>
                            </w:pPr>
                          </w:p>
                        </w:txbxContent>
                      </wps:txbx>
                      <wps:bodyPr spcFirstLastPara="1" wrap="square" lIns="91425" tIns="45700" rIns="91425" bIns="45700" anchor="ctr" anchorCtr="0">
                        <a:noAutofit/>
                      </wps:bodyPr>
                    </wps:wsp>
                  </a:graphicData>
                </a:graphic>
              </wp:anchor>
            </w:drawing>
          </mc:Choice>
          <mc:Fallback>
            <w:pict>
              <v:rect id="Rectangle 332112764" o:spid="_x0000_s1035" style="position:absolute;left:0;text-align:left;margin-left:0;margin-top:12pt;width:524pt;height:130.5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eJjBNwIAAFYEAAAOAAAAZHJzL2Uyb0RvYy54bWysVG2P0zAM/o7Ef4jynevLrd2L1p3QjSGk Ezdx8APcNF0jpUlIsrX79zjpuA34gIToh9SuHfvxY7vrh7GX5MStE1pVNLtLKeGK6UaoQ0W/fd29 W1DiPKgGpFa8omfu6MPm7Zv1YFY8152WDbcEgyi3GkxFO+/NKkkc63gP7k4brtDYatuDR9UeksbC gNF7meRpWiaDto2xmnHn8Ot2MtJNjN+2nPnntnXcE1lRxObjaeNZhzPZrGF1sGA6wS4w4B9Q9CAU Jn0NtQUP5GjFH6F6wax2uvV3TPeJblvBeKwBq8nS36p56cDwWAuS48wrTe7/hWWfT3tLRFPR+/s8 y/J5OaNEQY+t+oLkgTpITq4mpGswboW3XszeXjSHYqh9bG0f3lgVGSuap0U5T5H0M8rLxXKWFxPd fPSEoUNZzBdlcGDokRWLLCtiQ5JrKGOd/8h1T4JQUYuQIs1wenIe06PrT5eQWemdkDL2VCoyVHRe 4pBgAsDRaiV4FHuDxTa1jHGclqIJd8JtZw/1o7TkBDgsu12KTwCMOX5xCwm34LrJL5qmuqw+qiYm 7zg0H1RD/NkgkQonnwY0rqdEctwTFKKfByH/7ocApEIcgfmJ6yD5sR5j4yKr4UutmzM20xm2E4jx CZzfg8VxzjA7jjjm/X4Ei1jkJ4UztMxCS4iPyqyIvbK3lvrWAop1GjeHeUvJpDz6uEkT8++PXrci NuUK5oIahzfyeFm0sB23evS6/g42PwAAAP//AwBQSwMEFAAGAAgAAAAhAOtS60DbAAAACAEAAA8A AABkcnMvZG93bnJldi54bWxMj81OwzAQhO9IvIO1SNyoTRWqEOJUgITElVJR9ebGSxI1Xkex65q3 Z3uC0/7Mavabep3dKBLOYfCk4X6hQCC13g7Uadh+vt2VIEI0ZM3oCTX8YIB1c31Vm8r6M31g2sRO sAmFymjoY5wqKUPbozNh4Sck1r797Ezkce6knc2Zzd0ol0qtpDMD8YfeTPjaY3vcnJyG96kLeXUs X9J+V6THPaX8tZNa397k5ycQEXP8O4YLPqNDw0wHfyIbxKiBg0QNy4LrRVVFyd2BN+WDAtnU8n+A 5hcAAP//AwBQSwECLQAUAAYACAAAACEAtoM4kv4AAADhAQAAEwAAAAAAAAAAAAAAAAAAAAAAW0Nv bnRlbnRfVHlwZXNdLnhtbFBLAQItABQABgAIAAAAIQA4/SH/1gAAAJQBAAALAAAAAAAAAAAAAAAA AC8BAABfcmVscy8ucmVsc1BLAQItABQABgAIAAAAIQCBeJjBNwIAAFYEAAAOAAAAAAAAAAAAAAAA AC4CAABkcnMvZTJvRG9jLnhtbFBLAQItABQABgAIAAAAIQDrUutA2wAAAAgBAAAPAAAAAAAAAAAA AAAAAJEEAABkcnMvZG93bnJldi54bWxQSwUGAAAAAAQABADzAAAAmQUAAAAA " filled="f" strokecolor="red" strokeweight="6pt">
                <v:stroke startarrowwidth="narrow" startarrowlength="short" endarrowwidth="narrow" endarrowlength="short" linestyle="thinThin" joinstyle="round"/>
                <v:textbox inset="2.53958mm,1.2694mm,2.53958mm,1.2694mm">
                  <w:txbxContent>
                    <w:p w14:paraId="7996AC29" w14:textId="77777777" w:rsidR="00B44C9A" w:rsidRDefault="00B44C9A">
                      <w:pPr>
                        <w:jc w:val="center"/>
                        <w:textDirection w:val="btLr"/>
                      </w:pPr>
                    </w:p>
                  </w:txbxContent>
                </v:textbox>
              </v:rect>
            </w:pict>
          </mc:Fallback>
        </mc:AlternateContent>
      </w:r>
    </w:p>
    <w:p w14:paraId="57089CD7" w14:textId="77777777" w:rsidR="00B44C9A" w:rsidRPr="00B44C9A" w:rsidRDefault="00B44C9A">
      <w:pPr>
        <w:spacing w:after="0"/>
        <w:jc w:val="center"/>
        <w:rPr>
          <w:rFonts w:ascii="Times New Roman" w:eastAsia="Times New Roman" w:hAnsi="Times New Roman" w:cs="Times New Roman"/>
          <w:b/>
          <w:color w:val="FF0000"/>
          <w:sz w:val="40"/>
          <w:szCs w:val="40"/>
        </w:rPr>
      </w:pPr>
      <w:r w:rsidRPr="00B44C9A">
        <w:rPr>
          <w:rFonts w:ascii="Times New Roman" w:eastAsia="Times New Roman" w:hAnsi="Times New Roman" w:cs="Times New Roman"/>
          <w:b/>
          <w:color w:val="FF0000"/>
          <w:sz w:val="40"/>
          <w:szCs w:val="40"/>
        </w:rPr>
        <w:t>CHỦ ĐỀ 2: ÁNH SÁNG</w:t>
      </w:r>
    </w:p>
    <w:p w14:paraId="0075D40D" w14:textId="77777777" w:rsidR="00B44C9A" w:rsidRPr="00B44C9A" w:rsidRDefault="00B44C9A">
      <w:pPr>
        <w:spacing w:after="0"/>
        <w:jc w:val="center"/>
        <w:rPr>
          <w:rFonts w:ascii="Times New Roman" w:eastAsia="Times New Roman" w:hAnsi="Times New Roman" w:cs="Times New Roman"/>
          <w:b/>
          <w:color w:val="0000FF"/>
          <w:sz w:val="44"/>
          <w:szCs w:val="44"/>
        </w:rPr>
      </w:pPr>
      <w:r w:rsidRPr="00B44C9A">
        <w:rPr>
          <w:rFonts w:ascii="Times New Roman" w:eastAsia="Times New Roman" w:hAnsi="Times New Roman" w:cs="Times New Roman"/>
          <w:b/>
          <w:color w:val="0000FF"/>
          <w:sz w:val="44"/>
          <w:szCs w:val="44"/>
        </w:rPr>
        <w:t>BÀI 5</w:t>
      </w:r>
      <w:r w:rsidRPr="00B44C9A">
        <w:rPr>
          <w:rFonts w:ascii="Times New Roman" w:eastAsia="Times New Roman" w:hAnsi="Times New Roman" w:cs="Times New Roman"/>
          <w:b/>
          <w:color w:val="7030A0"/>
          <w:sz w:val="28"/>
          <w:szCs w:val="28"/>
        </w:rPr>
        <w:t xml:space="preserve"> </w:t>
      </w:r>
      <w:r w:rsidRPr="00B44C9A">
        <w:rPr>
          <w:rFonts w:ascii="Times New Roman" w:eastAsia="Times New Roman" w:hAnsi="Times New Roman" w:cs="Times New Roman"/>
          <w:b/>
          <w:color w:val="0000FF"/>
          <w:sz w:val="44"/>
          <w:szCs w:val="44"/>
        </w:rPr>
        <w:t>. SỰ KHÚC XẠ ÁNH SÁNG</w:t>
      </w:r>
    </w:p>
    <w:p w14:paraId="4354B86F" w14:textId="77777777" w:rsidR="00B44C9A" w:rsidRPr="00B44C9A" w:rsidRDefault="00B44C9A">
      <w:pPr>
        <w:spacing w:after="0"/>
        <w:jc w:val="center"/>
        <w:rPr>
          <w:rFonts w:ascii="Times New Roman" w:eastAsia="Times New Roman" w:hAnsi="Times New Roman" w:cs="Times New Roman"/>
          <w:b/>
          <w:color w:val="0000FF"/>
          <w:sz w:val="44"/>
          <w:szCs w:val="44"/>
        </w:rPr>
      </w:pPr>
      <w:r w:rsidRPr="00B44C9A">
        <w:rPr>
          <w:rFonts w:ascii="Times New Roman" w:eastAsia="Times New Roman" w:hAnsi="Times New Roman" w:cs="Times New Roman"/>
          <w:b/>
          <w:color w:val="0000FF"/>
          <w:sz w:val="44"/>
          <w:szCs w:val="44"/>
        </w:rPr>
        <w:t xml:space="preserve"> QUA THẤU KÍNH</w:t>
      </w:r>
    </w:p>
    <w:p w14:paraId="24345FA1" w14:textId="77777777" w:rsidR="00B44C9A" w:rsidRPr="00B44C9A" w:rsidRDefault="00B44C9A">
      <w:pPr>
        <w:spacing w:after="0"/>
        <w:jc w:val="center"/>
        <w:rPr>
          <w:rFonts w:ascii="Times New Roman" w:eastAsia="Times New Roman" w:hAnsi="Times New Roman" w:cs="Times New Roman"/>
          <w:b/>
          <w:i/>
          <w:color w:val="000000"/>
          <w:sz w:val="40"/>
          <w:szCs w:val="40"/>
        </w:rPr>
      </w:pPr>
      <w:r w:rsidRPr="00B44C9A">
        <w:rPr>
          <w:rFonts w:ascii="Times New Roman" w:eastAsia="Times New Roman" w:hAnsi="Times New Roman" w:cs="Times New Roman"/>
          <w:b/>
          <w:i/>
          <w:color w:val="000000"/>
          <w:sz w:val="40"/>
          <w:szCs w:val="40"/>
        </w:rPr>
        <w:t>Thời lượng: 3 tiết</w:t>
      </w:r>
    </w:p>
    <w:p w14:paraId="0845789C" w14:textId="77777777" w:rsidR="00B44C9A" w:rsidRPr="00B44C9A" w:rsidRDefault="00B44C9A">
      <w:pPr>
        <w:spacing w:before="40" w:after="60" w:line="276" w:lineRule="auto"/>
        <w:rPr>
          <w:rFonts w:ascii="Times New Roman" w:eastAsia="Times New Roman" w:hAnsi="Times New Roman" w:cs="Times New Roman"/>
          <w:b/>
          <w:color w:val="0070C0"/>
          <w:sz w:val="28"/>
          <w:szCs w:val="28"/>
        </w:rPr>
      </w:pPr>
    </w:p>
    <w:p w14:paraId="6C30B955" w14:textId="77777777" w:rsidR="00B44C9A" w:rsidRPr="00B44C9A" w:rsidRDefault="00B44C9A">
      <w:pPr>
        <w:spacing w:before="40" w:after="60" w:line="276" w:lineRule="auto"/>
        <w:rPr>
          <w:rFonts w:ascii="Times New Roman" w:eastAsia="Times New Roman" w:hAnsi="Times New Roman" w:cs="Times New Roman"/>
          <w:b/>
          <w:color w:val="0070C0"/>
          <w:sz w:val="28"/>
          <w:szCs w:val="28"/>
        </w:rPr>
      </w:pPr>
      <w:r w:rsidRPr="00B44C9A">
        <w:rPr>
          <w:rFonts w:ascii="Times New Roman" w:eastAsia="Times New Roman" w:hAnsi="Times New Roman" w:cs="Times New Roman"/>
          <w:b/>
          <w:color w:val="0070C0"/>
          <w:sz w:val="28"/>
          <w:szCs w:val="28"/>
        </w:rPr>
        <w:t>I. MỤC TIÊU</w:t>
      </w:r>
    </w:p>
    <w:p w14:paraId="2442E8B8" w14:textId="77777777" w:rsidR="00B44C9A" w:rsidRPr="00B44C9A" w:rsidRDefault="00B44C9A">
      <w:pPr>
        <w:spacing w:before="4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1. Về kiến thức</w:t>
      </w:r>
    </w:p>
    <w:p w14:paraId="35E6919E" w14:textId="77777777" w:rsidR="00B44C9A" w:rsidRPr="00B44C9A" w:rsidRDefault="00B44C9A" w:rsidP="00C6008B">
      <w:pPr>
        <w:numPr>
          <w:ilvl w:val="2"/>
          <w:numId w:val="34"/>
        </w:numPr>
        <w:spacing w:after="77" w:line="271" w:lineRule="auto"/>
        <w:ind w:left="520" w:hanging="187"/>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Thấu kính là một khối chất trong suốt, giới hạn bởi hai mặt cong hoặc bởi một mặt cong và một mặt phẳng.</w:t>
      </w:r>
    </w:p>
    <w:p w14:paraId="696D2BC5" w14:textId="77777777" w:rsidR="00B44C9A" w:rsidRPr="00B44C9A" w:rsidRDefault="00B44C9A" w:rsidP="00C6008B">
      <w:pPr>
        <w:numPr>
          <w:ilvl w:val="2"/>
          <w:numId w:val="34"/>
        </w:numPr>
        <w:spacing w:after="77" w:line="271" w:lineRule="auto"/>
        <w:ind w:left="520" w:hanging="187"/>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Quang tâm O: mọi tia sáng tới O đều truyền thẳng qua thấu kính. </w:t>
      </w:r>
    </w:p>
    <w:p w14:paraId="1C350873" w14:textId="77777777" w:rsidR="00B44C9A" w:rsidRPr="00B44C9A" w:rsidRDefault="00B44C9A" w:rsidP="00C6008B">
      <w:pPr>
        <w:numPr>
          <w:ilvl w:val="2"/>
          <w:numId w:val="34"/>
        </w:numPr>
        <w:spacing w:after="77" w:line="271" w:lineRule="auto"/>
        <w:ind w:left="520" w:hanging="187"/>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Trục chính của thấu kính là đường thẳng đi qua quang tâm O và vuông góc với tiết diện thẳng của thấu kính.</w:t>
      </w:r>
    </w:p>
    <w:p w14:paraId="3991DC20" w14:textId="77777777" w:rsidR="00B44C9A" w:rsidRPr="00B44C9A" w:rsidRDefault="00B44C9A" w:rsidP="00C6008B">
      <w:pPr>
        <w:numPr>
          <w:ilvl w:val="2"/>
          <w:numId w:val="34"/>
        </w:numPr>
        <w:spacing w:after="77" w:line="271" w:lineRule="auto"/>
        <w:ind w:left="520" w:hanging="187"/>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Tiêu điểm chính F: một chùm tia tới song song với trục chính của thấu kính cho chùm tia ló hội tụ tại một điểm F nằm trên trục chính (đối với thấu kính hội tụ); hoặc đường kéo dài của chùm tia ló hội tụ tại một điểm F nằm trên trục chính (đối với thấu kính phân kì). </w:t>
      </w:r>
    </w:p>
    <w:p w14:paraId="2BB681E1" w14:textId="77777777" w:rsidR="00B44C9A" w:rsidRPr="00B44C9A" w:rsidRDefault="00B44C9A" w:rsidP="00C6008B">
      <w:pPr>
        <w:numPr>
          <w:ilvl w:val="2"/>
          <w:numId w:val="34"/>
        </w:numPr>
        <w:spacing w:after="77" w:line="271" w:lineRule="auto"/>
        <w:ind w:left="520" w:hanging="187"/>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Tiêu cự f là khoảng cách từ quang tâm O đến tiêu điểm chính F của thấu kính.</w:t>
      </w:r>
    </w:p>
    <w:p w14:paraId="13A16ECE" w14:textId="77777777" w:rsidR="00B44C9A" w:rsidRPr="00B44C9A" w:rsidRDefault="00B44C9A" w:rsidP="00C6008B">
      <w:pPr>
        <w:numPr>
          <w:ilvl w:val="2"/>
          <w:numId w:val="34"/>
        </w:numPr>
        <w:spacing w:after="77" w:line="271" w:lineRule="auto"/>
        <w:ind w:left="520" w:hanging="187"/>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Vật đặt ngoài khoảng tiêu cự của thấu kính hội tụ cho ảnh thật, ngược chiều với vật.– Vật đặt trong khoảng tiêu cự của thấu kính hội tụ cho ảnh ảo, lớn hơn vật và cùng chiều với vật.</w:t>
      </w:r>
    </w:p>
    <w:p w14:paraId="3324950D" w14:textId="77777777" w:rsidR="00B44C9A" w:rsidRPr="00B44C9A" w:rsidRDefault="00B44C9A" w:rsidP="00C6008B">
      <w:pPr>
        <w:numPr>
          <w:ilvl w:val="2"/>
          <w:numId w:val="34"/>
        </w:numPr>
        <w:spacing w:after="77" w:line="271" w:lineRule="auto"/>
        <w:ind w:left="520" w:hanging="187"/>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Vật đặt ở mọi vị trí trước thấu kính phân kì luôn cho ảnh ảo, cùng chiều, nhỏ hơn vật.</w:t>
      </w:r>
    </w:p>
    <w:p w14:paraId="1D76E0C0" w14:textId="77777777" w:rsidR="00B44C9A" w:rsidRPr="00B44C9A" w:rsidRDefault="00B44C9A" w:rsidP="00C6008B">
      <w:pPr>
        <w:numPr>
          <w:ilvl w:val="2"/>
          <w:numId w:val="34"/>
        </w:numPr>
        <w:spacing w:after="165" w:line="271" w:lineRule="auto"/>
        <w:ind w:left="520" w:hanging="187"/>
        <w:jc w:val="both"/>
        <w:rPr>
          <w:rFonts w:ascii="Times New Roman" w:hAnsi="Times New Roman" w:cs="Times New Roman"/>
        </w:rPr>
      </w:pPr>
      <w:r w:rsidRPr="00B44C9A">
        <w:rPr>
          <w:rFonts w:ascii="Times New Roman" w:eastAsia="Times New Roman" w:hAnsi="Times New Roman" w:cs="Times New Roman"/>
          <w:sz w:val="28"/>
          <w:szCs w:val="28"/>
        </w:rPr>
        <w:lastRenderedPageBreak/>
        <w:t>Ảnh thật là ảnh hứng được trên màn, ảnh ảo là ảnh không hứng được trên màn.</w:t>
      </w:r>
      <w:r w:rsidRPr="00B44C9A">
        <w:rPr>
          <w:rFonts w:ascii="Times New Roman" w:hAnsi="Times New Roman" w:cs="Times New Roman"/>
          <w:b/>
        </w:rPr>
        <w:t xml:space="preserve"> </w:t>
      </w:r>
    </w:p>
    <w:p w14:paraId="7498F519" w14:textId="77777777" w:rsidR="00B44C9A" w:rsidRPr="00B44C9A" w:rsidRDefault="00B44C9A">
      <w:pPr>
        <w:spacing w:before="40" w:after="60" w:line="276" w:lineRule="auto"/>
        <w:jc w:val="both"/>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2. Về năng lực</w:t>
      </w:r>
    </w:p>
    <w:p w14:paraId="2AFFA7A2"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a) Năng lực chung</w:t>
      </w:r>
    </w:p>
    <w:p w14:paraId="2CCECCE4"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Hỗ trợ các thành viên trong nhóm thực hiện thí nghiệm tìm hiểu đường truyền của tia sáng qua thấu kính, thí nghiệm kiểm chứng đặc điểm ảnh của vật qua thấu kính.</w:t>
      </w:r>
    </w:p>
    <w:p w14:paraId="149714E8"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b/>
          <w:color w:val="000000"/>
          <w:sz w:val="28"/>
          <w:szCs w:val="28"/>
        </w:rPr>
      </w:pPr>
      <w:r w:rsidRPr="00B44C9A">
        <w:rPr>
          <w:rFonts w:ascii="Times New Roman" w:eastAsia="Times New Roman" w:hAnsi="Times New Roman" w:cs="Times New Roman"/>
          <w:b/>
          <w:color w:val="000000"/>
          <w:sz w:val="28"/>
          <w:szCs w:val="28"/>
        </w:rPr>
        <w:t>b) Năng lực KHTN</w:t>
      </w:r>
    </w:p>
    <w:p w14:paraId="0309C61A"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Nêu được các khái niệm: quang tâm, trục chính, tiêu điểm chính và tiêu cự của thấu kính.</w:t>
      </w:r>
    </w:p>
    <w:p w14:paraId="2901814E"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iến hành thí nghiệm rút ra được đường đi một số tia sáng qua thấu kính (tia qua quang tâm, tia song song quang trục chính).</w:t>
      </w:r>
    </w:p>
    <w:p w14:paraId="39CA471C"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iải thích được nguyên lí hoạt động của một số thấu kính bằng việc sử dụng sự khúc xạ của các lăng kính nhỏ.</w:t>
      </w:r>
    </w:p>
    <w:p w14:paraId="2016C960"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Vẽ được ảnh qua thấu kính.</w:t>
      </w:r>
    </w:p>
    <w:p w14:paraId="2538374D"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hực hiện thí nghiệm khẳng định được: Ảnh thật là ảnh hứng được trên màn; ảnh ảo là ảnh không hứng được trên màn.</w:t>
      </w:r>
    </w:p>
    <w:p w14:paraId="78AE4D20" w14:textId="77777777" w:rsidR="00B44C9A" w:rsidRPr="00B44C9A" w:rsidRDefault="00B44C9A">
      <w:pPr>
        <w:spacing w:before="40" w:after="60" w:line="276" w:lineRule="auto"/>
        <w:jc w:val="both"/>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3. Về phẩm chất</w:t>
      </w:r>
    </w:p>
    <w:p w14:paraId="51D1C1C1"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ham gia tích cực hoạt động nhóm phù hợp với khả năng của bản thân.</w:t>
      </w:r>
    </w:p>
    <w:p w14:paraId="7702F023"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ẩn thận, trung thực và thực hiện các yêu cầu trong chủ để bài học.</w:t>
      </w:r>
    </w:p>
    <w:p w14:paraId="46C3658D"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ó niềm say mê, hứng thú với việc khám phá và học tập KHTN.</w:t>
      </w:r>
    </w:p>
    <w:p w14:paraId="511BAF5C" w14:textId="77777777" w:rsidR="00B44C9A" w:rsidRPr="00B44C9A" w:rsidRDefault="00B44C9A">
      <w:pPr>
        <w:spacing w:before="40" w:after="60" w:line="276" w:lineRule="auto"/>
        <w:jc w:val="both"/>
        <w:rPr>
          <w:rFonts w:ascii="Times New Roman" w:eastAsia="Times New Roman" w:hAnsi="Times New Roman" w:cs="Times New Roman"/>
          <w:b/>
          <w:color w:val="0070C0"/>
          <w:sz w:val="28"/>
          <w:szCs w:val="28"/>
        </w:rPr>
      </w:pPr>
      <w:r w:rsidRPr="00B44C9A">
        <w:rPr>
          <w:rFonts w:ascii="Times New Roman" w:eastAsia="Times New Roman" w:hAnsi="Times New Roman" w:cs="Times New Roman"/>
          <w:b/>
          <w:color w:val="0070C0"/>
          <w:sz w:val="28"/>
          <w:szCs w:val="28"/>
        </w:rPr>
        <w:t xml:space="preserve"> II. THIẾT BỊ DẠY HỌC VÀ HỌC LIỆU</w:t>
      </w:r>
    </w:p>
    <w:p w14:paraId="2E232DCC"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Máy tính, máy chiếu. </w:t>
      </w:r>
    </w:p>
    <w:p w14:paraId="16A0A8A1"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File trình chiếu ppt hỗ trợ bài dạy. </w:t>
      </w:r>
    </w:p>
    <w:p w14:paraId="2C71E0D6"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Bộ dụng cụ thí nghiệm cho HS:</w:t>
      </w:r>
    </w:p>
    <w:p w14:paraId="27CB3BFF" w14:textId="77777777" w:rsidR="00B44C9A" w:rsidRPr="00B44C9A" w:rsidRDefault="00B44C9A">
      <w:pPr>
        <w:ind w:left="407"/>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Bộ (1): nguồn sáng laser tạo 3 chùm sáng song song, 1 thấu kính phân kì, 1 thấu kính hội tụ, 1 bảng (từ). </w:t>
      </w:r>
    </w:p>
    <w:p w14:paraId="3AC97FB3" w14:textId="77777777" w:rsidR="00B44C9A" w:rsidRPr="00B44C9A" w:rsidRDefault="00B44C9A">
      <w:pPr>
        <w:ind w:left="407"/>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Bộ (2):  1 đèn chiếu sáng; 1 vật phẳng; 1 thấu kính hội tụ, 1 thấu kính phân kì; 1 màn hứng ảnh; 1 giá quang học; 1 nguồn điện và các dây nối.</w:t>
      </w:r>
    </w:p>
    <w:p w14:paraId="5F34DC9A" w14:textId="77777777" w:rsidR="00B44C9A" w:rsidRPr="00B44C9A" w:rsidRDefault="00B44C9A">
      <w:pPr>
        <w:spacing w:after="77" w:line="271" w:lineRule="auto"/>
        <w:ind w:left="455"/>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6 thấu kính có trong phòng thí nghiệm được đánh số thứ tự: (1) thấu kính hội tụ giới hạn bởi 2 mặt cong lồi cùng chiều; (2) thấu kính phân kì giới hạn bởi 2 mặt cong lõm cùng chiều; (3) thấu kính hội tụ giới hạn bởi 1 mặt phẳng và 1 mặt cong lồi; (4) thấu kính phân kì giới hạn bởi 1 mặt phẳng và 1 mặt cong lõm; (5) thấu kính hội tụ giới hạn bởi 2 mặt cong lồi ngược chiều; (6) thấu kính phân kì giới hạn bởi 2 mặt cong lõm ngược chiều.</w:t>
      </w:r>
    </w:p>
    <w:p w14:paraId="09FFF357"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ác video hỗ trợ bài giảng.</w:t>
      </w:r>
    </w:p>
    <w:p w14:paraId="3B26F998"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 Phiếu học tập (in trên giấy A1):</w:t>
      </w: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3BA359AB" w14:textId="77777777">
        <w:tc>
          <w:tcPr>
            <w:tcW w:w="10240" w:type="dxa"/>
            <w:tcBorders>
              <w:top w:val="single" w:sz="6" w:space="0" w:color="000000"/>
              <w:left w:val="single" w:sz="6" w:space="0" w:color="000000"/>
              <w:bottom w:val="single" w:sz="6" w:space="0" w:color="000000"/>
              <w:right w:val="single" w:sz="6" w:space="0" w:color="000000"/>
            </w:tcBorders>
            <w:shd w:val="clear" w:color="auto" w:fill="FFC000"/>
          </w:tcPr>
          <w:p w14:paraId="6141FD68" w14:textId="77777777" w:rsidR="00B44C9A" w:rsidRPr="00B44C9A" w:rsidRDefault="00B44C9A">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PHIẾU HỌC TẬP SỐ 1</w:t>
            </w:r>
          </w:p>
        </w:tc>
      </w:tr>
      <w:tr w:rsidR="00B44C9A" w:rsidRPr="00B44C9A" w14:paraId="703F52B5" w14:textId="77777777">
        <w:tc>
          <w:tcPr>
            <w:tcW w:w="10240" w:type="dxa"/>
            <w:tcBorders>
              <w:top w:val="nil"/>
              <w:left w:val="single" w:sz="6" w:space="0" w:color="000000"/>
              <w:bottom w:val="nil"/>
              <w:right w:val="single" w:sz="6" w:space="0" w:color="000000"/>
            </w:tcBorders>
          </w:tcPr>
          <w:p w14:paraId="04B3DBA0" w14:textId="77777777" w:rsidR="00B44C9A" w:rsidRPr="00B44C9A" w:rsidRDefault="00B44C9A">
            <w:pPr>
              <w:spacing w:after="0"/>
              <w:jc w:val="center"/>
              <w:rPr>
                <w:rFonts w:ascii="Times New Roman" w:hAnsi="Times New Roman" w:cs="Times New Roman"/>
                <w:b/>
                <w:color w:val="FF0000"/>
                <w:sz w:val="28"/>
                <w:szCs w:val="28"/>
              </w:rPr>
            </w:pPr>
            <w:r w:rsidRPr="00B44C9A">
              <w:rPr>
                <w:rFonts w:ascii="Times New Roman" w:hAnsi="Times New Roman" w:cs="Times New Roman"/>
                <w:b/>
                <w:color w:val="FF0000"/>
                <w:sz w:val="28"/>
                <w:szCs w:val="28"/>
              </w:rPr>
              <w:t>Nhiệm vụ 1</w:t>
            </w:r>
          </w:p>
          <w:p w14:paraId="02FD4F30"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Câu 1. </w:t>
            </w:r>
            <w:r w:rsidRPr="00B44C9A">
              <w:rPr>
                <w:rFonts w:ascii="Times New Roman" w:hAnsi="Times New Roman" w:cs="Times New Roman"/>
                <w:sz w:val="28"/>
                <w:szCs w:val="28"/>
              </w:rPr>
              <w:t>Thấu kính là gì? Kể tên một số loại thấu kính trong đời sống mà em biết.</w:t>
            </w:r>
          </w:p>
          <w:p w14:paraId="4AD3918B"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xml:space="preserve">……………………………………………………………………………………………………………………………………………………………………………………………… </w:t>
            </w:r>
          </w:p>
          <w:p w14:paraId="318368AD"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w:t>
            </w:r>
          </w:p>
          <w:p w14:paraId="195383E6" w14:textId="77777777" w:rsidR="00B44C9A" w:rsidRPr="00B44C9A" w:rsidRDefault="00B44C9A">
            <w:pPr>
              <w:spacing w:after="160" w:line="259" w:lineRule="auto"/>
              <w:rPr>
                <w:rFonts w:ascii="Times New Roman" w:hAnsi="Times New Roman" w:cs="Times New Roman"/>
                <w:sz w:val="28"/>
                <w:szCs w:val="28"/>
              </w:rPr>
            </w:pPr>
            <w:r w:rsidRPr="00B44C9A">
              <w:rPr>
                <w:rFonts w:ascii="Times New Roman" w:hAnsi="Times New Roman" w:cs="Times New Roman"/>
                <w:b/>
                <w:sz w:val="28"/>
                <w:szCs w:val="28"/>
              </w:rPr>
              <w:t>Câu 2.</w:t>
            </w:r>
            <w:r w:rsidRPr="00B44C9A">
              <w:rPr>
                <w:rFonts w:ascii="Times New Roman" w:hAnsi="Times New Roman" w:cs="Times New Roman"/>
                <w:sz w:val="28"/>
                <w:szCs w:val="28"/>
              </w:rPr>
              <w:t xml:space="preserve"> Ngoài cách phân loại thấu kính thành thấu kính rìa mỏng và thấu kính rìa dày, dựa vào thí nghiệm, em có thể phân loại thấu kính theo cách nào?</w:t>
            </w:r>
          </w:p>
          <w:p w14:paraId="33F7DA3C"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xml:space="preserve">……………………………………………………………………………………………………………………………………………………………………………………………… </w:t>
            </w:r>
          </w:p>
          <w:p w14:paraId="467BF4CE"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w:t>
            </w:r>
          </w:p>
          <w:p w14:paraId="1C6B67D7" w14:textId="77777777" w:rsidR="00B44C9A" w:rsidRPr="00B44C9A" w:rsidRDefault="00B44C9A">
            <w:pPr>
              <w:spacing w:after="0"/>
              <w:jc w:val="center"/>
              <w:rPr>
                <w:rFonts w:ascii="Times New Roman" w:hAnsi="Times New Roman" w:cs="Times New Roman"/>
                <w:b/>
                <w:color w:val="FF0000"/>
                <w:sz w:val="28"/>
                <w:szCs w:val="28"/>
              </w:rPr>
            </w:pPr>
            <w:r w:rsidRPr="00B44C9A">
              <w:rPr>
                <w:rFonts w:ascii="Times New Roman" w:hAnsi="Times New Roman" w:cs="Times New Roman"/>
                <w:b/>
                <w:color w:val="FF0000"/>
                <w:sz w:val="28"/>
                <w:szCs w:val="28"/>
              </w:rPr>
              <w:t>Nhiệm vụ 2</w:t>
            </w:r>
          </w:p>
          <w:p w14:paraId="5F7B7740" w14:textId="77777777" w:rsidR="00B44C9A" w:rsidRPr="00B44C9A" w:rsidRDefault="00B44C9A">
            <w:pPr>
              <w:spacing w:after="160" w:line="259" w:lineRule="auto"/>
              <w:rPr>
                <w:rFonts w:ascii="Times New Roman" w:hAnsi="Times New Roman" w:cs="Times New Roman"/>
                <w:i/>
                <w:sz w:val="28"/>
                <w:szCs w:val="28"/>
              </w:rPr>
            </w:pPr>
            <w:r w:rsidRPr="00B44C9A">
              <w:rPr>
                <w:rFonts w:ascii="Times New Roman" w:hAnsi="Times New Roman" w:cs="Times New Roman"/>
                <w:i/>
                <w:sz w:val="28"/>
                <w:szCs w:val="28"/>
              </w:rPr>
              <w:t>Tiến hành thí nghiệm mục I.1-SGK/tr29 và trả lời các câu hỏi sau:</w:t>
            </w:r>
          </w:p>
          <w:p w14:paraId="1E9AAB6B"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xml:space="preserve"> - Quan sát hình ảnh đường đi của tia ló, sau đó mô phỏng lại bằng hình vẽ với 2 trường hợp.</w:t>
            </w:r>
          </w:p>
          <w:p w14:paraId="2EAEE131" w14:textId="77777777" w:rsidR="00B44C9A" w:rsidRPr="00B44C9A" w:rsidRDefault="00B44C9A">
            <w:pPr>
              <w:spacing w:after="0"/>
              <w:jc w:val="both"/>
              <w:rPr>
                <w:rFonts w:ascii="Times New Roman" w:hAnsi="Times New Roman" w:cs="Times New Roman"/>
                <w:sz w:val="28"/>
                <w:szCs w:val="28"/>
              </w:rPr>
            </w:pPr>
          </w:p>
          <w:p w14:paraId="0601ECEC" w14:textId="77777777" w:rsidR="00B44C9A" w:rsidRPr="00B44C9A" w:rsidRDefault="00B44C9A">
            <w:pPr>
              <w:spacing w:after="0"/>
              <w:jc w:val="both"/>
              <w:rPr>
                <w:rFonts w:ascii="Times New Roman" w:hAnsi="Times New Roman" w:cs="Times New Roman"/>
                <w:sz w:val="28"/>
                <w:szCs w:val="28"/>
              </w:rPr>
            </w:pPr>
          </w:p>
          <w:p w14:paraId="12EABE3A" w14:textId="77777777" w:rsidR="00B44C9A" w:rsidRPr="00B44C9A" w:rsidRDefault="00B44C9A">
            <w:pPr>
              <w:spacing w:after="0"/>
              <w:jc w:val="both"/>
              <w:rPr>
                <w:rFonts w:ascii="Times New Roman" w:hAnsi="Times New Roman" w:cs="Times New Roman"/>
                <w:sz w:val="28"/>
                <w:szCs w:val="28"/>
              </w:rPr>
            </w:pPr>
          </w:p>
          <w:p w14:paraId="52907C27" w14:textId="77777777" w:rsidR="00B44C9A" w:rsidRPr="00B44C9A" w:rsidRDefault="00B44C9A">
            <w:pPr>
              <w:spacing w:after="0"/>
              <w:jc w:val="both"/>
              <w:rPr>
                <w:rFonts w:ascii="Times New Roman" w:hAnsi="Times New Roman" w:cs="Times New Roman"/>
                <w:sz w:val="28"/>
                <w:szCs w:val="28"/>
              </w:rPr>
            </w:pPr>
          </w:p>
          <w:p w14:paraId="0BF7D025" w14:textId="77777777" w:rsidR="00B44C9A" w:rsidRPr="00B44C9A" w:rsidRDefault="00B44C9A">
            <w:pPr>
              <w:spacing w:after="0"/>
              <w:jc w:val="both"/>
              <w:rPr>
                <w:rFonts w:ascii="Times New Roman" w:hAnsi="Times New Roman" w:cs="Times New Roman"/>
                <w:sz w:val="28"/>
                <w:szCs w:val="28"/>
              </w:rPr>
            </w:pPr>
          </w:p>
          <w:p w14:paraId="3CF8C51A" w14:textId="77777777" w:rsidR="00B44C9A" w:rsidRPr="00B44C9A" w:rsidRDefault="00B44C9A">
            <w:pPr>
              <w:spacing w:after="0"/>
              <w:jc w:val="both"/>
              <w:rPr>
                <w:rFonts w:ascii="Times New Roman" w:hAnsi="Times New Roman" w:cs="Times New Roman"/>
                <w:sz w:val="28"/>
                <w:szCs w:val="28"/>
              </w:rPr>
            </w:pPr>
          </w:p>
          <w:p w14:paraId="2EAE4FFC"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Theo em, kính lúp là loại thấu kính nào?</w:t>
            </w:r>
          </w:p>
        </w:tc>
      </w:tr>
      <w:tr w:rsidR="00B44C9A" w:rsidRPr="00B44C9A" w14:paraId="54FA7EF5" w14:textId="77777777">
        <w:tc>
          <w:tcPr>
            <w:tcW w:w="10240" w:type="dxa"/>
            <w:tcBorders>
              <w:top w:val="nil"/>
              <w:left w:val="single" w:sz="6" w:space="0" w:color="000000"/>
              <w:bottom w:val="single" w:sz="6" w:space="0" w:color="000000"/>
              <w:right w:val="single" w:sz="6" w:space="0" w:color="000000"/>
            </w:tcBorders>
          </w:tcPr>
          <w:p w14:paraId="4854D3A1"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w:t>
            </w:r>
          </w:p>
          <w:p w14:paraId="79479449" w14:textId="77777777" w:rsidR="00B44C9A" w:rsidRPr="00B44C9A" w:rsidRDefault="00B44C9A">
            <w:pPr>
              <w:spacing w:line="256" w:lineRule="auto"/>
              <w:rPr>
                <w:rFonts w:ascii="Times New Roman" w:hAnsi="Times New Roman" w:cs="Times New Roman"/>
                <w:sz w:val="28"/>
                <w:szCs w:val="28"/>
              </w:rPr>
            </w:pPr>
            <w:r w:rsidRPr="00B44C9A">
              <w:rPr>
                <w:rFonts w:ascii="Times New Roman" w:hAnsi="Times New Roman" w:cs="Times New Roman"/>
                <w:sz w:val="28"/>
                <w:szCs w:val="28"/>
              </w:rPr>
              <w:lastRenderedPageBreak/>
              <w:t>- Tìm hiểu kính của bạn bị cận đang đeo và cho biết đó là loại thấu kính nào.</w:t>
            </w:r>
          </w:p>
          <w:p w14:paraId="4A10BBB1"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w:t>
            </w:r>
          </w:p>
          <w:p w14:paraId="7EFD42D9" w14:textId="77777777" w:rsidR="00B44C9A" w:rsidRPr="00B44C9A" w:rsidRDefault="00B44C9A">
            <w:pPr>
              <w:spacing w:line="256" w:lineRule="auto"/>
              <w:rPr>
                <w:rFonts w:ascii="Times New Roman" w:hAnsi="Times New Roman" w:cs="Times New Roman"/>
                <w:sz w:val="28"/>
                <w:szCs w:val="28"/>
              </w:rPr>
            </w:pPr>
          </w:p>
        </w:tc>
      </w:tr>
    </w:tbl>
    <w:p w14:paraId="28E56E39" w14:textId="77777777" w:rsidR="00B44C9A" w:rsidRPr="00B44C9A" w:rsidRDefault="00B44C9A">
      <w:pPr>
        <w:spacing w:after="0"/>
        <w:jc w:val="both"/>
        <w:rPr>
          <w:rFonts w:ascii="Times New Roman" w:eastAsia="Times New Roman" w:hAnsi="Times New Roman" w:cs="Times New Roman"/>
          <w:sz w:val="28"/>
          <w:szCs w:val="28"/>
        </w:rPr>
      </w:pPr>
    </w:p>
    <w:p w14:paraId="04C245CB" w14:textId="77777777" w:rsidR="00B44C9A" w:rsidRPr="00B44C9A" w:rsidRDefault="00B44C9A">
      <w:pPr>
        <w:spacing w:after="0"/>
        <w:jc w:val="both"/>
        <w:rPr>
          <w:rFonts w:ascii="Times New Roman" w:eastAsia="Times New Roman" w:hAnsi="Times New Roman" w:cs="Times New Roman"/>
          <w:sz w:val="28"/>
          <w:szCs w:val="28"/>
        </w:rPr>
      </w:pP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078A6D16" w14:textId="77777777">
        <w:tc>
          <w:tcPr>
            <w:tcW w:w="10240" w:type="dxa"/>
            <w:tcBorders>
              <w:top w:val="single" w:sz="6" w:space="0" w:color="000000"/>
              <w:left w:val="single" w:sz="6" w:space="0" w:color="000000"/>
              <w:bottom w:val="single" w:sz="6" w:space="0" w:color="000000"/>
              <w:right w:val="single" w:sz="6" w:space="0" w:color="000000"/>
            </w:tcBorders>
            <w:shd w:val="clear" w:color="auto" w:fill="C2D69B"/>
          </w:tcPr>
          <w:p w14:paraId="2BFC425B" w14:textId="77777777" w:rsidR="00B44C9A" w:rsidRPr="00B44C9A" w:rsidRDefault="00B44C9A">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PHIẾU HỌC TẬP SỐ 2</w:t>
            </w:r>
          </w:p>
        </w:tc>
      </w:tr>
      <w:tr w:rsidR="00B44C9A" w:rsidRPr="00B44C9A" w14:paraId="53343B4B" w14:textId="77777777">
        <w:tc>
          <w:tcPr>
            <w:tcW w:w="10240" w:type="dxa"/>
            <w:tcBorders>
              <w:top w:val="nil"/>
              <w:left w:val="single" w:sz="6" w:space="0" w:color="000000"/>
              <w:bottom w:val="nil"/>
              <w:right w:val="single" w:sz="6" w:space="0" w:color="000000"/>
            </w:tcBorders>
          </w:tcPr>
          <w:p w14:paraId="6487982B" w14:textId="77777777" w:rsidR="00B44C9A" w:rsidRPr="00B44C9A" w:rsidRDefault="00B44C9A">
            <w:pPr>
              <w:spacing w:after="0"/>
              <w:rPr>
                <w:rFonts w:ascii="Times New Roman" w:hAnsi="Times New Roman" w:cs="Times New Roman"/>
                <w:sz w:val="28"/>
                <w:szCs w:val="28"/>
              </w:rPr>
            </w:pPr>
            <w:r w:rsidRPr="00B44C9A">
              <w:rPr>
                <w:rFonts w:ascii="Times New Roman" w:hAnsi="Times New Roman" w:cs="Times New Roman"/>
                <w:b/>
                <w:sz w:val="28"/>
                <w:szCs w:val="28"/>
              </w:rPr>
              <w:lastRenderedPageBreak/>
              <w:t>Câu 1.</w:t>
            </w:r>
            <w:r w:rsidRPr="00B44C9A">
              <w:rPr>
                <w:rFonts w:ascii="Times New Roman" w:hAnsi="Times New Roman" w:cs="Times New Roman"/>
                <w:b/>
                <w:color w:val="FF0000"/>
                <w:sz w:val="28"/>
                <w:szCs w:val="28"/>
              </w:rPr>
              <w:t xml:space="preserve"> </w:t>
            </w:r>
            <w:r w:rsidRPr="00B44C9A">
              <w:rPr>
                <w:rFonts w:ascii="Times New Roman" w:hAnsi="Times New Roman" w:cs="Times New Roman"/>
                <w:sz w:val="28"/>
                <w:szCs w:val="28"/>
              </w:rPr>
              <w:t>Nêu cách xác định quang tâm và trục chính của thấu kính trên hình vẽ?</w:t>
            </w:r>
          </w:p>
          <w:p w14:paraId="40E585C8" w14:textId="77777777" w:rsidR="00B44C9A" w:rsidRPr="00B44C9A" w:rsidRDefault="00B44C9A">
            <w:pPr>
              <w:spacing w:after="0"/>
              <w:rPr>
                <w:rFonts w:ascii="Times New Roman" w:hAnsi="Times New Roman" w:cs="Times New Roman"/>
                <w:b/>
                <w:color w:val="FF0000"/>
                <w:sz w:val="28"/>
                <w:szCs w:val="28"/>
              </w:rPr>
            </w:pPr>
            <w:r w:rsidRPr="00B44C9A">
              <w:rPr>
                <w:rFonts w:ascii="Times New Roman" w:hAnsi="Times New Roman" w:cs="Times New Roman"/>
                <w:b/>
                <w:noProof/>
                <w:color w:val="FF0000"/>
                <w:sz w:val="28"/>
                <w:szCs w:val="28"/>
                <w:lang w:val="en-US"/>
              </w:rPr>
              <w:drawing>
                <wp:inline distT="0" distB="0" distL="0" distR="0" wp14:anchorId="4369FCA0" wp14:editId="540D63C9">
                  <wp:extent cx="4925112" cy="3343742"/>
                  <wp:effectExtent l="0" t="0" r="0" b="0"/>
                  <wp:docPr id="332112774"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90"/>
                          <a:srcRect/>
                          <a:stretch>
                            <a:fillRect/>
                          </a:stretch>
                        </pic:blipFill>
                        <pic:spPr>
                          <a:xfrm>
                            <a:off x="0" y="0"/>
                            <a:ext cx="4925112" cy="3343742"/>
                          </a:xfrm>
                          <a:prstGeom prst="rect">
                            <a:avLst/>
                          </a:prstGeom>
                          <a:ln/>
                        </pic:spPr>
                      </pic:pic>
                    </a:graphicData>
                  </a:graphic>
                </wp:inline>
              </w:drawing>
            </w:r>
          </w:p>
          <w:p w14:paraId="404A3388"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xml:space="preserve">……………………………………………………………………………………………………………………………………………………………………………………………… </w:t>
            </w:r>
          </w:p>
          <w:p w14:paraId="79A7B521" w14:textId="77777777" w:rsidR="00B44C9A" w:rsidRPr="00B44C9A" w:rsidRDefault="00B44C9A">
            <w:pPr>
              <w:spacing w:after="0"/>
              <w:rPr>
                <w:rFonts w:ascii="Times New Roman" w:hAnsi="Times New Roman" w:cs="Times New Roman"/>
                <w:b/>
                <w:color w:val="FF0000"/>
                <w:sz w:val="28"/>
                <w:szCs w:val="28"/>
              </w:rPr>
            </w:pPr>
            <w:r w:rsidRPr="00B44C9A">
              <w:rPr>
                <w:rFonts w:ascii="Times New Roman" w:hAnsi="Times New Roman" w:cs="Times New Roman"/>
                <w:sz w:val="28"/>
                <w:szCs w:val="28"/>
              </w:rPr>
              <w:t>.................................................................................................................................................</w:t>
            </w:r>
          </w:p>
          <w:p w14:paraId="31DCB331"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Câu 2. </w:t>
            </w:r>
            <w:r w:rsidRPr="00B44C9A">
              <w:rPr>
                <w:rFonts w:ascii="Times New Roman" w:hAnsi="Times New Roman" w:cs="Times New Roman"/>
                <w:sz w:val="28"/>
                <w:szCs w:val="28"/>
              </w:rPr>
              <w:t>Điền thông tin các vào hình sau</w:t>
            </w:r>
          </w:p>
          <w:p w14:paraId="7AD3308B"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noProof/>
                <w:lang w:val="en-US"/>
              </w:rPr>
              <w:drawing>
                <wp:anchor distT="0" distB="0" distL="114300" distR="114300" simplePos="0" relativeHeight="251686912" behindDoc="0" locked="0" layoutInCell="1" hidden="0" allowOverlap="1" wp14:anchorId="20B9F1CF" wp14:editId="187E593C">
                  <wp:simplePos x="0" y="0"/>
                  <wp:positionH relativeFrom="column">
                    <wp:posOffset>3811</wp:posOffset>
                  </wp:positionH>
                  <wp:positionV relativeFrom="paragraph">
                    <wp:posOffset>1905</wp:posOffset>
                  </wp:positionV>
                  <wp:extent cx="3026663" cy="1781175"/>
                  <wp:effectExtent l="0" t="0" r="0" b="0"/>
                  <wp:wrapSquare wrapText="bothSides" distT="0" distB="0" distL="114300" distR="114300"/>
                  <wp:docPr id="332112773" name="image11.jpg"/>
                  <wp:cNvGraphicFramePr/>
                  <a:graphic xmlns:a="http://schemas.openxmlformats.org/drawingml/2006/main">
                    <a:graphicData uri="http://schemas.openxmlformats.org/drawingml/2006/picture">
                      <pic:pic xmlns:pic="http://schemas.openxmlformats.org/drawingml/2006/picture">
                        <pic:nvPicPr>
                          <pic:cNvPr id="0" name="image11.jpg"/>
                          <pic:cNvPicPr preferRelativeResize="0"/>
                        </pic:nvPicPr>
                        <pic:blipFill>
                          <a:blip r:embed="rId91"/>
                          <a:srcRect/>
                          <a:stretch>
                            <a:fillRect/>
                          </a:stretch>
                        </pic:blipFill>
                        <pic:spPr>
                          <a:xfrm>
                            <a:off x="0" y="0"/>
                            <a:ext cx="3026663" cy="1781175"/>
                          </a:xfrm>
                          <a:prstGeom prst="rect">
                            <a:avLst/>
                          </a:prstGeom>
                          <a:ln/>
                        </pic:spPr>
                      </pic:pic>
                    </a:graphicData>
                  </a:graphic>
                </wp:anchor>
              </w:drawing>
            </w:r>
            <w:r w:rsidRPr="00B44C9A">
              <w:rPr>
                <w:rFonts w:ascii="Times New Roman" w:hAnsi="Times New Roman" w:cs="Times New Roman"/>
                <w:noProof/>
                <w:lang w:val="en-US"/>
              </w:rPr>
              <w:drawing>
                <wp:anchor distT="0" distB="0" distL="114300" distR="114300" simplePos="0" relativeHeight="251687936" behindDoc="0" locked="0" layoutInCell="1" hidden="0" allowOverlap="1" wp14:anchorId="42320DC4" wp14:editId="1546F02C">
                  <wp:simplePos x="0" y="0"/>
                  <wp:positionH relativeFrom="column">
                    <wp:posOffset>3181350</wp:posOffset>
                  </wp:positionH>
                  <wp:positionV relativeFrom="paragraph">
                    <wp:posOffset>17780</wp:posOffset>
                  </wp:positionV>
                  <wp:extent cx="3091815" cy="1764729"/>
                  <wp:effectExtent l="0" t="0" r="0" b="0"/>
                  <wp:wrapNone/>
                  <wp:docPr id="332112775" name="image16.jpg"/>
                  <wp:cNvGraphicFramePr/>
                  <a:graphic xmlns:a="http://schemas.openxmlformats.org/drawingml/2006/main">
                    <a:graphicData uri="http://schemas.openxmlformats.org/drawingml/2006/picture">
                      <pic:pic xmlns:pic="http://schemas.openxmlformats.org/drawingml/2006/picture">
                        <pic:nvPicPr>
                          <pic:cNvPr id="0" name="image16.jpg"/>
                          <pic:cNvPicPr preferRelativeResize="0"/>
                        </pic:nvPicPr>
                        <pic:blipFill>
                          <a:blip r:embed="rId92" cstate="print">
                            <a:extLst>
                              <a:ext uri="{28A0092B-C50C-407E-A947-70E740481C1C}">
                                <a14:useLocalDpi xmlns:a14="http://schemas.microsoft.com/office/drawing/2010/main"/>
                              </a:ext>
                            </a:extLst>
                          </a:blip>
                          <a:srcRect/>
                          <a:stretch>
                            <a:fillRect/>
                          </a:stretch>
                        </pic:blipFill>
                        <pic:spPr>
                          <a:xfrm>
                            <a:off x="0" y="0"/>
                            <a:ext cx="3091815" cy="1764729"/>
                          </a:xfrm>
                          <a:prstGeom prst="rect">
                            <a:avLst/>
                          </a:prstGeom>
                          <a:ln/>
                        </pic:spPr>
                      </pic:pic>
                    </a:graphicData>
                  </a:graphic>
                </wp:anchor>
              </w:drawing>
            </w:r>
          </w:p>
          <w:p w14:paraId="12FA4B38" w14:textId="77777777" w:rsidR="00B44C9A" w:rsidRPr="00B44C9A" w:rsidRDefault="00B44C9A">
            <w:pPr>
              <w:spacing w:after="0"/>
              <w:jc w:val="both"/>
              <w:rPr>
                <w:rFonts w:ascii="Times New Roman" w:hAnsi="Times New Roman" w:cs="Times New Roman"/>
                <w:b/>
                <w:sz w:val="28"/>
                <w:szCs w:val="28"/>
              </w:rPr>
            </w:pPr>
          </w:p>
          <w:p w14:paraId="27246D99" w14:textId="77777777" w:rsidR="00B44C9A" w:rsidRPr="00B44C9A" w:rsidRDefault="00B44C9A">
            <w:pPr>
              <w:spacing w:after="0"/>
              <w:jc w:val="both"/>
              <w:rPr>
                <w:rFonts w:ascii="Times New Roman" w:hAnsi="Times New Roman" w:cs="Times New Roman"/>
                <w:b/>
                <w:sz w:val="28"/>
                <w:szCs w:val="28"/>
              </w:rPr>
            </w:pPr>
          </w:p>
          <w:p w14:paraId="3B8D60A5" w14:textId="77777777" w:rsidR="00B44C9A" w:rsidRPr="00B44C9A" w:rsidRDefault="00B44C9A">
            <w:pPr>
              <w:spacing w:after="0"/>
              <w:jc w:val="both"/>
              <w:rPr>
                <w:rFonts w:ascii="Times New Roman" w:hAnsi="Times New Roman" w:cs="Times New Roman"/>
                <w:b/>
                <w:sz w:val="28"/>
                <w:szCs w:val="28"/>
              </w:rPr>
            </w:pPr>
          </w:p>
          <w:p w14:paraId="39C18085" w14:textId="77777777" w:rsidR="00B44C9A" w:rsidRPr="00B44C9A" w:rsidRDefault="00B44C9A">
            <w:pPr>
              <w:spacing w:after="0"/>
              <w:jc w:val="both"/>
              <w:rPr>
                <w:rFonts w:ascii="Times New Roman" w:hAnsi="Times New Roman" w:cs="Times New Roman"/>
                <w:b/>
                <w:sz w:val="28"/>
                <w:szCs w:val="28"/>
              </w:rPr>
            </w:pPr>
          </w:p>
          <w:p w14:paraId="4F6C3B58" w14:textId="77777777" w:rsidR="00B44C9A" w:rsidRPr="00B44C9A" w:rsidRDefault="00B44C9A">
            <w:pPr>
              <w:spacing w:after="0"/>
              <w:jc w:val="both"/>
              <w:rPr>
                <w:rFonts w:ascii="Times New Roman" w:hAnsi="Times New Roman" w:cs="Times New Roman"/>
                <w:b/>
                <w:sz w:val="28"/>
                <w:szCs w:val="28"/>
              </w:rPr>
            </w:pPr>
          </w:p>
          <w:p w14:paraId="062D6E52" w14:textId="77777777" w:rsidR="00B44C9A" w:rsidRPr="00B44C9A" w:rsidRDefault="00B44C9A">
            <w:pPr>
              <w:spacing w:after="0"/>
              <w:jc w:val="both"/>
              <w:rPr>
                <w:rFonts w:ascii="Times New Roman" w:hAnsi="Times New Roman" w:cs="Times New Roman"/>
                <w:b/>
                <w:sz w:val="28"/>
                <w:szCs w:val="28"/>
              </w:rPr>
            </w:pPr>
          </w:p>
          <w:p w14:paraId="17EE00FB" w14:textId="77777777" w:rsidR="00B44C9A" w:rsidRPr="00B44C9A" w:rsidRDefault="00B44C9A">
            <w:pPr>
              <w:spacing w:after="0"/>
              <w:jc w:val="both"/>
              <w:rPr>
                <w:rFonts w:ascii="Times New Roman" w:hAnsi="Times New Roman" w:cs="Times New Roman"/>
                <w:b/>
                <w:sz w:val="28"/>
                <w:szCs w:val="28"/>
              </w:rPr>
            </w:pPr>
          </w:p>
          <w:p w14:paraId="20A851B6" w14:textId="77777777" w:rsidR="00B44C9A" w:rsidRPr="00B44C9A" w:rsidRDefault="00B44C9A">
            <w:pPr>
              <w:spacing w:after="160" w:line="259" w:lineRule="auto"/>
              <w:rPr>
                <w:rFonts w:ascii="Times New Roman" w:hAnsi="Times New Roman" w:cs="Times New Roman"/>
                <w:sz w:val="28"/>
                <w:szCs w:val="28"/>
              </w:rPr>
            </w:pPr>
            <w:r w:rsidRPr="00B44C9A">
              <w:rPr>
                <w:rFonts w:ascii="Times New Roman" w:hAnsi="Times New Roman" w:cs="Times New Roman"/>
                <w:b/>
                <w:sz w:val="28"/>
                <w:szCs w:val="28"/>
              </w:rPr>
              <w:t>Câu 3.</w:t>
            </w:r>
            <w:r w:rsidRPr="00B44C9A">
              <w:rPr>
                <w:rFonts w:ascii="Times New Roman" w:hAnsi="Times New Roman" w:cs="Times New Roman"/>
                <w:sz w:val="28"/>
                <w:szCs w:val="28"/>
              </w:rPr>
              <w:t xml:space="preserve"> Từ kết quả thí nghiệm, hãy thực hiện các yêu cầu sau:</w:t>
            </w:r>
          </w:p>
          <w:p w14:paraId="74537341" w14:textId="77777777" w:rsidR="00B44C9A" w:rsidRPr="00B44C9A" w:rsidRDefault="00B44C9A">
            <w:pPr>
              <w:spacing w:after="160" w:line="259" w:lineRule="auto"/>
              <w:rPr>
                <w:rFonts w:ascii="Times New Roman" w:hAnsi="Times New Roman" w:cs="Times New Roman"/>
                <w:sz w:val="28"/>
                <w:szCs w:val="28"/>
              </w:rPr>
            </w:pPr>
            <w:r w:rsidRPr="00B44C9A">
              <w:rPr>
                <w:rFonts w:ascii="Times New Roman" w:hAnsi="Times New Roman" w:cs="Times New Roman"/>
                <w:b/>
                <w:sz w:val="28"/>
                <w:szCs w:val="28"/>
              </w:rPr>
              <w:t>a.</w:t>
            </w:r>
            <w:r w:rsidRPr="00B44C9A">
              <w:rPr>
                <w:rFonts w:ascii="Times New Roman" w:hAnsi="Times New Roman" w:cs="Times New Roman"/>
                <w:sz w:val="28"/>
                <w:szCs w:val="28"/>
              </w:rPr>
              <w:t xml:space="preserve"> Biểu diễn đường đi của tia sáng qua thấu kính bằng hình vẽ.</w:t>
            </w:r>
          </w:p>
          <w:p w14:paraId="40797109" w14:textId="77777777" w:rsidR="00B44C9A" w:rsidRPr="00B44C9A" w:rsidRDefault="00B44C9A">
            <w:pPr>
              <w:spacing w:after="0"/>
              <w:jc w:val="both"/>
              <w:rPr>
                <w:rFonts w:ascii="Times New Roman" w:hAnsi="Times New Roman" w:cs="Times New Roman"/>
                <w:sz w:val="28"/>
                <w:szCs w:val="28"/>
              </w:rPr>
            </w:pPr>
          </w:p>
          <w:p w14:paraId="0DF239D1" w14:textId="77777777" w:rsidR="00B44C9A" w:rsidRPr="00B44C9A" w:rsidRDefault="00B44C9A">
            <w:pPr>
              <w:spacing w:after="0"/>
              <w:jc w:val="both"/>
              <w:rPr>
                <w:rFonts w:ascii="Times New Roman" w:hAnsi="Times New Roman" w:cs="Times New Roman"/>
                <w:sz w:val="28"/>
                <w:szCs w:val="28"/>
              </w:rPr>
            </w:pPr>
          </w:p>
          <w:p w14:paraId="20A0CEB6" w14:textId="77777777" w:rsidR="00B44C9A" w:rsidRPr="00B44C9A" w:rsidRDefault="00B44C9A">
            <w:pPr>
              <w:spacing w:after="0"/>
              <w:jc w:val="both"/>
              <w:rPr>
                <w:rFonts w:ascii="Times New Roman" w:hAnsi="Times New Roman" w:cs="Times New Roman"/>
                <w:sz w:val="28"/>
                <w:szCs w:val="28"/>
              </w:rPr>
            </w:pPr>
          </w:p>
          <w:p w14:paraId="5426D00B" w14:textId="77777777" w:rsidR="00B44C9A" w:rsidRPr="00B44C9A" w:rsidRDefault="00B44C9A">
            <w:pPr>
              <w:spacing w:after="0"/>
              <w:jc w:val="both"/>
              <w:rPr>
                <w:rFonts w:ascii="Times New Roman" w:hAnsi="Times New Roman" w:cs="Times New Roman"/>
                <w:sz w:val="28"/>
                <w:szCs w:val="28"/>
              </w:rPr>
            </w:pPr>
          </w:p>
          <w:p w14:paraId="70080B1D" w14:textId="77777777" w:rsidR="00B44C9A" w:rsidRPr="00B44C9A" w:rsidRDefault="00B44C9A">
            <w:pPr>
              <w:spacing w:after="0"/>
              <w:jc w:val="both"/>
              <w:rPr>
                <w:rFonts w:ascii="Times New Roman" w:hAnsi="Times New Roman" w:cs="Times New Roman"/>
                <w:sz w:val="28"/>
                <w:szCs w:val="28"/>
              </w:rPr>
            </w:pPr>
          </w:p>
          <w:p w14:paraId="7F9F3E8F" w14:textId="77777777" w:rsidR="00B44C9A" w:rsidRPr="00B44C9A" w:rsidRDefault="00B44C9A">
            <w:pPr>
              <w:spacing w:after="0"/>
              <w:jc w:val="both"/>
              <w:rPr>
                <w:rFonts w:ascii="Times New Roman" w:hAnsi="Times New Roman" w:cs="Times New Roman"/>
                <w:sz w:val="28"/>
                <w:szCs w:val="28"/>
              </w:rPr>
            </w:pPr>
          </w:p>
          <w:p w14:paraId="1B2FEADD" w14:textId="77777777" w:rsidR="00B44C9A" w:rsidRPr="00B44C9A" w:rsidRDefault="00B44C9A">
            <w:pPr>
              <w:spacing w:after="160" w:line="259" w:lineRule="auto"/>
              <w:rPr>
                <w:rFonts w:ascii="Times New Roman" w:hAnsi="Times New Roman" w:cs="Times New Roman"/>
                <w:sz w:val="28"/>
                <w:szCs w:val="28"/>
              </w:rPr>
            </w:pPr>
            <w:r w:rsidRPr="00B44C9A">
              <w:rPr>
                <w:rFonts w:ascii="Times New Roman" w:hAnsi="Times New Roman" w:cs="Times New Roman"/>
                <w:b/>
                <w:sz w:val="28"/>
                <w:szCs w:val="28"/>
              </w:rPr>
              <w:t xml:space="preserve">b. </w:t>
            </w:r>
            <w:r w:rsidRPr="00B44C9A">
              <w:rPr>
                <w:rFonts w:ascii="Times New Roman" w:hAnsi="Times New Roman" w:cs="Times New Roman"/>
              </w:rPr>
              <w:t xml:space="preserve">. </w:t>
            </w:r>
            <w:r w:rsidRPr="00B44C9A">
              <w:rPr>
                <w:rFonts w:ascii="Times New Roman" w:hAnsi="Times New Roman" w:cs="Times New Roman"/>
                <w:sz w:val="28"/>
                <w:szCs w:val="28"/>
              </w:rPr>
              <w:t xml:space="preserve">Đường đi của các tia sáng tới quang tâm và tia sáng song song với trục chính </w:t>
            </w:r>
          </w:p>
          <w:p w14:paraId="1851DDF4" w14:textId="77777777" w:rsidR="00B44C9A" w:rsidRPr="00B44C9A" w:rsidRDefault="00B44C9A">
            <w:pPr>
              <w:spacing w:after="0"/>
              <w:jc w:val="both"/>
              <w:rPr>
                <w:rFonts w:ascii="Times New Roman" w:hAnsi="Times New Roman" w:cs="Times New Roman"/>
                <w:sz w:val="28"/>
                <w:szCs w:val="28"/>
              </w:rPr>
            </w:pPr>
          </w:p>
          <w:p w14:paraId="17BC9FED" w14:textId="77777777" w:rsidR="00B44C9A" w:rsidRPr="00B44C9A" w:rsidRDefault="00B44C9A">
            <w:pPr>
              <w:spacing w:after="0"/>
              <w:jc w:val="both"/>
              <w:rPr>
                <w:rFonts w:ascii="Times New Roman" w:hAnsi="Times New Roman" w:cs="Times New Roman"/>
                <w:sz w:val="28"/>
                <w:szCs w:val="28"/>
              </w:rPr>
            </w:pPr>
          </w:p>
          <w:p w14:paraId="3A50091C" w14:textId="77777777" w:rsidR="00B44C9A" w:rsidRPr="00B44C9A" w:rsidRDefault="00B44C9A">
            <w:pPr>
              <w:spacing w:after="0"/>
              <w:jc w:val="both"/>
              <w:rPr>
                <w:rFonts w:ascii="Times New Roman" w:hAnsi="Times New Roman" w:cs="Times New Roman"/>
                <w:sz w:val="28"/>
                <w:szCs w:val="28"/>
              </w:rPr>
            </w:pPr>
          </w:p>
          <w:p w14:paraId="2B7A51FD" w14:textId="77777777" w:rsidR="00B44C9A" w:rsidRPr="00B44C9A" w:rsidRDefault="00B44C9A">
            <w:pPr>
              <w:spacing w:after="0"/>
              <w:jc w:val="both"/>
              <w:rPr>
                <w:rFonts w:ascii="Times New Roman" w:hAnsi="Times New Roman" w:cs="Times New Roman"/>
                <w:sz w:val="28"/>
                <w:szCs w:val="28"/>
              </w:rPr>
            </w:pPr>
          </w:p>
          <w:p w14:paraId="0EA81015" w14:textId="77777777" w:rsidR="00B44C9A" w:rsidRPr="00B44C9A" w:rsidRDefault="00B44C9A">
            <w:pPr>
              <w:spacing w:after="0"/>
              <w:jc w:val="both"/>
              <w:rPr>
                <w:rFonts w:ascii="Times New Roman" w:hAnsi="Times New Roman" w:cs="Times New Roman"/>
                <w:sz w:val="28"/>
                <w:szCs w:val="28"/>
              </w:rPr>
            </w:pPr>
          </w:p>
          <w:p w14:paraId="607DBFCE"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xml:space="preserve"> </w:t>
            </w:r>
          </w:p>
        </w:tc>
      </w:tr>
      <w:tr w:rsidR="00B44C9A" w:rsidRPr="00B44C9A" w14:paraId="71528E90" w14:textId="77777777">
        <w:tc>
          <w:tcPr>
            <w:tcW w:w="10240" w:type="dxa"/>
            <w:tcBorders>
              <w:top w:val="nil"/>
              <w:left w:val="single" w:sz="6" w:space="0" w:color="000000"/>
              <w:bottom w:val="single" w:sz="6" w:space="0" w:color="000000"/>
              <w:right w:val="single" w:sz="6" w:space="0" w:color="000000"/>
            </w:tcBorders>
          </w:tcPr>
          <w:p w14:paraId="15D396F2" w14:textId="77777777" w:rsidR="00B44C9A" w:rsidRPr="00B44C9A" w:rsidRDefault="00B44C9A">
            <w:pPr>
              <w:spacing w:line="256" w:lineRule="auto"/>
              <w:rPr>
                <w:rFonts w:ascii="Times New Roman" w:hAnsi="Times New Roman" w:cs="Times New Roman"/>
                <w:sz w:val="28"/>
                <w:szCs w:val="28"/>
              </w:rPr>
            </w:pPr>
          </w:p>
        </w:tc>
      </w:tr>
    </w:tbl>
    <w:p w14:paraId="0734238D" w14:textId="77777777" w:rsidR="00B44C9A" w:rsidRPr="00B44C9A" w:rsidRDefault="00B44C9A">
      <w:pPr>
        <w:spacing w:before="40" w:after="60" w:line="276" w:lineRule="auto"/>
        <w:jc w:val="both"/>
        <w:rPr>
          <w:rFonts w:ascii="Times New Roman" w:eastAsia="Times New Roman" w:hAnsi="Times New Roman" w:cs="Times New Roman"/>
          <w:sz w:val="28"/>
          <w:szCs w:val="28"/>
        </w:rPr>
      </w:pP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3E1AAA6D" w14:textId="77777777">
        <w:tc>
          <w:tcPr>
            <w:tcW w:w="10240" w:type="dxa"/>
            <w:tcBorders>
              <w:top w:val="single" w:sz="6" w:space="0" w:color="000000"/>
              <w:left w:val="single" w:sz="6" w:space="0" w:color="000000"/>
              <w:bottom w:val="single" w:sz="6" w:space="0" w:color="000000"/>
              <w:right w:val="single" w:sz="6" w:space="0" w:color="000000"/>
            </w:tcBorders>
            <w:shd w:val="clear" w:color="auto" w:fill="92D050"/>
          </w:tcPr>
          <w:p w14:paraId="764487CD" w14:textId="77777777" w:rsidR="00B44C9A" w:rsidRPr="00B44C9A" w:rsidRDefault="00B44C9A">
            <w:pPr>
              <w:spacing w:line="256" w:lineRule="auto"/>
              <w:jc w:val="center"/>
              <w:rPr>
                <w:rFonts w:ascii="Times New Roman" w:hAnsi="Times New Roman" w:cs="Times New Roman"/>
                <w:b/>
                <w:sz w:val="26"/>
                <w:szCs w:val="26"/>
              </w:rPr>
            </w:pPr>
            <w:r w:rsidRPr="00B44C9A">
              <w:rPr>
                <w:rFonts w:ascii="Times New Roman" w:hAnsi="Times New Roman" w:cs="Times New Roman"/>
                <w:b/>
                <w:sz w:val="26"/>
                <w:szCs w:val="26"/>
              </w:rPr>
              <w:t>PHIẾU HỌC TẬP SỐ 2</w:t>
            </w:r>
          </w:p>
        </w:tc>
      </w:tr>
      <w:tr w:rsidR="00B44C9A" w:rsidRPr="00B44C9A" w14:paraId="010704BE" w14:textId="77777777">
        <w:tc>
          <w:tcPr>
            <w:tcW w:w="10240" w:type="dxa"/>
            <w:tcBorders>
              <w:top w:val="nil"/>
              <w:left w:val="single" w:sz="6" w:space="0" w:color="000000"/>
              <w:bottom w:val="single" w:sz="6" w:space="0" w:color="000000"/>
              <w:right w:val="single" w:sz="6" w:space="0" w:color="000000"/>
            </w:tcBorders>
          </w:tcPr>
          <w:p w14:paraId="2008E141" w14:textId="77777777" w:rsidR="00B44C9A" w:rsidRPr="00B44C9A" w:rsidRDefault="00B44C9A">
            <w:pPr>
              <w:spacing w:after="0"/>
              <w:jc w:val="both"/>
              <w:rPr>
                <w:rFonts w:ascii="Times New Roman" w:hAnsi="Times New Roman" w:cs="Times New Roman"/>
                <w:b/>
                <w:sz w:val="28"/>
                <w:szCs w:val="28"/>
              </w:rPr>
            </w:pPr>
            <w:r w:rsidRPr="00B44C9A">
              <w:rPr>
                <w:rFonts w:ascii="Times New Roman" w:hAnsi="Times New Roman" w:cs="Times New Roman"/>
                <w:b/>
                <w:sz w:val="28"/>
                <w:szCs w:val="28"/>
              </w:rPr>
              <w:t>Thí nghiệm 1</w:t>
            </w:r>
          </w:p>
          <w:tbl>
            <w:tblPr>
              <w:tblW w:w="9811" w:type="dxa"/>
              <w:tblLayout w:type="fixed"/>
              <w:tblLook w:val="0400" w:firstRow="0" w:lastRow="0" w:firstColumn="0" w:lastColumn="0" w:noHBand="0" w:noVBand="1"/>
            </w:tblPr>
            <w:tblGrid>
              <w:gridCol w:w="4340"/>
              <w:gridCol w:w="1436"/>
              <w:gridCol w:w="1293"/>
              <w:gridCol w:w="1436"/>
              <w:gridCol w:w="1306"/>
            </w:tblGrid>
            <w:tr w:rsidR="00B44C9A" w:rsidRPr="00B44C9A" w14:paraId="0AC945E8" w14:textId="77777777">
              <w:trPr>
                <w:trHeight w:val="933"/>
              </w:trPr>
              <w:tc>
                <w:tcPr>
                  <w:tcW w:w="4340" w:type="dxa"/>
                  <w:vMerge w:val="restart"/>
                  <w:tcBorders>
                    <w:top w:val="single" w:sz="4" w:space="0" w:color="3E3672"/>
                    <w:left w:val="single" w:sz="4" w:space="0" w:color="3E3672"/>
                    <w:bottom w:val="single" w:sz="4" w:space="0" w:color="3E3672"/>
                    <w:right w:val="single" w:sz="4" w:space="0" w:color="3E3672"/>
                  </w:tcBorders>
                  <w:vAlign w:val="center"/>
                </w:tcPr>
                <w:p w14:paraId="0FB6434C" w14:textId="77777777" w:rsidR="00B44C9A" w:rsidRPr="00B44C9A" w:rsidRDefault="00B44C9A">
                  <w:pPr>
                    <w:spacing w:after="0" w:line="256" w:lineRule="auto"/>
                    <w:ind w:right="71"/>
                    <w:jc w:val="center"/>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Vị trí đặt vật</w:t>
                  </w:r>
                </w:p>
              </w:tc>
              <w:tc>
                <w:tcPr>
                  <w:tcW w:w="2729" w:type="dxa"/>
                  <w:gridSpan w:val="2"/>
                  <w:tcBorders>
                    <w:top w:val="single" w:sz="4" w:space="0" w:color="3E3672"/>
                    <w:left w:val="single" w:sz="4" w:space="0" w:color="3E3672"/>
                    <w:bottom w:val="single" w:sz="4" w:space="0" w:color="3E3672"/>
                    <w:right w:val="single" w:sz="4" w:space="0" w:color="3E3672"/>
                  </w:tcBorders>
                </w:tcPr>
                <w:p w14:paraId="5E40756D" w14:textId="77777777" w:rsidR="00B44C9A" w:rsidRPr="00B44C9A" w:rsidRDefault="00B44C9A">
                  <w:pPr>
                    <w:spacing w:after="7" w:line="256" w:lineRule="auto"/>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 xml:space="preserve">Ảnh thu được trên </w:t>
                  </w:r>
                </w:p>
                <w:p w14:paraId="69E5C6FD" w14:textId="77777777" w:rsidR="00B44C9A" w:rsidRPr="00B44C9A" w:rsidRDefault="00B44C9A">
                  <w:pPr>
                    <w:spacing w:after="0" w:line="256" w:lineRule="auto"/>
                    <w:ind w:right="71"/>
                    <w:jc w:val="center"/>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màn</w:t>
                  </w:r>
                </w:p>
              </w:tc>
              <w:tc>
                <w:tcPr>
                  <w:tcW w:w="2742" w:type="dxa"/>
                  <w:gridSpan w:val="2"/>
                  <w:tcBorders>
                    <w:top w:val="single" w:sz="4" w:space="0" w:color="3E3672"/>
                    <w:left w:val="single" w:sz="4" w:space="0" w:color="3E3672"/>
                    <w:bottom w:val="single" w:sz="4" w:space="0" w:color="3E3672"/>
                    <w:right w:val="single" w:sz="4" w:space="0" w:color="3E3672"/>
                  </w:tcBorders>
                  <w:vAlign w:val="center"/>
                </w:tcPr>
                <w:p w14:paraId="2F0FC36F" w14:textId="77777777" w:rsidR="00B44C9A" w:rsidRPr="00B44C9A" w:rsidRDefault="00B44C9A">
                  <w:pPr>
                    <w:spacing w:after="0" w:line="256" w:lineRule="auto"/>
                    <w:ind w:left="33"/>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Tính chất của ảnh</w:t>
                  </w:r>
                </w:p>
              </w:tc>
            </w:tr>
            <w:tr w:rsidR="00B44C9A" w:rsidRPr="00B44C9A" w14:paraId="60876C02" w14:textId="77777777">
              <w:trPr>
                <w:trHeight w:val="523"/>
              </w:trPr>
              <w:tc>
                <w:tcPr>
                  <w:tcW w:w="4340" w:type="dxa"/>
                  <w:vMerge/>
                  <w:tcBorders>
                    <w:top w:val="single" w:sz="4" w:space="0" w:color="3E3672"/>
                    <w:left w:val="single" w:sz="4" w:space="0" w:color="3E3672"/>
                    <w:bottom w:val="single" w:sz="4" w:space="0" w:color="3E3672"/>
                    <w:right w:val="single" w:sz="4" w:space="0" w:color="3E3672"/>
                  </w:tcBorders>
                  <w:vAlign w:val="center"/>
                </w:tcPr>
                <w:p w14:paraId="668B7AD1" w14:textId="77777777" w:rsidR="00B44C9A" w:rsidRPr="00B44C9A" w:rsidRDefault="00B44C9A">
                  <w:pPr>
                    <w:widowControl w:val="0"/>
                    <w:pBdr>
                      <w:top w:val="nil"/>
                      <w:left w:val="nil"/>
                      <w:bottom w:val="nil"/>
                      <w:right w:val="nil"/>
                      <w:between w:val="nil"/>
                    </w:pBdr>
                    <w:spacing w:after="0" w:line="276" w:lineRule="auto"/>
                    <w:rPr>
                      <w:rFonts w:ascii="Times New Roman" w:eastAsia="Times New Roman" w:hAnsi="Times New Roman" w:cs="Times New Roman"/>
                      <w:sz w:val="28"/>
                      <w:szCs w:val="28"/>
                    </w:rPr>
                  </w:pPr>
                </w:p>
              </w:tc>
              <w:tc>
                <w:tcPr>
                  <w:tcW w:w="1436" w:type="dxa"/>
                  <w:tcBorders>
                    <w:top w:val="single" w:sz="4" w:space="0" w:color="3E3672"/>
                    <w:left w:val="single" w:sz="4" w:space="0" w:color="3E3672"/>
                    <w:bottom w:val="single" w:sz="4" w:space="0" w:color="3E3672"/>
                    <w:right w:val="single" w:sz="4" w:space="0" w:color="3E3672"/>
                  </w:tcBorders>
                </w:tcPr>
                <w:p w14:paraId="0FF3A435" w14:textId="77777777" w:rsidR="00B44C9A" w:rsidRPr="00B44C9A" w:rsidRDefault="00B44C9A">
                  <w:pPr>
                    <w:spacing w:after="0" w:line="256" w:lineRule="auto"/>
                    <w:ind w:right="71"/>
                    <w:jc w:val="center"/>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Có</w:t>
                  </w:r>
                </w:p>
              </w:tc>
              <w:tc>
                <w:tcPr>
                  <w:tcW w:w="1293" w:type="dxa"/>
                  <w:tcBorders>
                    <w:top w:val="single" w:sz="4" w:space="0" w:color="3E3672"/>
                    <w:left w:val="single" w:sz="4" w:space="0" w:color="3E3672"/>
                    <w:bottom w:val="single" w:sz="4" w:space="0" w:color="3E3672"/>
                    <w:right w:val="single" w:sz="4" w:space="0" w:color="3E3672"/>
                  </w:tcBorders>
                </w:tcPr>
                <w:p w14:paraId="10EF3789" w14:textId="77777777" w:rsidR="00B44C9A" w:rsidRPr="00B44C9A" w:rsidRDefault="00B44C9A">
                  <w:pPr>
                    <w:spacing w:after="0" w:line="256" w:lineRule="auto"/>
                    <w:ind w:left="5"/>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Không</w:t>
                  </w:r>
                </w:p>
              </w:tc>
              <w:tc>
                <w:tcPr>
                  <w:tcW w:w="1436" w:type="dxa"/>
                  <w:tcBorders>
                    <w:top w:val="single" w:sz="4" w:space="0" w:color="3E3672"/>
                    <w:left w:val="single" w:sz="4" w:space="0" w:color="3E3672"/>
                    <w:bottom w:val="single" w:sz="4" w:space="0" w:color="3E3672"/>
                    <w:right w:val="single" w:sz="4" w:space="0" w:color="3E3672"/>
                  </w:tcBorders>
                </w:tcPr>
                <w:p w14:paraId="443231AD" w14:textId="77777777" w:rsidR="00B44C9A" w:rsidRPr="00B44C9A" w:rsidRDefault="00B44C9A">
                  <w:pPr>
                    <w:spacing w:after="0" w:line="256" w:lineRule="auto"/>
                    <w:ind w:right="71"/>
                    <w:jc w:val="center"/>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Thật</w:t>
                  </w:r>
                </w:p>
              </w:tc>
              <w:tc>
                <w:tcPr>
                  <w:tcW w:w="1306" w:type="dxa"/>
                  <w:tcBorders>
                    <w:top w:val="single" w:sz="4" w:space="0" w:color="3E3672"/>
                    <w:left w:val="single" w:sz="4" w:space="0" w:color="3E3672"/>
                    <w:bottom w:val="single" w:sz="4" w:space="0" w:color="3E3672"/>
                    <w:right w:val="single" w:sz="4" w:space="0" w:color="3E3672"/>
                  </w:tcBorders>
                </w:tcPr>
                <w:p w14:paraId="54A88872" w14:textId="77777777" w:rsidR="00B44C9A" w:rsidRPr="00B44C9A" w:rsidRDefault="00B44C9A">
                  <w:pPr>
                    <w:spacing w:after="0" w:line="256" w:lineRule="auto"/>
                    <w:ind w:right="71"/>
                    <w:jc w:val="center"/>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Ảo</w:t>
                  </w:r>
                </w:p>
              </w:tc>
            </w:tr>
            <w:tr w:rsidR="00B44C9A" w:rsidRPr="00B44C9A" w14:paraId="5E284860" w14:textId="77777777">
              <w:trPr>
                <w:trHeight w:val="523"/>
              </w:trPr>
              <w:tc>
                <w:tcPr>
                  <w:tcW w:w="4340" w:type="dxa"/>
                  <w:tcBorders>
                    <w:top w:val="single" w:sz="4" w:space="0" w:color="3E3672"/>
                    <w:left w:val="single" w:sz="4" w:space="0" w:color="3E3672"/>
                    <w:bottom w:val="single" w:sz="4" w:space="0" w:color="3E3672"/>
                    <w:right w:val="single" w:sz="4" w:space="0" w:color="3E3672"/>
                  </w:tcBorders>
                </w:tcPr>
                <w:p w14:paraId="46476676" w14:textId="77777777" w:rsidR="00B44C9A" w:rsidRPr="00B44C9A" w:rsidRDefault="00B44C9A">
                  <w:pPr>
                    <w:spacing w:after="0" w:line="256" w:lineRule="auto"/>
                    <w:ind w:right="71"/>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Ngoài khoảng tiêu cự</w:t>
                  </w:r>
                </w:p>
              </w:tc>
              <w:tc>
                <w:tcPr>
                  <w:tcW w:w="1436" w:type="dxa"/>
                  <w:tcBorders>
                    <w:top w:val="single" w:sz="4" w:space="0" w:color="3E3672"/>
                    <w:left w:val="single" w:sz="4" w:space="0" w:color="3E3672"/>
                    <w:bottom w:val="single" w:sz="4" w:space="0" w:color="3E3672"/>
                    <w:right w:val="single" w:sz="4" w:space="0" w:color="3E3672"/>
                  </w:tcBorders>
                </w:tcPr>
                <w:p w14:paraId="3C329FA0" w14:textId="77777777" w:rsidR="00B44C9A" w:rsidRPr="00B44C9A" w:rsidRDefault="00B44C9A">
                  <w:pPr>
                    <w:spacing w:after="160" w:line="256" w:lineRule="auto"/>
                    <w:rPr>
                      <w:rFonts w:ascii="Times New Roman" w:eastAsia="Times New Roman" w:hAnsi="Times New Roman" w:cs="Times New Roman"/>
                      <w:sz w:val="28"/>
                      <w:szCs w:val="28"/>
                    </w:rPr>
                  </w:pPr>
                </w:p>
              </w:tc>
              <w:tc>
                <w:tcPr>
                  <w:tcW w:w="1293" w:type="dxa"/>
                  <w:tcBorders>
                    <w:top w:val="single" w:sz="4" w:space="0" w:color="3E3672"/>
                    <w:left w:val="single" w:sz="4" w:space="0" w:color="3E3672"/>
                    <w:bottom w:val="single" w:sz="4" w:space="0" w:color="3E3672"/>
                    <w:right w:val="single" w:sz="4" w:space="0" w:color="3E3672"/>
                  </w:tcBorders>
                </w:tcPr>
                <w:p w14:paraId="7D228008" w14:textId="77777777" w:rsidR="00B44C9A" w:rsidRPr="00B44C9A" w:rsidRDefault="00B44C9A">
                  <w:pPr>
                    <w:spacing w:after="160" w:line="256" w:lineRule="auto"/>
                    <w:rPr>
                      <w:rFonts w:ascii="Times New Roman" w:eastAsia="Times New Roman" w:hAnsi="Times New Roman" w:cs="Times New Roman"/>
                      <w:sz w:val="28"/>
                      <w:szCs w:val="28"/>
                    </w:rPr>
                  </w:pPr>
                </w:p>
              </w:tc>
              <w:tc>
                <w:tcPr>
                  <w:tcW w:w="1436" w:type="dxa"/>
                  <w:tcBorders>
                    <w:top w:val="single" w:sz="4" w:space="0" w:color="3E3672"/>
                    <w:left w:val="single" w:sz="4" w:space="0" w:color="3E3672"/>
                    <w:bottom w:val="single" w:sz="4" w:space="0" w:color="3E3672"/>
                    <w:right w:val="single" w:sz="4" w:space="0" w:color="3E3672"/>
                  </w:tcBorders>
                </w:tcPr>
                <w:p w14:paraId="2F96BAFA" w14:textId="77777777" w:rsidR="00B44C9A" w:rsidRPr="00B44C9A" w:rsidRDefault="00B44C9A">
                  <w:pPr>
                    <w:spacing w:after="160" w:line="256" w:lineRule="auto"/>
                    <w:rPr>
                      <w:rFonts w:ascii="Times New Roman" w:eastAsia="Times New Roman" w:hAnsi="Times New Roman" w:cs="Times New Roman"/>
                      <w:sz w:val="28"/>
                      <w:szCs w:val="28"/>
                    </w:rPr>
                  </w:pPr>
                </w:p>
              </w:tc>
              <w:tc>
                <w:tcPr>
                  <w:tcW w:w="1306" w:type="dxa"/>
                  <w:tcBorders>
                    <w:top w:val="single" w:sz="4" w:space="0" w:color="3E3672"/>
                    <w:left w:val="single" w:sz="4" w:space="0" w:color="3E3672"/>
                    <w:bottom w:val="single" w:sz="4" w:space="0" w:color="3E3672"/>
                    <w:right w:val="single" w:sz="4" w:space="0" w:color="3E3672"/>
                  </w:tcBorders>
                </w:tcPr>
                <w:p w14:paraId="448FDD44" w14:textId="77777777" w:rsidR="00B44C9A" w:rsidRPr="00B44C9A" w:rsidRDefault="00B44C9A">
                  <w:pPr>
                    <w:spacing w:after="160" w:line="256" w:lineRule="auto"/>
                    <w:rPr>
                      <w:rFonts w:ascii="Times New Roman" w:eastAsia="Times New Roman" w:hAnsi="Times New Roman" w:cs="Times New Roman"/>
                      <w:sz w:val="28"/>
                      <w:szCs w:val="28"/>
                    </w:rPr>
                  </w:pPr>
                </w:p>
              </w:tc>
            </w:tr>
            <w:tr w:rsidR="00B44C9A" w:rsidRPr="00B44C9A" w14:paraId="29C749CF" w14:textId="77777777">
              <w:trPr>
                <w:trHeight w:val="523"/>
              </w:trPr>
              <w:tc>
                <w:tcPr>
                  <w:tcW w:w="4340" w:type="dxa"/>
                  <w:tcBorders>
                    <w:top w:val="single" w:sz="4" w:space="0" w:color="3E3672"/>
                    <w:left w:val="single" w:sz="4" w:space="0" w:color="3E3672"/>
                    <w:bottom w:val="single" w:sz="4" w:space="0" w:color="3E3672"/>
                    <w:right w:val="single" w:sz="4" w:space="0" w:color="3E3672"/>
                  </w:tcBorders>
                </w:tcPr>
                <w:p w14:paraId="4A6D8070" w14:textId="77777777" w:rsidR="00B44C9A" w:rsidRPr="00B44C9A" w:rsidRDefault="00B44C9A">
                  <w:pPr>
                    <w:spacing w:after="0" w:line="256" w:lineRule="auto"/>
                    <w:ind w:right="71"/>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Trong khoảng tiêu cự</w:t>
                  </w:r>
                </w:p>
              </w:tc>
              <w:tc>
                <w:tcPr>
                  <w:tcW w:w="1436" w:type="dxa"/>
                  <w:tcBorders>
                    <w:top w:val="single" w:sz="4" w:space="0" w:color="3E3672"/>
                    <w:left w:val="single" w:sz="4" w:space="0" w:color="3E3672"/>
                    <w:bottom w:val="single" w:sz="4" w:space="0" w:color="3E3672"/>
                    <w:right w:val="single" w:sz="4" w:space="0" w:color="3E3672"/>
                  </w:tcBorders>
                </w:tcPr>
                <w:p w14:paraId="65E5224D" w14:textId="77777777" w:rsidR="00B44C9A" w:rsidRPr="00B44C9A" w:rsidRDefault="00B44C9A">
                  <w:pPr>
                    <w:spacing w:after="160" w:line="256" w:lineRule="auto"/>
                    <w:rPr>
                      <w:rFonts w:ascii="Times New Roman" w:eastAsia="Times New Roman" w:hAnsi="Times New Roman" w:cs="Times New Roman"/>
                      <w:sz w:val="28"/>
                      <w:szCs w:val="28"/>
                    </w:rPr>
                  </w:pPr>
                </w:p>
              </w:tc>
              <w:tc>
                <w:tcPr>
                  <w:tcW w:w="1293" w:type="dxa"/>
                  <w:tcBorders>
                    <w:top w:val="single" w:sz="4" w:space="0" w:color="3E3672"/>
                    <w:left w:val="single" w:sz="4" w:space="0" w:color="3E3672"/>
                    <w:bottom w:val="single" w:sz="4" w:space="0" w:color="3E3672"/>
                    <w:right w:val="single" w:sz="4" w:space="0" w:color="3E3672"/>
                  </w:tcBorders>
                </w:tcPr>
                <w:p w14:paraId="2261C71B" w14:textId="77777777" w:rsidR="00B44C9A" w:rsidRPr="00B44C9A" w:rsidRDefault="00B44C9A">
                  <w:pPr>
                    <w:spacing w:after="160" w:line="256" w:lineRule="auto"/>
                    <w:rPr>
                      <w:rFonts w:ascii="Times New Roman" w:eastAsia="Times New Roman" w:hAnsi="Times New Roman" w:cs="Times New Roman"/>
                      <w:sz w:val="28"/>
                      <w:szCs w:val="28"/>
                    </w:rPr>
                  </w:pPr>
                </w:p>
              </w:tc>
              <w:tc>
                <w:tcPr>
                  <w:tcW w:w="1436" w:type="dxa"/>
                  <w:tcBorders>
                    <w:top w:val="single" w:sz="4" w:space="0" w:color="3E3672"/>
                    <w:left w:val="single" w:sz="4" w:space="0" w:color="3E3672"/>
                    <w:bottom w:val="single" w:sz="4" w:space="0" w:color="3E3672"/>
                    <w:right w:val="single" w:sz="4" w:space="0" w:color="3E3672"/>
                  </w:tcBorders>
                </w:tcPr>
                <w:p w14:paraId="1C201633" w14:textId="77777777" w:rsidR="00B44C9A" w:rsidRPr="00B44C9A" w:rsidRDefault="00B44C9A">
                  <w:pPr>
                    <w:spacing w:after="160" w:line="256" w:lineRule="auto"/>
                    <w:rPr>
                      <w:rFonts w:ascii="Times New Roman" w:eastAsia="Times New Roman" w:hAnsi="Times New Roman" w:cs="Times New Roman"/>
                      <w:sz w:val="28"/>
                      <w:szCs w:val="28"/>
                    </w:rPr>
                  </w:pPr>
                </w:p>
              </w:tc>
              <w:tc>
                <w:tcPr>
                  <w:tcW w:w="1306" w:type="dxa"/>
                  <w:tcBorders>
                    <w:top w:val="single" w:sz="4" w:space="0" w:color="3E3672"/>
                    <w:left w:val="single" w:sz="4" w:space="0" w:color="3E3672"/>
                    <w:bottom w:val="single" w:sz="4" w:space="0" w:color="3E3672"/>
                    <w:right w:val="single" w:sz="4" w:space="0" w:color="3E3672"/>
                  </w:tcBorders>
                </w:tcPr>
                <w:p w14:paraId="16006FA2" w14:textId="77777777" w:rsidR="00B44C9A" w:rsidRPr="00B44C9A" w:rsidRDefault="00B44C9A">
                  <w:pPr>
                    <w:spacing w:after="160" w:line="256" w:lineRule="auto"/>
                    <w:rPr>
                      <w:rFonts w:ascii="Times New Roman" w:eastAsia="Times New Roman" w:hAnsi="Times New Roman" w:cs="Times New Roman"/>
                      <w:sz w:val="28"/>
                      <w:szCs w:val="28"/>
                    </w:rPr>
                  </w:pPr>
                </w:p>
              </w:tc>
            </w:tr>
          </w:tbl>
          <w:p w14:paraId="5D674744" w14:textId="77777777" w:rsidR="00B44C9A" w:rsidRPr="00B44C9A" w:rsidRDefault="00B44C9A">
            <w:pPr>
              <w:spacing w:after="0"/>
              <w:jc w:val="both"/>
              <w:rPr>
                <w:rFonts w:ascii="Times New Roman" w:hAnsi="Times New Roman" w:cs="Times New Roman"/>
                <w:b/>
                <w:sz w:val="28"/>
                <w:szCs w:val="28"/>
              </w:rPr>
            </w:pPr>
          </w:p>
          <w:p w14:paraId="5E25D6F7" w14:textId="77777777" w:rsidR="00B44C9A" w:rsidRPr="00B44C9A" w:rsidRDefault="00B44C9A">
            <w:pPr>
              <w:spacing w:after="0"/>
              <w:jc w:val="both"/>
              <w:rPr>
                <w:rFonts w:ascii="Times New Roman" w:hAnsi="Times New Roman" w:cs="Times New Roman"/>
                <w:b/>
                <w:sz w:val="28"/>
                <w:szCs w:val="28"/>
              </w:rPr>
            </w:pPr>
            <w:r w:rsidRPr="00B44C9A">
              <w:rPr>
                <w:rFonts w:ascii="Times New Roman" w:hAnsi="Times New Roman" w:cs="Times New Roman"/>
                <w:b/>
                <w:sz w:val="28"/>
                <w:szCs w:val="28"/>
              </w:rPr>
              <w:t>Thí nghiệm 2</w:t>
            </w:r>
          </w:p>
          <w:p w14:paraId="6CB4A4B5"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So sánh đặc điểm của ảnh ảo tạo bởi thấu kính hội tụ và thấu kính phân kì</w:t>
            </w:r>
          </w:p>
          <w:p w14:paraId="691FB1EE" w14:textId="77777777" w:rsidR="00B44C9A" w:rsidRPr="00B44C9A" w:rsidRDefault="00B44C9A">
            <w:pPr>
              <w:spacing w:after="0"/>
              <w:jc w:val="both"/>
              <w:rPr>
                <w:rFonts w:ascii="Times New Roman" w:hAnsi="Times New Roman" w:cs="Times New Roman"/>
                <w:sz w:val="28"/>
                <w:szCs w:val="28"/>
              </w:rPr>
            </w:pPr>
          </w:p>
          <w:tbl>
            <w:tblPr>
              <w:tblW w:w="10022" w:type="dxa"/>
              <w:tblLayout w:type="fixed"/>
              <w:tblLook w:val="0400" w:firstRow="0" w:lastRow="0" w:firstColumn="0" w:lastColumn="0" w:noHBand="0" w:noVBand="1"/>
            </w:tblPr>
            <w:tblGrid>
              <w:gridCol w:w="3110"/>
              <w:gridCol w:w="3376"/>
              <w:gridCol w:w="3536"/>
            </w:tblGrid>
            <w:tr w:rsidR="00B44C9A" w:rsidRPr="00B44C9A" w14:paraId="1E45B210" w14:textId="77777777">
              <w:trPr>
                <w:trHeight w:val="604"/>
              </w:trPr>
              <w:tc>
                <w:tcPr>
                  <w:tcW w:w="3110" w:type="dxa"/>
                  <w:vMerge w:val="restart"/>
                  <w:tcBorders>
                    <w:top w:val="single" w:sz="4" w:space="0" w:color="3E3672"/>
                    <w:left w:val="single" w:sz="4" w:space="0" w:color="3E3672"/>
                    <w:bottom w:val="single" w:sz="4" w:space="0" w:color="3E3672"/>
                    <w:right w:val="single" w:sz="4" w:space="0" w:color="3E3672"/>
                  </w:tcBorders>
                  <w:vAlign w:val="center"/>
                </w:tcPr>
                <w:p w14:paraId="7FF9F32A" w14:textId="77777777" w:rsidR="00B44C9A" w:rsidRPr="00B44C9A" w:rsidRDefault="00B44C9A">
                  <w:pPr>
                    <w:spacing w:after="0" w:line="256" w:lineRule="auto"/>
                    <w:ind w:right="16"/>
                    <w:jc w:val="center"/>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Giống nhau</w:t>
                  </w:r>
                </w:p>
              </w:tc>
              <w:tc>
                <w:tcPr>
                  <w:tcW w:w="6912" w:type="dxa"/>
                  <w:gridSpan w:val="2"/>
                  <w:tcBorders>
                    <w:top w:val="single" w:sz="4" w:space="0" w:color="3E3672"/>
                    <w:left w:val="single" w:sz="4" w:space="0" w:color="3E3672"/>
                    <w:bottom w:val="single" w:sz="4" w:space="0" w:color="3E3672"/>
                    <w:right w:val="single" w:sz="4" w:space="0" w:color="3E3672"/>
                  </w:tcBorders>
                </w:tcPr>
                <w:p w14:paraId="32F28E31" w14:textId="77777777" w:rsidR="00B44C9A" w:rsidRPr="00B44C9A" w:rsidRDefault="00B44C9A">
                  <w:pPr>
                    <w:spacing w:after="0" w:line="256" w:lineRule="auto"/>
                    <w:ind w:right="16"/>
                    <w:jc w:val="center"/>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Khác nhau</w:t>
                  </w:r>
                </w:p>
              </w:tc>
            </w:tr>
            <w:tr w:rsidR="00B44C9A" w:rsidRPr="00B44C9A" w14:paraId="1C2FDD31" w14:textId="77777777">
              <w:trPr>
                <w:trHeight w:val="1076"/>
              </w:trPr>
              <w:tc>
                <w:tcPr>
                  <w:tcW w:w="3110" w:type="dxa"/>
                  <w:vMerge/>
                  <w:tcBorders>
                    <w:top w:val="single" w:sz="4" w:space="0" w:color="3E3672"/>
                    <w:left w:val="single" w:sz="4" w:space="0" w:color="3E3672"/>
                    <w:bottom w:val="single" w:sz="4" w:space="0" w:color="3E3672"/>
                    <w:right w:val="single" w:sz="4" w:space="0" w:color="3E3672"/>
                  </w:tcBorders>
                  <w:vAlign w:val="center"/>
                </w:tcPr>
                <w:p w14:paraId="72CCD57E" w14:textId="77777777" w:rsidR="00B44C9A" w:rsidRPr="00B44C9A" w:rsidRDefault="00B44C9A">
                  <w:pPr>
                    <w:widowControl w:val="0"/>
                    <w:pBdr>
                      <w:top w:val="nil"/>
                      <w:left w:val="nil"/>
                      <w:bottom w:val="nil"/>
                      <w:right w:val="nil"/>
                      <w:between w:val="nil"/>
                    </w:pBdr>
                    <w:spacing w:after="0" w:line="276" w:lineRule="auto"/>
                    <w:rPr>
                      <w:rFonts w:ascii="Times New Roman" w:eastAsia="Times New Roman" w:hAnsi="Times New Roman" w:cs="Times New Roman"/>
                      <w:sz w:val="28"/>
                      <w:szCs w:val="28"/>
                    </w:rPr>
                  </w:pPr>
                </w:p>
              </w:tc>
              <w:tc>
                <w:tcPr>
                  <w:tcW w:w="3376" w:type="dxa"/>
                  <w:tcBorders>
                    <w:top w:val="single" w:sz="4" w:space="0" w:color="3E3672"/>
                    <w:left w:val="single" w:sz="4" w:space="0" w:color="3E3672"/>
                    <w:bottom w:val="single" w:sz="4" w:space="0" w:color="3E3672"/>
                    <w:right w:val="single" w:sz="4" w:space="0" w:color="3E3672"/>
                  </w:tcBorders>
                </w:tcPr>
                <w:p w14:paraId="37274021" w14:textId="77777777" w:rsidR="00B44C9A" w:rsidRPr="00B44C9A" w:rsidRDefault="00B44C9A">
                  <w:pPr>
                    <w:spacing w:after="0" w:line="256" w:lineRule="auto"/>
                    <w:jc w:val="center"/>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Ảnh ảo tạo bởi thấu kính hội tụ</w:t>
                  </w:r>
                </w:p>
              </w:tc>
              <w:tc>
                <w:tcPr>
                  <w:tcW w:w="3536" w:type="dxa"/>
                  <w:tcBorders>
                    <w:top w:val="single" w:sz="4" w:space="0" w:color="3E3672"/>
                    <w:left w:val="single" w:sz="4" w:space="0" w:color="3E3672"/>
                    <w:bottom w:val="single" w:sz="4" w:space="0" w:color="3E3672"/>
                    <w:right w:val="single" w:sz="4" w:space="0" w:color="3E3672"/>
                  </w:tcBorders>
                </w:tcPr>
                <w:p w14:paraId="77D4077A" w14:textId="77777777" w:rsidR="00B44C9A" w:rsidRPr="00B44C9A" w:rsidRDefault="00B44C9A">
                  <w:pPr>
                    <w:spacing w:after="0" w:line="256" w:lineRule="auto"/>
                    <w:jc w:val="center"/>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Ảnh ảo tạo bởi thấu kính phân kì</w:t>
                  </w:r>
                </w:p>
              </w:tc>
            </w:tr>
            <w:tr w:rsidR="00B44C9A" w:rsidRPr="00B44C9A" w14:paraId="7C4D2F6F" w14:textId="77777777">
              <w:trPr>
                <w:trHeight w:val="1035"/>
              </w:trPr>
              <w:tc>
                <w:tcPr>
                  <w:tcW w:w="3110" w:type="dxa"/>
                  <w:tcBorders>
                    <w:top w:val="single" w:sz="4" w:space="0" w:color="3E3672"/>
                    <w:left w:val="single" w:sz="4" w:space="0" w:color="3E3672"/>
                    <w:bottom w:val="single" w:sz="4" w:space="0" w:color="3E3672"/>
                    <w:right w:val="single" w:sz="4" w:space="0" w:color="3E3672"/>
                  </w:tcBorders>
                </w:tcPr>
                <w:p w14:paraId="73455CAA" w14:textId="77777777" w:rsidR="00B44C9A" w:rsidRPr="00B44C9A" w:rsidRDefault="00B44C9A">
                  <w:pPr>
                    <w:spacing w:after="160" w:line="256" w:lineRule="auto"/>
                    <w:rPr>
                      <w:rFonts w:ascii="Times New Roman" w:eastAsia="Times New Roman" w:hAnsi="Times New Roman" w:cs="Times New Roman"/>
                      <w:sz w:val="28"/>
                      <w:szCs w:val="28"/>
                    </w:rPr>
                  </w:pPr>
                </w:p>
              </w:tc>
              <w:tc>
                <w:tcPr>
                  <w:tcW w:w="3376" w:type="dxa"/>
                  <w:tcBorders>
                    <w:top w:val="single" w:sz="4" w:space="0" w:color="3E3672"/>
                    <w:left w:val="single" w:sz="4" w:space="0" w:color="3E3672"/>
                    <w:bottom w:val="single" w:sz="4" w:space="0" w:color="3E3672"/>
                    <w:right w:val="single" w:sz="4" w:space="0" w:color="3E3672"/>
                  </w:tcBorders>
                </w:tcPr>
                <w:p w14:paraId="4700EAFB" w14:textId="77777777" w:rsidR="00B44C9A" w:rsidRPr="00B44C9A" w:rsidRDefault="00B44C9A">
                  <w:pPr>
                    <w:spacing w:after="160" w:line="256" w:lineRule="auto"/>
                    <w:rPr>
                      <w:rFonts w:ascii="Times New Roman" w:eastAsia="Times New Roman" w:hAnsi="Times New Roman" w:cs="Times New Roman"/>
                      <w:sz w:val="28"/>
                      <w:szCs w:val="28"/>
                    </w:rPr>
                  </w:pPr>
                </w:p>
              </w:tc>
              <w:tc>
                <w:tcPr>
                  <w:tcW w:w="3536" w:type="dxa"/>
                  <w:tcBorders>
                    <w:top w:val="single" w:sz="4" w:space="0" w:color="3E3672"/>
                    <w:left w:val="single" w:sz="4" w:space="0" w:color="3E3672"/>
                    <w:bottom w:val="single" w:sz="4" w:space="0" w:color="3E3672"/>
                    <w:right w:val="single" w:sz="4" w:space="0" w:color="3E3672"/>
                  </w:tcBorders>
                </w:tcPr>
                <w:p w14:paraId="09437787" w14:textId="77777777" w:rsidR="00B44C9A" w:rsidRPr="00B44C9A" w:rsidRDefault="00B44C9A">
                  <w:pPr>
                    <w:spacing w:after="160" w:line="256" w:lineRule="auto"/>
                    <w:rPr>
                      <w:rFonts w:ascii="Times New Roman" w:eastAsia="Times New Roman" w:hAnsi="Times New Roman" w:cs="Times New Roman"/>
                      <w:sz w:val="28"/>
                      <w:szCs w:val="28"/>
                    </w:rPr>
                  </w:pPr>
                </w:p>
              </w:tc>
            </w:tr>
          </w:tbl>
          <w:p w14:paraId="3821BAC6" w14:textId="77777777" w:rsidR="00B44C9A" w:rsidRPr="00B44C9A" w:rsidRDefault="00B44C9A">
            <w:pPr>
              <w:spacing w:after="0"/>
              <w:jc w:val="both"/>
              <w:rPr>
                <w:rFonts w:ascii="Times New Roman" w:hAnsi="Times New Roman" w:cs="Times New Roman"/>
                <w:sz w:val="26"/>
                <w:szCs w:val="26"/>
              </w:rPr>
            </w:pPr>
          </w:p>
        </w:tc>
      </w:tr>
    </w:tbl>
    <w:p w14:paraId="054D9317" w14:textId="77777777" w:rsidR="00B44C9A" w:rsidRPr="00B44C9A" w:rsidRDefault="00B44C9A">
      <w:pPr>
        <w:spacing w:before="40" w:after="60" w:line="276" w:lineRule="auto"/>
        <w:jc w:val="both"/>
        <w:rPr>
          <w:rFonts w:ascii="Times New Roman" w:eastAsia="Times New Roman" w:hAnsi="Times New Roman" w:cs="Times New Roman"/>
          <w:sz w:val="28"/>
          <w:szCs w:val="28"/>
        </w:rPr>
      </w:pP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738A1270" w14:textId="77777777">
        <w:tc>
          <w:tcPr>
            <w:tcW w:w="10240" w:type="dxa"/>
            <w:tcBorders>
              <w:top w:val="single" w:sz="6" w:space="0" w:color="000000"/>
              <w:left w:val="single" w:sz="6" w:space="0" w:color="000000"/>
              <w:bottom w:val="single" w:sz="6" w:space="0" w:color="000000"/>
              <w:right w:val="single" w:sz="6" w:space="0" w:color="000000"/>
            </w:tcBorders>
            <w:shd w:val="clear" w:color="auto" w:fill="95B3D7"/>
          </w:tcPr>
          <w:p w14:paraId="0C109753" w14:textId="77777777" w:rsidR="00B44C9A" w:rsidRPr="00B44C9A" w:rsidRDefault="00B44C9A">
            <w:pPr>
              <w:spacing w:line="256" w:lineRule="auto"/>
              <w:jc w:val="center"/>
              <w:rPr>
                <w:rFonts w:ascii="Times New Roman" w:hAnsi="Times New Roman" w:cs="Times New Roman"/>
                <w:b/>
                <w:sz w:val="26"/>
                <w:szCs w:val="26"/>
              </w:rPr>
            </w:pPr>
            <w:r w:rsidRPr="00B44C9A">
              <w:rPr>
                <w:rFonts w:ascii="Times New Roman" w:hAnsi="Times New Roman" w:cs="Times New Roman"/>
                <w:b/>
                <w:sz w:val="26"/>
                <w:szCs w:val="26"/>
              </w:rPr>
              <w:t>LUYỆN TẬP</w:t>
            </w:r>
          </w:p>
        </w:tc>
      </w:tr>
      <w:tr w:rsidR="00B44C9A" w:rsidRPr="00B44C9A" w14:paraId="7902D18E" w14:textId="77777777">
        <w:tc>
          <w:tcPr>
            <w:tcW w:w="10240" w:type="dxa"/>
            <w:tcBorders>
              <w:top w:val="nil"/>
              <w:left w:val="single" w:sz="6" w:space="0" w:color="000000"/>
              <w:bottom w:val="nil"/>
              <w:right w:val="single" w:sz="6" w:space="0" w:color="000000"/>
            </w:tcBorders>
          </w:tcPr>
          <w:p w14:paraId="12F257F8"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Câu 1. </w:t>
            </w:r>
            <w:r w:rsidRPr="00B44C9A">
              <w:rPr>
                <w:rFonts w:ascii="Times New Roman" w:hAnsi="Times New Roman" w:cs="Times New Roman"/>
                <w:sz w:val="28"/>
                <w:szCs w:val="28"/>
              </w:rPr>
              <w:t xml:space="preserve">Hình dưới đây mô tả hệ gồm nhiều thấu kính được ghép với nhau trong một ống </w:t>
            </w:r>
            <w:r w:rsidRPr="00B44C9A">
              <w:rPr>
                <w:rFonts w:ascii="Times New Roman" w:hAnsi="Times New Roman" w:cs="Times New Roman"/>
                <w:sz w:val="28"/>
                <w:szCs w:val="28"/>
              </w:rPr>
              <w:lastRenderedPageBreak/>
              <w:t>kính máy ảnh. Trong ống kính máy ảnh này có</w:t>
            </w:r>
          </w:p>
          <w:p w14:paraId="762585C1" w14:textId="77777777" w:rsidR="00B44C9A" w:rsidRPr="00B44C9A" w:rsidRDefault="00B44C9A">
            <w:pPr>
              <w:spacing w:after="0"/>
              <w:jc w:val="both"/>
              <w:rPr>
                <w:rFonts w:ascii="Times New Roman" w:hAnsi="Times New Roman" w:cs="Times New Roman"/>
                <w:sz w:val="28"/>
                <w:szCs w:val="28"/>
              </w:rPr>
            </w:pPr>
          </w:p>
          <w:p w14:paraId="188933F4" w14:textId="77777777" w:rsidR="00B44C9A" w:rsidRPr="00B44C9A" w:rsidRDefault="00B44C9A">
            <w:pPr>
              <w:spacing w:after="0"/>
              <w:jc w:val="center"/>
              <w:rPr>
                <w:rFonts w:ascii="Times New Roman" w:hAnsi="Times New Roman" w:cs="Times New Roman"/>
                <w:sz w:val="28"/>
                <w:szCs w:val="28"/>
              </w:rPr>
            </w:pPr>
            <w:r w:rsidRPr="00B44C9A">
              <w:rPr>
                <w:rFonts w:ascii="Times New Roman" w:hAnsi="Times New Roman" w:cs="Times New Roman"/>
                <w:noProof/>
                <w:sz w:val="28"/>
                <w:szCs w:val="28"/>
                <w:lang w:val="en-US"/>
              </w:rPr>
              <w:drawing>
                <wp:inline distT="0" distB="0" distL="0" distR="0" wp14:anchorId="5D7884E6" wp14:editId="738F5F3E">
                  <wp:extent cx="2172003" cy="1657581"/>
                  <wp:effectExtent l="0" t="0" r="0" b="0"/>
                  <wp:docPr id="332112778"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93"/>
                          <a:srcRect/>
                          <a:stretch>
                            <a:fillRect/>
                          </a:stretch>
                        </pic:blipFill>
                        <pic:spPr>
                          <a:xfrm>
                            <a:off x="0" y="0"/>
                            <a:ext cx="2172003" cy="1657581"/>
                          </a:xfrm>
                          <a:prstGeom prst="rect">
                            <a:avLst/>
                          </a:prstGeom>
                          <a:ln/>
                        </pic:spPr>
                      </pic:pic>
                    </a:graphicData>
                  </a:graphic>
                </wp:inline>
              </w:drawing>
            </w:r>
          </w:p>
          <w:p w14:paraId="629ACE69"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xml:space="preserve">A. 2 thấu kính hội tụ, 5 thấu kính phân kì. </w:t>
            </w:r>
          </w:p>
          <w:p w14:paraId="67ED89E1"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xml:space="preserve">B. 3 thấu kính hội tụ, 4 thấu kính phân kì. </w:t>
            </w:r>
          </w:p>
          <w:p w14:paraId="1ECF609F"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xml:space="preserve">C. 5 thấu kính hội tụ, 2 thấu kính phân kì. </w:t>
            </w:r>
          </w:p>
          <w:p w14:paraId="14BA6C1C"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D. 4 thấu kính hội tụ, 3 thấu kính phân kì.</w:t>
            </w:r>
          </w:p>
          <w:p w14:paraId="4ED2386D"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Câu 2. </w:t>
            </w:r>
            <w:r w:rsidRPr="00B44C9A">
              <w:rPr>
                <w:rFonts w:ascii="Times New Roman" w:hAnsi="Times New Roman" w:cs="Times New Roman"/>
                <w:sz w:val="28"/>
                <w:szCs w:val="28"/>
              </w:rPr>
              <w:t>Trong các hình dưới đây, hộp có chứa một thấu kính hội tụ là:</w:t>
            </w:r>
          </w:p>
          <w:p w14:paraId="71CB87A9" w14:textId="77777777" w:rsidR="00B44C9A" w:rsidRPr="00B44C9A" w:rsidRDefault="00B44C9A">
            <w:pPr>
              <w:spacing w:after="0"/>
              <w:jc w:val="center"/>
              <w:rPr>
                <w:rFonts w:ascii="Times New Roman" w:hAnsi="Times New Roman" w:cs="Times New Roman"/>
                <w:sz w:val="26"/>
                <w:szCs w:val="26"/>
              </w:rPr>
            </w:pPr>
            <w:r w:rsidRPr="00B44C9A">
              <w:rPr>
                <w:rFonts w:ascii="Times New Roman" w:hAnsi="Times New Roman" w:cs="Times New Roman"/>
                <w:noProof/>
                <w:sz w:val="26"/>
                <w:szCs w:val="26"/>
                <w:lang w:val="en-US"/>
              </w:rPr>
              <w:drawing>
                <wp:inline distT="0" distB="0" distL="0" distR="0" wp14:anchorId="5E45B8BF" wp14:editId="33CD4E88">
                  <wp:extent cx="4715533" cy="1247949"/>
                  <wp:effectExtent l="0" t="0" r="0" b="0"/>
                  <wp:docPr id="332112777"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94"/>
                          <a:srcRect/>
                          <a:stretch>
                            <a:fillRect/>
                          </a:stretch>
                        </pic:blipFill>
                        <pic:spPr>
                          <a:xfrm>
                            <a:off x="0" y="0"/>
                            <a:ext cx="4715533" cy="1247949"/>
                          </a:xfrm>
                          <a:prstGeom prst="rect">
                            <a:avLst/>
                          </a:prstGeom>
                          <a:ln/>
                        </pic:spPr>
                      </pic:pic>
                    </a:graphicData>
                  </a:graphic>
                </wp:inline>
              </w:drawing>
            </w:r>
          </w:p>
          <w:p w14:paraId="282044F9" w14:textId="77777777" w:rsidR="00B44C9A" w:rsidRPr="00B44C9A" w:rsidRDefault="00B44C9A">
            <w:pPr>
              <w:spacing w:after="0"/>
              <w:jc w:val="both"/>
              <w:rPr>
                <w:rFonts w:ascii="Times New Roman" w:hAnsi="Times New Roman" w:cs="Times New Roman"/>
                <w:sz w:val="26"/>
                <w:szCs w:val="26"/>
              </w:rPr>
            </w:pPr>
            <w:r w:rsidRPr="00B44C9A">
              <w:rPr>
                <w:rFonts w:ascii="Times New Roman" w:hAnsi="Times New Roman" w:cs="Times New Roman"/>
                <w:sz w:val="28"/>
                <w:szCs w:val="28"/>
              </w:rPr>
              <w:t>A. 1, 2.                                   B. 1, 3.                                 C. 1, 2, 3.                          D. 2, 3.</w:t>
            </w:r>
          </w:p>
        </w:tc>
      </w:tr>
      <w:tr w:rsidR="00B44C9A" w:rsidRPr="00B44C9A" w14:paraId="08F69D10" w14:textId="77777777">
        <w:tc>
          <w:tcPr>
            <w:tcW w:w="10240" w:type="dxa"/>
            <w:tcBorders>
              <w:top w:val="nil"/>
              <w:left w:val="single" w:sz="6" w:space="0" w:color="000000"/>
              <w:bottom w:val="single" w:sz="6" w:space="0" w:color="000000"/>
              <w:right w:val="single" w:sz="6" w:space="0" w:color="000000"/>
            </w:tcBorders>
          </w:tcPr>
          <w:p w14:paraId="7C2E3143"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lastRenderedPageBreak/>
              <w:t>Câu 3.</w:t>
            </w:r>
            <w:r w:rsidRPr="00B44C9A">
              <w:rPr>
                <w:rFonts w:ascii="Times New Roman" w:hAnsi="Times New Roman" w:cs="Times New Roman"/>
              </w:rPr>
              <w:t xml:space="preserve"> </w:t>
            </w:r>
            <w:r w:rsidRPr="00B44C9A">
              <w:rPr>
                <w:rFonts w:ascii="Times New Roman" w:hAnsi="Times New Roman" w:cs="Times New Roman"/>
                <w:sz w:val="28"/>
                <w:szCs w:val="28"/>
              </w:rPr>
              <w:t>Trong các hình dưới đây, hộp có chứa một thấu kính phân kì là</w:t>
            </w:r>
          </w:p>
          <w:p w14:paraId="1324E123" w14:textId="77777777" w:rsidR="00B44C9A" w:rsidRPr="00B44C9A" w:rsidRDefault="00B44C9A">
            <w:pPr>
              <w:spacing w:after="0"/>
              <w:jc w:val="center"/>
              <w:rPr>
                <w:rFonts w:ascii="Times New Roman" w:hAnsi="Times New Roman" w:cs="Times New Roman"/>
                <w:b/>
                <w:sz w:val="28"/>
                <w:szCs w:val="28"/>
              </w:rPr>
            </w:pPr>
            <w:r w:rsidRPr="00B44C9A">
              <w:rPr>
                <w:rFonts w:ascii="Times New Roman" w:hAnsi="Times New Roman" w:cs="Times New Roman"/>
                <w:b/>
                <w:noProof/>
                <w:sz w:val="28"/>
                <w:szCs w:val="28"/>
                <w:lang w:val="en-US"/>
              </w:rPr>
              <w:drawing>
                <wp:inline distT="0" distB="0" distL="0" distR="0" wp14:anchorId="664A7465" wp14:editId="51604159">
                  <wp:extent cx="4315427" cy="1209844"/>
                  <wp:effectExtent l="0" t="0" r="0" b="0"/>
                  <wp:docPr id="332112780"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95"/>
                          <a:srcRect/>
                          <a:stretch>
                            <a:fillRect/>
                          </a:stretch>
                        </pic:blipFill>
                        <pic:spPr>
                          <a:xfrm>
                            <a:off x="0" y="0"/>
                            <a:ext cx="4315427" cy="1209844"/>
                          </a:xfrm>
                          <a:prstGeom prst="rect">
                            <a:avLst/>
                          </a:prstGeom>
                          <a:ln/>
                        </pic:spPr>
                      </pic:pic>
                    </a:graphicData>
                  </a:graphic>
                </wp:inline>
              </w:drawing>
            </w:r>
          </w:p>
          <w:p w14:paraId="08DDB0B1"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A. 1.                                        B. 2.                                      C. 3.                               D. 1, 3.</w:t>
            </w:r>
          </w:p>
          <w:p w14:paraId="3BD039E3"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t>Câu 4.</w:t>
            </w:r>
            <w:r w:rsidRPr="00B44C9A">
              <w:rPr>
                <w:rFonts w:ascii="Times New Roman" w:hAnsi="Times New Roman" w:cs="Times New Roman"/>
              </w:rPr>
              <w:t xml:space="preserve"> </w:t>
            </w:r>
            <w:r w:rsidRPr="00B44C9A">
              <w:rPr>
                <w:rFonts w:ascii="Times New Roman" w:hAnsi="Times New Roman" w:cs="Times New Roman"/>
                <w:sz w:val="28"/>
                <w:szCs w:val="28"/>
              </w:rPr>
              <w:t>Trong các sơ đồ dưới đây, sơ đồ bị sai đường đi của tia sáng qua thấu kính hội tụ là:</w:t>
            </w:r>
          </w:p>
          <w:p w14:paraId="3E498D29" w14:textId="77777777" w:rsidR="00B44C9A" w:rsidRPr="00B44C9A" w:rsidRDefault="00B44C9A">
            <w:pPr>
              <w:spacing w:after="0"/>
              <w:jc w:val="center"/>
              <w:rPr>
                <w:rFonts w:ascii="Times New Roman" w:hAnsi="Times New Roman" w:cs="Times New Roman"/>
                <w:b/>
                <w:sz w:val="28"/>
                <w:szCs w:val="28"/>
              </w:rPr>
            </w:pPr>
            <w:r w:rsidRPr="00B44C9A">
              <w:rPr>
                <w:rFonts w:ascii="Times New Roman" w:hAnsi="Times New Roman" w:cs="Times New Roman"/>
                <w:b/>
                <w:noProof/>
                <w:sz w:val="28"/>
                <w:szCs w:val="28"/>
                <w:lang w:val="en-US"/>
              </w:rPr>
              <w:lastRenderedPageBreak/>
              <w:drawing>
                <wp:inline distT="0" distB="0" distL="0" distR="0" wp14:anchorId="74B7DA6E" wp14:editId="4C43ABC4">
                  <wp:extent cx="5048955" cy="1390844"/>
                  <wp:effectExtent l="0" t="0" r="0" b="0"/>
                  <wp:docPr id="332112779"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96"/>
                          <a:srcRect/>
                          <a:stretch>
                            <a:fillRect/>
                          </a:stretch>
                        </pic:blipFill>
                        <pic:spPr>
                          <a:xfrm>
                            <a:off x="0" y="0"/>
                            <a:ext cx="5048955" cy="1390844"/>
                          </a:xfrm>
                          <a:prstGeom prst="rect">
                            <a:avLst/>
                          </a:prstGeom>
                          <a:ln/>
                        </pic:spPr>
                      </pic:pic>
                    </a:graphicData>
                  </a:graphic>
                </wp:inline>
              </w:drawing>
            </w:r>
          </w:p>
          <w:p w14:paraId="26B9339D"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A. 1.                                        B. 2.                                        C. 3.                                D. 4</w:t>
            </w:r>
          </w:p>
          <w:p w14:paraId="29FDE015"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t>Câu 5.</w:t>
            </w:r>
            <w:r w:rsidRPr="00B44C9A">
              <w:rPr>
                <w:rFonts w:ascii="Times New Roman" w:hAnsi="Times New Roman" w:cs="Times New Roman"/>
                <w:sz w:val="28"/>
                <w:szCs w:val="28"/>
              </w:rPr>
              <w:t xml:space="preserve"> Cho biết là trục chính của một thấu kính, S là điểm sáng, S' là ảnh của S tạo bởi thấu kính.</w:t>
            </w:r>
          </w:p>
          <w:p w14:paraId="0B8A5B80"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a) S' là ảnh thật hay ảnh ảo?</w:t>
            </w:r>
          </w:p>
          <w:p w14:paraId="55E4F71E"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b) Thấu kính đã cho là thấu kính gì?</w:t>
            </w:r>
          </w:p>
          <w:p w14:paraId="4BE92DE3"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c) Vẽ hình, nêu cách dựng.</w:t>
            </w:r>
          </w:p>
          <w:p w14:paraId="4B923E32" w14:textId="77777777" w:rsidR="00B44C9A" w:rsidRPr="00B44C9A" w:rsidRDefault="00B44C9A">
            <w:pPr>
              <w:spacing w:after="0"/>
              <w:jc w:val="center"/>
              <w:rPr>
                <w:rFonts w:ascii="Times New Roman" w:hAnsi="Times New Roman" w:cs="Times New Roman"/>
                <w:sz w:val="28"/>
                <w:szCs w:val="28"/>
              </w:rPr>
            </w:pPr>
            <w:r w:rsidRPr="00B44C9A">
              <w:rPr>
                <w:rFonts w:ascii="Times New Roman" w:hAnsi="Times New Roman" w:cs="Times New Roman"/>
                <w:noProof/>
                <w:sz w:val="28"/>
                <w:szCs w:val="28"/>
                <w:lang w:val="en-US"/>
              </w:rPr>
              <w:drawing>
                <wp:inline distT="0" distB="0" distL="0" distR="0" wp14:anchorId="5B215724" wp14:editId="2918F139">
                  <wp:extent cx="3620005" cy="1438476"/>
                  <wp:effectExtent l="0" t="0" r="0" b="0"/>
                  <wp:docPr id="332112782"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97"/>
                          <a:srcRect/>
                          <a:stretch>
                            <a:fillRect/>
                          </a:stretch>
                        </pic:blipFill>
                        <pic:spPr>
                          <a:xfrm>
                            <a:off x="0" y="0"/>
                            <a:ext cx="3620005" cy="1438476"/>
                          </a:xfrm>
                          <a:prstGeom prst="rect">
                            <a:avLst/>
                          </a:prstGeom>
                          <a:ln/>
                        </pic:spPr>
                      </pic:pic>
                    </a:graphicData>
                  </a:graphic>
                </wp:inline>
              </w:drawing>
            </w:r>
          </w:p>
          <w:p w14:paraId="4468F11C" w14:textId="77777777" w:rsidR="00B44C9A" w:rsidRPr="00B44C9A" w:rsidRDefault="00B44C9A">
            <w:pPr>
              <w:spacing w:after="0"/>
              <w:jc w:val="both"/>
              <w:rPr>
                <w:rFonts w:ascii="Times New Roman" w:hAnsi="Times New Roman" w:cs="Times New Roman"/>
                <w:b/>
                <w:sz w:val="28"/>
                <w:szCs w:val="28"/>
              </w:rPr>
            </w:pPr>
          </w:p>
        </w:tc>
      </w:tr>
    </w:tbl>
    <w:p w14:paraId="77F412C6" w14:textId="77777777" w:rsidR="00B44C9A" w:rsidRPr="00B44C9A" w:rsidRDefault="00B44C9A">
      <w:pPr>
        <w:spacing w:before="40" w:after="60" w:line="276" w:lineRule="auto"/>
        <w:jc w:val="both"/>
        <w:rPr>
          <w:rFonts w:ascii="Times New Roman" w:eastAsia="Times New Roman" w:hAnsi="Times New Roman" w:cs="Times New Roman"/>
          <w:sz w:val="28"/>
          <w:szCs w:val="28"/>
        </w:rPr>
      </w:pPr>
    </w:p>
    <w:p w14:paraId="69813D53" w14:textId="77777777" w:rsidR="00B44C9A" w:rsidRPr="00B44C9A" w:rsidRDefault="00B44C9A">
      <w:pPr>
        <w:spacing w:before="40" w:after="60" w:line="276" w:lineRule="auto"/>
        <w:rPr>
          <w:rFonts w:ascii="Times New Roman" w:eastAsia="Times New Roman" w:hAnsi="Times New Roman" w:cs="Times New Roman"/>
          <w:b/>
          <w:color w:val="0070C0"/>
          <w:sz w:val="28"/>
          <w:szCs w:val="28"/>
        </w:rPr>
      </w:pPr>
      <w:r w:rsidRPr="00B44C9A">
        <w:rPr>
          <w:rFonts w:ascii="Times New Roman" w:eastAsia="Times New Roman" w:hAnsi="Times New Roman" w:cs="Times New Roman"/>
          <w:b/>
          <w:color w:val="0070C0"/>
          <w:sz w:val="28"/>
          <w:szCs w:val="28"/>
        </w:rPr>
        <w:t>III. TIẾN TRÌNH DẠY HỌC</w:t>
      </w:r>
    </w:p>
    <w:p w14:paraId="1E1A7BAF" w14:textId="77777777" w:rsidR="00B44C9A" w:rsidRPr="00B44C9A" w:rsidRDefault="00B44C9A">
      <w:pPr>
        <w:spacing w:before="40" w:after="60" w:line="276" w:lineRule="auto"/>
        <w:jc w:val="both"/>
        <w:rPr>
          <w:rFonts w:ascii="Times New Roman" w:eastAsia="Times New Roman" w:hAnsi="Times New Roman" w:cs="Times New Roman"/>
          <w:b/>
          <w:color w:val="00B050"/>
          <w:sz w:val="28"/>
          <w:szCs w:val="28"/>
        </w:rPr>
      </w:pPr>
      <w:r w:rsidRPr="00B44C9A">
        <w:rPr>
          <w:rFonts w:ascii="Times New Roman" w:eastAsia="Times New Roman" w:hAnsi="Times New Roman" w:cs="Times New Roman"/>
          <w:b/>
          <w:color w:val="00B050"/>
          <w:sz w:val="28"/>
          <w:szCs w:val="28"/>
        </w:rPr>
        <w:t>A. PHƯƠNG PHÁP VÀ KĨ THUẬT DẠY HỌC</w:t>
      </w:r>
    </w:p>
    <w:p w14:paraId="7907BCF1"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Dạy học theo nhóm, nhóm cặp đôi.</w:t>
      </w:r>
    </w:p>
    <w:p w14:paraId="38E8579F"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Động não, tư duy nhanh tại chổ.</w:t>
      </w:r>
    </w:p>
    <w:p w14:paraId="44764228"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Kĩ thuật sử dụng phương tiện trực quan, động não, khăn trải bàn.</w:t>
      </w:r>
    </w:p>
    <w:p w14:paraId="07D4D8BE" w14:textId="77777777" w:rsidR="00B44C9A" w:rsidRPr="00B44C9A" w:rsidRDefault="00B44C9A">
      <w:pPr>
        <w:spacing w:before="40" w:after="60" w:line="276" w:lineRule="auto"/>
        <w:jc w:val="both"/>
        <w:rPr>
          <w:rFonts w:ascii="Times New Roman" w:eastAsia="Times New Roman" w:hAnsi="Times New Roman" w:cs="Times New Roman"/>
          <w:b/>
          <w:color w:val="0070C0"/>
          <w:sz w:val="28"/>
          <w:szCs w:val="28"/>
        </w:rPr>
      </w:pPr>
      <w:r w:rsidRPr="00B44C9A">
        <w:rPr>
          <w:rFonts w:ascii="Times New Roman" w:eastAsia="Times New Roman" w:hAnsi="Times New Roman" w:cs="Times New Roman"/>
          <w:sz w:val="28"/>
          <w:szCs w:val="28"/>
        </w:rPr>
        <w:t>-  Dạy học nêu và giải quyết vấn đề thông qua câu hỏi trong SGK.</w:t>
      </w:r>
    </w:p>
    <w:p w14:paraId="0B8BAD32" w14:textId="77777777" w:rsidR="00B44C9A" w:rsidRPr="00B44C9A" w:rsidRDefault="00B44C9A">
      <w:pPr>
        <w:spacing w:before="40" w:after="60" w:line="276" w:lineRule="auto"/>
        <w:rPr>
          <w:rFonts w:ascii="Times New Roman" w:eastAsia="Times New Roman" w:hAnsi="Times New Roman" w:cs="Times New Roman"/>
          <w:b/>
          <w:color w:val="00B050"/>
          <w:sz w:val="28"/>
          <w:szCs w:val="28"/>
        </w:rPr>
      </w:pPr>
      <w:r w:rsidRPr="00B44C9A">
        <w:rPr>
          <w:rFonts w:ascii="Times New Roman" w:eastAsia="Times New Roman" w:hAnsi="Times New Roman" w:cs="Times New Roman"/>
          <w:b/>
          <w:color w:val="00B050"/>
          <w:sz w:val="28"/>
          <w:szCs w:val="28"/>
        </w:rPr>
        <w:t>B. CÁC HOẠT ĐỘNG DẠY HỌC</w:t>
      </w:r>
    </w:p>
    <w:p w14:paraId="0880052C" w14:textId="77777777" w:rsidR="00B44C9A" w:rsidRPr="00B44C9A" w:rsidRDefault="00B44C9A">
      <w:pPr>
        <w:pBdr>
          <w:top w:val="nil"/>
          <w:left w:val="nil"/>
          <w:bottom w:val="nil"/>
          <w:right w:val="nil"/>
          <w:between w:val="nil"/>
        </w:pBdr>
        <w:spacing w:before="40" w:after="60" w:line="240" w:lineRule="auto"/>
        <w:rPr>
          <w:rFonts w:ascii="Times New Roman" w:eastAsia="Times New Roman" w:hAnsi="Times New Roman" w:cs="Times New Roman"/>
          <w:color w:val="000000"/>
          <w:sz w:val="24"/>
          <w:szCs w:val="24"/>
        </w:rPr>
      </w:pPr>
      <w:r w:rsidRPr="00B44C9A">
        <w:rPr>
          <w:rFonts w:ascii="Times New Roman" w:eastAsia="Times New Roman" w:hAnsi="Times New Roman" w:cs="Times New Roman"/>
          <w:b/>
          <w:color w:val="7030A0"/>
          <w:sz w:val="28"/>
          <w:szCs w:val="28"/>
        </w:rPr>
        <w:t>Hoạt động 1:  Khởi động</w:t>
      </w:r>
    </w:p>
    <w:p w14:paraId="325330B1" w14:textId="77777777" w:rsidR="00B44C9A" w:rsidRPr="00B44C9A" w:rsidRDefault="00B44C9A">
      <w:pPr>
        <w:pBdr>
          <w:top w:val="nil"/>
          <w:left w:val="nil"/>
          <w:bottom w:val="nil"/>
          <w:right w:val="nil"/>
          <w:between w:val="nil"/>
        </w:pBdr>
        <w:spacing w:before="40" w:after="60" w:line="240" w:lineRule="auto"/>
        <w:jc w:val="both"/>
        <w:rPr>
          <w:rFonts w:ascii="Times New Roman" w:eastAsia="Times New Roman" w:hAnsi="Times New Roman" w:cs="Times New Roman"/>
          <w:color w:val="000000"/>
          <w:sz w:val="24"/>
          <w:szCs w:val="24"/>
        </w:rPr>
      </w:pPr>
      <w:r w:rsidRPr="00B44C9A">
        <w:rPr>
          <w:rFonts w:ascii="Times New Roman" w:eastAsia="Times New Roman" w:hAnsi="Times New Roman" w:cs="Times New Roman"/>
          <w:b/>
          <w:color w:val="C00000"/>
          <w:sz w:val="28"/>
          <w:szCs w:val="28"/>
        </w:rPr>
        <w:t>a) Mục tiêu:</w:t>
      </w:r>
      <w:r w:rsidRPr="00B44C9A">
        <w:rPr>
          <w:rFonts w:ascii="Times New Roman" w:eastAsia="Times New Roman" w:hAnsi="Times New Roman" w:cs="Times New Roman"/>
          <w:color w:val="000000"/>
          <w:sz w:val="28"/>
          <w:szCs w:val="28"/>
        </w:rPr>
        <w:t> </w:t>
      </w:r>
    </w:p>
    <w:p w14:paraId="3C7FC99F" w14:textId="77777777" w:rsidR="00B44C9A" w:rsidRPr="00B44C9A" w:rsidRDefault="00B44C9A">
      <w:pPr>
        <w:pBdr>
          <w:top w:val="nil"/>
          <w:left w:val="nil"/>
          <w:bottom w:val="nil"/>
          <w:right w:val="nil"/>
          <w:between w:val="nil"/>
        </w:pBdr>
        <w:spacing w:before="40" w:after="60" w:line="240" w:lineRule="auto"/>
        <w:jc w:val="both"/>
        <w:rPr>
          <w:rFonts w:ascii="Times New Roman" w:eastAsia="Times New Roman" w:hAnsi="Times New Roman" w:cs="Times New Roman"/>
          <w:color w:val="000000"/>
          <w:sz w:val="24"/>
          <w:szCs w:val="24"/>
        </w:rPr>
      </w:pPr>
      <w:r w:rsidRPr="00B44C9A">
        <w:rPr>
          <w:rFonts w:ascii="Times New Roman" w:eastAsia="Times New Roman" w:hAnsi="Times New Roman" w:cs="Times New Roman"/>
          <w:color w:val="000000"/>
          <w:sz w:val="28"/>
          <w:szCs w:val="28"/>
        </w:rPr>
        <w:t>- Giúp HS nắm được vấn đề cần giải quyết và khái quát nội dung học tập trong hôm nay.</w:t>
      </w:r>
    </w:p>
    <w:p w14:paraId="0D66B201" w14:textId="77777777" w:rsidR="00B44C9A" w:rsidRPr="00B44C9A" w:rsidRDefault="00B44C9A">
      <w:pPr>
        <w:pBdr>
          <w:top w:val="nil"/>
          <w:left w:val="nil"/>
          <w:bottom w:val="nil"/>
          <w:right w:val="nil"/>
          <w:between w:val="nil"/>
        </w:pBdr>
        <w:spacing w:before="40" w:after="60" w:line="240" w:lineRule="auto"/>
        <w:rPr>
          <w:rFonts w:ascii="Times New Roman" w:eastAsia="Times New Roman" w:hAnsi="Times New Roman" w:cs="Times New Roman"/>
          <w:color w:val="000000"/>
          <w:sz w:val="24"/>
          <w:szCs w:val="24"/>
        </w:rPr>
      </w:pPr>
      <w:r w:rsidRPr="00B44C9A">
        <w:rPr>
          <w:rFonts w:ascii="Times New Roman" w:eastAsia="Times New Roman" w:hAnsi="Times New Roman" w:cs="Times New Roman"/>
          <w:b/>
          <w:color w:val="C00000"/>
          <w:sz w:val="28"/>
          <w:szCs w:val="28"/>
        </w:rPr>
        <w:t>b) Nội dung:</w:t>
      </w:r>
      <w:r w:rsidRPr="00B44C9A">
        <w:rPr>
          <w:rFonts w:ascii="Times New Roman" w:eastAsia="Times New Roman" w:hAnsi="Times New Roman" w:cs="Times New Roman"/>
          <w:b/>
          <w:color w:val="000000"/>
          <w:sz w:val="28"/>
          <w:szCs w:val="28"/>
        </w:rPr>
        <w:t xml:space="preserve"> </w:t>
      </w:r>
      <w:r w:rsidRPr="00B44C9A">
        <w:rPr>
          <w:rFonts w:ascii="Times New Roman" w:eastAsia="Times New Roman" w:hAnsi="Times New Roman" w:cs="Times New Roman"/>
          <w:color w:val="000000"/>
          <w:sz w:val="28"/>
          <w:szCs w:val="28"/>
        </w:rPr>
        <w:t> </w:t>
      </w:r>
    </w:p>
    <w:p w14:paraId="37C790A7" w14:textId="77777777" w:rsidR="00B44C9A" w:rsidRPr="00B44C9A" w:rsidRDefault="00B44C9A">
      <w:pPr>
        <w:pBdr>
          <w:top w:val="nil"/>
          <w:left w:val="nil"/>
          <w:bottom w:val="nil"/>
          <w:right w:val="nil"/>
          <w:between w:val="nil"/>
        </w:pBdr>
        <w:spacing w:before="40" w:after="60" w:line="240" w:lineRule="auto"/>
        <w:jc w:val="both"/>
        <w:rPr>
          <w:rFonts w:ascii="Times New Roman" w:eastAsia="Times New Roman" w:hAnsi="Times New Roman" w:cs="Times New Roman"/>
          <w:color w:val="000000"/>
          <w:sz w:val="24"/>
          <w:szCs w:val="24"/>
        </w:rPr>
      </w:pPr>
      <w:r w:rsidRPr="00B44C9A">
        <w:rPr>
          <w:rFonts w:ascii="Times New Roman" w:eastAsia="Times New Roman" w:hAnsi="Times New Roman" w:cs="Times New Roman"/>
          <w:color w:val="000000"/>
          <w:sz w:val="28"/>
          <w:szCs w:val="28"/>
        </w:rPr>
        <w:t>- GV cho HS xem video sau và đặt câu hỏi:</w:t>
      </w:r>
    </w:p>
    <w:p w14:paraId="7E052AA9" w14:textId="5ABBDB1A" w:rsidR="00B44C9A" w:rsidRPr="00B44C9A" w:rsidRDefault="00B44C9A">
      <w:pPr>
        <w:pBdr>
          <w:top w:val="nil"/>
          <w:left w:val="nil"/>
          <w:bottom w:val="nil"/>
          <w:right w:val="nil"/>
          <w:between w:val="nil"/>
        </w:pBdr>
        <w:spacing w:before="40" w:after="60" w:line="240" w:lineRule="auto"/>
        <w:jc w:val="both"/>
        <w:rPr>
          <w:rFonts w:ascii="Times New Roman" w:eastAsia="Times New Roman" w:hAnsi="Times New Roman" w:cs="Times New Roman"/>
          <w:color w:val="000000"/>
          <w:sz w:val="24"/>
          <w:szCs w:val="24"/>
        </w:rPr>
      </w:pPr>
      <w:r w:rsidRPr="00B44C9A">
        <w:rPr>
          <w:rFonts w:ascii="Times New Roman" w:eastAsia="Times New Roman" w:hAnsi="Times New Roman" w:cs="Times New Roman"/>
          <w:color w:val="0000FF"/>
          <w:sz w:val="28"/>
          <w:szCs w:val="28"/>
          <w:u w:val="single"/>
        </w:rPr>
        <w:t>https://www.youtube.com/watch?v=JdYmqHJG3dU</w:t>
      </w:r>
    </w:p>
    <w:p w14:paraId="274286FD" w14:textId="77777777" w:rsidR="00B44C9A" w:rsidRPr="00B44C9A" w:rsidRDefault="00B44C9A">
      <w:pPr>
        <w:pBdr>
          <w:top w:val="nil"/>
          <w:left w:val="nil"/>
          <w:bottom w:val="nil"/>
          <w:right w:val="nil"/>
          <w:between w:val="nil"/>
        </w:pBdr>
        <w:spacing w:before="40" w:after="60" w:line="240" w:lineRule="auto"/>
        <w:jc w:val="both"/>
        <w:rPr>
          <w:rFonts w:ascii="Times New Roman" w:eastAsia="Times New Roman" w:hAnsi="Times New Roman" w:cs="Times New Roman"/>
          <w:color w:val="000000"/>
          <w:sz w:val="24"/>
          <w:szCs w:val="24"/>
        </w:rPr>
      </w:pPr>
      <w:r w:rsidRPr="00B44C9A">
        <w:rPr>
          <w:rFonts w:ascii="Times New Roman" w:eastAsia="Times New Roman" w:hAnsi="Times New Roman" w:cs="Times New Roman"/>
          <w:i/>
          <w:color w:val="000000"/>
          <w:sz w:val="28"/>
          <w:szCs w:val="28"/>
        </w:rPr>
        <w:t>Làm thế nào mà chai nước có thể tạ</w:t>
      </w:r>
      <w:r w:rsidRPr="00B44C9A">
        <w:rPr>
          <w:rFonts w:ascii="Times New Roman" w:eastAsia="Times New Roman" w:hAnsi="Times New Roman" w:cs="Times New Roman"/>
          <w:i/>
          <w:sz w:val="28"/>
          <w:szCs w:val="28"/>
        </w:rPr>
        <w:t>o</w:t>
      </w:r>
      <w:r w:rsidRPr="00B44C9A">
        <w:rPr>
          <w:rFonts w:ascii="Times New Roman" w:eastAsia="Times New Roman" w:hAnsi="Times New Roman" w:cs="Times New Roman"/>
          <w:i/>
          <w:color w:val="000000"/>
          <w:sz w:val="28"/>
          <w:szCs w:val="28"/>
        </w:rPr>
        <w:t xml:space="preserve"> ra ngọn lửa?</w:t>
      </w:r>
    </w:p>
    <w:p w14:paraId="3E415979" w14:textId="77777777" w:rsidR="00B44C9A" w:rsidRPr="00B44C9A" w:rsidRDefault="00B44C9A">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B44C9A">
        <w:rPr>
          <w:rFonts w:ascii="Times New Roman" w:eastAsia="Times New Roman" w:hAnsi="Times New Roman" w:cs="Times New Roman"/>
          <w:b/>
          <w:color w:val="C00000"/>
          <w:sz w:val="28"/>
          <w:szCs w:val="28"/>
        </w:rPr>
        <w:t>c)</w:t>
      </w:r>
      <w:r w:rsidRPr="00B44C9A">
        <w:rPr>
          <w:rFonts w:ascii="Times New Roman" w:eastAsia="Times New Roman" w:hAnsi="Times New Roman" w:cs="Times New Roman"/>
          <w:color w:val="C00000"/>
          <w:sz w:val="28"/>
          <w:szCs w:val="28"/>
        </w:rPr>
        <w:t xml:space="preserve"> </w:t>
      </w:r>
      <w:r w:rsidRPr="00B44C9A">
        <w:rPr>
          <w:rFonts w:ascii="Times New Roman" w:eastAsia="Times New Roman" w:hAnsi="Times New Roman" w:cs="Times New Roman"/>
          <w:b/>
          <w:color w:val="C00000"/>
          <w:sz w:val="28"/>
          <w:szCs w:val="28"/>
        </w:rPr>
        <w:t>Sản phẩm:</w:t>
      </w:r>
      <w:r w:rsidRPr="00B44C9A">
        <w:rPr>
          <w:rFonts w:ascii="Times New Roman" w:eastAsia="Times New Roman" w:hAnsi="Times New Roman" w:cs="Times New Roman"/>
          <w:b/>
          <w:color w:val="000000"/>
          <w:sz w:val="28"/>
          <w:szCs w:val="28"/>
        </w:rPr>
        <w:t xml:space="preserve"> </w:t>
      </w:r>
      <w:r w:rsidRPr="00B44C9A">
        <w:rPr>
          <w:rFonts w:ascii="Times New Roman" w:eastAsia="Times New Roman" w:hAnsi="Times New Roman" w:cs="Times New Roman"/>
          <w:color w:val="000000"/>
          <w:sz w:val="28"/>
          <w:szCs w:val="28"/>
        </w:rPr>
        <w:t>Câu trả lời phỏng đoán dựa  trên kiến thức bản thân của HS</w:t>
      </w:r>
    </w:p>
    <w:p w14:paraId="6C124E52" w14:textId="77777777" w:rsidR="00B44C9A" w:rsidRPr="00B44C9A" w:rsidRDefault="00B44C9A">
      <w:pPr>
        <w:pBdr>
          <w:top w:val="nil"/>
          <w:left w:val="nil"/>
          <w:bottom w:val="nil"/>
          <w:right w:val="nil"/>
          <w:between w:val="nil"/>
        </w:pBdr>
        <w:spacing w:before="40" w:after="60" w:line="240" w:lineRule="auto"/>
        <w:rPr>
          <w:rFonts w:ascii="Times New Roman" w:eastAsia="Times New Roman" w:hAnsi="Times New Roman" w:cs="Times New Roman"/>
          <w:color w:val="000000"/>
          <w:sz w:val="24"/>
          <w:szCs w:val="24"/>
        </w:rPr>
      </w:pPr>
      <w:r w:rsidRPr="00B44C9A">
        <w:rPr>
          <w:rFonts w:ascii="Times New Roman" w:eastAsia="Times New Roman" w:hAnsi="Times New Roman" w:cs="Times New Roman"/>
          <w:b/>
          <w:color w:val="C00000"/>
          <w:sz w:val="28"/>
          <w:szCs w:val="28"/>
        </w:rPr>
        <w:lastRenderedPageBreak/>
        <w:t>d) Tổ chức thực hiện:</w:t>
      </w:r>
    </w:p>
    <w:tbl>
      <w:tblPr>
        <w:tblW w:w="10246" w:type="dxa"/>
        <w:tblLayout w:type="fixed"/>
        <w:tblLook w:val="0400" w:firstRow="0" w:lastRow="0" w:firstColumn="0" w:lastColumn="0" w:noHBand="0" w:noVBand="1"/>
      </w:tblPr>
      <w:tblGrid>
        <w:gridCol w:w="5912"/>
        <w:gridCol w:w="4334"/>
      </w:tblGrid>
      <w:tr w:rsidR="00B44C9A" w:rsidRPr="00B44C9A" w14:paraId="7CF8B8C3" w14:textId="77777777">
        <w:trPr>
          <w:trHeight w:val="467"/>
        </w:trPr>
        <w:tc>
          <w:tcPr>
            <w:tcW w:w="5912" w:type="dxa"/>
            <w:tcBorders>
              <w:top w:val="single" w:sz="4" w:space="0" w:color="000000"/>
              <w:left w:val="single" w:sz="4" w:space="0" w:color="000000"/>
              <w:bottom w:val="single" w:sz="4" w:space="0" w:color="000000"/>
              <w:right w:val="single" w:sz="4" w:space="0" w:color="000000"/>
            </w:tcBorders>
            <w:shd w:val="clear" w:color="auto" w:fill="F2DCDC"/>
          </w:tcPr>
          <w:p w14:paraId="1553980D" w14:textId="77777777" w:rsidR="00B44C9A" w:rsidRPr="00B44C9A" w:rsidRDefault="00B44C9A">
            <w:pPr>
              <w:pBdr>
                <w:top w:val="nil"/>
                <w:left w:val="nil"/>
                <w:bottom w:val="nil"/>
                <w:right w:val="nil"/>
                <w:between w:val="nil"/>
              </w:pBdr>
              <w:spacing w:before="40" w:after="60" w:line="240" w:lineRule="auto"/>
              <w:jc w:val="center"/>
              <w:rPr>
                <w:rFonts w:ascii="Times New Roman" w:eastAsia="Times New Roman" w:hAnsi="Times New Roman" w:cs="Times New Roman"/>
                <w:color w:val="000000"/>
                <w:sz w:val="24"/>
                <w:szCs w:val="24"/>
              </w:rPr>
            </w:pPr>
            <w:r w:rsidRPr="00B44C9A">
              <w:rPr>
                <w:rFonts w:ascii="Times New Roman" w:eastAsia="Times New Roman" w:hAnsi="Times New Roman" w:cs="Times New Roman"/>
                <w:b/>
                <w:color w:val="000000"/>
                <w:sz w:val="28"/>
                <w:szCs w:val="28"/>
              </w:rPr>
              <w:t>Hoạt động của GV</w:t>
            </w:r>
          </w:p>
        </w:tc>
        <w:tc>
          <w:tcPr>
            <w:tcW w:w="4334" w:type="dxa"/>
            <w:tcBorders>
              <w:top w:val="single" w:sz="4" w:space="0" w:color="000000"/>
              <w:left w:val="single" w:sz="4" w:space="0" w:color="000000"/>
              <w:bottom w:val="single" w:sz="4" w:space="0" w:color="000000"/>
              <w:right w:val="single" w:sz="4" w:space="0" w:color="000000"/>
            </w:tcBorders>
            <w:shd w:val="clear" w:color="auto" w:fill="F2DCDC"/>
          </w:tcPr>
          <w:p w14:paraId="42FCF2BB" w14:textId="77777777" w:rsidR="00B44C9A" w:rsidRPr="00B44C9A" w:rsidRDefault="00B44C9A">
            <w:pPr>
              <w:pBdr>
                <w:top w:val="nil"/>
                <w:left w:val="nil"/>
                <w:bottom w:val="nil"/>
                <w:right w:val="nil"/>
                <w:between w:val="nil"/>
              </w:pBdr>
              <w:spacing w:before="40" w:after="60" w:line="240" w:lineRule="auto"/>
              <w:jc w:val="center"/>
              <w:rPr>
                <w:rFonts w:ascii="Times New Roman" w:eastAsia="Times New Roman" w:hAnsi="Times New Roman" w:cs="Times New Roman"/>
                <w:color w:val="000000"/>
                <w:sz w:val="24"/>
                <w:szCs w:val="24"/>
              </w:rPr>
            </w:pPr>
            <w:r w:rsidRPr="00B44C9A">
              <w:rPr>
                <w:rFonts w:ascii="Times New Roman" w:eastAsia="Times New Roman" w:hAnsi="Times New Roman" w:cs="Times New Roman"/>
                <w:b/>
                <w:color w:val="000000"/>
                <w:sz w:val="28"/>
                <w:szCs w:val="28"/>
              </w:rPr>
              <w:t>Hoạt động của HS</w:t>
            </w:r>
          </w:p>
        </w:tc>
      </w:tr>
      <w:tr w:rsidR="00B44C9A" w:rsidRPr="00B44C9A" w14:paraId="0674612C" w14:textId="77777777">
        <w:trPr>
          <w:trHeight w:val="1079"/>
        </w:trPr>
        <w:tc>
          <w:tcPr>
            <w:tcW w:w="5912" w:type="dxa"/>
            <w:tcBorders>
              <w:top w:val="single" w:sz="4" w:space="0" w:color="000000"/>
              <w:left w:val="single" w:sz="4" w:space="0" w:color="000000"/>
              <w:bottom w:val="single" w:sz="4" w:space="0" w:color="000000"/>
              <w:right w:val="single" w:sz="4" w:space="0" w:color="000000"/>
            </w:tcBorders>
          </w:tcPr>
          <w:p w14:paraId="6CD4FFF5" w14:textId="77777777" w:rsidR="00B44C9A" w:rsidRPr="00B44C9A" w:rsidRDefault="00B44C9A">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B44C9A">
              <w:rPr>
                <w:rFonts w:ascii="Times New Roman" w:eastAsia="Times New Roman" w:hAnsi="Times New Roman" w:cs="Times New Roman"/>
                <w:b/>
                <w:color w:val="000000"/>
                <w:sz w:val="28"/>
                <w:szCs w:val="28"/>
              </w:rPr>
              <w:t>Chuyển giao nhiệm vụ</w:t>
            </w:r>
          </w:p>
          <w:p w14:paraId="426C423B" w14:textId="77777777" w:rsidR="00B44C9A" w:rsidRPr="00B44C9A" w:rsidRDefault="00B44C9A">
            <w:pPr>
              <w:pBdr>
                <w:top w:val="nil"/>
                <w:left w:val="nil"/>
                <w:bottom w:val="nil"/>
                <w:right w:val="nil"/>
                <w:between w:val="nil"/>
              </w:pBdr>
              <w:spacing w:before="40" w:after="60" w:line="240" w:lineRule="auto"/>
              <w:jc w:val="both"/>
              <w:rPr>
                <w:rFonts w:ascii="Times New Roman" w:eastAsia="Times New Roman" w:hAnsi="Times New Roman" w:cs="Times New Roman"/>
                <w:color w:val="000000"/>
                <w:sz w:val="24"/>
                <w:szCs w:val="24"/>
              </w:rPr>
            </w:pPr>
            <w:r w:rsidRPr="00B44C9A">
              <w:rPr>
                <w:rFonts w:ascii="Times New Roman" w:eastAsia="Times New Roman" w:hAnsi="Times New Roman" w:cs="Times New Roman"/>
                <w:color w:val="000000"/>
                <w:sz w:val="28"/>
                <w:szCs w:val="28"/>
              </w:rPr>
              <w:t>- GV cho HS xem video sau và đặt câu hỏi:</w:t>
            </w:r>
          </w:p>
          <w:p w14:paraId="4E359E62" w14:textId="70723A48" w:rsidR="00B44C9A" w:rsidRPr="00B44C9A" w:rsidRDefault="00B44C9A">
            <w:pPr>
              <w:pBdr>
                <w:top w:val="nil"/>
                <w:left w:val="nil"/>
                <w:bottom w:val="nil"/>
                <w:right w:val="nil"/>
                <w:between w:val="nil"/>
              </w:pBdr>
              <w:spacing w:before="40" w:after="60" w:line="240" w:lineRule="auto"/>
              <w:jc w:val="both"/>
              <w:rPr>
                <w:rFonts w:ascii="Times New Roman" w:eastAsia="Times New Roman" w:hAnsi="Times New Roman" w:cs="Times New Roman"/>
                <w:color w:val="000000"/>
                <w:sz w:val="24"/>
                <w:szCs w:val="24"/>
              </w:rPr>
            </w:pPr>
            <w:r w:rsidRPr="00B44C9A">
              <w:rPr>
                <w:rFonts w:ascii="Times New Roman" w:eastAsia="Times New Roman" w:hAnsi="Times New Roman" w:cs="Times New Roman"/>
                <w:color w:val="0000FF"/>
                <w:sz w:val="28"/>
                <w:szCs w:val="28"/>
                <w:u w:val="single"/>
              </w:rPr>
              <w:t>https://www.youtube.com/watch?v=JdYmqHJG3dU</w:t>
            </w:r>
          </w:p>
          <w:p w14:paraId="7A0A0458" w14:textId="77777777" w:rsidR="00B44C9A" w:rsidRPr="00B44C9A" w:rsidRDefault="00B44C9A">
            <w:pPr>
              <w:pBdr>
                <w:top w:val="nil"/>
                <w:left w:val="nil"/>
                <w:bottom w:val="nil"/>
                <w:right w:val="nil"/>
                <w:between w:val="nil"/>
              </w:pBdr>
              <w:spacing w:before="40" w:after="60" w:line="240" w:lineRule="auto"/>
              <w:jc w:val="both"/>
              <w:rPr>
                <w:rFonts w:ascii="Times New Roman" w:eastAsia="Times New Roman" w:hAnsi="Times New Roman" w:cs="Times New Roman"/>
                <w:color w:val="000000"/>
                <w:sz w:val="24"/>
                <w:szCs w:val="24"/>
              </w:rPr>
            </w:pPr>
            <w:r w:rsidRPr="00B44C9A">
              <w:rPr>
                <w:rFonts w:ascii="Times New Roman" w:eastAsia="Times New Roman" w:hAnsi="Times New Roman" w:cs="Times New Roman"/>
                <w:i/>
                <w:color w:val="000000"/>
                <w:sz w:val="28"/>
                <w:szCs w:val="28"/>
              </w:rPr>
              <w:t>Làm thế nào mà chai nước có thể tại ra ngọn lửa?</w:t>
            </w:r>
          </w:p>
        </w:tc>
        <w:tc>
          <w:tcPr>
            <w:tcW w:w="4334" w:type="dxa"/>
            <w:tcBorders>
              <w:top w:val="single" w:sz="4" w:space="0" w:color="000000"/>
              <w:left w:val="single" w:sz="4" w:space="0" w:color="000000"/>
              <w:bottom w:val="single" w:sz="4" w:space="0" w:color="000000"/>
              <w:right w:val="single" w:sz="4" w:space="0" w:color="000000"/>
            </w:tcBorders>
          </w:tcPr>
          <w:p w14:paraId="6D558FA3" w14:textId="77777777" w:rsidR="00B44C9A" w:rsidRPr="00B44C9A" w:rsidRDefault="00B44C9A">
            <w:pPr>
              <w:pBdr>
                <w:top w:val="nil"/>
                <w:left w:val="nil"/>
                <w:bottom w:val="nil"/>
                <w:right w:val="nil"/>
                <w:between w:val="nil"/>
              </w:pBdr>
              <w:spacing w:before="40" w:after="60" w:line="240" w:lineRule="auto"/>
              <w:jc w:val="both"/>
              <w:rPr>
                <w:rFonts w:ascii="Times New Roman" w:eastAsia="Times New Roman" w:hAnsi="Times New Roman" w:cs="Times New Roman"/>
                <w:color w:val="000000"/>
                <w:sz w:val="24"/>
                <w:szCs w:val="24"/>
              </w:rPr>
            </w:pPr>
            <w:r w:rsidRPr="00B44C9A">
              <w:rPr>
                <w:rFonts w:ascii="Times New Roman" w:eastAsia="Times New Roman" w:hAnsi="Times New Roman" w:cs="Times New Roman"/>
                <w:color w:val="000000"/>
                <w:sz w:val="28"/>
                <w:szCs w:val="28"/>
              </w:rPr>
              <w:t>- HS xem video.</w:t>
            </w:r>
          </w:p>
        </w:tc>
      </w:tr>
      <w:tr w:rsidR="00B44C9A" w:rsidRPr="00B44C9A" w14:paraId="4896CCF2" w14:textId="77777777">
        <w:trPr>
          <w:trHeight w:val="791"/>
        </w:trPr>
        <w:tc>
          <w:tcPr>
            <w:tcW w:w="5912" w:type="dxa"/>
            <w:tcBorders>
              <w:top w:val="single" w:sz="4" w:space="0" w:color="000000"/>
              <w:left w:val="single" w:sz="4" w:space="0" w:color="000000"/>
              <w:bottom w:val="single" w:sz="4" w:space="0" w:color="000000"/>
              <w:right w:val="single" w:sz="4" w:space="0" w:color="000000"/>
            </w:tcBorders>
          </w:tcPr>
          <w:p w14:paraId="39C07953" w14:textId="77777777" w:rsidR="00B44C9A" w:rsidRPr="00B44C9A" w:rsidRDefault="00B44C9A">
            <w:pPr>
              <w:pBdr>
                <w:top w:val="nil"/>
                <w:left w:val="nil"/>
                <w:bottom w:val="nil"/>
                <w:right w:val="nil"/>
                <w:between w:val="nil"/>
              </w:pBdr>
              <w:spacing w:before="40" w:after="60" w:line="240" w:lineRule="auto"/>
              <w:jc w:val="both"/>
              <w:rPr>
                <w:rFonts w:ascii="Times New Roman" w:eastAsia="Times New Roman" w:hAnsi="Times New Roman" w:cs="Times New Roman"/>
                <w:color w:val="000000"/>
                <w:sz w:val="24"/>
                <w:szCs w:val="24"/>
              </w:rPr>
            </w:pPr>
            <w:r w:rsidRPr="00B44C9A">
              <w:rPr>
                <w:rFonts w:ascii="Times New Roman" w:eastAsia="Times New Roman" w:hAnsi="Times New Roman" w:cs="Times New Roman"/>
                <w:b/>
                <w:color w:val="000000"/>
                <w:sz w:val="28"/>
                <w:szCs w:val="28"/>
              </w:rPr>
              <w:t>Hướng dẫn HS thực hiện nhiệm vụ</w:t>
            </w:r>
          </w:p>
          <w:p w14:paraId="27FB42AA" w14:textId="77777777" w:rsidR="00B44C9A" w:rsidRPr="00B44C9A" w:rsidRDefault="00B44C9A">
            <w:pPr>
              <w:pBdr>
                <w:top w:val="nil"/>
                <w:left w:val="nil"/>
                <w:bottom w:val="nil"/>
                <w:right w:val="nil"/>
                <w:between w:val="nil"/>
              </w:pBdr>
              <w:spacing w:before="40" w:after="0" w:line="240" w:lineRule="auto"/>
              <w:jc w:val="both"/>
              <w:rPr>
                <w:rFonts w:ascii="Times New Roman" w:eastAsia="Times New Roman" w:hAnsi="Times New Roman" w:cs="Times New Roman"/>
                <w:color w:val="000000"/>
                <w:sz w:val="24"/>
                <w:szCs w:val="24"/>
              </w:rPr>
            </w:pPr>
            <w:r w:rsidRPr="00B44C9A">
              <w:rPr>
                <w:rFonts w:ascii="Times New Roman" w:eastAsia="Times New Roman" w:hAnsi="Times New Roman" w:cs="Times New Roman"/>
                <w:color w:val="000000"/>
                <w:sz w:val="28"/>
                <w:szCs w:val="28"/>
              </w:rPr>
              <w:t>- GV đặt câu hỏi xong quan sát HS, nếu các em chưa thể trả lời thì đặt thêm câu hỏi gợi mở, liên tưởng cho HS tìm ra câu trả lời</w:t>
            </w:r>
          </w:p>
        </w:tc>
        <w:tc>
          <w:tcPr>
            <w:tcW w:w="4334" w:type="dxa"/>
            <w:tcBorders>
              <w:top w:val="single" w:sz="4" w:space="0" w:color="000000"/>
              <w:left w:val="single" w:sz="4" w:space="0" w:color="000000"/>
              <w:bottom w:val="single" w:sz="4" w:space="0" w:color="000000"/>
              <w:right w:val="single" w:sz="4" w:space="0" w:color="000000"/>
            </w:tcBorders>
          </w:tcPr>
          <w:p w14:paraId="6D39419B" w14:textId="77777777" w:rsidR="00B44C9A" w:rsidRPr="00B44C9A" w:rsidRDefault="00B44C9A">
            <w:pPr>
              <w:pBdr>
                <w:top w:val="nil"/>
                <w:left w:val="nil"/>
                <w:bottom w:val="nil"/>
                <w:right w:val="nil"/>
                <w:between w:val="nil"/>
              </w:pBdr>
              <w:spacing w:before="40" w:after="60" w:line="240" w:lineRule="auto"/>
              <w:jc w:val="both"/>
              <w:rPr>
                <w:rFonts w:ascii="Times New Roman" w:eastAsia="Times New Roman" w:hAnsi="Times New Roman" w:cs="Times New Roman"/>
                <w:color w:val="000000"/>
                <w:sz w:val="24"/>
                <w:szCs w:val="24"/>
              </w:rPr>
            </w:pPr>
            <w:r w:rsidRPr="00B44C9A">
              <w:rPr>
                <w:rFonts w:ascii="Times New Roman" w:eastAsia="Times New Roman" w:hAnsi="Times New Roman" w:cs="Times New Roman"/>
                <w:color w:val="000000"/>
                <w:sz w:val="28"/>
                <w:szCs w:val="28"/>
              </w:rPr>
              <w:t>HS suy nghĩ và trả lời các câu hỏi.</w:t>
            </w:r>
          </w:p>
        </w:tc>
      </w:tr>
      <w:tr w:rsidR="00B44C9A" w:rsidRPr="00B44C9A" w14:paraId="423E8236" w14:textId="77777777">
        <w:trPr>
          <w:trHeight w:val="510"/>
        </w:trPr>
        <w:tc>
          <w:tcPr>
            <w:tcW w:w="5912" w:type="dxa"/>
            <w:tcBorders>
              <w:top w:val="single" w:sz="4" w:space="0" w:color="000000"/>
              <w:left w:val="single" w:sz="4" w:space="0" w:color="000000"/>
              <w:bottom w:val="single" w:sz="4" w:space="0" w:color="000000"/>
              <w:right w:val="single" w:sz="4" w:space="0" w:color="000000"/>
            </w:tcBorders>
          </w:tcPr>
          <w:p w14:paraId="5C4140A5" w14:textId="77777777" w:rsidR="00B44C9A" w:rsidRPr="00B44C9A" w:rsidRDefault="00B44C9A">
            <w:pPr>
              <w:pBdr>
                <w:top w:val="nil"/>
                <w:left w:val="nil"/>
                <w:bottom w:val="nil"/>
                <w:right w:val="nil"/>
                <w:between w:val="nil"/>
              </w:pBdr>
              <w:spacing w:before="40" w:after="60" w:line="240" w:lineRule="auto"/>
              <w:jc w:val="both"/>
              <w:rPr>
                <w:rFonts w:ascii="Times New Roman" w:eastAsia="Times New Roman" w:hAnsi="Times New Roman" w:cs="Times New Roman"/>
                <w:color w:val="000000"/>
                <w:sz w:val="24"/>
                <w:szCs w:val="24"/>
              </w:rPr>
            </w:pPr>
            <w:r w:rsidRPr="00B44C9A">
              <w:rPr>
                <w:rFonts w:ascii="Times New Roman" w:eastAsia="Times New Roman" w:hAnsi="Times New Roman" w:cs="Times New Roman"/>
                <w:b/>
                <w:color w:val="000000"/>
                <w:sz w:val="28"/>
                <w:szCs w:val="28"/>
              </w:rPr>
              <w:t>Chốt lại và đặt vấn đề vào bài</w:t>
            </w:r>
          </w:p>
          <w:p w14:paraId="4E59E6E3" w14:textId="77777777" w:rsidR="00B44C9A" w:rsidRPr="00B44C9A" w:rsidRDefault="00B44C9A">
            <w:pPr>
              <w:pBdr>
                <w:top w:val="nil"/>
                <w:left w:val="nil"/>
                <w:bottom w:val="nil"/>
                <w:right w:val="nil"/>
                <w:between w:val="nil"/>
              </w:pBdr>
              <w:spacing w:before="40" w:after="60" w:line="240" w:lineRule="auto"/>
              <w:jc w:val="both"/>
              <w:rPr>
                <w:rFonts w:ascii="Times New Roman" w:eastAsia="Times New Roman" w:hAnsi="Times New Roman" w:cs="Times New Roman"/>
                <w:color w:val="000000"/>
                <w:sz w:val="24"/>
                <w:szCs w:val="24"/>
              </w:rPr>
            </w:pPr>
            <w:r w:rsidRPr="00B44C9A">
              <w:rPr>
                <w:rFonts w:ascii="Times New Roman" w:eastAsia="Times New Roman" w:hAnsi="Times New Roman" w:cs="Times New Roman"/>
                <w:b/>
                <w:color w:val="000000"/>
                <w:sz w:val="28"/>
                <w:szCs w:val="28"/>
              </w:rPr>
              <w:t xml:space="preserve">- </w:t>
            </w:r>
            <w:r w:rsidRPr="00B44C9A">
              <w:rPr>
                <w:rFonts w:ascii="Times New Roman" w:eastAsia="Times New Roman" w:hAnsi="Times New Roman" w:cs="Times New Roman"/>
                <w:color w:val="000000"/>
                <w:sz w:val="28"/>
                <w:szCs w:val="28"/>
              </w:rPr>
              <w:t xml:space="preserve">GV không chốt đáp và dẫn dắt vào bài học bằng tình huống đầu bài: </w:t>
            </w:r>
            <w:r w:rsidRPr="00B44C9A">
              <w:rPr>
                <w:rFonts w:ascii="Times New Roman" w:eastAsia="Times New Roman" w:hAnsi="Times New Roman" w:cs="Times New Roman"/>
                <w:i/>
                <w:color w:val="000000"/>
                <w:sz w:val="28"/>
                <w:szCs w:val="28"/>
              </w:rPr>
              <w:t>Ánh sáng mặt trời khi chiều tới Trái Đất không có khả năng làm cháy là khô. Nhưng nếu ta dùng kính lúp tập trung ánh sáng tại một điểm (hình 5.1) thì có thể làm cháy là khô. Trong trường hợp này, ánh sáng truyền qua kính lúp như thế nào?</w:t>
            </w:r>
          </w:p>
          <w:p w14:paraId="69FB7059" w14:textId="77777777" w:rsidR="00B44C9A" w:rsidRPr="00B44C9A" w:rsidRDefault="00B44C9A">
            <w:pPr>
              <w:rPr>
                <w:rFonts w:ascii="Times New Roman" w:hAnsi="Times New Roman" w:cs="Times New Roman"/>
              </w:rPr>
            </w:pPr>
          </w:p>
        </w:tc>
        <w:tc>
          <w:tcPr>
            <w:tcW w:w="4334" w:type="dxa"/>
            <w:tcBorders>
              <w:top w:val="single" w:sz="4" w:space="0" w:color="000000"/>
              <w:left w:val="single" w:sz="4" w:space="0" w:color="000000"/>
              <w:bottom w:val="single" w:sz="4" w:space="0" w:color="000000"/>
              <w:right w:val="single" w:sz="4" w:space="0" w:color="000000"/>
            </w:tcBorders>
          </w:tcPr>
          <w:p w14:paraId="6E11F706" w14:textId="77777777" w:rsidR="00B44C9A" w:rsidRPr="00B44C9A" w:rsidRDefault="00B44C9A">
            <w:pPr>
              <w:pBdr>
                <w:top w:val="nil"/>
                <w:left w:val="nil"/>
                <w:bottom w:val="nil"/>
                <w:right w:val="nil"/>
                <w:between w:val="nil"/>
              </w:pBdr>
              <w:spacing w:before="40" w:after="60" w:line="240" w:lineRule="auto"/>
              <w:jc w:val="both"/>
              <w:rPr>
                <w:rFonts w:ascii="Times New Roman" w:eastAsia="Times New Roman" w:hAnsi="Times New Roman" w:cs="Times New Roman"/>
                <w:color w:val="000000"/>
                <w:sz w:val="24"/>
                <w:szCs w:val="24"/>
              </w:rPr>
            </w:pPr>
            <w:r w:rsidRPr="00B44C9A">
              <w:rPr>
                <w:rFonts w:ascii="Times New Roman" w:eastAsia="Times New Roman" w:hAnsi="Times New Roman" w:cs="Times New Roman"/>
                <w:color w:val="000000"/>
                <w:sz w:val="28"/>
                <w:szCs w:val="28"/>
              </w:rPr>
              <w:t>HS lắng nghe và chuẩn bị tinh thần học bài mới.</w:t>
            </w:r>
          </w:p>
        </w:tc>
      </w:tr>
    </w:tbl>
    <w:p w14:paraId="73163425" w14:textId="77777777" w:rsidR="00B44C9A" w:rsidRPr="00B44C9A" w:rsidRDefault="00B44C9A">
      <w:pPr>
        <w:spacing w:before="40" w:after="60" w:line="276" w:lineRule="auto"/>
        <w:rPr>
          <w:rFonts w:ascii="Times New Roman" w:eastAsia="Times New Roman" w:hAnsi="Times New Roman" w:cs="Times New Roman"/>
          <w:b/>
          <w:color w:val="00B050"/>
          <w:sz w:val="28"/>
          <w:szCs w:val="28"/>
        </w:rPr>
      </w:pPr>
    </w:p>
    <w:p w14:paraId="35DB6A2D" w14:textId="77777777" w:rsidR="00B44C9A" w:rsidRPr="00B44C9A" w:rsidRDefault="00B44C9A">
      <w:pPr>
        <w:spacing w:before="40" w:after="60" w:line="276" w:lineRule="auto"/>
        <w:rPr>
          <w:rFonts w:ascii="Times New Roman" w:eastAsia="Times New Roman" w:hAnsi="Times New Roman" w:cs="Times New Roman"/>
          <w:b/>
          <w:color w:val="7030A0"/>
          <w:sz w:val="28"/>
          <w:szCs w:val="28"/>
        </w:rPr>
      </w:pPr>
      <w:r w:rsidRPr="00B44C9A">
        <w:rPr>
          <w:rFonts w:ascii="Times New Roman" w:eastAsia="Times New Roman" w:hAnsi="Times New Roman" w:cs="Times New Roman"/>
          <w:b/>
          <w:color w:val="7030A0"/>
          <w:sz w:val="28"/>
          <w:szCs w:val="28"/>
        </w:rPr>
        <w:t>2. Hoạt động 2: Hình thành kiến thức</w:t>
      </w:r>
    </w:p>
    <w:p w14:paraId="3D850834" w14:textId="77777777" w:rsidR="00B44C9A" w:rsidRPr="00B44C9A" w:rsidRDefault="00B44C9A">
      <w:pPr>
        <w:spacing w:before="40" w:after="60" w:line="276" w:lineRule="auto"/>
        <w:rPr>
          <w:rFonts w:ascii="Times New Roman" w:eastAsia="Times New Roman" w:hAnsi="Times New Roman" w:cs="Times New Roman"/>
          <w:b/>
          <w:color w:val="0070C0"/>
          <w:sz w:val="28"/>
          <w:szCs w:val="28"/>
        </w:rPr>
      </w:pPr>
      <w:r w:rsidRPr="00B44C9A">
        <w:rPr>
          <w:rFonts w:ascii="Times New Roman" w:eastAsia="Times New Roman" w:hAnsi="Times New Roman" w:cs="Times New Roman"/>
          <w:b/>
          <w:color w:val="0070C0"/>
          <w:sz w:val="28"/>
          <w:szCs w:val="28"/>
        </w:rPr>
        <w:t>Hoạt động 2.1: Thấu kính</w:t>
      </w:r>
    </w:p>
    <w:p w14:paraId="33989426" w14:textId="77777777" w:rsidR="00B44C9A" w:rsidRPr="00B44C9A" w:rsidRDefault="00B44C9A" w:rsidP="00C6008B">
      <w:pPr>
        <w:numPr>
          <w:ilvl w:val="0"/>
          <w:numId w:val="35"/>
        </w:num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Mục tiêu:</w:t>
      </w:r>
      <w:r w:rsidRPr="00B44C9A">
        <w:rPr>
          <w:rFonts w:ascii="Times New Roman" w:eastAsia="Times New Roman" w:hAnsi="Times New Roman" w:cs="Times New Roman"/>
          <w:sz w:val="28"/>
          <w:szCs w:val="28"/>
        </w:rPr>
        <w:t xml:space="preserve">  </w:t>
      </w:r>
    </w:p>
    <w:p w14:paraId="7F7846CC"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Nêu được cấu tạo của thấu kính.</w:t>
      </w:r>
    </w:p>
    <w:p w14:paraId="44410DE0"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Nhận biết được thấu kính hội tụ và thấu kính phân kì </w:t>
      </w:r>
    </w:p>
    <w:p w14:paraId="0EBE1754"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 xml:space="preserve">b) Nội dung: </w:t>
      </w:r>
    </w:p>
    <w:p w14:paraId="2D91B9E6"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thực hiện:</w:t>
      </w:r>
    </w:p>
    <w:p w14:paraId="4A9571DD"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át phiếu học tập số 1 và bộ dụng cụ thí nghiệm (1).</w:t>
      </w:r>
    </w:p>
    <w:p w14:paraId="623E05CC"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Yêu cầu HS đọc thông tin mục I-SGK/tr29, 30 và kiến thức cá nhân, hoạt động theo nhóm và hoàn thành phiếu học tập số 1.</w:t>
      </w:r>
    </w:p>
    <w:p w14:paraId="00714D23"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c)</w:t>
      </w:r>
      <w:r w:rsidRPr="00B44C9A">
        <w:rPr>
          <w:rFonts w:ascii="Times New Roman" w:eastAsia="Times New Roman" w:hAnsi="Times New Roman" w:cs="Times New Roman"/>
          <w:sz w:val="28"/>
          <w:szCs w:val="28"/>
        </w:rPr>
        <w:t xml:space="preserve"> </w:t>
      </w:r>
      <w:r w:rsidRPr="00B44C9A">
        <w:rPr>
          <w:rFonts w:ascii="Times New Roman" w:eastAsia="Times New Roman" w:hAnsi="Times New Roman" w:cs="Times New Roman"/>
          <w:b/>
          <w:color w:val="C00000"/>
          <w:sz w:val="28"/>
          <w:szCs w:val="28"/>
        </w:rPr>
        <w:t>Sản phẩm:</w:t>
      </w:r>
      <w:r w:rsidRPr="00B44C9A">
        <w:rPr>
          <w:rFonts w:ascii="Times New Roman" w:eastAsia="Times New Roman" w:hAnsi="Times New Roman" w:cs="Times New Roman"/>
          <w:sz w:val="28"/>
          <w:szCs w:val="28"/>
        </w:rPr>
        <w:t xml:space="preserve"> Phiếu học tập đầy đủ đáp án như sau</w:t>
      </w: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0C73270E" w14:textId="77777777">
        <w:tc>
          <w:tcPr>
            <w:tcW w:w="10240" w:type="dxa"/>
            <w:tcBorders>
              <w:top w:val="single" w:sz="6" w:space="0" w:color="000000"/>
              <w:left w:val="single" w:sz="6" w:space="0" w:color="000000"/>
              <w:bottom w:val="single" w:sz="6" w:space="0" w:color="000000"/>
              <w:right w:val="single" w:sz="6" w:space="0" w:color="000000"/>
            </w:tcBorders>
            <w:shd w:val="clear" w:color="auto" w:fill="FFC000"/>
          </w:tcPr>
          <w:p w14:paraId="15A8EC05" w14:textId="77777777" w:rsidR="00B44C9A" w:rsidRPr="00B44C9A" w:rsidRDefault="00B44C9A">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PHIẾU HỌC TẬP SỐ 1</w:t>
            </w:r>
          </w:p>
        </w:tc>
      </w:tr>
      <w:tr w:rsidR="00B44C9A" w:rsidRPr="00B44C9A" w14:paraId="11F26D01" w14:textId="77777777">
        <w:tc>
          <w:tcPr>
            <w:tcW w:w="10240" w:type="dxa"/>
            <w:tcBorders>
              <w:top w:val="nil"/>
              <w:left w:val="single" w:sz="6" w:space="0" w:color="000000"/>
              <w:bottom w:val="nil"/>
              <w:right w:val="single" w:sz="6" w:space="0" w:color="000000"/>
            </w:tcBorders>
          </w:tcPr>
          <w:p w14:paraId="38ADFBA5" w14:textId="77777777" w:rsidR="00B44C9A" w:rsidRPr="00B44C9A" w:rsidRDefault="00B44C9A">
            <w:pPr>
              <w:spacing w:after="0"/>
              <w:jc w:val="center"/>
              <w:rPr>
                <w:rFonts w:ascii="Times New Roman" w:hAnsi="Times New Roman" w:cs="Times New Roman"/>
                <w:b/>
                <w:color w:val="FF0000"/>
                <w:sz w:val="28"/>
                <w:szCs w:val="28"/>
              </w:rPr>
            </w:pPr>
            <w:r w:rsidRPr="00B44C9A">
              <w:rPr>
                <w:rFonts w:ascii="Times New Roman" w:hAnsi="Times New Roman" w:cs="Times New Roman"/>
                <w:b/>
                <w:color w:val="FF0000"/>
                <w:sz w:val="28"/>
                <w:szCs w:val="28"/>
              </w:rPr>
              <w:t>Nhiệm vụ 1</w:t>
            </w:r>
          </w:p>
          <w:p w14:paraId="059BC9F1"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Câu 1. </w:t>
            </w:r>
            <w:r w:rsidRPr="00B44C9A">
              <w:rPr>
                <w:rFonts w:ascii="Times New Roman" w:hAnsi="Times New Roman" w:cs="Times New Roman"/>
                <w:sz w:val="28"/>
                <w:szCs w:val="28"/>
              </w:rPr>
              <w:t>Thấu kính là gì? Kể tên một số loại thấu kính trong đời sống mà em biết.</w:t>
            </w:r>
          </w:p>
          <w:p w14:paraId="449EC804" w14:textId="77777777" w:rsidR="00B44C9A" w:rsidRPr="00B44C9A" w:rsidRDefault="00B44C9A">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lastRenderedPageBreak/>
              <w:t>Trả lời</w:t>
            </w:r>
          </w:p>
          <w:p w14:paraId="1A6C1467" w14:textId="77777777" w:rsidR="00B44C9A" w:rsidRPr="00B44C9A" w:rsidRDefault="00B44C9A">
            <w:pPr>
              <w:spacing w:after="0"/>
              <w:rPr>
                <w:rFonts w:ascii="Times New Roman" w:hAnsi="Times New Roman" w:cs="Times New Roman"/>
                <w:color w:val="000000"/>
                <w:sz w:val="28"/>
                <w:szCs w:val="28"/>
                <w:highlight w:val="white"/>
              </w:rPr>
            </w:pPr>
            <w:r w:rsidRPr="00B44C9A">
              <w:rPr>
                <w:rFonts w:ascii="Times New Roman" w:hAnsi="Times New Roman" w:cs="Times New Roman"/>
                <w:color w:val="000000"/>
                <w:sz w:val="28"/>
                <w:szCs w:val="28"/>
                <w:highlight w:val="white"/>
              </w:rPr>
              <w:t>- Thấu kính là khối đồng chất trong suốt, được giới hạn bởi hai mặt cầu hoặc một mặt cầu và một mặt phẳng.</w:t>
            </w:r>
          </w:p>
          <w:p w14:paraId="3F5769D1" w14:textId="77777777" w:rsidR="00B44C9A" w:rsidRPr="00B44C9A" w:rsidRDefault="00B44C9A">
            <w:pPr>
              <w:spacing w:after="160" w:line="259" w:lineRule="auto"/>
              <w:rPr>
                <w:rFonts w:ascii="Times New Roman" w:eastAsia="Roboto" w:hAnsi="Times New Roman" w:cs="Times New Roman"/>
                <w:color w:val="333333"/>
                <w:sz w:val="27"/>
                <w:szCs w:val="27"/>
                <w:highlight w:val="white"/>
              </w:rPr>
            </w:pPr>
            <w:r w:rsidRPr="00B44C9A">
              <w:rPr>
                <w:rFonts w:ascii="Times New Roman" w:hAnsi="Times New Roman" w:cs="Times New Roman"/>
                <w:color w:val="000000"/>
                <w:sz w:val="28"/>
                <w:szCs w:val="28"/>
                <w:highlight w:val="white"/>
              </w:rPr>
              <w:t>- Một số loại thấu kính như: Kính lúp, kính mắt, máy ảnh, kính hiển vi, …</w:t>
            </w:r>
          </w:p>
          <w:p w14:paraId="17834BD3" w14:textId="77777777" w:rsidR="00B44C9A" w:rsidRPr="00B44C9A" w:rsidRDefault="00B44C9A">
            <w:pPr>
              <w:spacing w:after="160" w:line="259" w:lineRule="auto"/>
              <w:rPr>
                <w:rFonts w:ascii="Times New Roman" w:hAnsi="Times New Roman" w:cs="Times New Roman"/>
                <w:sz w:val="28"/>
                <w:szCs w:val="28"/>
              </w:rPr>
            </w:pPr>
            <w:r w:rsidRPr="00B44C9A">
              <w:rPr>
                <w:rFonts w:ascii="Times New Roman" w:hAnsi="Times New Roman" w:cs="Times New Roman"/>
                <w:b/>
                <w:sz w:val="28"/>
                <w:szCs w:val="28"/>
              </w:rPr>
              <w:t>Câu 2.</w:t>
            </w:r>
            <w:r w:rsidRPr="00B44C9A">
              <w:rPr>
                <w:rFonts w:ascii="Times New Roman" w:hAnsi="Times New Roman" w:cs="Times New Roman"/>
                <w:sz w:val="28"/>
                <w:szCs w:val="28"/>
              </w:rPr>
              <w:t xml:space="preserve"> Ngoài cách phân loại thấu kính thành thấu kính rìa mỏng và thấu kính rìa dày, dựa vào thí nghiệm, em có thể phân loại thấu kính theo cách nào?</w:t>
            </w:r>
          </w:p>
          <w:p w14:paraId="2300896A" w14:textId="77777777" w:rsidR="00B44C9A" w:rsidRPr="00B44C9A" w:rsidRDefault="00B44C9A">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66A45DFB" w14:textId="77777777" w:rsidR="00B44C9A" w:rsidRPr="00B44C9A" w:rsidRDefault="00B44C9A">
            <w:pPr>
              <w:spacing w:after="160" w:line="259" w:lineRule="auto"/>
              <w:rPr>
                <w:rFonts w:ascii="Times New Roman" w:hAnsi="Times New Roman" w:cs="Times New Roman"/>
                <w:sz w:val="28"/>
                <w:szCs w:val="28"/>
              </w:rPr>
            </w:pPr>
            <w:r w:rsidRPr="00B44C9A">
              <w:rPr>
                <w:rFonts w:ascii="Times New Roman" w:hAnsi="Times New Roman" w:cs="Times New Roman"/>
                <w:sz w:val="28"/>
                <w:szCs w:val="28"/>
              </w:rPr>
              <w:t>Dùng thấu kính hứng ánh sáng Mặt Trời hoặc ánh sáng ngọn đèn đặt ở xa lên màn hứng. Nếu chùm sáng đó hội tụ trên màn thì đó là TKHT. Nếu chùm tia sáng song song sau khi đi qua thấu kính sẽ bị phân tán ra thì đó là TKPK.</w:t>
            </w:r>
          </w:p>
          <w:p w14:paraId="4AB6420C" w14:textId="77777777" w:rsidR="00B44C9A" w:rsidRPr="00B44C9A" w:rsidRDefault="00B44C9A">
            <w:pPr>
              <w:spacing w:after="0"/>
              <w:jc w:val="center"/>
              <w:rPr>
                <w:rFonts w:ascii="Times New Roman" w:hAnsi="Times New Roman" w:cs="Times New Roman"/>
                <w:b/>
                <w:color w:val="FF0000"/>
                <w:sz w:val="28"/>
                <w:szCs w:val="28"/>
              </w:rPr>
            </w:pPr>
            <w:r w:rsidRPr="00B44C9A">
              <w:rPr>
                <w:rFonts w:ascii="Times New Roman" w:hAnsi="Times New Roman" w:cs="Times New Roman"/>
                <w:b/>
                <w:color w:val="FF0000"/>
                <w:sz w:val="28"/>
                <w:szCs w:val="28"/>
              </w:rPr>
              <w:t>Nhiệm vụ 2</w:t>
            </w:r>
          </w:p>
          <w:p w14:paraId="4D10945C" w14:textId="77777777" w:rsidR="00B44C9A" w:rsidRPr="00B44C9A" w:rsidRDefault="00B44C9A">
            <w:pPr>
              <w:spacing w:after="160" w:line="259" w:lineRule="auto"/>
              <w:rPr>
                <w:rFonts w:ascii="Times New Roman" w:hAnsi="Times New Roman" w:cs="Times New Roman"/>
                <w:i/>
                <w:sz w:val="28"/>
                <w:szCs w:val="28"/>
              </w:rPr>
            </w:pPr>
            <w:r w:rsidRPr="00B44C9A">
              <w:rPr>
                <w:rFonts w:ascii="Times New Roman" w:hAnsi="Times New Roman" w:cs="Times New Roman"/>
                <w:i/>
                <w:sz w:val="28"/>
                <w:szCs w:val="28"/>
              </w:rPr>
              <w:t>Tiến hành thí nghiệm mục I.1-SGK/tr29 và trả lời các câu hỏi sau:</w:t>
            </w:r>
          </w:p>
          <w:p w14:paraId="10186AA3"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xml:space="preserve"> - Quan sát hình ảnh đường đi của tia ló, sau đó mô phỏng lại bằng hình vẽ với 2 trường hợp.</w:t>
            </w:r>
          </w:p>
          <w:p w14:paraId="13BFA132" w14:textId="77777777" w:rsidR="00B44C9A" w:rsidRPr="00B44C9A" w:rsidRDefault="00B44C9A">
            <w:pPr>
              <w:spacing w:after="0"/>
              <w:jc w:val="both"/>
              <w:rPr>
                <w:rFonts w:ascii="Times New Roman" w:hAnsi="Times New Roman" w:cs="Times New Roman"/>
                <w:sz w:val="28"/>
                <w:szCs w:val="28"/>
              </w:rPr>
            </w:pPr>
          </w:p>
          <w:p w14:paraId="3997B48F"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noProof/>
                <w:lang w:val="en-US"/>
              </w:rPr>
              <w:drawing>
                <wp:inline distT="0" distB="0" distL="0" distR="0" wp14:anchorId="3CEAD5D3" wp14:editId="1819C962">
                  <wp:extent cx="6512560" cy="1793240"/>
                  <wp:effectExtent l="0" t="0" r="0" b="0"/>
                  <wp:docPr id="332112781" name="image7.png" descr="Củng cố kiến thức"/>
                  <wp:cNvGraphicFramePr/>
                  <a:graphic xmlns:a="http://schemas.openxmlformats.org/drawingml/2006/main">
                    <a:graphicData uri="http://schemas.openxmlformats.org/drawingml/2006/picture">
                      <pic:pic xmlns:pic="http://schemas.openxmlformats.org/drawingml/2006/picture">
                        <pic:nvPicPr>
                          <pic:cNvPr id="0" name="image7.png" descr="Củng cố kiến thức"/>
                          <pic:cNvPicPr preferRelativeResize="0"/>
                        </pic:nvPicPr>
                        <pic:blipFill>
                          <a:blip r:embed="rId98"/>
                          <a:srcRect/>
                          <a:stretch>
                            <a:fillRect/>
                          </a:stretch>
                        </pic:blipFill>
                        <pic:spPr>
                          <a:xfrm>
                            <a:off x="0" y="0"/>
                            <a:ext cx="6512560" cy="1793240"/>
                          </a:xfrm>
                          <a:prstGeom prst="rect">
                            <a:avLst/>
                          </a:prstGeom>
                          <a:ln/>
                        </pic:spPr>
                      </pic:pic>
                    </a:graphicData>
                  </a:graphic>
                </wp:inline>
              </w:drawing>
            </w:r>
          </w:p>
          <w:p w14:paraId="0BF6B109"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Theo em, kính lúp là loại thấu kính nào?</w:t>
            </w:r>
          </w:p>
        </w:tc>
      </w:tr>
      <w:tr w:rsidR="00B44C9A" w:rsidRPr="00B44C9A" w14:paraId="3978E3AB" w14:textId="77777777">
        <w:tc>
          <w:tcPr>
            <w:tcW w:w="10240" w:type="dxa"/>
            <w:tcBorders>
              <w:top w:val="nil"/>
              <w:left w:val="single" w:sz="6" w:space="0" w:color="000000"/>
              <w:bottom w:val="single" w:sz="6" w:space="0" w:color="000000"/>
              <w:right w:val="single" w:sz="6" w:space="0" w:color="000000"/>
            </w:tcBorders>
          </w:tcPr>
          <w:p w14:paraId="1C4C84D3" w14:textId="77777777" w:rsidR="00B44C9A" w:rsidRPr="00B44C9A" w:rsidRDefault="00B44C9A">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lastRenderedPageBreak/>
              <w:t>Trả lời</w:t>
            </w:r>
          </w:p>
          <w:p w14:paraId="3E9054BD" w14:textId="77777777" w:rsidR="00B44C9A" w:rsidRPr="00B44C9A" w:rsidRDefault="00B44C9A">
            <w:pPr>
              <w:spacing w:after="0"/>
              <w:rPr>
                <w:rFonts w:ascii="Times New Roman" w:hAnsi="Times New Roman" w:cs="Times New Roman"/>
                <w:sz w:val="28"/>
                <w:szCs w:val="28"/>
              </w:rPr>
            </w:pPr>
            <w:r w:rsidRPr="00B44C9A">
              <w:rPr>
                <w:rFonts w:ascii="Times New Roman" w:hAnsi="Times New Roman" w:cs="Times New Roman"/>
                <w:sz w:val="28"/>
                <w:szCs w:val="28"/>
              </w:rPr>
              <w:t>Kính lúp là một thấu kính rìa mỏng (thấu kính hội tụ)</w:t>
            </w:r>
          </w:p>
          <w:p w14:paraId="420FB871" w14:textId="77777777" w:rsidR="00B44C9A" w:rsidRPr="00B44C9A" w:rsidRDefault="00B44C9A">
            <w:pPr>
              <w:spacing w:line="256" w:lineRule="auto"/>
              <w:rPr>
                <w:rFonts w:ascii="Times New Roman" w:hAnsi="Times New Roman" w:cs="Times New Roman"/>
                <w:sz w:val="28"/>
                <w:szCs w:val="28"/>
              </w:rPr>
            </w:pPr>
            <w:r w:rsidRPr="00B44C9A">
              <w:rPr>
                <w:rFonts w:ascii="Times New Roman" w:hAnsi="Times New Roman" w:cs="Times New Roman"/>
                <w:sz w:val="28"/>
                <w:szCs w:val="28"/>
              </w:rPr>
              <w:t>- Tìm hiểu kính của bạn bị cận đang đeo và cho biết đó là loại thấu kính nào.</w:t>
            </w:r>
          </w:p>
          <w:p w14:paraId="7023A276" w14:textId="77777777" w:rsidR="00B44C9A" w:rsidRPr="00B44C9A" w:rsidRDefault="00B44C9A">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221C79C9" w14:textId="77777777" w:rsidR="00B44C9A" w:rsidRPr="00B44C9A" w:rsidRDefault="00B44C9A">
            <w:pPr>
              <w:spacing w:after="0"/>
              <w:rPr>
                <w:rFonts w:ascii="Times New Roman" w:hAnsi="Times New Roman" w:cs="Times New Roman"/>
                <w:sz w:val="28"/>
                <w:szCs w:val="28"/>
              </w:rPr>
            </w:pPr>
            <w:r w:rsidRPr="00B44C9A">
              <w:rPr>
                <w:rFonts w:ascii="Times New Roman" w:hAnsi="Times New Roman" w:cs="Times New Roman"/>
                <w:sz w:val="28"/>
                <w:szCs w:val="28"/>
              </w:rPr>
              <w:t>Kính cận là một loại thấu kính phân kì</w:t>
            </w:r>
          </w:p>
        </w:tc>
      </w:tr>
    </w:tbl>
    <w:p w14:paraId="6DC2F42E" w14:textId="77777777" w:rsidR="00B44C9A" w:rsidRPr="00B44C9A" w:rsidRDefault="00B44C9A">
      <w:pPr>
        <w:spacing w:before="40" w:after="60" w:line="276" w:lineRule="auto"/>
        <w:rPr>
          <w:rFonts w:ascii="Times New Roman" w:eastAsia="Times New Roman" w:hAnsi="Times New Roman" w:cs="Times New Roman"/>
          <w:sz w:val="28"/>
          <w:szCs w:val="28"/>
        </w:rPr>
      </w:pPr>
    </w:p>
    <w:p w14:paraId="6B1E797A" w14:textId="77777777" w:rsidR="00B44C9A" w:rsidRPr="00B44C9A" w:rsidRDefault="00B44C9A">
      <w:pPr>
        <w:spacing w:before="16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049"/>
        <w:gridCol w:w="4189"/>
      </w:tblGrid>
      <w:tr w:rsidR="00B44C9A" w:rsidRPr="00B44C9A" w14:paraId="607B7829" w14:textId="77777777">
        <w:trPr>
          <w:trHeight w:val="274"/>
          <w:jc w:val="center"/>
        </w:trPr>
        <w:tc>
          <w:tcPr>
            <w:tcW w:w="6049" w:type="dxa"/>
            <w:shd w:val="clear" w:color="auto" w:fill="F2DCDC"/>
          </w:tcPr>
          <w:p w14:paraId="0B272566" w14:textId="77777777" w:rsidR="00B44C9A" w:rsidRPr="00B44C9A" w:rsidRDefault="00B44C9A">
            <w:pPr>
              <w:spacing w:before="40" w:after="60" w:line="276" w:lineRule="auto"/>
              <w:jc w:val="center"/>
              <w:rPr>
                <w:rFonts w:ascii="Times New Roman" w:eastAsia="Times New Roman" w:hAnsi="Times New Roman" w:cs="Times New Roman"/>
                <w:b/>
                <w:sz w:val="28"/>
                <w:szCs w:val="28"/>
                <w:highlight w:val="white"/>
              </w:rPr>
            </w:pPr>
            <w:r w:rsidRPr="00B44C9A">
              <w:rPr>
                <w:rFonts w:ascii="Times New Roman" w:eastAsia="Times New Roman" w:hAnsi="Times New Roman" w:cs="Times New Roman"/>
                <w:b/>
                <w:sz w:val="28"/>
                <w:szCs w:val="28"/>
              </w:rPr>
              <w:t>Hoạt động của GV</w:t>
            </w:r>
          </w:p>
        </w:tc>
        <w:tc>
          <w:tcPr>
            <w:tcW w:w="4189" w:type="dxa"/>
            <w:shd w:val="clear" w:color="auto" w:fill="F2DCDC"/>
          </w:tcPr>
          <w:p w14:paraId="77D27911" w14:textId="77777777" w:rsidR="00B44C9A" w:rsidRPr="00B44C9A" w:rsidRDefault="00B44C9A">
            <w:pPr>
              <w:spacing w:before="40" w:after="60" w:line="276" w:lineRule="auto"/>
              <w:jc w:val="center"/>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oạt động của HS</w:t>
            </w:r>
          </w:p>
        </w:tc>
      </w:tr>
      <w:tr w:rsidR="00B44C9A" w:rsidRPr="00B44C9A" w14:paraId="17385290" w14:textId="77777777">
        <w:trPr>
          <w:trHeight w:val="274"/>
          <w:jc w:val="center"/>
        </w:trPr>
        <w:tc>
          <w:tcPr>
            <w:tcW w:w="6049" w:type="dxa"/>
            <w:shd w:val="clear" w:color="auto" w:fill="auto"/>
          </w:tcPr>
          <w:p w14:paraId="7BBDA7D0"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Giao nhiệm vụ:</w:t>
            </w:r>
            <w:r w:rsidRPr="00B44C9A">
              <w:rPr>
                <w:rFonts w:ascii="Times New Roman" w:eastAsia="Times New Roman" w:hAnsi="Times New Roman" w:cs="Times New Roman"/>
                <w:sz w:val="28"/>
                <w:szCs w:val="28"/>
              </w:rPr>
              <w:t xml:space="preserve"> </w:t>
            </w:r>
          </w:p>
          <w:p w14:paraId="35DBDE7C"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thực hiện:</w:t>
            </w:r>
          </w:p>
          <w:p w14:paraId="4EF301B4"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 Phát phiếu học tập số 1 và bộ dụng cụ thí nghiệm (1).</w:t>
            </w:r>
          </w:p>
          <w:p w14:paraId="5B953B3E"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Yêu cầu HS đọc thông tin mục I-SGK/tr29, 30 và kiến thức cá nhân, hoạt động theo nhóm và hoàn thành phiếu học tập số 1.</w:t>
            </w:r>
          </w:p>
        </w:tc>
        <w:tc>
          <w:tcPr>
            <w:tcW w:w="4189" w:type="dxa"/>
            <w:shd w:val="clear" w:color="auto" w:fill="auto"/>
          </w:tcPr>
          <w:p w14:paraId="070EA619"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 HS nhận nhiệm vụ.</w:t>
            </w:r>
          </w:p>
          <w:p w14:paraId="5806C820" w14:textId="77777777" w:rsidR="00B44C9A" w:rsidRPr="00B44C9A" w:rsidRDefault="00B44C9A">
            <w:pPr>
              <w:spacing w:before="40" w:after="60" w:line="276" w:lineRule="auto"/>
              <w:rPr>
                <w:rFonts w:ascii="Times New Roman" w:eastAsia="Times New Roman" w:hAnsi="Times New Roman" w:cs="Times New Roman"/>
                <w:sz w:val="28"/>
                <w:szCs w:val="28"/>
              </w:rPr>
            </w:pPr>
          </w:p>
        </w:tc>
      </w:tr>
      <w:tr w:rsidR="00B44C9A" w:rsidRPr="00B44C9A" w14:paraId="7399535E" w14:textId="77777777">
        <w:trPr>
          <w:trHeight w:val="1685"/>
          <w:jc w:val="center"/>
        </w:trPr>
        <w:tc>
          <w:tcPr>
            <w:tcW w:w="6049" w:type="dxa"/>
            <w:shd w:val="clear" w:color="auto" w:fill="auto"/>
          </w:tcPr>
          <w:p w14:paraId="66C4171B"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lastRenderedPageBreak/>
              <w:t>Hướng dẫn HS thực hiện nhiệm vụ</w:t>
            </w:r>
          </w:p>
          <w:p w14:paraId="0BB75AE0" w14:textId="77777777" w:rsidR="00B44C9A" w:rsidRPr="00B44C9A" w:rsidRDefault="00B44C9A">
            <w:pPr>
              <w:spacing w:before="40" w:after="60" w:line="276" w:lineRule="auto"/>
              <w:jc w:val="both"/>
              <w:rPr>
                <w:rFonts w:ascii="Times New Roman" w:eastAsia="Times New Roman" w:hAnsi="Times New Roman" w:cs="Times New Roman"/>
                <w:color w:val="0070C0"/>
                <w:sz w:val="28"/>
                <w:szCs w:val="28"/>
              </w:rPr>
            </w:pPr>
            <w:r w:rsidRPr="00B44C9A">
              <w:rPr>
                <w:rFonts w:ascii="Times New Roman" w:eastAsia="Times New Roman" w:hAnsi="Times New Roman" w:cs="Times New Roman"/>
                <w:b/>
                <w:sz w:val="28"/>
                <w:szCs w:val="28"/>
              </w:rPr>
              <w:t xml:space="preserve">-  </w:t>
            </w:r>
            <w:r w:rsidRPr="00B44C9A">
              <w:rPr>
                <w:rFonts w:ascii="Times New Roman" w:eastAsia="Times New Roman" w:hAnsi="Times New Roman" w:cs="Times New Roman"/>
                <w:sz w:val="28"/>
                <w:szCs w:val="28"/>
              </w:rPr>
              <w:t>GV quan sát, hỗ trợ HS khi cần thiết.</w:t>
            </w:r>
          </w:p>
          <w:p w14:paraId="142604B7" w14:textId="77777777" w:rsidR="00B44C9A" w:rsidRPr="00B44C9A" w:rsidRDefault="00B44C9A">
            <w:pPr>
              <w:spacing w:before="40" w:after="60" w:line="276" w:lineRule="auto"/>
              <w:jc w:val="both"/>
              <w:rPr>
                <w:rFonts w:ascii="Times New Roman" w:eastAsia="Times New Roman" w:hAnsi="Times New Roman" w:cs="Times New Roman"/>
                <w:color w:val="0070C0"/>
                <w:sz w:val="28"/>
                <w:szCs w:val="28"/>
              </w:rPr>
            </w:pPr>
          </w:p>
        </w:tc>
        <w:tc>
          <w:tcPr>
            <w:tcW w:w="4189" w:type="dxa"/>
            <w:shd w:val="clear" w:color="auto" w:fill="auto"/>
          </w:tcPr>
          <w:p w14:paraId="118FA2F2"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Quan sát các thấu kính và thực hiện nhiệm vụ 1.</w:t>
            </w:r>
          </w:p>
          <w:p w14:paraId="4E6AD5CF"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Quan sát thí nghiệm và thực hiện nhiệm vụ (2).</w:t>
            </w:r>
          </w:p>
        </w:tc>
      </w:tr>
      <w:tr w:rsidR="00B44C9A" w:rsidRPr="00B44C9A" w14:paraId="41EE1113" w14:textId="77777777">
        <w:trPr>
          <w:trHeight w:val="274"/>
          <w:jc w:val="center"/>
        </w:trPr>
        <w:tc>
          <w:tcPr>
            <w:tcW w:w="6049" w:type="dxa"/>
            <w:shd w:val="clear" w:color="auto" w:fill="auto"/>
          </w:tcPr>
          <w:p w14:paraId="5C202FF0"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Báo cáo kết quả:</w:t>
            </w:r>
            <w:r w:rsidRPr="00B44C9A">
              <w:rPr>
                <w:rFonts w:ascii="Times New Roman" w:eastAsia="Times New Roman" w:hAnsi="Times New Roman" w:cs="Times New Roman"/>
                <w:sz w:val="28"/>
                <w:szCs w:val="28"/>
              </w:rPr>
              <w:t xml:space="preserve"> </w:t>
            </w:r>
          </w:p>
          <w:p w14:paraId="59DBEE84"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01 HS nêu cấu tạo của thấu kính, phân chia các thấu kính thành 2 nhóm, chỉ rõ căn cứ phân loại.</w:t>
            </w:r>
          </w:p>
          <w:p w14:paraId="655A201B"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01 HS trình bày nhận xét đường truyền của các tia ló ra khỏi thấu kính.</w:t>
            </w:r>
          </w:p>
        </w:tc>
        <w:tc>
          <w:tcPr>
            <w:tcW w:w="4189" w:type="dxa"/>
            <w:shd w:val="clear" w:color="auto" w:fill="auto"/>
          </w:tcPr>
          <w:p w14:paraId="4D8EAA10"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gọi thì đứng tại chổ trình bày đáp án phiếu học tập.</w:t>
            </w:r>
          </w:p>
          <w:p w14:paraId="751F041F"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Lắng nghe và nhận xét các bài làm của nhóm khác.</w:t>
            </w:r>
          </w:p>
        </w:tc>
      </w:tr>
      <w:tr w:rsidR="00B44C9A" w:rsidRPr="00B44C9A" w14:paraId="6E26215E" w14:textId="77777777">
        <w:trPr>
          <w:trHeight w:val="1125"/>
          <w:jc w:val="center"/>
        </w:trPr>
        <w:tc>
          <w:tcPr>
            <w:tcW w:w="6049" w:type="dxa"/>
            <w:shd w:val="clear" w:color="auto" w:fill="auto"/>
          </w:tcPr>
          <w:p w14:paraId="6511CA76" w14:textId="77777777" w:rsidR="00B44C9A" w:rsidRPr="00B44C9A" w:rsidRDefault="00B44C9A">
            <w:pPr>
              <w:spacing w:before="40" w:after="40" w:line="240"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Tổng kết</w:t>
            </w:r>
          </w:p>
          <w:p w14:paraId="7690F26C"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chốt lại các ý kiến thức chính cho HS:</w:t>
            </w:r>
          </w:p>
          <w:p w14:paraId="31B1061B" w14:textId="77777777" w:rsidR="00B44C9A" w:rsidRPr="00B44C9A" w:rsidRDefault="00B44C9A">
            <w:pPr>
              <w:spacing w:after="57" w:line="265" w:lineRule="auto"/>
              <w:ind w:right="57"/>
              <w:rPr>
                <w:rFonts w:ascii="Times New Roman" w:eastAsia="Times New Roman" w:hAnsi="Times New Roman" w:cs="Times New Roman"/>
                <w:i/>
                <w:sz w:val="28"/>
                <w:szCs w:val="28"/>
              </w:rPr>
            </w:pPr>
            <w:r w:rsidRPr="00B44C9A">
              <w:rPr>
                <w:rFonts w:ascii="Times New Roman" w:eastAsia="Times New Roman" w:hAnsi="Times New Roman" w:cs="Times New Roman"/>
                <w:i/>
                <w:sz w:val="28"/>
                <w:szCs w:val="28"/>
              </w:rPr>
              <w:t xml:space="preserve">+ Dựa trên hình dạng ta có thể phân thành hai loại: thấu kính rìa mỏng và thấu kính rìa dày. </w:t>
            </w:r>
          </w:p>
          <w:p w14:paraId="6F4410CC" w14:textId="77777777" w:rsidR="00B44C9A" w:rsidRPr="00B44C9A" w:rsidRDefault="00B44C9A">
            <w:pPr>
              <w:spacing w:after="57" w:line="265" w:lineRule="auto"/>
              <w:ind w:right="57"/>
              <w:rPr>
                <w:rFonts w:ascii="Times New Roman" w:eastAsia="Times New Roman" w:hAnsi="Times New Roman" w:cs="Times New Roman"/>
                <w:i/>
                <w:sz w:val="28"/>
                <w:szCs w:val="28"/>
              </w:rPr>
            </w:pPr>
            <w:r w:rsidRPr="00B44C9A">
              <w:rPr>
                <w:rFonts w:ascii="Times New Roman" w:eastAsia="Times New Roman" w:hAnsi="Times New Roman" w:cs="Times New Roman"/>
                <w:i/>
                <w:sz w:val="28"/>
                <w:szCs w:val="28"/>
              </w:rPr>
              <w:t>+ Trong không khí, thấu kính rìa dày là thấu kính phân kì, thấu kính rìa mỏng là thấu kính hội tụ.</w:t>
            </w:r>
          </w:p>
          <w:p w14:paraId="21455DE5" w14:textId="77777777" w:rsidR="00B44C9A" w:rsidRPr="00B44C9A" w:rsidRDefault="00B44C9A">
            <w:pPr>
              <w:spacing w:after="57" w:line="265" w:lineRule="auto"/>
              <w:ind w:right="57"/>
              <w:rPr>
                <w:rFonts w:ascii="Times New Roman" w:eastAsia="Times New Roman" w:hAnsi="Times New Roman" w:cs="Times New Roman"/>
                <w:sz w:val="28"/>
                <w:szCs w:val="28"/>
              </w:rPr>
            </w:pPr>
            <w:r w:rsidRPr="00B44C9A">
              <w:rPr>
                <w:rFonts w:ascii="Times New Roman" w:eastAsia="Times New Roman" w:hAnsi="Times New Roman" w:cs="Times New Roman"/>
                <w:i/>
                <w:sz w:val="28"/>
                <w:szCs w:val="28"/>
              </w:rPr>
              <w:t>-</w:t>
            </w:r>
            <w:r w:rsidRPr="00B44C9A">
              <w:rPr>
                <w:rFonts w:ascii="Times New Roman" w:eastAsia="Times New Roman" w:hAnsi="Times New Roman" w:cs="Times New Roman"/>
                <w:sz w:val="28"/>
                <w:szCs w:val="28"/>
              </w:rPr>
              <w:t xml:space="preserve"> GV chiếu hình 5.6 và giới thiệu về nguyên lí hoạt động của thấu kính</w:t>
            </w:r>
          </w:p>
          <w:p w14:paraId="7D2FD05C" w14:textId="77777777" w:rsidR="00B44C9A" w:rsidRPr="00B44C9A" w:rsidRDefault="00B44C9A">
            <w:pPr>
              <w:spacing w:after="57" w:line="265" w:lineRule="auto"/>
              <w:ind w:right="57"/>
              <w:rPr>
                <w:rFonts w:ascii="Times New Roman" w:eastAsia="Times New Roman" w:hAnsi="Times New Roman" w:cs="Times New Roman"/>
                <w:sz w:val="28"/>
                <w:szCs w:val="28"/>
              </w:rPr>
            </w:pPr>
            <w:r w:rsidRPr="00B44C9A">
              <w:rPr>
                <w:rFonts w:ascii="Times New Roman" w:eastAsia="Times New Roman" w:hAnsi="Times New Roman" w:cs="Times New Roman"/>
                <w:noProof/>
                <w:sz w:val="28"/>
                <w:szCs w:val="28"/>
                <w:lang w:val="en-US"/>
              </w:rPr>
              <w:drawing>
                <wp:inline distT="0" distB="0" distL="0" distR="0" wp14:anchorId="304F8440" wp14:editId="7591684F">
                  <wp:extent cx="3678102" cy="1078814"/>
                  <wp:effectExtent l="0" t="0" r="0" b="0"/>
                  <wp:docPr id="332112784"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99"/>
                          <a:srcRect/>
                          <a:stretch>
                            <a:fillRect/>
                          </a:stretch>
                        </pic:blipFill>
                        <pic:spPr>
                          <a:xfrm>
                            <a:off x="0" y="0"/>
                            <a:ext cx="3678102" cy="1078814"/>
                          </a:xfrm>
                          <a:prstGeom prst="rect">
                            <a:avLst/>
                          </a:prstGeom>
                          <a:ln/>
                        </pic:spPr>
                      </pic:pic>
                    </a:graphicData>
                  </a:graphic>
                </wp:inline>
              </w:drawing>
            </w:r>
          </w:p>
          <w:p w14:paraId="2E596623" w14:textId="77777777" w:rsidR="00B44C9A" w:rsidRPr="00B44C9A" w:rsidRDefault="00B44C9A">
            <w:pPr>
              <w:spacing w:after="57" w:line="265" w:lineRule="auto"/>
              <w:ind w:right="57"/>
              <w:rPr>
                <w:rFonts w:ascii="Times New Roman" w:eastAsia="Times New Roman" w:hAnsi="Times New Roman" w:cs="Times New Roman"/>
                <w:b/>
                <w:sz w:val="28"/>
                <w:szCs w:val="28"/>
              </w:rPr>
            </w:pPr>
            <w:r w:rsidRPr="00B44C9A">
              <w:rPr>
                <w:rFonts w:ascii="Times New Roman" w:eastAsia="Times New Roman" w:hAnsi="Times New Roman" w:cs="Times New Roman"/>
                <w:sz w:val="28"/>
                <w:szCs w:val="28"/>
              </w:rPr>
              <w:t>- Chiếu video mở rộng kiến thức “</w:t>
            </w:r>
            <w:r w:rsidRPr="00B44C9A">
              <w:rPr>
                <w:rFonts w:ascii="Times New Roman" w:eastAsia="Times New Roman" w:hAnsi="Times New Roman" w:cs="Times New Roman"/>
                <w:b/>
                <w:sz w:val="28"/>
                <w:szCs w:val="28"/>
              </w:rPr>
              <w:t>Sự tạo ảnh trong máy ảnh”</w:t>
            </w:r>
          </w:p>
          <w:p w14:paraId="36B02B5A" w14:textId="3C63D303" w:rsidR="00B44C9A" w:rsidRPr="00B44C9A" w:rsidRDefault="00B44C9A">
            <w:pPr>
              <w:spacing w:after="57" w:line="265" w:lineRule="auto"/>
              <w:ind w:right="57"/>
              <w:rPr>
                <w:rFonts w:ascii="Times New Roman" w:eastAsia="Times New Roman" w:hAnsi="Times New Roman" w:cs="Times New Roman"/>
                <w:sz w:val="28"/>
                <w:szCs w:val="28"/>
              </w:rPr>
            </w:pPr>
            <w:r w:rsidRPr="00B44C9A">
              <w:rPr>
                <w:rFonts w:ascii="Times New Roman" w:eastAsia="Times New Roman" w:hAnsi="Times New Roman" w:cs="Times New Roman"/>
                <w:color w:val="0000FF"/>
                <w:sz w:val="28"/>
                <w:szCs w:val="28"/>
                <w:u w:val="single"/>
              </w:rPr>
              <w:t>https://www.youtube.com/watch?v=xQi0HEZzCek</w:t>
            </w:r>
          </w:p>
        </w:tc>
        <w:tc>
          <w:tcPr>
            <w:tcW w:w="4189" w:type="dxa"/>
            <w:shd w:val="clear" w:color="auto" w:fill="auto"/>
          </w:tcPr>
          <w:p w14:paraId="1F7BDEFC"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Ghi nhớ kiến thức</w:t>
            </w:r>
          </w:p>
        </w:tc>
      </w:tr>
    </w:tbl>
    <w:p w14:paraId="47DAF95A" w14:textId="77777777" w:rsidR="00B44C9A" w:rsidRPr="00B44C9A" w:rsidRDefault="00B44C9A">
      <w:pPr>
        <w:spacing w:before="40" w:after="60" w:line="276" w:lineRule="auto"/>
        <w:rPr>
          <w:rFonts w:ascii="Times New Roman" w:eastAsia="Times New Roman" w:hAnsi="Times New Roman" w:cs="Times New Roman"/>
          <w:b/>
          <w:color w:val="7030A0"/>
          <w:sz w:val="28"/>
          <w:szCs w:val="28"/>
        </w:rPr>
      </w:pPr>
    </w:p>
    <w:p w14:paraId="369CC23E" w14:textId="77777777" w:rsidR="00B44C9A" w:rsidRPr="00B44C9A" w:rsidRDefault="00B44C9A">
      <w:pPr>
        <w:spacing w:before="40" w:after="60" w:line="276" w:lineRule="auto"/>
        <w:rPr>
          <w:rFonts w:ascii="Times New Roman" w:eastAsia="Times New Roman" w:hAnsi="Times New Roman" w:cs="Times New Roman"/>
          <w:b/>
          <w:color w:val="0070C0"/>
          <w:sz w:val="28"/>
          <w:szCs w:val="28"/>
        </w:rPr>
      </w:pPr>
      <w:r w:rsidRPr="00B44C9A">
        <w:rPr>
          <w:rFonts w:ascii="Times New Roman" w:eastAsia="Times New Roman" w:hAnsi="Times New Roman" w:cs="Times New Roman"/>
          <w:b/>
          <w:color w:val="0070C0"/>
          <w:sz w:val="28"/>
          <w:szCs w:val="28"/>
        </w:rPr>
        <w:t>Hoạt động 2.2: Sự khúc xạ của một số tia sáng qua thấu kính</w:t>
      </w:r>
    </w:p>
    <w:p w14:paraId="36D4A87B" w14:textId="77777777" w:rsidR="00B44C9A" w:rsidRPr="00B44C9A" w:rsidRDefault="00B44C9A">
      <w:pPr>
        <w:spacing w:before="40" w:after="60" w:line="276" w:lineRule="auto"/>
        <w:rPr>
          <w:rFonts w:ascii="Times New Roman" w:eastAsia="Times New Roman" w:hAnsi="Times New Roman" w:cs="Times New Roman"/>
          <w:b/>
          <w:color w:val="00B050"/>
          <w:sz w:val="28"/>
          <w:szCs w:val="28"/>
        </w:rPr>
      </w:pPr>
      <w:r w:rsidRPr="00B44C9A">
        <w:rPr>
          <w:rFonts w:ascii="Times New Roman" w:eastAsia="Times New Roman" w:hAnsi="Times New Roman" w:cs="Times New Roman"/>
          <w:b/>
          <w:color w:val="00B050"/>
          <w:sz w:val="28"/>
          <w:szCs w:val="28"/>
        </w:rPr>
        <w:t>Hoạt động 2.2.1: Trục chính và quan tâm của thấu kính</w:t>
      </w:r>
    </w:p>
    <w:p w14:paraId="17503600" w14:textId="77777777" w:rsidR="00B44C9A" w:rsidRPr="00B44C9A" w:rsidRDefault="00B44C9A" w:rsidP="00C6008B">
      <w:pPr>
        <w:numPr>
          <w:ilvl w:val="0"/>
          <w:numId w:val="36"/>
        </w:numPr>
        <w:spacing w:before="40" w:after="60" w:line="276" w:lineRule="auto"/>
        <w:ind w:left="0" w:firstLine="0"/>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Mục tiêu:</w:t>
      </w:r>
      <w:r w:rsidRPr="00B44C9A">
        <w:rPr>
          <w:rFonts w:ascii="Times New Roman" w:eastAsia="Times New Roman" w:hAnsi="Times New Roman" w:cs="Times New Roman"/>
          <w:sz w:val="28"/>
          <w:szCs w:val="28"/>
        </w:rPr>
        <w:t xml:space="preserve">  </w:t>
      </w:r>
    </w:p>
    <w:p w14:paraId="7B346421"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Nêu được các khái niệm: quang tâm, trục chính, tiêu điểm chính và tiêu cự của thấu kính.</w:t>
      </w:r>
    </w:p>
    <w:p w14:paraId="23F246CB"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color w:val="C00000"/>
          <w:sz w:val="28"/>
          <w:szCs w:val="28"/>
        </w:rPr>
        <w:lastRenderedPageBreak/>
        <w:t>Nội dung</w:t>
      </w:r>
      <w:r w:rsidRPr="00B44C9A">
        <w:rPr>
          <w:rFonts w:ascii="Times New Roman" w:eastAsia="Times New Roman" w:hAnsi="Times New Roman" w:cs="Times New Roman"/>
          <w:b/>
          <w:sz w:val="28"/>
          <w:szCs w:val="28"/>
        </w:rPr>
        <w:t>:</w:t>
      </w:r>
    </w:p>
    <w:p w14:paraId="20929684"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phát phiếu học tập số 2 cho HS.</w:t>
      </w:r>
    </w:p>
    <w:p w14:paraId="32A50558"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Yêu cầu HS suy nghĩ, làm việc độc lập đọc thông tin SKG và hoàn thành (câu 1) trong phiếu học tập số 2.</w:t>
      </w:r>
    </w:p>
    <w:p w14:paraId="7FCACE11" w14:textId="77777777" w:rsidR="00B44C9A" w:rsidRPr="00B44C9A" w:rsidRDefault="00B44C9A" w:rsidP="00C6008B">
      <w:pPr>
        <w:numPr>
          <w:ilvl w:val="0"/>
          <w:numId w:val="36"/>
        </w:numPr>
        <w:spacing w:before="40" w:after="60" w:line="312" w:lineRule="auto"/>
        <w:ind w:left="0" w:firstLine="0"/>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Sản phẩm:</w:t>
      </w:r>
      <w:r w:rsidRPr="00B44C9A">
        <w:rPr>
          <w:rFonts w:ascii="Times New Roman" w:eastAsia="Times New Roman" w:hAnsi="Times New Roman" w:cs="Times New Roman"/>
          <w:sz w:val="28"/>
          <w:szCs w:val="28"/>
        </w:rPr>
        <w:t xml:space="preserve"> Phiếu học tập đầy đủ đáp án như sau</w:t>
      </w: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0053DAFE" w14:textId="77777777">
        <w:tc>
          <w:tcPr>
            <w:tcW w:w="10240" w:type="dxa"/>
            <w:tcBorders>
              <w:top w:val="single" w:sz="6" w:space="0" w:color="000000"/>
              <w:left w:val="single" w:sz="6" w:space="0" w:color="000000"/>
              <w:bottom w:val="single" w:sz="6" w:space="0" w:color="000000"/>
              <w:right w:val="single" w:sz="6" w:space="0" w:color="000000"/>
            </w:tcBorders>
            <w:shd w:val="clear" w:color="auto" w:fill="FFC000"/>
          </w:tcPr>
          <w:p w14:paraId="22505EDC" w14:textId="77777777" w:rsidR="00B44C9A" w:rsidRPr="00B44C9A" w:rsidRDefault="00B44C9A">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PHIẾU HỌC TẬP SỐ 2</w:t>
            </w:r>
          </w:p>
        </w:tc>
      </w:tr>
      <w:tr w:rsidR="00B44C9A" w:rsidRPr="00B44C9A" w14:paraId="69C48491" w14:textId="77777777">
        <w:tc>
          <w:tcPr>
            <w:tcW w:w="10240" w:type="dxa"/>
            <w:tcBorders>
              <w:top w:val="nil"/>
              <w:left w:val="single" w:sz="6" w:space="0" w:color="000000"/>
              <w:bottom w:val="nil"/>
              <w:right w:val="single" w:sz="6" w:space="0" w:color="000000"/>
            </w:tcBorders>
          </w:tcPr>
          <w:p w14:paraId="2C04F72D" w14:textId="77777777" w:rsidR="00B44C9A" w:rsidRPr="00B44C9A" w:rsidRDefault="00B44C9A">
            <w:pPr>
              <w:spacing w:after="0"/>
              <w:rPr>
                <w:rFonts w:ascii="Times New Roman" w:hAnsi="Times New Roman" w:cs="Times New Roman"/>
                <w:sz w:val="28"/>
                <w:szCs w:val="28"/>
              </w:rPr>
            </w:pPr>
            <w:r w:rsidRPr="00B44C9A">
              <w:rPr>
                <w:rFonts w:ascii="Times New Roman" w:hAnsi="Times New Roman" w:cs="Times New Roman"/>
                <w:b/>
                <w:sz w:val="28"/>
                <w:szCs w:val="28"/>
              </w:rPr>
              <w:t>Câu 1.</w:t>
            </w:r>
            <w:r w:rsidRPr="00B44C9A">
              <w:rPr>
                <w:rFonts w:ascii="Times New Roman" w:hAnsi="Times New Roman" w:cs="Times New Roman"/>
                <w:b/>
                <w:color w:val="FF0000"/>
                <w:sz w:val="28"/>
                <w:szCs w:val="28"/>
              </w:rPr>
              <w:t xml:space="preserve"> </w:t>
            </w:r>
            <w:r w:rsidRPr="00B44C9A">
              <w:rPr>
                <w:rFonts w:ascii="Times New Roman" w:hAnsi="Times New Roman" w:cs="Times New Roman"/>
                <w:sz w:val="28"/>
                <w:szCs w:val="28"/>
              </w:rPr>
              <w:t>Nêu cách xác định quang tâm và trục chính của thấu kính trên hình vẽ?</w:t>
            </w:r>
          </w:p>
          <w:p w14:paraId="558B35F7" w14:textId="77777777" w:rsidR="00B44C9A" w:rsidRPr="00B44C9A" w:rsidRDefault="00B44C9A">
            <w:pPr>
              <w:spacing w:after="0"/>
              <w:rPr>
                <w:rFonts w:ascii="Times New Roman" w:hAnsi="Times New Roman" w:cs="Times New Roman"/>
                <w:b/>
                <w:color w:val="FF0000"/>
                <w:sz w:val="28"/>
                <w:szCs w:val="28"/>
              </w:rPr>
            </w:pPr>
            <w:r w:rsidRPr="00B44C9A">
              <w:rPr>
                <w:rFonts w:ascii="Times New Roman" w:hAnsi="Times New Roman" w:cs="Times New Roman"/>
                <w:b/>
                <w:noProof/>
                <w:color w:val="FF0000"/>
                <w:sz w:val="28"/>
                <w:szCs w:val="28"/>
                <w:lang w:val="en-US"/>
              </w:rPr>
              <w:drawing>
                <wp:inline distT="0" distB="0" distL="0" distR="0" wp14:anchorId="665B8F77" wp14:editId="619BB04E">
                  <wp:extent cx="4925112" cy="3343742"/>
                  <wp:effectExtent l="0" t="0" r="0" b="0"/>
                  <wp:docPr id="332112783"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90"/>
                          <a:srcRect/>
                          <a:stretch>
                            <a:fillRect/>
                          </a:stretch>
                        </pic:blipFill>
                        <pic:spPr>
                          <a:xfrm>
                            <a:off x="0" y="0"/>
                            <a:ext cx="4925112" cy="3343742"/>
                          </a:xfrm>
                          <a:prstGeom prst="rect">
                            <a:avLst/>
                          </a:prstGeom>
                          <a:ln/>
                        </pic:spPr>
                      </pic:pic>
                    </a:graphicData>
                  </a:graphic>
                </wp:inline>
              </w:drawing>
            </w:r>
          </w:p>
          <w:p w14:paraId="58A22AEE" w14:textId="77777777" w:rsidR="00B44C9A" w:rsidRPr="00B44C9A" w:rsidRDefault="00B44C9A">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6055E35F"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Quang tâm O là điểm chính giữa của thấu kính.</w:t>
            </w:r>
          </w:p>
          <w:p w14:paraId="5A009777"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Đường thẳng đi qua O vuông góc với thấu kính được gọi là trục chính của thấu kính.</w:t>
            </w:r>
          </w:p>
          <w:p w14:paraId="63BF95E8"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Câu 2. </w:t>
            </w:r>
            <w:r w:rsidRPr="00B44C9A">
              <w:rPr>
                <w:rFonts w:ascii="Times New Roman" w:hAnsi="Times New Roman" w:cs="Times New Roman"/>
                <w:sz w:val="28"/>
                <w:szCs w:val="28"/>
              </w:rPr>
              <w:t>Điền thông tin các vào hình sau</w:t>
            </w:r>
          </w:p>
          <w:p w14:paraId="47E6D1C7"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noProof/>
                <w:lang w:val="en-US"/>
              </w:rPr>
              <w:drawing>
                <wp:anchor distT="0" distB="0" distL="114300" distR="114300" simplePos="0" relativeHeight="251688960" behindDoc="0" locked="0" layoutInCell="1" hidden="0" allowOverlap="1" wp14:anchorId="2CC785A4" wp14:editId="7D5EAE3B">
                  <wp:simplePos x="0" y="0"/>
                  <wp:positionH relativeFrom="column">
                    <wp:posOffset>3811</wp:posOffset>
                  </wp:positionH>
                  <wp:positionV relativeFrom="paragraph">
                    <wp:posOffset>1905</wp:posOffset>
                  </wp:positionV>
                  <wp:extent cx="3026663" cy="1781175"/>
                  <wp:effectExtent l="0" t="0" r="0" b="0"/>
                  <wp:wrapSquare wrapText="bothSides" distT="0" distB="0" distL="114300" distR="114300"/>
                  <wp:docPr id="332112766" name="image11.jpg"/>
                  <wp:cNvGraphicFramePr/>
                  <a:graphic xmlns:a="http://schemas.openxmlformats.org/drawingml/2006/main">
                    <a:graphicData uri="http://schemas.openxmlformats.org/drawingml/2006/picture">
                      <pic:pic xmlns:pic="http://schemas.openxmlformats.org/drawingml/2006/picture">
                        <pic:nvPicPr>
                          <pic:cNvPr id="0" name="image11.jpg"/>
                          <pic:cNvPicPr preferRelativeResize="0"/>
                        </pic:nvPicPr>
                        <pic:blipFill>
                          <a:blip r:embed="rId91"/>
                          <a:srcRect/>
                          <a:stretch>
                            <a:fillRect/>
                          </a:stretch>
                        </pic:blipFill>
                        <pic:spPr>
                          <a:xfrm>
                            <a:off x="0" y="0"/>
                            <a:ext cx="3026663" cy="1781175"/>
                          </a:xfrm>
                          <a:prstGeom prst="rect">
                            <a:avLst/>
                          </a:prstGeom>
                          <a:ln/>
                        </pic:spPr>
                      </pic:pic>
                    </a:graphicData>
                  </a:graphic>
                </wp:anchor>
              </w:drawing>
            </w:r>
            <w:r w:rsidRPr="00B44C9A">
              <w:rPr>
                <w:rFonts w:ascii="Times New Roman" w:hAnsi="Times New Roman" w:cs="Times New Roman"/>
                <w:noProof/>
                <w:lang w:val="en-US"/>
              </w:rPr>
              <w:drawing>
                <wp:anchor distT="0" distB="0" distL="114300" distR="114300" simplePos="0" relativeHeight="251689984" behindDoc="0" locked="0" layoutInCell="1" hidden="0" allowOverlap="1" wp14:anchorId="344EFC7A" wp14:editId="5538B5A7">
                  <wp:simplePos x="0" y="0"/>
                  <wp:positionH relativeFrom="column">
                    <wp:posOffset>3181350</wp:posOffset>
                  </wp:positionH>
                  <wp:positionV relativeFrom="paragraph">
                    <wp:posOffset>17780</wp:posOffset>
                  </wp:positionV>
                  <wp:extent cx="3091815" cy="1764729"/>
                  <wp:effectExtent l="0" t="0" r="0" b="0"/>
                  <wp:wrapNone/>
                  <wp:docPr id="332112776" name="image16.jpg"/>
                  <wp:cNvGraphicFramePr/>
                  <a:graphic xmlns:a="http://schemas.openxmlformats.org/drawingml/2006/main">
                    <a:graphicData uri="http://schemas.openxmlformats.org/drawingml/2006/picture">
                      <pic:pic xmlns:pic="http://schemas.openxmlformats.org/drawingml/2006/picture">
                        <pic:nvPicPr>
                          <pic:cNvPr id="0" name="image16.jpg"/>
                          <pic:cNvPicPr preferRelativeResize="0"/>
                        </pic:nvPicPr>
                        <pic:blipFill>
                          <a:blip r:embed="rId92" cstate="print">
                            <a:extLst>
                              <a:ext uri="{28A0092B-C50C-407E-A947-70E740481C1C}">
                                <a14:useLocalDpi xmlns:a14="http://schemas.microsoft.com/office/drawing/2010/main"/>
                              </a:ext>
                            </a:extLst>
                          </a:blip>
                          <a:srcRect/>
                          <a:stretch>
                            <a:fillRect/>
                          </a:stretch>
                        </pic:blipFill>
                        <pic:spPr>
                          <a:xfrm>
                            <a:off x="0" y="0"/>
                            <a:ext cx="3091815" cy="1764729"/>
                          </a:xfrm>
                          <a:prstGeom prst="rect">
                            <a:avLst/>
                          </a:prstGeom>
                          <a:ln/>
                        </pic:spPr>
                      </pic:pic>
                    </a:graphicData>
                  </a:graphic>
                </wp:anchor>
              </w:drawing>
            </w:r>
          </w:p>
          <w:p w14:paraId="7D0A99BA" w14:textId="77777777" w:rsidR="00B44C9A" w:rsidRPr="00B44C9A" w:rsidRDefault="00B44C9A">
            <w:pPr>
              <w:spacing w:after="0"/>
              <w:jc w:val="both"/>
              <w:rPr>
                <w:rFonts w:ascii="Times New Roman" w:hAnsi="Times New Roman" w:cs="Times New Roman"/>
                <w:b/>
                <w:sz w:val="28"/>
                <w:szCs w:val="28"/>
              </w:rPr>
            </w:pPr>
          </w:p>
          <w:p w14:paraId="1AB87DFE" w14:textId="77777777" w:rsidR="00B44C9A" w:rsidRPr="00B44C9A" w:rsidRDefault="00B44C9A">
            <w:pPr>
              <w:spacing w:after="0"/>
              <w:jc w:val="both"/>
              <w:rPr>
                <w:rFonts w:ascii="Times New Roman" w:hAnsi="Times New Roman" w:cs="Times New Roman"/>
                <w:b/>
                <w:sz w:val="28"/>
                <w:szCs w:val="28"/>
              </w:rPr>
            </w:pPr>
          </w:p>
          <w:p w14:paraId="32C631D8" w14:textId="77777777" w:rsidR="00B44C9A" w:rsidRPr="00B44C9A" w:rsidRDefault="00B44C9A">
            <w:pPr>
              <w:spacing w:after="0"/>
              <w:jc w:val="both"/>
              <w:rPr>
                <w:rFonts w:ascii="Times New Roman" w:hAnsi="Times New Roman" w:cs="Times New Roman"/>
                <w:b/>
                <w:sz w:val="28"/>
                <w:szCs w:val="28"/>
              </w:rPr>
            </w:pPr>
          </w:p>
          <w:p w14:paraId="78730AA0" w14:textId="77777777" w:rsidR="00B44C9A" w:rsidRPr="00B44C9A" w:rsidRDefault="00B44C9A">
            <w:pPr>
              <w:spacing w:after="0"/>
              <w:jc w:val="both"/>
              <w:rPr>
                <w:rFonts w:ascii="Times New Roman" w:hAnsi="Times New Roman" w:cs="Times New Roman"/>
                <w:b/>
                <w:sz w:val="28"/>
                <w:szCs w:val="28"/>
              </w:rPr>
            </w:pPr>
          </w:p>
          <w:p w14:paraId="706B9030" w14:textId="77777777" w:rsidR="00B44C9A" w:rsidRPr="00B44C9A" w:rsidRDefault="00B44C9A">
            <w:pPr>
              <w:spacing w:after="0"/>
              <w:jc w:val="both"/>
              <w:rPr>
                <w:rFonts w:ascii="Times New Roman" w:hAnsi="Times New Roman" w:cs="Times New Roman"/>
                <w:b/>
                <w:sz w:val="28"/>
                <w:szCs w:val="28"/>
              </w:rPr>
            </w:pPr>
          </w:p>
          <w:p w14:paraId="69876936" w14:textId="77777777" w:rsidR="00B44C9A" w:rsidRPr="00B44C9A" w:rsidRDefault="00B44C9A">
            <w:pPr>
              <w:spacing w:after="0"/>
              <w:jc w:val="both"/>
              <w:rPr>
                <w:rFonts w:ascii="Times New Roman" w:hAnsi="Times New Roman" w:cs="Times New Roman"/>
                <w:b/>
                <w:sz w:val="28"/>
                <w:szCs w:val="28"/>
              </w:rPr>
            </w:pPr>
          </w:p>
          <w:p w14:paraId="0ADC2C7D" w14:textId="77777777" w:rsidR="00B44C9A" w:rsidRPr="00B44C9A" w:rsidRDefault="00B44C9A">
            <w:pPr>
              <w:spacing w:after="0"/>
              <w:jc w:val="both"/>
              <w:rPr>
                <w:rFonts w:ascii="Times New Roman" w:hAnsi="Times New Roman" w:cs="Times New Roman"/>
                <w:sz w:val="28"/>
                <w:szCs w:val="28"/>
              </w:rPr>
            </w:pPr>
          </w:p>
          <w:p w14:paraId="3BA37228" w14:textId="77777777" w:rsidR="00B44C9A" w:rsidRPr="00B44C9A" w:rsidRDefault="00B44C9A">
            <w:pPr>
              <w:spacing w:after="0"/>
              <w:jc w:val="both"/>
              <w:rPr>
                <w:rFonts w:ascii="Times New Roman" w:hAnsi="Times New Roman" w:cs="Times New Roman"/>
                <w:b/>
                <w:sz w:val="28"/>
                <w:szCs w:val="28"/>
              </w:rPr>
            </w:pPr>
          </w:p>
          <w:p w14:paraId="085F2B99" w14:textId="77777777" w:rsidR="00B44C9A" w:rsidRPr="00B44C9A" w:rsidRDefault="00B44C9A">
            <w:pPr>
              <w:spacing w:after="160" w:line="259" w:lineRule="auto"/>
              <w:rPr>
                <w:rFonts w:ascii="Times New Roman" w:hAnsi="Times New Roman" w:cs="Times New Roman"/>
                <w:sz w:val="28"/>
                <w:szCs w:val="28"/>
              </w:rPr>
            </w:pPr>
            <w:r w:rsidRPr="00B44C9A">
              <w:rPr>
                <w:rFonts w:ascii="Times New Roman" w:hAnsi="Times New Roman" w:cs="Times New Roman"/>
                <w:b/>
                <w:sz w:val="28"/>
                <w:szCs w:val="28"/>
              </w:rPr>
              <w:t>Câu 3.</w:t>
            </w:r>
            <w:r w:rsidRPr="00B44C9A">
              <w:rPr>
                <w:rFonts w:ascii="Times New Roman" w:hAnsi="Times New Roman" w:cs="Times New Roman"/>
                <w:sz w:val="28"/>
                <w:szCs w:val="28"/>
              </w:rPr>
              <w:t xml:space="preserve"> Từ kết quả thí nghiệm, hãy thực hiện các yêu cầu sau:</w:t>
            </w:r>
          </w:p>
          <w:p w14:paraId="46182F80" w14:textId="77777777" w:rsidR="00B44C9A" w:rsidRPr="00B44C9A" w:rsidRDefault="00B44C9A">
            <w:pPr>
              <w:spacing w:after="160" w:line="259" w:lineRule="auto"/>
              <w:rPr>
                <w:rFonts w:ascii="Times New Roman" w:hAnsi="Times New Roman" w:cs="Times New Roman"/>
                <w:sz w:val="28"/>
                <w:szCs w:val="28"/>
              </w:rPr>
            </w:pPr>
            <w:r w:rsidRPr="00B44C9A">
              <w:rPr>
                <w:rFonts w:ascii="Times New Roman" w:hAnsi="Times New Roman" w:cs="Times New Roman"/>
                <w:b/>
                <w:sz w:val="28"/>
                <w:szCs w:val="28"/>
              </w:rPr>
              <w:lastRenderedPageBreak/>
              <w:t>a.</w:t>
            </w:r>
            <w:r w:rsidRPr="00B44C9A">
              <w:rPr>
                <w:rFonts w:ascii="Times New Roman" w:hAnsi="Times New Roman" w:cs="Times New Roman"/>
                <w:sz w:val="28"/>
                <w:szCs w:val="28"/>
              </w:rPr>
              <w:t xml:space="preserve"> Biểu diễn đường đi của tia sáng qua thấu kính bằng hình vẽ.</w:t>
            </w:r>
          </w:p>
          <w:p w14:paraId="28E30DB4"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xml:space="preserve">……………………………………………………………………………………………………………………………………………………………………………………………… </w:t>
            </w:r>
          </w:p>
          <w:p w14:paraId="299181D1"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w:t>
            </w:r>
          </w:p>
          <w:p w14:paraId="4E2DF715" w14:textId="77777777" w:rsidR="00B44C9A" w:rsidRPr="00B44C9A" w:rsidRDefault="00B44C9A">
            <w:pPr>
              <w:spacing w:after="160" w:line="259" w:lineRule="auto"/>
              <w:rPr>
                <w:rFonts w:ascii="Times New Roman" w:hAnsi="Times New Roman" w:cs="Times New Roman"/>
                <w:sz w:val="28"/>
                <w:szCs w:val="28"/>
              </w:rPr>
            </w:pPr>
            <w:r w:rsidRPr="00B44C9A">
              <w:rPr>
                <w:rFonts w:ascii="Times New Roman" w:hAnsi="Times New Roman" w:cs="Times New Roman"/>
                <w:b/>
                <w:sz w:val="28"/>
                <w:szCs w:val="28"/>
              </w:rPr>
              <w:t xml:space="preserve">b. </w:t>
            </w:r>
            <w:r w:rsidRPr="00B44C9A">
              <w:rPr>
                <w:rFonts w:ascii="Times New Roman" w:hAnsi="Times New Roman" w:cs="Times New Roman"/>
              </w:rPr>
              <w:t xml:space="preserve">. </w:t>
            </w:r>
            <w:r w:rsidRPr="00B44C9A">
              <w:rPr>
                <w:rFonts w:ascii="Times New Roman" w:hAnsi="Times New Roman" w:cs="Times New Roman"/>
                <w:sz w:val="28"/>
                <w:szCs w:val="28"/>
              </w:rPr>
              <w:t xml:space="preserve">Đường đi của các tia sáng tới quang tâm và tia sáng song song với trục chính </w:t>
            </w:r>
          </w:p>
          <w:p w14:paraId="546CB765"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xml:space="preserve">……………………………………………………………………………………………………………………………………………………………………………………………………………………………………………………………………………………………………………………………………………………………………………………………………………………………………………………………………………………………… </w:t>
            </w:r>
          </w:p>
        </w:tc>
      </w:tr>
      <w:tr w:rsidR="00B44C9A" w:rsidRPr="00B44C9A" w14:paraId="37A9C7A2" w14:textId="77777777">
        <w:tc>
          <w:tcPr>
            <w:tcW w:w="10240" w:type="dxa"/>
            <w:tcBorders>
              <w:top w:val="nil"/>
              <w:left w:val="single" w:sz="6" w:space="0" w:color="000000"/>
              <w:bottom w:val="single" w:sz="6" w:space="0" w:color="000000"/>
              <w:right w:val="single" w:sz="6" w:space="0" w:color="000000"/>
            </w:tcBorders>
          </w:tcPr>
          <w:p w14:paraId="331E9794" w14:textId="77777777" w:rsidR="00B44C9A" w:rsidRPr="00B44C9A" w:rsidRDefault="00B44C9A">
            <w:pPr>
              <w:spacing w:line="256" w:lineRule="auto"/>
              <w:rPr>
                <w:rFonts w:ascii="Times New Roman" w:hAnsi="Times New Roman" w:cs="Times New Roman"/>
                <w:sz w:val="28"/>
                <w:szCs w:val="28"/>
              </w:rPr>
            </w:pPr>
          </w:p>
        </w:tc>
      </w:tr>
    </w:tbl>
    <w:p w14:paraId="075C548B" w14:textId="77777777" w:rsidR="00B44C9A" w:rsidRPr="00B44C9A" w:rsidRDefault="00B44C9A">
      <w:pPr>
        <w:tabs>
          <w:tab w:val="left" w:pos="425"/>
        </w:tabs>
        <w:spacing w:before="40" w:after="60" w:line="312" w:lineRule="auto"/>
        <w:rPr>
          <w:rFonts w:ascii="Times New Roman" w:eastAsia="Times New Roman" w:hAnsi="Times New Roman" w:cs="Times New Roman"/>
          <w:sz w:val="28"/>
          <w:szCs w:val="28"/>
        </w:rPr>
      </w:pPr>
    </w:p>
    <w:p w14:paraId="7C23FEEE" w14:textId="77777777" w:rsidR="00B44C9A" w:rsidRPr="00B44C9A" w:rsidRDefault="00B44C9A" w:rsidP="00C6008B">
      <w:pPr>
        <w:numPr>
          <w:ilvl w:val="0"/>
          <w:numId w:val="36"/>
        </w:numPr>
        <w:spacing w:before="40" w:after="60" w:line="312" w:lineRule="auto"/>
        <w:ind w:left="0" w:firstLine="0"/>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Tổ chức thực hiện</w:t>
      </w:r>
    </w:p>
    <w:tbl>
      <w:tblPr>
        <w:tblW w:w="105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92"/>
        <w:gridCol w:w="3024"/>
      </w:tblGrid>
      <w:tr w:rsidR="00B44C9A" w:rsidRPr="00B44C9A" w14:paraId="38987C2F" w14:textId="77777777">
        <w:trPr>
          <w:jc w:val="center"/>
        </w:trPr>
        <w:tc>
          <w:tcPr>
            <w:tcW w:w="7493" w:type="dxa"/>
            <w:shd w:val="clear" w:color="auto" w:fill="FDEADA"/>
          </w:tcPr>
          <w:p w14:paraId="0BF7F7A3" w14:textId="77777777" w:rsidR="00B44C9A" w:rsidRPr="00B44C9A" w:rsidRDefault="00B44C9A">
            <w:pPr>
              <w:spacing w:before="40" w:after="60" w:line="276" w:lineRule="auto"/>
              <w:rPr>
                <w:rFonts w:ascii="Times New Roman" w:hAnsi="Times New Roman" w:cs="Times New Roman"/>
                <w:b/>
                <w:sz w:val="28"/>
                <w:szCs w:val="28"/>
              </w:rPr>
            </w:pPr>
            <w:r w:rsidRPr="00B44C9A">
              <w:rPr>
                <w:rFonts w:ascii="Times New Roman" w:eastAsia="Times New Roman" w:hAnsi="Times New Roman" w:cs="Times New Roman"/>
                <w:b/>
                <w:sz w:val="28"/>
                <w:szCs w:val="28"/>
              </w:rPr>
              <w:t>Hoạt động của giáo viên</w:t>
            </w:r>
          </w:p>
        </w:tc>
        <w:tc>
          <w:tcPr>
            <w:tcW w:w="3024" w:type="dxa"/>
            <w:shd w:val="clear" w:color="auto" w:fill="FDEADA"/>
          </w:tcPr>
          <w:p w14:paraId="42E3CF67" w14:textId="77777777" w:rsidR="00B44C9A" w:rsidRPr="00B44C9A" w:rsidRDefault="00B44C9A">
            <w:pPr>
              <w:spacing w:before="40" w:after="60" w:line="276" w:lineRule="auto"/>
              <w:rPr>
                <w:rFonts w:ascii="Times New Roman" w:hAnsi="Times New Roman" w:cs="Times New Roman"/>
                <w:b/>
                <w:sz w:val="28"/>
                <w:szCs w:val="28"/>
              </w:rPr>
            </w:pPr>
            <w:r w:rsidRPr="00B44C9A">
              <w:rPr>
                <w:rFonts w:ascii="Times New Roman" w:eastAsia="Times New Roman" w:hAnsi="Times New Roman" w:cs="Times New Roman"/>
                <w:b/>
                <w:sz w:val="28"/>
                <w:szCs w:val="28"/>
              </w:rPr>
              <w:t>Hoạt động của học sinh</w:t>
            </w:r>
          </w:p>
        </w:tc>
      </w:tr>
      <w:tr w:rsidR="00B44C9A" w:rsidRPr="00B44C9A" w14:paraId="2C3D3334" w14:textId="77777777">
        <w:trPr>
          <w:jc w:val="center"/>
        </w:trPr>
        <w:tc>
          <w:tcPr>
            <w:tcW w:w="7493" w:type="dxa"/>
          </w:tcPr>
          <w:p w14:paraId="4CE0E1C7"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eastAsia="Times New Roman" w:hAnsi="Times New Roman" w:cs="Times New Roman"/>
                <w:b/>
                <w:i/>
                <w:sz w:val="28"/>
                <w:szCs w:val="28"/>
              </w:rPr>
              <w:t>Giao nhiệm vụ:</w:t>
            </w:r>
            <w:r w:rsidRPr="00B44C9A">
              <w:rPr>
                <w:rFonts w:ascii="Times New Roman" w:eastAsia="Times New Roman" w:hAnsi="Times New Roman" w:cs="Times New Roman"/>
                <w:b/>
                <w:sz w:val="28"/>
                <w:szCs w:val="28"/>
              </w:rPr>
              <w:t xml:space="preserve">  </w:t>
            </w:r>
          </w:p>
          <w:p w14:paraId="6A426CCD"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eastAsia="Times New Roman" w:hAnsi="Times New Roman" w:cs="Times New Roman"/>
                <w:sz w:val="28"/>
                <w:szCs w:val="28"/>
              </w:rPr>
              <w:t>- GV phát phiếu học tập số 2 cho HS.</w:t>
            </w:r>
          </w:p>
          <w:p w14:paraId="1154E8B1"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eastAsia="Times New Roman" w:hAnsi="Times New Roman" w:cs="Times New Roman"/>
                <w:sz w:val="28"/>
                <w:szCs w:val="28"/>
              </w:rPr>
              <w:t>- Yêu cầu HS suy nghĩ, làm việc độc lập đọc thông tin SKG và hoàn thành (câu 1) trong phiếu học tập số 2.</w:t>
            </w:r>
          </w:p>
        </w:tc>
        <w:tc>
          <w:tcPr>
            <w:tcW w:w="3024" w:type="dxa"/>
          </w:tcPr>
          <w:p w14:paraId="016F7737"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xml:space="preserve">HS nhận nhiệm vụ, </w:t>
            </w:r>
          </w:p>
        </w:tc>
      </w:tr>
      <w:tr w:rsidR="00B44C9A" w:rsidRPr="00B44C9A" w14:paraId="100E52BB" w14:textId="77777777">
        <w:trPr>
          <w:jc w:val="center"/>
        </w:trPr>
        <w:tc>
          <w:tcPr>
            <w:tcW w:w="7493" w:type="dxa"/>
          </w:tcPr>
          <w:p w14:paraId="42E20A8A"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b/>
                <w:i/>
                <w:sz w:val="28"/>
                <w:szCs w:val="28"/>
              </w:rPr>
              <w:t>Hướng dẫn thực hiện nhiệm vụ:</w:t>
            </w:r>
            <w:r w:rsidRPr="00B44C9A">
              <w:rPr>
                <w:rFonts w:ascii="Times New Roman" w:eastAsia="Times New Roman" w:hAnsi="Times New Roman" w:cs="Times New Roman"/>
                <w:sz w:val="28"/>
                <w:szCs w:val="28"/>
              </w:rPr>
              <w:t xml:space="preserve"> </w:t>
            </w:r>
          </w:p>
          <w:p w14:paraId="74BB1B65"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GV quan sát hỗ trợ khi cần thiết, đặt các câu hỏi gợi mở cho HS khi HS gặp khó.</w:t>
            </w:r>
          </w:p>
        </w:tc>
        <w:tc>
          <w:tcPr>
            <w:tcW w:w="3024" w:type="dxa"/>
          </w:tcPr>
          <w:p w14:paraId="4916F052"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HS hoạt động độc lập và hoàn thành phiếu học tập.</w:t>
            </w:r>
          </w:p>
        </w:tc>
      </w:tr>
      <w:tr w:rsidR="00B44C9A" w:rsidRPr="00B44C9A" w14:paraId="13AC7A2E" w14:textId="77777777">
        <w:trPr>
          <w:jc w:val="center"/>
        </w:trPr>
        <w:tc>
          <w:tcPr>
            <w:tcW w:w="7493" w:type="dxa"/>
          </w:tcPr>
          <w:p w14:paraId="10889AB7"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b/>
                <w:i/>
                <w:sz w:val="28"/>
                <w:szCs w:val="28"/>
              </w:rPr>
              <w:t>Báo cáo kết quả</w:t>
            </w:r>
            <w:r w:rsidRPr="00B44C9A">
              <w:rPr>
                <w:rFonts w:ascii="Times New Roman" w:eastAsia="Times New Roman" w:hAnsi="Times New Roman" w:cs="Times New Roman"/>
                <w:i/>
                <w:sz w:val="28"/>
                <w:szCs w:val="28"/>
              </w:rPr>
              <w:t xml:space="preserve">:  </w:t>
            </w:r>
          </w:p>
          <w:p w14:paraId="63A41C98"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GV gọi ngẫu nhiên 1 học sinh nêu các khái niệm.</w:t>
            </w:r>
          </w:p>
          <w:p w14:paraId="29E9E350"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Đặt câu hỏi thêm và yêu câu HS giải thích.</w:t>
            </w:r>
          </w:p>
        </w:tc>
        <w:tc>
          <w:tcPr>
            <w:tcW w:w="3024" w:type="dxa"/>
          </w:tcPr>
          <w:p w14:paraId="0CC243B7"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HS lắng nghe câu trả lời và nhận xét bổ sung</w:t>
            </w:r>
          </w:p>
        </w:tc>
      </w:tr>
      <w:tr w:rsidR="00B44C9A" w:rsidRPr="00B44C9A" w14:paraId="731D3E0D" w14:textId="77777777">
        <w:trPr>
          <w:jc w:val="center"/>
        </w:trPr>
        <w:tc>
          <w:tcPr>
            <w:tcW w:w="7493" w:type="dxa"/>
          </w:tcPr>
          <w:p w14:paraId="5AD8011D" w14:textId="77777777" w:rsidR="00B44C9A" w:rsidRPr="00B44C9A" w:rsidRDefault="00B44C9A">
            <w:pPr>
              <w:spacing w:before="40" w:after="60" w:line="312" w:lineRule="auto"/>
              <w:jc w:val="both"/>
              <w:rPr>
                <w:rFonts w:ascii="Times New Roman" w:hAnsi="Times New Roman" w:cs="Times New Roman"/>
                <w:b/>
                <w:sz w:val="28"/>
                <w:szCs w:val="28"/>
              </w:rPr>
            </w:pPr>
            <w:r w:rsidRPr="00B44C9A">
              <w:rPr>
                <w:rFonts w:ascii="Times New Roman" w:eastAsia="Times New Roman" w:hAnsi="Times New Roman" w:cs="Times New Roman"/>
                <w:b/>
                <w:sz w:val="28"/>
                <w:szCs w:val="28"/>
              </w:rPr>
              <w:t>Tổng kết:</w:t>
            </w:r>
          </w:p>
          <w:p w14:paraId="2BAF9D8A"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GV chốt lại các kiến thức cho HS quan trọng cho HS:</w:t>
            </w:r>
          </w:p>
          <w:p w14:paraId="0B3B6F1C" w14:textId="77777777" w:rsidR="00B44C9A" w:rsidRPr="00B44C9A" w:rsidRDefault="00B44C9A">
            <w:pPr>
              <w:spacing w:before="40" w:after="60" w:line="276" w:lineRule="auto"/>
              <w:rPr>
                <w:rFonts w:ascii="Times New Roman" w:hAnsi="Times New Roman" w:cs="Times New Roman"/>
                <w:i/>
                <w:sz w:val="28"/>
                <w:szCs w:val="28"/>
              </w:rPr>
            </w:pPr>
            <w:r w:rsidRPr="00B44C9A">
              <w:rPr>
                <w:rFonts w:ascii="Times New Roman" w:eastAsia="Times New Roman" w:hAnsi="Times New Roman" w:cs="Times New Roman"/>
                <w:i/>
                <w:sz w:val="28"/>
                <w:szCs w:val="28"/>
              </w:rPr>
              <w:t xml:space="preserve">- Quang tâm (mọi tia sáng tới O đều truyền thẳng qua thấu </w:t>
            </w:r>
            <w:r w:rsidRPr="00B44C9A">
              <w:rPr>
                <w:rFonts w:ascii="Times New Roman" w:eastAsia="Times New Roman" w:hAnsi="Times New Roman" w:cs="Times New Roman"/>
                <w:i/>
                <w:sz w:val="28"/>
                <w:szCs w:val="28"/>
              </w:rPr>
              <w:lastRenderedPageBreak/>
              <w:t>kính).</w:t>
            </w:r>
          </w:p>
          <w:p w14:paraId="02222C97" w14:textId="77777777" w:rsidR="00B44C9A" w:rsidRPr="00B44C9A" w:rsidRDefault="00B44C9A">
            <w:pPr>
              <w:spacing w:before="40" w:after="60" w:line="276" w:lineRule="auto"/>
              <w:rPr>
                <w:rFonts w:ascii="Times New Roman" w:hAnsi="Times New Roman" w:cs="Times New Roman"/>
                <w:i/>
                <w:sz w:val="28"/>
                <w:szCs w:val="28"/>
              </w:rPr>
            </w:pPr>
            <w:r w:rsidRPr="00B44C9A">
              <w:rPr>
                <w:rFonts w:ascii="Times New Roman" w:eastAsia="Times New Roman" w:hAnsi="Times New Roman" w:cs="Times New Roman"/>
                <w:i/>
                <w:sz w:val="28"/>
                <w:szCs w:val="28"/>
              </w:rPr>
              <w:t>- Trục chính của thấu kính (đường thẳng đi qua quang tâm O và vuông góc với tiết diện thẳng của thấu kính).</w:t>
            </w:r>
          </w:p>
          <w:p w14:paraId="74153ECC" w14:textId="77777777" w:rsidR="00B44C9A" w:rsidRPr="00B44C9A" w:rsidRDefault="00B44C9A">
            <w:pPr>
              <w:spacing w:before="40" w:after="60" w:line="276" w:lineRule="auto"/>
              <w:rPr>
                <w:rFonts w:ascii="Times New Roman" w:hAnsi="Times New Roman" w:cs="Times New Roman"/>
                <w:sz w:val="28"/>
                <w:szCs w:val="28"/>
              </w:rPr>
            </w:pPr>
          </w:p>
        </w:tc>
        <w:tc>
          <w:tcPr>
            <w:tcW w:w="3024" w:type="dxa"/>
          </w:tcPr>
          <w:p w14:paraId="6E16FCD0"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lastRenderedPageBreak/>
              <w:t>- HS lắng nghe, ghi chép vào vở.</w:t>
            </w:r>
          </w:p>
          <w:p w14:paraId="02EDAD47" w14:textId="77777777" w:rsidR="00B44C9A" w:rsidRPr="00B44C9A" w:rsidRDefault="00B44C9A">
            <w:pPr>
              <w:spacing w:before="40" w:after="60" w:line="276" w:lineRule="auto"/>
              <w:rPr>
                <w:rFonts w:ascii="Times New Roman" w:hAnsi="Times New Roman" w:cs="Times New Roman"/>
                <w:sz w:val="28"/>
                <w:szCs w:val="28"/>
              </w:rPr>
            </w:pPr>
          </w:p>
        </w:tc>
      </w:tr>
    </w:tbl>
    <w:p w14:paraId="43E280F2" w14:textId="77777777" w:rsidR="00B44C9A" w:rsidRPr="00B44C9A" w:rsidRDefault="00B44C9A">
      <w:pPr>
        <w:spacing w:before="40" w:after="60" w:line="312" w:lineRule="auto"/>
        <w:jc w:val="both"/>
        <w:rPr>
          <w:rFonts w:ascii="Times New Roman" w:eastAsia="Times New Roman" w:hAnsi="Times New Roman" w:cs="Times New Roman"/>
          <w:b/>
          <w:color w:val="7030A0"/>
          <w:sz w:val="28"/>
          <w:szCs w:val="28"/>
        </w:rPr>
      </w:pPr>
    </w:p>
    <w:p w14:paraId="63799702" w14:textId="77777777" w:rsidR="00B44C9A" w:rsidRPr="00B44C9A" w:rsidRDefault="00B44C9A">
      <w:pPr>
        <w:spacing w:before="40" w:after="60" w:line="276" w:lineRule="auto"/>
        <w:rPr>
          <w:rFonts w:ascii="Times New Roman" w:eastAsia="Times New Roman" w:hAnsi="Times New Roman" w:cs="Times New Roman"/>
          <w:b/>
          <w:color w:val="0070C0"/>
          <w:sz w:val="28"/>
          <w:szCs w:val="28"/>
        </w:rPr>
      </w:pPr>
      <w:r w:rsidRPr="00B44C9A">
        <w:rPr>
          <w:rFonts w:ascii="Times New Roman" w:eastAsia="Times New Roman" w:hAnsi="Times New Roman" w:cs="Times New Roman"/>
          <w:b/>
          <w:color w:val="0070C0"/>
          <w:sz w:val="28"/>
          <w:szCs w:val="28"/>
        </w:rPr>
        <w:t>Hoạt động 2.3: Đường truyền của tia sáng qua thấu kính</w:t>
      </w:r>
    </w:p>
    <w:p w14:paraId="4AA3126D" w14:textId="77777777" w:rsidR="00B44C9A" w:rsidRPr="00B44C9A" w:rsidRDefault="00B44C9A" w:rsidP="00C6008B">
      <w:pPr>
        <w:numPr>
          <w:ilvl w:val="0"/>
          <w:numId w:val="33"/>
        </w:numPr>
        <w:pBdr>
          <w:top w:val="nil"/>
          <w:left w:val="nil"/>
          <w:bottom w:val="nil"/>
          <w:right w:val="nil"/>
          <w:between w:val="nil"/>
        </w:pBdr>
        <w:tabs>
          <w:tab w:val="left" w:pos="320"/>
        </w:tabs>
        <w:spacing w:before="40" w:after="60" w:line="276"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b/>
          <w:color w:val="C00000"/>
          <w:sz w:val="28"/>
          <w:szCs w:val="28"/>
        </w:rPr>
        <w:t>Mục tiêu:</w:t>
      </w:r>
      <w:r w:rsidRPr="00B44C9A">
        <w:rPr>
          <w:rFonts w:ascii="Times New Roman" w:eastAsia="Times New Roman" w:hAnsi="Times New Roman" w:cs="Times New Roman"/>
          <w:color w:val="000000"/>
          <w:sz w:val="28"/>
          <w:szCs w:val="28"/>
        </w:rPr>
        <w:t xml:space="preserve">  </w:t>
      </w:r>
    </w:p>
    <w:p w14:paraId="6D06AC3F"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iến hành thí nghiệm rút ra được đường đi một số tia sáng qua thấu kính (tia qua quang tâm, tia song song quang trục chính).</w:t>
      </w:r>
    </w:p>
    <w:p w14:paraId="340AE61F"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ỗ trợ các thành viên trong nhóm thực hiện thí nghiệm tìm hiểu đường truyền của tia sáng qua thấu kính.</w:t>
      </w:r>
    </w:p>
    <w:p w14:paraId="212B0935"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color w:val="C00000"/>
          <w:sz w:val="28"/>
          <w:szCs w:val="28"/>
        </w:rPr>
        <w:t>b) Nội dung</w:t>
      </w:r>
      <w:r w:rsidRPr="00B44C9A">
        <w:rPr>
          <w:rFonts w:ascii="Times New Roman" w:eastAsia="Times New Roman" w:hAnsi="Times New Roman" w:cs="Times New Roman"/>
          <w:b/>
          <w:sz w:val="28"/>
          <w:szCs w:val="28"/>
        </w:rPr>
        <w:t>:</w:t>
      </w:r>
    </w:p>
    <w:p w14:paraId="0B0CF6D8"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chia lớp thành 6 nhóm nhỏ:</w:t>
      </w:r>
    </w:p>
    <w:p w14:paraId="0B6685FA" w14:textId="77777777" w:rsidR="00B44C9A" w:rsidRPr="00B44C9A" w:rsidRDefault="00B44C9A">
      <w:pPr>
        <w:spacing w:after="25"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át bộ dụng cụ thí nghiệm (1) cho mỗi nhóm HS.</w:t>
      </w:r>
    </w:p>
    <w:p w14:paraId="772E8290" w14:textId="77777777" w:rsidR="00B44C9A" w:rsidRPr="00B44C9A" w:rsidRDefault="00B44C9A">
      <w:pPr>
        <w:spacing w:after="25"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Yêu cầu HS:</w:t>
      </w:r>
    </w:p>
    <w:p w14:paraId="4E53B7BC" w14:textId="77777777" w:rsidR="00B44C9A" w:rsidRPr="00B44C9A" w:rsidRDefault="00B44C9A">
      <w:pPr>
        <w:spacing w:after="25"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Làm việc theo nhóm, thực hiện thí nghiệm mục II.2-SGK/tr31 và hoàn thành các câu hỏi còn lại trong phiếu học tập số 2</w:t>
      </w:r>
    </w:p>
    <w:p w14:paraId="7CBC9703" w14:textId="77777777" w:rsidR="00B44C9A" w:rsidRPr="00B44C9A" w:rsidRDefault="00B44C9A">
      <w:pPr>
        <w:tabs>
          <w:tab w:val="left" w:pos="320"/>
        </w:tabs>
        <w:spacing w:before="40" w:after="60" w:line="312" w:lineRule="auto"/>
        <w:ind w:left="-105"/>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c) Sản phẩm:</w:t>
      </w:r>
      <w:r w:rsidRPr="00B44C9A">
        <w:rPr>
          <w:rFonts w:ascii="Times New Roman" w:eastAsia="Times New Roman" w:hAnsi="Times New Roman" w:cs="Times New Roman"/>
          <w:sz w:val="28"/>
          <w:szCs w:val="28"/>
        </w:rPr>
        <w:t xml:space="preserve"> Phiếu học tập đầy đủ đáp án như sau</w:t>
      </w: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419A9094" w14:textId="77777777">
        <w:tc>
          <w:tcPr>
            <w:tcW w:w="10240" w:type="dxa"/>
            <w:tcBorders>
              <w:top w:val="single" w:sz="6" w:space="0" w:color="000000"/>
              <w:left w:val="single" w:sz="6" w:space="0" w:color="000000"/>
              <w:bottom w:val="single" w:sz="6" w:space="0" w:color="000000"/>
              <w:right w:val="single" w:sz="6" w:space="0" w:color="000000"/>
            </w:tcBorders>
            <w:shd w:val="clear" w:color="auto" w:fill="FFC000"/>
          </w:tcPr>
          <w:p w14:paraId="69FA479F" w14:textId="77777777" w:rsidR="00B44C9A" w:rsidRPr="00B44C9A" w:rsidRDefault="00B44C9A">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PHIẾU HỌC TẬP SỐ 2</w:t>
            </w:r>
          </w:p>
        </w:tc>
      </w:tr>
      <w:tr w:rsidR="00B44C9A" w:rsidRPr="00B44C9A" w14:paraId="46D39B40" w14:textId="77777777">
        <w:tc>
          <w:tcPr>
            <w:tcW w:w="10240" w:type="dxa"/>
            <w:tcBorders>
              <w:top w:val="nil"/>
              <w:left w:val="single" w:sz="6" w:space="0" w:color="000000"/>
              <w:bottom w:val="nil"/>
              <w:right w:val="single" w:sz="6" w:space="0" w:color="000000"/>
            </w:tcBorders>
          </w:tcPr>
          <w:p w14:paraId="61A9543B" w14:textId="77777777" w:rsidR="00B44C9A" w:rsidRPr="00B44C9A" w:rsidRDefault="00B44C9A">
            <w:pPr>
              <w:spacing w:after="0"/>
              <w:rPr>
                <w:rFonts w:ascii="Times New Roman" w:hAnsi="Times New Roman" w:cs="Times New Roman"/>
                <w:sz w:val="28"/>
                <w:szCs w:val="28"/>
              </w:rPr>
            </w:pPr>
            <w:r w:rsidRPr="00B44C9A">
              <w:rPr>
                <w:rFonts w:ascii="Times New Roman" w:hAnsi="Times New Roman" w:cs="Times New Roman"/>
                <w:b/>
                <w:sz w:val="28"/>
                <w:szCs w:val="28"/>
              </w:rPr>
              <w:t>Câu 1.</w:t>
            </w:r>
            <w:r w:rsidRPr="00B44C9A">
              <w:rPr>
                <w:rFonts w:ascii="Times New Roman" w:hAnsi="Times New Roman" w:cs="Times New Roman"/>
                <w:b/>
                <w:color w:val="FF0000"/>
                <w:sz w:val="28"/>
                <w:szCs w:val="28"/>
              </w:rPr>
              <w:t xml:space="preserve"> </w:t>
            </w:r>
            <w:r w:rsidRPr="00B44C9A">
              <w:rPr>
                <w:rFonts w:ascii="Times New Roman" w:hAnsi="Times New Roman" w:cs="Times New Roman"/>
                <w:sz w:val="28"/>
                <w:szCs w:val="28"/>
              </w:rPr>
              <w:t>Nêu cách xác định quang tâm và trục chính của thấu kính trên hình vẽ?</w:t>
            </w:r>
          </w:p>
          <w:p w14:paraId="38114CCD" w14:textId="77777777" w:rsidR="00B44C9A" w:rsidRPr="00B44C9A" w:rsidRDefault="00B44C9A">
            <w:pPr>
              <w:spacing w:after="0"/>
              <w:rPr>
                <w:rFonts w:ascii="Times New Roman" w:hAnsi="Times New Roman" w:cs="Times New Roman"/>
                <w:b/>
                <w:color w:val="FF0000"/>
                <w:sz w:val="28"/>
                <w:szCs w:val="28"/>
              </w:rPr>
            </w:pPr>
            <w:r w:rsidRPr="00B44C9A">
              <w:rPr>
                <w:rFonts w:ascii="Times New Roman" w:hAnsi="Times New Roman" w:cs="Times New Roman"/>
                <w:b/>
                <w:noProof/>
                <w:color w:val="FF0000"/>
                <w:sz w:val="28"/>
                <w:szCs w:val="28"/>
                <w:lang w:val="en-US"/>
              </w:rPr>
              <w:drawing>
                <wp:inline distT="0" distB="0" distL="0" distR="0" wp14:anchorId="7B9D9FA1" wp14:editId="6901ED21">
                  <wp:extent cx="4925112" cy="3343742"/>
                  <wp:effectExtent l="0" t="0" r="0" b="0"/>
                  <wp:docPr id="332112785"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90"/>
                          <a:srcRect/>
                          <a:stretch>
                            <a:fillRect/>
                          </a:stretch>
                        </pic:blipFill>
                        <pic:spPr>
                          <a:xfrm>
                            <a:off x="0" y="0"/>
                            <a:ext cx="4925112" cy="3343742"/>
                          </a:xfrm>
                          <a:prstGeom prst="rect">
                            <a:avLst/>
                          </a:prstGeom>
                          <a:ln/>
                        </pic:spPr>
                      </pic:pic>
                    </a:graphicData>
                  </a:graphic>
                </wp:inline>
              </w:drawing>
            </w:r>
          </w:p>
          <w:p w14:paraId="0ABC277F" w14:textId="77777777" w:rsidR="00B44C9A" w:rsidRPr="00B44C9A" w:rsidRDefault="00B44C9A">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lastRenderedPageBreak/>
              <w:t>Trả lời</w:t>
            </w:r>
          </w:p>
          <w:p w14:paraId="6F43F080"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Quang tâm O là điểm chính giữa của thấu kính.</w:t>
            </w:r>
          </w:p>
          <w:p w14:paraId="1C6E55A3"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Đường thẳng đi qua O vuông góc với thấu kính được gọi là trục chính của thấu kính.</w:t>
            </w:r>
          </w:p>
          <w:p w14:paraId="4FD820DC"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Câu 2. </w:t>
            </w:r>
            <w:r w:rsidRPr="00B44C9A">
              <w:rPr>
                <w:rFonts w:ascii="Times New Roman" w:hAnsi="Times New Roman" w:cs="Times New Roman"/>
                <w:sz w:val="28"/>
                <w:szCs w:val="28"/>
              </w:rPr>
              <w:t>Điền thông tin các vào hình sau</w:t>
            </w:r>
          </w:p>
          <w:p w14:paraId="31717F2D"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noProof/>
                <w:sz w:val="28"/>
                <w:szCs w:val="28"/>
                <w:lang w:val="en-US"/>
              </w:rPr>
              <w:drawing>
                <wp:inline distT="0" distB="0" distL="0" distR="0" wp14:anchorId="09F2FEC2" wp14:editId="4A23FDF1">
                  <wp:extent cx="6512560" cy="2054225"/>
                  <wp:effectExtent l="0" t="0" r="0" b="0"/>
                  <wp:docPr id="332112786"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100" cstate="print">
                            <a:extLst>
                              <a:ext uri="{28A0092B-C50C-407E-A947-70E740481C1C}">
                                <a14:useLocalDpi xmlns:a14="http://schemas.microsoft.com/office/drawing/2010/main"/>
                              </a:ext>
                            </a:extLst>
                          </a:blip>
                          <a:srcRect/>
                          <a:stretch>
                            <a:fillRect/>
                          </a:stretch>
                        </pic:blipFill>
                        <pic:spPr>
                          <a:xfrm>
                            <a:off x="0" y="0"/>
                            <a:ext cx="6512560" cy="2054225"/>
                          </a:xfrm>
                          <a:prstGeom prst="rect">
                            <a:avLst/>
                          </a:prstGeom>
                          <a:ln/>
                        </pic:spPr>
                      </pic:pic>
                    </a:graphicData>
                  </a:graphic>
                </wp:inline>
              </w:drawing>
            </w:r>
          </w:p>
          <w:p w14:paraId="6A28A05C" w14:textId="77777777" w:rsidR="00B44C9A" w:rsidRPr="00B44C9A" w:rsidRDefault="00B44C9A">
            <w:pPr>
              <w:spacing w:after="0"/>
              <w:jc w:val="both"/>
              <w:rPr>
                <w:rFonts w:ascii="Times New Roman" w:hAnsi="Times New Roman" w:cs="Times New Roman"/>
                <w:b/>
                <w:sz w:val="28"/>
                <w:szCs w:val="28"/>
              </w:rPr>
            </w:pPr>
          </w:p>
          <w:p w14:paraId="339CE069" w14:textId="77777777" w:rsidR="00B44C9A" w:rsidRPr="00B44C9A" w:rsidRDefault="00B44C9A">
            <w:pPr>
              <w:spacing w:after="160" w:line="259" w:lineRule="auto"/>
              <w:rPr>
                <w:rFonts w:ascii="Times New Roman" w:hAnsi="Times New Roman" w:cs="Times New Roman"/>
                <w:sz w:val="28"/>
                <w:szCs w:val="28"/>
              </w:rPr>
            </w:pPr>
            <w:r w:rsidRPr="00B44C9A">
              <w:rPr>
                <w:rFonts w:ascii="Times New Roman" w:hAnsi="Times New Roman" w:cs="Times New Roman"/>
                <w:b/>
                <w:sz w:val="28"/>
                <w:szCs w:val="28"/>
              </w:rPr>
              <w:t>Câu 3.</w:t>
            </w:r>
            <w:r w:rsidRPr="00B44C9A">
              <w:rPr>
                <w:rFonts w:ascii="Times New Roman" w:hAnsi="Times New Roman" w:cs="Times New Roman"/>
                <w:sz w:val="28"/>
                <w:szCs w:val="28"/>
              </w:rPr>
              <w:t xml:space="preserve"> Từ kết quả thí nghiệm, hãy thực hiện các yêu cầu sau:</w:t>
            </w:r>
          </w:p>
          <w:p w14:paraId="2459E0B5" w14:textId="77777777" w:rsidR="00B44C9A" w:rsidRPr="00B44C9A" w:rsidRDefault="00B44C9A">
            <w:pPr>
              <w:spacing w:after="0"/>
              <w:rPr>
                <w:rFonts w:ascii="Times New Roman" w:hAnsi="Times New Roman" w:cs="Times New Roman"/>
                <w:sz w:val="28"/>
                <w:szCs w:val="28"/>
              </w:rPr>
            </w:pPr>
            <w:r w:rsidRPr="00B44C9A">
              <w:rPr>
                <w:rFonts w:ascii="Times New Roman" w:hAnsi="Times New Roman" w:cs="Times New Roman"/>
                <w:b/>
                <w:sz w:val="28"/>
                <w:szCs w:val="28"/>
              </w:rPr>
              <w:t xml:space="preserve">a. </w:t>
            </w:r>
            <w:r w:rsidRPr="00B44C9A">
              <w:rPr>
                <w:rFonts w:ascii="Times New Roman" w:hAnsi="Times New Roman" w:cs="Times New Roman"/>
              </w:rPr>
              <w:t xml:space="preserve">. </w:t>
            </w:r>
            <w:r w:rsidRPr="00B44C9A">
              <w:rPr>
                <w:rFonts w:ascii="Times New Roman" w:hAnsi="Times New Roman" w:cs="Times New Roman"/>
                <w:sz w:val="28"/>
                <w:szCs w:val="28"/>
              </w:rPr>
              <w:t>Nêu nhận xét về mối liên hệ giữa phương của tia tới và phương của tia ló trong từng trường hợp.</w:t>
            </w:r>
          </w:p>
          <w:p w14:paraId="270E3AF3" w14:textId="77777777" w:rsidR="00B44C9A" w:rsidRPr="00B44C9A" w:rsidRDefault="00B44C9A">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67F842C8" w14:textId="77777777" w:rsidR="00B44C9A" w:rsidRPr="00B44C9A" w:rsidRDefault="00B44C9A">
            <w:pPr>
              <w:spacing w:after="160" w:line="259" w:lineRule="auto"/>
              <w:rPr>
                <w:rFonts w:ascii="Times New Roman" w:hAnsi="Times New Roman" w:cs="Times New Roman"/>
                <w:sz w:val="28"/>
                <w:szCs w:val="28"/>
              </w:rPr>
            </w:pPr>
            <w:r w:rsidRPr="00B44C9A">
              <w:rPr>
                <w:rFonts w:ascii="Times New Roman" w:hAnsi="Times New Roman" w:cs="Times New Roman"/>
                <w:sz w:val="28"/>
                <w:szCs w:val="28"/>
              </w:rPr>
              <w:t>- Tia tới đi qua quang tâm O cho tia ló truyền thẳng </w:t>
            </w:r>
            <w:r w:rsidRPr="00B44C9A">
              <w:rPr>
                <w:rFonts w:ascii="Cambria Math" w:eastAsia="Cambria Math" w:hAnsi="Cambria Math" w:cs="Cambria Math"/>
                <w:sz w:val="28"/>
                <w:szCs w:val="28"/>
              </w:rPr>
              <w:t>⇒⇒</w:t>
            </w:r>
            <w:r w:rsidRPr="00B44C9A">
              <w:rPr>
                <w:rFonts w:ascii="Times New Roman" w:hAnsi="Times New Roman" w:cs="Times New Roman"/>
                <w:sz w:val="28"/>
                <w:szCs w:val="28"/>
              </w:rPr>
              <w:t>  tia ló có phương trùng với tia tới.</w:t>
            </w:r>
          </w:p>
          <w:p w14:paraId="3A26EFF0" w14:textId="77777777" w:rsidR="00B44C9A" w:rsidRPr="00B44C9A" w:rsidRDefault="00B44C9A">
            <w:pPr>
              <w:spacing w:after="160" w:line="259" w:lineRule="auto"/>
              <w:rPr>
                <w:rFonts w:ascii="Times New Roman" w:hAnsi="Times New Roman" w:cs="Times New Roman"/>
                <w:sz w:val="28"/>
                <w:szCs w:val="28"/>
              </w:rPr>
            </w:pPr>
            <w:r w:rsidRPr="00B44C9A">
              <w:rPr>
                <w:rFonts w:ascii="Times New Roman" w:hAnsi="Times New Roman" w:cs="Times New Roman"/>
                <w:sz w:val="28"/>
                <w:szCs w:val="28"/>
              </w:rPr>
              <w:t>- Tia tới có phương song song với trục chính cho tia ló có đường kéo dài đi qua tiêu điểm chính của thấu kính </w:t>
            </w:r>
            <w:r w:rsidRPr="00B44C9A">
              <w:rPr>
                <w:rFonts w:ascii="Cambria Math" w:eastAsia="Cambria Math" w:hAnsi="Cambria Math" w:cs="Cambria Math"/>
                <w:sz w:val="28"/>
                <w:szCs w:val="28"/>
              </w:rPr>
              <w:t>⇒⇒</w:t>
            </w:r>
            <w:r w:rsidRPr="00B44C9A">
              <w:rPr>
                <w:rFonts w:ascii="Times New Roman" w:hAnsi="Times New Roman" w:cs="Times New Roman"/>
                <w:sz w:val="28"/>
                <w:szCs w:val="28"/>
              </w:rPr>
              <w:t>  tia ló đi khác phương so với tia tới.</w:t>
            </w:r>
          </w:p>
          <w:p w14:paraId="02CF98A4" w14:textId="77777777" w:rsidR="00B44C9A" w:rsidRPr="00B44C9A" w:rsidRDefault="00B44C9A">
            <w:pPr>
              <w:spacing w:after="160" w:line="259" w:lineRule="auto"/>
              <w:rPr>
                <w:rFonts w:ascii="Times New Roman" w:hAnsi="Times New Roman" w:cs="Times New Roman"/>
                <w:sz w:val="28"/>
                <w:szCs w:val="28"/>
              </w:rPr>
            </w:pPr>
            <w:r w:rsidRPr="00B44C9A">
              <w:rPr>
                <w:rFonts w:ascii="Times New Roman" w:hAnsi="Times New Roman" w:cs="Times New Roman"/>
                <w:b/>
                <w:sz w:val="28"/>
                <w:szCs w:val="28"/>
              </w:rPr>
              <w:t>b.</w:t>
            </w:r>
            <w:r w:rsidRPr="00B44C9A">
              <w:rPr>
                <w:rFonts w:ascii="Times New Roman" w:hAnsi="Times New Roman" w:cs="Times New Roman"/>
                <w:sz w:val="28"/>
                <w:szCs w:val="28"/>
              </w:rPr>
              <w:t xml:space="preserve"> Biểu diễn đường đi của tia sáng qua thấu kính bằng hình vẽ. Xác định độ lớn của tiêu cự trong các thấu kính.</w:t>
            </w:r>
          </w:p>
          <w:p w14:paraId="711F85DF" w14:textId="77777777" w:rsidR="00B44C9A" w:rsidRPr="00B44C9A" w:rsidRDefault="00B44C9A">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615FA1FD" w14:textId="77777777" w:rsidR="00B44C9A" w:rsidRPr="00B44C9A" w:rsidRDefault="00B44C9A">
            <w:pPr>
              <w:spacing w:after="0"/>
              <w:jc w:val="center"/>
              <w:rPr>
                <w:rFonts w:ascii="Times New Roman" w:hAnsi="Times New Roman" w:cs="Times New Roman"/>
                <w:b/>
                <w:sz w:val="28"/>
                <w:szCs w:val="28"/>
              </w:rPr>
            </w:pPr>
            <w:r w:rsidRPr="00B44C9A">
              <w:rPr>
                <w:rFonts w:ascii="Times New Roman" w:hAnsi="Times New Roman" w:cs="Times New Roman"/>
                <w:noProof/>
                <w:lang w:val="en-US"/>
              </w:rPr>
              <w:drawing>
                <wp:anchor distT="0" distB="0" distL="114300" distR="114300" simplePos="0" relativeHeight="251691008" behindDoc="0" locked="0" layoutInCell="1" hidden="0" allowOverlap="1" wp14:anchorId="61D1D97F" wp14:editId="4A91B9E6">
                  <wp:simplePos x="0" y="0"/>
                  <wp:positionH relativeFrom="column">
                    <wp:posOffset>3270250</wp:posOffset>
                  </wp:positionH>
                  <wp:positionV relativeFrom="paragraph">
                    <wp:posOffset>204470</wp:posOffset>
                  </wp:positionV>
                  <wp:extent cx="2200275" cy="1552575"/>
                  <wp:effectExtent l="0" t="0" r="0" b="0"/>
                  <wp:wrapSquare wrapText="bothSides" distT="0" distB="0" distL="114300" distR="114300"/>
                  <wp:docPr id="332112765" name="image6.jpg"/>
                  <wp:cNvGraphicFramePr/>
                  <a:graphic xmlns:a="http://schemas.openxmlformats.org/drawingml/2006/main">
                    <a:graphicData uri="http://schemas.openxmlformats.org/drawingml/2006/picture">
                      <pic:pic xmlns:pic="http://schemas.openxmlformats.org/drawingml/2006/picture">
                        <pic:nvPicPr>
                          <pic:cNvPr id="0" name="image6.jpg"/>
                          <pic:cNvPicPr preferRelativeResize="0"/>
                        </pic:nvPicPr>
                        <pic:blipFill>
                          <a:blip r:embed="rId101"/>
                          <a:srcRect/>
                          <a:stretch>
                            <a:fillRect/>
                          </a:stretch>
                        </pic:blipFill>
                        <pic:spPr>
                          <a:xfrm>
                            <a:off x="0" y="0"/>
                            <a:ext cx="2200275" cy="1552575"/>
                          </a:xfrm>
                          <a:prstGeom prst="rect">
                            <a:avLst/>
                          </a:prstGeom>
                          <a:ln/>
                        </pic:spPr>
                      </pic:pic>
                    </a:graphicData>
                  </a:graphic>
                </wp:anchor>
              </w:drawing>
            </w:r>
          </w:p>
          <w:p w14:paraId="2CD65FEC" w14:textId="77777777" w:rsidR="00B44C9A" w:rsidRPr="00B44C9A" w:rsidRDefault="00B44C9A">
            <w:pPr>
              <w:spacing w:after="0"/>
              <w:rPr>
                <w:rFonts w:ascii="Times New Roman" w:hAnsi="Times New Roman" w:cs="Times New Roman"/>
                <w:b/>
                <w:sz w:val="28"/>
                <w:szCs w:val="28"/>
              </w:rPr>
            </w:pPr>
            <w:r w:rsidRPr="00B44C9A">
              <w:rPr>
                <w:rFonts w:ascii="Times New Roman" w:hAnsi="Times New Roman" w:cs="Times New Roman"/>
                <w:noProof/>
                <w:lang w:val="en-US"/>
              </w:rPr>
              <w:drawing>
                <wp:anchor distT="0" distB="0" distL="114300" distR="114300" simplePos="0" relativeHeight="251692032" behindDoc="0" locked="0" layoutInCell="1" hidden="0" allowOverlap="1" wp14:anchorId="53958173" wp14:editId="2993EAE7">
                  <wp:simplePos x="0" y="0"/>
                  <wp:positionH relativeFrom="column">
                    <wp:posOffset>737235</wp:posOffset>
                  </wp:positionH>
                  <wp:positionV relativeFrom="paragraph">
                    <wp:posOffset>17145</wp:posOffset>
                  </wp:positionV>
                  <wp:extent cx="2240676" cy="1458523"/>
                  <wp:effectExtent l="0" t="0" r="0" b="0"/>
                  <wp:wrapSquare wrapText="bothSides" distT="0" distB="0" distL="114300" distR="114300"/>
                  <wp:docPr id="332112770"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02"/>
                          <a:srcRect/>
                          <a:stretch>
                            <a:fillRect/>
                          </a:stretch>
                        </pic:blipFill>
                        <pic:spPr>
                          <a:xfrm>
                            <a:off x="0" y="0"/>
                            <a:ext cx="2240676" cy="1458523"/>
                          </a:xfrm>
                          <a:prstGeom prst="rect">
                            <a:avLst/>
                          </a:prstGeom>
                          <a:ln/>
                        </pic:spPr>
                      </pic:pic>
                    </a:graphicData>
                  </a:graphic>
                </wp:anchor>
              </w:drawing>
            </w:r>
          </w:p>
          <w:p w14:paraId="372AA1A0" w14:textId="77777777" w:rsidR="00B44C9A" w:rsidRPr="00B44C9A" w:rsidRDefault="00B44C9A">
            <w:pPr>
              <w:spacing w:after="160" w:line="259" w:lineRule="auto"/>
              <w:rPr>
                <w:rFonts w:ascii="Times New Roman" w:hAnsi="Times New Roman" w:cs="Times New Roman"/>
                <w:b/>
                <w:sz w:val="28"/>
                <w:szCs w:val="28"/>
              </w:rPr>
            </w:pPr>
          </w:p>
          <w:p w14:paraId="79873623" w14:textId="77777777" w:rsidR="00B44C9A" w:rsidRPr="00B44C9A" w:rsidRDefault="00B44C9A">
            <w:pPr>
              <w:spacing w:after="160" w:line="259" w:lineRule="auto"/>
              <w:rPr>
                <w:rFonts w:ascii="Times New Roman" w:hAnsi="Times New Roman" w:cs="Times New Roman"/>
                <w:b/>
                <w:sz w:val="28"/>
                <w:szCs w:val="28"/>
              </w:rPr>
            </w:pPr>
          </w:p>
          <w:p w14:paraId="5334D3B3" w14:textId="77777777" w:rsidR="00B44C9A" w:rsidRPr="00B44C9A" w:rsidRDefault="00B44C9A">
            <w:pPr>
              <w:spacing w:after="160" w:line="259" w:lineRule="auto"/>
              <w:rPr>
                <w:rFonts w:ascii="Times New Roman" w:hAnsi="Times New Roman" w:cs="Times New Roman"/>
                <w:b/>
                <w:sz w:val="28"/>
                <w:szCs w:val="28"/>
              </w:rPr>
            </w:pPr>
          </w:p>
          <w:p w14:paraId="2CAA64F4" w14:textId="77777777" w:rsidR="00B44C9A" w:rsidRPr="00B44C9A" w:rsidRDefault="00B44C9A">
            <w:pPr>
              <w:spacing w:after="160" w:line="259" w:lineRule="auto"/>
              <w:rPr>
                <w:rFonts w:ascii="Times New Roman" w:hAnsi="Times New Roman" w:cs="Times New Roman"/>
                <w:b/>
                <w:sz w:val="28"/>
                <w:szCs w:val="28"/>
              </w:rPr>
            </w:pPr>
          </w:p>
          <w:p w14:paraId="1FEF9FD6" w14:textId="77777777" w:rsidR="00B44C9A" w:rsidRPr="00B44C9A" w:rsidRDefault="00B44C9A">
            <w:pPr>
              <w:spacing w:after="160" w:line="259" w:lineRule="auto"/>
              <w:rPr>
                <w:rFonts w:ascii="Times New Roman" w:hAnsi="Times New Roman" w:cs="Times New Roman"/>
                <w:b/>
                <w:sz w:val="28"/>
                <w:szCs w:val="28"/>
              </w:rPr>
            </w:pPr>
            <w:r w:rsidRPr="00B44C9A">
              <w:rPr>
                <w:rFonts w:ascii="Times New Roman" w:hAnsi="Times New Roman" w:cs="Times New Roman"/>
                <w:sz w:val="28"/>
                <w:szCs w:val="28"/>
              </w:rPr>
              <w:t>Ta được, tiêu cự của thấu kính là độ dài OF = f.</w:t>
            </w:r>
          </w:p>
        </w:tc>
      </w:tr>
      <w:tr w:rsidR="00B44C9A" w:rsidRPr="00B44C9A" w14:paraId="4120E912" w14:textId="77777777">
        <w:tc>
          <w:tcPr>
            <w:tcW w:w="10240" w:type="dxa"/>
            <w:tcBorders>
              <w:top w:val="nil"/>
              <w:left w:val="single" w:sz="6" w:space="0" w:color="000000"/>
              <w:bottom w:val="single" w:sz="6" w:space="0" w:color="000000"/>
              <w:right w:val="single" w:sz="6" w:space="0" w:color="000000"/>
            </w:tcBorders>
          </w:tcPr>
          <w:p w14:paraId="3EF7BD2B" w14:textId="77777777" w:rsidR="00B44C9A" w:rsidRPr="00B44C9A" w:rsidRDefault="00B44C9A">
            <w:pPr>
              <w:spacing w:line="256" w:lineRule="auto"/>
              <w:rPr>
                <w:rFonts w:ascii="Times New Roman" w:hAnsi="Times New Roman" w:cs="Times New Roman"/>
                <w:sz w:val="28"/>
                <w:szCs w:val="28"/>
              </w:rPr>
            </w:pPr>
          </w:p>
        </w:tc>
      </w:tr>
    </w:tbl>
    <w:p w14:paraId="269A3833" w14:textId="77777777" w:rsidR="00B44C9A" w:rsidRPr="00B44C9A" w:rsidRDefault="00B44C9A">
      <w:pPr>
        <w:tabs>
          <w:tab w:val="left" w:pos="425"/>
        </w:tabs>
        <w:spacing w:before="40" w:after="60" w:line="312" w:lineRule="auto"/>
        <w:rPr>
          <w:rFonts w:ascii="Times New Roman" w:eastAsia="Times New Roman" w:hAnsi="Times New Roman" w:cs="Times New Roman"/>
          <w:sz w:val="28"/>
          <w:szCs w:val="28"/>
        </w:rPr>
      </w:pPr>
    </w:p>
    <w:p w14:paraId="056ABC25" w14:textId="77777777" w:rsidR="00B44C9A" w:rsidRPr="00B44C9A" w:rsidRDefault="00B44C9A">
      <w:pPr>
        <w:tabs>
          <w:tab w:val="left" w:pos="320"/>
        </w:tabs>
        <w:spacing w:before="40" w:after="60" w:line="312" w:lineRule="auto"/>
        <w:ind w:left="-105"/>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d) Tổ chức thực hiện</w:t>
      </w:r>
    </w:p>
    <w:tbl>
      <w:tblPr>
        <w:tblW w:w="105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92"/>
        <w:gridCol w:w="3024"/>
      </w:tblGrid>
      <w:tr w:rsidR="00B44C9A" w:rsidRPr="00B44C9A" w14:paraId="7DE13477" w14:textId="77777777">
        <w:trPr>
          <w:jc w:val="center"/>
        </w:trPr>
        <w:tc>
          <w:tcPr>
            <w:tcW w:w="7493" w:type="dxa"/>
            <w:shd w:val="clear" w:color="auto" w:fill="FDEADA"/>
          </w:tcPr>
          <w:p w14:paraId="6AC09315" w14:textId="77777777" w:rsidR="00B44C9A" w:rsidRPr="00B44C9A" w:rsidRDefault="00B44C9A">
            <w:pPr>
              <w:spacing w:before="40" w:after="60" w:line="276" w:lineRule="auto"/>
              <w:rPr>
                <w:rFonts w:ascii="Times New Roman" w:hAnsi="Times New Roman" w:cs="Times New Roman"/>
                <w:b/>
                <w:sz w:val="28"/>
                <w:szCs w:val="28"/>
              </w:rPr>
            </w:pPr>
            <w:r w:rsidRPr="00B44C9A">
              <w:rPr>
                <w:rFonts w:ascii="Times New Roman" w:eastAsia="Times New Roman" w:hAnsi="Times New Roman" w:cs="Times New Roman"/>
                <w:b/>
                <w:sz w:val="28"/>
                <w:szCs w:val="28"/>
              </w:rPr>
              <w:t>Hoạt động của giáo viên</w:t>
            </w:r>
          </w:p>
        </w:tc>
        <w:tc>
          <w:tcPr>
            <w:tcW w:w="3024" w:type="dxa"/>
            <w:shd w:val="clear" w:color="auto" w:fill="FDEADA"/>
          </w:tcPr>
          <w:p w14:paraId="78D77CF1" w14:textId="77777777" w:rsidR="00B44C9A" w:rsidRPr="00B44C9A" w:rsidRDefault="00B44C9A">
            <w:pPr>
              <w:spacing w:before="40" w:after="60" w:line="276" w:lineRule="auto"/>
              <w:rPr>
                <w:rFonts w:ascii="Times New Roman" w:hAnsi="Times New Roman" w:cs="Times New Roman"/>
                <w:b/>
                <w:sz w:val="28"/>
                <w:szCs w:val="28"/>
              </w:rPr>
            </w:pPr>
            <w:r w:rsidRPr="00B44C9A">
              <w:rPr>
                <w:rFonts w:ascii="Times New Roman" w:eastAsia="Times New Roman" w:hAnsi="Times New Roman" w:cs="Times New Roman"/>
                <w:b/>
                <w:sz w:val="28"/>
                <w:szCs w:val="28"/>
              </w:rPr>
              <w:t>Hoạt động của học sinh</w:t>
            </w:r>
          </w:p>
        </w:tc>
      </w:tr>
      <w:tr w:rsidR="00B44C9A" w:rsidRPr="00B44C9A" w14:paraId="315404A2" w14:textId="77777777">
        <w:trPr>
          <w:jc w:val="center"/>
        </w:trPr>
        <w:tc>
          <w:tcPr>
            <w:tcW w:w="7493" w:type="dxa"/>
          </w:tcPr>
          <w:p w14:paraId="43A6B071"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eastAsia="Times New Roman" w:hAnsi="Times New Roman" w:cs="Times New Roman"/>
                <w:b/>
                <w:i/>
                <w:sz w:val="28"/>
                <w:szCs w:val="28"/>
              </w:rPr>
              <w:t>Giao nhiệm vụ:</w:t>
            </w:r>
            <w:r w:rsidRPr="00B44C9A">
              <w:rPr>
                <w:rFonts w:ascii="Times New Roman" w:eastAsia="Times New Roman" w:hAnsi="Times New Roman" w:cs="Times New Roman"/>
                <w:b/>
                <w:sz w:val="28"/>
                <w:szCs w:val="28"/>
              </w:rPr>
              <w:t xml:space="preserve">  </w:t>
            </w:r>
          </w:p>
          <w:p w14:paraId="6CCBB896"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eastAsia="Times New Roman" w:hAnsi="Times New Roman" w:cs="Times New Roman"/>
                <w:sz w:val="28"/>
                <w:szCs w:val="28"/>
              </w:rPr>
              <w:t>- GV chia lớp thành 6 nhóm nhỏ:</w:t>
            </w:r>
          </w:p>
          <w:p w14:paraId="5E755504" w14:textId="77777777" w:rsidR="00B44C9A" w:rsidRPr="00B44C9A" w:rsidRDefault="00B44C9A">
            <w:pPr>
              <w:spacing w:after="25" w:line="259" w:lineRule="auto"/>
              <w:rPr>
                <w:rFonts w:ascii="Times New Roman" w:hAnsi="Times New Roman" w:cs="Times New Roman"/>
                <w:sz w:val="28"/>
                <w:szCs w:val="28"/>
              </w:rPr>
            </w:pPr>
            <w:r w:rsidRPr="00B44C9A">
              <w:rPr>
                <w:rFonts w:ascii="Times New Roman" w:eastAsia="Times New Roman" w:hAnsi="Times New Roman" w:cs="Times New Roman"/>
                <w:sz w:val="28"/>
                <w:szCs w:val="28"/>
              </w:rPr>
              <w:t>+ Phát bộ dụng cụ thí nghiệm (1) cho mỗi nhóm HS.</w:t>
            </w:r>
          </w:p>
          <w:p w14:paraId="564B647A" w14:textId="77777777" w:rsidR="00B44C9A" w:rsidRPr="00B44C9A" w:rsidRDefault="00B44C9A">
            <w:pPr>
              <w:spacing w:after="25" w:line="259" w:lineRule="auto"/>
              <w:rPr>
                <w:rFonts w:ascii="Times New Roman" w:hAnsi="Times New Roman" w:cs="Times New Roman"/>
                <w:sz w:val="28"/>
                <w:szCs w:val="28"/>
              </w:rPr>
            </w:pPr>
            <w:r w:rsidRPr="00B44C9A">
              <w:rPr>
                <w:rFonts w:ascii="Times New Roman" w:eastAsia="Times New Roman" w:hAnsi="Times New Roman" w:cs="Times New Roman"/>
                <w:sz w:val="28"/>
                <w:szCs w:val="28"/>
              </w:rPr>
              <w:t>+ Yêu cầu HS:</w:t>
            </w:r>
          </w:p>
          <w:p w14:paraId="255A76FC" w14:textId="77777777" w:rsidR="00B44C9A" w:rsidRPr="00B44C9A" w:rsidRDefault="00B44C9A">
            <w:pPr>
              <w:spacing w:after="25" w:line="259" w:lineRule="auto"/>
              <w:rPr>
                <w:rFonts w:ascii="Times New Roman" w:hAnsi="Times New Roman" w:cs="Times New Roman"/>
                <w:sz w:val="28"/>
                <w:szCs w:val="28"/>
              </w:rPr>
            </w:pPr>
            <w:r w:rsidRPr="00B44C9A">
              <w:rPr>
                <w:rFonts w:ascii="Times New Roman" w:eastAsia="Times New Roman" w:hAnsi="Times New Roman" w:cs="Times New Roman"/>
                <w:sz w:val="28"/>
                <w:szCs w:val="28"/>
              </w:rPr>
              <w:t>- Làm việc theo nhóm, thực hiện thí nghiệm mục II.2-SGK/tr31 và hoàn thành các câu hỏi còn lại trong phiếu học tập số 2</w:t>
            </w:r>
          </w:p>
          <w:p w14:paraId="1A937325" w14:textId="77777777" w:rsidR="00B44C9A" w:rsidRPr="00B44C9A" w:rsidRDefault="00B44C9A">
            <w:pPr>
              <w:tabs>
                <w:tab w:val="left" w:pos="320"/>
              </w:tabs>
              <w:spacing w:before="40" w:after="60" w:line="312" w:lineRule="auto"/>
              <w:rPr>
                <w:rFonts w:ascii="Times New Roman" w:hAnsi="Times New Roman" w:cs="Times New Roman"/>
                <w:sz w:val="28"/>
                <w:szCs w:val="28"/>
              </w:rPr>
            </w:pPr>
          </w:p>
        </w:tc>
        <w:tc>
          <w:tcPr>
            <w:tcW w:w="3024" w:type="dxa"/>
          </w:tcPr>
          <w:p w14:paraId="25B524D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HS nhận nhiệm vụ.</w:t>
            </w:r>
          </w:p>
        </w:tc>
      </w:tr>
      <w:tr w:rsidR="00B44C9A" w:rsidRPr="00B44C9A" w14:paraId="3401D3CC" w14:textId="77777777">
        <w:trPr>
          <w:jc w:val="center"/>
        </w:trPr>
        <w:tc>
          <w:tcPr>
            <w:tcW w:w="7493" w:type="dxa"/>
          </w:tcPr>
          <w:p w14:paraId="7F42863A"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b/>
                <w:i/>
                <w:sz w:val="28"/>
                <w:szCs w:val="28"/>
              </w:rPr>
              <w:t>Hướng dẫn thực hiện nhiệm vụ:</w:t>
            </w:r>
            <w:r w:rsidRPr="00B44C9A">
              <w:rPr>
                <w:rFonts w:ascii="Times New Roman" w:eastAsia="Times New Roman" w:hAnsi="Times New Roman" w:cs="Times New Roman"/>
                <w:sz w:val="28"/>
                <w:szCs w:val="28"/>
              </w:rPr>
              <w:t xml:space="preserve"> </w:t>
            </w:r>
          </w:p>
          <w:p w14:paraId="362454EF"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GV quan sát hỗ trợ khi cần thiết, đặt các câu hỏi gợi mở cho HS khi HS gặp khó.</w:t>
            </w:r>
          </w:p>
        </w:tc>
        <w:tc>
          <w:tcPr>
            <w:tcW w:w="3024" w:type="dxa"/>
          </w:tcPr>
          <w:p w14:paraId="2ADB2406"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HS hoạt động theo nhóm, tiến hành thí nghiệm và hoàn thành PHT.</w:t>
            </w:r>
          </w:p>
        </w:tc>
      </w:tr>
      <w:tr w:rsidR="00B44C9A" w:rsidRPr="00B44C9A" w14:paraId="61F437EA" w14:textId="77777777">
        <w:trPr>
          <w:jc w:val="center"/>
        </w:trPr>
        <w:tc>
          <w:tcPr>
            <w:tcW w:w="7493" w:type="dxa"/>
          </w:tcPr>
          <w:p w14:paraId="4526F5E0"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b/>
                <w:i/>
                <w:sz w:val="28"/>
                <w:szCs w:val="28"/>
              </w:rPr>
              <w:t>Báo cáo kết quả</w:t>
            </w:r>
            <w:r w:rsidRPr="00B44C9A">
              <w:rPr>
                <w:rFonts w:ascii="Times New Roman" w:eastAsia="Times New Roman" w:hAnsi="Times New Roman" w:cs="Times New Roman"/>
                <w:i/>
                <w:sz w:val="28"/>
                <w:szCs w:val="28"/>
              </w:rPr>
              <w:t xml:space="preserve">:  </w:t>
            </w:r>
          </w:p>
          <w:p w14:paraId="02B37822"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GV gọi ngẫu nhiên 1 học sinh trình bày.</w:t>
            </w:r>
          </w:p>
          <w:p w14:paraId="3A145717"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Đặt câu hỏi thêm và yêu câu HS giải thích.</w:t>
            </w:r>
          </w:p>
        </w:tc>
        <w:tc>
          <w:tcPr>
            <w:tcW w:w="3024" w:type="dxa"/>
          </w:tcPr>
          <w:p w14:paraId="395DE3A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HS lắng nghe câu trả lời và nhận xét bổ sung</w:t>
            </w:r>
          </w:p>
        </w:tc>
      </w:tr>
      <w:tr w:rsidR="00B44C9A" w:rsidRPr="00B44C9A" w14:paraId="75FE429D" w14:textId="77777777">
        <w:trPr>
          <w:jc w:val="center"/>
        </w:trPr>
        <w:tc>
          <w:tcPr>
            <w:tcW w:w="7493" w:type="dxa"/>
          </w:tcPr>
          <w:p w14:paraId="71120491" w14:textId="77777777" w:rsidR="00B44C9A" w:rsidRPr="00B44C9A" w:rsidRDefault="00B44C9A">
            <w:pPr>
              <w:spacing w:before="40" w:after="60" w:line="312" w:lineRule="auto"/>
              <w:jc w:val="both"/>
              <w:rPr>
                <w:rFonts w:ascii="Times New Roman" w:hAnsi="Times New Roman" w:cs="Times New Roman"/>
                <w:b/>
                <w:sz w:val="28"/>
                <w:szCs w:val="28"/>
              </w:rPr>
            </w:pPr>
            <w:r w:rsidRPr="00B44C9A">
              <w:rPr>
                <w:rFonts w:ascii="Times New Roman" w:eastAsia="Times New Roman" w:hAnsi="Times New Roman" w:cs="Times New Roman"/>
                <w:b/>
                <w:sz w:val="28"/>
                <w:szCs w:val="28"/>
              </w:rPr>
              <w:t>Tổng kết:</w:t>
            </w:r>
          </w:p>
          <w:p w14:paraId="5B46127B"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GV chốt lại các kiến thức cho HS quan trọng cho HS:</w:t>
            </w:r>
          </w:p>
          <w:p w14:paraId="2A3FD06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xml:space="preserve">- Giới thiệu mục </w:t>
            </w:r>
            <w:r w:rsidRPr="00B44C9A">
              <w:rPr>
                <w:rFonts w:ascii="Times New Roman" w:eastAsia="Times New Roman" w:hAnsi="Times New Roman" w:cs="Times New Roman"/>
                <w:i/>
                <w:sz w:val="28"/>
                <w:szCs w:val="28"/>
              </w:rPr>
              <w:t>Tìm hiểu thêm</w:t>
            </w:r>
            <w:r w:rsidRPr="00B44C9A">
              <w:rPr>
                <w:rFonts w:ascii="Times New Roman" w:eastAsia="Times New Roman" w:hAnsi="Times New Roman" w:cs="Times New Roman"/>
                <w:sz w:val="28"/>
                <w:szCs w:val="28"/>
              </w:rPr>
              <w:t xml:space="preserve"> và </w:t>
            </w:r>
            <w:r w:rsidRPr="00B44C9A">
              <w:rPr>
                <w:rFonts w:ascii="Times New Roman" w:eastAsia="Times New Roman" w:hAnsi="Times New Roman" w:cs="Times New Roman"/>
                <w:i/>
                <w:sz w:val="28"/>
                <w:szCs w:val="28"/>
              </w:rPr>
              <w:t xml:space="preserve">Em có biết </w:t>
            </w:r>
            <w:r w:rsidRPr="00B44C9A">
              <w:rPr>
                <w:rFonts w:ascii="Times New Roman" w:eastAsia="Times New Roman" w:hAnsi="Times New Roman" w:cs="Times New Roman"/>
                <w:sz w:val="28"/>
                <w:szCs w:val="28"/>
              </w:rPr>
              <w:t>cho HS.</w:t>
            </w:r>
          </w:p>
        </w:tc>
        <w:tc>
          <w:tcPr>
            <w:tcW w:w="3024" w:type="dxa"/>
          </w:tcPr>
          <w:p w14:paraId="6D2BB3F8"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HS lắng nghe, ghi chép vào vở.</w:t>
            </w:r>
          </w:p>
          <w:p w14:paraId="40A43126" w14:textId="77777777" w:rsidR="00B44C9A" w:rsidRPr="00B44C9A" w:rsidRDefault="00B44C9A">
            <w:pPr>
              <w:spacing w:before="40" w:after="60" w:line="276" w:lineRule="auto"/>
              <w:rPr>
                <w:rFonts w:ascii="Times New Roman" w:hAnsi="Times New Roman" w:cs="Times New Roman"/>
                <w:sz w:val="28"/>
                <w:szCs w:val="28"/>
              </w:rPr>
            </w:pPr>
          </w:p>
        </w:tc>
      </w:tr>
    </w:tbl>
    <w:p w14:paraId="364E69A3" w14:textId="77777777" w:rsidR="00B44C9A" w:rsidRPr="00B44C9A" w:rsidRDefault="00B44C9A">
      <w:pPr>
        <w:spacing w:before="40" w:after="60" w:line="312" w:lineRule="auto"/>
        <w:jc w:val="both"/>
        <w:rPr>
          <w:rFonts w:ascii="Times New Roman" w:eastAsia="Times New Roman" w:hAnsi="Times New Roman" w:cs="Times New Roman"/>
          <w:b/>
          <w:color w:val="7030A0"/>
          <w:sz w:val="28"/>
          <w:szCs w:val="28"/>
        </w:rPr>
      </w:pPr>
    </w:p>
    <w:p w14:paraId="79375B91" w14:textId="77777777" w:rsidR="00B44C9A" w:rsidRPr="00B44C9A" w:rsidRDefault="00B44C9A">
      <w:pPr>
        <w:spacing w:before="40" w:after="60" w:line="312" w:lineRule="auto"/>
        <w:jc w:val="both"/>
        <w:rPr>
          <w:rFonts w:ascii="Times New Roman" w:eastAsia="Times New Roman" w:hAnsi="Times New Roman" w:cs="Times New Roman"/>
          <w:b/>
          <w:color w:val="000000"/>
          <w:sz w:val="28"/>
          <w:szCs w:val="28"/>
        </w:rPr>
      </w:pPr>
      <w:r w:rsidRPr="00B44C9A">
        <w:rPr>
          <w:rFonts w:ascii="Times New Roman" w:eastAsia="Times New Roman" w:hAnsi="Times New Roman" w:cs="Times New Roman"/>
          <w:b/>
          <w:color w:val="7030A0"/>
          <w:sz w:val="28"/>
          <w:szCs w:val="28"/>
        </w:rPr>
        <w:t>3.Hoạt động 3: Luyện tập</w:t>
      </w:r>
    </w:p>
    <w:p w14:paraId="5BC0C335" w14:textId="77777777" w:rsidR="00B44C9A" w:rsidRPr="00B44C9A" w:rsidRDefault="00B44C9A" w:rsidP="00C6008B">
      <w:pPr>
        <w:numPr>
          <w:ilvl w:val="0"/>
          <w:numId w:val="37"/>
        </w:numPr>
        <w:spacing w:before="40" w:after="60" w:line="312"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Mục tiêu:</w:t>
      </w:r>
      <w:r w:rsidRPr="00B44C9A">
        <w:rPr>
          <w:rFonts w:ascii="Times New Roman" w:eastAsia="Times New Roman" w:hAnsi="Times New Roman" w:cs="Times New Roman"/>
          <w:color w:val="C00000"/>
          <w:sz w:val="28"/>
          <w:szCs w:val="28"/>
        </w:rPr>
        <w:t xml:space="preserve"> </w:t>
      </w:r>
      <w:r w:rsidRPr="00B44C9A">
        <w:rPr>
          <w:rFonts w:ascii="Times New Roman" w:eastAsia="Times New Roman" w:hAnsi="Times New Roman" w:cs="Times New Roman"/>
          <w:sz w:val="28"/>
          <w:szCs w:val="28"/>
        </w:rPr>
        <w:t xml:space="preserve"> Củng cố nội dụng toàn bộ bài học</w:t>
      </w:r>
    </w:p>
    <w:p w14:paraId="0D0DBA13" w14:textId="77777777" w:rsidR="00B44C9A" w:rsidRPr="00B44C9A" w:rsidRDefault="00B44C9A">
      <w:pPr>
        <w:widowControl w:val="0"/>
        <w:pBdr>
          <w:top w:val="nil"/>
          <w:left w:val="nil"/>
          <w:bottom w:val="nil"/>
          <w:right w:val="nil"/>
          <w:between w:val="nil"/>
        </w:pBdr>
        <w:spacing w:before="40" w:after="60" w:line="312" w:lineRule="auto"/>
        <w:jc w:val="both"/>
        <w:rPr>
          <w:rFonts w:ascii="Times New Roman" w:eastAsia="Times New Roman" w:hAnsi="Times New Roman" w:cs="Times New Roman"/>
          <w:color w:val="000000"/>
          <w:sz w:val="28"/>
          <w:szCs w:val="28"/>
          <w:highlight w:val="white"/>
        </w:rPr>
      </w:pPr>
      <w:r w:rsidRPr="00B44C9A">
        <w:rPr>
          <w:rFonts w:ascii="Times New Roman" w:eastAsia="Times New Roman" w:hAnsi="Times New Roman" w:cs="Times New Roman"/>
          <w:b/>
          <w:color w:val="C00000"/>
          <w:sz w:val="28"/>
          <w:szCs w:val="28"/>
        </w:rPr>
        <w:t>b) Nội dung</w:t>
      </w:r>
      <w:r w:rsidRPr="00B44C9A">
        <w:rPr>
          <w:rFonts w:ascii="Times New Roman" w:eastAsia="Times New Roman" w:hAnsi="Times New Roman" w:cs="Times New Roman"/>
          <w:b/>
          <w:color w:val="000000"/>
          <w:sz w:val="28"/>
          <w:szCs w:val="28"/>
        </w:rPr>
        <w:t xml:space="preserve">: </w:t>
      </w:r>
    </w:p>
    <w:p w14:paraId="62A81B01" w14:textId="77777777" w:rsidR="00B44C9A" w:rsidRPr="00B44C9A" w:rsidRDefault="00B44C9A">
      <w:pPr>
        <w:widowControl w:val="0"/>
        <w:pBdr>
          <w:top w:val="nil"/>
          <w:left w:val="nil"/>
          <w:bottom w:val="nil"/>
          <w:right w:val="nil"/>
          <w:between w:val="nil"/>
        </w:pBdr>
        <w:spacing w:before="40" w:after="60" w:line="312"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GV phát PHT cho “luyện tập” cho HS làm việc cá nhân trong vòng 10 phút</w:t>
      </w:r>
    </w:p>
    <w:p w14:paraId="6620E6BA" w14:textId="77777777" w:rsidR="00B44C9A" w:rsidRPr="00B44C9A" w:rsidRDefault="00B44C9A">
      <w:pPr>
        <w:spacing w:before="40" w:after="60" w:line="312"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c) Sản phẩm:</w:t>
      </w:r>
      <w:r w:rsidRPr="00B44C9A">
        <w:rPr>
          <w:rFonts w:ascii="Times New Roman" w:eastAsia="Times New Roman" w:hAnsi="Times New Roman" w:cs="Times New Roman"/>
          <w:sz w:val="28"/>
          <w:szCs w:val="28"/>
        </w:rPr>
        <w:t xml:space="preserve"> PHT đầy đủ đáp án như sau</w:t>
      </w: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1CBA825F" w14:textId="77777777">
        <w:tc>
          <w:tcPr>
            <w:tcW w:w="10240" w:type="dxa"/>
            <w:tcBorders>
              <w:top w:val="single" w:sz="6" w:space="0" w:color="000000"/>
              <w:left w:val="single" w:sz="6" w:space="0" w:color="000000"/>
              <w:bottom w:val="single" w:sz="6" w:space="0" w:color="000000"/>
              <w:right w:val="single" w:sz="6" w:space="0" w:color="000000"/>
            </w:tcBorders>
            <w:shd w:val="clear" w:color="auto" w:fill="95B3D7"/>
          </w:tcPr>
          <w:p w14:paraId="174066F5" w14:textId="77777777" w:rsidR="00B44C9A" w:rsidRPr="00B44C9A" w:rsidRDefault="00B44C9A">
            <w:pPr>
              <w:spacing w:line="256" w:lineRule="auto"/>
              <w:jc w:val="center"/>
              <w:rPr>
                <w:rFonts w:ascii="Times New Roman" w:hAnsi="Times New Roman" w:cs="Times New Roman"/>
                <w:b/>
                <w:sz w:val="26"/>
                <w:szCs w:val="26"/>
              </w:rPr>
            </w:pPr>
            <w:r w:rsidRPr="00B44C9A">
              <w:rPr>
                <w:rFonts w:ascii="Times New Roman" w:hAnsi="Times New Roman" w:cs="Times New Roman"/>
                <w:b/>
                <w:sz w:val="26"/>
                <w:szCs w:val="26"/>
              </w:rPr>
              <w:t>LUYỆN TẬP</w:t>
            </w:r>
          </w:p>
        </w:tc>
      </w:tr>
      <w:tr w:rsidR="00B44C9A" w:rsidRPr="00B44C9A" w14:paraId="7F9C9C01" w14:textId="77777777">
        <w:tc>
          <w:tcPr>
            <w:tcW w:w="10240" w:type="dxa"/>
            <w:tcBorders>
              <w:top w:val="nil"/>
              <w:left w:val="single" w:sz="6" w:space="0" w:color="000000"/>
              <w:bottom w:val="nil"/>
              <w:right w:val="single" w:sz="6" w:space="0" w:color="000000"/>
            </w:tcBorders>
          </w:tcPr>
          <w:p w14:paraId="3A284749"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Câu 1. </w:t>
            </w:r>
            <w:r w:rsidRPr="00B44C9A">
              <w:rPr>
                <w:rFonts w:ascii="Times New Roman" w:hAnsi="Times New Roman" w:cs="Times New Roman"/>
                <w:sz w:val="28"/>
                <w:szCs w:val="28"/>
              </w:rPr>
              <w:t>Hình dưới đây mô tả hệ gồm nhiều thấu kính được ghép với nhau trong một ống kính máy ảnh. Trong ống kính máy ảnh này có</w:t>
            </w:r>
          </w:p>
          <w:p w14:paraId="36438E04" w14:textId="77777777" w:rsidR="00B44C9A" w:rsidRPr="00B44C9A" w:rsidRDefault="00B44C9A">
            <w:pPr>
              <w:spacing w:after="0"/>
              <w:jc w:val="both"/>
              <w:rPr>
                <w:rFonts w:ascii="Times New Roman" w:hAnsi="Times New Roman" w:cs="Times New Roman"/>
                <w:sz w:val="28"/>
                <w:szCs w:val="28"/>
              </w:rPr>
            </w:pPr>
          </w:p>
          <w:p w14:paraId="58AC08C4" w14:textId="77777777" w:rsidR="00B44C9A" w:rsidRPr="00B44C9A" w:rsidRDefault="00B44C9A">
            <w:pPr>
              <w:spacing w:after="0"/>
              <w:jc w:val="center"/>
              <w:rPr>
                <w:rFonts w:ascii="Times New Roman" w:hAnsi="Times New Roman" w:cs="Times New Roman"/>
                <w:sz w:val="28"/>
                <w:szCs w:val="28"/>
              </w:rPr>
            </w:pPr>
            <w:r w:rsidRPr="00B44C9A">
              <w:rPr>
                <w:rFonts w:ascii="Times New Roman" w:hAnsi="Times New Roman" w:cs="Times New Roman"/>
                <w:noProof/>
                <w:sz w:val="28"/>
                <w:szCs w:val="28"/>
                <w:lang w:val="en-US"/>
              </w:rPr>
              <w:lastRenderedPageBreak/>
              <w:drawing>
                <wp:inline distT="0" distB="0" distL="0" distR="0" wp14:anchorId="2AA75664" wp14:editId="70AA1630">
                  <wp:extent cx="2172003" cy="1657581"/>
                  <wp:effectExtent l="0" t="0" r="0" b="0"/>
                  <wp:docPr id="332112787"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93"/>
                          <a:srcRect/>
                          <a:stretch>
                            <a:fillRect/>
                          </a:stretch>
                        </pic:blipFill>
                        <pic:spPr>
                          <a:xfrm>
                            <a:off x="0" y="0"/>
                            <a:ext cx="2172003" cy="1657581"/>
                          </a:xfrm>
                          <a:prstGeom prst="rect">
                            <a:avLst/>
                          </a:prstGeom>
                          <a:ln/>
                        </pic:spPr>
                      </pic:pic>
                    </a:graphicData>
                  </a:graphic>
                </wp:inline>
              </w:drawing>
            </w:r>
          </w:p>
          <w:p w14:paraId="5AD934D2"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xml:space="preserve">A. 2 thấu kính hội tụ, 5 thấu kính phân kì. </w:t>
            </w:r>
          </w:p>
          <w:p w14:paraId="59CC5286"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xml:space="preserve">B. 3 thấu kính hội tụ, 4 thấu kính phân kì. </w:t>
            </w:r>
          </w:p>
          <w:p w14:paraId="0E86D0A6"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xml:space="preserve">C. 5 thấu kính hội tụ, 2 thấu kính phân kì. </w:t>
            </w:r>
          </w:p>
          <w:p w14:paraId="64FF2E58"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D. 4 thấu kính hội tụ, 3 thấu kính phân kì.</w:t>
            </w:r>
          </w:p>
          <w:p w14:paraId="2CA1CF18"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Câu 2. </w:t>
            </w:r>
            <w:r w:rsidRPr="00B44C9A">
              <w:rPr>
                <w:rFonts w:ascii="Times New Roman" w:hAnsi="Times New Roman" w:cs="Times New Roman"/>
                <w:sz w:val="28"/>
                <w:szCs w:val="28"/>
              </w:rPr>
              <w:t>Trong các hình dưới đây, hộp có chứa một thấu kính hội tụ là:</w:t>
            </w:r>
          </w:p>
          <w:p w14:paraId="56929F7D" w14:textId="77777777" w:rsidR="00B44C9A" w:rsidRPr="00B44C9A" w:rsidRDefault="00B44C9A">
            <w:pPr>
              <w:spacing w:after="0"/>
              <w:jc w:val="center"/>
              <w:rPr>
                <w:rFonts w:ascii="Times New Roman" w:hAnsi="Times New Roman" w:cs="Times New Roman"/>
                <w:sz w:val="26"/>
                <w:szCs w:val="26"/>
              </w:rPr>
            </w:pPr>
            <w:r w:rsidRPr="00B44C9A">
              <w:rPr>
                <w:rFonts w:ascii="Times New Roman" w:hAnsi="Times New Roman" w:cs="Times New Roman"/>
                <w:noProof/>
                <w:sz w:val="26"/>
                <w:szCs w:val="26"/>
                <w:lang w:val="en-US"/>
              </w:rPr>
              <w:drawing>
                <wp:inline distT="0" distB="0" distL="0" distR="0" wp14:anchorId="482223CD" wp14:editId="60C44CC2">
                  <wp:extent cx="4715533" cy="1247949"/>
                  <wp:effectExtent l="0" t="0" r="0" b="0"/>
                  <wp:docPr id="332112788"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94"/>
                          <a:srcRect/>
                          <a:stretch>
                            <a:fillRect/>
                          </a:stretch>
                        </pic:blipFill>
                        <pic:spPr>
                          <a:xfrm>
                            <a:off x="0" y="0"/>
                            <a:ext cx="4715533" cy="1247949"/>
                          </a:xfrm>
                          <a:prstGeom prst="rect">
                            <a:avLst/>
                          </a:prstGeom>
                          <a:ln/>
                        </pic:spPr>
                      </pic:pic>
                    </a:graphicData>
                  </a:graphic>
                </wp:inline>
              </w:drawing>
            </w:r>
          </w:p>
          <w:p w14:paraId="51FD5B18" w14:textId="77777777" w:rsidR="00B44C9A" w:rsidRPr="00B44C9A" w:rsidRDefault="00B44C9A">
            <w:pPr>
              <w:spacing w:after="0"/>
              <w:jc w:val="both"/>
              <w:rPr>
                <w:rFonts w:ascii="Times New Roman" w:hAnsi="Times New Roman" w:cs="Times New Roman"/>
                <w:sz w:val="26"/>
                <w:szCs w:val="26"/>
              </w:rPr>
            </w:pPr>
            <w:r w:rsidRPr="00B44C9A">
              <w:rPr>
                <w:rFonts w:ascii="Times New Roman" w:hAnsi="Times New Roman" w:cs="Times New Roman"/>
                <w:sz w:val="28"/>
                <w:szCs w:val="28"/>
              </w:rPr>
              <w:t>A. 1, 2.                                   B. 1, 3.                                 C. 1, 2, 3.                          D. 2, 3.</w:t>
            </w:r>
          </w:p>
        </w:tc>
      </w:tr>
      <w:tr w:rsidR="00B44C9A" w:rsidRPr="00B44C9A" w14:paraId="234B4C82" w14:textId="77777777">
        <w:tc>
          <w:tcPr>
            <w:tcW w:w="10240" w:type="dxa"/>
            <w:tcBorders>
              <w:top w:val="nil"/>
              <w:left w:val="single" w:sz="6" w:space="0" w:color="000000"/>
              <w:bottom w:val="single" w:sz="6" w:space="0" w:color="000000"/>
              <w:right w:val="single" w:sz="6" w:space="0" w:color="000000"/>
            </w:tcBorders>
          </w:tcPr>
          <w:p w14:paraId="3619CEF8"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lastRenderedPageBreak/>
              <w:t>Câu 3.</w:t>
            </w:r>
            <w:r w:rsidRPr="00B44C9A">
              <w:rPr>
                <w:rFonts w:ascii="Times New Roman" w:hAnsi="Times New Roman" w:cs="Times New Roman"/>
              </w:rPr>
              <w:t xml:space="preserve"> </w:t>
            </w:r>
            <w:r w:rsidRPr="00B44C9A">
              <w:rPr>
                <w:rFonts w:ascii="Times New Roman" w:hAnsi="Times New Roman" w:cs="Times New Roman"/>
                <w:sz w:val="28"/>
                <w:szCs w:val="28"/>
              </w:rPr>
              <w:t>Trong các hình dưới đây, hộp có chứa một thấu kính phân kì là</w:t>
            </w:r>
          </w:p>
          <w:p w14:paraId="1725DCA2" w14:textId="77777777" w:rsidR="00B44C9A" w:rsidRPr="00B44C9A" w:rsidRDefault="00B44C9A">
            <w:pPr>
              <w:spacing w:after="0"/>
              <w:jc w:val="center"/>
              <w:rPr>
                <w:rFonts w:ascii="Times New Roman" w:hAnsi="Times New Roman" w:cs="Times New Roman"/>
                <w:b/>
                <w:sz w:val="28"/>
                <w:szCs w:val="28"/>
              </w:rPr>
            </w:pPr>
            <w:r w:rsidRPr="00B44C9A">
              <w:rPr>
                <w:rFonts w:ascii="Times New Roman" w:hAnsi="Times New Roman" w:cs="Times New Roman"/>
                <w:b/>
                <w:noProof/>
                <w:sz w:val="28"/>
                <w:szCs w:val="28"/>
                <w:lang w:val="en-US"/>
              </w:rPr>
              <w:drawing>
                <wp:inline distT="0" distB="0" distL="0" distR="0" wp14:anchorId="65C18DC9" wp14:editId="4D6933A8">
                  <wp:extent cx="4315427" cy="1209844"/>
                  <wp:effectExtent l="0" t="0" r="0" b="0"/>
                  <wp:docPr id="332112789"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95"/>
                          <a:srcRect/>
                          <a:stretch>
                            <a:fillRect/>
                          </a:stretch>
                        </pic:blipFill>
                        <pic:spPr>
                          <a:xfrm>
                            <a:off x="0" y="0"/>
                            <a:ext cx="4315427" cy="1209844"/>
                          </a:xfrm>
                          <a:prstGeom prst="rect">
                            <a:avLst/>
                          </a:prstGeom>
                          <a:ln/>
                        </pic:spPr>
                      </pic:pic>
                    </a:graphicData>
                  </a:graphic>
                </wp:inline>
              </w:drawing>
            </w:r>
          </w:p>
          <w:p w14:paraId="228DF2D8"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A. 1.                                        B. 2.                                      C. 3.                               D. 1, 3.</w:t>
            </w:r>
          </w:p>
          <w:p w14:paraId="3AAA0097"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t>Câu 4.</w:t>
            </w:r>
            <w:r w:rsidRPr="00B44C9A">
              <w:rPr>
                <w:rFonts w:ascii="Times New Roman" w:hAnsi="Times New Roman" w:cs="Times New Roman"/>
              </w:rPr>
              <w:t xml:space="preserve"> </w:t>
            </w:r>
            <w:r w:rsidRPr="00B44C9A">
              <w:rPr>
                <w:rFonts w:ascii="Times New Roman" w:hAnsi="Times New Roman" w:cs="Times New Roman"/>
                <w:sz w:val="28"/>
                <w:szCs w:val="28"/>
              </w:rPr>
              <w:t>Trong các sơ đồ dưới đây, sơ đồ bị sai đường đi của tia sáng qua thấu kính hội tụ là:</w:t>
            </w:r>
          </w:p>
          <w:p w14:paraId="26E57C92" w14:textId="77777777" w:rsidR="00B44C9A" w:rsidRPr="00B44C9A" w:rsidRDefault="00B44C9A">
            <w:pPr>
              <w:spacing w:after="0"/>
              <w:jc w:val="center"/>
              <w:rPr>
                <w:rFonts w:ascii="Times New Roman" w:hAnsi="Times New Roman" w:cs="Times New Roman"/>
                <w:b/>
                <w:sz w:val="28"/>
                <w:szCs w:val="28"/>
              </w:rPr>
            </w:pPr>
            <w:r w:rsidRPr="00B44C9A">
              <w:rPr>
                <w:rFonts w:ascii="Times New Roman" w:hAnsi="Times New Roman" w:cs="Times New Roman"/>
                <w:b/>
                <w:noProof/>
                <w:sz w:val="28"/>
                <w:szCs w:val="28"/>
                <w:lang w:val="en-US"/>
              </w:rPr>
              <w:drawing>
                <wp:inline distT="0" distB="0" distL="0" distR="0" wp14:anchorId="57EF937D" wp14:editId="1CFA0BFD">
                  <wp:extent cx="5048955" cy="1390844"/>
                  <wp:effectExtent l="0" t="0" r="0" b="0"/>
                  <wp:docPr id="332112767"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96"/>
                          <a:srcRect/>
                          <a:stretch>
                            <a:fillRect/>
                          </a:stretch>
                        </pic:blipFill>
                        <pic:spPr>
                          <a:xfrm>
                            <a:off x="0" y="0"/>
                            <a:ext cx="5048955" cy="1390844"/>
                          </a:xfrm>
                          <a:prstGeom prst="rect">
                            <a:avLst/>
                          </a:prstGeom>
                          <a:ln/>
                        </pic:spPr>
                      </pic:pic>
                    </a:graphicData>
                  </a:graphic>
                </wp:inline>
              </w:drawing>
            </w:r>
          </w:p>
          <w:p w14:paraId="4CE8AD1A"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A. 1.                                        B. 2.                                        C. 3.                                D. 4</w:t>
            </w:r>
          </w:p>
          <w:p w14:paraId="1545A3E7"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b/>
                <w:sz w:val="28"/>
                <w:szCs w:val="28"/>
              </w:rPr>
              <w:lastRenderedPageBreak/>
              <w:t>Câu 5.</w:t>
            </w:r>
            <w:r w:rsidRPr="00B44C9A">
              <w:rPr>
                <w:rFonts w:ascii="Times New Roman" w:hAnsi="Times New Roman" w:cs="Times New Roman"/>
                <w:sz w:val="28"/>
                <w:szCs w:val="28"/>
              </w:rPr>
              <w:t xml:space="preserve"> Cho biết là trục chính của một thấu kính, S là điểm sáng, S' là ảnh của S tạo bởi thấu kính.</w:t>
            </w:r>
          </w:p>
          <w:p w14:paraId="2BAD8626"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a) S' là ảnh thật hay ảnh ảo?</w:t>
            </w:r>
          </w:p>
          <w:p w14:paraId="3B00203E"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b) Thấu kính đã cho là thấu kính gì?</w:t>
            </w:r>
          </w:p>
          <w:p w14:paraId="0EE1CC75"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c) Vẽ hình, nêu cách dựng.</w:t>
            </w:r>
          </w:p>
          <w:p w14:paraId="076D677E" w14:textId="77777777" w:rsidR="00B44C9A" w:rsidRPr="00B44C9A" w:rsidRDefault="00B44C9A">
            <w:pPr>
              <w:spacing w:after="0"/>
              <w:jc w:val="center"/>
              <w:rPr>
                <w:rFonts w:ascii="Times New Roman" w:hAnsi="Times New Roman" w:cs="Times New Roman"/>
                <w:sz w:val="28"/>
                <w:szCs w:val="28"/>
              </w:rPr>
            </w:pPr>
            <w:r w:rsidRPr="00B44C9A">
              <w:rPr>
                <w:rFonts w:ascii="Times New Roman" w:hAnsi="Times New Roman" w:cs="Times New Roman"/>
                <w:noProof/>
                <w:sz w:val="28"/>
                <w:szCs w:val="28"/>
                <w:lang w:val="en-US"/>
              </w:rPr>
              <w:drawing>
                <wp:inline distT="0" distB="0" distL="0" distR="0" wp14:anchorId="3FAA99C4" wp14:editId="0ED9B82B">
                  <wp:extent cx="3620005" cy="1438476"/>
                  <wp:effectExtent l="0" t="0" r="0" b="0"/>
                  <wp:docPr id="332112768"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97"/>
                          <a:srcRect/>
                          <a:stretch>
                            <a:fillRect/>
                          </a:stretch>
                        </pic:blipFill>
                        <pic:spPr>
                          <a:xfrm>
                            <a:off x="0" y="0"/>
                            <a:ext cx="3620005" cy="1438476"/>
                          </a:xfrm>
                          <a:prstGeom prst="rect">
                            <a:avLst/>
                          </a:prstGeom>
                          <a:ln/>
                        </pic:spPr>
                      </pic:pic>
                    </a:graphicData>
                  </a:graphic>
                </wp:inline>
              </w:drawing>
            </w:r>
          </w:p>
          <w:p w14:paraId="0B280F17" w14:textId="77777777" w:rsidR="00B44C9A" w:rsidRPr="00B44C9A" w:rsidRDefault="00B44C9A">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1AD78F51"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a) Vì S và S’ nằm về 2 phía đối với trục chính Δ nên S’ là ảnh thật.</w:t>
            </w:r>
          </w:p>
          <w:p w14:paraId="5AA1E579"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b) Vì điểm sáng S qua thấu kính cho ảnh thật nên thấu kính đã cho là thấu kính hội tụ.</w:t>
            </w:r>
          </w:p>
          <w:p w14:paraId="0FED4500"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Xác định quang tâm O, hai tiêu điểm F và F’ bằng cách:</w:t>
            </w:r>
          </w:p>
          <w:p w14:paraId="1C7CD603"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Nối S với S’ cắt trục chính Δ của thấu kính tại O</w:t>
            </w:r>
          </w:p>
          <w:p w14:paraId="7C2AEFBA"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Dựng đường thẳng vuông góc với trục chính tại O. Đó là vị trí đặt thấu kính.</w:t>
            </w:r>
          </w:p>
          <w:p w14:paraId="163BAD15"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Từ S dựng tia tới SI song song với trục chính của thấu kính. Nối I với S’ cắt trục chính tại tiêu điểm F’.</w:t>
            </w:r>
          </w:p>
          <w:p w14:paraId="0A6BB182" w14:textId="77777777" w:rsidR="00B44C9A" w:rsidRPr="00B44C9A" w:rsidRDefault="00B44C9A">
            <w:pPr>
              <w:spacing w:after="0"/>
              <w:jc w:val="both"/>
              <w:rPr>
                <w:rFonts w:ascii="Times New Roman" w:hAnsi="Times New Roman" w:cs="Times New Roman"/>
                <w:sz w:val="28"/>
                <w:szCs w:val="28"/>
              </w:rPr>
            </w:pPr>
            <w:r w:rsidRPr="00B44C9A">
              <w:rPr>
                <w:rFonts w:ascii="Times New Roman" w:hAnsi="Times New Roman" w:cs="Times New Roman"/>
                <w:sz w:val="28"/>
                <w:szCs w:val="28"/>
              </w:rPr>
              <w:t>- Lấy F đối xứng với F’ qua O (OF = OF’) ta được tiêu điểm vật F.</w:t>
            </w:r>
          </w:p>
          <w:p w14:paraId="60858883" w14:textId="77777777" w:rsidR="00B44C9A" w:rsidRPr="00B44C9A" w:rsidRDefault="00B44C9A">
            <w:pPr>
              <w:spacing w:after="0"/>
              <w:rPr>
                <w:rFonts w:ascii="Times New Roman" w:hAnsi="Times New Roman" w:cs="Times New Roman"/>
                <w:b/>
                <w:sz w:val="28"/>
                <w:szCs w:val="28"/>
              </w:rPr>
            </w:pPr>
          </w:p>
          <w:p w14:paraId="7DD303F2" w14:textId="77777777" w:rsidR="00B44C9A" w:rsidRPr="00B44C9A" w:rsidRDefault="00B44C9A">
            <w:pPr>
              <w:spacing w:after="0"/>
              <w:jc w:val="center"/>
              <w:rPr>
                <w:rFonts w:ascii="Times New Roman" w:hAnsi="Times New Roman" w:cs="Times New Roman"/>
                <w:b/>
                <w:sz w:val="28"/>
                <w:szCs w:val="28"/>
              </w:rPr>
            </w:pPr>
            <w:r w:rsidRPr="00B44C9A">
              <w:rPr>
                <w:rFonts w:ascii="Times New Roman" w:hAnsi="Times New Roman" w:cs="Times New Roman"/>
                <w:b/>
                <w:noProof/>
                <w:sz w:val="28"/>
                <w:szCs w:val="28"/>
                <w:lang w:val="en-US"/>
              </w:rPr>
              <w:drawing>
                <wp:inline distT="0" distB="0" distL="0" distR="0" wp14:anchorId="517AF36E" wp14:editId="74D9AA6F">
                  <wp:extent cx="3658111" cy="2038635"/>
                  <wp:effectExtent l="0" t="0" r="0" b="0"/>
                  <wp:docPr id="33211276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03"/>
                          <a:srcRect/>
                          <a:stretch>
                            <a:fillRect/>
                          </a:stretch>
                        </pic:blipFill>
                        <pic:spPr>
                          <a:xfrm>
                            <a:off x="0" y="0"/>
                            <a:ext cx="3658111" cy="2038635"/>
                          </a:xfrm>
                          <a:prstGeom prst="rect">
                            <a:avLst/>
                          </a:prstGeom>
                          <a:ln/>
                        </pic:spPr>
                      </pic:pic>
                    </a:graphicData>
                  </a:graphic>
                </wp:inline>
              </w:drawing>
            </w:r>
          </w:p>
        </w:tc>
      </w:tr>
    </w:tbl>
    <w:p w14:paraId="1AC2D8CB" w14:textId="77777777" w:rsidR="00B44C9A" w:rsidRPr="00B44C9A" w:rsidRDefault="00B44C9A">
      <w:pPr>
        <w:spacing w:before="40" w:after="60" w:line="312" w:lineRule="auto"/>
        <w:rPr>
          <w:rFonts w:ascii="Times New Roman" w:eastAsia="Times New Roman" w:hAnsi="Times New Roman" w:cs="Times New Roman"/>
          <w:i/>
          <w:sz w:val="28"/>
          <w:szCs w:val="28"/>
        </w:rPr>
      </w:pPr>
    </w:p>
    <w:p w14:paraId="400394C0" w14:textId="77777777" w:rsidR="00B44C9A" w:rsidRPr="00B44C9A" w:rsidRDefault="00B44C9A">
      <w:pPr>
        <w:spacing w:before="40" w:after="60" w:line="312"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97"/>
        <w:gridCol w:w="2841"/>
      </w:tblGrid>
      <w:tr w:rsidR="00B44C9A" w:rsidRPr="00B44C9A" w14:paraId="47886106" w14:textId="77777777">
        <w:trPr>
          <w:trHeight w:val="274"/>
          <w:jc w:val="center"/>
        </w:trPr>
        <w:tc>
          <w:tcPr>
            <w:tcW w:w="7397" w:type="dxa"/>
            <w:shd w:val="clear" w:color="auto" w:fill="FDEADA"/>
          </w:tcPr>
          <w:p w14:paraId="646E5BA5" w14:textId="77777777" w:rsidR="00B44C9A" w:rsidRPr="00B44C9A" w:rsidRDefault="00B44C9A">
            <w:pPr>
              <w:spacing w:before="40" w:after="60" w:line="312" w:lineRule="auto"/>
              <w:jc w:val="center"/>
              <w:rPr>
                <w:rFonts w:ascii="Times New Roman" w:eastAsia="Times New Roman" w:hAnsi="Times New Roman" w:cs="Times New Roman"/>
                <w:b/>
                <w:sz w:val="28"/>
                <w:szCs w:val="28"/>
                <w:highlight w:val="white"/>
              </w:rPr>
            </w:pPr>
            <w:r w:rsidRPr="00B44C9A">
              <w:rPr>
                <w:rFonts w:ascii="Times New Roman" w:eastAsia="Times New Roman" w:hAnsi="Times New Roman" w:cs="Times New Roman"/>
                <w:b/>
                <w:sz w:val="28"/>
                <w:szCs w:val="28"/>
              </w:rPr>
              <w:t>Hoạt động của GV</w:t>
            </w:r>
          </w:p>
        </w:tc>
        <w:tc>
          <w:tcPr>
            <w:tcW w:w="2841" w:type="dxa"/>
            <w:shd w:val="clear" w:color="auto" w:fill="FDEADA"/>
          </w:tcPr>
          <w:p w14:paraId="78BEB73C" w14:textId="77777777" w:rsidR="00B44C9A" w:rsidRPr="00B44C9A" w:rsidRDefault="00B44C9A">
            <w:pPr>
              <w:spacing w:before="40" w:after="60" w:line="312" w:lineRule="auto"/>
              <w:jc w:val="center"/>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oạt động của HS</w:t>
            </w:r>
          </w:p>
        </w:tc>
      </w:tr>
      <w:tr w:rsidR="00B44C9A" w:rsidRPr="00B44C9A" w14:paraId="49AD31D2" w14:textId="77777777">
        <w:trPr>
          <w:trHeight w:val="274"/>
          <w:jc w:val="center"/>
        </w:trPr>
        <w:tc>
          <w:tcPr>
            <w:tcW w:w="7397" w:type="dxa"/>
            <w:shd w:val="clear" w:color="auto" w:fill="auto"/>
          </w:tcPr>
          <w:p w14:paraId="55FEF021" w14:textId="77777777" w:rsidR="00B44C9A" w:rsidRPr="00B44C9A" w:rsidRDefault="00B44C9A">
            <w:pPr>
              <w:spacing w:after="0" w:line="240" w:lineRule="auto"/>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Giao nhiệm vụ:</w:t>
            </w:r>
          </w:p>
          <w:p w14:paraId="304F10BC" w14:textId="77777777" w:rsidR="00B44C9A" w:rsidRPr="00B44C9A" w:rsidRDefault="00B44C9A">
            <w:pPr>
              <w:widowControl w:val="0"/>
              <w:pBdr>
                <w:top w:val="nil"/>
                <w:left w:val="nil"/>
                <w:bottom w:val="nil"/>
                <w:right w:val="nil"/>
                <w:between w:val="nil"/>
              </w:pBdr>
              <w:spacing w:before="40" w:after="60" w:line="312" w:lineRule="auto"/>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xml:space="preserve">- GV phát PHT cho “luyện tập” cho HS làm việc cá nhân trong </w:t>
            </w:r>
            <w:r w:rsidRPr="00B44C9A">
              <w:rPr>
                <w:rFonts w:ascii="Times New Roman" w:eastAsia="Times New Roman" w:hAnsi="Times New Roman" w:cs="Times New Roman"/>
                <w:color w:val="000000"/>
                <w:sz w:val="28"/>
                <w:szCs w:val="28"/>
              </w:rPr>
              <w:lastRenderedPageBreak/>
              <w:t>vòng 10 phút</w:t>
            </w:r>
          </w:p>
        </w:tc>
        <w:tc>
          <w:tcPr>
            <w:tcW w:w="2841" w:type="dxa"/>
            <w:shd w:val="clear" w:color="auto" w:fill="auto"/>
          </w:tcPr>
          <w:p w14:paraId="6441C19B" w14:textId="77777777" w:rsidR="00B44C9A" w:rsidRPr="00B44C9A" w:rsidRDefault="00B44C9A">
            <w:pPr>
              <w:spacing w:before="72" w:after="0" w:line="240" w:lineRule="auto"/>
              <w:ind w:right="1"/>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 HS nhận nhiệm vụ.</w:t>
            </w:r>
          </w:p>
        </w:tc>
      </w:tr>
      <w:tr w:rsidR="00B44C9A" w:rsidRPr="00B44C9A" w14:paraId="78E74B0A" w14:textId="77777777">
        <w:trPr>
          <w:trHeight w:val="274"/>
          <w:jc w:val="center"/>
        </w:trPr>
        <w:tc>
          <w:tcPr>
            <w:tcW w:w="7397" w:type="dxa"/>
            <w:shd w:val="clear" w:color="auto" w:fill="auto"/>
          </w:tcPr>
          <w:p w14:paraId="145D2F51"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lastRenderedPageBreak/>
              <w:t>HS thực hiện nhiệm vụ</w:t>
            </w:r>
          </w:p>
          <w:p w14:paraId="55ECEABA" w14:textId="77777777" w:rsidR="00B44C9A" w:rsidRPr="00B44C9A" w:rsidRDefault="00B44C9A">
            <w:pPr>
              <w:spacing w:before="72" w:after="0" w:line="240" w:lineRule="auto"/>
              <w:jc w:val="both"/>
              <w:rPr>
                <w:rFonts w:ascii="Times New Roman" w:eastAsia="Times New Roman" w:hAnsi="Times New Roman" w:cs="Times New Roman"/>
                <w:color w:val="0070C0"/>
                <w:sz w:val="28"/>
                <w:szCs w:val="28"/>
              </w:rPr>
            </w:pPr>
            <w:r w:rsidRPr="00B44C9A">
              <w:rPr>
                <w:rFonts w:ascii="Times New Roman" w:eastAsia="Times New Roman" w:hAnsi="Times New Roman" w:cs="Times New Roman"/>
                <w:sz w:val="28"/>
                <w:szCs w:val="28"/>
              </w:rPr>
              <w:t>- GV hỗ trợ HS ở các bài tập khó.</w:t>
            </w:r>
          </w:p>
        </w:tc>
        <w:tc>
          <w:tcPr>
            <w:tcW w:w="2841" w:type="dxa"/>
            <w:shd w:val="clear" w:color="auto" w:fill="auto"/>
          </w:tcPr>
          <w:p w14:paraId="7CF5B32A"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tiến hành giải quyết các bài tập.</w:t>
            </w:r>
          </w:p>
        </w:tc>
      </w:tr>
      <w:tr w:rsidR="00B44C9A" w:rsidRPr="00B44C9A" w14:paraId="320664B7" w14:textId="77777777">
        <w:trPr>
          <w:trHeight w:val="1238"/>
          <w:jc w:val="center"/>
        </w:trPr>
        <w:tc>
          <w:tcPr>
            <w:tcW w:w="7397" w:type="dxa"/>
            <w:shd w:val="clear" w:color="auto" w:fill="auto"/>
          </w:tcPr>
          <w:p w14:paraId="5C36B757"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Báo cáo kết quả:</w:t>
            </w:r>
            <w:r w:rsidRPr="00B44C9A">
              <w:rPr>
                <w:rFonts w:ascii="Times New Roman" w:eastAsia="Times New Roman" w:hAnsi="Times New Roman" w:cs="Times New Roman"/>
                <w:sz w:val="28"/>
                <w:szCs w:val="28"/>
              </w:rPr>
              <w:t xml:space="preserve"> </w:t>
            </w:r>
          </w:p>
          <w:p w14:paraId="3A24766C"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ỗ trợ HS giải các câu hỏi khó.</w:t>
            </w:r>
          </w:p>
          <w:p w14:paraId="23DFE3B4"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kết luận về nội dung kiến thức.</w:t>
            </w:r>
          </w:p>
        </w:tc>
        <w:tc>
          <w:tcPr>
            <w:tcW w:w="2841" w:type="dxa"/>
            <w:shd w:val="clear" w:color="auto" w:fill="auto"/>
          </w:tcPr>
          <w:p w14:paraId="5F2F3B64"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lắng nghe GV hỗ trợ giải các câu hỏi khó, và ghi chép lại.</w:t>
            </w:r>
          </w:p>
        </w:tc>
      </w:tr>
      <w:tr w:rsidR="00B44C9A" w:rsidRPr="00B44C9A" w14:paraId="294712CE" w14:textId="77777777">
        <w:trPr>
          <w:trHeight w:val="274"/>
          <w:jc w:val="center"/>
        </w:trPr>
        <w:tc>
          <w:tcPr>
            <w:tcW w:w="7397" w:type="dxa"/>
            <w:shd w:val="clear" w:color="auto" w:fill="auto"/>
          </w:tcPr>
          <w:p w14:paraId="3A527DD9"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Tổng kết</w:t>
            </w:r>
          </w:p>
        </w:tc>
        <w:tc>
          <w:tcPr>
            <w:tcW w:w="2841" w:type="dxa"/>
            <w:shd w:val="clear" w:color="auto" w:fill="auto"/>
          </w:tcPr>
          <w:p w14:paraId="09B2BE9C"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Ghi nhớ kiến thức</w:t>
            </w:r>
          </w:p>
        </w:tc>
      </w:tr>
    </w:tbl>
    <w:p w14:paraId="26A94227" w14:textId="77777777" w:rsidR="00B44C9A" w:rsidRPr="00B44C9A" w:rsidRDefault="00B44C9A" w:rsidP="00C6008B">
      <w:pPr>
        <w:numPr>
          <w:ilvl w:val="0"/>
          <w:numId w:val="32"/>
        </w:numPr>
        <w:spacing w:before="4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Hoạt động 4: Vận dụng</w:t>
      </w:r>
    </w:p>
    <w:p w14:paraId="465B996D" w14:textId="77777777" w:rsidR="00B44C9A" w:rsidRPr="00B44C9A" w:rsidRDefault="00B44C9A">
      <w:pPr>
        <w:spacing w:before="40" w:after="60" w:line="276" w:lineRule="auto"/>
        <w:rPr>
          <w:rFonts w:ascii="Times New Roman" w:hAnsi="Times New Roman" w:cs="Times New Roman"/>
        </w:rPr>
      </w:pPr>
      <w:r w:rsidRPr="00B44C9A">
        <w:rPr>
          <w:rFonts w:ascii="Times New Roman" w:eastAsia="Times New Roman" w:hAnsi="Times New Roman" w:cs="Times New Roman"/>
          <w:b/>
          <w:color w:val="C00000"/>
          <w:sz w:val="28"/>
          <w:szCs w:val="28"/>
        </w:rPr>
        <w:t>a) Mục tiêu:</w:t>
      </w:r>
      <w:r w:rsidRPr="00B44C9A">
        <w:rPr>
          <w:rFonts w:ascii="Times New Roman" w:eastAsia="Times New Roman" w:hAnsi="Times New Roman" w:cs="Times New Roman"/>
          <w:sz w:val="28"/>
          <w:szCs w:val="28"/>
        </w:rPr>
        <w:t xml:space="preserve"> </w:t>
      </w:r>
      <w:r w:rsidRPr="00B44C9A">
        <w:rPr>
          <w:rFonts w:ascii="Times New Roman" w:hAnsi="Times New Roman" w:cs="Times New Roman"/>
        </w:rPr>
        <w:t>–</w:t>
      </w:r>
    </w:p>
    <w:p w14:paraId="4319BA79"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iải thích được một cách sơ lược sự tạo ảnh của vật qua ống nhòm</w:t>
      </w:r>
    </w:p>
    <w:p w14:paraId="4D137F8F"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b) Nội dung:</w:t>
      </w:r>
      <w:r w:rsidRPr="00B44C9A">
        <w:rPr>
          <w:rFonts w:ascii="Times New Roman" w:eastAsia="Times New Roman" w:hAnsi="Times New Roman" w:cs="Times New Roman"/>
          <w:sz w:val="28"/>
          <w:szCs w:val="28"/>
        </w:rPr>
        <w:t xml:space="preserve"> </w:t>
      </w:r>
    </w:p>
    <w:p w14:paraId="0011755B"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GV chiếu hình ảnh mô tả cấu tạo của ống nhòm, yêu cầu HS giải thích một cách sơ lược sự tạo ảnh của vật qua ống nhòm. </w:t>
      </w:r>
    </w:p>
    <w:p w14:paraId="38CFE6D2"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hAnsi="Times New Roman" w:cs="Times New Roman"/>
          <w:noProof/>
          <w:lang w:val="en-US"/>
        </w:rPr>
        <w:drawing>
          <wp:inline distT="0" distB="0" distL="0" distR="0" wp14:anchorId="5D6C5E9B" wp14:editId="21764AEF">
            <wp:extent cx="4286250" cy="3143250"/>
            <wp:effectExtent l="0" t="0" r="0" b="0"/>
            <wp:docPr id="332112771" name="image3.png" descr="Một số điều thú vị về cấu tạo của ống nhòm"/>
            <wp:cNvGraphicFramePr/>
            <a:graphic xmlns:a="http://schemas.openxmlformats.org/drawingml/2006/main">
              <a:graphicData uri="http://schemas.openxmlformats.org/drawingml/2006/picture">
                <pic:pic xmlns:pic="http://schemas.openxmlformats.org/drawingml/2006/picture">
                  <pic:nvPicPr>
                    <pic:cNvPr id="0" name="image3.png" descr="Một số điều thú vị về cấu tạo của ống nhòm"/>
                    <pic:cNvPicPr preferRelativeResize="0"/>
                  </pic:nvPicPr>
                  <pic:blipFill>
                    <a:blip r:embed="rId104"/>
                    <a:srcRect/>
                    <a:stretch>
                      <a:fillRect/>
                    </a:stretch>
                  </pic:blipFill>
                  <pic:spPr>
                    <a:xfrm>
                      <a:off x="0" y="0"/>
                      <a:ext cx="4286250" cy="3143250"/>
                    </a:xfrm>
                    <a:prstGeom prst="rect">
                      <a:avLst/>
                    </a:prstGeom>
                    <a:ln/>
                  </pic:spPr>
                </pic:pic>
              </a:graphicData>
            </a:graphic>
          </wp:inline>
        </w:drawing>
      </w:r>
    </w:p>
    <w:p w14:paraId="1AD6DA10"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c) Sản phẩm:</w:t>
      </w:r>
      <w:r w:rsidRPr="00B44C9A">
        <w:rPr>
          <w:rFonts w:ascii="Times New Roman" w:eastAsia="Times New Roman" w:hAnsi="Times New Roman" w:cs="Times New Roman"/>
          <w:sz w:val="28"/>
          <w:szCs w:val="28"/>
        </w:rPr>
        <w:t xml:space="preserve"> Câu trả lời của HS</w:t>
      </w:r>
    </w:p>
    <w:p w14:paraId="3F785BC6"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Ống nhòm giúp người quan sát nhìn rõ các vật ở xa.</w:t>
      </w:r>
    </w:p>
    <w:p w14:paraId="07658B1B"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Ống nhòm có cấu tạo là một hệ quang học, bộ phận quan trọng của ống nhòm là 2 thấu kính hội tụ.</w:t>
      </w:r>
    </w:p>
    <w:p w14:paraId="5D964BEB"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Ảnh của vật qua hệ thấu kính hội tụ trong ống nhòm là ảnh ảo, cùng chiều với vật.</w:t>
      </w:r>
    </w:p>
    <w:p w14:paraId="69EB70A7"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Để quan sát được cảnh vật qua ống nhòm một cách rõ nét, người quan sát cần điều chỉnh khoảng cách hai bên ống nhòm, chỉnh nét và điều chỉnh vị trí đặt mắt thích hợp</w:t>
      </w:r>
    </w:p>
    <w:p w14:paraId="084DA14B" w14:textId="77777777" w:rsidR="00B44C9A" w:rsidRPr="00B44C9A" w:rsidRDefault="00B44C9A">
      <w:pPr>
        <w:spacing w:before="40" w:after="60" w:line="312"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d) Tổ chức thực hiện</w:t>
      </w:r>
    </w:p>
    <w:tbl>
      <w:tblPr>
        <w:tblW w:w="105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92"/>
        <w:gridCol w:w="3024"/>
      </w:tblGrid>
      <w:tr w:rsidR="00B44C9A" w:rsidRPr="00B44C9A" w14:paraId="2E82CB8F" w14:textId="77777777">
        <w:trPr>
          <w:jc w:val="center"/>
        </w:trPr>
        <w:tc>
          <w:tcPr>
            <w:tcW w:w="7493" w:type="dxa"/>
            <w:shd w:val="clear" w:color="auto" w:fill="FDEADA"/>
          </w:tcPr>
          <w:p w14:paraId="25317FEE" w14:textId="77777777" w:rsidR="00B44C9A" w:rsidRPr="00B44C9A" w:rsidRDefault="00B44C9A">
            <w:pPr>
              <w:spacing w:before="40" w:after="60" w:line="276" w:lineRule="auto"/>
              <w:jc w:val="center"/>
              <w:rPr>
                <w:rFonts w:ascii="Times New Roman" w:hAnsi="Times New Roman" w:cs="Times New Roman"/>
                <w:b/>
                <w:sz w:val="28"/>
                <w:szCs w:val="28"/>
              </w:rPr>
            </w:pPr>
            <w:r w:rsidRPr="00B44C9A">
              <w:rPr>
                <w:rFonts w:ascii="Times New Roman" w:eastAsia="Times New Roman" w:hAnsi="Times New Roman" w:cs="Times New Roman"/>
                <w:b/>
                <w:sz w:val="28"/>
                <w:szCs w:val="28"/>
              </w:rPr>
              <w:lastRenderedPageBreak/>
              <w:t>Hoạt động của giáo viên</w:t>
            </w:r>
          </w:p>
        </w:tc>
        <w:tc>
          <w:tcPr>
            <w:tcW w:w="3024" w:type="dxa"/>
            <w:shd w:val="clear" w:color="auto" w:fill="FDEADA"/>
          </w:tcPr>
          <w:p w14:paraId="7705A473" w14:textId="77777777" w:rsidR="00B44C9A" w:rsidRPr="00B44C9A" w:rsidRDefault="00B44C9A">
            <w:pPr>
              <w:spacing w:before="40" w:after="60" w:line="276" w:lineRule="auto"/>
              <w:jc w:val="center"/>
              <w:rPr>
                <w:rFonts w:ascii="Times New Roman" w:hAnsi="Times New Roman" w:cs="Times New Roman"/>
                <w:b/>
                <w:sz w:val="28"/>
                <w:szCs w:val="28"/>
              </w:rPr>
            </w:pPr>
            <w:r w:rsidRPr="00B44C9A">
              <w:rPr>
                <w:rFonts w:ascii="Times New Roman" w:eastAsia="Times New Roman" w:hAnsi="Times New Roman" w:cs="Times New Roman"/>
                <w:b/>
                <w:sz w:val="28"/>
                <w:szCs w:val="28"/>
              </w:rPr>
              <w:t>Hoạt động của học sinh</w:t>
            </w:r>
          </w:p>
        </w:tc>
      </w:tr>
      <w:tr w:rsidR="00B44C9A" w:rsidRPr="00B44C9A" w14:paraId="39CC9F0D" w14:textId="77777777">
        <w:trPr>
          <w:jc w:val="center"/>
        </w:trPr>
        <w:tc>
          <w:tcPr>
            <w:tcW w:w="7493" w:type="dxa"/>
          </w:tcPr>
          <w:p w14:paraId="6AC8097C" w14:textId="77777777" w:rsidR="00B44C9A" w:rsidRPr="00B44C9A" w:rsidRDefault="00B44C9A">
            <w:pPr>
              <w:spacing w:before="40" w:after="60" w:line="276" w:lineRule="auto"/>
              <w:rPr>
                <w:rFonts w:ascii="Times New Roman" w:hAnsi="Times New Roman" w:cs="Times New Roman"/>
                <w:b/>
                <w:sz w:val="28"/>
                <w:szCs w:val="28"/>
              </w:rPr>
            </w:pPr>
            <w:r w:rsidRPr="00B44C9A">
              <w:rPr>
                <w:rFonts w:ascii="Times New Roman" w:eastAsia="Times New Roman" w:hAnsi="Times New Roman" w:cs="Times New Roman"/>
                <w:b/>
                <w:i/>
                <w:sz w:val="28"/>
                <w:szCs w:val="28"/>
              </w:rPr>
              <w:t>Giao nhiệm vụ:</w:t>
            </w:r>
            <w:r w:rsidRPr="00B44C9A">
              <w:rPr>
                <w:rFonts w:ascii="Times New Roman" w:eastAsia="Times New Roman" w:hAnsi="Times New Roman" w:cs="Times New Roman"/>
                <w:b/>
                <w:sz w:val="28"/>
                <w:szCs w:val="28"/>
              </w:rPr>
              <w:t xml:space="preserve"> </w:t>
            </w:r>
          </w:p>
          <w:p w14:paraId="1720C067"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xml:space="preserve">– GV chiếu hình ảnh mô tả cấu tạo của ống nhòm, yêu cầu HS giải thích một cách sơ lược sự tạo ảnh của vật qua ống nhòm. </w:t>
            </w:r>
          </w:p>
          <w:p w14:paraId="5E81E7B0"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noProof/>
                <w:lang w:val="en-US"/>
              </w:rPr>
              <w:drawing>
                <wp:inline distT="0" distB="0" distL="0" distR="0" wp14:anchorId="52257882" wp14:editId="028CEA39">
                  <wp:extent cx="4286250" cy="3143250"/>
                  <wp:effectExtent l="0" t="0" r="0" b="0"/>
                  <wp:docPr id="332112772" name="image3.png" descr="Một số điều thú vị về cấu tạo của ống nhòm"/>
                  <wp:cNvGraphicFramePr/>
                  <a:graphic xmlns:a="http://schemas.openxmlformats.org/drawingml/2006/main">
                    <a:graphicData uri="http://schemas.openxmlformats.org/drawingml/2006/picture">
                      <pic:pic xmlns:pic="http://schemas.openxmlformats.org/drawingml/2006/picture">
                        <pic:nvPicPr>
                          <pic:cNvPr id="0" name="image3.png" descr="Một số điều thú vị về cấu tạo của ống nhòm"/>
                          <pic:cNvPicPr preferRelativeResize="0"/>
                        </pic:nvPicPr>
                        <pic:blipFill>
                          <a:blip r:embed="rId104"/>
                          <a:srcRect/>
                          <a:stretch>
                            <a:fillRect/>
                          </a:stretch>
                        </pic:blipFill>
                        <pic:spPr>
                          <a:xfrm>
                            <a:off x="0" y="0"/>
                            <a:ext cx="4286250" cy="3143250"/>
                          </a:xfrm>
                          <a:prstGeom prst="rect">
                            <a:avLst/>
                          </a:prstGeom>
                          <a:ln/>
                        </pic:spPr>
                      </pic:pic>
                    </a:graphicData>
                  </a:graphic>
                </wp:inline>
              </w:drawing>
            </w:r>
          </w:p>
          <w:p w14:paraId="38A23496" w14:textId="77777777" w:rsidR="00B44C9A" w:rsidRPr="00B44C9A" w:rsidRDefault="00B44C9A">
            <w:pPr>
              <w:spacing w:before="40" w:after="60" w:line="276" w:lineRule="auto"/>
              <w:rPr>
                <w:rFonts w:ascii="Times New Roman" w:hAnsi="Times New Roman" w:cs="Times New Roman"/>
                <w:sz w:val="28"/>
                <w:szCs w:val="28"/>
              </w:rPr>
            </w:pPr>
          </w:p>
        </w:tc>
        <w:tc>
          <w:tcPr>
            <w:tcW w:w="3024" w:type="dxa"/>
          </w:tcPr>
          <w:p w14:paraId="41C83CA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HS nhận nhiệm vụ</w:t>
            </w:r>
          </w:p>
        </w:tc>
      </w:tr>
      <w:tr w:rsidR="00B44C9A" w:rsidRPr="00B44C9A" w14:paraId="130D7004" w14:textId="77777777">
        <w:trPr>
          <w:jc w:val="center"/>
        </w:trPr>
        <w:tc>
          <w:tcPr>
            <w:tcW w:w="7493" w:type="dxa"/>
          </w:tcPr>
          <w:p w14:paraId="79FE8644"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b/>
                <w:i/>
                <w:sz w:val="28"/>
                <w:szCs w:val="28"/>
              </w:rPr>
              <w:t>Hướng dẫn thực hiện nhiệm vụ</w:t>
            </w:r>
            <w:r w:rsidRPr="00B44C9A">
              <w:rPr>
                <w:rFonts w:ascii="Times New Roman" w:eastAsia="Times New Roman" w:hAnsi="Times New Roman" w:cs="Times New Roman"/>
                <w:i/>
                <w:sz w:val="28"/>
                <w:szCs w:val="28"/>
              </w:rPr>
              <w:t>:</w:t>
            </w:r>
            <w:r w:rsidRPr="00B44C9A">
              <w:rPr>
                <w:rFonts w:ascii="Times New Roman" w:eastAsia="Times New Roman" w:hAnsi="Times New Roman" w:cs="Times New Roman"/>
                <w:sz w:val="28"/>
                <w:szCs w:val="28"/>
              </w:rPr>
              <w:t xml:space="preserve"> </w:t>
            </w:r>
          </w:p>
          <w:p w14:paraId="3471E906"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GV hỗ trợ HS khi cần thiết</w:t>
            </w:r>
          </w:p>
        </w:tc>
        <w:tc>
          <w:tcPr>
            <w:tcW w:w="3024" w:type="dxa"/>
          </w:tcPr>
          <w:p w14:paraId="11054AA6"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HS làm việc cá nhân, thực hiện nhiệm vụ học tập.</w:t>
            </w:r>
          </w:p>
        </w:tc>
      </w:tr>
      <w:tr w:rsidR="00B44C9A" w:rsidRPr="00B44C9A" w14:paraId="77542790" w14:textId="77777777">
        <w:trPr>
          <w:jc w:val="center"/>
        </w:trPr>
        <w:tc>
          <w:tcPr>
            <w:tcW w:w="7493" w:type="dxa"/>
          </w:tcPr>
          <w:p w14:paraId="058EF54A"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i/>
                <w:sz w:val="28"/>
                <w:szCs w:val="28"/>
              </w:rPr>
              <w:t xml:space="preserve">Báo cáo kết quả:  </w:t>
            </w:r>
          </w:p>
          <w:p w14:paraId="5864D553"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GV nhận xét chung và chốt đáp án và giới thiệu sơ đồ tạo ảnh của vật qua hệ 2 thấu kính hội tụ đồng trục (tương tự ống nhòm, kính thiên văn).</w:t>
            </w:r>
          </w:p>
        </w:tc>
        <w:tc>
          <w:tcPr>
            <w:tcW w:w="3024" w:type="dxa"/>
          </w:tcPr>
          <w:p w14:paraId="2F58A8E5"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eastAsia="Times New Roman" w:hAnsi="Times New Roman" w:cs="Times New Roman"/>
                <w:sz w:val="28"/>
                <w:szCs w:val="28"/>
              </w:rPr>
              <w:t>- HS lắng nghe</w:t>
            </w:r>
          </w:p>
        </w:tc>
      </w:tr>
    </w:tbl>
    <w:p w14:paraId="727EBF5D" w14:textId="77777777" w:rsidR="00B44C9A" w:rsidRPr="00B44C9A" w:rsidRDefault="00B44C9A">
      <w:pPr>
        <w:spacing w:before="40" w:after="60" w:line="276" w:lineRule="auto"/>
        <w:rPr>
          <w:rFonts w:ascii="Times New Roman" w:eastAsia="Times New Roman" w:hAnsi="Times New Roman" w:cs="Times New Roman"/>
          <w:b/>
          <w:color w:val="7030A0"/>
          <w:sz w:val="28"/>
          <w:szCs w:val="28"/>
        </w:rPr>
      </w:pPr>
    </w:p>
    <w:p w14:paraId="03803CF6" w14:textId="77777777" w:rsidR="00B44C9A" w:rsidRPr="00B44C9A" w:rsidRDefault="00B44C9A">
      <w:pPr>
        <w:spacing w:before="40" w:after="60" w:line="276" w:lineRule="auto"/>
        <w:jc w:val="both"/>
        <w:rPr>
          <w:rFonts w:ascii="Times New Roman" w:eastAsia="Times New Roman" w:hAnsi="Times New Roman" w:cs="Times New Roman"/>
          <w:b/>
          <w:color w:val="0070C0"/>
          <w:sz w:val="28"/>
          <w:szCs w:val="28"/>
        </w:rPr>
      </w:pPr>
      <w:bookmarkStart w:id="2" w:name="_heading=h.gjdgxs" w:colFirst="0" w:colLast="0"/>
      <w:bookmarkEnd w:id="2"/>
      <w:r w:rsidRPr="00B44C9A">
        <w:rPr>
          <w:rFonts w:ascii="Times New Roman" w:eastAsia="Times New Roman" w:hAnsi="Times New Roman" w:cs="Times New Roman"/>
          <w:b/>
          <w:color w:val="0070C0"/>
          <w:sz w:val="28"/>
          <w:szCs w:val="28"/>
        </w:rPr>
        <w:t>IV. PHỤ LỤC</w:t>
      </w:r>
    </w:p>
    <w:p w14:paraId="69AF6BAD" w14:textId="77777777" w:rsidR="00B44C9A" w:rsidRPr="00B44C9A" w:rsidRDefault="00B44C9A">
      <w:pPr>
        <w:spacing w:before="40" w:after="40" w:line="240" w:lineRule="auto"/>
        <w:jc w:val="center"/>
        <w:rPr>
          <w:rFonts w:ascii="Times New Roman" w:eastAsia="Times New Roman" w:hAnsi="Times New Roman" w:cs="Times New Roman"/>
          <w:b/>
          <w:color w:val="000000"/>
          <w:sz w:val="28"/>
          <w:szCs w:val="28"/>
        </w:rPr>
      </w:pPr>
      <w:r w:rsidRPr="00B44C9A">
        <w:rPr>
          <w:rFonts w:ascii="Times New Roman" w:eastAsia="Times New Roman" w:hAnsi="Times New Roman" w:cs="Times New Roman"/>
          <w:b/>
          <w:color w:val="000000"/>
          <w:sz w:val="28"/>
          <w:szCs w:val="28"/>
        </w:rPr>
        <w:t>PHIẾU ĐÁNH GIÁ HOẠT ĐỘNG NHÓM CỦA HỌC SINH</w:t>
      </w:r>
    </w:p>
    <w:tbl>
      <w:tblPr>
        <w:tblW w:w="10246" w:type="dxa"/>
        <w:jc w:val="center"/>
        <w:tblLayout w:type="fixed"/>
        <w:tblLook w:val="0400" w:firstRow="0" w:lastRow="0" w:firstColumn="0" w:lastColumn="0" w:noHBand="0" w:noVBand="1"/>
      </w:tblPr>
      <w:tblGrid>
        <w:gridCol w:w="2987"/>
        <w:gridCol w:w="2320"/>
        <w:gridCol w:w="2154"/>
        <w:gridCol w:w="1977"/>
        <w:gridCol w:w="808"/>
      </w:tblGrid>
      <w:tr w:rsidR="00B44C9A" w:rsidRPr="00B44C9A" w14:paraId="4C1902C2" w14:textId="77777777">
        <w:trPr>
          <w:jc w:val="center"/>
        </w:trPr>
        <w:tc>
          <w:tcPr>
            <w:tcW w:w="2987"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tcPr>
          <w:p w14:paraId="09C2C28A" w14:textId="77777777" w:rsidR="00B44C9A" w:rsidRPr="00B44C9A" w:rsidRDefault="00B44C9A">
            <w:pPr>
              <w:spacing w:before="40" w:after="40" w:line="240" w:lineRule="auto"/>
              <w:jc w:val="both"/>
              <w:rPr>
                <w:rFonts w:ascii="Times New Roman" w:eastAsia="Times New Roman" w:hAnsi="Times New Roman" w:cs="Times New Roman"/>
                <w:b/>
                <w:color w:val="000000"/>
                <w:sz w:val="26"/>
                <w:szCs w:val="26"/>
              </w:rPr>
            </w:pPr>
            <w:r w:rsidRPr="00B44C9A">
              <w:rPr>
                <w:rFonts w:ascii="Times New Roman" w:eastAsia="Times New Roman" w:hAnsi="Times New Roman" w:cs="Times New Roman"/>
                <w:b/>
                <w:color w:val="000000"/>
                <w:sz w:val="26"/>
                <w:szCs w:val="26"/>
              </w:rPr>
              <w:t>              Mức độ</w:t>
            </w:r>
            <w:r w:rsidRPr="00B44C9A">
              <w:rPr>
                <w:rFonts w:ascii="Times New Roman" w:eastAsia="Times New Roman" w:hAnsi="Times New Roman" w:cs="Times New Roman"/>
                <w:b/>
                <w:color w:val="000000"/>
                <w:sz w:val="26"/>
                <w:szCs w:val="26"/>
              </w:rPr>
              <w:tab/>
            </w:r>
          </w:p>
          <w:p w14:paraId="0FADD0D2"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Mức độ</w:t>
            </w:r>
          </w:p>
          <w:p w14:paraId="1A30D3F8"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Tiêu chí</w:t>
            </w:r>
          </w:p>
        </w:tc>
        <w:tc>
          <w:tcPr>
            <w:tcW w:w="2320"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5E40961A"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Mức độ 1</w:t>
            </w:r>
          </w:p>
          <w:p w14:paraId="6ECB4872"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0.5 đ)</w:t>
            </w:r>
          </w:p>
        </w:tc>
        <w:tc>
          <w:tcPr>
            <w:tcW w:w="2154"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07A737ED"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Mức độ 2</w:t>
            </w:r>
          </w:p>
          <w:p w14:paraId="351931FA"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1.0 đ)</w:t>
            </w:r>
          </w:p>
        </w:tc>
        <w:tc>
          <w:tcPr>
            <w:tcW w:w="1977"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229F041C"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Mức độ 3</w:t>
            </w:r>
          </w:p>
          <w:p w14:paraId="496D7A2B"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2.0 đ)</w:t>
            </w:r>
          </w:p>
        </w:tc>
        <w:tc>
          <w:tcPr>
            <w:tcW w:w="808"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07F48EDA"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Điểm</w:t>
            </w:r>
          </w:p>
        </w:tc>
      </w:tr>
      <w:tr w:rsidR="00B44C9A" w:rsidRPr="00B44C9A" w14:paraId="74F41A48"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68BA3D7"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1. Các học sinh trong nhóm đều tham gia hoạt động</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619675D"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Dưới 50% HS trong nhóm tham gia hoạt động</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79F4927"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ừ 50% - 90% HS trong nhóm tham gia hoạt động</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4C64C5D"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100% HS trong nhóm tham gia hoạt động</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66C548B" w14:textId="77777777" w:rsidR="00B44C9A" w:rsidRPr="00B44C9A" w:rsidRDefault="00B44C9A">
            <w:pPr>
              <w:spacing w:after="0" w:line="240" w:lineRule="auto"/>
              <w:rPr>
                <w:rFonts w:ascii="Times New Roman" w:eastAsia="Times New Roman" w:hAnsi="Times New Roman" w:cs="Times New Roman"/>
                <w:sz w:val="24"/>
                <w:szCs w:val="24"/>
              </w:rPr>
            </w:pPr>
          </w:p>
        </w:tc>
      </w:tr>
      <w:tr w:rsidR="00B44C9A" w:rsidRPr="00B44C9A" w14:paraId="60DBB86F"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3A1286D"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 xml:space="preserve">Tiêu chí 2. Thảo luận sôi </w:t>
            </w:r>
            <w:r w:rsidRPr="00B44C9A">
              <w:rPr>
                <w:rFonts w:ascii="Times New Roman" w:eastAsia="Times New Roman" w:hAnsi="Times New Roman" w:cs="Times New Roman"/>
                <w:color w:val="000000"/>
                <w:sz w:val="26"/>
                <w:szCs w:val="26"/>
              </w:rPr>
              <w:lastRenderedPageBreak/>
              <w:t>nổi</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898C991"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 xml:space="preserve">Ít thảo luận, trao </w:t>
            </w:r>
            <w:r w:rsidRPr="00B44C9A">
              <w:rPr>
                <w:rFonts w:ascii="Times New Roman" w:eastAsia="Times New Roman" w:hAnsi="Times New Roman" w:cs="Times New Roman"/>
                <w:color w:val="000000"/>
                <w:sz w:val="26"/>
                <w:szCs w:val="26"/>
              </w:rPr>
              <w:lastRenderedPageBreak/>
              <w:t>đổi với nhau.</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879B610"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 xml:space="preserve">Thảo luận sôi nổi </w:t>
            </w:r>
            <w:r w:rsidRPr="00B44C9A">
              <w:rPr>
                <w:rFonts w:ascii="Times New Roman" w:eastAsia="Times New Roman" w:hAnsi="Times New Roman" w:cs="Times New Roman"/>
                <w:color w:val="000000"/>
                <w:sz w:val="26"/>
                <w:szCs w:val="26"/>
              </w:rPr>
              <w:lastRenderedPageBreak/>
              <w:t>nhưng ít tranh luận.</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04A5D5B"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 xml:space="preserve">Thảo luận và </w:t>
            </w:r>
            <w:r w:rsidRPr="00B44C9A">
              <w:rPr>
                <w:rFonts w:ascii="Times New Roman" w:eastAsia="Times New Roman" w:hAnsi="Times New Roman" w:cs="Times New Roman"/>
                <w:color w:val="000000"/>
                <w:sz w:val="26"/>
                <w:szCs w:val="26"/>
              </w:rPr>
              <w:lastRenderedPageBreak/>
              <w:t>tranh luận sôi nổi với nhau.</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FEC21DC" w14:textId="77777777" w:rsidR="00B44C9A" w:rsidRPr="00B44C9A" w:rsidRDefault="00B44C9A">
            <w:pPr>
              <w:spacing w:after="0" w:line="240" w:lineRule="auto"/>
              <w:rPr>
                <w:rFonts w:ascii="Times New Roman" w:eastAsia="Times New Roman" w:hAnsi="Times New Roman" w:cs="Times New Roman"/>
                <w:sz w:val="24"/>
                <w:szCs w:val="24"/>
              </w:rPr>
            </w:pPr>
          </w:p>
        </w:tc>
      </w:tr>
      <w:tr w:rsidR="00B44C9A" w:rsidRPr="00B44C9A" w14:paraId="0F22294D"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83F556F"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Tiêu chí 3. Báo cáo kết quả thảo luận</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0BD7EBB"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chưa rõ ràng, còn lộn xộn.</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0B3ABFD"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nhưng còn lúng túng</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7DA03DE"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và mạch lạc, tự ti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1D33843" w14:textId="77777777" w:rsidR="00B44C9A" w:rsidRPr="00B44C9A" w:rsidRDefault="00B44C9A">
            <w:pPr>
              <w:spacing w:after="0" w:line="240" w:lineRule="auto"/>
              <w:rPr>
                <w:rFonts w:ascii="Times New Roman" w:eastAsia="Times New Roman" w:hAnsi="Times New Roman" w:cs="Times New Roman"/>
                <w:sz w:val="24"/>
                <w:szCs w:val="24"/>
              </w:rPr>
            </w:pPr>
          </w:p>
        </w:tc>
      </w:tr>
      <w:tr w:rsidR="00B44C9A" w:rsidRPr="00B44C9A" w14:paraId="3A8921D1"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9722F9"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4. Nội dung kết quả thảo luận</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D25868B"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được 75% trở xuống nội dung yêu cầu thảo luận</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3A76566"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ừ 75% - 90% nội dung yêu cầu thảo luận.</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7E9F144"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rên 90% nội dung yêu cầu thảo luậ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4D9972B" w14:textId="77777777" w:rsidR="00B44C9A" w:rsidRPr="00B44C9A" w:rsidRDefault="00B44C9A">
            <w:pPr>
              <w:spacing w:after="0" w:line="240" w:lineRule="auto"/>
              <w:rPr>
                <w:rFonts w:ascii="Times New Roman" w:eastAsia="Times New Roman" w:hAnsi="Times New Roman" w:cs="Times New Roman"/>
                <w:sz w:val="24"/>
                <w:szCs w:val="24"/>
              </w:rPr>
            </w:pPr>
          </w:p>
        </w:tc>
      </w:tr>
      <w:tr w:rsidR="00B44C9A" w:rsidRPr="00B44C9A" w14:paraId="06BF2032"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9E3168F"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5. Phản biện ý kiến của bạn.</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7E5384D"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hỉ có 1 – 2 ý kiến phản biện.</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FADBF56"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3 – 4 ý kiến phản biện</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7920629"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5 ý kiến phản biện trở lê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803040C" w14:textId="77777777" w:rsidR="00B44C9A" w:rsidRPr="00B44C9A" w:rsidRDefault="00B44C9A">
            <w:pPr>
              <w:spacing w:after="0" w:line="240" w:lineRule="auto"/>
              <w:rPr>
                <w:rFonts w:ascii="Times New Roman" w:eastAsia="Times New Roman" w:hAnsi="Times New Roman" w:cs="Times New Roman"/>
                <w:sz w:val="24"/>
                <w:szCs w:val="24"/>
              </w:rPr>
            </w:pPr>
          </w:p>
        </w:tc>
      </w:tr>
    </w:tbl>
    <w:p w14:paraId="6D42DDDA" w14:textId="77777777" w:rsidR="00B44C9A" w:rsidRPr="00B44C9A" w:rsidRDefault="00B44C9A">
      <w:pPr>
        <w:spacing w:before="40" w:after="60" w:line="276" w:lineRule="auto"/>
        <w:rPr>
          <w:rFonts w:ascii="Times New Roman" w:eastAsia="Times New Roman" w:hAnsi="Times New Roman" w:cs="Times New Roman"/>
          <w:b/>
          <w:color w:val="7030A0"/>
          <w:sz w:val="28"/>
          <w:szCs w:val="28"/>
        </w:rPr>
      </w:pPr>
    </w:p>
    <w:p w14:paraId="3945DD2C" w14:textId="77777777" w:rsidR="00B44C9A" w:rsidRPr="00B44C9A" w:rsidRDefault="00B44C9A">
      <w:pPr>
        <w:spacing w:before="40" w:after="60" w:line="276" w:lineRule="auto"/>
        <w:jc w:val="center"/>
        <w:rPr>
          <w:rFonts w:ascii="Times New Roman" w:eastAsia="Times New Roman" w:hAnsi="Times New Roman" w:cs="Times New Roman"/>
          <w:b/>
          <w:i/>
          <w:color w:val="7030A0"/>
          <w:sz w:val="48"/>
          <w:szCs w:val="48"/>
        </w:rPr>
      </w:pPr>
      <w:r w:rsidRPr="00B44C9A">
        <w:rPr>
          <w:rFonts w:ascii="Times New Roman" w:eastAsia="Times New Roman" w:hAnsi="Times New Roman" w:cs="Times New Roman"/>
          <w:b/>
          <w:i/>
          <w:color w:val="7030A0"/>
          <w:sz w:val="48"/>
          <w:szCs w:val="48"/>
        </w:rPr>
        <w:t>-----------------------------Hết-----------------------------</w:t>
      </w:r>
    </w:p>
    <w:p w14:paraId="78E0D6AC" w14:textId="77777777" w:rsidR="00B44C9A" w:rsidRPr="00B44C9A" w:rsidRDefault="00B44C9A">
      <w:pPr>
        <w:spacing w:before="40" w:after="80" w:line="240" w:lineRule="auto"/>
        <w:jc w:val="center"/>
        <w:rPr>
          <w:rFonts w:ascii="Times New Roman" w:eastAsia="Times New Roman" w:hAnsi="Times New Roman" w:cs="Times New Roman"/>
          <w:sz w:val="28"/>
          <w:szCs w:val="28"/>
        </w:rPr>
      </w:pPr>
    </w:p>
    <w:tbl>
      <w:tblPr>
        <w:tblW w:w="9902" w:type="dxa"/>
        <w:tblBorders>
          <w:top w:val="nil"/>
          <w:left w:val="nil"/>
          <w:bottom w:val="nil"/>
          <w:right w:val="nil"/>
          <w:insideH w:val="nil"/>
          <w:insideV w:val="nil"/>
        </w:tblBorders>
        <w:tblLayout w:type="fixed"/>
        <w:tblLook w:val="0400" w:firstRow="0" w:lastRow="0" w:firstColumn="0" w:lastColumn="0" w:noHBand="0" w:noVBand="1"/>
      </w:tblPr>
      <w:tblGrid>
        <w:gridCol w:w="4715"/>
        <w:gridCol w:w="5187"/>
      </w:tblGrid>
      <w:tr w:rsidR="00B44C9A" w:rsidRPr="00B44C9A" w14:paraId="460A8918" w14:textId="77777777">
        <w:trPr>
          <w:trHeight w:val="696"/>
        </w:trPr>
        <w:tc>
          <w:tcPr>
            <w:tcW w:w="4715" w:type="dxa"/>
          </w:tcPr>
          <w:p w14:paraId="6498892E" w14:textId="77777777" w:rsidR="00B44C9A" w:rsidRPr="00B44C9A" w:rsidRDefault="00B44C9A">
            <w:pPr>
              <w:spacing w:before="40" w:after="8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 xml:space="preserve">Trường: </w:t>
            </w:r>
            <w:r w:rsidRPr="00B44C9A">
              <w:rPr>
                <w:rFonts w:ascii="Times New Roman" w:hAnsi="Times New Roman" w:cs="Times New Roman"/>
                <w:sz w:val="28"/>
                <w:szCs w:val="28"/>
              </w:rPr>
              <w:t>...........................</w:t>
            </w:r>
          </w:p>
          <w:p w14:paraId="4AD39DED" w14:textId="77777777" w:rsidR="00B44C9A" w:rsidRPr="00B44C9A" w:rsidRDefault="00B44C9A">
            <w:pPr>
              <w:spacing w:before="40" w:after="8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 xml:space="preserve">Tổ: </w:t>
            </w:r>
            <w:r w:rsidRPr="00B44C9A">
              <w:rPr>
                <w:rFonts w:ascii="Times New Roman" w:hAnsi="Times New Roman" w:cs="Times New Roman"/>
                <w:sz w:val="28"/>
                <w:szCs w:val="28"/>
              </w:rPr>
              <w:t>................................</w:t>
            </w:r>
          </w:p>
        </w:tc>
        <w:tc>
          <w:tcPr>
            <w:tcW w:w="5187" w:type="dxa"/>
          </w:tcPr>
          <w:p w14:paraId="335E5C5F" w14:textId="77777777" w:rsidR="00B44C9A" w:rsidRPr="00B44C9A" w:rsidRDefault="00B44C9A">
            <w:pPr>
              <w:spacing w:before="40" w:after="80" w:line="240" w:lineRule="auto"/>
              <w:jc w:val="center"/>
              <w:rPr>
                <w:rFonts w:ascii="Times New Roman" w:hAnsi="Times New Roman" w:cs="Times New Roman"/>
                <w:sz w:val="28"/>
                <w:szCs w:val="28"/>
              </w:rPr>
            </w:pPr>
            <w:r w:rsidRPr="00B44C9A">
              <w:rPr>
                <w:rFonts w:ascii="Times New Roman" w:hAnsi="Times New Roman" w:cs="Times New Roman"/>
                <w:sz w:val="28"/>
                <w:szCs w:val="28"/>
              </w:rPr>
              <w:t>Họ và tên giáo viên:............................</w:t>
            </w:r>
          </w:p>
        </w:tc>
      </w:tr>
    </w:tbl>
    <w:p w14:paraId="1D3A3CBB" w14:textId="77777777" w:rsidR="00B44C9A" w:rsidRPr="00B44C9A" w:rsidRDefault="00B44C9A">
      <w:pPr>
        <w:pStyle w:val="Heading1"/>
        <w:spacing w:before="40" w:after="60" w:line="276" w:lineRule="auto"/>
        <w:ind w:right="-846"/>
        <w:jc w:val="center"/>
        <w:rPr>
          <w:rFonts w:ascii="Times New Roman" w:eastAsia="Times New Roman" w:hAnsi="Times New Roman" w:cs="Times New Roman"/>
          <w:b/>
          <w:color w:val="7030A0"/>
          <w:sz w:val="28"/>
          <w:szCs w:val="28"/>
          <w:shd w:val="clear" w:color="auto" w:fill="F8F8F8"/>
        </w:rPr>
      </w:pPr>
      <w:r w:rsidRPr="00B44C9A">
        <w:rPr>
          <w:rFonts w:ascii="Times New Roman" w:hAnsi="Times New Roman" w:cs="Times New Roman"/>
          <w:noProof/>
        </w:rPr>
        <mc:AlternateContent>
          <mc:Choice Requires="wps">
            <w:drawing>
              <wp:anchor distT="0" distB="0" distL="114300" distR="114300" simplePos="0" relativeHeight="251694080" behindDoc="0" locked="0" layoutInCell="1" hidden="0" allowOverlap="1" wp14:anchorId="6311549D" wp14:editId="2AE8029F">
                <wp:simplePos x="0" y="0"/>
                <wp:positionH relativeFrom="margin">
                  <wp:align>left</wp:align>
                </wp:positionH>
                <wp:positionV relativeFrom="paragraph">
                  <wp:posOffset>163195</wp:posOffset>
                </wp:positionV>
                <wp:extent cx="6543675" cy="1343025"/>
                <wp:effectExtent l="38100" t="38100" r="47625" b="47625"/>
                <wp:wrapNone/>
                <wp:docPr id="9687" name="Rectangle 9687"/>
                <wp:cNvGraphicFramePr/>
                <a:graphic xmlns:a="http://schemas.openxmlformats.org/drawingml/2006/main">
                  <a:graphicData uri="http://schemas.microsoft.com/office/word/2010/wordprocessingShape">
                    <wps:wsp>
                      <wps:cNvSpPr/>
                      <wps:spPr>
                        <a:xfrm>
                          <a:off x="0" y="0"/>
                          <a:ext cx="6543675" cy="1343025"/>
                        </a:xfrm>
                        <a:prstGeom prst="rect">
                          <a:avLst/>
                        </a:prstGeom>
                        <a:noFill/>
                        <a:ln w="76200" cap="flat" cmpd="dbl">
                          <a:solidFill>
                            <a:srgbClr val="FF0000"/>
                          </a:solidFill>
                          <a:prstDash val="solid"/>
                          <a:round/>
                          <a:headEnd type="none" w="sm" len="sm"/>
                          <a:tailEnd type="none" w="sm" len="sm"/>
                        </a:ln>
                      </wps:spPr>
                      <wps:txbx>
                        <w:txbxContent>
                          <w:p w14:paraId="7EB82DCB" w14:textId="77777777" w:rsidR="00B44C9A" w:rsidRDefault="00B44C9A" w:rsidP="00780819">
                            <w:pPr>
                              <w:spacing w:after="0" w:line="240" w:lineRule="auto"/>
                              <w:textDirection w:val="btLr"/>
                            </w:pPr>
                          </w:p>
                        </w:txbxContent>
                      </wps:txbx>
                      <wps:bodyPr spcFirstLastPara="1" wrap="square" lIns="91425" tIns="91425" rIns="91425" bIns="91425" anchor="ctr" anchorCtr="0">
                        <a:noAutofit/>
                      </wps:bodyPr>
                    </wps:wsp>
                  </a:graphicData>
                </a:graphic>
              </wp:anchor>
            </w:drawing>
          </mc:Choice>
          <mc:Fallback>
            <w:pict>
              <v:rect id="Rectangle 9687" o:spid="_x0000_s1036" style="position:absolute;left:0;text-align:left;margin-left:0;margin-top:12.85pt;width:515.25pt;height:105.75pt;z-index:251694080;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h/QDIwIAAEAEAAAOAAAAZHJzL2Uyb0RvYy54bWysU1+P0zAMf0fiO0R5Z+3+9e6qdSd0Ywjp xE0cfAA3SddIaRKSbO2+PU46tgEPSIg+pLbj2D//bK8eh06Ro3BeGl3R6SSnRGhmuNT7in77un13 T4kPoDkoo0VFT8LTx/XbN6velmJmWqO4cASDaF/2tqJtCLbMMs9a0YGfGCs0XjbGdRBQdfuMO+gx eqeyWZ4XWW8ct84w4T1aN+MlXaf4TSNYeGkaLwJRFUVsIZ0unXU8s/UKyr0D20p2hgH/gKIDqTHp JdQGApCDk3+E6iRzxpsmTJjpMtM0kolUA1YzzX+r5rUFK1ItSI63F5r8/wvLPh93jkhe0Yfi/o4S DR126QvyBnqvBElWJKm3vkTfV7tzZ82jGCseGtfFP9ZChkTs6UKsGAJhaCyWi3lxt6SE4d10vpjn s2WkPrs+t86Hj8J0JAoVdYggEQrHZx9G158uMZs2W6kU2qFUmvQVvStwHDAB4BA1CgKKncWyeK1S HG+U5PFNfOLdvn5SjhwBx2K7zfE7w/nFLSbcgG9Hv3Q1DowzB81T8lYA/6A5CSeLvGmccRrR+I4S JXAjUEh+AaT6ux/yoTTSEtke+Y1SGOohtaiIsaKlNvyEbfOWbSVifAYfduBwcKeYHYcZ834/gEMs 6pPGaXmYLpBwEm4Vd6vUtwpo1hrcERYcJaPyFNLOjMy/PwTTyNSUK5gzahzT1NbzSsU9uNWT13Xx 1z8AAAD//wMAUEsDBBQABgAIAAAAIQCA4Vz14AAAAAgBAAAPAAAAZHJzL2Rvd25yZXYueG1sTI/B asMwEETvhfyD2EAvpZHi1HFwLYdQCLSHEurmkptibWxTa2UsxbH/vsqpPc7OMvMm246mZQP2rrEk YbkQwJBKqxuqJBy/988bYM4r0qq1hBImdLDNZw+ZSrW90RcOha9YCCGXKgm1913KuStrNMotbIcU vIvtjfJB9hXXvbqFcNPySIg1N6qh0FCrDt9qLH+Kq5EQv3ycpvfocDrSfj09HZJL8bkZpHycj7tX YB5H//cMd/yADnlgOtsracdaCWGIlxDFCbC7K1YiBnYOl1USAc8z/n9A/gsAAP//AwBQSwECLQAU AAYACAAAACEAtoM4kv4AAADhAQAAEwAAAAAAAAAAAAAAAAAAAAAAW0NvbnRlbnRfVHlwZXNdLnht bFBLAQItABQABgAIAAAAIQA4/SH/1gAAAJQBAAALAAAAAAAAAAAAAAAAAC8BAABfcmVscy8ucmVs c1BLAQItABQABgAIAAAAIQAGh/QDIwIAAEAEAAAOAAAAAAAAAAAAAAAAAC4CAABkcnMvZTJvRG9j LnhtbFBLAQItABQABgAIAAAAIQCA4Vz14AAAAAgBAAAPAAAAAAAAAAAAAAAAAH0EAABkcnMvZG93 bnJldi54bWxQSwUGAAAAAAQABADzAAAAigUAAAAA " filled="f" strokecolor="red" strokeweight="6pt">
                <v:stroke startarrowwidth="narrow" startarrowlength="short" endarrowwidth="narrow" endarrowlength="short" linestyle="thinThin" joinstyle="round"/>
                <v:textbox inset="2.53958mm,2.53958mm,2.53958mm,2.53958mm">
                  <w:txbxContent>
                    <w:p w14:paraId="7EB82DCB" w14:textId="77777777" w:rsidR="00B44C9A" w:rsidRDefault="00B44C9A" w:rsidP="00780819">
                      <w:pPr>
                        <w:spacing w:after="0" w:line="240" w:lineRule="auto"/>
                        <w:textDirection w:val="btLr"/>
                      </w:pPr>
                    </w:p>
                  </w:txbxContent>
                </v:textbox>
                <w10:wrap anchorx="margin"/>
              </v:rect>
            </w:pict>
          </mc:Fallback>
        </mc:AlternateContent>
      </w:r>
    </w:p>
    <w:p w14:paraId="5E3891B2" w14:textId="77777777" w:rsidR="00B44C9A" w:rsidRPr="00B44C9A" w:rsidRDefault="00B44C9A">
      <w:pPr>
        <w:spacing w:after="0"/>
        <w:jc w:val="center"/>
        <w:rPr>
          <w:rFonts w:ascii="Times New Roman" w:eastAsia="Times New Roman" w:hAnsi="Times New Roman" w:cs="Times New Roman"/>
          <w:b/>
          <w:color w:val="FF0000"/>
          <w:sz w:val="40"/>
          <w:szCs w:val="40"/>
        </w:rPr>
      </w:pPr>
      <w:r w:rsidRPr="00B44C9A">
        <w:rPr>
          <w:rFonts w:ascii="Times New Roman" w:eastAsia="Times New Roman" w:hAnsi="Times New Roman" w:cs="Times New Roman"/>
          <w:b/>
          <w:color w:val="FF0000"/>
          <w:sz w:val="40"/>
          <w:szCs w:val="40"/>
        </w:rPr>
        <w:t xml:space="preserve">CHƯƠNG 3: ĐIỆN </w:t>
      </w:r>
    </w:p>
    <w:p w14:paraId="3B3A499C" w14:textId="77777777" w:rsidR="00B44C9A" w:rsidRPr="00B44C9A" w:rsidRDefault="00B44C9A">
      <w:pPr>
        <w:spacing w:after="0"/>
        <w:jc w:val="center"/>
        <w:rPr>
          <w:rFonts w:ascii="Times New Roman" w:eastAsia="Times New Roman" w:hAnsi="Times New Roman" w:cs="Times New Roman"/>
          <w:b/>
          <w:color w:val="0000FF"/>
          <w:sz w:val="44"/>
          <w:szCs w:val="44"/>
        </w:rPr>
      </w:pPr>
      <w:r w:rsidRPr="00B44C9A">
        <w:rPr>
          <w:rFonts w:ascii="Times New Roman" w:eastAsia="Times New Roman" w:hAnsi="Times New Roman" w:cs="Times New Roman"/>
          <w:b/>
          <w:color w:val="0000FF"/>
          <w:sz w:val="44"/>
          <w:szCs w:val="44"/>
        </w:rPr>
        <w:t>BÀI 7. ĐỊNH LUẬT OHM. ĐIỆN TRỞ</w:t>
      </w:r>
    </w:p>
    <w:p w14:paraId="4626A762" w14:textId="77777777" w:rsidR="00B44C9A" w:rsidRPr="00B44C9A" w:rsidRDefault="00B44C9A">
      <w:pPr>
        <w:spacing w:after="0"/>
        <w:jc w:val="center"/>
        <w:rPr>
          <w:rFonts w:ascii="Times New Roman" w:eastAsia="Times New Roman" w:hAnsi="Times New Roman" w:cs="Times New Roman"/>
          <w:b/>
          <w:i/>
          <w:color w:val="000000"/>
          <w:sz w:val="40"/>
          <w:szCs w:val="40"/>
        </w:rPr>
      </w:pPr>
      <w:r w:rsidRPr="00B44C9A">
        <w:rPr>
          <w:rFonts w:ascii="Times New Roman" w:eastAsia="Times New Roman" w:hAnsi="Times New Roman" w:cs="Times New Roman"/>
          <w:b/>
          <w:i/>
          <w:color w:val="000000"/>
          <w:sz w:val="40"/>
          <w:szCs w:val="40"/>
        </w:rPr>
        <w:t>Thời lượng: 4 tiết</w:t>
      </w:r>
    </w:p>
    <w:p w14:paraId="53F03FE7" w14:textId="77777777" w:rsidR="00B44C9A" w:rsidRPr="00B44C9A" w:rsidRDefault="00B44C9A">
      <w:pPr>
        <w:spacing w:before="40" w:after="60" w:line="276" w:lineRule="auto"/>
        <w:rPr>
          <w:rFonts w:ascii="Times New Roman" w:eastAsia="Times New Roman" w:hAnsi="Times New Roman" w:cs="Times New Roman"/>
          <w:b/>
          <w:color w:val="0070C0"/>
          <w:sz w:val="28"/>
          <w:szCs w:val="28"/>
        </w:rPr>
      </w:pPr>
    </w:p>
    <w:p w14:paraId="42D070F0" w14:textId="77777777" w:rsidR="00B44C9A" w:rsidRPr="00B44C9A" w:rsidRDefault="00B44C9A">
      <w:pPr>
        <w:spacing w:before="40" w:after="60" w:line="276" w:lineRule="auto"/>
        <w:rPr>
          <w:rFonts w:ascii="Times New Roman" w:eastAsia="Times New Roman" w:hAnsi="Times New Roman" w:cs="Times New Roman"/>
          <w:b/>
          <w:color w:val="0070C0"/>
          <w:sz w:val="28"/>
          <w:szCs w:val="28"/>
        </w:rPr>
      </w:pPr>
      <w:r w:rsidRPr="00B44C9A">
        <w:rPr>
          <w:rFonts w:ascii="Times New Roman" w:eastAsia="Times New Roman" w:hAnsi="Times New Roman" w:cs="Times New Roman"/>
          <w:b/>
          <w:color w:val="0070C0"/>
          <w:sz w:val="28"/>
          <w:szCs w:val="28"/>
        </w:rPr>
        <w:t>I. MỤC TIÊU</w:t>
      </w:r>
    </w:p>
    <w:p w14:paraId="51896FDE" w14:textId="77777777" w:rsidR="00B44C9A" w:rsidRPr="00B44C9A" w:rsidRDefault="00B44C9A">
      <w:pPr>
        <w:spacing w:before="4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1. Về kiến thức</w:t>
      </w:r>
    </w:p>
    <w:p w14:paraId="209578D5"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Điện trở:</w:t>
      </w:r>
    </w:p>
    <w:p w14:paraId="21494D69"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Điện trở là đại lượng đặc trưng cho tính chất cản trở dòng điện của một đoạn dây dẫn khi có dòng điện chạy qua, đơn vị Ohm (kí hiệu là Ω).</w:t>
      </w:r>
    </w:p>
    <w:p w14:paraId="142B7A4E"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Kí hiệu: R</w:t>
      </w:r>
    </w:p>
    <w:p w14:paraId="62FFCEE9"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Điện trở của một đoạn dây dẫn: R = ρ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l</m:t>
            </m:r>
          </m:num>
          <m:den>
            <m:r>
              <w:rPr>
                <w:rFonts w:ascii="Cambria Math" w:eastAsia="Cambria Math" w:hAnsi="Cambria Math" w:cs="Times New Roman"/>
                <w:sz w:val="28"/>
                <w:szCs w:val="28"/>
              </w:rPr>
              <m:t>S</m:t>
            </m:r>
          </m:den>
        </m:f>
      </m:oMath>
    </w:p>
    <w:p w14:paraId="0AB1B2EA"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trong đó: ρ (Ωm) là điện trở suất của chất làm dây dẫn; l (m) là chiều dài của đoạn dây dẫn; S (m</w:t>
      </w:r>
      <w:r w:rsidRPr="00B44C9A">
        <w:rPr>
          <w:rFonts w:ascii="Times New Roman" w:eastAsia="Times New Roman" w:hAnsi="Times New Roman" w:cs="Times New Roman"/>
          <w:sz w:val="28"/>
          <w:szCs w:val="28"/>
          <w:vertAlign w:val="superscript"/>
        </w:rPr>
        <w:t>2</w:t>
      </w:r>
      <w:r w:rsidRPr="00B44C9A">
        <w:rPr>
          <w:rFonts w:ascii="Times New Roman" w:eastAsia="Times New Roman" w:hAnsi="Times New Roman" w:cs="Times New Roman"/>
          <w:sz w:val="28"/>
          <w:szCs w:val="28"/>
        </w:rPr>
        <w:t>) là tiết diện của dây dẫn.</w:t>
      </w:r>
    </w:p>
    <w:p w14:paraId="5E296E8F"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Định luật Ohm: Cường độ dòng điện chạy qua một đoạn dây dẫn tỉ lệ thuận với hiệu điện thế giữa hai đầu dây dẫn và tỉ lệ nghịch với điện trở của nó:</w:t>
      </w:r>
    </w:p>
    <w:p w14:paraId="76833C96"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 xml:space="preserve">I =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U</m:t>
            </m:r>
          </m:num>
          <m:den>
            <m:r>
              <w:rPr>
                <w:rFonts w:ascii="Cambria Math" w:eastAsia="Cambria Math" w:hAnsi="Cambria Math" w:cs="Times New Roman"/>
                <w:sz w:val="28"/>
                <w:szCs w:val="28"/>
              </w:rPr>
              <m:t>R</m:t>
            </m:r>
          </m:den>
        </m:f>
      </m:oMath>
      <w:r w:rsidRPr="00B44C9A">
        <w:rPr>
          <w:rFonts w:ascii="Times New Roman" w:eastAsia="Times New Roman" w:hAnsi="Times New Roman" w:cs="Times New Roman"/>
          <w:sz w:val="28"/>
          <w:szCs w:val="28"/>
        </w:rPr>
        <w:t xml:space="preserve"> </w:t>
      </w:r>
    </w:p>
    <w:p w14:paraId="23B84220"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trong đó: I (A) là cường độ dòng điện; U (V) là hiệu điện thế; R (Ω) là điện trở. </w:t>
      </w:r>
    </w:p>
    <w:p w14:paraId="6ECD945F" w14:textId="77777777" w:rsidR="00B44C9A" w:rsidRPr="00B44C9A" w:rsidRDefault="00B44C9A">
      <w:pPr>
        <w:spacing w:before="40" w:after="60" w:line="276" w:lineRule="auto"/>
        <w:jc w:val="both"/>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2. Về năng lực</w:t>
      </w:r>
    </w:p>
    <w:p w14:paraId="5FC1FD0A"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a) Năng lực chung</w:t>
      </w:r>
    </w:p>
    <w:p w14:paraId="301564A4"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Chủ động thực hiện các thí nghiệm tìm hiểu tác dụng của điện trở, xây dựng biểu thức của định luật Ohm.</w:t>
      </w:r>
    </w:p>
    <w:p w14:paraId="3FC2B2A8"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Tích cực chia sẻ ý kiến với bạn để thảo luận về kết quả thí nghiệm tìm hiểu sự phụ thuộc của cường độ dòng điện vào hiệu điện thế.</w:t>
      </w:r>
    </w:p>
    <w:p w14:paraId="2B4CB106"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b/>
          <w:color w:val="000000"/>
          <w:sz w:val="28"/>
          <w:szCs w:val="28"/>
        </w:rPr>
      </w:pPr>
      <w:r w:rsidRPr="00B44C9A">
        <w:rPr>
          <w:rFonts w:ascii="Times New Roman" w:eastAsia="Times New Roman" w:hAnsi="Times New Roman" w:cs="Times New Roman"/>
          <w:b/>
          <w:color w:val="000000"/>
          <w:sz w:val="28"/>
          <w:szCs w:val="28"/>
        </w:rPr>
        <w:t>b) Năng lực KHTN</w:t>
      </w:r>
    </w:p>
    <w:p w14:paraId="382FEC6D"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Thực hiện thí nghiệm đơn giản để nêu được điện trở có tác dụng cản trở dòng điện trong mạch.</w:t>
      </w:r>
    </w:p>
    <w:p w14:paraId="218DE2BF"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Thực hiện thí nghiệm để xây dựng được định luật Ohm: Cường độ dòng điện chạy qua một đoạn dây dẫn tỉ lệ thuận với hiệu điện thế giữa hai đầu đoạn dây và tỉ lệ nghịch với điện trở của nó.</w:t>
      </w:r>
    </w:p>
    <w:p w14:paraId="5B40885C"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Nêu được (không yêu cầu thành lập): Công thức tính điện trở của một đoạn dây dẫn (theo độ dài, tiết diện, điện trở suất).</w:t>
      </w:r>
    </w:p>
    <w:p w14:paraId="55BC1C7E"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Sử dụng công thức đã cho để tính được điện trở của một đoạn dây dẫn.</w:t>
      </w:r>
    </w:p>
    <w:p w14:paraId="2C9DFD45"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3. Về phẩm chất</w:t>
      </w:r>
    </w:p>
    <w:p w14:paraId="4409FE55"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ham gia tích cực hoạt động nhóm phù hợp với khả năng của bản thân.</w:t>
      </w:r>
    </w:p>
    <w:p w14:paraId="4E6EDA8B"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ẩn thận, trung thực và thực hiện các yêu cầu trong chủ để bài học.</w:t>
      </w:r>
    </w:p>
    <w:p w14:paraId="0DC2F445"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ó niềm say mê, hứng thú với việc khám phá và học tập KHTN.</w:t>
      </w:r>
    </w:p>
    <w:p w14:paraId="0B21B284" w14:textId="77777777" w:rsidR="00B44C9A" w:rsidRPr="00B44C9A" w:rsidRDefault="00B44C9A">
      <w:pPr>
        <w:spacing w:before="40" w:after="60" w:line="276" w:lineRule="auto"/>
        <w:jc w:val="both"/>
        <w:rPr>
          <w:rFonts w:ascii="Times New Roman" w:eastAsia="Times New Roman" w:hAnsi="Times New Roman" w:cs="Times New Roman"/>
          <w:b/>
          <w:color w:val="0070C0"/>
          <w:sz w:val="28"/>
          <w:szCs w:val="28"/>
        </w:rPr>
      </w:pPr>
      <w:r w:rsidRPr="00B44C9A">
        <w:rPr>
          <w:rFonts w:ascii="Times New Roman" w:eastAsia="Times New Roman" w:hAnsi="Times New Roman" w:cs="Times New Roman"/>
          <w:b/>
          <w:color w:val="0070C0"/>
          <w:sz w:val="28"/>
          <w:szCs w:val="28"/>
        </w:rPr>
        <w:t xml:space="preserve"> II. THIẾT BỊ DẠY HỌC VÀ HỌC LIỆU</w:t>
      </w:r>
    </w:p>
    <w:p w14:paraId="26CA3551"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Máy tính, máy chiếu. </w:t>
      </w:r>
    </w:p>
    <w:p w14:paraId="366C2337"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File trình chiếu ppt hỗ trợ bài dạy. </w:t>
      </w:r>
    </w:p>
    <w:p w14:paraId="6D8FD70F"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ác video hỗ trợ bài giảng.</w:t>
      </w:r>
    </w:p>
    <w:p w14:paraId="423A51BC" w14:textId="77777777" w:rsidR="00B44C9A" w:rsidRPr="00B44C9A" w:rsidRDefault="00B44C9A">
      <w:pPr>
        <w:ind w:right="113"/>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Dụng cụ thí nghiệm: </w:t>
      </w:r>
    </w:p>
    <w:p w14:paraId="525E79BB" w14:textId="77777777" w:rsidR="00B44C9A" w:rsidRPr="00B44C9A" w:rsidRDefault="00B44C9A">
      <w:pPr>
        <w:ind w:right="113"/>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1 biến áp nguồn, 2 đoạn dây dẫn (nhôm, đồng), 1 đèn (loại 3V), các dây nối, công tắc và bảng lắp mạch điện.</w:t>
      </w:r>
    </w:p>
    <w:p w14:paraId="0D70CC02" w14:textId="77777777" w:rsidR="00B44C9A" w:rsidRPr="00B44C9A" w:rsidRDefault="00B44C9A">
      <w:pPr>
        <w:ind w:right="113"/>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1 nguồn điện một chiều 12 V; 1 bóng đèn 2,5 V; 3 vật dẫn là ba điện trở R</w:t>
      </w:r>
      <w:r w:rsidRPr="00B44C9A">
        <w:rPr>
          <w:rFonts w:ascii="Times New Roman" w:eastAsia="Times New Roman" w:hAnsi="Times New Roman" w:cs="Times New Roman"/>
          <w:sz w:val="28"/>
          <w:szCs w:val="28"/>
          <w:vertAlign w:val="subscript"/>
        </w:rPr>
        <w:t>1</w:t>
      </w:r>
      <w:r w:rsidRPr="00B44C9A">
        <w:rPr>
          <w:rFonts w:ascii="Times New Roman" w:eastAsia="Times New Roman" w:hAnsi="Times New Roman" w:cs="Times New Roman"/>
          <w:sz w:val="28"/>
          <w:szCs w:val="28"/>
        </w:rPr>
        <w:t>, R</w:t>
      </w:r>
      <w:r w:rsidRPr="00B44C9A">
        <w:rPr>
          <w:rFonts w:ascii="Times New Roman" w:eastAsia="Times New Roman" w:hAnsi="Times New Roman" w:cs="Times New Roman"/>
          <w:sz w:val="28"/>
          <w:szCs w:val="28"/>
          <w:vertAlign w:val="subscript"/>
        </w:rPr>
        <w:t>2</w:t>
      </w:r>
      <w:r w:rsidRPr="00B44C9A">
        <w:rPr>
          <w:rFonts w:ascii="Times New Roman" w:eastAsia="Times New Roman" w:hAnsi="Times New Roman" w:cs="Times New Roman"/>
          <w:sz w:val="28"/>
          <w:szCs w:val="28"/>
        </w:rPr>
        <w:t>, R</w:t>
      </w:r>
      <w:r w:rsidRPr="00B44C9A">
        <w:rPr>
          <w:rFonts w:ascii="Times New Roman" w:eastAsia="Times New Roman" w:hAnsi="Times New Roman" w:cs="Times New Roman"/>
          <w:sz w:val="28"/>
          <w:szCs w:val="28"/>
          <w:vertAlign w:val="subscript"/>
        </w:rPr>
        <w:t xml:space="preserve">3 </w:t>
      </w:r>
      <w:r w:rsidRPr="00B44C9A">
        <w:rPr>
          <w:rFonts w:ascii="Times New Roman" w:eastAsia="Times New Roman" w:hAnsi="Times New Roman" w:cs="Times New Roman"/>
          <w:sz w:val="28"/>
          <w:szCs w:val="28"/>
        </w:rPr>
        <w:t>(R</w:t>
      </w:r>
      <w:r w:rsidRPr="00B44C9A">
        <w:rPr>
          <w:rFonts w:ascii="Times New Roman" w:eastAsia="Times New Roman" w:hAnsi="Times New Roman" w:cs="Times New Roman"/>
          <w:sz w:val="28"/>
          <w:szCs w:val="28"/>
          <w:vertAlign w:val="subscript"/>
        </w:rPr>
        <w:t>1</w:t>
      </w:r>
      <w:r w:rsidRPr="00B44C9A">
        <w:rPr>
          <w:rFonts w:ascii="Times New Roman" w:eastAsia="Times New Roman" w:hAnsi="Times New Roman" w:cs="Times New Roman"/>
          <w:sz w:val="28"/>
          <w:szCs w:val="28"/>
        </w:rPr>
        <w:t xml:space="preserve"> &lt; R</w:t>
      </w:r>
      <w:r w:rsidRPr="00B44C9A">
        <w:rPr>
          <w:rFonts w:ascii="Times New Roman" w:eastAsia="Times New Roman" w:hAnsi="Times New Roman" w:cs="Times New Roman"/>
          <w:sz w:val="28"/>
          <w:szCs w:val="28"/>
          <w:vertAlign w:val="subscript"/>
        </w:rPr>
        <w:t xml:space="preserve">2 </w:t>
      </w:r>
      <w:r w:rsidRPr="00B44C9A">
        <w:rPr>
          <w:rFonts w:ascii="Times New Roman" w:eastAsia="Times New Roman" w:hAnsi="Times New Roman" w:cs="Times New Roman"/>
          <w:sz w:val="28"/>
          <w:szCs w:val="28"/>
        </w:rPr>
        <w:t>&lt; R</w:t>
      </w:r>
      <w:r w:rsidRPr="00B44C9A">
        <w:rPr>
          <w:rFonts w:ascii="Times New Roman" w:eastAsia="Times New Roman" w:hAnsi="Times New Roman" w:cs="Times New Roman"/>
          <w:sz w:val="28"/>
          <w:szCs w:val="28"/>
          <w:vertAlign w:val="subscript"/>
        </w:rPr>
        <w:t>3</w:t>
      </w:r>
      <w:r w:rsidRPr="00B44C9A">
        <w:rPr>
          <w:rFonts w:ascii="Times New Roman" w:eastAsia="Times New Roman" w:hAnsi="Times New Roman" w:cs="Times New Roman"/>
          <w:sz w:val="28"/>
          <w:szCs w:val="28"/>
        </w:rPr>
        <w:t>); 1 biến trở R</w:t>
      </w:r>
      <w:r w:rsidRPr="00B44C9A">
        <w:rPr>
          <w:rFonts w:ascii="Times New Roman" w:eastAsia="Times New Roman" w:hAnsi="Times New Roman" w:cs="Times New Roman"/>
          <w:sz w:val="28"/>
          <w:szCs w:val="28"/>
          <w:vertAlign w:val="subscript"/>
        </w:rPr>
        <w:t>0</w:t>
      </w:r>
      <w:r w:rsidRPr="00B44C9A">
        <w:rPr>
          <w:rFonts w:ascii="Times New Roman" w:eastAsia="Times New Roman" w:hAnsi="Times New Roman" w:cs="Times New Roman"/>
          <w:sz w:val="28"/>
          <w:szCs w:val="28"/>
        </w:rPr>
        <w:t>, 1 ampe kế; 1 vôn kế; 1 công tắc và các dây nối.</w:t>
      </w:r>
    </w:p>
    <w:p w14:paraId="3B4F30BC"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iếu học tập “Trạm kiến thức” (in trên giấy A1):</w:t>
      </w: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64ED6BBE" w14:textId="77777777" w:rsidTr="00780819">
        <w:tc>
          <w:tcPr>
            <w:tcW w:w="10240" w:type="dxa"/>
            <w:tcBorders>
              <w:top w:val="single" w:sz="6" w:space="0" w:color="000000"/>
              <w:left w:val="single" w:sz="6" w:space="0" w:color="000000"/>
              <w:bottom w:val="single" w:sz="6" w:space="0" w:color="000000"/>
              <w:right w:val="single" w:sz="6" w:space="0" w:color="000000"/>
            </w:tcBorders>
            <w:shd w:val="clear" w:color="auto" w:fill="FFC000"/>
          </w:tcPr>
          <w:p w14:paraId="680D6520" w14:textId="77777777" w:rsidR="00B44C9A" w:rsidRPr="00B44C9A" w:rsidRDefault="00B44C9A" w:rsidP="00780819">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PHIẾU HỌC TẬP 1</w:t>
            </w:r>
            <w:r w:rsidRPr="00B44C9A">
              <w:rPr>
                <w:rFonts w:ascii="Times New Roman" w:hAnsi="Times New Roman" w:cs="Times New Roman"/>
                <w:b/>
                <w:sz w:val="28"/>
                <w:szCs w:val="28"/>
              </w:rPr>
              <w:br/>
            </w:r>
            <w:r w:rsidRPr="00B44C9A">
              <w:rPr>
                <w:rFonts w:ascii="Times New Roman" w:hAnsi="Times New Roman" w:cs="Times New Roman"/>
                <w:b/>
                <w:sz w:val="28"/>
                <w:szCs w:val="28"/>
              </w:rPr>
              <w:lastRenderedPageBreak/>
              <w:t>Nhóm…</w:t>
            </w:r>
          </w:p>
        </w:tc>
      </w:tr>
      <w:tr w:rsidR="00B44C9A" w:rsidRPr="00B44C9A" w14:paraId="78E9C441" w14:textId="77777777" w:rsidTr="00780819">
        <w:tc>
          <w:tcPr>
            <w:tcW w:w="10240" w:type="dxa"/>
            <w:tcBorders>
              <w:top w:val="nil"/>
              <w:left w:val="single" w:sz="6" w:space="0" w:color="000000"/>
              <w:bottom w:val="nil"/>
              <w:right w:val="single" w:sz="6" w:space="0" w:color="000000"/>
            </w:tcBorders>
          </w:tcPr>
          <w:p w14:paraId="034B402E" w14:textId="77777777" w:rsidR="00B44C9A" w:rsidRPr="00B44C9A" w:rsidRDefault="00B44C9A" w:rsidP="00780819">
            <w:pPr>
              <w:spacing w:after="0"/>
              <w:jc w:val="both"/>
              <w:rPr>
                <w:rFonts w:ascii="Times New Roman" w:hAnsi="Times New Roman" w:cs="Times New Roman"/>
                <w:i/>
                <w:sz w:val="28"/>
                <w:szCs w:val="28"/>
              </w:rPr>
            </w:pPr>
            <w:r w:rsidRPr="00B44C9A">
              <w:rPr>
                <w:rFonts w:ascii="Times New Roman" w:hAnsi="Times New Roman" w:cs="Times New Roman"/>
                <w:i/>
                <w:sz w:val="28"/>
                <w:szCs w:val="28"/>
              </w:rPr>
              <w:lastRenderedPageBreak/>
              <w:t>Tiến hành thí nghiệm và trả lời các câu hỏi sau:</w:t>
            </w:r>
          </w:p>
        </w:tc>
      </w:tr>
      <w:tr w:rsidR="00B44C9A" w:rsidRPr="00B44C9A" w14:paraId="2DAC849F" w14:textId="77777777" w:rsidTr="00780819">
        <w:tc>
          <w:tcPr>
            <w:tcW w:w="10240" w:type="dxa"/>
            <w:tcBorders>
              <w:top w:val="nil"/>
              <w:left w:val="single" w:sz="6" w:space="0" w:color="000000"/>
              <w:bottom w:val="single" w:sz="6" w:space="0" w:color="000000"/>
              <w:right w:val="single" w:sz="6" w:space="0" w:color="000000"/>
            </w:tcBorders>
          </w:tcPr>
          <w:p w14:paraId="3B1ADD83" w14:textId="77777777" w:rsidR="00B44C9A" w:rsidRPr="00B44C9A" w:rsidRDefault="00B44C9A" w:rsidP="00780819">
            <w:pPr>
              <w:spacing w:after="0"/>
              <w:jc w:val="both"/>
              <w:rPr>
                <w:rFonts w:ascii="Times New Roman" w:hAnsi="Times New Roman" w:cs="Times New Roman"/>
                <w:b/>
                <w:sz w:val="28"/>
                <w:szCs w:val="28"/>
              </w:rPr>
            </w:pPr>
            <w:r w:rsidRPr="00B44C9A">
              <w:rPr>
                <w:rFonts w:ascii="Times New Roman" w:hAnsi="Times New Roman" w:cs="Times New Roman"/>
                <w:b/>
                <w:sz w:val="28"/>
                <w:szCs w:val="28"/>
              </w:rPr>
              <w:t>Dựa vào độ sáng của đèn, em hãy:</w:t>
            </w:r>
          </w:p>
          <w:p w14:paraId="10B0CABA" w14:textId="77777777" w:rsidR="00B44C9A" w:rsidRPr="00B44C9A" w:rsidRDefault="00B44C9A" w:rsidP="00780819">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a) </w:t>
            </w:r>
            <w:r w:rsidRPr="00B44C9A">
              <w:rPr>
                <w:rFonts w:ascii="Times New Roman" w:hAnsi="Times New Roman" w:cs="Times New Roman"/>
                <w:sz w:val="28"/>
                <w:szCs w:val="28"/>
              </w:rPr>
              <w:t>So sánh cường độ dòng điện trong mạch khi dùng R</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vertAlign w:val="subscript"/>
              </w:rPr>
              <w:softHyphen/>
            </w:r>
            <w:r w:rsidRPr="00B44C9A">
              <w:rPr>
                <w:rFonts w:ascii="Times New Roman" w:hAnsi="Times New Roman" w:cs="Times New Roman"/>
                <w:sz w:val="28"/>
                <w:szCs w:val="28"/>
              </w:rPr>
              <w:t>và khi dùng R</w:t>
            </w:r>
            <w:r w:rsidRPr="00B44C9A">
              <w:rPr>
                <w:rFonts w:ascii="Times New Roman" w:hAnsi="Times New Roman" w:cs="Times New Roman"/>
                <w:sz w:val="28"/>
                <w:szCs w:val="28"/>
                <w:vertAlign w:val="subscript"/>
              </w:rPr>
              <w:t>2</w:t>
            </w:r>
          </w:p>
          <w:p w14:paraId="695DF6C4" w14:textId="77777777" w:rsidR="00B44C9A" w:rsidRPr="00B44C9A" w:rsidRDefault="00B44C9A" w:rsidP="00780819">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54D0BC0E" w14:textId="77777777" w:rsidR="00B44C9A" w:rsidRPr="00B44C9A" w:rsidRDefault="00B44C9A" w:rsidP="00780819">
            <w:pPr>
              <w:spacing w:after="0"/>
              <w:jc w:val="both"/>
              <w:rPr>
                <w:rFonts w:ascii="Times New Roman" w:hAnsi="Times New Roman" w:cs="Times New Roman"/>
                <w:b/>
                <w:sz w:val="28"/>
                <w:szCs w:val="28"/>
              </w:rPr>
            </w:pPr>
            <w:r w:rsidRPr="00B44C9A">
              <w:rPr>
                <w:rFonts w:ascii="Times New Roman" w:hAnsi="Times New Roman" w:cs="Times New Roman"/>
                <w:sz w:val="28"/>
                <w:szCs w:val="28"/>
              </w:rPr>
              <w:t>……………………………………………………………………………………………….</w:t>
            </w:r>
          </w:p>
          <w:p w14:paraId="66CB52C7" w14:textId="77777777" w:rsidR="00B44C9A" w:rsidRPr="00B44C9A" w:rsidRDefault="00B44C9A" w:rsidP="00780819">
            <w:pPr>
              <w:spacing w:after="0"/>
              <w:jc w:val="both"/>
              <w:rPr>
                <w:rFonts w:ascii="Times New Roman" w:hAnsi="Times New Roman" w:cs="Times New Roman"/>
                <w:sz w:val="28"/>
                <w:szCs w:val="28"/>
              </w:rPr>
            </w:pPr>
            <w:r w:rsidRPr="00B44C9A">
              <w:rPr>
                <w:rFonts w:ascii="Times New Roman" w:hAnsi="Times New Roman" w:cs="Times New Roman"/>
                <w:b/>
                <w:sz w:val="28"/>
                <w:szCs w:val="28"/>
              </w:rPr>
              <w:t>b) Chứng tỏ các đoạn dây dẫn khác nhau có tác dụng cản trở dòng điện khác nhau.</w:t>
            </w:r>
          </w:p>
          <w:p w14:paraId="21339980" w14:textId="77777777" w:rsidR="00B44C9A" w:rsidRPr="00B44C9A" w:rsidRDefault="00B44C9A" w:rsidP="00780819">
            <w:pPr>
              <w:spacing w:after="0"/>
              <w:jc w:val="both"/>
              <w:rPr>
                <w:rFonts w:ascii="Times New Roman" w:hAnsi="Times New Roman" w:cs="Times New Roman"/>
                <w:sz w:val="28"/>
                <w:szCs w:val="28"/>
              </w:rPr>
            </w:pPr>
          </w:p>
          <w:p w14:paraId="53948AFB" w14:textId="77777777" w:rsidR="00B44C9A" w:rsidRPr="00B44C9A" w:rsidRDefault="00B44C9A" w:rsidP="00780819">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04A4A3F7" w14:textId="77777777" w:rsidR="00B44C9A" w:rsidRPr="00B44C9A" w:rsidRDefault="00B44C9A" w:rsidP="00780819">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3B32F9F8" w14:textId="77777777" w:rsidR="00B44C9A" w:rsidRPr="00B44C9A" w:rsidRDefault="00B44C9A" w:rsidP="00780819">
            <w:pPr>
              <w:spacing w:after="259" w:line="216" w:lineRule="auto"/>
              <w:ind w:right="13"/>
              <w:rPr>
                <w:rFonts w:ascii="Times New Roman" w:hAnsi="Times New Roman" w:cs="Times New Roman"/>
                <w:sz w:val="28"/>
                <w:szCs w:val="28"/>
              </w:rPr>
            </w:pPr>
            <w:r w:rsidRPr="00B44C9A">
              <w:rPr>
                <w:rFonts w:ascii="Times New Roman" w:hAnsi="Times New Roman" w:cs="Times New Roman"/>
                <w:sz w:val="28"/>
                <w:szCs w:val="28"/>
              </w:rPr>
              <w:t>………………………………………………………………………………………………</w:t>
            </w:r>
          </w:p>
        </w:tc>
      </w:tr>
    </w:tbl>
    <w:p w14:paraId="4E68A652" w14:textId="77777777" w:rsidR="00B44C9A" w:rsidRPr="00B44C9A" w:rsidRDefault="00B44C9A">
      <w:pPr>
        <w:spacing w:after="0"/>
        <w:jc w:val="both"/>
        <w:rPr>
          <w:rFonts w:ascii="Times New Roman" w:eastAsia="Times New Roman" w:hAnsi="Times New Roman" w:cs="Times New Roman"/>
          <w:sz w:val="28"/>
          <w:szCs w:val="28"/>
        </w:rPr>
      </w:pPr>
    </w:p>
    <w:p w14:paraId="1FC17A79" w14:textId="77777777" w:rsidR="00B44C9A" w:rsidRPr="00B44C9A" w:rsidRDefault="00B44C9A">
      <w:pPr>
        <w:spacing w:after="0"/>
        <w:jc w:val="both"/>
        <w:rPr>
          <w:rFonts w:ascii="Times New Roman" w:eastAsia="Times New Roman" w:hAnsi="Times New Roman" w:cs="Times New Roman"/>
          <w:sz w:val="28"/>
          <w:szCs w:val="28"/>
        </w:rPr>
      </w:pP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4E9A33AC" w14:textId="77777777" w:rsidTr="00D26550">
        <w:tc>
          <w:tcPr>
            <w:tcW w:w="10240" w:type="dxa"/>
            <w:tcBorders>
              <w:top w:val="single" w:sz="6" w:space="0" w:color="000000"/>
              <w:left w:val="single" w:sz="6" w:space="0" w:color="000000"/>
              <w:bottom w:val="single" w:sz="6" w:space="0" w:color="000000"/>
              <w:right w:val="single" w:sz="6" w:space="0" w:color="000000"/>
            </w:tcBorders>
            <w:shd w:val="clear" w:color="auto" w:fill="C6D9F1" w:themeFill="text2" w:themeFillTint="33"/>
          </w:tcPr>
          <w:p w14:paraId="5C842FE6" w14:textId="77777777" w:rsidR="00B44C9A" w:rsidRPr="00B44C9A" w:rsidRDefault="00B44C9A" w:rsidP="00902769">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PHIẾU HỌC TẬP 2</w:t>
            </w:r>
          </w:p>
          <w:p w14:paraId="562E7062" w14:textId="77777777" w:rsidR="00B44C9A" w:rsidRPr="00B44C9A" w:rsidRDefault="00B44C9A" w:rsidP="00902769">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Nhóm ….</w:t>
            </w:r>
          </w:p>
        </w:tc>
      </w:tr>
      <w:tr w:rsidR="00B44C9A" w:rsidRPr="00B44C9A" w14:paraId="4E753A04" w14:textId="77777777" w:rsidTr="00902769">
        <w:tc>
          <w:tcPr>
            <w:tcW w:w="10240" w:type="dxa"/>
            <w:tcBorders>
              <w:top w:val="nil"/>
              <w:left w:val="single" w:sz="6" w:space="0" w:color="000000"/>
              <w:bottom w:val="nil"/>
              <w:right w:val="single" w:sz="6" w:space="0" w:color="000000"/>
            </w:tcBorders>
          </w:tcPr>
          <w:p w14:paraId="0CBD1FAF" w14:textId="77777777" w:rsidR="00B44C9A" w:rsidRPr="00B44C9A" w:rsidRDefault="00B44C9A" w:rsidP="00902769">
            <w:pPr>
              <w:spacing w:after="0"/>
              <w:jc w:val="both"/>
              <w:rPr>
                <w:rFonts w:ascii="Times New Roman" w:hAnsi="Times New Roman" w:cs="Times New Roman"/>
                <w:i/>
                <w:sz w:val="28"/>
                <w:szCs w:val="28"/>
              </w:rPr>
            </w:pPr>
            <w:r w:rsidRPr="00B44C9A">
              <w:rPr>
                <w:rFonts w:ascii="Times New Roman" w:hAnsi="Times New Roman" w:cs="Times New Roman"/>
                <w:i/>
                <w:sz w:val="28"/>
                <w:szCs w:val="28"/>
              </w:rPr>
              <w:t>Tiến hành thí nghiệm theo hướng kết quả ghi vào bảng sau:</w:t>
            </w:r>
          </w:p>
        </w:tc>
      </w:tr>
      <w:tr w:rsidR="00B44C9A" w:rsidRPr="00B44C9A" w14:paraId="541F9A51" w14:textId="77777777" w:rsidTr="00902769">
        <w:tc>
          <w:tcPr>
            <w:tcW w:w="10240" w:type="dxa"/>
            <w:tcBorders>
              <w:top w:val="nil"/>
              <w:left w:val="single" w:sz="6" w:space="0" w:color="000000"/>
              <w:bottom w:val="single" w:sz="6" w:space="0" w:color="000000"/>
              <w:right w:val="single" w:sz="6" w:space="0" w:color="000000"/>
            </w:tcBorders>
          </w:tcPr>
          <w:p w14:paraId="023F8333" w14:textId="77777777" w:rsidR="00B44C9A" w:rsidRPr="00B44C9A" w:rsidRDefault="00B44C9A" w:rsidP="00902769">
            <w:pPr>
              <w:spacing w:after="0"/>
              <w:jc w:val="both"/>
              <w:rPr>
                <w:rFonts w:ascii="Times New Roman" w:hAnsi="Times New Roman" w:cs="Times New Roman"/>
                <w:b/>
                <w:sz w:val="28"/>
                <w:szCs w:val="28"/>
              </w:rPr>
            </w:pPr>
            <w:r w:rsidRPr="00B44C9A">
              <w:rPr>
                <w:rFonts w:ascii="Times New Roman" w:hAnsi="Times New Roman" w:cs="Times New Roman"/>
                <w:b/>
                <w:sz w:val="28"/>
                <w:szCs w:val="28"/>
              </w:rPr>
              <w:t xml:space="preserve"> (Bảng 1) – Được hoàn thành dựa vào số liệu thực nghiệm của HS đo tại lớp.</w:t>
            </w:r>
          </w:p>
          <w:tbl>
            <w:tblPr>
              <w:tblW w:w="10098" w:type="dxa"/>
              <w:tblLayout w:type="fixed"/>
              <w:tblLook w:val="0400" w:firstRow="0" w:lastRow="0" w:firstColumn="0" w:lastColumn="0" w:noHBand="0" w:noVBand="1"/>
            </w:tblPr>
            <w:tblGrid>
              <w:gridCol w:w="1683"/>
              <w:gridCol w:w="1683"/>
              <w:gridCol w:w="1683"/>
              <w:gridCol w:w="1683"/>
              <w:gridCol w:w="1683"/>
              <w:gridCol w:w="1683"/>
            </w:tblGrid>
            <w:tr w:rsidR="00B44C9A" w:rsidRPr="00B44C9A" w14:paraId="08F39DFF" w14:textId="77777777" w:rsidTr="00902769">
              <w:trPr>
                <w:trHeight w:val="644"/>
              </w:trPr>
              <w:tc>
                <w:tcPr>
                  <w:tcW w:w="1683" w:type="dxa"/>
                  <w:tcBorders>
                    <w:top w:val="single" w:sz="4" w:space="0" w:color="3E3672"/>
                    <w:left w:val="single" w:sz="4" w:space="0" w:color="3E3672"/>
                    <w:bottom w:val="single" w:sz="4" w:space="0" w:color="3E3672"/>
                    <w:right w:val="single" w:sz="4" w:space="0" w:color="3E3672"/>
                  </w:tcBorders>
                  <w:vAlign w:val="center"/>
                </w:tcPr>
                <w:p w14:paraId="5998E38A" w14:textId="77777777" w:rsidR="00B44C9A" w:rsidRPr="00B44C9A" w:rsidRDefault="00B44C9A" w:rsidP="00902769">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Lần đo</w:t>
                  </w:r>
                </w:p>
              </w:tc>
              <w:tc>
                <w:tcPr>
                  <w:tcW w:w="1683" w:type="dxa"/>
                  <w:tcBorders>
                    <w:top w:val="single" w:sz="4" w:space="0" w:color="3E3672"/>
                    <w:left w:val="single" w:sz="4" w:space="0" w:color="3E3672"/>
                    <w:bottom w:val="single" w:sz="4" w:space="0" w:color="3E3672"/>
                    <w:right w:val="single" w:sz="4" w:space="0" w:color="3E3672"/>
                  </w:tcBorders>
                  <w:vAlign w:val="center"/>
                </w:tcPr>
                <w:p w14:paraId="595DFED3" w14:textId="77777777" w:rsidR="00B44C9A" w:rsidRPr="00B44C9A" w:rsidRDefault="00B44C9A" w:rsidP="00902769">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U (V)</w:t>
                  </w:r>
                </w:p>
              </w:tc>
              <w:tc>
                <w:tcPr>
                  <w:tcW w:w="1683" w:type="dxa"/>
                  <w:tcBorders>
                    <w:top w:val="single" w:sz="4" w:space="0" w:color="3E3672"/>
                    <w:left w:val="single" w:sz="4" w:space="0" w:color="3E3672"/>
                    <w:bottom w:val="single" w:sz="4" w:space="0" w:color="3E3672"/>
                    <w:right w:val="single" w:sz="4" w:space="0" w:color="3E3672"/>
                  </w:tcBorders>
                  <w:vAlign w:val="center"/>
                </w:tcPr>
                <w:p w14:paraId="0605BF65" w14:textId="77777777" w:rsidR="00B44C9A" w:rsidRPr="00B44C9A" w:rsidRDefault="00B44C9A" w:rsidP="00902769">
                  <w:pPr>
                    <w:spacing w:after="0" w:line="259" w:lineRule="auto"/>
                    <w:ind w:right="485"/>
                    <w:jc w:val="center"/>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I</w:t>
                  </w:r>
                  <w:r w:rsidRPr="00B44C9A">
                    <w:rPr>
                      <w:rFonts w:ascii="Times New Roman" w:eastAsia="Times New Roman" w:hAnsi="Times New Roman" w:cs="Times New Roman"/>
                      <w:b/>
                      <w:sz w:val="28"/>
                      <w:szCs w:val="28"/>
                      <w:vertAlign w:val="subscript"/>
                    </w:rPr>
                    <w:t xml:space="preserve">1 </w:t>
                  </w:r>
                  <w:r w:rsidRPr="00B44C9A">
                    <w:rPr>
                      <w:rFonts w:ascii="Times New Roman" w:eastAsia="Times New Roman" w:hAnsi="Times New Roman" w:cs="Times New Roman"/>
                      <w:b/>
                      <w:sz w:val="28"/>
                      <w:szCs w:val="28"/>
                    </w:rPr>
                    <w:t>(A)</w:t>
                  </w:r>
                </w:p>
              </w:tc>
              <w:tc>
                <w:tcPr>
                  <w:tcW w:w="1683" w:type="dxa"/>
                  <w:tcBorders>
                    <w:top w:val="single" w:sz="4" w:space="0" w:color="3E3672"/>
                    <w:left w:val="single" w:sz="4" w:space="0" w:color="3E3672"/>
                    <w:bottom w:val="single" w:sz="4" w:space="0" w:color="3E3672"/>
                    <w:right w:val="single" w:sz="4" w:space="0" w:color="3E3672"/>
                  </w:tcBorders>
                  <w:vAlign w:val="center"/>
                </w:tcPr>
                <w:p w14:paraId="258C37E5" w14:textId="77777777" w:rsidR="00B44C9A" w:rsidRPr="00B44C9A" w:rsidRDefault="00B44C9A" w:rsidP="00902769">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I</w:t>
                  </w:r>
                  <w:r w:rsidRPr="00B44C9A">
                    <w:rPr>
                      <w:rFonts w:ascii="Times New Roman" w:eastAsia="Times New Roman" w:hAnsi="Times New Roman" w:cs="Times New Roman"/>
                      <w:b/>
                      <w:sz w:val="28"/>
                      <w:szCs w:val="28"/>
                      <w:vertAlign w:val="subscript"/>
                    </w:rPr>
                    <w:t>2</w:t>
                  </w:r>
                  <w:r w:rsidRPr="00B44C9A">
                    <w:rPr>
                      <w:rFonts w:ascii="Times New Roman" w:eastAsia="Times New Roman" w:hAnsi="Times New Roman" w:cs="Times New Roman"/>
                      <w:b/>
                      <w:sz w:val="28"/>
                      <w:szCs w:val="28"/>
                    </w:rPr>
                    <w:t xml:space="preserve"> (A)</w:t>
                  </w:r>
                </w:p>
              </w:tc>
              <w:tc>
                <w:tcPr>
                  <w:tcW w:w="1683" w:type="dxa"/>
                  <w:tcBorders>
                    <w:top w:val="single" w:sz="4" w:space="0" w:color="3E3672"/>
                    <w:left w:val="single" w:sz="4" w:space="0" w:color="3E3672"/>
                    <w:bottom w:val="single" w:sz="4" w:space="0" w:color="3E3672"/>
                    <w:right w:val="single" w:sz="4" w:space="0" w:color="3E3672"/>
                  </w:tcBorders>
                  <w:vAlign w:val="center"/>
                </w:tcPr>
                <w:p w14:paraId="0F491A7F" w14:textId="77777777" w:rsidR="00B44C9A" w:rsidRPr="00B44C9A" w:rsidRDefault="00B44C9A" w:rsidP="00902769">
                  <w:pPr>
                    <w:spacing w:after="0" w:line="259" w:lineRule="auto"/>
                    <w:ind w:right="461"/>
                    <w:jc w:val="center"/>
                    <w:rPr>
                      <w:rFonts w:ascii="Times New Roman" w:eastAsia="Times New Roman" w:hAnsi="Times New Roman" w:cs="Times New Roman"/>
                      <w:b/>
                      <w:sz w:val="28"/>
                      <w:szCs w:val="28"/>
                    </w:rPr>
                  </w:pPr>
                  <m:oMathPara>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U</m:t>
                          </m:r>
                        </m:num>
                        <m:den>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I</m:t>
                              </m:r>
                            </m:e>
                            <m:sub>
                              <m:r>
                                <w:rPr>
                                  <w:rFonts w:ascii="Cambria Math" w:eastAsia="Cambria Math" w:hAnsi="Cambria Math" w:cs="Times New Roman"/>
                                  <w:sz w:val="28"/>
                                  <w:szCs w:val="28"/>
                                </w:rPr>
                                <m:t>1</m:t>
                              </m:r>
                            </m:sub>
                          </m:sSub>
                        </m:den>
                      </m:f>
                    </m:oMath>
                  </m:oMathPara>
                </w:p>
              </w:tc>
              <w:tc>
                <w:tcPr>
                  <w:tcW w:w="1683" w:type="dxa"/>
                  <w:tcBorders>
                    <w:top w:val="single" w:sz="4" w:space="0" w:color="3E3672"/>
                    <w:left w:val="single" w:sz="4" w:space="0" w:color="3E3672"/>
                    <w:bottom w:val="single" w:sz="4" w:space="0" w:color="3E3672"/>
                    <w:right w:val="single" w:sz="4" w:space="0" w:color="3E3672"/>
                  </w:tcBorders>
                  <w:vAlign w:val="center"/>
                </w:tcPr>
                <w:p w14:paraId="028A2680" w14:textId="77777777" w:rsidR="00B44C9A" w:rsidRPr="00B44C9A" w:rsidRDefault="00B44C9A" w:rsidP="00902769">
                  <w:pPr>
                    <w:spacing w:after="0" w:line="259" w:lineRule="auto"/>
                    <w:ind w:right="461"/>
                    <w:jc w:val="center"/>
                    <w:rPr>
                      <w:rFonts w:ascii="Times New Roman" w:eastAsia="Times New Roman" w:hAnsi="Times New Roman" w:cs="Times New Roman"/>
                      <w:sz w:val="28"/>
                      <w:szCs w:val="28"/>
                    </w:rPr>
                  </w:pPr>
                  <m:oMathPara>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U</m:t>
                          </m:r>
                        </m:num>
                        <m:den>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I</m:t>
                              </m:r>
                            </m:e>
                            <m:sub>
                              <m:r>
                                <w:rPr>
                                  <w:rFonts w:ascii="Cambria Math" w:eastAsia="Cambria Math" w:hAnsi="Cambria Math" w:cs="Times New Roman"/>
                                  <w:sz w:val="28"/>
                                  <w:szCs w:val="28"/>
                                </w:rPr>
                                <m:t>2</m:t>
                              </m:r>
                            </m:sub>
                          </m:sSub>
                        </m:den>
                      </m:f>
                    </m:oMath>
                  </m:oMathPara>
                </w:p>
              </w:tc>
            </w:tr>
            <w:tr w:rsidR="00B44C9A" w:rsidRPr="00B44C9A" w14:paraId="6B88A361" w14:textId="77777777" w:rsidTr="00902769">
              <w:trPr>
                <w:trHeight w:val="325"/>
              </w:trPr>
              <w:tc>
                <w:tcPr>
                  <w:tcW w:w="1683" w:type="dxa"/>
                  <w:tcBorders>
                    <w:top w:val="single" w:sz="4" w:space="0" w:color="3E3672"/>
                    <w:left w:val="single" w:sz="4" w:space="0" w:color="3E3672"/>
                    <w:bottom w:val="single" w:sz="4" w:space="0" w:color="3E3672"/>
                    <w:right w:val="single" w:sz="4" w:space="0" w:color="3E3672"/>
                  </w:tcBorders>
                </w:tcPr>
                <w:p w14:paraId="0500FA89" w14:textId="77777777" w:rsidR="00B44C9A" w:rsidRPr="00B44C9A" w:rsidRDefault="00B44C9A" w:rsidP="00902769">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w:t>
                  </w:r>
                </w:p>
              </w:tc>
              <w:tc>
                <w:tcPr>
                  <w:tcW w:w="1683" w:type="dxa"/>
                  <w:tcBorders>
                    <w:top w:val="single" w:sz="4" w:space="0" w:color="3E3672"/>
                    <w:left w:val="single" w:sz="4" w:space="0" w:color="3E3672"/>
                    <w:bottom w:val="single" w:sz="4" w:space="0" w:color="3E3672"/>
                    <w:right w:val="single" w:sz="4" w:space="0" w:color="3E3672"/>
                  </w:tcBorders>
                </w:tcPr>
                <w:p w14:paraId="11981B67" w14:textId="77777777" w:rsidR="00B44C9A" w:rsidRPr="00B44C9A" w:rsidRDefault="00B44C9A" w:rsidP="00902769">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2</w:t>
                  </w:r>
                </w:p>
              </w:tc>
              <w:tc>
                <w:tcPr>
                  <w:tcW w:w="1683" w:type="dxa"/>
                  <w:tcBorders>
                    <w:top w:val="single" w:sz="4" w:space="0" w:color="3E3672"/>
                    <w:left w:val="single" w:sz="4" w:space="0" w:color="3E3672"/>
                    <w:bottom w:val="single" w:sz="4" w:space="0" w:color="3E3672"/>
                    <w:right w:val="single" w:sz="4" w:space="0" w:color="3E3672"/>
                  </w:tcBorders>
                </w:tcPr>
                <w:p w14:paraId="135FE723"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1</w:t>
                  </w:r>
                </w:p>
              </w:tc>
              <w:tc>
                <w:tcPr>
                  <w:tcW w:w="1683" w:type="dxa"/>
                  <w:tcBorders>
                    <w:top w:val="single" w:sz="4" w:space="0" w:color="3E3672"/>
                    <w:left w:val="single" w:sz="4" w:space="0" w:color="3E3672"/>
                    <w:bottom w:val="single" w:sz="4" w:space="0" w:color="3E3672"/>
                    <w:right w:val="single" w:sz="4" w:space="0" w:color="3E3672"/>
                  </w:tcBorders>
                </w:tcPr>
                <w:p w14:paraId="6132D672"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2</w:t>
                  </w:r>
                </w:p>
              </w:tc>
              <w:tc>
                <w:tcPr>
                  <w:tcW w:w="1683" w:type="dxa"/>
                  <w:tcBorders>
                    <w:top w:val="single" w:sz="4" w:space="0" w:color="3E3672"/>
                    <w:left w:val="single" w:sz="4" w:space="0" w:color="3E3672"/>
                    <w:bottom w:val="single" w:sz="4" w:space="0" w:color="3E3672"/>
                    <w:right w:val="single" w:sz="4" w:space="0" w:color="3E3672"/>
                  </w:tcBorders>
                </w:tcPr>
                <w:p w14:paraId="7659BE1C"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2</w:t>
                  </w:r>
                </w:p>
              </w:tc>
              <w:tc>
                <w:tcPr>
                  <w:tcW w:w="1683" w:type="dxa"/>
                  <w:tcBorders>
                    <w:top w:val="single" w:sz="4" w:space="0" w:color="3E3672"/>
                    <w:left w:val="single" w:sz="4" w:space="0" w:color="3E3672"/>
                    <w:bottom w:val="single" w:sz="4" w:space="0" w:color="3E3672"/>
                    <w:right w:val="single" w:sz="4" w:space="0" w:color="3E3672"/>
                  </w:tcBorders>
                </w:tcPr>
                <w:p w14:paraId="6BDF2B2F"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w:t>
                  </w:r>
                </w:p>
              </w:tc>
            </w:tr>
            <w:tr w:rsidR="00B44C9A" w:rsidRPr="00B44C9A" w14:paraId="2EF81403" w14:textId="77777777" w:rsidTr="00902769">
              <w:trPr>
                <w:trHeight w:val="325"/>
              </w:trPr>
              <w:tc>
                <w:tcPr>
                  <w:tcW w:w="1683" w:type="dxa"/>
                  <w:tcBorders>
                    <w:top w:val="single" w:sz="4" w:space="0" w:color="3E3672"/>
                    <w:left w:val="single" w:sz="4" w:space="0" w:color="3E3672"/>
                    <w:bottom w:val="single" w:sz="4" w:space="0" w:color="3E3672"/>
                    <w:right w:val="single" w:sz="4" w:space="0" w:color="3E3672"/>
                  </w:tcBorders>
                </w:tcPr>
                <w:p w14:paraId="73F0C36F" w14:textId="77777777" w:rsidR="00B44C9A" w:rsidRPr="00B44C9A" w:rsidRDefault="00B44C9A" w:rsidP="00902769">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2</w:t>
                  </w:r>
                </w:p>
              </w:tc>
              <w:tc>
                <w:tcPr>
                  <w:tcW w:w="1683" w:type="dxa"/>
                  <w:tcBorders>
                    <w:top w:val="single" w:sz="4" w:space="0" w:color="3E3672"/>
                    <w:left w:val="single" w:sz="4" w:space="0" w:color="3E3672"/>
                    <w:bottom w:val="single" w:sz="4" w:space="0" w:color="3E3672"/>
                    <w:right w:val="single" w:sz="4" w:space="0" w:color="3E3672"/>
                  </w:tcBorders>
                </w:tcPr>
                <w:p w14:paraId="76867B9F" w14:textId="77777777" w:rsidR="00B44C9A" w:rsidRPr="00B44C9A" w:rsidRDefault="00B44C9A" w:rsidP="00902769">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4</w:t>
                  </w:r>
                </w:p>
              </w:tc>
              <w:tc>
                <w:tcPr>
                  <w:tcW w:w="1683" w:type="dxa"/>
                  <w:tcBorders>
                    <w:top w:val="single" w:sz="4" w:space="0" w:color="3E3672"/>
                    <w:left w:val="single" w:sz="4" w:space="0" w:color="3E3672"/>
                    <w:bottom w:val="single" w:sz="4" w:space="0" w:color="3E3672"/>
                    <w:right w:val="single" w:sz="4" w:space="0" w:color="3E3672"/>
                  </w:tcBorders>
                </w:tcPr>
                <w:p w14:paraId="20417E2C"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2</w:t>
                  </w:r>
                </w:p>
              </w:tc>
              <w:tc>
                <w:tcPr>
                  <w:tcW w:w="1683" w:type="dxa"/>
                  <w:tcBorders>
                    <w:top w:val="single" w:sz="4" w:space="0" w:color="3E3672"/>
                    <w:left w:val="single" w:sz="4" w:space="0" w:color="3E3672"/>
                    <w:bottom w:val="single" w:sz="4" w:space="0" w:color="3E3672"/>
                    <w:right w:val="single" w:sz="4" w:space="0" w:color="3E3672"/>
                  </w:tcBorders>
                </w:tcPr>
                <w:p w14:paraId="0B9217C2"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4</w:t>
                  </w:r>
                </w:p>
              </w:tc>
              <w:tc>
                <w:tcPr>
                  <w:tcW w:w="1683" w:type="dxa"/>
                  <w:tcBorders>
                    <w:top w:val="single" w:sz="4" w:space="0" w:color="3E3672"/>
                    <w:left w:val="single" w:sz="4" w:space="0" w:color="3E3672"/>
                    <w:bottom w:val="single" w:sz="4" w:space="0" w:color="3E3672"/>
                    <w:right w:val="single" w:sz="4" w:space="0" w:color="3E3672"/>
                  </w:tcBorders>
                </w:tcPr>
                <w:p w14:paraId="7EA622AC"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2</w:t>
                  </w:r>
                </w:p>
              </w:tc>
              <w:tc>
                <w:tcPr>
                  <w:tcW w:w="1683" w:type="dxa"/>
                  <w:tcBorders>
                    <w:top w:val="single" w:sz="4" w:space="0" w:color="3E3672"/>
                    <w:left w:val="single" w:sz="4" w:space="0" w:color="3E3672"/>
                    <w:bottom w:val="single" w:sz="4" w:space="0" w:color="3E3672"/>
                    <w:right w:val="single" w:sz="4" w:space="0" w:color="3E3672"/>
                  </w:tcBorders>
                </w:tcPr>
                <w:p w14:paraId="468D1F57"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w:t>
                  </w:r>
                </w:p>
              </w:tc>
            </w:tr>
            <w:tr w:rsidR="00B44C9A" w:rsidRPr="00B44C9A" w14:paraId="054602D4" w14:textId="77777777" w:rsidTr="00902769">
              <w:trPr>
                <w:trHeight w:val="325"/>
              </w:trPr>
              <w:tc>
                <w:tcPr>
                  <w:tcW w:w="1683" w:type="dxa"/>
                  <w:tcBorders>
                    <w:top w:val="single" w:sz="4" w:space="0" w:color="3E3672"/>
                    <w:left w:val="single" w:sz="4" w:space="0" w:color="3E3672"/>
                    <w:bottom w:val="single" w:sz="4" w:space="0" w:color="3E3672"/>
                    <w:right w:val="single" w:sz="4" w:space="0" w:color="3E3672"/>
                  </w:tcBorders>
                </w:tcPr>
                <w:p w14:paraId="7E2494E6" w14:textId="77777777" w:rsidR="00B44C9A" w:rsidRPr="00B44C9A" w:rsidRDefault="00B44C9A" w:rsidP="00902769">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3</w:t>
                  </w:r>
                </w:p>
              </w:tc>
              <w:tc>
                <w:tcPr>
                  <w:tcW w:w="1683" w:type="dxa"/>
                  <w:tcBorders>
                    <w:top w:val="single" w:sz="4" w:space="0" w:color="3E3672"/>
                    <w:left w:val="single" w:sz="4" w:space="0" w:color="3E3672"/>
                    <w:bottom w:val="single" w:sz="4" w:space="0" w:color="3E3672"/>
                    <w:right w:val="single" w:sz="4" w:space="0" w:color="3E3672"/>
                  </w:tcBorders>
                </w:tcPr>
                <w:p w14:paraId="5C712547" w14:textId="77777777" w:rsidR="00B44C9A" w:rsidRPr="00B44C9A" w:rsidRDefault="00B44C9A" w:rsidP="00902769">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8</w:t>
                  </w:r>
                </w:p>
              </w:tc>
              <w:tc>
                <w:tcPr>
                  <w:tcW w:w="1683" w:type="dxa"/>
                  <w:tcBorders>
                    <w:top w:val="single" w:sz="4" w:space="0" w:color="3E3672"/>
                    <w:left w:val="single" w:sz="4" w:space="0" w:color="3E3672"/>
                    <w:bottom w:val="single" w:sz="4" w:space="0" w:color="3E3672"/>
                    <w:right w:val="single" w:sz="4" w:space="0" w:color="3E3672"/>
                  </w:tcBorders>
                </w:tcPr>
                <w:p w14:paraId="7BAFFA05"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4</w:t>
                  </w:r>
                </w:p>
              </w:tc>
              <w:tc>
                <w:tcPr>
                  <w:tcW w:w="1683" w:type="dxa"/>
                  <w:tcBorders>
                    <w:top w:val="single" w:sz="4" w:space="0" w:color="3E3672"/>
                    <w:left w:val="single" w:sz="4" w:space="0" w:color="3E3672"/>
                    <w:bottom w:val="single" w:sz="4" w:space="0" w:color="3E3672"/>
                    <w:right w:val="single" w:sz="4" w:space="0" w:color="3E3672"/>
                  </w:tcBorders>
                </w:tcPr>
                <w:p w14:paraId="29177ADE"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8</w:t>
                  </w:r>
                </w:p>
              </w:tc>
              <w:tc>
                <w:tcPr>
                  <w:tcW w:w="1683" w:type="dxa"/>
                  <w:tcBorders>
                    <w:top w:val="single" w:sz="4" w:space="0" w:color="3E3672"/>
                    <w:left w:val="single" w:sz="4" w:space="0" w:color="3E3672"/>
                    <w:bottom w:val="single" w:sz="4" w:space="0" w:color="3E3672"/>
                    <w:right w:val="single" w:sz="4" w:space="0" w:color="3E3672"/>
                  </w:tcBorders>
                </w:tcPr>
                <w:p w14:paraId="04D1639B"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2</w:t>
                  </w:r>
                </w:p>
              </w:tc>
              <w:tc>
                <w:tcPr>
                  <w:tcW w:w="1683" w:type="dxa"/>
                  <w:tcBorders>
                    <w:top w:val="single" w:sz="4" w:space="0" w:color="3E3672"/>
                    <w:left w:val="single" w:sz="4" w:space="0" w:color="3E3672"/>
                    <w:bottom w:val="single" w:sz="4" w:space="0" w:color="3E3672"/>
                    <w:right w:val="single" w:sz="4" w:space="0" w:color="3E3672"/>
                  </w:tcBorders>
                </w:tcPr>
                <w:p w14:paraId="6FE6D353"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w:t>
                  </w:r>
                </w:p>
              </w:tc>
            </w:tr>
            <w:tr w:rsidR="00B44C9A" w:rsidRPr="00B44C9A" w14:paraId="4EB2D818" w14:textId="77777777" w:rsidTr="00902769">
              <w:trPr>
                <w:trHeight w:val="325"/>
              </w:trPr>
              <w:tc>
                <w:tcPr>
                  <w:tcW w:w="1683" w:type="dxa"/>
                  <w:tcBorders>
                    <w:top w:val="single" w:sz="4" w:space="0" w:color="3E3672"/>
                    <w:left w:val="single" w:sz="4" w:space="0" w:color="3E3672"/>
                    <w:bottom w:val="single" w:sz="4" w:space="0" w:color="3E3672"/>
                    <w:right w:val="single" w:sz="4" w:space="0" w:color="3E3672"/>
                  </w:tcBorders>
                </w:tcPr>
                <w:p w14:paraId="69E7333D" w14:textId="77777777" w:rsidR="00B44C9A" w:rsidRPr="00B44C9A" w:rsidRDefault="00B44C9A" w:rsidP="00902769">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4</w:t>
                  </w:r>
                </w:p>
              </w:tc>
              <w:tc>
                <w:tcPr>
                  <w:tcW w:w="1683" w:type="dxa"/>
                  <w:tcBorders>
                    <w:top w:val="single" w:sz="4" w:space="0" w:color="3E3672"/>
                    <w:left w:val="single" w:sz="4" w:space="0" w:color="3E3672"/>
                    <w:bottom w:val="single" w:sz="4" w:space="0" w:color="3E3672"/>
                    <w:right w:val="single" w:sz="4" w:space="0" w:color="3E3672"/>
                  </w:tcBorders>
                </w:tcPr>
                <w:p w14:paraId="65A59C26" w14:textId="77777777" w:rsidR="00B44C9A" w:rsidRPr="00B44C9A" w:rsidRDefault="00B44C9A" w:rsidP="00902769">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6</w:t>
                  </w:r>
                </w:p>
              </w:tc>
              <w:tc>
                <w:tcPr>
                  <w:tcW w:w="1683" w:type="dxa"/>
                  <w:tcBorders>
                    <w:top w:val="single" w:sz="4" w:space="0" w:color="3E3672"/>
                    <w:left w:val="single" w:sz="4" w:space="0" w:color="3E3672"/>
                    <w:bottom w:val="single" w:sz="4" w:space="0" w:color="3E3672"/>
                    <w:right w:val="single" w:sz="4" w:space="0" w:color="3E3672"/>
                  </w:tcBorders>
                </w:tcPr>
                <w:p w14:paraId="1D645AB6"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8</w:t>
                  </w:r>
                </w:p>
              </w:tc>
              <w:tc>
                <w:tcPr>
                  <w:tcW w:w="1683" w:type="dxa"/>
                  <w:tcBorders>
                    <w:top w:val="single" w:sz="4" w:space="0" w:color="3E3672"/>
                    <w:left w:val="single" w:sz="4" w:space="0" w:color="3E3672"/>
                    <w:bottom w:val="single" w:sz="4" w:space="0" w:color="3E3672"/>
                    <w:right w:val="single" w:sz="4" w:space="0" w:color="3E3672"/>
                  </w:tcBorders>
                </w:tcPr>
                <w:p w14:paraId="2DF8CA17"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6</w:t>
                  </w:r>
                </w:p>
              </w:tc>
              <w:tc>
                <w:tcPr>
                  <w:tcW w:w="1683" w:type="dxa"/>
                  <w:tcBorders>
                    <w:top w:val="single" w:sz="4" w:space="0" w:color="3E3672"/>
                    <w:left w:val="single" w:sz="4" w:space="0" w:color="3E3672"/>
                    <w:bottom w:val="single" w:sz="4" w:space="0" w:color="3E3672"/>
                    <w:right w:val="single" w:sz="4" w:space="0" w:color="3E3672"/>
                  </w:tcBorders>
                </w:tcPr>
                <w:p w14:paraId="3C6DA341"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2</w:t>
                  </w:r>
                </w:p>
              </w:tc>
              <w:tc>
                <w:tcPr>
                  <w:tcW w:w="1683" w:type="dxa"/>
                  <w:tcBorders>
                    <w:top w:val="single" w:sz="4" w:space="0" w:color="3E3672"/>
                    <w:left w:val="single" w:sz="4" w:space="0" w:color="3E3672"/>
                    <w:bottom w:val="single" w:sz="4" w:space="0" w:color="3E3672"/>
                    <w:right w:val="single" w:sz="4" w:space="0" w:color="3E3672"/>
                  </w:tcBorders>
                </w:tcPr>
                <w:p w14:paraId="551CD8B7"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w:t>
                  </w:r>
                </w:p>
              </w:tc>
            </w:tr>
            <w:tr w:rsidR="00B44C9A" w:rsidRPr="00B44C9A" w14:paraId="1F6575C2" w14:textId="77777777" w:rsidTr="00902769">
              <w:trPr>
                <w:trHeight w:val="325"/>
              </w:trPr>
              <w:tc>
                <w:tcPr>
                  <w:tcW w:w="1683" w:type="dxa"/>
                  <w:tcBorders>
                    <w:top w:val="single" w:sz="4" w:space="0" w:color="3E3672"/>
                    <w:left w:val="single" w:sz="4" w:space="0" w:color="3E3672"/>
                    <w:bottom w:val="single" w:sz="4" w:space="0" w:color="3E3672"/>
                    <w:right w:val="single" w:sz="4" w:space="0" w:color="3E3672"/>
                  </w:tcBorders>
                </w:tcPr>
                <w:p w14:paraId="3E18F4F9" w14:textId="77777777" w:rsidR="00B44C9A" w:rsidRPr="00B44C9A" w:rsidRDefault="00B44C9A" w:rsidP="00902769">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5</w:t>
                  </w:r>
                </w:p>
              </w:tc>
              <w:tc>
                <w:tcPr>
                  <w:tcW w:w="1683" w:type="dxa"/>
                  <w:tcBorders>
                    <w:top w:val="single" w:sz="4" w:space="0" w:color="3E3672"/>
                    <w:left w:val="single" w:sz="4" w:space="0" w:color="3E3672"/>
                    <w:bottom w:val="single" w:sz="4" w:space="0" w:color="3E3672"/>
                    <w:right w:val="single" w:sz="4" w:space="0" w:color="3E3672"/>
                  </w:tcBorders>
                </w:tcPr>
                <w:p w14:paraId="5E7ACFA5" w14:textId="77777777" w:rsidR="00B44C9A" w:rsidRPr="00B44C9A" w:rsidRDefault="00B44C9A" w:rsidP="00902769">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3,2</w:t>
                  </w:r>
                </w:p>
              </w:tc>
              <w:tc>
                <w:tcPr>
                  <w:tcW w:w="1683" w:type="dxa"/>
                  <w:tcBorders>
                    <w:top w:val="single" w:sz="4" w:space="0" w:color="3E3672"/>
                    <w:left w:val="single" w:sz="4" w:space="0" w:color="3E3672"/>
                    <w:bottom w:val="single" w:sz="4" w:space="0" w:color="3E3672"/>
                    <w:right w:val="single" w:sz="4" w:space="0" w:color="3E3672"/>
                  </w:tcBorders>
                </w:tcPr>
                <w:p w14:paraId="287CC8F5"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6</w:t>
                  </w:r>
                </w:p>
              </w:tc>
              <w:tc>
                <w:tcPr>
                  <w:tcW w:w="1683" w:type="dxa"/>
                  <w:tcBorders>
                    <w:top w:val="single" w:sz="4" w:space="0" w:color="3E3672"/>
                    <w:left w:val="single" w:sz="4" w:space="0" w:color="3E3672"/>
                    <w:bottom w:val="single" w:sz="4" w:space="0" w:color="3E3672"/>
                    <w:right w:val="single" w:sz="4" w:space="0" w:color="3E3672"/>
                  </w:tcBorders>
                </w:tcPr>
                <w:p w14:paraId="56361494"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3,2</w:t>
                  </w:r>
                </w:p>
              </w:tc>
              <w:tc>
                <w:tcPr>
                  <w:tcW w:w="1683" w:type="dxa"/>
                  <w:tcBorders>
                    <w:top w:val="single" w:sz="4" w:space="0" w:color="3E3672"/>
                    <w:left w:val="single" w:sz="4" w:space="0" w:color="3E3672"/>
                    <w:bottom w:val="single" w:sz="4" w:space="0" w:color="3E3672"/>
                    <w:right w:val="single" w:sz="4" w:space="0" w:color="3E3672"/>
                  </w:tcBorders>
                </w:tcPr>
                <w:p w14:paraId="73C046BB"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2</w:t>
                  </w:r>
                </w:p>
              </w:tc>
              <w:tc>
                <w:tcPr>
                  <w:tcW w:w="1683" w:type="dxa"/>
                  <w:tcBorders>
                    <w:top w:val="single" w:sz="4" w:space="0" w:color="3E3672"/>
                    <w:left w:val="single" w:sz="4" w:space="0" w:color="3E3672"/>
                    <w:bottom w:val="single" w:sz="4" w:space="0" w:color="3E3672"/>
                    <w:right w:val="single" w:sz="4" w:space="0" w:color="3E3672"/>
                  </w:tcBorders>
                </w:tcPr>
                <w:p w14:paraId="32667363" w14:textId="77777777" w:rsidR="00B44C9A" w:rsidRPr="00B44C9A" w:rsidRDefault="00B44C9A" w:rsidP="00902769">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w:t>
                  </w:r>
                </w:p>
              </w:tc>
            </w:tr>
          </w:tbl>
          <w:p w14:paraId="12635052" w14:textId="77777777" w:rsidR="00B44C9A" w:rsidRPr="00B44C9A" w:rsidRDefault="00B44C9A" w:rsidP="00902769">
            <w:pPr>
              <w:spacing w:after="0"/>
              <w:jc w:val="both"/>
              <w:rPr>
                <w:rFonts w:ascii="Times New Roman" w:hAnsi="Times New Roman" w:cs="Times New Roman"/>
                <w:sz w:val="28"/>
                <w:szCs w:val="28"/>
              </w:rPr>
            </w:pPr>
            <w:r w:rsidRPr="00B44C9A">
              <w:rPr>
                <w:rFonts w:ascii="Times New Roman" w:hAnsi="Times New Roman" w:cs="Times New Roman"/>
                <w:sz w:val="28"/>
                <w:szCs w:val="28"/>
              </w:rPr>
              <w:t>- Với mỗi giá trị của hiệu điện thế, so sánh cường độ dòng điện qua R</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rPr>
              <w:t xml:space="preserve"> và cường độ dòng điện qua R</w:t>
            </w:r>
            <w:r w:rsidRPr="00B44C9A">
              <w:rPr>
                <w:rFonts w:ascii="Times New Roman" w:hAnsi="Times New Roman" w:cs="Times New Roman"/>
                <w:sz w:val="28"/>
                <w:szCs w:val="28"/>
                <w:vertAlign w:val="subscript"/>
              </w:rPr>
              <w:t>2</w:t>
            </w:r>
            <w:r w:rsidRPr="00B44C9A">
              <w:rPr>
                <w:rFonts w:ascii="Times New Roman" w:hAnsi="Times New Roman" w:cs="Times New Roman"/>
                <w:sz w:val="28"/>
                <w:szCs w:val="28"/>
              </w:rPr>
              <w:t>.</w:t>
            </w:r>
          </w:p>
          <w:p w14:paraId="070D2027" w14:textId="77777777" w:rsidR="00B44C9A" w:rsidRPr="00B44C9A" w:rsidRDefault="00B44C9A" w:rsidP="00902769">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1D971ACA" w14:textId="77777777" w:rsidR="00B44C9A" w:rsidRPr="00B44C9A" w:rsidRDefault="00B44C9A" w:rsidP="00D26550">
            <w:pPr>
              <w:spacing w:after="0"/>
              <w:rPr>
                <w:rFonts w:ascii="Times New Roman" w:hAnsi="Times New Roman" w:cs="Times New Roman"/>
                <w:sz w:val="28"/>
                <w:szCs w:val="28"/>
              </w:rPr>
            </w:pPr>
            <w:r w:rsidRPr="00B44C9A">
              <w:rPr>
                <w:rFonts w:ascii="Times New Roman" w:hAnsi="Times New Roman" w:cs="Times New Roman"/>
                <w:sz w:val="28"/>
                <w:szCs w:val="28"/>
              </w:rPr>
              <w:t>……………………………………………………………………………………………</w:t>
            </w:r>
            <w:r w:rsidRPr="00B44C9A">
              <w:rPr>
                <w:rFonts w:ascii="Times New Roman" w:hAnsi="Times New Roman" w:cs="Times New Roman"/>
                <w:sz w:val="28"/>
                <w:szCs w:val="28"/>
              </w:rPr>
              <w:lastRenderedPageBreak/>
              <w:t>….</w:t>
            </w:r>
          </w:p>
          <w:p w14:paraId="48EB67B6" w14:textId="77777777" w:rsidR="00B44C9A" w:rsidRPr="00B44C9A" w:rsidRDefault="00B44C9A" w:rsidP="00D26550">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09F69107" w14:textId="77777777" w:rsidR="00B44C9A" w:rsidRPr="00B44C9A" w:rsidRDefault="00B44C9A" w:rsidP="00D26550">
            <w:pPr>
              <w:spacing w:after="0"/>
              <w:rPr>
                <w:rFonts w:ascii="Times New Roman" w:hAnsi="Times New Roman" w:cs="Times New Roman"/>
                <w:sz w:val="28"/>
                <w:szCs w:val="28"/>
              </w:rPr>
            </w:pPr>
            <w:r w:rsidRPr="00B44C9A">
              <w:rPr>
                <w:rFonts w:ascii="Times New Roman" w:hAnsi="Times New Roman" w:cs="Times New Roman"/>
                <w:sz w:val="28"/>
                <w:szCs w:val="28"/>
              </w:rPr>
              <w:t>………………………………………………………………………………………………- Tính tỉ số U/I của mỗi đoạn dây dẫn và rút ra nhận xét.</w:t>
            </w:r>
          </w:p>
          <w:p w14:paraId="53268033" w14:textId="77777777" w:rsidR="00B44C9A" w:rsidRPr="00B44C9A" w:rsidRDefault="00B44C9A" w:rsidP="00902769">
            <w:pPr>
              <w:tabs>
                <w:tab w:val="left" w:pos="9465"/>
              </w:tabs>
              <w:spacing w:after="259" w:line="216" w:lineRule="auto"/>
              <w:ind w:right="13"/>
              <w:rPr>
                <w:rFonts w:ascii="Times New Roman" w:hAnsi="Times New Roman" w:cs="Times New Roman"/>
                <w:sz w:val="28"/>
                <w:szCs w:val="28"/>
              </w:rPr>
            </w:pPr>
            <w:r w:rsidRPr="00B44C9A">
              <w:rPr>
                <w:rFonts w:ascii="Times New Roman" w:hAnsi="Times New Roman" w:cs="Times New Roman"/>
                <w:sz w:val="28"/>
                <w:szCs w:val="28"/>
              </w:rPr>
              <w:t>- Tác dụng cản trở dòng điện của hai đoạn dây dẫn R</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rPr>
              <w:t> và R</w:t>
            </w:r>
            <w:r w:rsidRPr="00B44C9A">
              <w:rPr>
                <w:rFonts w:ascii="Times New Roman" w:hAnsi="Times New Roman" w:cs="Times New Roman"/>
                <w:sz w:val="28"/>
                <w:szCs w:val="28"/>
                <w:vertAlign w:val="subscript"/>
              </w:rPr>
              <w:t>2 </w:t>
            </w:r>
            <w:r w:rsidRPr="00B44C9A">
              <w:rPr>
                <w:rFonts w:ascii="Times New Roman" w:hAnsi="Times New Roman" w:cs="Times New Roman"/>
                <w:sz w:val="28"/>
                <w:szCs w:val="28"/>
              </w:rPr>
              <w:t>có khác nhau như trong thí nghiệm 1 hay không?</w:t>
            </w:r>
          </w:p>
          <w:p w14:paraId="07110962" w14:textId="77777777" w:rsidR="00B44C9A" w:rsidRPr="00B44C9A" w:rsidRDefault="00B44C9A" w:rsidP="00902769">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33A1BACF" w14:textId="77777777" w:rsidR="00B44C9A" w:rsidRPr="00B44C9A" w:rsidRDefault="00B44C9A" w:rsidP="00D26550">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5E88789B" w14:textId="77777777" w:rsidR="00B44C9A" w:rsidRPr="00B44C9A" w:rsidRDefault="00B44C9A" w:rsidP="00D26550">
            <w:pPr>
              <w:tabs>
                <w:tab w:val="left" w:pos="9465"/>
              </w:tabs>
              <w:spacing w:after="259" w:line="216" w:lineRule="auto"/>
              <w:ind w:right="13"/>
              <w:rPr>
                <w:rFonts w:ascii="Times New Roman" w:hAnsi="Times New Roman" w:cs="Times New Roman"/>
                <w:color w:val="000000"/>
                <w:sz w:val="28"/>
                <w:szCs w:val="28"/>
                <w:shd w:val="clear" w:color="auto" w:fill="FFFFFF"/>
              </w:rPr>
            </w:pPr>
            <w:r w:rsidRPr="00B44C9A">
              <w:rPr>
                <w:rFonts w:ascii="Times New Roman" w:hAnsi="Times New Roman" w:cs="Times New Roman"/>
                <w:sz w:val="28"/>
                <w:szCs w:val="28"/>
              </w:rPr>
              <w:t xml:space="preserve">0 </w:t>
            </w:r>
            <w:r w:rsidRPr="00B44C9A">
              <w:rPr>
                <w:rFonts w:ascii="Times New Roman" w:hAnsi="Times New Roman" w:cs="Times New Roman"/>
                <w:color w:val="000000"/>
                <w:sz w:val="28"/>
                <w:szCs w:val="28"/>
                <w:shd w:val="clear" w:color="auto" w:fill="FFFFFF"/>
              </w:rPr>
              <w:t>Rút ra nhận xét về mỗi liên hệ giữa cường độ dòng điện trong đoạn dây dẫn với hiệu điện thể giữa hai đầu đoạn dây dẫn đó và mô tả mối liên hệ đó bằng biểu thức toán học.</w:t>
            </w:r>
          </w:p>
          <w:p w14:paraId="3487B13E" w14:textId="77777777" w:rsidR="00B44C9A" w:rsidRPr="00B44C9A" w:rsidRDefault="00B44C9A" w:rsidP="00902769">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54A776AE" w14:textId="77777777" w:rsidR="00B44C9A" w:rsidRPr="00B44C9A" w:rsidRDefault="00B44C9A" w:rsidP="00D26550">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3780E547" w14:textId="77777777" w:rsidR="00B44C9A" w:rsidRPr="00B44C9A" w:rsidRDefault="00B44C9A" w:rsidP="00D26550">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66E89621" w14:textId="77777777" w:rsidR="00B44C9A" w:rsidRPr="00B44C9A" w:rsidRDefault="00B44C9A" w:rsidP="00D26550">
            <w:pPr>
              <w:tabs>
                <w:tab w:val="left" w:pos="9465"/>
              </w:tabs>
              <w:spacing w:after="259" w:line="216" w:lineRule="auto"/>
              <w:ind w:right="13"/>
              <w:rPr>
                <w:rFonts w:ascii="Times New Roman" w:hAnsi="Times New Roman" w:cs="Times New Roman"/>
                <w:color w:val="000000"/>
                <w:sz w:val="28"/>
                <w:szCs w:val="28"/>
                <w:shd w:val="clear" w:color="auto" w:fill="FFFFFF"/>
              </w:rPr>
            </w:pPr>
            <w:r w:rsidRPr="00B44C9A">
              <w:rPr>
                <w:rFonts w:ascii="Times New Roman" w:hAnsi="Times New Roman" w:cs="Times New Roman"/>
                <w:sz w:val="28"/>
                <w:szCs w:val="28"/>
              </w:rPr>
              <w:t>………………………………………………………………………………………………</w:t>
            </w:r>
            <w:r w:rsidRPr="00B44C9A">
              <w:rPr>
                <w:rFonts w:ascii="Times New Roman" w:hAnsi="Times New Roman" w:cs="Times New Roman"/>
                <w:color w:val="333333"/>
                <w:sz w:val="27"/>
                <w:szCs w:val="27"/>
                <w:shd w:val="clear" w:color="auto" w:fill="FFFFFF"/>
              </w:rPr>
              <w:t> </w:t>
            </w:r>
            <w:r w:rsidRPr="00B44C9A">
              <w:rPr>
                <w:rFonts w:ascii="Times New Roman" w:hAnsi="Times New Roman" w:cs="Times New Roman"/>
                <w:color w:val="000000"/>
                <w:sz w:val="28"/>
                <w:szCs w:val="28"/>
                <w:shd w:val="clear" w:color="auto" w:fill="FFFFFF"/>
              </w:rPr>
              <w:t>- Dự đoán độ lớn của cường độ dòng điện qua R</w:t>
            </w:r>
            <w:r w:rsidRPr="00B44C9A">
              <w:rPr>
                <w:rFonts w:ascii="Times New Roman" w:hAnsi="Times New Roman" w:cs="Times New Roman"/>
                <w:color w:val="000000"/>
                <w:sz w:val="28"/>
                <w:szCs w:val="28"/>
                <w:shd w:val="clear" w:color="auto" w:fill="FFFFFF"/>
                <w:vertAlign w:val="subscript"/>
              </w:rPr>
              <w:t>1</w:t>
            </w:r>
            <w:r w:rsidRPr="00B44C9A">
              <w:rPr>
                <w:rFonts w:ascii="Times New Roman" w:hAnsi="Times New Roman" w:cs="Times New Roman"/>
                <w:color w:val="000000"/>
                <w:sz w:val="28"/>
                <w:szCs w:val="28"/>
                <w:shd w:val="clear" w:color="auto" w:fill="FFFFFF"/>
              </w:rPr>
              <w:t> và qua R</w:t>
            </w:r>
            <w:r w:rsidRPr="00B44C9A">
              <w:rPr>
                <w:rFonts w:ascii="Times New Roman" w:hAnsi="Times New Roman" w:cs="Times New Roman"/>
                <w:color w:val="000000"/>
                <w:sz w:val="28"/>
                <w:szCs w:val="28"/>
                <w:shd w:val="clear" w:color="auto" w:fill="FFFFFF"/>
                <w:vertAlign w:val="subscript"/>
              </w:rPr>
              <w:t>2</w:t>
            </w:r>
            <w:r w:rsidRPr="00B44C9A">
              <w:rPr>
                <w:rFonts w:ascii="Times New Roman" w:hAnsi="Times New Roman" w:cs="Times New Roman"/>
                <w:color w:val="000000"/>
                <w:sz w:val="28"/>
                <w:szCs w:val="28"/>
                <w:shd w:val="clear" w:color="auto" w:fill="FFFFFF"/>
              </w:rPr>
              <w:t> khi hiệu điện thế là 2,2 V. Tiến hành thí nghiệm để kiểm tra kết quả đó.</w:t>
            </w:r>
          </w:p>
          <w:p w14:paraId="03D458D1" w14:textId="77777777" w:rsidR="00B44C9A" w:rsidRPr="00B44C9A" w:rsidRDefault="00B44C9A" w:rsidP="00902769">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046001D4" w14:textId="77777777" w:rsidR="00B44C9A" w:rsidRPr="00B44C9A" w:rsidRDefault="00B44C9A" w:rsidP="00D26550">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7232C275" w14:textId="77777777" w:rsidR="00B44C9A" w:rsidRPr="00B44C9A" w:rsidRDefault="00B44C9A" w:rsidP="00D26550">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205AF54C" w14:textId="77777777" w:rsidR="00B44C9A" w:rsidRPr="00B44C9A" w:rsidRDefault="00B44C9A" w:rsidP="00D26550">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5C812293" w14:textId="77777777" w:rsidR="00B44C9A" w:rsidRPr="00B44C9A" w:rsidRDefault="00B44C9A" w:rsidP="00D26550">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6118438F" w14:textId="77777777" w:rsidR="00B44C9A" w:rsidRPr="00B44C9A" w:rsidRDefault="00B44C9A" w:rsidP="00D26550">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7AE49CD6" w14:textId="77777777" w:rsidR="00B44C9A" w:rsidRPr="00B44C9A" w:rsidRDefault="00B44C9A" w:rsidP="00D26550">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2F61C06B" w14:textId="77777777" w:rsidR="00B44C9A" w:rsidRPr="00B44C9A" w:rsidRDefault="00B44C9A" w:rsidP="00D26550">
            <w:pPr>
              <w:tabs>
                <w:tab w:val="left" w:pos="9465"/>
              </w:tabs>
              <w:spacing w:after="259" w:line="240" w:lineRule="auto"/>
              <w:ind w:right="13"/>
              <w:rPr>
                <w:rFonts w:ascii="Times New Roman" w:hAnsi="Times New Roman" w:cs="Times New Roman"/>
                <w:color w:val="000000"/>
                <w:sz w:val="28"/>
                <w:szCs w:val="28"/>
                <w:shd w:val="clear" w:color="auto" w:fill="FFFFFF"/>
              </w:rPr>
            </w:pPr>
            <w:r w:rsidRPr="00B44C9A">
              <w:rPr>
                <w:rFonts w:ascii="Times New Roman" w:hAnsi="Times New Roman" w:cs="Times New Roman"/>
                <w:sz w:val="28"/>
                <w:szCs w:val="28"/>
              </w:rPr>
              <w:t>……………………………………………………………………………………………</w:t>
            </w:r>
            <w:r w:rsidRPr="00B44C9A">
              <w:rPr>
                <w:rFonts w:ascii="Times New Roman" w:hAnsi="Times New Roman" w:cs="Times New Roman"/>
                <w:sz w:val="28"/>
                <w:szCs w:val="28"/>
              </w:rPr>
              <w:lastRenderedPageBreak/>
              <w:t>…</w:t>
            </w:r>
          </w:p>
        </w:tc>
      </w:tr>
    </w:tbl>
    <w:p w14:paraId="5B700046" w14:textId="77777777" w:rsidR="00B44C9A" w:rsidRPr="00B44C9A" w:rsidRDefault="00B44C9A">
      <w:pPr>
        <w:pBdr>
          <w:top w:val="nil"/>
          <w:left w:val="nil"/>
          <w:bottom w:val="nil"/>
          <w:right w:val="nil"/>
          <w:between w:val="nil"/>
        </w:pBdr>
        <w:spacing w:after="240" w:line="240" w:lineRule="auto"/>
        <w:ind w:left="48" w:right="48"/>
        <w:jc w:val="both"/>
        <w:rPr>
          <w:rFonts w:ascii="Times New Roman" w:eastAsia="Times New Roman" w:hAnsi="Times New Roman" w:cs="Times New Roman"/>
          <w:color w:val="000000"/>
          <w:sz w:val="28"/>
          <w:szCs w:val="28"/>
        </w:rPr>
      </w:pP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640125F4" w14:textId="77777777" w:rsidTr="007C0285">
        <w:tc>
          <w:tcPr>
            <w:tcW w:w="10240" w:type="dxa"/>
            <w:tcBorders>
              <w:top w:val="single" w:sz="6" w:space="0" w:color="000000"/>
              <w:left w:val="single" w:sz="6" w:space="0" w:color="000000"/>
              <w:bottom w:val="single" w:sz="6" w:space="0" w:color="000000"/>
              <w:right w:val="single" w:sz="6" w:space="0" w:color="000000"/>
            </w:tcBorders>
            <w:shd w:val="clear" w:color="auto" w:fill="EAF1DD" w:themeFill="accent3" w:themeFillTint="33"/>
          </w:tcPr>
          <w:p w14:paraId="72C75804" w14:textId="77777777" w:rsidR="00B44C9A" w:rsidRPr="00B44C9A" w:rsidRDefault="00B44C9A" w:rsidP="00902769">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PHIẾU HỌC TẬP 3</w:t>
            </w:r>
          </w:p>
          <w:p w14:paraId="64888271" w14:textId="77777777" w:rsidR="00B44C9A" w:rsidRPr="00B44C9A" w:rsidRDefault="00B44C9A" w:rsidP="00902769">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Nhóm ….</w:t>
            </w:r>
          </w:p>
        </w:tc>
      </w:tr>
      <w:tr w:rsidR="00B44C9A" w:rsidRPr="00B44C9A" w14:paraId="4E97BAB8" w14:textId="77777777" w:rsidTr="00902769">
        <w:tc>
          <w:tcPr>
            <w:tcW w:w="10240" w:type="dxa"/>
            <w:tcBorders>
              <w:top w:val="nil"/>
              <w:left w:val="single" w:sz="6" w:space="0" w:color="000000"/>
              <w:bottom w:val="nil"/>
              <w:right w:val="single" w:sz="6" w:space="0" w:color="000000"/>
            </w:tcBorders>
          </w:tcPr>
          <w:p w14:paraId="1B19F9FA" w14:textId="77777777" w:rsidR="00B44C9A" w:rsidRPr="00B44C9A" w:rsidRDefault="00B44C9A" w:rsidP="007C0285">
            <w:pPr>
              <w:spacing w:after="0"/>
              <w:rPr>
                <w:rFonts w:ascii="Times New Roman" w:hAnsi="Times New Roman" w:cs="Times New Roman"/>
                <w:sz w:val="28"/>
                <w:szCs w:val="28"/>
              </w:rPr>
            </w:pPr>
            <w:r w:rsidRPr="00B44C9A">
              <w:rPr>
                <w:rFonts w:ascii="Times New Roman" w:hAnsi="Times New Roman" w:cs="Times New Roman"/>
                <w:b/>
                <w:sz w:val="28"/>
                <w:szCs w:val="28"/>
              </w:rPr>
              <w:t xml:space="preserve">Câu 1. </w:t>
            </w:r>
            <w:r w:rsidRPr="00B44C9A">
              <w:rPr>
                <w:rFonts w:ascii="Times New Roman" w:hAnsi="Times New Roman" w:cs="Times New Roman"/>
                <w:sz w:val="28"/>
                <w:szCs w:val="28"/>
              </w:rPr>
              <w:t>Đề xuất phương án thí nghiệm để kiểm tra sự phụ thuộc của điện trở vào chiều dài và tiết diện của đoạn dây dẫn.</w:t>
            </w:r>
          </w:p>
        </w:tc>
      </w:tr>
      <w:tr w:rsidR="00B44C9A" w:rsidRPr="00B44C9A" w14:paraId="3B40F650" w14:textId="77777777" w:rsidTr="00902769">
        <w:tc>
          <w:tcPr>
            <w:tcW w:w="10240" w:type="dxa"/>
            <w:tcBorders>
              <w:top w:val="nil"/>
              <w:left w:val="single" w:sz="6" w:space="0" w:color="000000"/>
              <w:bottom w:val="single" w:sz="6" w:space="0" w:color="000000"/>
              <w:right w:val="single" w:sz="6" w:space="0" w:color="000000"/>
            </w:tcBorders>
          </w:tcPr>
          <w:p w14:paraId="2DE308F3" w14:textId="77777777" w:rsidR="00B44C9A" w:rsidRPr="00B44C9A" w:rsidRDefault="00B44C9A" w:rsidP="007C0285">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79DB1F86" w14:textId="77777777" w:rsidR="00B44C9A" w:rsidRPr="00B44C9A" w:rsidRDefault="00B44C9A" w:rsidP="00902769">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6655624C" w14:textId="77777777" w:rsidR="00B44C9A" w:rsidRPr="00B44C9A" w:rsidRDefault="00B44C9A" w:rsidP="00902769">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74A8D8F2" w14:textId="77777777" w:rsidR="00B44C9A" w:rsidRPr="00B44C9A" w:rsidRDefault="00B44C9A" w:rsidP="007C0285">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0C97A5DE"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30C2E322"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3F904CA5"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1DD91FC0"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2DA3B901"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7CFD344D"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18CC5F1E"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7369C029"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3AFDE2ED"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 xml:space="preserve">……………………………………………………………………………………………… </w:t>
            </w:r>
            <w:r w:rsidRPr="00B44C9A">
              <w:rPr>
                <w:rFonts w:ascii="Times New Roman" w:hAnsi="Times New Roman" w:cs="Times New Roman"/>
                <w:b/>
                <w:sz w:val="28"/>
                <w:szCs w:val="28"/>
              </w:rPr>
              <w:t>Câu 2.</w:t>
            </w:r>
            <w:r w:rsidRPr="00B44C9A">
              <w:rPr>
                <w:rFonts w:ascii="Times New Roman" w:hAnsi="Times New Roman" w:cs="Times New Roman"/>
                <w:sz w:val="28"/>
                <w:szCs w:val="28"/>
              </w:rPr>
              <w:t xml:space="preserve"> Dựa vào bảng 7.3, tính điện trở của đoạn dây nicrom dài 0,5 m và có tiết diện </w:t>
            </w:r>
            <w:r w:rsidRPr="00B44C9A">
              <w:rPr>
                <w:rFonts w:ascii="Times New Roman" w:hAnsi="Times New Roman" w:cs="Times New Roman"/>
                <w:sz w:val="28"/>
                <w:szCs w:val="28"/>
              </w:rPr>
              <w:lastRenderedPageBreak/>
              <w:t>1 mm².</w:t>
            </w:r>
          </w:p>
          <w:p w14:paraId="38F765A8" w14:textId="77777777" w:rsidR="00B44C9A" w:rsidRPr="00B44C9A" w:rsidRDefault="00B44C9A" w:rsidP="00902769">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0603A36B" w14:textId="77777777" w:rsidR="00B44C9A" w:rsidRPr="00B44C9A" w:rsidRDefault="00B44C9A" w:rsidP="007C0285">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54A0FAFD" w14:textId="77777777" w:rsidR="00B44C9A" w:rsidRPr="00B44C9A" w:rsidRDefault="00B44C9A" w:rsidP="007C0285">
            <w:pPr>
              <w:spacing w:after="0"/>
              <w:jc w:val="center"/>
              <w:rPr>
                <w:rFonts w:ascii="Times New Roman" w:hAnsi="Times New Roman" w:cs="Times New Roman"/>
                <w:b/>
                <w:sz w:val="28"/>
                <w:szCs w:val="28"/>
              </w:rPr>
            </w:pPr>
            <w:r w:rsidRPr="00B44C9A">
              <w:rPr>
                <w:rFonts w:ascii="Times New Roman" w:hAnsi="Times New Roman" w:cs="Times New Roman"/>
                <w:sz w:val="28"/>
                <w:szCs w:val="28"/>
              </w:rPr>
              <w:t>………………………………………………………………………………………………-</w:t>
            </w:r>
          </w:p>
          <w:p w14:paraId="3EC9A1D0" w14:textId="77777777" w:rsidR="00B44C9A" w:rsidRPr="00B44C9A" w:rsidRDefault="00B44C9A" w:rsidP="00902769">
            <w:pPr>
              <w:spacing w:after="0"/>
              <w:rPr>
                <w:rFonts w:ascii="Times New Roman" w:hAnsi="Times New Roman" w:cs="Times New Roman"/>
                <w:sz w:val="28"/>
                <w:szCs w:val="28"/>
              </w:rPr>
            </w:pPr>
            <w:r w:rsidRPr="00B44C9A">
              <w:rPr>
                <w:rFonts w:ascii="Times New Roman" w:hAnsi="Times New Roman" w:cs="Times New Roman"/>
                <w:sz w:val="28"/>
                <w:szCs w:val="28"/>
              </w:rPr>
              <w:t>……………………………………………………………………………………………….</w:t>
            </w:r>
          </w:p>
          <w:p w14:paraId="58518399" w14:textId="77777777" w:rsidR="00B44C9A" w:rsidRPr="00B44C9A" w:rsidRDefault="00B44C9A" w:rsidP="007C0285">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Câu 3. </w:t>
            </w:r>
            <w:r w:rsidRPr="00B44C9A">
              <w:rPr>
                <w:rFonts w:ascii="Times New Roman" w:hAnsi="Times New Roman" w:cs="Times New Roman"/>
                <w:sz w:val="28"/>
                <w:szCs w:val="28"/>
              </w:rPr>
              <w:t>Hình 7.4a là một biến trở được sử dụng trong các thiết bị điện gia đình. Khi xoay trục điều khiển sẽ thay đổi được chiều dài của đoạn dây dẫn có dòng điện chạy qua, nhờ đó thay đổi được điện trở của biến trở. Giả sử chiếc đèn ở hình 7.1 sử dụng biến trở trên và được mắc như hình 7.4c. Hãy vẽ sơ đồ mạch điện của đèn và trả lời câu hỏi ở đầu bài học.</w:t>
            </w:r>
          </w:p>
          <w:p w14:paraId="4A327905" w14:textId="77777777" w:rsidR="00B44C9A" w:rsidRPr="00B44C9A" w:rsidRDefault="00B44C9A" w:rsidP="007C0285">
            <w:pPr>
              <w:spacing w:after="0"/>
              <w:jc w:val="both"/>
              <w:rPr>
                <w:rFonts w:ascii="Times New Roman" w:hAnsi="Times New Roman" w:cs="Times New Roman"/>
                <w:sz w:val="28"/>
                <w:szCs w:val="28"/>
              </w:rPr>
            </w:pPr>
            <w:r w:rsidRPr="00B44C9A">
              <w:rPr>
                <w:rFonts w:ascii="Times New Roman" w:hAnsi="Times New Roman" w:cs="Times New Roman"/>
                <w:noProof/>
                <w:sz w:val="28"/>
                <w:szCs w:val="28"/>
              </w:rPr>
              <w:drawing>
                <wp:inline distT="0" distB="0" distL="0" distR="0" wp14:anchorId="21B963B5" wp14:editId="6032D757">
                  <wp:extent cx="6039693" cy="2000529"/>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6039693" cy="2000529"/>
                          </a:xfrm>
                          <a:prstGeom prst="rect">
                            <a:avLst/>
                          </a:prstGeom>
                        </pic:spPr>
                      </pic:pic>
                    </a:graphicData>
                  </a:graphic>
                </wp:inline>
              </w:drawing>
            </w:r>
          </w:p>
          <w:p w14:paraId="0D599900" w14:textId="77777777" w:rsidR="00B44C9A" w:rsidRPr="00B44C9A" w:rsidRDefault="00B44C9A" w:rsidP="007C0285">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414F42DB" w14:textId="77777777" w:rsidR="00B44C9A" w:rsidRPr="00B44C9A" w:rsidRDefault="00B44C9A" w:rsidP="007C0285">
            <w:pPr>
              <w:tabs>
                <w:tab w:val="left" w:pos="9465"/>
              </w:tabs>
              <w:spacing w:after="259" w:line="216" w:lineRule="auto"/>
              <w:ind w:right="13"/>
              <w:rPr>
                <w:rFonts w:ascii="Times New Roman" w:hAnsi="Times New Roman" w:cs="Times New Roman"/>
                <w:sz w:val="28"/>
                <w:szCs w:val="28"/>
              </w:rPr>
            </w:pPr>
            <w:r w:rsidRPr="00B44C9A">
              <w:rPr>
                <w:rFonts w:ascii="Times New Roman" w:hAnsi="Times New Roman" w:cs="Times New Roman"/>
                <w:sz w:val="28"/>
                <w:szCs w:val="28"/>
              </w:rPr>
              <w:t xml:space="preserve"> </w:t>
            </w:r>
          </w:p>
          <w:p w14:paraId="18C4ABB2" w14:textId="77777777" w:rsidR="00B44C9A" w:rsidRPr="00B44C9A" w:rsidRDefault="00B44C9A" w:rsidP="007C0285">
            <w:pPr>
              <w:tabs>
                <w:tab w:val="left" w:pos="9465"/>
              </w:tabs>
              <w:spacing w:after="259" w:line="216" w:lineRule="auto"/>
              <w:ind w:right="13"/>
              <w:rPr>
                <w:rFonts w:ascii="Times New Roman" w:hAnsi="Times New Roman" w:cs="Times New Roman"/>
                <w:sz w:val="28"/>
                <w:szCs w:val="28"/>
              </w:rPr>
            </w:pPr>
          </w:p>
          <w:p w14:paraId="4BFB80DD" w14:textId="77777777" w:rsidR="00B44C9A" w:rsidRPr="00B44C9A" w:rsidRDefault="00B44C9A" w:rsidP="007C0285">
            <w:pPr>
              <w:tabs>
                <w:tab w:val="left" w:pos="9465"/>
              </w:tabs>
              <w:spacing w:after="259" w:line="216" w:lineRule="auto"/>
              <w:ind w:right="13"/>
              <w:rPr>
                <w:rFonts w:ascii="Times New Roman" w:hAnsi="Times New Roman" w:cs="Times New Roman"/>
                <w:sz w:val="28"/>
                <w:szCs w:val="28"/>
              </w:rPr>
            </w:pPr>
          </w:p>
          <w:p w14:paraId="0A8B76C7" w14:textId="77777777" w:rsidR="00B44C9A" w:rsidRPr="00B44C9A" w:rsidRDefault="00B44C9A" w:rsidP="007C0285">
            <w:pPr>
              <w:tabs>
                <w:tab w:val="left" w:pos="9465"/>
              </w:tabs>
              <w:spacing w:after="259" w:line="216" w:lineRule="auto"/>
              <w:ind w:right="13"/>
              <w:rPr>
                <w:rFonts w:ascii="Times New Roman" w:hAnsi="Times New Roman" w:cs="Times New Roman"/>
                <w:sz w:val="28"/>
                <w:szCs w:val="28"/>
              </w:rPr>
            </w:pPr>
          </w:p>
          <w:p w14:paraId="235877A0" w14:textId="77777777" w:rsidR="00B44C9A" w:rsidRPr="00B44C9A" w:rsidRDefault="00B44C9A" w:rsidP="007C0285">
            <w:pPr>
              <w:tabs>
                <w:tab w:val="left" w:pos="9465"/>
              </w:tabs>
              <w:spacing w:after="259" w:line="216" w:lineRule="auto"/>
              <w:ind w:right="13"/>
              <w:rPr>
                <w:rFonts w:ascii="Times New Roman" w:hAnsi="Times New Roman" w:cs="Times New Roman"/>
                <w:sz w:val="28"/>
                <w:szCs w:val="28"/>
              </w:rPr>
            </w:pPr>
          </w:p>
          <w:p w14:paraId="13F20BF8" w14:textId="77777777" w:rsidR="00B44C9A" w:rsidRPr="00B44C9A" w:rsidRDefault="00B44C9A" w:rsidP="007C0285">
            <w:pPr>
              <w:tabs>
                <w:tab w:val="left" w:pos="9465"/>
              </w:tabs>
              <w:spacing w:after="259" w:line="216" w:lineRule="auto"/>
              <w:ind w:right="13"/>
              <w:rPr>
                <w:rFonts w:ascii="Times New Roman" w:hAnsi="Times New Roman" w:cs="Times New Roman"/>
                <w:sz w:val="28"/>
                <w:szCs w:val="28"/>
              </w:rPr>
            </w:pPr>
          </w:p>
          <w:p w14:paraId="47C1F093" w14:textId="77777777" w:rsidR="00B44C9A" w:rsidRPr="00B44C9A" w:rsidRDefault="00B44C9A" w:rsidP="007C0285">
            <w:pPr>
              <w:tabs>
                <w:tab w:val="left" w:pos="9465"/>
              </w:tabs>
              <w:spacing w:after="259" w:line="216" w:lineRule="auto"/>
              <w:ind w:right="13"/>
              <w:rPr>
                <w:rFonts w:ascii="Times New Roman" w:hAnsi="Times New Roman" w:cs="Times New Roman"/>
                <w:sz w:val="28"/>
                <w:szCs w:val="28"/>
              </w:rPr>
            </w:pPr>
          </w:p>
          <w:p w14:paraId="76371C2E" w14:textId="77777777" w:rsidR="00B44C9A" w:rsidRPr="00B44C9A" w:rsidRDefault="00B44C9A" w:rsidP="007C0285">
            <w:pPr>
              <w:tabs>
                <w:tab w:val="left" w:pos="9465"/>
              </w:tabs>
              <w:spacing w:after="259" w:line="216" w:lineRule="auto"/>
              <w:ind w:right="13"/>
              <w:rPr>
                <w:rFonts w:ascii="Times New Roman" w:hAnsi="Times New Roman" w:cs="Times New Roman"/>
                <w:color w:val="000000"/>
                <w:sz w:val="28"/>
                <w:szCs w:val="28"/>
                <w:shd w:val="clear" w:color="auto" w:fill="FFFFFF"/>
              </w:rPr>
            </w:pPr>
            <w:r w:rsidRPr="00B44C9A">
              <w:rPr>
                <w:rFonts w:ascii="Times New Roman" w:hAnsi="Times New Roman" w:cs="Times New Roman"/>
                <w:color w:val="333333"/>
                <w:sz w:val="27"/>
                <w:szCs w:val="27"/>
                <w:shd w:val="clear" w:color="auto" w:fill="FFFFFF"/>
              </w:rPr>
              <w:t> </w:t>
            </w:r>
          </w:p>
        </w:tc>
      </w:tr>
    </w:tbl>
    <w:p w14:paraId="46364097" w14:textId="77777777" w:rsidR="00B44C9A" w:rsidRPr="00B44C9A" w:rsidRDefault="00B44C9A">
      <w:pPr>
        <w:pBdr>
          <w:top w:val="nil"/>
          <w:left w:val="nil"/>
          <w:bottom w:val="nil"/>
          <w:right w:val="nil"/>
          <w:between w:val="nil"/>
        </w:pBdr>
        <w:spacing w:after="240" w:line="240" w:lineRule="auto"/>
        <w:ind w:left="48" w:right="48"/>
        <w:jc w:val="both"/>
        <w:rPr>
          <w:rFonts w:ascii="Times New Roman" w:eastAsia="Times New Roman" w:hAnsi="Times New Roman" w:cs="Times New Roman"/>
          <w:color w:val="000000"/>
          <w:sz w:val="28"/>
          <w:szCs w:val="28"/>
        </w:rPr>
      </w:pPr>
    </w:p>
    <w:p w14:paraId="2A58BF6B" w14:textId="77777777" w:rsidR="00B44C9A" w:rsidRPr="00B44C9A" w:rsidRDefault="00B44C9A">
      <w:pPr>
        <w:pBdr>
          <w:top w:val="nil"/>
          <w:left w:val="nil"/>
          <w:bottom w:val="nil"/>
          <w:right w:val="nil"/>
          <w:between w:val="nil"/>
        </w:pBdr>
        <w:spacing w:after="240" w:line="240" w:lineRule="auto"/>
        <w:ind w:left="48" w:right="48"/>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xml:space="preserve">+ Bộ 9 mảnh ghép Tarsia (link tạo: https://www.tarsiamaker.co.uk) với các nội dung: </w:t>
      </w:r>
    </w:p>
    <w:tbl>
      <w:tblPr>
        <w:tblW w:w="8494" w:type="dxa"/>
        <w:tblInd w:w="402" w:type="dxa"/>
        <w:tblLayout w:type="fixed"/>
        <w:tblLook w:val="0400" w:firstRow="0" w:lastRow="0" w:firstColumn="0" w:lastColumn="0" w:noHBand="0" w:noVBand="1"/>
      </w:tblPr>
      <w:tblGrid>
        <w:gridCol w:w="5223"/>
        <w:gridCol w:w="3271"/>
      </w:tblGrid>
      <w:tr w:rsidR="00B44C9A" w:rsidRPr="00B44C9A" w14:paraId="0441ADDB" w14:textId="77777777">
        <w:trPr>
          <w:trHeight w:val="409"/>
        </w:trPr>
        <w:tc>
          <w:tcPr>
            <w:tcW w:w="5223" w:type="dxa"/>
            <w:tcBorders>
              <w:top w:val="single" w:sz="4" w:space="0" w:color="3E3672"/>
              <w:left w:val="single" w:sz="4" w:space="0" w:color="3E3672"/>
              <w:bottom w:val="single" w:sz="4" w:space="0" w:color="3E3672"/>
              <w:right w:val="single" w:sz="4" w:space="0" w:color="3E3672"/>
            </w:tcBorders>
          </w:tcPr>
          <w:p w14:paraId="29B42831" w14:textId="77777777" w:rsidR="00B44C9A" w:rsidRPr="00B44C9A" w:rsidRDefault="00B44C9A">
            <w:pPr>
              <w:spacing w:after="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Đơn vị đo điện trở là</w:t>
            </w:r>
          </w:p>
        </w:tc>
        <w:tc>
          <w:tcPr>
            <w:tcW w:w="3271" w:type="dxa"/>
            <w:tcBorders>
              <w:top w:val="single" w:sz="4" w:space="0" w:color="3E3672"/>
              <w:left w:val="single" w:sz="4" w:space="0" w:color="3E3672"/>
              <w:bottom w:val="single" w:sz="4" w:space="0" w:color="3E3672"/>
              <w:right w:val="single" w:sz="4" w:space="0" w:color="3E3672"/>
            </w:tcBorders>
          </w:tcPr>
          <w:p w14:paraId="7F769BBD" w14:textId="77777777" w:rsidR="00B44C9A" w:rsidRPr="00B44C9A" w:rsidRDefault="00B44C9A">
            <w:pPr>
              <w:spacing w:after="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Ohm (Ω)</w:t>
            </w:r>
          </w:p>
        </w:tc>
      </w:tr>
      <w:tr w:rsidR="00B44C9A" w:rsidRPr="00B44C9A" w14:paraId="7509973F" w14:textId="77777777">
        <w:trPr>
          <w:trHeight w:val="409"/>
        </w:trPr>
        <w:tc>
          <w:tcPr>
            <w:tcW w:w="5223" w:type="dxa"/>
            <w:tcBorders>
              <w:top w:val="single" w:sz="4" w:space="0" w:color="3E3672"/>
              <w:left w:val="single" w:sz="4" w:space="0" w:color="3E3672"/>
              <w:bottom w:val="single" w:sz="4" w:space="0" w:color="3E3672"/>
              <w:right w:val="single" w:sz="4" w:space="0" w:color="3E3672"/>
            </w:tcBorders>
          </w:tcPr>
          <w:p w14:paraId="66B75856" w14:textId="77777777" w:rsidR="00B44C9A" w:rsidRPr="00B44C9A" w:rsidRDefault="00B44C9A">
            <w:pPr>
              <w:spacing w:after="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Điện trở có tác dụng </w:t>
            </w:r>
          </w:p>
        </w:tc>
        <w:tc>
          <w:tcPr>
            <w:tcW w:w="3271" w:type="dxa"/>
            <w:tcBorders>
              <w:top w:val="single" w:sz="4" w:space="0" w:color="3E3672"/>
              <w:left w:val="single" w:sz="4" w:space="0" w:color="3E3672"/>
              <w:bottom w:val="single" w:sz="4" w:space="0" w:color="3E3672"/>
              <w:right w:val="single" w:sz="4" w:space="0" w:color="3E3672"/>
            </w:tcBorders>
          </w:tcPr>
          <w:p w14:paraId="22C4DAC6" w14:textId="77777777" w:rsidR="00B44C9A" w:rsidRPr="00B44C9A" w:rsidRDefault="00B44C9A">
            <w:pPr>
              <w:spacing w:after="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cản trở dòng điện</w:t>
            </w:r>
          </w:p>
        </w:tc>
      </w:tr>
      <w:tr w:rsidR="00B44C9A" w:rsidRPr="00B44C9A" w14:paraId="52EEC272" w14:textId="77777777">
        <w:trPr>
          <w:trHeight w:val="840"/>
        </w:trPr>
        <w:tc>
          <w:tcPr>
            <w:tcW w:w="5223" w:type="dxa"/>
            <w:tcBorders>
              <w:top w:val="single" w:sz="4" w:space="0" w:color="3E3672"/>
              <w:left w:val="single" w:sz="4" w:space="0" w:color="3E3672"/>
              <w:bottom w:val="single" w:sz="4" w:space="0" w:color="3E3672"/>
              <w:right w:val="single" w:sz="4" w:space="0" w:color="3E3672"/>
            </w:tcBorders>
            <w:vAlign w:val="center"/>
          </w:tcPr>
          <w:p w14:paraId="0BFC4A5F" w14:textId="77777777" w:rsidR="00B44C9A" w:rsidRPr="00B44C9A" w:rsidRDefault="00B44C9A">
            <w:pPr>
              <w:spacing w:after="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Biểu thức của định luật Ohm là</w:t>
            </w:r>
          </w:p>
        </w:tc>
        <w:tc>
          <w:tcPr>
            <w:tcW w:w="3271" w:type="dxa"/>
            <w:tcBorders>
              <w:top w:val="single" w:sz="4" w:space="0" w:color="3E3672"/>
              <w:left w:val="single" w:sz="4" w:space="0" w:color="3E3672"/>
              <w:bottom w:val="single" w:sz="4" w:space="0" w:color="3E3672"/>
              <w:right w:val="single" w:sz="4" w:space="0" w:color="3E3672"/>
            </w:tcBorders>
            <w:vAlign w:val="bottom"/>
          </w:tcPr>
          <w:p w14:paraId="68BDC300" w14:textId="77777777" w:rsidR="00B44C9A" w:rsidRPr="00B44C9A" w:rsidRDefault="00B44C9A">
            <w:pPr>
              <w:spacing w:after="0" w:line="259" w:lineRule="auto"/>
              <w:ind w:left="377" w:right="2429" w:hanging="345"/>
              <w:rPr>
                <w:rFonts w:ascii="Times New Roman" w:eastAsia="Times New Roman" w:hAnsi="Times New Roman" w:cs="Times New Roman"/>
                <w:sz w:val="28"/>
                <w:szCs w:val="28"/>
              </w:rPr>
            </w:pPr>
            <w:r w:rsidRPr="00B44C9A">
              <w:rPr>
                <w:rFonts w:ascii="Times New Roman" w:eastAsia="Times New Roman" w:hAnsi="Times New Roman" w:cs="Times New Roman"/>
                <w:color w:val="1A1915"/>
                <w:sz w:val="28"/>
                <w:szCs w:val="28"/>
              </w:rPr>
              <w:t xml:space="preserve">I </w:t>
            </w:r>
            <w:r w:rsidRPr="00B44C9A">
              <w:rPr>
                <w:rFonts w:ascii="Times New Roman" w:eastAsia="Times New Roman" w:hAnsi="Times New Roman" w:cs="Times New Roman"/>
                <w:color w:val="1A1915"/>
                <w:sz w:val="28"/>
                <w:szCs w:val="28"/>
                <w:vertAlign w:val="subscript"/>
              </w:rPr>
              <w:t xml:space="preserve">=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U</m:t>
                  </m:r>
                </m:num>
                <m:den>
                  <m:r>
                    <w:rPr>
                      <w:rFonts w:ascii="Cambria Math" w:eastAsia="Cambria Math" w:hAnsi="Cambria Math" w:cs="Times New Roman"/>
                      <w:sz w:val="28"/>
                      <w:szCs w:val="28"/>
                    </w:rPr>
                    <m:t>R</m:t>
                  </m:r>
                </m:den>
              </m:f>
            </m:oMath>
          </w:p>
        </w:tc>
      </w:tr>
      <w:tr w:rsidR="00B44C9A" w:rsidRPr="00B44C9A" w14:paraId="4B414773" w14:textId="77777777">
        <w:trPr>
          <w:trHeight w:val="740"/>
        </w:trPr>
        <w:tc>
          <w:tcPr>
            <w:tcW w:w="5223" w:type="dxa"/>
            <w:tcBorders>
              <w:top w:val="single" w:sz="4" w:space="0" w:color="3E3672"/>
              <w:left w:val="single" w:sz="4" w:space="0" w:color="3E3672"/>
              <w:bottom w:val="single" w:sz="4" w:space="0" w:color="3E3672"/>
              <w:right w:val="single" w:sz="4" w:space="0" w:color="3E3672"/>
            </w:tcBorders>
          </w:tcPr>
          <w:p w14:paraId="2CA67B63" w14:textId="77777777" w:rsidR="00B44C9A" w:rsidRPr="00B44C9A" w:rsidRDefault="00B44C9A">
            <w:pPr>
              <w:spacing w:after="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Hiệu điện thế ở giữa hai đầu vật dẫn có điện trở 12 Ω và cường độ dòng điện 0,5 A chạy qua là</w:t>
            </w:r>
          </w:p>
        </w:tc>
        <w:tc>
          <w:tcPr>
            <w:tcW w:w="3271" w:type="dxa"/>
            <w:tcBorders>
              <w:top w:val="single" w:sz="4" w:space="0" w:color="3E3672"/>
              <w:left w:val="single" w:sz="4" w:space="0" w:color="3E3672"/>
              <w:bottom w:val="single" w:sz="4" w:space="0" w:color="3E3672"/>
              <w:right w:val="single" w:sz="4" w:space="0" w:color="3E3672"/>
            </w:tcBorders>
            <w:vAlign w:val="center"/>
          </w:tcPr>
          <w:p w14:paraId="09D854FE" w14:textId="77777777" w:rsidR="00B44C9A" w:rsidRPr="00B44C9A" w:rsidRDefault="00B44C9A">
            <w:pPr>
              <w:spacing w:after="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6 V</w:t>
            </w:r>
          </w:p>
        </w:tc>
      </w:tr>
      <w:tr w:rsidR="00B44C9A" w:rsidRPr="00B44C9A" w14:paraId="6490618A" w14:textId="77777777">
        <w:trPr>
          <w:trHeight w:val="1402"/>
        </w:trPr>
        <w:tc>
          <w:tcPr>
            <w:tcW w:w="5223" w:type="dxa"/>
            <w:tcBorders>
              <w:top w:val="single" w:sz="4" w:space="0" w:color="3E3672"/>
              <w:left w:val="single" w:sz="4" w:space="0" w:color="3E3672"/>
              <w:bottom w:val="single" w:sz="4" w:space="0" w:color="3E3672"/>
              <w:right w:val="single" w:sz="4" w:space="0" w:color="3E3672"/>
            </w:tcBorders>
          </w:tcPr>
          <w:p w14:paraId="225EE2F1" w14:textId="77777777" w:rsidR="00B44C9A" w:rsidRPr="00B44C9A" w:rsidRDefault="00B44C9A">
            <w:pPr>
              <w:spacing w:after="0" w:line="259" w:lineRule="auto"/>
              <w:ind w:right="62"/>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Khi hiệu điện thế giữa hai đầu vật dẫn là 2 V thì cường độ dòng điện là 0,4 A. Để cường độ dòng điện là 0,8 A hiệu điện thế giữa hai đầu vật dẫn bằng</w:t>
            </w:r>
          </w:p>
        </w:tc>
        <w:tc>
          <w:tcPr>
            <w:tcW w:w="3271" w:type="dxa"/>
            <w:tcBorders>
              <w:top w:val="single" w:sz="4" w:space="0" w:color="3E3672"/>
              <w:left w:val="single" w:sz="4" w:space="0" w:color="3E3672"/>
              <w:bottom w:val="single" w:sz="4" w:space="0" w:color="3E3672"/>
              <w:right w:val="single" w:sz="4" w:space="0" w:color="3E3672"/>
            </w:tcBorders>
            <w:vAlign w:val="center"/>
          </w:tcPr>
          <w:p w14:paraId="2D34FB10" w14:textId="77777777" w:rsidR="00B44C9A" w:rsidRPr="00B44C9A" w:rsidRDefault="00B44C9A">
            <w:pPr>
              <w:spacing w:after="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4 V</w:t>
            </w:r>
          </w:p>
        </w:tc>
      </w:tr>
      <w:tr w:rsidR="00B44C9A" w:rsidRPr="00B44C9A" w14:paraId="69EC0960" w14:textId="77777777">
        <w:trPr>
          <w:trHeight w:val="1071"/>
        </w:trPr>
        <w:tc>
          <w:tcPr>
            <w:tcW w:w="5223" w:type="dxa"/>
            <w:tcBorders>
              <w:top w:val="single" w:sz="4" w:space="0" w:color="3E3672"/>
              <w:left w:val="single" w:sz="4" w:space="0" w:color="3E3672"/>
              <w:bottom w:val="single" w:sz="4" w:space="0" w:color="3E3672"/>
              <w:right w:val="single" w:sz="4" w:space="0" w:color="3E3672"/>
            </w:tcBorders>
          </w:tcPr>
          <w:p w14:paraId="11FAC4FA" w14:textId="77777777" w:rsidR="00B44C9A" w:rsidRPr="00B44C9A" w:rsidRDefault="00B44C9A">
            <w:pPr>
              <w:spacing w:after="0" w:line="259" w:lineRule="auto"/>
              <w:ind w:right="63"/>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Điện trở của một đoạn dây dẫn có chiều dài 100 m, tiết diện là 5 mm</w:t>
            </w:r>
            <w:r w:rsidRPr="00B44C9A">
              <w:rPr>
                <w:rFonts w:ascii="Times New Roman" w:eastAsia="Times New Roman" w:hAnsi="Times New Roman" w:cs="Times New Roman"/>
                <w:sz w:val="28"/>
                <w:szCs w:val="28"/>
                <w:vertAlign w:val="superscript"/>
              </w:rPr>
              <w:t>2</w:t>
            </w:r>
            <w:r w:rsidRPr="00B44C9A">
              <w:rPr>
                <w:rFonts w:ascii="Times New Roman" w:eastAsia="Times New Roman" w:hAnsi="Times New Roman" w:cs="Times New Roman"/>
                <w:sz w:val="28"/>
                <w:szCs w:val="28"/>
              </w:rPr>
              <w:t>, làm bằng chất điện trở suất là 1,7.10</w:t>
            </w:r>
            <w:r w:rsidRPr="00B44C9A">
              <w:rPr>
                <w:rFonts w:ascii="Times New Roman" w:eastAsia="Times New Roman" w:hAnsi="Times New Roman" w:cs="Times New Roman"/>
                <w:sz w:val="28"/>
                <w:szCs w:val="28"/>
                <w:vertAlign w:val="superscript"/>
              </w:rPr>
              <w:t>–8</w:t>
            </w:r>
            <w:r w:rsidRPr="00B44C9A">
              <w:rPr>
                <w:rFonts w:ascii="Times New Roman" w:eastAsia="Times New Roman" w:hAnsi="Times New Roman" w:cs="Times New Roman"/>
                <w:sz w:val="28"/>
                <w:szCs w:val="28"/>
              </w:rPr>
              <w:t xml:space="preserve"> Ωm là </w:t>
            </w:r>
          </w:p>
        </w:tc>
        <w:tc>
          <w:tcPr>
            <w:tcW w:w="3271" w:type="dxa"/>
            <w:tcBorders>
              <w:top w:val="single" w:sz="4" w:space="0" w:color="3E3672"/>
              <w:left w:val="single" w:sz="4" w:space="0" w:color="3E3672"/>
              <w:bottom w:val="single" w:sz="4" w:space="0" w:color="3E3672"/>
              <w:right w:val="single" w:sz="4" w:space="0" w:color="3E3672"/>
            </w:tcBorders>
            <w:vAlign w:val="center"/>
          </w:tcPr>
          <w:p w14:paraId="5C635621" w14:textId="77777777" w:rsidR="00B44C9A" w:rsidRPr="00B44C9A" w:rsidRDefault="00B44C9A">
            <w:pPr>
              <w:spacing w:after="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3,4 mΩ</w:t>
            </w:r>
          </w:p>
        </w:tc>
      </w:tr>
      <w:tr w:rsidR="00B44C9A" w:rsidRPr="00B44C9A" w14:paraId="45692B86" w14:textId="77777777">
        <w:trPr>
          <w:trHeight w:val="1071"/>
        </w:trPr>
        <w:tc>
          <w:tcPr>
            <w:tcW w:w="5223" w:type="dxa"/>
            <w:tcBorders>
              <w:top w:val="single" w:sz="4" w:space="0" w:color="3E3672"/>
              <w:left w:val="single" w:sz="4" w:space="0" w:color="3E3672"/>
              <w:bottom w:val="single" w:sz="4" w:space="0" w:color="3E3672"/>
              <w:right w:val="single" w:sz="4" w:space="0" w:color="3E3672"/>
            </w:tcBorders>
          </w:tcPr>
          <w:p w14:paraId="1F309C77" w14:textId="77777777" w:rsidR="00B44C9A" w:rsidRPr="00B44C9A" w:rsidRDefault="00B44C9A">
            <w:pPr>
              <w:spacing w:after="0" w:line="259" w:lineRule="auto"/>
              <w:ind w:right="63"/>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Hiệu điện thế giữa hai đầu vật dẫn là 9 V thì cường độ dòng điện chạy qua vật dẫn là 1,5 A. Điện trở của vật dẫn là </w:t>
            </w:r>
          </w:p>
        </w:tc>
        <w:tc>
          <w:tcPr>
            <w:tcW w:w="3271" w:type="dxa"/>
            <w:tcBorders>
              <w:top w:val="single" w:sz="4" w:space="0" w:color="3E3672"/>
              <w:left w:val="single" w:sz="4" w:space="0" w:color="3E3672"/>
              <w:bottom w:val="single" w:sz="4" w:space="0" w:color="3E3672"/>
              <w:right w:val="single" w:sz="4" w:space="0" w:color="3E3672"/>
            </w:tcBorders>
            <w:vAlign w:val="center"/>
          </w:tcPr>
          <w:p w14:paraId="26EF4CFC" w14:textId="77777777" w:rsidR="00B44C9A" w:rsidRPr="00B44C9A" w:rsidRDefault="00B44C9A">
            <w:pPr>
              <w:spacing w:after="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6 Ω</w:t>
            </w:r>
          </w:p>
        </w:tc>
      </w:tr>
      <w:tr w:rsidR="00B44C9A" w:rsidRPr="00B44C9A" w14:paraId="7483BD05" w14:textId="77777777">
        <w:trPr>
          <w:trHeight w:val="740"/>
        </w:trPr>
        <w:tc>
          <w:tcPr>
            <w:tcW w:w="5223" w:type="dxa"/>
            <w:tcBorders>
              <w:top w:val="single" w:sz="4" w:space="0" w:color="3E3672"/>
              <w:left w:val="single" w:sz="4" w:space="0" w:color="3E3672"/>
              <w:bottom w:val="single" w:sz="4" w:space="0" w:color="3E3672"/>
              <w:right w:val="single" w:sz="4" w:space="0" w:color="3E3672"/>
            </w:tcBorders>
          </w:tcPr>
          <w:p w14:paraId="6EB7948F" w14:textId="77777777" w:rsidR="00B44C9A" w:rsidRPr="00B44C9A" w:rsidRDefault="00B44C9A">
            <w:pPr>
              <w:spacing w:after="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Cường độ dòng điện chạy qua vật dẫn tỉ lệ thuận với </w:t>
            </w:r>
          </w:p>
        </w:tc>
        <w:tc>
          <w:tcPr>
            <w:tcW w:w="3271" w:type="dxa"/>
            <w:tcBorders>
              <w:top w:val="single" w:sz="4" w:space="0" w:color="3E3672"/>
              <w:left w:val="single" w:sz="4" w:space="0" w:color="3E3672"/>
              <w:bottom w:val="single" w:sz="4" w:space="0" w:color="3E3672"/>
              <w:right w:val="single" w:sz="4" w:space="0" w:color="3E3672"/>
            </w:tcBorders>
          </w:tcPr>
          <w:p w14:paraId="13CB2CD6" w14:textId="77777777" w:rsidR="00B44C9A" w:rsidRPr="00B44C9A" w:rsidRDefault="00B44C9A">
            <w:pPr>
              <w:spacing w:after="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hiệu điện thế đặt vào hai đầu vật dẫn</w:t>
            </w:r>
          </w:p>
        </w:tc>
      </w:tr>
      <w:tr w:rsidR="00B44C9A" w:rsidRPr="00B44C9A" w14:paraId="342FF628" w14:textId="77777777">
        <w:trPr>
          <w:trHeight w:val="1171"/>
        </w:trPr>
        <w:tc>
          <w:tcPr>
            <w:tcW w:w="5223" w:type="dxa"/>
            <w:tcBorders>
              <w:top w:val="single" w:sz="4" w:space="0" w:color="3E3672"/>
              <w:left w:val="single" w:sz="4" w:space="0" w:color="3E3672"/>
              <w:bottom w:val="single" w:sz="4" w:space="0" w:color="3E3672"/>
              <w:right w:val="single" w:sz="4" w:space="0" w:color="3E3672"/>
            </w:tcBorders>
            <w:vAlign w:val="bottom"/>
          </w:tcPr>
          <w:p w14:paraId="7CF75A41" w14:textId="77777777" w:rsidR="00B44C9A" w:rsidRPr="00B44C9A" w:rsidRDefault="00B44C9A">
            <w:pPr>
              <w:spacing w:after="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Đối với một đoạn dây dẫn, thương số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U</m:t>
                  </m:r>
                </m:num>
                <m:den>
                  <m:r>
                    <w:rPr>
                      <w:rFonts w:ascii="Cambria Math" w:eastAsia="Cambria Math" w:hAnsi="Cambria Math" w:cs="Times New Roman"/>
                      <w:sz w:val="28"/>
                      <w:szCs w:val="28"/>
                    </w:rPr>
                    <m:t>I</m:t>
                  </m:r>
                </m:den>
              </m:f>
            </m:oMath>
            <w:r w:rsidRPr="00B44C9A">
              <w:rPr>
                <w:rFonts w:ascii="Times New Roman" w:eastAsia="Times New Roman" w:hAnsi="Times New Roman" w:cs="Times New Roman"/>
                <w:sz w:val="28"/>
                <w:szCs w:val="28"/>
              </w:rPr>
              <w:t xml:space="preserve"> là </w:t>
            </w:r>
            <w:r w:rsidRPr="00B44C9A">
              <w:rPr>
                <w:rFonts w:ascii="Times New Roman" w:eastAsia="Times New Roman" w:hAnsi="Times New Roman" w:cs="Times New Roman"/>
                <w:sz w:val="28"/>
                <w:szCs w:val="28"/>
              </w:rPr>
              <w:tab/>
            </w:r>
          </w:p>
        </w:tc>
        <w:tc>
          <w:tcPr>
            <w:tcW w:w="3271" w:type="dxa"/>
            <w:tcBorders>
              <w:top w:val="single" w:sz="4" w:space="0" w:color="3E3672"/>
              <w:left w:val="single" w:sz="4" w:space="0" w:color="3E3672"/>
              <w:bottom w:val="single" w:sz="4" w:space="0" w:color="3E3672"/>
              <w:right w:val="single" w:sz="4" w:space="0" w:color="3E3672"/>
            </w:tcBorders>
            <w:vAlign w:val="center"/>
          </w:tcPr>
          <w:p w14:paraId="384E701E" w14:textId="77777777" w:rsidR="00B44C9A" w:rsidRPr="00B44C9A" w:rsidRDefault="00B44C9A">
            <w:pPr>
              <w:spacing w:after="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điện trở của đoạn dây dẫn đó</w:t>
            </w:r>
          </w:p>
        </w:tc>
      </w:tr>
    </w:tbl>
    <w:p w14:paraId="2F032C68" w14:textId="77777777" w:rsidR="00B44C9A" w:rsidRPr="00B44C9A" w:rsidRDefault="00B44C9A">
      <w:pPr>
        <w:spacing w:before="40" w:after="60" w:line="276" w:lineRule="auto"/>
        <w:jc w:val="both"/>
        <w:rPr>
          <w:rFonts w:ascii="Times New Roman" w:eastAsia="Times New Roman" w:hAnsi="Times New Roman" w:cs="Times New Roman"/>
          <w:sz w:val="28"/>
          <w:szCs w:val="28"/>
        </w:rPr>
      </w:pPr>
    </w:p>
    <w:p w14:paraId="27CB5D63" w14:textId="77777777" w:rsidR="00B44C9A" w:rsidRPr="00B44C9A" w:rsidRDefault="00B44C9A">
      <w:pPr>
        <w:spacing w:before="40" w:after="60" w:line="276" w:lineRule="auto"/>
        <w:rPr>
          <w:rFonts w:ascii="Times New Roman" w:eastAsia="Times New Roman" w:hAnsi="Times New Roman" w:cs="Times New Roman"/>
          <w:b/>
          <w:color w:val="0070C0"/>
          <w:sz w:val="28"/>
          <w:szCs w:val="28"/>
        </w:rPr>
      </w:pPr>
      <w:r w:rsidRPr="00B44C9A">
        <w:rPr>
          <w:rFonts w:ascii="Times New Roman" w:eastAsia="Times New Roman" w:hAnsi="Times New Roman" w:cs="Times New Roman"/>
          <w:b/>
          <w:color w:val="0070C0"/>
          <w:sz w:val="28"/>
          <w:szCs w:val="28"/>
        </w:rPr>
        <w:t>III. TIẾN TRÌNH DẠY HỌC</w:t>
      </w:r>
    </w:p>
    <w:p w14:paraId="3FCA5D01" w14:textId="77777777" w:rsidR="00B44C9A" w:rsidRPr="00B44C9A" w:rsidRDefault="00B44C9A">
      <w:pPr>
        <w:spacing w:before="40" w:after="60" w:line="276" w:lineRule="auto"/>
        <w:jc w:val="both"/>
        <w:rPr>
          <w:rFonts w:ascii="Times New Roman" w:eastAsia="Times New Roman" w:hAnsi="Times New Roman" w:cs="Times New Roman"/>
          <w:b/>
          <w:color w:val="00B050"/>
          <w:sz w:val="28"/>
          <w:szCs w:val="28"/>
        </w:rPr>
      </w:pPr>
      <w:r w:rsidRPr="00B44C9A">
        <w:rPr>
          <w:rFonts w:ascii="Times New Roman" w:eastAsia="Times New Roman" w:hAnsi="Times New Roman" w:cs="Times New Roman"/>
          <w:b/>
          <w:color w:val="00B050"/>
          <w:sz w:val="28"/>
          <w:szCs w:val="28"/>
        </w:rPr>
        <w:t xml:space="preserve"> A. PHƯƠNG PHÁP VÀ KĨ THUẬT DẠY HỌC</w:t>
      </w:r>
    </w:p>
    <w:p w14:paraId="515ED87D"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Dạy học theo nhóm, nhóm cặp đôi.</w:t>
      </w:r>
    </w:p>
    <w:p w14:paraId="3EA4072E"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Động não, tư duy nhanh tại chổ.</w:t>
      </w:r>
    </w:p>
    <w:p w14:paraId="35B44C66"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Kĩ thuật sử dụng phương tiện trực quan, động não, khăn trải bàn, trạm.</w:t>
      </w:r>
    </w:p>
    <w:p w14:paraId="60E3B2FA" w14:textId="77777777" w:rsidR="00B44C9A" w:rsidRPr="00B44C9A" w:rsidRDefault="00B44C9A">
      <w:pPr>
        <w:spacing w:before="40" w:after="60" w:line="276" w:lineRule="auto"/>
        <w:jc w:val="both"/>
        <w:rPr>
          <w:rFonts w:ascii="Times New Roman" w:eastAsia="Times New Roman" w:hAnsi="Times New Roman" w:cs="Times New Roman"/>
          <w:b/>
          <w:color w:val="0070C0"/>
          <w:sz w:val="28"/>
          <w:szCs w:val="28"/>
        </w:rPr>
      </w:pPr>
      <w:r w:rsidRPr="00B44C9A">
        <w:rPr>
          <w:rFonts w:ascii="Times New Roman" w:eastAsia="Times New Roman" w:hAnsi="Times New Roman" w:cs="Times New Roman"/>
          <w:sz w:val="28"/>
          <w:szCs w:val="28"/>
        </w:rPr>
        <w:t>-  Dạy học nêu và giải quyết vấn đề thông qua câu hỏi trong SGK.</w:t>
      </w:r>
    </w:p>
    <w:p w14:paraId="1A561D6E" w14:textId="77777777" w:rsidR="00B44C9A" w:rsidRPr="00B44C9A" w:rsidRDefault="00B44C9A">
      <w:pPr>
        <w:spacing w:before="40" w:after="60" w:line="276" w:lineRule="auto"/>
        <w:rPr>
          <w:rFonts w:ascii="Times New Roman" w:eastAsia="Times New Roman" w:hAnsi="Times New Roman" w:cs="Times New Roman"/>
          <w:b/>
          <w:color w:val="00B050"/>
          <w:sz w:val="28"/>
          <w:szCs w:val="28"/>
        </w:rPr>
      </w:pPr>
      <w:r w:rsidRPr="00B44C9A">
        <w:rPr>
          <w:rFonts w:ascii="Times New Roman" w:eastAsia="Times New Roman" w:hAnsi="Times New Roman" w:cs="Times New Roman"/>
          <w:b/>
          <w:color w:val="00B050"/>
          <w:sz w:val="28"/>
          <w:szCs w:val="28"/>
        </w:rPr>
        <w:t>B. CÁC HOẠT ĐỘNG DẠY HỌC</w:t>
      </w:r>
    </w:p>
    <w:p w14:paraId="74B3BB0E" w14:textId="77777777" w:rsidR="00B44C9A" w:rsidRPr="00B44C9A" w:rsidRDefault="00B44C9A">
      <w:pPr>
        <w:spacing w:before="40" w:after="60" w:line="276" w:lineRule="auto"/>
        <w:rPr>
          <w:rFonts w:ascii="Times New Roman" w:eastAsia="Times New Roman" w:hAnsi="Times New Roman" w:cs="Times New Roman"/>
          <w:color w:val="7030A0"/>
          <w:sz w:val="28"/>
          <w:szCs w:val="28"/>
        </w:rPr>
      </w:pPr>
      <w:r w:rsidRPr="00B44C9A">
        <w:rPr>
          <w:rFonts w:ascii="Times New Roman" w:eastAsia="Times New Roman" w:hAnsi="Times New Roman" w:cs="Times New Roman"/>
          <w:b/>
          <w:color w:val="7030A0"/>
          <w:sz w:val="28"/>
          <w:szCs w:val="28"/>
        </w:rPr>
        <w:t>1. Hoạt động 1:  Khởi động</w:t>
      </w:r>
    </w:p>
    <w:p w14:paraId="2E1C0DD6"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a) Mục tiêu:</w:t>
      </w:r>
      <w:r w:rsidRPr="00B44C9A">
        <w:rPr>
          <w:rFonts w:ascii="Times New Roman" w:eastAsia="Times New Roman" w:hAnsi="Times New Roman" w:cs="Times New Roman"/>
          <w:sz w:val="28"/>
          <w:szCs w:val="28"/>
        </w:rPr>
        <w:t xml:space="preserve"> </w:t>
      </w:r>
    </w:p>
    <w:p w14:paraId="054B8710" w14:textId="77777777" w:rsidR="00B44C9A" w:rsidRPr="00B44C9A" w:rsidRDefault="00B44C9A">
      <w:pP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Nêu được ảnh hưởng của điện trở tới cường độ dòng điện chạy trong mạch.</w:t>
      </w:r>
    </w:p>
    <w:p w14:paraId="3D892CC1"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b) Nội dung:</w:t>
      </w:r>
      <w:r w:rsidRPr="00B44C9A">
        <w:rPr>
          <w:rFonts w:ascii="Times New Roman" w:eastAsia="Times New Roman" w:hAnsi="Times New Roman" w:cs="Times New Roman"/>
          <w:b/>
          <w:sz w:val="28"/>
          <w:szCs w:val="28"/>
        </w:rPr>
        <w:t xml:space="preserve"> </w:t>
      </w:r>
      <w:r w:rsidRPr="00B44C9A">
        <w:rPr>
          <w:rFonts w:ascii="Times New Roman" w:eastAsia="Times New Roman" w:hAnsi="Times New Roman" w:cs="Times New Roman"/>
          <w:sz w:val="28"/>
          <w:szCs w:val="28"/>
        </w:rPr>
        <w:t xml:space="preserve"> </w:t>
      </w:r>
    </w:p>
    <w:p w14:paraId="5286CDF1" w14:textId="77777777" w:rsidR="00B44C9A" w:rsidRPr="00B44C9A" w:rsidRDefault="00B44C9A">
      <w:pP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thực hiện:</w:t>
      </w:r>
    </w:p>
    <w:p w14:paraId="18976AA0" w14:textId="77777777" w:rsidR="00B44C9A" w:rsidRPr="00B44C9A" w:rsidRDefault="00B44C9A">
      <w:pP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 Mắc mạch điện theo sơ đồ như phần Mở đầu, đóng khoá K.</w:t>
      </w:r>
    </w:p>
    <w:p w14:paraId="03E227F6" w14:textId="77777777" w:rsidR="00B44C9A" w:rsidRPr="00B44C9A" w:rsidRDefault="00B44C9A">
      <w:pP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Yêu cầu HS: quan sát số chỉ của ampe kế và dự đoán số sự thay đổi số chỉ của ampe kế khi thay điện trở bằng một điện trở khác hoặc thay nguồn điện bằng một nguồn điện khác và giải thích.</w:t>
      </w:r>
    </w:p>
    <w:p w14:paraId="1623C5D0" w14:textId="77777777" w:rsidR="00B44C9A" w:rsidRPr="00B44C9A" w:rsidRDefault="00B44C9A">
      <w:pPr>
        <w:rPr>
          <w:rFonts w:ascii="Times New Roman" w:eastAsia="Times New Roman" w:hAnsi="Times New Roman" w:cs="Times New Roman"/>
          <w:sz w:val="28"/>
          <w:szCs w:val="28"/>
        </w:rPr>
      </w:pPr>
      <w:r w:rsidRPr="00B44C9A">
        <w:rPr>
          <w:rFonts w:ascii="Times New Roman" w:eastAsia="Times New Roman" w:hAnsi="Times New Roman" w:cs="Times New Roman"/>
          <w:noProof/>
          <w:sz w:val="28"/>
          <w:szCs w:val="28"/>
        </w:rPr>
        <w:drawing>
          <wp:inline distT="0" distB="0" distL="0" distR="0" wp14:anchorId="197C147A" wp14:editId="482A4710">
            <wp:extent cx="3064030" cy="2006210"/>
            <wp:effectExtent l="0" t="0" r="0" b="0"/>
            <wp:docPr id="969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06"/>
                    <a:srcRect/>
                    <a:stretch>
                      <a:fillRect/>
                    </a:stretch>
                  </pic:blipFill>
                  <pic:spPr>
                    <a:xfrm>
                      <a:off x="0" y="0"/>
                      <a:ext cx="3064030" cy="2006210"/>
                    </a:xfrm>
                    <a:prstGeom prst="rect">
                      <a:avLst/>
                    </a:prstGeom>
                    <a:ln/>
                  </pic:spPr>
                </pic:pic>
              </a:graphicData>
            </a:graphic>
          </wp:inline>
        </w:drawing>
      </w:r>
    </w:p>
    <w:p w14:paraId="75686DF0" w14:textId="77777777" w:rsidR="00B44C9A" w:rsidRPr="00B44C9A" w:rsidRDefault="00B44C9A">
      <w:pPr>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 xml:space="preserve">c) Sản phẩm: </w:t>
      </w:r>
      <w:r w:rsidRPr="00B44C9A">
        <w:rPr>
          <w:rFonts w:ascii="Times New Roman" w:eastAsia="Times New Roman" w:hAnsi="Times New Roman" w:cs="Times New Roman"/>
          <w:sz w:val="28"/>
          <w:szCs w:val="28"/>
        </w:rPr>
        <w:t>Câu trả lời của HS</w:t>
      </w:r>
    </w:p>
    <w:p w14:paraId="424E84ED" w14:textId="77777777" w:rsidR="00B44C9A" w:rsidRPr="00B44C9A" w:rsidRDefault="00B44C9A">
      <w:pP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Dự đoán: khi thay điện trở bằng một điện trở khác hoặc nguồn điện bằng một nguồn điện khác thì số chỉ của ampe kế có thể tăng hoặc giảm.</w:t>
      </w:r>
    </w:p>
    <w:p w14:paraId="594E51EF" w14:textId="77777777" w:rsidR="00B44C9A" w:rsidRPr="00B44C9A" w:rsidRDefault="00B44C9A">
      <w:pP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iải thích:</w:t>
      </w:r>
    </w:p>
    <w:p w14:paraId="2CAA35DC" w14:textId="77777777" w:rsidR="00B44C9A" w:rsidRPr="00B44C9A" w:rsidRDefault="00B44C9A">
      <w:pP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Nếu điện trở được thay cản trở dòng điện ít hơn thì số chỉ ampe kế tăng, nếu cản trở dòng điện nhiều hơn thì số chỉ ampe kế giảm.</w:t>
      </w:r>
    </w:p>
    <w:p w14:paraId="18E11250" w14:textId="77777777" w:rsidR="00B44C9A" w:rsidRPr="00B44C9A" w:rsidRDefault="00B44C9A">
      <w:pP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Nếu nguồn điện được thay có hiệu điện thế giữa hai cực lớn hơn thì số chỉ ampe kế tăng, nếu hiệu điện thế giữa hai cực nhỏ hơn thì số chỉ ampe kế giảm.</w:t>
      </w:r>
    </w:p>
    <w:p w14:paraId="0D88554B" w14:textId="77777777" w:rsidR="00B44C9A" w:rsidRPr="00B44C9A" w:rsidRDefault="00B44C9A">
      <w:pPr>
        <w:spacing w:before="4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d) Tổ chức thực hiện:</w:t>
      </w:r>
    </w:p>
    <w:tbl>
      <w:tblPr>
        <w:tblW w:w="10557" w:type="dxa"/>
        <w:tblInd w:w="-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050"/>
        <w:gridCol w:w="4507"/>
      </w:tblGrid>
      <w:tr w:rsidR="00B44C9A" w:rsidRPr="00B44C9A" w14:paraId="58BC08AF" w14:textId="77777777">
        <w:trPr>
          <w:trHeight w:val="467"/>
        </w:trPr>
        <w:tc>
          <w:tcPr>
            <w:tcW w:w="6050" w:type="dxa"/>
            <w:shd w:val="clear" w:color="auto" w:fill="F2DCDC"/>
          </w:tcPr>
          <w:p w14:paraId="423CC3A3" w14:textId="77777777" w:rsidR="00B44C9A" w:rsidRPr="00B44C9A" w:rsidRDefault="00B44C9A">
            <w:pPr>
              <w:spacing w:before="40" w:after="60" w:line="276" w:lineRule="auto"/>
              <w:jc w:val="center"/>
              <w:rPr>
                <w:rFonts w:ascii="Times New Roman" w:hAnsi="Times New Roman" w:cs="Times New Roman"/>
                <w:b/>
                <w:sz w:val="28"/>
                <w:szCs w:val="28"/>
              </w:rPr>
            </w:pPr>
            <w:r w:rsidRPr="00B44C9A">
              <w:rPr>
                <w:rFonts w:ascii="Times New Roman" w:hAnsi="Times New Roman" w:cs="Times New Roman"/>
                <w:b/>
                <w:sz w:val="28"/>
                <w:szCs w:val="28"/>
              </w:rPr>
              <w:t>Hoạt động của GV</w:t>
            </w:r>
          </w:p>
        </w:tc>
        <w:tc>
          <w:tcPr>
            <w:tcW w:w="4507" w:type="dxa"/>
            <w:shd w:val="clear" w:color="auto" w:fill="F2DCDC"/>
          </w:tcPr>
          <w:p w14:paraId="302A1032" w14:textId="77777777" w:rsidR="00B44C9A" w:rsidRPr="00B44C9A" w:rsidRDefault="00B44C9A">
            <w:pPr>
              <w:spacing w:before="40" w:after="60" w:line="276" w:lineRule="auto"/>
              <w:jc w:val="center"/>
              <w:rPr>
                <w:rFonts w:ascii="Times New Roman" w:hAnsi="Times New Roman" w:cs="Times New Roman"/>
                <w:b/>
                <w:sz w:val="28"/>
                <w:szCs w:val="28"/>
              </w:rPr>
            </w:pPr>
            <w:r w:rsidRPr="00B44C9A">
              <w:rPr>
                <w:rFonts w:ascii="Times New Roman" w:hAnsi="Times New Roman" w:cs="Times New Roman"/>
                <w:b/>
                <w:sz w:val="28"/>
                <w:szCs w:val="28"/>
              </w:rPr>
              <w:t>Hoạt động của HS</w:t>
            </w:r>
          </w:p>
        </w:tc>
      </w:tr>
      <w:tr w:rsidR="00B44C9A" w:rsidRPr="00B44C9A" w14:paraId="3DCD6D6F" w14:textId="77777777">
        <w:trPr>
          <w:trHeight w:val="1079"/>
        </w:trPr>
        <w:tc>
          <w:tcPr>
            <w:tcW w:w="6050" w:type="dxa"/>
          </w:tcPr>
          <w:p w14:paraId="40A5F618" w14:textId="77777777" w:rsidR="00B44C9A" w:rsidRPr="00B44C9A" w:rsidRDefault="00B44C9A">
            <w:pPr>
              <w:pBdr>
                <w:top w:val="nil"/>
                <w:left w:val="nil"/>
                <w:bottom w:val="nil"/>
                <w:right w:val="nil"/>
                <w:between w:val="nil"/>
              </w:pBdr>
              <w:tabs>
                <w:tab w:val="left" w:pos="2694"/>
              </w:tabs>
              <w:spacing w:after="0" w:line="360" w:lineRule="auto"/>
              <w:rPr>
                <w:rFonts w:ascii="Times New Roman" w:hAnsi="Times New Roman" w:cs="Times New Roman"/>
                <w:b/>
                <w:color w:val="000000"/>
                <w:sz w:val="28"/>
                <w:szCs w:val="28"/>
              </w:rPr>
            </w:pPr>
            <w:r w:rsidRPr="00B44C9A">
              <w:rPr>
                <w:rFonts w:ascii="Times New Roman" w:hAnsi="Times New Roman" w:cs="Times New Roman"/>
                <w:b/>
                <w:color w:val="000000"/>
                <w:sz w:val="28"/>
                <w:szCs w:val="28"/>
              </w:rPr>
              <w:t>Chuyển giao nhiệm vụ</w:t>
            </w:r>
          </w:p>
          <w:p w14:paraId="39DECC5D" w14:textId="77777777" w:rsidR="00B44C9A" w:rsidRPr="00B44C9A" w:rsidRDefault="00B44C9A">
            <w:pPr>
              <w:rPr>
                <w:rFonts w:ascii="Times New Roman" w:hAnsi="Times New Roman" w:cs="Times New Roman"/>
                <w:sz w:val="28"/>
                <w:szCs w:val="28"/>
              </w:rPr>
            </w:pPr>
            <w:r w:rsidRPr="00B44C9A">
              <w:rPr>
                <w:rFonts w:ascii="Times New Roman" w:hAnsi="Times New Roman" w:cs="Times New Roman"/>
                <w:sz w:val="28"/>
                <w:szCs w:val="28"/>
              </w:rPr>
              <w:t>– GV thực hiện:</w:t>
            </w:r>
          </w:p>
          <w:p w14:paraId="3352D6DD" w14:textId="77777777" w:rsidR="00B44C9A" w:rsidRPr="00B44C9A" w:rsidRDefault="00B44C9A">
            <w:pPr>
              <w:rPr>
                <w:rFonts w:ascii="Times New Roman" w:hAnsi="Times New Roman" w:cs="Times New Roman"/>
                <w:sz w:val="28"/>
                <w:szCs w:val="28"/>
              </w:rPr>
            </w:pPr>
            <w:r w:rsidRPr="00B44C9A">
              <w:rPr>
                <w:rFonts w:ascii="Times New Roman" w:hAnsi="Times New Roman" w:cs="Times New Roman"/>
                <w:sz w:val="28"/>
                <w:szCs w:val="28"/>
              </w:rPr>
              <w:t>+ Mắc mạch điện theo sơ đồ như phần Mở đầu, đóng khoá K.</w:t>
            </w:r>
          </w:p>
          <w:p w14:paraId="0C09B647" w14:textId="77777777" w:rsidR="00B44C9A" w:rsidRPr="00B44C9A" w:rsidRDefault="00B44C9A">
            <w:pPr>
              <w:rPr>
                <w:rFonts w:ascii="Times New Roman" w:hAnsi="Times New Roman" w:cs="Times New Roman"/>
                <w:sz w:val="28"/>
                <w:szCs w:val="28"/>
              </w:rPr>
            </w:pPr>
            <w:r w:rsidRPr="00B44C9A">
              <w:rPr>
                <w:rFonts w:ascii="Times New Roman" w:hAnsi="Times New Roman" w:cs="Times New Roman"/>
                <w:sz w:val="28"/>
                <w:szCs w:val="28"/>
              </w:rPr>
              <w:t xml:space="preserve">+ Yêu cầu HS: quan sát số chỉ của ampe kế và dự đoán số sự thay đổi số chỉ của ampe kế khi thay điện trở bằng một điện trở khác hoặc thay nguồn </w:t>
            </w:r>
            <w:r w:rsidRPr="00B44C9A">
              <w:rPr>
                <w:rFonts w:ascii="Times New Roman" w:hAnsi="Times New Roman" w:cs="Times New Roman"/>
                <w:sz w:val="28"/>
                <w:szCs w:val="28"/>
              </w:rPr>
              <w:lastRenderedPageBreak/>
              <w:t>điện bằng một nguồn điện khác và giải thích.</w:t>
            </w:r>
          </w:p>
          <w:p w14:paraId="6BA27B09" w14:textId="77777777" w:rsidR="00B44C9A" w:rsidRPr="00B44C9A" w:rsidRDefault="00B44C9A">
            <w:pPr>
              <w:rPr>
                <w:rFonts w:ascii="Times New Roman" w:hAnsi="Times New Roman" w:cs="Times New Roman"/>
                <w:sz w:val="28"/>
                <w:szCs w:val="28"/>
              </w:rPr>
            </w:pPr>
            <w:r w:rsidRPr="00B44C9A">
              <w:rPr>
                <w:rFonts w:ascii="Times New Roman" w:hAnsi="Times New Roman" w:cs="Times New Roman"/>
                <w:noProof/>
                <w:sz w:val="28"/>
                <w:szCs w:val="28"/>
              </w:rPr>
              <w:drawing>
                <wp:inline distT="0" distB="0" distL="0" distR="0" wp14:anchorId="18F51A3D" wp14:editId="0DFC5F72">
                  <wp:extent cx="2218529" cy="1452608"/>
                  <wp:effectExtent l="0" t="0" r="0" b="0"/>
                  <wp:docPr id="9690"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06"/>
                          <a:srcRect/>
                          <a:stretch>
                            <a:fillRect/>
                          </a:stretch>
                        </pic:blipFill>
                        <pic:spPr>
                          <a:xfrm>
                            <a:off x="0" y="0"/>
                            <a:ext cx="2218529" cy="1452608"/>
                          </a:xfrm>
                          <a:prstGeom prst="rect">
                            <a:avLst/>
                          </a:prstGeom>
                          <a:ln/>
                        </pic:spPr>
                      </pic:pic>
                    </a:graphicData>
                  </a:graphic>
                </wp:inline>
              </w:drawing>
            </w:r>
          </w:p>
          <w:p w14:paraId="5356FFC8" w14:textId="77777777" w:rsidR="00B44C9A" w:rsidRPr="00B44C9A" w:rsidRDefault="00B44C9A">
            <w:pPr>
              <w:spacing w:before="40" w:after="60" w:line="276" w:lineRule="auto"/>
              <w:rPr>
                <w:rFonts w:ascii="Times New Roman" w:hAnsi="Times New Roman" w:cs="Times New Roman"/>
                <w:i/>
                <w:sz w:val="28"/>
                <w:szCs w:val="28"/>
              </w:rPr>
            </w:pPr>
          </w:p>
        </w:tc>
        <w:tc>
          <w:tcPr>
            <w:tcW w:w="4507" w:type="dxa"/>
          </w:tcPr>
          <w:p w14:paraId="4B9F6AB5"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lastRenderedPageBreak/>
              <w:t xml:space="preserve">- HS nhận nhiệm vụ. </w:t>
            </w:r>
          </w:p>
        </w:tc>
      </w:tr>
      <w:tr w:rsidR="00B44C9A" w:rsidRPr="00B44C9A" w14:paraId="212B9B69" w14:textId="77777777">
        <w:trPr>
          <w:trHeight w:val="791"/>
        </w:trPr>
        <w:tc>
          <w:tcPr>
            <w:tcW w:w="6050" w:type="dxa"/>
          </w:tcPr>
          <w:p w14:paraId="0CEC0056"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ướng dẫn HS thực hiện nhiệm vụ</w:t>
            </w:r>
          </w:p>
          <w:p w14:paraId="54D5A1E2" w14:textId="77777777" w:rsidR="00B44C9A" w:rsidRPr="00B44C9A" w:rsidRDefault="00B44C9A">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GV quan sát hỗ trợ cho HS khi cần thiết.</w:t>
            </w:r>
          </w:p>
        </w:tc>
        <w:tc>
          <w:tcPr>
            <w:tcW w:w="4507" w:type="dxa"/>
          </w:tcPr>
          <w:p w14:paraId="22B02F40"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Quan sát số chỉ ban đầu của ampe kế.</w:t>
            </w:r>
          </w:p>
          <w:p w14:paraId="5C115D0D"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Nhớ lại kiến thức về cường độ dòng điện trong chương trình Khoa học tự nhiên 8, suy nghĩ và thực hiện theo yêu cầu của GV.</w:t>
            </w:r>
          </w:p>
        </w:tc>
      </w:tr>
      <w:tr w:rsidR="00B44C9A" w:rsidRPr="00B44C9A" w14:paraId="3D17F80B" w14:textId="77777777">
        <w:trPr>
          <w:trHeight w:val="510"/>
        </w:trPr>
        <w:tc>
          <w:tcPr>
            <w:tcW w:w="6050" w:type="dxa"/>
          </w:tcPr>
          <w:p w14:paraId="20F5BCE6"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Chốt lại và đặt vấn đề vào bài</w:t>
            </w:r>
          </w:p>
          <w:p w14:paraId="0E5C8E69" w14:textId="77777777" w:rsidR="00B44C9A" w:rsidRPr="00B44C9A" w:rsidRDefault="00B44C9A">
            <w:pPr>
              <w:spacing w:before="40" w:after="60" w:line="276" w:lineRule="auto"/>
              <w:jc w:val="both"/>
              <w:rPr>
                <w:rFonts w:ascii="Times New Roman" w:hAnsi="Times New Roman" w:cs="Times New Roman"/>
                <w:i/>
                <w:sz w:val="28"/>
                <w:szCs w:val="28"/>
              </w:rPr>
            </w:pPr>
            <w:r w:rsidRPr="00B44C9A">
              <w:rPr>
                <w:rFonts w:ascii="Times New Roman" w:hAnsi="Times New Roman" w:cs="Times New Roman"/>
              </w:rPr>
              <w:t xml:space="preserve">– </w:t>
            </w:r>
            <w:r w:rsidRPr="00B44C9A">
              <w:rPr>
                <w:rFonts w:ascii="Times New Roman" w:hAnsi="Times New Roman" w:cs="Times New Roman"/>
                <w:sz w:val="28"/>
                <w:szCs w:val="28"/>
              </w:rPr>
              <w:t xml:space="preserve">GV không chốt đáp án mà dẫn dắt vào bài mới. GV có thể dẫn dắt: </w:t>
            </w:r>
            <w:r w:rsidRPr="00B44C9A">
              <w:rPr>
                <w:rFonts w:ascii="Times New Roman" w:hAnsi="Times New Roman" w:cs="Times New Roman"/>
                <w:i/>
                <w:sz w:val="28"/>
                <w:szCs w:val="28"/>
              </w:rPr>
              <w:t>Số chỉ của ampe kế cho biết độ lớn của cường độ dòng điện chạy trong mạch, số chỉ ampe kế thay đổi khi cường độ dòng điện chạy trong mạch thay đổi. Độ lớn cường độ dòng điện chạy trong mạch phụ thuộc vào những yếu tố nào? Chúng ta cùng tìm hiểu bài học để có được câu trả lời chính xác.</w:t>
            </w:r>
          </w:p>
        </w:tc>
        <w:tc>
          <w:tcPr>
            <w:tcW w:w="4507" w:type="dxa"/>
          </w:tcPr>
          <w:p w14:paraId="0FD0173B"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lắng nghe và chuẩn bị tinh thần học bài mới.</w:t>
            </w:r>
          </w:p>
        </w:tc>
      </w:tr>
    </w:tbl>
    <w:p w14:paraId="5B938E05" w14:textId="77777777" w:rsidR="00B44C9A" w:rsidRPr="00B44C9A" w:rsidRDefault="00B44C9A">
      <w:pPr>
        <w:spacing w:before="40" w:after="60" w:line="276" w:lineRule="auto"/>
        <w:rPr>
          <w:rFonts w:ascii="Times New Roman" w:eastAsia="Times New Roman" w:hAnsi="Times New Roman" w:cs="Times New Roman"/>
          <w:b/>
          <w:color w:val="7030A0"/>
          <w:sz w:val="28"/>
          <w:szCs w:val="28"/>
        </w:rPr>
      </w:pPr>
      <w:r w:rsidRPr="00B44C9A">
        <w:rPr>
          <w:rFonts w:ascii="Times New Roman" w:eastAsia="Times New Roman" w:hAnsi="Times New Roman" w:cs="Times New Roman"/>
          <w:b/>
          <w:color w:val="7030A0"/>
          <w:sz w:val="28"/>
          <w:szCs w:val="28"/>
        </w:rPr>
        <w:t>2. Hoạt động 2: Hình thành kiến thức</w:t>
      </w:r>
    </w:p>
    <w:p w14:paraId="46BC2F5B" w14:textId="77777777" w:rsidR="00B44C9A" w:rsidRPr="00B44C9A" w:rsidRDefault="00B44C9A">
      <w:pPr>
        <w:spacing w:before="40" w:after="60" w:line="276" w:lineRule="auto"/>
        <w:rPr>
          <w:rFonts w:ascii="Times New Roman" w:eastAsia="Times New Roman" w:hAnsi="Times New Roman" w:cs="Times New Roman"/>
          <w:b/>
          <w:color w:val="00B0F0"/>
          <w:sz w:val="28"/>
          <w:szCs w:val="28"/>
        </w:rPr>
      </w:pPr>
      <w:r w:rsidRPr="00B44C9A">
        <w:rPr>
          <w:rFonts w:ascii="Times New Roman" w:eastAsia="Times New Roman" w:hAnsi="Times New Roman" w:cs="Times New Roman"/>
          <w:b/>
          <w:color w:val="00B0F0"/>
          <w:sz w:val="28"/>
          <w:szCs w:val="28"/>
        </w:rPr>
        <w:t>Hoạt động 2.1: Tác dụng cản trở dòng điện của đoạn dây dẫn</w:t>
      </w:r>
    </w:p>
    <w:p w14:paraId="3C719239" w14:textId="77777777" w:rsidR="00B44C9A" w:rsidRPr="00B44C9A" w:rsidRDefault="00B44C9A" w:rsidP="00C6008B">
      <w:pPr>
        <w:numPr>
          <w:ilvl w:val="0"/>
          <w:numId w:val="38"/>
        </w:num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Mục tiêu:</w:t>
      </w:r>
      <w:r w:rsidRPr="00B44C9A">
        <w:rPr>
          <w:rFonts w:ascii="Times New Roman" w:eastAsia="Times New Roman" w:hAnsi="Times New Roman" w:cs="Times New Roman"/>
          <w:sz w:val="28"/>
          <w:szCs w:val="28"/>
        </w:rPr>
        <w:t xml:space="preserve">  </w:t>
      </w:r>
    </w:p>
    <w:p w14:paraId="6C035837"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hực hiện thí nghiệm đơn giản để nêu được điện trở có tác dụng cản trở dòng điện trong mạch.</w:t>
      </w:r>
    </w:p>
    <w:p w14:paraId="575C2912"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hủ động thực hiện thí nghiệm tìm hiểu tác dụng của điện trở.</w:t>
      </w:r>
    </w:p>
    <w:p w14:paraId="05A07162"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 xml:space="preserve">b) Nội dung: </w:t>
      </w:r>
    </w:p>
    <w:p w14:paraId="772A67E8"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thực hiện:</w:t>
      </w:r>
    </w:p>
    <w:p w14:paraId="30E12F09"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hia nhóm HS:  tối đa 6 HS/nhóm.</w:t>
      </w:r>
    </w:p>
    <w:p w14:paraId="49D63A92"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át dụng cụ thí nghiệm (1) cho mỗi nhóm.</w:t>
      </w:r>
    </w:p>
    <w:p w14:paraId="3A91C5C3"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 Yêu cầu HS:</w:t>
      </w:r>
    </w:p>
    <w:p w14:paraId="055C91B3"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Làm việc nhóm thí nghiệm theo hướng dẫn trong phần mục I– SGK/tr.40 và hoàn thành phiếu học tập số 1.</w:t>
      </w:r>
    </w:p>
    <w:p w14:paraId="4B4E3AEC" w14:textId="77777777" w:rsidR="00B44C9A" w:rsidRPr="00B44C9A" w:rsidRDefault="00B44C9A">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b/>
          <w:color w:val="C00000"/>
          <w:sz w:val="28"/>
          <w:szCs w:val="28"/>
        </w:rPr>
        <w:t>c) Sản phẩm:</w:t>
      </w:r>
      <w:r w:rsidRPr="00B44C9A">
        <w:rPr>
          <w:rFonts w:ascii="Times New Roman" w:eastAsia="Times New Roman" w:hAnsi="Times New Roman" w:cs="Times New Roman"/>
          <w:color w:val="000000"/>
          <w:sz w:val="28"/>
          <w:szCs w:val="28"/>
        </w:rPr>
        <w:t xml:space="preserve"> Phiếu học tập đầy đủ đáp án như sau</w:t>
      </w: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49BB2D56" w14:textId="77777777" w:rsidTr="00780819">
        <w:tc>
          <w:tcPr>
            <w:tcW w:w="10240" w:type="dxa"/>
            <w:tcBorders>
              <w:top w:val="single" w:sz="6" w:space="0" w:color="000000"/>
              <w:left w:val="single" w:sz="6" w:space="0" w:color="000000"/>
              <w:bottom w:val="single" w:sz="6" w:space="0" w:color="000000"/>
              <w:right w:val="single" w:sz="6" w:space="0" w:color="000000"/>
            </w:tcBorders>
            <w:shd w:val="clear" w:color="auto" w:fill="FFC000"/>
          </w:tcPr>
          <w:p w14:paraId="133740BC" w14:textId="77777777" w:rsidR="00B44C9A" w:rsidRPr="00B44C9A" w:rsidRDefault="00B44C9A" w:rsidP="00780819">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PHIẾU HỌC TẬP 1</w:t>
            </w:r>
            <w:r w:rsidRPr="00B44C9A">
              <w:rPr>
                <w:rFonts w:ascii="Times New Roman" w:hAnsi="Times New Roman" w:cs="Times New Roman"/>
                <w:b/>
                <w:sz w:val="28"/>
                <w:szCs w:val="28"/>
              </w:rPr>
              <w:br/>
              <w:t>Nhóm…</w:t>
            </w:r>
          </w:p>
        </w:tc>
      </w:tr>
      <w:tr w:rsidR="00B44C9A" w:rsidRPr="00B44C9A" w14:paraId="6AB88B8B" w14:textId="77777777" w:rsidTr="00780819">
        <w:tc>
          <w:tcPr>
            <w:tcW w:w="10240" w:type="dxa"/>
            <w:tcBorders>
              <w:top w:val="nil"/>
              <w:left w:val="single" w:sz="6" w:space="0" w:color="000000"/>
              <w:bottom w:val="nil"/>
              <w:right w:val="single" w:sz="6" w:space="0" w:color="000000"/>
            </w:tcBorders>
          </w:tcPr>
          <w:p w14:paraId="2CC70932" w14:textId="77777777" w:rsidR="00B44C9A" w:rsidRPr="00B44C9A" w:rsidRDefault="00B44C9A" w:rsidP="00780819">
            <w:pPr>
              <w:spacing w:after="0"/>
              <w:jc w:val="both"/>
              <w:rPr>
                <w:rFonts w:ascii="Times New Roman" w:hAnsi="Times New Roman" w:cs="Times New Roman"/>
                <w:i/>
                <w:sz w:val="28"/>
                <w:szCs w:val="28"/>
              </w:rPr>
            </w:pPr>
            <w:r w:rsidRPr="00B44C9A">
              <w:rPr>
                <w:rFonts w:ascii="Times New Roman" w:hAnsi="Times New Roman" w:cs="Times New Roman"/>
                <w:i/>
                <w:sz w:val="28"/>
                <w:szCs w:val="28"/>
              </w:rPr>
              <w:t>Tiến hành thí nghiệm và trả lời các câu hỏi sau:</w:t>
            </w:r>
          </w:p>
        </w:tc>
      </w:tr>
      <w:tr w:rsidR="00B44C9A" w:rsidRPr="00B44C9A" w14:paraId="058B639B" w14:textId="77777777" w:rsidTr="00780819">
        <w:tc>
          <w:tcPr>
            <w:tcW w:w="10240" w:type="dxa"/>
            <w:tcBorders>
              <w:top w:val="nil"/>
              <w:left w:val="single" w:sz="6" w:space="0" w:color="000000"/>
              <w:bottom w:val="single" w:sz="6" w:space="0" w:color="000000"/>
              <w:right w:val="single" w:sz="6" w:space="0" w:color="000000"/>
            </w:tcBorders>
          </w:tcPr>
          <w:p w14:paraId="44CE3F2B" w14:textId="77777777" w:rsidR="00B44C9A" w:rsidRPr="00B44C9A" w:rsidRDefault="00B44C9A" w:rsidP="00780819">
            <w:pPr>
              <w:spacing w:after="0"/>
              <w:jc w:val="both"/>
              <w:rPr>
                <w:rFonts w:ascii="Times New Roman" w:hAnsi="Times New Roman" w:cs="Times New Roman"/>
                <w:b/>
                <w:sz w:val="28"/>
                <w:szCs w:val="28"/>
              </w:rPr>
            </w:pPr>
            <w:r w:rsidRPr="00B44C9A">
              <w:rPr>
                <w:rFonts w:ascii="Times New Roman" w:hAnsi="Times New Roman" w:cs="Times New Roman"/>
                <w:b/>
                <w:sz w:val="28"/>
                <w:szCs w:val="28"/>
              </w:rPr>
              <w:t>Dựa vào độ sáng của đèn, em hãy:</w:t>
            </w:r>
          </w:p>
          <w:p w14:paraId="375A2F23" w14:textId="77777777" w:rsidR="00B44C9A" w:rsidRPr="00B44C9A" w:rsidRDefault="00B44C9A" w:rsidP="00780819">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a) </w:t>
            </w:r>
            <w:r w:rsidRPr="00B44C9A">
              <w:rPr>
                <w:rFonts w:ascii="Times New Roman" w:hAnsi="Times New Roman" w:cs="Times New Roman"/>
                <w:sz w:val="28"/>
                <w:szCs w:val="28"/>
              </w:rPr>
              <w:t>So sánh cường độ dòng điện trong mạch khi dùng R</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vertAlign w:val="subscript"/>
              </w:rPr>
              <w:softHyphen/>
            </w:r>
            <w:r w:rsidRPr="00B44C9A">
              <w:rPr>
                <w:rFonts w:ascii="Times New Roman" w:hAnsi="Times New Roman" w:cs="Times New Roman"/>
                <w:sz w:val="28"/>
                <w:szCs w:val="28"/>
              </w:rPr>
              <w:t>và khi dùng R</w:t>
            </w:r>
            <w:r w:rsidRPr="00B44C9A">
              <w:rPr>
                <w:rFonts w:ascii="Times New Roman" w:hAnsi="Times New Roman" w:cs="Times New Roman"/>
                <w:sz w:val="28"/>
                <w:szCs w:val="28"/>
                <w:vertAlign w:val="subscript"/>
              </w:rPr>
              <w:t>2</w:t>
            </w:r>
          </w:p>
          <w:p w14:paraId="19CF1561" w14:textId="77777777" w:rsidR="00B44C9A" w:rsidRPr="00B44C9A" w:rsidRDefault="00B44C9A" w:rsidP="00780819">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3873DE8A" w14:textId="77777777" w:rsidR="00B44C9A" w:rsidRPr="00B44C9A" w:rsidRDefault="00B44C9A" w:rsidP="00780819">
            <w:pPr>
              <w:spacing w:after="0"/>
              <w:rPr>
                <w:rFonts w:ascii="Times New Roman" w:hAnsi="Times New Roman" w:cs="Times New Roman"/>
                <w:b/>
                <w:sz w:val="28"/>
                <w:szCs w:val="28"/>
              </w:rPr>
            </w:pPr>
            <w:r w:rsidRPr="00B44C9A">
              <w:rPr>
                <w:rFonts w:ascii="Times New Roman" w:hAnsi="Times New Roman" w:cs="Times New Roman"/>
                <w:color w:val="000000"/>
                <w:sz w:val="28"/>
                <w:szCs w:val="28"/>
                <w:shd w:val="clear" w:color="auto" w:fill="FFFFFF"/>
              </w:rPr>
              <w:t>Giá trị cường độ dòng điện trong mạch khi dùng R</w:t>
            </w:r>
            <w:r w:rsidRPr="00B44C9A">
              <w:rPr>
                <w:rFonts w:ascii="Times New Roman" w:hAnsi="Times New Roman" w:cs="Times New Roman"/>
                <w:color w:val="000000"/>
                <w:sz w:val="28"/>
                <w:szCs w:val="28"/>
                <w:shd w:val="clear" w:color="auto" w:fill="FFFFFF"/>
                <w:vertAlign w:val="subscript"/>
              </w:rPr>
              <w:t>1</w:t>
            </w:r>
            <w:r w:rsidRPr="00B44C9A">
              <w:rPr>
                <w:rFonts w:ascii="Times New Roman" w:hAnsi="Times New Roman" w:cs="Times New Roman"/>
                <w:color w:val="000000"/>
                <w:sz w:val="28"/>
                <w:szCs w:val="28"/>
                <w:shd w:val="clear" w:color="auto" w:fill="FFFFFF"/>
              </w:rPr>
              <w:t> và khi dùng R</w:t>
            </w:r>
            <w:r w:rsidRPr="00B44C9A">
              <w:rPr>
                <w:rFonts w:ascii="Times New Roman" w:hAnsi="Times New Roman" w:cs="Times New Roman"/>
                <w:color w:val="000000"/>
                <w:sz w:val="28"/>
                <w:szCs w:val="28"/>
                <w:shd w:val="clear" w:color="auto" w:fill="FFFFFF"/>
                <w:vertAlign w:val="subscript"/>
              </w:rPr>
              <w:t>2</w:t>
            </w:r>
            <w:r w:rsidRPr="00B44C9A">
              <w:rPr>
                <w:rFonts w:ascii="Times New Roman" w:hAnsi="Times New Roman" w:cs="Times New Roman"/>
                <w:color w:val="000000"/>
                <w:sz w:val="28"/>
                <w:szCs w:val="28"/>
                <w:shd w:val="clear" w:color="auto" w:fill="FFFFFF"/>
              </w:rPr>
              <w:t> khác nhau do giá trị điện trở của R</w:t>
            </w:r>
            <w:r w:rsidRPr="00B44C9A">
              <w:rPr>
                <w:rFonts w:ascii="Times New Roman" w:hAnsi="Times New Roman" w:cs="Times New Roman"/>
                <w:color w:val="000000"/>
                <w:sz w:val="28"/>
                <w:szCs w:val="28"/>
                <w:shd w:val="clear" w:color="auto" w:fill="FFFFFF"/>
                <w:vertAlign w:val="subscript"/>
              </w:rPr>
              <w:t>1</w:t>
            </w:r>
            <w:r w:rsidRPr="00B44C9A">
              <w:rPr>
                <w:rFonts w:ascii="Times New Roman" w:hAnsi="Times New Roman" w:cs="Times New Roman"/>
                <w:color w:val="000000"/>
                <w:sz w:val="28"/>
                <w:szCs w:val="28"/>
                <w:shd w:val="clear" w:color="auto" w:fill="FFFFFF"/>
              </w:rPr>
              <w:t> và R</w:t>
            </w:r>
            <w:r w:rsidRPr="00B44C9A">
              <w:rPr>
                <w:rFonts w:ascii="Times New Roman" w:hAnsi="Times New Roman" w:cs="Times New Roman"/>
                <w:color w:val="000000"/>
                <w:sz w:val="28"/>
                <w:szCs w:val="28"/>
                <w:shd w:val="clear" w:color="auto" w:fill="FFFFFF"/>
                <w:vertAlign w:val="subscript"/>
              </w:rPr>
              <w:t>2</w:t>
            </w:r>
            <w:r w:rsidRPr="00B44C9A">
              <w:rPr>
                <w:rFonts w:ascii="Times New Roman" w:hAnsi="Times New Roman" w:cs="Times New Roman"/>
                <w:color w:val="000000"/>
                <w:sz w:val="28"/>
                <w:szCs w:val="28"/>
                <w:shd w:val="clear" w:color="auto" w:fill="FFFFFF"/>
              </w:rPr>
              <w:t> khác nhau.</w:t>
            </w:r>
          </w:p>
          <w:p w14:paraId="502D25BB" w14:textId="77777777" w:rsidR="00B44C9A" w:rsidRPr="00B44C9A" w:rsidRDefault="00B44C9A" w:rsidP="00780819">
            <w:pPr>
              <w:spacing w:after="0"/>
              <w:jc w:val="both"/>
              <w:rPr>
                <w:rFonts w:ascii="Times New Roman" w:hAnsi="Times New Roman" w:cs="Times New Roman"/>
                <w:sz w:val="28"/>
                <w:szCs w:val="28"/>
              </w:rPr>
            </w:pPr>
            <w:r w:rsidRPr="00B44C9A">
              <w:rPr>
                <w:rFonts w:ascii="Times New Roman" w:hAnsi="Times New Roman" w:cs="Times New Roman"/>
                <w:b/>
                <w:sz w:val="28"/>
                <w:szCs w:val="28"/>
              </w:rPr>
              <w:t>b) Chứng tỏ các đoạn dây dẫn khác nhau có tác dụng cản trở dòng điện khác nhau.</w:t>
            </w:r>
          </w:p>
          <w:p w14:paraId="6F0D495A" w14:textId="77777777" w:rsidR="00B44C9A" w:rsidRPr="00B44C9A" w:rsidRDefault="00B44C9A" w:rsidP="00780819">
            <w:pPr>
              <w:spacing w:after="259" w:line="216" w:lineRule="auto"/>
              <w:ind w:right="13"/>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6BC3FA67" w14:textId="77777777" w:rsidR="00B44C9A" w:rsidRPr="00B44C9A" w:rsidRDefault="00B44C9A" w:rsidP="00780819">
            <w:pPr>
              <w:shd w:val="clear" w:color="auto" w:fill="FFFFFF"/>
              <w:spacing w:after="0" w:line="240" w:lineRule="auto"/>
              <w:jc w:val="both"/>
              <w:rPr>
                <w:rFonts w:ascii="Times New Roman" w:hAnsi="Times New Roman" w:cs="Times New Roman"/>
                <w:color w:val="000000"/>
                <w:sz w:val="27"/>
                <w:szCs w:val="27"/>
              </w:rPr>
            </w:pPr>
            <w:r w:rsidRPr="00B44C9A">
              <w:rPr>
                <w:rFonts w:ascii="Times New Roman" w:hAnsi="Times New Roman" w:cs="Times New Roman"/>
                <w:color w:val="000000"/>
                <w:sz w:val="27"/>
                <w:szCs w:val="27"/>
              </w:rPr>
              <w:t>- Đóng công tắc, quan sát độ sáng của đèn.</w:t>
            </w:r>
          </w:p>
          <w:p w14:paraId="586A333C" w14:textId="77777777" w:rsidR="00B44C9A" w:rsidRPr="00B44C9A" w:rsidRDefault="00B44C9A" w:rsidP="00780819">
            <w:pPr>
              <w:shd w:val="clear" w:color="auto" w:fill="FFFFFF"/>
              <w:spacing w:after="0" w:line="240" w:lineRule="auto"/>
              <w:jc w:val="both"/>
              <w:rPr>
                <w:rFonts w:ascii="Times New Roman" w:hAnsi="Times New Roman" w:cs="Times New Roman"/>
                <w:color w:val="000000"/>
                <w:sz w:val="27"/>
                <w:szCs w:val="27"/>
              </w:rPr>
            </w:pPr>
            <w:r w:rsidRPr="00B44C9A">
              <w:rPr>
                <w:rFonts w:ascii="Times New Roman" w:hAnsi="Times New Roman" w:cs="Times New Roman"/>
                <w:color w:val="000000"/>
                <w:sz w:val="27"/>
                <w:szCs w:val="27"/>
              </w:rPr>
              <w:t>- Mở công tắc, thay đoạn dây dẫn nhôm bằng đoạn dây dẫn đồng. Đóng công tắc, quan sát độ sáng của đèn.</w:t>
            </w:r>
          </w:p>
          <w:p w14:paraId="7D3C5B56" w14:textId="77777777" w:rsidR="00B44C9A" w:rsidRPr="00B44C9A" w:rsidRDefault="00B44C9A" w:rsidP="00780819">
            <w:pPr>
              <w:shd w:val="clear" w:color="auto" w:fill="FFFFFF"/>
              <w:spacing w:after="0" w:line="240" w:lineRule="auto"/>
              <w:jc w:val="both"/>
              <w:rPr>
                <w:rFonts w:ascii="Times New Roman" w:hAnsi="Times New Roman" w:cs="Times New Roman"/>
                <w:color w:val="000000"/>
                <w:sz w:val="27"/>
                <w:szCs w:val="27"/>
              </w:rPr>
            </w:pPr>
            <w:r w:rsidRPr="00B44C9A">
              <w:rPr>
                <w:rFonts w:ascii="Times New Roman" w:hAnsi="Times New Roman" w:cs="Times New Roman"/>
                <w:b/>
                <w:bCs/>
                <w:color w:val="000000"/>
                <w:sz w:val="27"/>
                <w:szCs w:val="27"/>
              </w:rPr>
              <w:t>Nhận xét:</w:t>
            </w:r>
            <w:r w:rsidRPr="00B44C9A">
              <w:rPr>
                <w:rFonts w:ascii="Times New Roman" w:hAnsi="Times New Roman" w:cs="Times New Roman"/>
                <w:color w:val="000000"/>
                <w:sz w:val="27"/>
                <w:szCs w:val="27"/>
              </w:rPr>
              <w:t> Độ sáng bóng đèn ở hai trường hợp dây dẫn khác nhau là khác nhau.</w:t>
            </w:r>
          </w:p>
          <w:p w14:paraId="0F88EA95" w14:textId="77777777" w:rsidR="00B44C9A" w:rsidRPr="00B44C9A" w:rsidRDefault="00B44C9A" w:rsidP="00780819">
            <w:pPr>
              <w:shd w:val="clear" w:color="auto" w:fill="FFFFFF"/>
              <w:spacing w:after="0" w:line="240" w:lineRule="auto"/>
              <w:jc w:val="both"/>
              <w:rPr>
                <w:rFonts w:ascii="Times New Roman" w:hAnsi="Times New Roman" w:cs="Times New Roman"/>
                <w:color w:val="000000"/>
                <w:sz w:val="27"/>
                <w:szCs w:val="27"/>
              </w:rPr>
            </w:pPr>
            <w:r w:rsidRPr="00B44C9A">
              <w:rPr>
                <w:rFonts w:ascii="Times New Roman" w:hAnsi="Times New Roman" w:cs="Times New Roman"/>
                <w:b/>
                <w:bCs/>
                <w:color w:val="000000"/>
                <w:sz w:val="27"/>
                <w:szCs w:val="27"/>
              </w:rPr>
              <w:t>Kết luận: </w:t>
            </w:r>
            <w:r w:rsidRPr="00B44C9A">
              <w:rPr>
                <w:rFonts w:ascii="Times New Roman" w:hAnsi="Times New Roman" w:cs="Times New Roman"/>
                <w:color w:val="000000"/>
                <w:sz w:val="27"/>
                <w:szCs w:val="27"/>
              </w:rPr>
              <w:t>Các đoạn dây dẫn khác nhau có tác dụng cản trở dòng điện khác nhau.</w:t>
            </w:r>
          </w:p>
          <w:p w14:paraId="129BFED1" w14:textId="77777777" w:rsidR="00B44C9A" w:rsidRPr="00B44C9A" w:rsidRDefault="00B44C9A" w:rsidP="00780819">
            <w:pPr>
              <w:spacing w:after="259" w:line="216" w:lineRule="auto"/>
              <w:ind w:right="13"/>
              <w:rPr>
                <w:rFonts w:ascii="Times New Roman" w:hAnsi="Times New Roman" w:cs="Times New Roman"/>
                <w:b/>
                <w:sz w:val="28"/>
                <w:szCs w:val="28"/>
              </w:rPr>
            </w:pPr>
          </w:p>
        </w:tc>
      </w:tr>
    </w:tbl>
    <w:p w14:paraId="4F78F651" w14:textId="77777777" w:rsidR="00B44C9A" w:rsidRPr="00B44C9A" w:rsidRDefault="00B44C9A">
      <w:pPr>
        <w:spacing w:before="16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3"/>
        <w:gridCol w:w="4435"/>
      </w:tblGrid>
      <w:tr w:rsidR="00B44C9A" w:rsidRPr="00B44C9A" w14:paraId="57B30B0C" w14:textId="77777777">
        <w:trPr>
          <w:trHeight w:val="274"/>
          <w:jc w:val="center"/>
        </w:trPr>
        <w:tc>
          <w:tcPr>
            <w:tcW w:w="5803" w:type="dxa"/>
            <w:shd w:val="clear" w:color="auto" w:fill="F2DCDC"/>
          </w:tcPr>
          <w:p w14:paraId="6E8E666D" w14:textId="77777777" w:rsidR="00B44C9A" w:rsidRPr="00B44C9A" w:rsidRDefault="00B44C9A">
            <w:pPr>
              <w:spacing w:before="40" w:after="60" w:line="276" w:lineRule="auto"/>
              <w:jc w:val="center"/>
              <w:rPr>
                <w:rFonts w:ascii="Times New Roman" w:eastAsia="Times New Roman" w:hAnsi="Times New Roman" w:cs="Times New Roman"/>
                <w:b/>
                <w:sz w:val="28"/>
                <w:szCs w:val="28"/>
                <w:highlight w:val="white"/>
              </w:rPr>
            </w:pPr>
            <w:r w:rsidRPr="00B44C9A">
              <w:rPr>
                <w:rFonts w:ascii="Times New Roman" w:eastAsia="Times New Roman" w:hAnsi="Times New Roman" w:cs="Times New Roman"/>
                <w:b/>
                <w:sz w:val="28"/>
                <w:szCs w:val="28"/>
              </w:rPr>
              <w:t>Hoạt động của GV</w:t>
            </w:r>
          </w:p>
        </w:tc>
        <w:tc>
          <w:tcPr>
            <w:tcW w:w="4435" w:type="dxa"/>
            <w:shd w:val="clear" w:color="auto" w:fill="F2DCDC"/>
          </w:tcPr>
          <w:p w14:paraId="67FC5E1A" w14:textId="77777777" w:rsidR="00B44C9A" w:rsidRPr="00B44C9A" w:rsidRDefault="00B44C9A">
            <w:pPr>
              <w:spacing w:before="40" w:after="60" w:line="276" w:lineRule="auto"/>
              <w:jc w:val="center"/>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oạt động của HS</w:t>
            </w:r>
          </w:p>
        </w:tc>
      </w:tr>
      <w:tr w:rsidR="00B44C9A" w:rsidRPr="00B44C9A" w14:paraId="633930ED" w14:textId="77777777">
        <w:trPr>
          <w:trHeight w:val="274"/>
          <w:jc w:val="center"/>
        </w:trPr>
        <w:tc>
          <w:tcPr>
            <w:tcW w:w="5803" w:type="dxa"/>
            <w:shd w:val="clear" w:color="auto" w:fill="auto"/>
          </w:tcPr>
          <w:p w14:paraId="0ABBB204"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Giao nhiệm vụ:</w:t>
            </w:r>
            <w:r w:rsidRPr="00B44C9A">
              <w:rPr>
                <w:rFonts w:ascii="Times New Roman" w:eastAsia="Times New Roman" w:hAnsi="Times New Roman" w:cs="Times New Roman"/>
                <w:sz w:val="28"/>
                <w:szCs w:val="28"/>
              </w:rPr>
              <w:t xml:space="preserve"> </w:t>
            </w:r>
          </w:p>
          <w:p w14:paraId="5DA8F115" w14:textId="77777777" w:rsidR="00B44C9A" w:rsidRPr="00B44C9A" w:rsidRDefault="00B44C9A" w:rsidP="00780819">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thực hiện:</w:t>
            </w:r>
          </w:p>
          <w:p w14:paraId="3535A439" w14:textId="77777777" w:rsidR="00B44C9A" w:rsidRPr="00B44C9A" w:rsidRDefault="00B44C9A" w:rsidP="00780819">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hia nhóm HS:  tối đa 6 HS/nhóm.</w:t>
            </w:r>
          </w:p>
          <w:p w14:paraId="65E9E044" w14:textId="77777777" w:rsidR="00B44C9A" w:rsidRPr="00B44C9A" w:rsidRDefault="00B44C9A" w:rsidP="00780819">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át dụng cụ thí nghiệm (1) cho mỗi nhóm.</w:t>
            </w:r>
          </w:p>
          <w:p w14:paraId="584D8E6E" w14:textId="77777777" w:rsidR="00B44C9A" w:rsidRPr="00B44C9A" w:rsidRDefault="00B44C9A" w:rsidP="00780819">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Yêu cầu HS:</w:t>
            </w:r>
          </w:p>
          <w:p w14:paraId="325E0A39"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Làm việc nhóm thí nghiệm theo hướng dẫn trong phần mục I– SGK/tr.40 và hoàn thành phiếu học tập số 1.</w:t>
            </w:r>
          </w:p>
        </w:tc>
        <w:tc>
          <w:tcPr>
            <w:tcW w:w="4435" w:type="dxa"/>
            <w:shd w:val="clear" w:color="auto" w:fill="auto"/>
          </w:tcPr>
          <w:p w14:paraId="5CBAF4A3"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nhận nhiệm vụ.</w:t>
            </w:r>
          </w:p>
          <w:p w14:paraId="0B47F972"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ập hợp nhóm và vào vị trí do giáo viên chỉ định.</w:t>
            </w:r>
          </w:p>
        </w:tc>
      </w:tr>
      <w:tr w:rsidR="00B44C9A" w:rsidRPr="00B44C9A" w14:paraId="4AAA7A6B" w14:textId="77777777">
        <w:trPr>
          <w:trHeight w:val="1685"/>
          <w:jc w:val="center"/>
        </w:trPr>
        <w:tc>
          <w:tcPr>
            <w:tcW w:w="5803" w:type="dxa"/>
            <w:shd w:val="clear" w:color="auto" w:fill="auto"/>
          </w:tcPr>
          <w:p w14:paraId="2416DBE0"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lastRenderedPageBreak/>
              <w:t>Hướng dẫn HS thực hiện nhiệm vụ</w:t>
            </w:r>
          </w:p>
          <w:p w14:paraId="1BFDE9CF" w14:textId="77777777" w:rsidR="00B44C9A" w:rsidRPr="00B44C9A" w:rsidRDefault="00B44C9A">
            <w:pPr>
              <w:spacing w:before="40" w:after="60" w:line="276" w:lineRule="auto"/>
              <w:jc w:val="both"/>
              <w:rPr>
                <w:rFonts w:ascii="Times New Roman" w:eastAsia="Times New Roman" w:hAnsi="Times New Roman" w:cs="Times New Roman"/>
                <w:color w:val="0070C0"/>
                <w:sz w:val="28"/>
                <w:szCs w:val="28"/>
              </w:rPr>
            </w:pPr>
            <w:r w:rsidRPr="00B44C9A">
              <w:rPr>
                <w:rFonts w:ascii="Times New Roman" w:eastAsia="Times New Roman" w:hAnsi="Times New Roman" w:cs="Times New Roman"/>
                <w:b/>
                <w:sz w:val="28"/>
                <w:szCs w:val="28"/>
              </w:rPr>
              <w:t xml:space="preserve">-  </w:t>
            </w:r>
            <w:r w:rsidRPr="00B44C9A">
              <w:rPr>
                <w:rFonts w:ascii="Times New Roman" w:eastAsia="Times New Roman" w:hAnsi="Times New Roman" w:cs="Times New Roman"/>
                <w:sz w:val="28"/>
                <w:szCs w:val="28"/>
              </w:rPr>
              <w:t>GV quan sát, hỗ trợ HS khi cần thiết.</w:t>
            </w:r>
          </w:p>
          <w:p w14:paraId="76FF5DF9" w14:textId="77777777" w:rsidR="00B44C9A" w:rsidRPr="00B44C9A" w:rsidRDefault="00B44C9A">
            <w:pPr>
              <w:spacing w:before="40" w:after="60" w:line="276" w:lineRule="auto"/>
              <w:jc w:val="both"/>
              <w:rPr>
                <w:rFonts w:ascii="Times New Roman" w:eastAsia="Times New Roman" w:hAnsi="Times New Roman" w:cs="Times New Roman"/>
                <w:color w:val="0070C0"/>
                <w:sz w:val="28"/>
                <w:szCs w:val="28"/>
              </w:rPr>
            </w:pPr>
          </w:p>
        </w:tc>
        <w:tc>
          <w:tcPr>
            <w:tcW w:w="4435" w:type="dxa"/>
            <w:shd w:val="clear" w:color="auto" w:fill="auto"/>
          </w:tcPr>
          <w:p w14:paraId="3DC50701"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làm theo nhóm, trả lời các câu hỏi.</w:t>
            </w:r>
          </w:p>
        </w:tc>
      </w:tr>
      <w:tr w:rsidR="00B44C9A" w:rsidRPr="00B44C9A" w14:paraId="1770BDBA" w14:textId="77777777">
        <w:trPr>
          <w:trHeight w:val="274"/>
          <w:jc w:val="center"/>
        </w:trPr>
        <w:tc>
          <w:tcPr>
            <w:tcW w:w="5803" w:type="dxa"/>
            <w:shd w:val="clear" w:color="auto" w:fill="auto"/>
          </w:tcPr>
          <w:p w14:paraId="09273889"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Báo cáo kết quả:</w:t>
            </w:r>
            <w:r w:rsidRPr="00B44C9A">
              <w:rPr>
                <w:rFonts w:ascii="Times New Roman" w:eastAsia="Times New Roman" w:hAnsi="Times New Roman" w:cs="Times New Roman"/>
                <w:sz w:val="28"/>
                <w:szCs w:val="28"/>
              </w:rPr>
              <w:t xml:space="preserve"> </w:t>
            </w:r>
          </w:p>
          <w:p w14:paraId="40B09532"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gọi ngẫu nhiêu các nhóm trình bày câu trả lời.</w:t>
            </w:r>
          </w:p>
          <w:p w14:paraId="51586632"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hỉnh sửa (nếu có).</w:t>
            </w:r>
          </w:p>
        </w:tc>
        <w:tc>
          <w:tcPr>
            <w:tcW w:w="4435" w:type="dxa"/>
            <w:shd w:val="clear" w:color="auto" w:fill="auto"/>
          </w:tcPr>
          <w:p w14:paraId="47556D7F"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gọi thì đứng tại chổ trình bày đáp án.</w:t>
            </w:r>
          </w:p>
          <w:p w14:paraId="3356791B"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Lắng nghe và nhận xét các bài làm của nhóm khác.</w:t>
            </w:r>
          </w:p>
        </w:tc>
      </w:tr>
      <w:tr w:rsidR="00B44C9A" w:rsidRPr="00B44C9A" w14:paraId="727666B4" w14:textId="77777777">
        <w:trPr>
          <w:trHeight w:val="1125"/>
          <w:jc w:val="center"/>
        </w:trPr>
        <w:tc>
          <w:tcPr>
            <w:tcW w:w="5803" w:type="dxa"/>
            <w:shd w:val="clear" w:color="auto" w:fill="auto"/>
          </w:tcPr>
          <w:p w14:paraId="5B2B55E5" w14:textId="77777777" w:rsidR="00B44C9A" w:rsidRPr="00B44C9A" w:rsidRDefault="00B44C9A">
            <w:pPr>
              <w:spacing w:before="40" w:after="40" w:line="240"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Tổng kết</w:t>
            </w:r>
          </w:p>
          <w:p w14:paraId="288B1D6A"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nhận xét chung và chốt kiến thức về tính chất của điện trở.</w:t>
            </w:r>
          </w:p>
          <w:p w14:paraId="7BF44292" w14:textId="77777777" w:rsidR="00B44C9A" w:rsidRPr="00B44C9A" w:rsidRDefault="00B44C9A">
            <w:pPr>
              <w:spacing w:before="40" w:after="60" w:line="276" w:lineRule="auto"/>
              <w:rPr>
                <w:rFonts w:ascii="Times New Roman" w:eastAsia="Times New Roman" w:hAnsi="Times New Roman" w:cs="Times New Roman"/>
                <w:i/>
                <w:sz w:val="28"/>
                <w:szCs w:val="28"/>
              </w:rPr>
            </w:pPr>
            <w:r w:rsidRPr="00B44C9A">
              <w:rPr>
                <w:rFonts w:ascii="Times New Roman" w:eastAsia="Times New Roman" w:hAnsi="Times New Roman" w:cs="Times New Roman"/>
                <w:i/>
                <w:sz w:val="28"/>
                <w:szCs w:val="28"/>
              </w:rPr>
              <w:t>+ Điện trở có tác dụng cản trở dòng điện.</w:t>
            </w:r>
          </w:p>
          <w:p w14:paraId="64AADDC9"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i/>
                <w:sz w:val="28"/>
                <w:szCs w:val="28"/>
              </w:rPr>
              <w:t>+ Điện trở khác nhau có tác dụng cản trở dòng điện khác nhau.</w:t>
            </w:r>
          </w:p>
        </w:tc>
        <w:tc>
          <w:tcPr>
            <w:tcW w:w="4435" w:type="dxa"/>
            <w:shd w:val="clear" w:color="auto" w:fill="auto"/>
          </w:tcPr>
          <w:p w14:paraId="0A0B66E0"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Ghi nhớ kiến thức</w:t>
            </w:r>
          </w:p>
        </w:tc>
      </w:tr>
    </w:tbl>
    <w:p w14:paraId="434F0499" w14:textId="77777777" w:rsidR="00B44C9A" w:rsidRPr="00B44C9A" w:rsidRDefault="00B44C9A">
      <w:pPr>
        <w:spacing w:before="40" w:after="60" w:line="312" w:lineRule="auto"/>
        <w:jc w:val="both"/>
        <w:rPr>
          <w:rFonts w:ascii="Times New Roman" w:eastAsia="Times New Roman" w:hAnsi="Times New Roman" w:cs="Times New Roman"/>
          <w:b/>
          <w:color w:val="7030A0"/>
          <w:sz w:val="28"/>
          <w:szCs w:val="28"/>
        </w:rPr>
      </w:pPr>
    </w:p>
    <w:p w14:paraId="49702923" w14:textId="77777777" w:rsidR="00B44C9A" w:rsidRPr="00B44C9A" w:rsidRDefault="00B44C9A">
      <w:pPr>
        <w:spacing w:before="40" w:after="60" w:line="276" w:lineRule="auto"/>
        <w:rPr>
          <w:rFonts w:ascii="Times New Roman" w:eastAsia="Times New Roman" w:hAnsi="Times New Roman" w:cs="Times New Roman"/>
          <w:b/>
          <w:color w:val="00B0F0"/>
          <w:sz w:val="28"/>
          <w:szCs w:val="28"/>
        </w:rPr>
      </w:pPr>
      <w:r w:rsidRPr="00B44C9A">
        <w:rPr>
          <w:rFonts w:ascii="Times New Roman" w:eastAsia="Times New Roman" w:hAnsi="Times New Roman" w:cs="Times New Roman"/>
          <w:b/>
          <w:color w:val="00B0F0"/>
          <w:sz w:val="28"/>
          <w:szCs w:val="28"/>
        </w:rPr>
        <w:t>Hoạt động 2.2: Mối liên hệ giữa cường độ dòng điện và hiệu điện thế hai đầu đoạn dây dẫn – Định luật Ohm</w:t>
      </w:r>
    </w:p>
    <w:p w14:paraId="6EE70F76" w14:textId="77777777" w:rsidR="00B44C9A" w:rsidRPr="00B44C9A" w:rsidRDefault="00B44C9A" w:rsidP="00C6008B">
      <w:pPr>
        <w:numPr>
          <w:ilvl w:val="0"/>
          <w:numId w:val="38"/>
        </w:num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Mục tiêu:</w:t>
      </w:r>
      <w:r w:rsidRPr="00B44C9A">
        <w:rPr>
          <w:rFonts w:ascii="Times New Roman" w:eastAsia="Times New Roman" w:hAnsi="Times New Roman" w:cs="Times New Roman"/>
          <w:sz w:val="28"/>
          <w:szCs w:val="28"/>
        </w:rPr>
        <w:t xml:space="preserve">  </w:t>
      </w:r>
    </w:p>
    <w:p w14:paraId="3149035A"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hực hiện thí nghiệm để xây dựng được định luật Ohm: Cường độ dòng điện chạy qua một đoạn dây dẫn tỉ lệ thuận với hiệu điện thế giữa hai đầu đoạn dây và tỉ lệ nghịch với điện trở của nó.</w:t>
      </w:r>
    </w:p>
    <w:p w14:paraId="5912534F"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hủ động thực hiện thí nghiệm xây dựng biểu thức của định luật Ohm.</w:t>
      </w:r>
    </w:p>
    <w:p w14:paraId="2F12DFB5"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ích cực chia sẻ ý kiến với bạn để thảo luận về kết quả thí nghiệm tìm hiểu sự phụ thuộc của cường độ dòng điện vào hiệu điện thế.</w:t>
      </w:r>
    </w:p>
    <w:p w14:paraId="021CECB6"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w:t>
      </w:r>
      <w:r w:rsidRPr="00B44C9A">
        <w:rPr>
          <w:rFonts w:ascii="Times New Roman" w:hAnsi="Times New Roman" w:cs="Times New Roman"/>
        </w:rPr>
        <w:t xml:space="preserve"> </w:t>
      </w:r>
      <w:r w:rsidRPr="00B44C9A">
        <w:rPr>
          <w:rFonts w:ascii="Times New Roman" w:eastAsia="Times New Roman" w:hAnsi="Times New Roman" w:cs="Times New Roman"/>
          <w:sz w:val="28"/>
          <w:szCs w:val="28"/>
        </w:rPr>
        <w:t>Trung thực báo cáo kết quả thí nghiệm tìm hiểu sự phụ thuộc của cường độ dòng điện vào hiệu điện thế.</w:t>
      </w:r>
    </w:p>
    <w:p w14:paraId="2AB1C04F"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 xml:space="preserve">b) Nội dung: </w:t>
      </w:r>
    </w:p>
    <w:p w14:paraId="002B6767"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GV phát phiếu học tập cho các nhóm và yêu cầu HS:</w:t>
      </w:r>
    </w:p>
    <w:p w14:paraId="1C2A9697"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Làm việc nhóm, thực hiện thí nghiệm theo hướng dẫn trong mục II-SGK/tr.41.</w:t>
      </w:r>
    </w:p>
    <w:p w14:paraId="28DFCCDD"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oàn thành phiếu học tập nhóm.</w:t>
      </w:r>
    </w:p>
    <w:p w14:paraId="2CC31061"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rả lời câu hỏi mở đầu</w:t>
      </w:r>
    </w:p>
    <w:p w14:paraId="525827C3" w14:textId="77777777" w:rsidR="00B44C9A" w:rsidRPr="00B44C9A" w:rsidRDefault="00B44C9A" w:rsidP="00C6008B">
      <w:pPr>
        <w:widowControl w:val="0"/>
        <w:numPr>
          <w:ilvl w:val="0"/>
          <w:numId w:val="38"/>
        </w:numPr>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b/>
          <w:color w:val="C00000"/>
          <w:sz w:val="28"/>
          <w:szCs w:val="28"/>
        </w:rPr>
        <w:t>Sản phẩm:</w:t>
      </w:r>
      <w:r w:rsidRPr="00B44C9A">
        <w:rPr>
          <w:rFonts w:ascii="Times New Roman" w:eastAsia="Times New Roman" w:hAnsi="Times New Roman" w:cs="Times New Roman"/>
          <w:color w:val="000000"/>
          <w:sz w:val="28"/>
          <w:szCs w:val="28"/>
        </w:rPr>
        <w:t xml:space="preserve"> Phiếu học tập đầy đủ đáp án như sau:</w:t>
      </w: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0F2DF617" w14:textId="77777777">
        <w:tc>
          <w:tcPr>
            <w:tcW w:w="10240" w:type="dxa"/>
            <w:tcBorders>
              <w:top w:val="single" w:sz="6" w:space="0" w:color="000000"/>
              <w:left w:val="single" w:sz="6" w:space="0" w:color="000000"/>
              <w:bottom w:val="single" w:sz="6" w:space="0" w:color="000000"/>
              <w:right w:val="single" w:sz="6" w:space="0" w:color="000000"/>
            </w:tcBorders>
            <w:shd w:val="clear" w:color="auto" w:fill="FFC000"/>
          </w:tcPr>
          <w:p w14:paraId="1AFA4B78" w14:textId="77777777" w:rsidR="00B44C9A" w:rsidRPr="00B44C9A" w:rsidRDefault="00B44C9A">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PHIẾU HỌC TẬP</w:t>
            </w:r>
          </w:p>
        </w:tc>
      </w:tr>
      <w:tr w:rsidR="00B44C9A" w:rsidRPr="00B44C9A" w14:paraId="3A84054F" w14:textId="77777777">
        <w:tc>
          <w:tcPr>
            <w:tcW w:w="10240" w:type="dxa"/>
            <w:tcBorders>
              <w:top w:val="nil"/>
              <w:left w:val="single" w:sz="6" w:space="0" w:color="000000"/>
              <w:bottom w:val="nil"/>
              <w:right w:val="single" w:sz="6" w:space="0" w:color="000000"/>
            </w:tcBorders>
          </w:tcPr>
          <w:p w14:paraId="71468C5F" w14:textId="77777777" w:rsidR="00B44C9A" w:rsidRPr="00B44C9A" w:rsidRDefault="00B44C9A">
            <w:pPr>
              <w:spacing w:after="0"/>
              <w:jc w:val="both"/>
              <w:rPr>
                <w:rFonts w:ascii="Times New Roman" w:hAnsi="Times New Roman" w:cs="Times New Roman"/>
                <w:i/>
                <w:sz w:val="28"/>
                <w:szCs w:val="28"/>
              </w:rPr>
            </w:pPr>
            <w:r w:rsidRPr="00B44C9A">
              <w:rPr>
                <w:rFonts w:ascii="Times New Roman" w:hAnsi="Times New Roman" w:cs="Times New Roman"/>
                <w:i/>
                <w:sz w:val="28"/>
                <w:szCs w:val="28"/>
              </w:rPr>
              <w:lastRenderedPageBreak/>
              <w:t>Tiến hành thí nghiệm theo hướng kết quả ghi vào bảng sau:</w:t>
            </w:r>
          </w:p>
        </w:tc>
      </w:tr>
      <w:tr w:rsidR="00B44C9A" w:rsidRPr="00B44C9A" w14:paraId="4E64ED03" w14:textId="77777777">
        <w:tc>
          <w:tcPr>
            <w:tcW w:w="10240" w:type="dxa"/>
            <w:tcBorders>
              <w:top w:val="nil"/>
              <w:left w:val="single" w:sz="6" w:space="0" w:color="000000"/>
              <w:bottom w:val="single" w:sz="6" w:space="0" w:color="000000"/>
              <w:right w:val="single" w:sz="6" w:space="0" w:color="000000"/>
            </w:tcBorders>
          </w:tcPr>
          <w:p w14:paraId="75CC77A5" w14:textId="77777777" w:rsidR="00B44C9A" w:rsidRPr="00B44C9A" w:rsidRDefault="00B44C9A">
            <w:pPr>
              <w:spacing w:after="0"/>
              <w:jc w:val="both"/>
              <w:rPr>
                <w:rFonts w:ascii="Times New Roman" w:hAnsi="Times New Roman" w:cs="Times New Roman"/>
                <w:b/>
                <w:sz w:val="28"/>
                <w:szCs w:val="28"/>
              </w:rPr>
            </w:pPr>
            <w:r w:rsidRPr="00B44C9A">
              <w:rPr>
                <w:rFonts w:ascii="Times New Roman" w:hAnsi="Times New Roman" w:cs="Times New Roman"/>
                <w:b/>
                <w:sz w:val="28"/>
                <w:szCs w:val="28"/>
              </w:rPr>
              <w:t xml:space="preserve"> (Bảng 1) – Được hoàn thành dựa vào số liệu thực nghiệm của HS đo tại lớp.</w:t>
            </w:r>
          </w:p>
          <w:tbl>
            <w:tblPr>
              <w:tblW w:w="10098" w:type="dxa"/>
              <w:tblLayout w:type="fixed"/>
              <w:tblLook w:val="0400" w:firstRow="0" w:lastRow="0" w:firstColumn="0" w:lastColumn="0" w:noHBand="0" w:noVBand="1"/>
            </w:tblPr>
            <w:tblGrid>
              <w:gridCol w:w="1683"/>
              <w:gridCol w:w="1683"/>
              <w:gridCol w:w="1683"/>
              <w:gridCol w:w="1683"/>
              <w:gridCol w:w="1683"/>
              <w:gridCol w:w="1683"/>
            </w:tblGrid>
            <w:tr w:rsidR="00B44C9A" w:rsidRPr="00B44C9A" w14:paraId="49B10973" w14:textId="77777777" w:rsidTr="004550A6">
              <w:trPr>
                <w:trHeight w:val="644"/>
              </w:trPr>
              <w:tc>
                <w:tcPr>
                  <w:tcW w:w="1683" w:type="dxa"/>
                  <w:tcBorders>
                    <w:top w:val="single" w:sz="4" w:space="0" w:color="3E3672"/>
                    <w:left w:val="single" w:sz="4" w:space="0" w:color="3E3672"/>
                    <w:bottom w:val="single" w:sz="4" w:space="0" w:color="3E3672"/>
                    <w:right w:val="single" w:sz="4" w:space="0" w:color="3E3672"/>
                  </w:tcBorders>
                  <w:vAlign w:val="center"/>
                </w:tcPr>
                <w:p w14:paraId="4016EDE0" w14:textId="77777777" w:rsidR="00B44C9A" w:rsidRPr="00B44C9A" w:rsidRDefault="00B44C9A">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Lần đo</w:t>
                  </w:r>
                </w:p>
              </w:tc>
              <w:tc>
                <w:tcPr>
                  <w:tcW w:w="1683" w:type="dxa"/>
                  <w:tcBorders>
                    <w:top w:val="single" w:sz="4" w:space="0" w:color="3E3672"/>
                    <w:left w:val="single" w:sz="4" w:space="0" w:color="3E3672"/>
                    <w:bottom w:val="single" w:sz="4" w:space="0" w:color="3E3672"/>
                    <w:right w:val="single" w:sz="4" w:space="0" w:color="3E3672"/>
                  </w:tcBorders>
                  <w:vAlign w:val="center"/>
                </w:tcPr>
                <w:p w14:paraId="4AB08ACF" w14:textId="77777777" w:rsidR="00B44C9A" w:rsidRPr="00B44C9A" w:rsidRDefault="00B44C9A">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U (V)</w:t>
                  </w:r>
                </w:p>
              </w:tc>
              <w:tc>
                <w:tcPr>
                  <w:tcW w:w="1683" w:type="dxa"/>
                  <w:tcBorders>
                    <w:top w:val="single" w:sz="4" w:space="0" w:color="3E3672"/>
                    <w:left w:val="single" w:sz="4" w:space="0" w:color="3E3672"/>
                    <w:bottom w:val="single" w:sz="4" w:space="0" w:color="3E3672"/>
                    <w:right w:val="single" w:sz="4" w:space="0" w:color="3E3672"/>
                  </w:tcBorders>
                  <w:vAlign w:val="center"/>
                </w:tcPr>
                <w:p w14:paraId="71C9F845" w14:textId="77777777" w:rsidR="00B44C9A" w:rsidRPr="00B44C9A" w:rsidRDefault="00B44C9A" w:rsidP="004550A6">
                  <w:pPr>
                    <w:spacing w:after="0" w:line="259" w:lineRule="auto"/>
                    <w:ind w:right="485"/>
                    <w:jc w:val="center"/>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I</w:t>
                  </w:r>
                  <w:r w:rsidRPr="00B44C9A">
                    <w:rPr>
                      <w:rFonts w:ascii="Times New Roman" w:eastAsia="Times New Roman" w:hAnsi="Times New Roman" w:cs="Times New Roman"/>
                      <w:b/>
                      <w:sz w:val="28"/>
                      <w:szCs w:val="28"/>
                      <w:vertAlign w:val="subscript"/>
                    </w:rPr>
                    <w:t xml:space="preserve">1 </w:t>
                  </w:r>
                  <w:r w:rsidRPr="00B44C9A">
                    <w:rPr>
                      <w:rFonts w:ascii="Times New Roman" w:eastAsia="Times New Roman" w:hAnsi="Times New Roman" w:cs="Times New Roman"/>
                      <w:b/>
                      <w:sz w:val="28"/>
                      <w:szCs w:val="28"/>
                    </w:rPr>
                    <w:t>(A)</w:t>
                  </w:r>
                </w:p>
              </w:tc>
              <w:tc>
                <w:tcPr>
                  <w:tcW w:w="1683" w:type="dxa"/>
                  <w:tcBorders>
                    <w:top w:val="single" w:sz="4" w:space="0" w:color="3E3672"/>
                    <w:left w:val="single" w:sz="4" w:space="0" w:color="3E3672"/>
                    <w:bottom w:val="single" w:sz="4" w:space="0" w:color="3E3672"/>
                    <w:right w:val="single" w:sz="4" w:space="0" w:color="3E3672"/>
                  </w:tcBorders>
                  <w:vAlign w:val="center"/>
                </w:tcPr>
                <w:p w14:paraId="6C465D6F" w14:textId="77777777" w:rsidR="00B44C9A" w:rsidRPr="00B44C9A" w:rsidRDefault="00B44C9A">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I</w:t>
                  </w:r>
                  <w:r w:rsidRPr="00B44C9A">
                    <w:rPr>
                      <w:rFonts w:ascii="Times New Roman" w:eastAsia="Times New Roman" w:hAnsi="Times New Roman" w:cs="Times New Roman"/>
                      <w:b/>
                      <w:sz w:val="28"/>
                      <w:szCs w:val="28"/>
                      <w:vertAlign w:val="subscript"/>
                    </w:rPr>
                    <w:t>2</w:t>
                  </w:r>
                  <w:r w:rsidRPr="00B44C9A">
                    <w:rPr>
                      <w:rFonts w:ascii="Times New Roman" w:eastAsia="Times New Roman" w:hAnsi="Times New Roman" w:cs="Times New Roman"/>
                      <w:b/>
                      <w:sz w:val="28"/>
                      <w:szCs w:val="28"/>
                    </w:rPr>
                    <w:t xml:space="preserve"> (A)</w:t>
                  </w:r>
                </w:p>
              </w:tc>
              <w:tc>
                <w:tcPr>
                  <w:tcW w:w="1683" w:type="dxa"/>
                  <w:tcBorders>
                    <w:top w:val="single" w:sz="4" w:space="0" w:color="3E3672"/>
                    <w:left w:val="single" w:sz="4" w:space="0" w:color="3E3672"/>
                    <w:bottom w:val="single" w:sz="4" w:space="0" w:color="3E3672"/>
                    <w:right w:val="single" w:sz="4" w:space="0" w:color="3E3672"/>
                  </w:tcBorders>
                  <w:vAlign w:val="center"/>
                </w:tcPr>
                <w:p w14:paraId="627B5A97" w14:textId="77777777" w:rsidR="00B44C9A" w:rsidRPr="00B44C9A" w:rsidRDefault="00B44C9A" w:rsidP="004550A6">
                  <w:pPr>
                    <w:spacing w:after="0" w:line="259" w:lineRule="auto"/>
                    <w:ind w:right="461"/>
                    <w:jc w:val="center"/>
                    <w:rPr>
                      <w:rFonts w:ascii="Times New Roman" w:eastAsia="Times New Roman" w:hAnsi="Times New Roman" w:cs="Times New Roman"/>
                      <w:b/>
                      <w:sz w:val="28"/>
                      <w:szCs w:val="28"/>
                    </w:rPr>
                  </w:pPr>
                  <m:oMathPara>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U</m:t>
                          </m:r>
                        </m:num>
                        <m:den>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I</m:t>
                              </m:r>
                            </m:e>
                            <m:sub>
                              <m:r>
                                <w:rPr>
                                  <w:rFonts w:ascii="Cambria Math" w:eastAsia="Cambria Math" w:hAnsi="Cambria Math" w:cs="Times New Roman"/>
                                  <w:sz w:val="28"/>
                                  <w:szCs w:val="28"/>
                                </w:rPr>
                                <m:t>1</m:t>
                              </m:r>
                            </m:sub>
                          </m:sSub>
                        </m:den>
                      </m:f>
                    </m:oMath>
                  </m:oMathPara>
                </w:p>
              </w:tc>
              <w:tc>
                <w:tcPr>
                  <w:tcW w:w="1683" w:type="dxa"/>
                  <w:tcBorders>
                    <w:top w:val="single" w:sz="4" w:space="0" w:color="3E3672"/>
                    <w:left w:val="single" w:sz="4" w:space="0" w:color="3E3672"/>
                    <w:bottom w:val="single" w:sz="4" w:space="0" w:color="3E3672"/>
                    <w:right w:val="single" w:sz="4" w:space="0" w:color="3E3672"/>
                  </w:tcBorders>
                  <w:vAlign w:val="center"/>
                </w:tcPr>
                <w:p w14:paraId="314F4905" w14:textId="77777777" w:rsidR="00B44C9A" w:rsidRPr="00B44C9A" w:rsidRDefault="00B44C9A" w:rsidP="004550A6">
                  <w:pPr>
                    <w:spacing w:after="0" w:line="259" w:lineRule="auto"/>
                    <w:ind w:right="461"/>
                    <w:jc w:val="center"/>
                    <w:rPr>
                      <w:rFonts w:ascii="Times New Roman" w:eastAsia="Times New Roman" w:hAnsi="Times New Roman" w:cs="Times New Roman"/>
                      <w:sz w:val="28"/>
                      <w:szCs w:val="28"/>
                    </w:rPr>
                  </w:pPr>
                  <m:oMathPara>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U</m:t>
                          </m:r>
                        </m:num>
                        <m:den>
                          <m:sSub>
                            <m:sSubPr>
                              <m:ctrlPr>
                                <w:rPr>
                                  <w:rFonts w:ascii="Cambria Math" w:eastAsia="Cambria Math" w:hAnsi="Cambria Math" w:cs="Times New Roman"/>
                                  <w:i/>
                                  <w:sz w:val="28"/>
                                  <w:szCs w:val="28"/>
                                </w:rPr>
                              </m:ctrlPr>
                            </m:sSubPr>
                            <m:e>
                              <m:r>
                                <w:rPr>
                                  <w:rFonts w:ascii="Cambria Math" w:eastAsia="Cambria Math" w:hAnsi="Cambria Math" w:cs="Times New Roman"/>
                                  <w:sz w:val="28"/>
                                  <w:szCs w:val="28"/>
                                </w:rPr>
                                <m:t>I</m:t>
                              </m:r>
                            </m:e>
                            <m:sub>
                              <m:r>
                                <w:rPr>
                                  <w:rFonts w:ascii="Cambria Math" w:eastAsia="Cambria Math" w:hAnsi="Cambria Math" w:cs="Times New Roman"/>
                                  <w:sz w:val="28"/>
                                  <w:szCs w:val="28"/>
                                </w:rPr>
                                <m:t>2</m:t>
                              </m:r>
                            </m:sub>
                          </m:sSub>
                        </m:den>
                      </m:f>
                    </m:oMath>
                  </m:oMathPara>
                </w:p>
              </w:tc>
            </w:tr>
            <w:tr w:rsidR="00B44C9A" w:rsidRPr="00B44C9A" w14:paraId="4F995FF3" w14:textId="77777777" w:rsidTr="004550A6">
              <w:trPr>
                <w:trHeight w:val="325"/>
              </w:trPr>
              <w:tc>
                <w:tcPr>
                  <w:tcW w:w="1683" w:type="dxa"/>
                  <w:tcBorders>
                    <w:top w:val="single" w:sz="4" w:space="0" w:color="3E3672"/>
                    <w:left w:val="single" w:sz="4" w:space="0" w:color="3E3672"/>
                    <w:bottom w:val="single" w:sz="4" w:space="0" w:color="3E3672"/>
                    <w:right w:val="single" w:sz="4" w:space="0" w:color="3E3672"/>
                  </w:tcBorders>
                </w:tcPr>
                <w:p w14:paraId="27C4694E" w14:textId="77777777" w:rsidR="00B44C9A" w:rsidRPr="00B44C9A" w:rsidRDefault="00B44C9A">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w:t>
                  </w:r>
                </w:p>
              </w:tc>
              <w:tc>
                <w:tcPr>
                  <w:tcW w:w="1683" w:type="dxa"/>
                  <w:tcBorders>
                    <w:top w:val="single" w:sz="4" w:space="0" w:color="3E3672"/>
                    <w:left w:val="single" w:sz="4" w:space="0" w:color="3E3672"/>
                    <w:bottom w:val="single" w:sz="4" w:space="0" w:color="3E3672"/>
                    <w:right w:val="single" w:sz="4" w:space="0" w:color="3E3672"/>
                  </w:tcBorders>
                </w:tcPr>
                <w:p w14:paraId="350897B9" w14:textId="77777777" w:rsidR="00B44C9A" w:rsidRPr="00B44C9A" w:rsidRDefault="00B44C9A">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2</w:t>
                  </w:r>
                </w:p>
              </w:tc>
              <w:tc>
                <w:tcPr>
                  <w:tcW w:w="1683" w:type="dxa"/>
                  <w:tcBorders>
                    <w:top w:val="single" w:sz="4" w:space="0" w:color="3E3672"/>
                    <w:left w:val="single" w:sz="4" w:space="0" w:color="3E3672"/>
                    <w:bottom w:val="single" w:sz="4" w:space="0" w:color="3E3672"/>
                    <w:right w:val="single" w:sz="4" w:space="0" w:color="3E3672"/>
                  </w:tcBorders>
                </w:tcPr>
                <w:p w14:paraId="25B16B80"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1</w:t>
                  </w:r>
                </w:p>
              </w:tc>
              <w:tc>
                <w:tcPr>
                  <w:tcW w:w="1683" w:type="dxa"/>
                  <w:tcBorders>
                    <w:top w:val="single" w:sz="4" w:space="0" w:color="3E3672"/>
                    <w:left w:val="single" w:sz="4" w:space="0" w:color="3E3672"/>
                    <w:bottom w:val="single" w:sz="4" w:space="0" w:color="3E3672"/>
                    <w:right w:val="single" w:sz="4" w:space="0" w:color="3E3672"/>
                  </w:tcBorders>
                </w:tcPr>
                <w:p w14:paraId="2275D86E"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2</w:t>
                  </w:r>
                </w:p>
              </w:tc>
              <w:tc>
                <w:tcPr>
                  <w:tcW w:w="1683" w:type="dxa"/>
                  <w:tcBorders>
                    <w:top w:val="single" w:sz="4" w:space="0" w:color="3E3672"/>
                    <w:left w:val="single" w:sz="4" w:space="0" w:color="3E3672"/>
                    <w:bottom w:val="single" w:sz="4" w:space="0" w:color="3E3672"/>
                    <w:right w:val="single" w:sz="4" w:space="0" w:color="3E3672"/>
                  </w:tcBorders>
                </w:tcPr>
                <w:p w14:paraId="1DFCC004"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2</w:t>
                  </w:r>
                </w:p>
              </w:tc>
              <w:tc>
                <w:tcPr>
                  <w:tcW w:w="1683" w:type="dxa"/>
                  <w:tcBorders>
                    <w:top w:val="single" w:sz="4" w:space="0" w:color="3E3672"/>
                    <w:left w:val="single" w:sz="4" w:space="0" w:color="3E3672"/>
                    <w:bottom w:val="single" w:sz="4" w:space="0" w:color="3E3672"/>
                    <w:right w:val="single" w:sz="4" w:space="0" w:color="3E3672"/>
                  </w:tcBorders>
                </w:tcPr>
                <w:p w14:paraId="045F1AF2"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w:t>
                  </w:r>
                </w:p>
              </w:tc>
            </w:tr>
            <w:tr w:rsidR="00B44C9A" w:rsidRPr="00B44C9A" w14:paraId="7D54924B" w14:textId="77777777" w:rsidTr="004550A6">
              <w:trPr>
                <w:trHeight w:val="325"/>
              </w:trPr>
              <w:tc>
                <w:tcPr>
                  <w:tcW w:w="1683" w:type="dxa"/>
                  <w:tcBorders>
                    <w:top w:val="single" w:sz="4" w:space="0" w:color="3E3672"/>
                    <w:left w:val="single" w:sz="4" w:space="0" w:color="3E3672"/>
                    <w:bottom w:val="single" w:sz="4" w:space="0" w:color="3E3672"/>
                    <w:right w:val="single" w:sz="4" w:space="0" w:color="3E3672"/>
                  </w:tcBorders>
                </w:tcPr>
                <w:p w14:paraId="4A02C34B" w14:textId="77777777" w:rsidR="00B44C9A" w:rsidRPr="00B44C9A" w:rsidRDefault="00B44C9A">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2</w:t>
                  </w:r>
                </w:p>
              </w:tc>
              <w:tc>
                <w:tcPr>
                  <w:tcW w:w="1683" w:type="dxa"/>
                  <w:tcBorders>
                    <w:top w:val="single" w:sz="4" w:space="0" w:color="3E3672"/>
                    <w:left w:val="single" w:sz="4" w:space="0" w:color="3E3672"/>
                    <w:bottom w:val="single" w:sz="4" w:space="0" w:color="3E3672"/>
                    <w:right w:val="single" w:sz="4" w:space="0" w:color="3E3672"/>
                  </w:tcBorders>
                </w:tcPr>
                <w:p w14:paraId="670B022A" w14:textId="77777777" w:rsidR="00B44C9A" w:rsidRPr="00B44C9A" w:rsidRDefault="00B44C9A">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4</w:t>
                  </w:r>
                </w:p>
              </w:tc>
              <w:tc>
                <w:tcPr>
                  <w:tcW w:w="1683" w:type="dxa"/>
                  <w:tcBorders>
                    <w:top w:val="single" w:sz="4" w:space="0" w:color="3E3672"/>
                    <w:left w:val="single" w:sz="4" w:space="0" w:color="3E3672"/>
                    <w:bottom w:val="single" w:sz="4" w:space="0" w:color="3E3672"/>
                    <w:right w:val="single" w:sz="4" w:space="0" w:color="3E3672"/>
                  </w:tcBorders>
                </w:tcPr>
                <w:p w14:paraId="2C5EF102"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2</w:t>
                  </w:r>
                </w:p>
              </w:tc>
              <w:tc>
                <w:tcPr>
                  <w:tcW w:w="1683" w:type="dxa"/>
                  <w:tcBorders>
                    <w:top w:val="single" w:sz="4" w:space="0" w:color="3E3672"/>
                    <w:left w:val="single" w:sz="4" w:space="0" w:color="3E3672"/>
                    <w:bottom w:val="single" w:sz="4" w:space="0" w:color="3E3672"/>
                    <w:right w:val="single" w:sz="4" w:space="0" w:color="3E3672"/>
                  </w:tcBorders>
                </w:tcPr>
                <w:p w14:paraId="515094D8"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4</w:t>
                  </w:r>
                </w:p>
              </w:tc>
              <w:tc>
                <w:tcPr>
                  <w:tcW w:w="1683" w:type="dxa"/>
                  <w:tcBorders>
                    <w:top w:val="single" w:sz="4" w:space="0" w:color="3E3672"/>
                    <w:left w:val="single" w:sz="4" w:space="0" w:color="3E3672"/>
                    <w:bottom w:val="single" w:sz="4" w:space="0" w:color="3E3672"/>
                    <w:right w:val="single" w:sz="4" w:space="0" w:color="3E3672"/>
                  </w:tcBorders>
                </w:tcPr>
                <w:p w14:paraId="1B6B0860"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2</w:t>
                  </w:r>
                </w:p>
              </w:tc>
              <w:tc>
                <w:tcPr>
                  <w:tcW w:w="1683" w:type="dxa"/>
                  <w:tcBorders>
                    <w:top w:val="single" w:sz="4" w:space="0" w:color="3E3672"/>
                    <w:left w:val="single" w:sz="4" w:space="0" w:color="3E3672"/>
                    <w:bottom w:val="single" w:sz="4" w:space="0" w:color="3E3672"/>
                    <w:right w:val="single" w:sz="4" w:space="0" w:color="3E3672"/>
                  </w:tcBorders>
                </w:tcPr>
                <w:p w14:paraId="742CFF8C"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w:t>
                  </w:r>
                </w:p>
              </w:tc>
            </w:tr>
            <w:tr w:rsidR="00B44C9A" w:rsidRPr="00B44C9A" w14:paraId="0C9ACB03" w14:textId="77777777" w:rsidTr="004550A6">
              <w:trPr>
                <w:trHeight w:val="325"/>
              </w:trPr>
              <w:tc>
                <w:tcPr>
                  <w:tcW w:w="1683" w:type="dxa"/>
                  <w:tcBorders>
                    <w:top w:val="single" w:sz="4" w:space="0" w:color="3E3672"/>
                    <w:left w:val="single" w:sz="4" w:space="0" w:color="3E3672"/>
                    <w:bottom w:val="single" w:sz="4" w:space="0" w:color="3E3672"/>
                    <w:right w:val="single" w:sz="4" w:space="0" w:color="3E3672"/>
                  </w:tcBorders>
                </w:tcPr>
                <w:p w14:paraId="307D51F1" w14:textId="77777777" w:rsidR="00B44C9A" w:rsidRPr="00B44C9A" w:rsidRDefault="00B44C9A">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3</w:t>
                  </w:r>
                </w:p>
              </w:tc>
              <w:tc>
                <w:tcPr>
                  <w:tcW w:w="1683" w:type="dxa"/>
                  <w:tcBorders>
                    <w:top w:val="single" w:sz="4" w:space="0" w:color="3E3672"/>
                    <w:left w:val="single" w:sz="4" w:space="0" w:color="3E3672"/>
                    <w:bottom w:val="single" w:sz="4" w:space="0" w:color="3E3672"/>
                    <w:right w:val="single" w:sz="4" w:space="0" w:color="3E3672"/>
                  </w:tcBorders>
                </w:tcPr>
                <w:p w14:paraId="52BD466B" w14:textId="77777777" w:rsidR="00B44C9A" w:rsidRPr="00B44C9A" w:rsidRDefault="00B44C9A">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8</w:t>
                  </w:r>
                </w:p>
              </w:tc>
              <w:tc>
                <w:tcPr>
                  <w:tcW w:w="1683" w:type="dxa"/>
                  <w:tcBorders>
                    <w:top w:val="single" w:sz="4" w:space="0" w:color="3E3672"/>
                    <w:left w:val="single" w:sz="4" w:space="0" w:color="3E3672"/>
                    <w:bottom w:val="single" w:sz="4" w:space="0" w:color="3E3672"/>
                    <w:right w:val="single" w:sz="4" w:space="0" w:color="3E3672"/>
                  </w:tcBorders>
                </w:tcPr>
                <w:p w14:paraId="424355BB"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4</w:t>
                  </w:r>
                </w:p>
              </w:tc>
              <w:tc>
                <w:tcPr>
                  <w:tcW w:w="1683" w:type="dxa"/>
                  <w:tcBorders>
                    <w:top w:val="single" w:sz="4" w:space="0" w:color="3E3672"/>
                    <w:left w:val="single" w:sz="4" w:space="0" w:color="3E3672"/>
                    <w:bottom w:val="single" w:sz="4" w:space="0" w:color="3E3672"/>
                    <w:right w:val="single" w:sz="4" w:space="0" w:color="3E3672"/>
                  </w:tcBorders>
                </w:tcPr>
                <w:p w14:paraId="2C3CBF20"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8</w:t>
                  </w:r>
                </w:p>
              </w:tc>
              <w:tc>
                <w:tcPr>
                  <w:tcW w:w="1683" w:type="dxa"/>
                  <w:tcBorders>
                    <w:top w:val="single" w:sz="4" w:space="0" w:color="3E3672"/>
                    <w:left w:val="single" w:sz="4" w:space="0" w:color="3E3672"/>
                    <w:bottom w:val="single" w:sz="4" w:space="0" w:color="3E3672"/>
                    <w:right w:val="single" w:sz="4" w:space="0" w:color="3E3672"/>
                  </w:tcBorders>
                </w:tcPr>
                <w:p w14:paraId="317D0073"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2</w:t>
                  </w:r>
                </w:p>
              </w:tc>
              <w:tc>
                <w:tcPr>
                  <w:tcW w:w="1683" w:type="dxa"/>
                  <w:tcBorders>
                    <w:top w:val="single" w:sz="4" w:space="0" w:color="3E3672"/>
                    <w:left w:val="single" w:sz="4" w:space="0" w:color="3E3672"/>
                    <w:bottom w:val="single" w:sz="4" w:space="0" w:color="3E3672"/>
                    <w:right w:val="single" w:sz="4" w:space="0" w:color="3E3672"/>
                  </w:tcBorders>
                </w:tcPr>
                <w:p w14:paraId="2386FCBE"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w:t>
                  </w:r>
                </w:p>
              </w:tc>
            </w:tr>
            <w:tr w:rsidR="00B44C9A" w:rsidRPr="00B44C9A" w14:paraId="0C21A459" w14:textId="77777777" w:rsidTr="004550A6">
              <w:trPr>
                <w:trHeight w:val="325"/>
              </w:trPr>
              <w:tc>
                <w:tcPr>
                  <w:tcW w:w="1683" w:type="dxa"/>
                  <w:tcBorders>
                    <w:top w:val="single" w:sz="4" w:space="0" w:color="3E3672"/>
                    <w:left w:val="single" w:sz="4" w:space="0" w:color="3E3672"/>
                    <w:bottom w:val="single" w:sz="4" w:space="0" w:color="3E3672"/>
                    <w:right w:val="single" w:sz="4" w:space="0" w:color="3E3672"/>
                  </w:tcBorders>
                </w:tcPr>
                <w:p w14:paraId="296AD83B" w14:textId="77777777" w:rsidR="00B44C9A" w:rsidRPr="00B44C9A" w:rsidRDefault="00B44C9A">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4</w:t>
                  </w:r>
                </w:p>
              </w:tc>
              <w:tc>
                <w:tcPr>
                  <w:tcW w:w="1683" w:type="dxa"/>
                  <w:tcBorders>
                    <w:top w:val="single" w:sz="4" w:space="0" w:color="3E3672"/>
                    <w:left w:val="single" w:sz="4" w:space="0" w:color="3E3672"/>
                    <w:bottom w:val="single" w:sz="4" w:space="0" w:color="3E3672"/>
                    <w:right w:val="single" w:sz="4" w:space="0" w:color="3E3672"/>
                  </w:tcBorders>
                </w:tcPr>
                <w:p w14:paraId="02F6145F" w14:textId="77777777" w:rsidR="00B44C9A" w:rsidRPr="00B44C9A" w:rsidRDefault="00B44C9A">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6</w:t>
                  </w:r>
                </w:p>
              </w:tc>
              <w:tc>
                <w:tcPr>
                  <w:tcW w:w="1683" w:type="dxa"/>
                  <w:tcBorders>
                    <w:top w:val="single" w:sz="4" w:space="0" w:color="3E3672"/>
                    <w:left w:val="single" w:sz="4" w:space="0" w:color="3E3672"/>
                    <w:bottom w:val="single" w:sz="4" w:space="0" w:color="3E3672"/>
                    <w:right w:val="single" w:sz="4" w:space="0" w:color="3E3672"/>
                  </w:tcBorders>
                </w:tcPr>
                <w:p w14:paraId="3578382F"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0,8</w:t>
                  </w:r>
                </w:p>
              </w:tc>
              <w:tc>
                <w:tcPr>
                  <w:tcW w:w="1683" w:type="dxa"/>
                  <w:tcBorders>
                    <w:top w:val="single" w:sz="4" w:space="0" w:color="3E3672"/>
                    <w:left w:val="single" w:sz="4" w:space="0" w:color="3E3672"/>
                    <w:bottom w:val="single" w:sz="4" w:space="0" w:color="3E3672"/>
                    <w:right w:val="single" w:sz="4" w:space="0" w:color="3E3672"/>
                  </w:tcBorders>
                </w:tcPr>
                <w:p w14:paraId="60103B57"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6</w:t>
                  </w:r>
                </w:p>
              </w:tc>
              <w:tc>
                <w:tcPr>
                  <w:tcW w:w="1683" w:type="dxa"/>
                  <w:tcBorders>
                    <w:top w:val="single" w:sz="4" w:space="0" w:color="3E3672"/>
                    <w:left w:val="single" w:sz="4" w:space="0" w:color="3E3672"/>
                    <w:bottom w:val="single" w:sz="4" w:space="0" w:color="3E3672"/>
                    <w:right w:val="single" w:sz="4" w:space="0" w:color="3E3672"/>
                  </w:tcBorders>
                </w:tcPr>
                <w:p w14:paraId="69C16865"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2</w:t>
                  </w:r>
                </w:p>
              </w:tc>
              <w:tc>
                <w:tcPr>
                  <w:tcW w:w="1683" w:type="dxa"/>
                  <w:tcBorders>
                    <w:top w:val="single" w:sz="4" w:space="0" w:color="3E3672"/>
                    <w:left w:val="single" w:sz="4" w:space="0" w:color="3E3672"/>
                    <w:bottom w:val="single" w:sz="4" w:space="0" w:color="3E3672"/>
                    <w:right w:val="single" w:sz="4" w:space="0" w:color="3E3672"/>
                  </w:tcBorders>
                </w:tcPr>
                <w:p w14:paraId="3BCEEB32"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w:t>
                  </w:r>
                </w:p>
              </w:tc>
            </w:tr>
            <w:tr w:rsidR="00B44C9A" w:rsidRPr="00B44C9A" w14:paraId="1951BF19" w14:textId="77777777" w:rsidTr="004550A6">
              <w:trPr>
                <w:trHeight w:val="325"/>
              </w:trPr>
              <w:tc>
                <w:tcPr>
                  <w:tcW w:w="1683" w:type="dxa"/>
                  <w:tcBorders>
                    <w:top w:val="single" w:sz="4" w:space="0" w:color="3E3672"/>
                    <w:left w:val="single" w:sz="4" w:space="0" w:color="3E3672"/>
                    <w:bottom w:val="single" w:sz="4" w:space="0" w:color="3E3672"/>
                    <w:right w:val="single" w:sz="4" w:space="0" w:color="3E3672"/>
                  </w:tcBorders>
                </w:tcPr>
                <w:p w14:paraId="01AAB33E" w14:textId="77777777" w:rsidR="00B44C9A" w:rsidRPr="00B44C9A" w:rsidRDefault="00B44C9A">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5</w:t>
                  </w:r>
                </w:p>
              </w:tc>
              <w:tc>
                <w:tcPr>
                  <w:tcW w:w="1683" w:type="dxa"/>
                  <w:tcBorders>
                    <w:top w:val="single" w:sz="4" w:space="0" w:color="3E3672"/>
                    <w:left w:val="single" w:sz="4" w:space="0" w:color="3E3672"/>
                    <w:bottom w:val="single" w:sz="4" w:space="0" w:color="3E3672"/>
                    <w:right w:val="single" w:sz="4" w:space="0" w:color="3E3672"/>
                  </w:tcBorders>
                </w:tcPr>
                <w:p w14:paraId="0CAAFAE3" w14:textId="77777777" w:rsidR="00B44C9A" w:rsidRPr="00B44C9A" w:rsidRDefault="00B44C9A">
                  <w:pPr>
                    <w:spacing w:after="0" w:line="259" w:lineRule="auto"/>
                    <w:ind w:right="485"/>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3,2</w:t>
                  </w:r>
                </w:p>
              </w:tc>
              <w:tc>
                <w:tcPr>
                  <w:tcW w:w="1683" w:type="dxa"/>
                  <w:tcBorders>
                    <w:top w:val="single" w:sz="4" w:space="0" w:color="3E3672"/>
                    <w:left w:val="single" w:sz="4" w:space="0" w:color="3E3672"/>
                    <w:bottom w:val="single" w:sz="4" w:space="0" w:color="3E3672"/>
                    <w:right w:val="single" w:sz="4" w:space="0" w:color="3E3672"/>
                  </w:tcBorders>
                </w:tcPr>
                <w:p w14:paraId="16679423"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6</w:t>
                  </w:r>
                </w:p>
              </w:tc>
              <w:tc>
                <w:tcPr>
                  <w:tcW w:w="1683" w:type="dxa"/>
                  <w:tcBorders>
                    <w:top w:val="single" w:sz="4" w:space="0" w:color="3E3672"/>
                    <w:left w:val="single" w:sz="4" w:space="0" w:color="3E3672"/>
                    <w:bottom w:val="single" w:sz="4" w:space="0" w:color="3E3672"/>
                    <w:right w:val="single" w:sz="4" w:space="0" w:color="3E3672"/>
                  </w:tcBorders>
                </w:tcPr>
                <w:p w14:paraId="1EAAB9A1"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3,2</w:t>
                  </w:r>
                </w:p>
              </w:tc>
              <w:tc>
                <w:tcPr>
                  <w:tcW w:w="1683" w:type="dxa"/>
                  <w:tcBorders>
                    <w:top w:val="single" w:sz="4" w:space="0" w:color="3E3672"/>
                    <w:left w:val="single" w:sz="4" w:space="0" w:color="3E3672"/>
                    <w:bottom w:val="single" w:sz="4" w:space="0" w:color="3E3672"/>
                    <w:right w:val="single" w:sz="4" w:space="0" w:color="3E3672"/>
                  </w:tcBorders>
                </w:tcPr>
                <w:p w14:paraId="16A0258D"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2</w:t>
                  </w:r>
                </w:p>
              </w:tc>
              <w:tc>
                <w:tcPr>
                  <w:tcW w:w="1683" w:type="dxa"/>
                  <w:tcBorders>
                    <w:top w:val="single" w:sz="4" w:space="0" w:color="3E3672"/>
                    <w:left w:val="single" w:sz="4" w:space="0" w:color="3E3672"/>
                    <w:bottom w:val="single" w:sz="4" w:space="0" w:color="3E3672"/>
                    <w:right w:val="single" w:sz="4" w:space="0" w:color="3E3672"/>
                  </w:tcBorders>
                </w:tcPr>
                <w:p w14:paraId="18CD5C11" w14:textId="77777777" w:rsidR="00B44C9A" w:rsidRPr="00B44C9A" w:rsidRDefault="00B44C9A">
                  <w:pPr>
                    <w:spacing w:after="160" w:line="259"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1</w:t>
                  </w:r>
                </w:p>
              </w:tc>
            </w:tr>
          </w:tbl>
          <w:p w14:paraId="701CE5C7" w14:textId="77777777" w:rsidR="00B44C9A" w:rsidRPr="00B44C9A" w:rsidRDefault="00B44C9A" w:rsidP="004550A6">
            <w:pPr>
              <w:spacing w:after="0"/>
              <w:jc w:val="both"/>
              <w:rPr>
                <w:rFonts w:ascii="Times New Roman" w:hAnsi="Times New Roman" w:cs="Times New Roman"/>
                <w:sz w:val="28"/>
                <w:szCs w:val="28"/>
              </w:rPr>
            </w:pPr>
            <w:r w:rsidRPr="00B44C9A">
              <w:rPr>
                <w:rFonts w:ascii="Times New Roman" w:hAnsi="Times New Roman" w:cs="Times New Roman"/>
                <w:sz w:val="28"/>
                <w:szCs w:val="28"/>
              </w:rPr>
              <w:t>- Với mỗi giá trị của hiệu điện thế, so sánh cường độ dòng điện qua R</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rPr>
              <w:t xml:space="preserve"> và cường độ dòng điện qua R</w:t>
            </w:r>
            <w:r w:rsidRPr="00B44C9A">
              <w:rPr>
                <w:rFonts w:ascii="Times New Roman" w:hAnsi="Times New Roman" w:cs="Times New Roman"/>
                <w:sz w:val="28"/>
                <w:szCs w:val="28"/>
                <w:vertAlign w:val="subscript"/>
              </w:rPr>
              <w:t>2</w:t>
            </w:r>
            <w:r w:rsidRPr="00B44C9A">
              <w:rPr>
                <w:rFonts w:ascii="Times New Roman" w:hAnsi="Times New Roman" w:cs="Times New Roman"/>
                <w:sz w:val="28"/>
                <w:szCs w:val="28"/>
              </w:rPr>
              <w:t>.</w:t>
            </w:r>
          </w:p>
          <w:p w14:paraId="1FA7F4A0" w14:textId="77777777" w:rsidR="00B44C9A" w:rsidRPr="00B44C9A" w:rsidRDefault="00B44C9A" w:rsidP="004550A6">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09605A99" w14:textId="77777777" w:rsidR="00B44C9A" w:rsidRPr="00B44C9A" w:rsidRDefault="00B44C9A" w:rsidP="004550A6">
            <w:pPr>
              <w:spacing w:after="0"/>
              <w:rPr>
                <w:rFonts w:ascii="Times New Roman" w:hAnsi="Times New Roman" w:cs="Times New Roman"/>
                <w:sz w:val="28"/>
                <w:szCs w:val="28"/>
              </w:rPr>
            </w:pPr>
            <w:r w:rsidRPr="00B44C9A">
              <w:rPr>
                <w:rFonts w:ascii="Times New Roman" w:hAnsi="Times New Roman" w:cs="Times New Roman"/>
                <w:sz w:val="28"/>
                <w:szCs w:val="28"/>
              </w:rPr>
              <w:t>Với mỗi giá trị của hiệu điện thế, so sánh cường độ dòng điện qua R</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rPr>
              <w:t xml:space="preserve"> và cường độ dòng điện qua R</w:t>
            </w:r>
            <w:r w:rsidRPr="00B44C9A">
              <w:rPr>
                <w:rFonts w:ascii="Times New Roman" w:hAnsi="Times New Roman" w:cs="Times New Roman"/>
                <w:sz w:val="28"/>
                <w:szCs w:val="28"/>
                <w:vertAlign w:val="subscript"/>
              </w:rPr>
              <w:t>2</w:t>
            </w:r>
            <w:r w:rsidRPr="00B44C9A">
              <w:rPr>
                <w:rFonts w:ascii="Times New Roman" w:hAnsi="Times New Roman" w:cs="Times New Roman"/>
                <w:sz w:val="28"/>
                <w:szCs w:val="28"/>
              </w:rPr>
              <w:t>.</w:t>
            </w:r>
          </w:p>
          <w:p w14:paraId="50804319" w14:textId="77777777" w:rsidR="00B44C9A" w:rsidRPr="00B44C9A" w:rsidRDefault="00B44C9A" w:rsidP="004550A6">
            <w:pPr>
              <w:spacing w:after="0"/>
              <w:rPr>
                <w:rFonts w:ascii="Times New Roman" w:hAnsi="Times New Roman" w:cs="Times New Roman"/>
                <w:sz w:val="28"/>
                <w:szCs w:val="28"/>
              </w:rPr>
            </w:pPr>
            <w:r w:rsidRPr="00B44C9A">
              <w:rPr>
                <w:rFonts w:ascii="Times New Roman" w:hAnsi="Times New Roman" w:cs="Times New Roman"/>
                <w:sz w:val="28"/>
                <w:szCs w:val="28"/>
              </w:rPr>
              <w:t>I</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rPr>
              <w:t xml:space="preserve"> (A) &lt; I</w:t>
            </w:r>
            <w:r w:rsidRPr="00B44C9A">
              <w:rPr>
                <w:rFonts w:ascii="Times New Roman" w:hAnsi="Times New Roman" w:cs="Times New Roman"/>
                <w:sz w:val="28"/>
                <w:szCs w:val="28"/>
                <w:vertAlign w:val="subscript"/>
              </w:rPr>
              <w:t>2</w:t>
            </w:r>
            <w:r w:rsidRPr="00B44C9A">
              <w:rPr>
                <w:rFonts w:ascii="Times New Roman" w:hAnsi="Times New Roman" w:cs="Times New Roman"/>
                <w:sz w:val="28"/>
                <w:szCs w:val="28"/>
              </w:rPr>
              <w:t xml:space="preserve"> (A)</w:t>
            </w:r>
          </w:p>
          <w:p w14:paraId="639AF3AA" w14:textId="77777777" w:rsidR="00B44C9A" w:rsidRPr="00B44C9A" w:rsidRDefault="00B44C9A" w:rsidP="004550A6">
            <w:pPr>
              <w:spacing w:after="0"/>
              <w:rPr>
                <w:rFonts w:ascii="Times New Roman" w:hAnsi="Times New Roman" w:cs="Times New Roman"/>
                <w:sz w:val="28"/>
                <w:szCs w:val="28"/>
              </w:rPr>
            </w:pPr>
            <w:r w:rsidRPr="00B44C9A">
              <w:rPr>
                <w:rFonts w:ascii="Times New Roman" w:hAnsi="Times New Roman" w:cs="Times New Roman"/>
                <w:sz w:val="28"/>
                <w:szCs w:val="28"/>
              </w:rPr>
              <w:t>- Tính tỉ số U/I của mỗi đoạn dây dẫn và rút ra nhận xét.</w:t>
            </w:r>
          </w:p>
          <w:p w14:paraId="4A82BBF1" w14:textId="77777777" w:rsidR="00B44C9A" w:rsidRPr="00B44C9A" w:rsidRDefault="00B44C9A" w:rsidP="004550A6">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1470D7B5" w14:textId="77777777" w:rsidR="00B44C9A" w:rsidRPr="00B44C9A" w:rsidRDefault="00B44C9A" w:rsidP="00D26550">
            <w:pPr>
              <w:tabs>
                <w:tab w:val="left" w:pos="9465"/>
              </w:tabs>
              <w:spacing w:after="259" w:line="216" w:lineRule="auto"/>
              <w:ind w:right="13"/>
              <w:rPr>
                <w:rFonts w:ascii="Times New Roman" w:hAnsi="Times New Roman" w:cs="Times New Roman"/>
                <w:sz w:val="28"/>
                <w:szCs w:val="28"/>
              </w:rPr>
            </w:pPr>
            <w:r w:rsidRPr="00B44C9A">
              <w:rPr>
                <w:rFonts w:ascii="Times New Roman" w:hAnsi="Times New Roman" w:cs="Times New Roman"/>
                <w:sz w:val="28"/>
                <w:szCs w:val="28"/>
              </w:rPr>
              <w:t>- Tác dụng cản trở dòng điện của hai đoạn dây dẫn R</w:t>
            </w:r>
            <w:r w:rsidRPr="00B44C9A">
              <w:rPr>
                <w:rFonts w:ascii="Times New Roman" w:hAnsi="Times New Roman" w:cs="Times New Roman"/>
                <w:sz w:val="28"/>
                <w:szCs w:val="28"/>
                <w:vertAlign w:val="subscript"/>
              </w:rPr>
              <w:t>1</w:t>
            </w:r>
            <w:r w:rsidRPr="00B44C9A">
              <w:rPr>
                <w:rFonts w:ascii="Times New Roman" w:hAnsi="Times New Roman" w:cs="Times New Roman"/>
                <w:sz w:val="28"/>
                <w:szCs w:val="28"/>
              </w:rPr>
              <w:t> và R</w:t>
            </w:r>
            <w:r w:rsidRPr="00B44C9A">
              <w:rPr>
                <w:rFonts w:ascii="Times New Roman" w:hAnsi="Times New Roman" w:cs="Times New Roman"/>
                <w:sz w:val="28"/>
                <w:szCs w:val="28"/>
                <w:vertAlign w:val="subscript"/>
              </w:rPr>
              <w:t>2 </w:t>
            </w:r>
            <w:r w:rsidRPr="00B44C9A">
              <w:rPr>
                <w:rFonts w:ascii="Times New Roman" w:hAnsi="Times New Roman" w:cs="Times New Roman"/>
                <w:sz w:val="28"/>
                <w:szCs w:val="28"/>
              </w:rPr>
              <w:t>có khác nhau như trong thí nghiệm 1 hay không?</w:t>
            </w:r>
          </w:p>
          <w:p w14:paraId="480FF559" w14:textId="77777777" w:rsidR="00B44C9A" w:rsidRPr="00B44C9A" w:rsidRDefault="00B44C9A" w:rsidP="00D26550">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274432D2" w14:textId="77777777" w:rsidR="00B44C9A" w:rsidRPr="00B44C9A" w:rsidRDefault="00B44C9A" w:rsidP="00D26550">
            <w:pPr>
              <w:tabs>
                <w:tab w:val="left" w:pos="9465"/>
              </w:tabs>
              <w:spacing w:after="259" w:line="216" w:lineRule="auto"/>
              <w:ind w:right="13"/>
              <w:rPr>
                <w:rFonts w:ascii="Times New Roman" w:hAnsi="Times New Roman" w:cs="Times New Roman"/>
                <w:color w:val="000000"/>
                <w:sz w:val="28"/>
                <w:szCs w:val="28"/>
                <w:shd w:val="clear" w:color="auto" w:fill="FFFFFF"/>
              </w:rPr>
            </w:pPr>
            <w:r w:rsidRPr="00B44C9A">
              <w:rPr>
                <w:rFonts w:ascii="Times New Roman" w:hAnsi="Times New Roman" w:cs="Times New Roman"/>
                <w:color w:val="000000"/>
                <w:sz w:val="28"/>
                <w:szCs w:val="28"/>
                <w:shd w:val="clear" w:color="auto" w:fill="FFFFFF"/>
              </w:rPr>
              <w:t>Tác dụng cản trở dòng điện của hai đoạn dây dẫn R</w:t>
            </w:r>
            <w:r w:rsidRPr="00B44C9A">
              <w:rPr>
                <w:rFonts w:ascii="Times New Roman" w:hAnsi="Times New Roman" w:cs="Times New Roman"/>
                <w:color w:val="000000"/>
                <w:sz w:val="28"/>
                <w:szCs w:val="28"/>
                <w:shd w:val="clear" w:color="auto" w:fill="FFFFFF"/>
                <w:vertAlign w:val="subscript"/>
              </w:rPr>
              <w:t>1</w:t>
            </w:r>
            <w:r w:rsidRPr="00B44C9A">
              <w:rPr>
                <w:rFonts w:ascii="Times New Roman" w:hAnsi="Times New Roman" w:cs="Times New Roman"/>
                <w:color w:val="000000"/>
                <w:sz w:val="28"/>
                <w:szCs w:val="28"/>
                <w:shd w:val="clear" w:color="auto" w:fill="FFFFFF"/>
              </w:rPr>
              <w:t> và R</w:t>
            </w:r>
            <w:r w:rsidRPr="00B44C9A">
              <w:rPr>
                <w:rFonts w:ascii="Times New Roman" w:hAnsi="Times New Roman" w:cs="Times New Roman"/>
                <w:color w:val="000000"/>
                <w:sz w:val="28"/>
                <w:szCs w:val="28"/>
                <w:shd w:val="clear" w:color="auto" w:fill="FFFFFF"/>
                <w:vertAlign w:val="subscript"/>
              </w:rPr>
              <w:t>2</w:t>
            </w:r>
            <w:r w:rsidRPr="00B44C9A">
              <w:rPr>
                <w:rFonts w:ascii="Times New Roman" w:hAnsi="Times New Roman" w:cs="Times New Roman"/>
                <w:color w:val="000000"/>
                <w:sz w:val="28"/>
                <w:szCs w:val="28"/>
                <w:shd w:val="clear" w:color="auto" w:fill="FFFFFF"/>
              </w:rPr>
              <w:t> như trong thí nghiệm 1.</w:t>
            </w:r>
          </w:p>
          <w:p w14:paraId="7E5E73CF" w14:textId="77777777" w:rsidR="00B44C9A" w:rsidRPr="00B44C9A" w:rsidRDefault="00B44C9A" w:rsidP="00D26550">
            <w:pPr>
              <w:tabs>
                <w:tab w:val="left" w:pos="9465"/>
              </w:tabs>
              <w:spacing w:after="259" w:line="216" w:lineRule="auto"/>
              <w:ind w:right="13"/>
              <w:rPr>
                <w:rFonts w:ascii="Times New Roman" w:hAnsi="Times New Roman" w:cs="Times New Roman"/>
                <w:color w:val="000000"/>
                <w:sz w:val="28"/>
                <w:szCs w:val="28"/>
                <w:shd w:val="clear" w:color="auto" w:fill="FFFFFF"/>
              </w:rPr>
            </w:pPr>
            <w:r w:rsidRPr="00B44C9A">
              <w:rPr>
                <w:rFonts w:ascii="Times New Roman" w:hAnsi="Times New Roman" w:cs="Times New Roman"/>
                <w:color w:val="000000"/>
                <w:sz w:val="28"/>
                <w:szCs w:val="28"/>
                <w:shd w:val="clear" w:color="auto" w:fill="FFFFFF"/>
              </w:rPr>
              <w:t>- Rút ra nhận xét về mỗi liên hệ giữa cường độ dòng điện trong đoạn dây dẫn với hiệu điện thể giữa hai đầu đoạn dây dẫn đó và mô tả mối liên hệ đó bằng biểu thức toán học.</w:t>
            </w:r>
          </w:p>
          <w:p w14:paraId="088DBE05" w14:textId="77777777" w:rsidR="00B44C9A" w:rsidRPr="00B44C9A" w:rsidRDefault="00B44C9A" w:rsidP="00D26550">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40BF75FF" w14:textId="77777777" w:rsidR="00B44C9A" w:rsidRPr="00B44C9A" w:rsidRDefault="00B44C9A" w:rsidP="00D26550">
            <w:pPr>
              <w:tabs>
                <w:tab w:val="left" w:pos="9465"/>
              </w:tabs>
              <w:spacing w:after="259" w:line="216" w:lineRule="auto"/>
              <w:ind w:right="13"/>
              <w:rPr>
                <w:rFonts w:ascii="Times New Roman" w:hAnsi="Times New Roman" w:cs="Times New Roman"/>
                <w:color w:val="000000"/>
                <w:sz w:val="28"/>
                <w:szCs w:val="28"/>
                <w:shd w:val="clear" w:color="auto" w:fill="FFFFFF"/>
              </w:rPr>
            </w:pPr>
            <w:r w:rsidRPr="00B44C9A">
              <w:rPr>
                <w:rFonts w:ascii="Times New Roman" w:hAnsi="Times New Roman" w:cs="Times New Roman"/>
                <w:color w:val="000000"/>
                <w:sz w:val="28"/>
                <w:szCs w:val="28"/>
                <w:shd w:val="clear" w:color="auto" w:fill="FFFFFF"/>
              </w:rPr>
              <w:t>Cường độ dòng điện trong đoạn dây dẫn tăng lên khi hiệu điện thế giữa hai đầu đoạn dây dẫn đó tăng lên.</w:t>
            </w:r>
          </w:p>
          <w:p w14:paraId="0C1E899D" w14:textId="77777777" w:rsidR="00B44C9A" w:rsidRPr="00B44C9A" w:rsidRDefault="00B44C9A" w:rsidP="00D26550">
            <w:pPr>
              <w:tabs>
                <w:tab w:val="left" w:pos="9465"/>
              </w:tabs>
              <w:spacing w:after="259" w:line="216" w:lineRule="auto"/>
              <w:ind w:right="13"/>
              <w:rPr>
                <w:rFonts w:ascii="Times New Roman" w:hAnsi="Times New Roman" w:cs="Times New Roman"/>
                <w:color w:val="000000"/>
                <w:sz w:val="28"/>
                <w:szCs w:val="28"/>
                <w:shd w:val="clear" w:color="auto" w:fill="FFFFFF"/>
              </w:rPr>
            </w:pPr>
            <w:r w:rsidRPr="00B44C9A">
              <w:rPr>
                <w:rFonts w:ascii="Times New Roman" w:hAnsi="Times New Roman" w:cs="Times New Roman"/>
                <w:color w:val="000000"/>
                <w:sz w:val="28"/>
                <w:szCs w:val="28"/>
                <w:shd w:val="clear" w:color="auto" w:fill="FFFFFF"/>
              </w:rPr>
              <w:t xml:space="preserve">Biểu thức toán học: I = </w:t>
            </w:r>
            <m:oMath>
              <m:f>
                <m:fPr>
                  <m:ctrlPr>
                    <w:rPr>
                      <w:rFonts w:ascii="Cambria Math" w:hAnsi="Cambria Math" w:cs="Times New Roman"/>
                      <w:i/>
                      <w:color w:val="000000"/>
                      <w:sz w:val="28"/>
                      <w:szCs w:val="28"/>
                      <w:shd w:val="clear" w:color="auto" w:fill="FFFFFF"/>
                    </w:rPr>
                  </m:ctrlPr>
                </m:fPr>
                <m:num>
                  <m:r>
                    <w:rPr>
                      <w:rFonts w:ascii="Cambria Math" w:hAnsi="Cambria Math" w:cs="Times New Roman"/>
                      <w:color w:val="000000"/>
                      <w:sz w:val="28"/>
                      <w:szCs w:val="28"/>
                      <w:shd w:val="clear" w:color="auto" w:fill="FFFFFF"/>
                    </w:rPr>
                    <m:t>U</m:t>
                  </m:r>
                </m:num>
                <m:den>
                  <m:r>
                    <w:rPr>
                      <w:rFonts w:ascii="Cambria Math" w:hAnsi="Cambria Math" w:cs="Times New Roman"/>
                      <w:color w:val="000000"/>
                      <w:sz w:val="28"/>
                      <w:szCs w:val="28"/>
                      <w:shd w:val="clear" w:color="auto" w:fill="FFFFFF"/>
                    </w:rPr>
                    <m:t>R</m:t>
                  </m:r>
                </m:den>
              </m:f>
            </m:oMath>
          </w:p>
          <w:p w14:paraId="0A91F493" w14:textId="77777777" w:rsidR="00B44C9A" w:rsidRPr="00B44C9A" w:rsidRDefault="00B44C9A" w:rsidP="00D26550">
            <w:pPr>
              <w:tabs>
                <w:tab w:val="left" w:pos="9465"/>
              </w:tabs>
              <w:spacing w:after="259" w:line="216" w:lineRule="auto"/>
              <w:ind w:right="13"/>
              <w:rPr>
                <w:rFonts w:ascii="Times New Roman" w:hAnsi="Times New Roman" w:cs="Times New Roman"/>
                <w:color w:val="000000"/>
                <w:sz w:val="28"/>
                <w:szCs w:val="28"/>
                <w:shd w:val="clear" w:color="auto" w:fill="FFFFFF"/>
              </w:rPr>
            </w:pPr>
            <w:r w:rsidRPr="00B44C9A">
              <w:rPr>
                <w:rFonts w:ascii="Times New Roman" w:hAnsi="Times New Roman" w:cs="Times New Roman"/>
                <w:color w:val="333333"/>
                <w:sz w:val="27"/>
                <w:szCs w:val="27"/>
                <w:shd w:val="clear" w:color="auto" w:fill="FFFFFF"/>
              </w:rPr>
              <w:t> </w:t>
            </w:r>
            <w:r w:rsidRPr="00B44C9A">
              <w:rPr>
                <w:rFonts w:ascii="Times New Roman" w:hAnsi="Times New Roman" w:cs="Times New Roman"/>
                <w:color w:val="000000"/>
                <w:sz w:val="28"/>
                <w:szCs w:val="28"/>
                <w:shd w:val="clear" w:color="auto" w:fill="FFFFFF"/>
              </w:rPr>
              <w:t>- Dự đoán độ lớn của cường độ dòng điện qua R</w:t>
            </w:r>
            <w:r w:rsidRPr="00B44C9A">
              <w:rPr>
                <w:rFonts w:ascii="Times New Roman" w:hAnsi="Times New Roman" w:cs="Times New Roman"/>
                <w:color w:val="000000"/>
                <w:sz w:val="28"/>
                <w:szCs w:val="28"/>
                <w:shd w:val="clear" w:color="auto" w:fill="FFFFFF"/>
                <w:vertAlign w:val="subscript"/>
              </w:rPr>
              <w:t>1</w:t>
            </w:r>
            <w:r w:rsidRPr="00B44C9A">
              <w:rPr>
                <w:rFonts w:ascii="Times New Roman" w:hAnsi="Times New Roman" w:cs="Times New Roman"/>
                <w:color w:val="000000"/>
                <w:sz w:val="28"/>
                <w:szCs w:val="28"/>
                <w:shd w:val="clear" w:color="auto" w:fill="FFFFFF"/>
              </w:rPr>
              <w:t> và qua R</w:t>
            </w:r>
            <w:r w:rsidRPr="00B44C9A">
              <w:rPr>
                <w:rFonts w:ascii="Times New Roman" w:hAnsi="Times New Roman" w:cs="Times New Roman"/>
                <w:color w:val="000000"/>
                <w:sz w:val="28"/>
                <w:szCs w:val="28"/>
                <w:shd w:val="clear" w:color="auto" w:fill="FFFFFF"/>
                <w:vertAlign w:val="subscript"/>
              </w:rPr>
              <w:t>2</w:t>
            </w:r>
            <w:r w:rsidRPr="00B44C9A">
              <w:rPr>
                <w:rFonts w:ascii="Times New Roman" w:hAnsi="Times New Roman" w:cs="Times New Roman"/>
                <w:color w:val="000000"/>
                <w:sz w:val="28"/>
                <w:szCs w:val="28"/>
                <w:shd w:val="clear" w:color="auto" w:fill="FFFFFF"/>
              </w:rPr>
              <w:t> khi hiệu điện thế là 2,2 V. Tiến hành thí nghiệm để kiểm tra kết quả đó.</w:t>
            </w:r>
          </w:p>
          <w:p w14:paraId="1C606925" w14:textId="77777777" w:rsidR="00B44C9A" w:rsidRPr="00B44C9A" w:rsidRDefault="00B44C9A" w:rsidP="00D26550">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39AE7DB1" w14:textId="77777777" w:rsidR="00B44C9A" w:rsidRPr="00B44C9A" w:rsidRDefault="00B44C9A" w:rsidP="00D26550">
            <w:pPr>
              <w:tabs>
                <w:tab w:val="left" w:pos="9465"/>
              </w:tabs>
              <w:spacing w:after="259" w:line="240" w:lineRule="auto"/>
              <w:ind w:right="13"/>
              <w:rPr>
                <w:rFonts w:ascii="Times New Roman" w:hAnsi="Times New Roman" w:cs="Times New Roman"/>
                <w:color w:val="000000"/>
                <w:sz w:val="28"/>
                <w:szCs w:val="28"/>
                <w:shd w:val="clear" w:color="auto" w:fill="FFFFFF"/>
              </w:rPr>
            </w:pPr>
            <w:r w:rsidRPr="00B44C9A">
              <w:rPr>
                <w:rFonts w:ascii="Times New Roman" w:hAnsi="Times New Roman" w:cs="Times New Roman"/>
                <w:color w:val="000000"/>
                <w:sz w:val="28"/>
                <w:szCs w:val="28"/>
                <w:shd w:val="clear" w:color="auto" w:fill="FFFFFF"/>
              </w:rPr>
              <w:t>- Dự đoán: Độ lớn của cường độ dòng điện chạy qua R</w:t>
            </w:r>
            <w:r w:rsidRPr="00B44C9A">
              <w:rPr>
                <w:rFonts w:ascii="Times New Roman" w:hAnsi="Times New Roman" w:cs="Times New Roman"/>
                <w:color w:val="000000"/>
                <w:sz w:val="28"/>
                <w:szCs w:val="28"/>
                <w:shd w:val="clear" w:color="auto" w:fill="FFFFFF"/>
                <w:vertAlign w:val="subscript"/>
              </w:rPr>
              <w:t>1</w:t>
            </w:r>
            <w:r w:rsidRPr="00B44C9A">
              <w:rPr>
                <w:rFonts w:ascii="Times New Roman" w:hAnsi="Times New Roman" w:cs="Times New Roman"/>
                <w:color w:val="000000"/>
                <w:sz w:val="28"/>
                <w:szCs w:val="28"/>
                <w:shd w:val="clear" w:color="auto" w:fill="FFFFFF"/>
              </w:rPr>
              <w:t> nhỏ hơn qua R</w:t>
            </w:r>
            <w:r w:rsidRPr="00B44C9A">
              <w:rPr>
                <w:rFonts w:ascii="Times New Roman" w:hAnsi="Times New Roman" w:cs="Times New Roman"/>
                <w:color w:val="000000"/>
                <w:sz w:val="28"/>
                <w:szCs w:val="28"/>
                <w:shd w:val="clear" w:color="auto" w:fill="FFFFFF"/>
                <w:vertAlign w:val="subscript"/>
              </w:rPr>
              <w:t>2</w:t>
            </w:r>
            <w:r w:rsidRPr="00B44C9A">
              <w:rPr>
                <w:rFonts w:ascii="Times New Roman" w:hAnsi="Times New Roman" w:cs="Times New Roman"/>
                <w:color w:val="000000"/>
                <w:sz w:val="28"/>
                <w:szCs w:val="28"/>
                <w:shd w:val="clear" w:color="auto" w:fill="FFFFFF"/>
              </w:rPr>
              <w:t>.</w:t>
            </w:r>
          </w:p>
          <w:p w14:paraId="7618D38D" w14:textId="77777777" w:rsidR="00B44C9A" w:rsidRPr="00B44C9A" w:rsidRDefault="00B44C9A" w:rsidP="00D26550">
            <w:pPr>
              <w:tabs>
                <w:tab w:val="left" w:pos="9465"/>
              </w:tabs>
              <w:spacing w:after="259" w:line="240" w:lineRule="auto"/>
              <w:ind w:right="13"/>
              <w:rPr>
                <w:rFonts w:ascii="Times New Roman" w:hAnsi="Times New Roman" w:cs="Times New Roman"/>
                <w:color w:val="000000"/>
                <w:sz w:val="28"/>
                <w:szCs w:val="28"/>
                <w:shd w:val="clear" w:color="auto" w:fill="FFFFFF"/>
              </w:rPr>
            </w:pPr>
            <w:r w:rsidRPr="00B44C9A">
              <w:rPr>
                <w:rFonts w:ascii="Times New Roman" w:hAnsi="Times New Roman" w:cs="Times New Roman"/>
                <w:color w:val="000000"/>
                <w:sz w:val="28"/>
                <w:szCs w:val="28"/>
                <w:shd w:val="clear" w:color="auto" w:fill="FFFFFF"/>
              </w:rPr>
              <w:lastRenderedPageBreak/>
              <w:t>- Kiểm tra bằng thí nghiệm:</w:t>
            </w:r>
          </w:p>
          <w:p w14:paraId="3178C9C6" w14:textId="77777777" w:rsidR="00B44C9A" w:rsidRPr="00B44C9A" w:rsidRDefault="00B44C9A" w:rsidP="00D26550">
            <w:pPr>
              <w:tabs>
                <w:tab w:val="left" w:pos="9465"/>
              </w:tabs>
              <w:spacing w:after="259" w:line="240" w:lineRule="auto"/>
              <w:ind w:right="13"/>
              <w:rPr>
                <w:rFonts w:ascii="Times New Roman" w:hAnsi="Times New Roman" w:cs="Times New Roman"/>
                <w:color w:val="000000"/>
                <w:sz w:val="28"/>
                <w:szCs w:val="28"/>
                <w:shd w:val="clear" w:color="auto" w:fill="FFFFFF"/>
              </w:rPr>
            </w:pPr>
            <w:r w:rsidRPr="00B44C9A">
              <w:rPr>
                <w:rFonts w:ascii="Times New Roman" w:hAnsi="Times New Roman" w:cs="Times New Roman"/>
                <w:color w:val="000000"/>
                <w:sz w:val="28"/>
                <w:szCs w:val="28"/>
                <w:shd w:val="clear" w:color="auto" w:fill="FFFFFF"/>
              </w:rPr>
              <w:t>+ Mắc mạch điện theo sơ đồ hình 7.3, sử dụng U = 2,2 V..</w:t>
            </w:r>
          </w:p>
          <w:p w14:paraId="01E18D05" w14:textId="77777777" w:rsidR="00B44C9A" w:rsidRPr="00B44C9A" w:rsidRDefault="00B44C9A" w:rsidP="00D26550">
            <w:pPr>
              <w:tabs>
                <w:tab w:val="left" w:pos="9465"/>
              </w:tabs>
              <w:spacing w:after="259" w:line="240" w:lineRule="auto"/>
              <w:ind w:right="13"/>
              <w:rPr>
                <w:rFonts w:ascii="Times New Roman" w:hAnsi="Times New Roman" w:cs="Times New Roman"/>
                <w:color w:val="000000"/>
                <w:sz w:val="28"/>
                <w:szCs w:val="28"/>
                <w:shd w:val="clear" w:color="auto" w:fill="FFFFFF"/>
              </w:rPr>
            </w:pPr>
            <w:r w:rsidRPr="00B44C9A">
              <w:rPr>
                <w:rFonts w:ascii="Times New Roman" w:hAnsi="Times New Roman" w:cs="Times New Roman"/>
                <w:noProof/>
                <w:color w:val="000000"/>
                <w:sz w:val="28"/>
                <w:szCs w:val="28"/>
                <w:shd w:val="clear" w:color="auto" w:fill="FFFFFF"/>
              </w:rPr>
              <w:drawing>
                <wp:inline distT="0" distB="0" distL="0" distR="0" wp14:anchorId="25E63E41" wp14:editId="0CEF130A">
                  <wp:extent cx="3000794" cy="2200582"/>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000794" cy="2200582"/>
                          </a:xfrm>
                          <a:prstGeom prst="rect">
                            <a:avLst/>
                          </a:prstGeom>
                        </pic:spPr>
                      </pic:pic>
                    </a:graphicData>
                  </a:graphic>
                </wp:inline>
              </w:drawing>
            </w:r>
          </w:p>
          <w:p w14:paraId="44EBB55C" w14:textId="77777777" w:rsidR="00B44C9A" w:rsidRPr="00B44C9A" w:rsidRDefault="00B44C9A" w:rsidP="00D26550">
            <w:pPr>
              <w:tabs>
                <w:tab w:val="left" w:pos="9465"/>
              </w:tabs>
              <w:spacing w:after="259" w:line="240" w:lineRule="auto"/>
              <w:ind w:right="13"/>
              <w:rPr>
                <w:rFonts w:ascii="Times New Roman" w:hAnsi="Times New Roman" w:cs="Times New Roman"/>
                <w:color w:val="000000"/>
                <w:sz w:val="28"/>
                <w:szCs w:val="28"/>
                <w:shd w:val="clear" w:color="auto" w:fill="FFFFFF"/>
              </w:rPr>
            </w:pPr>
            <w:r w:rsidRPr="00B44C9A">
              <w:rPr>
                <w:rFonts w:ascii="Times New Roman" w:hAnsi="Times New Roman" w:cs="Times New Roman"/>
                <w:color w:val="000000"/>
                <w:sz w:val="28"/>
                <w:szCs w:val="28"/>
                <w:shd w:val="clear" w:color="auto" w:fill="FFFFFF"/>
              </w:rPr>
              <w:t>+ Đóng công tắc K, đọc số chỉ của ampe kế, ghi kết quả lần 1 theo mẫu bảng 7.1.</w:t>
            </w:r>
          </w:p>
          <w:p w14:paraId="21995B46" w14:textId="77777777" w:rsidR="00B44C9A" w:rsidRPr="00B44C9A" w:rsidRDefault="00B44C9A" w:rsidP="00D26550">
            <w:pPr>
              <w:tabs>
                <w:tab w:val="left" w:pos="9465"/>
              </w:tabs>
              <w:spacing w:after="259" w:line="240" w:lineRule="auto"/>
              <w:ind w:right="13"/>
              <w:rPr>
                <w:rFonts w:ascii="Times New Roman" w:hAnsi="Times New Roman" w:cs="Times New Roman"/>
                <w:color w:val="000000"/>
                <w:sz w:val="28"/>
                <w:szCs w:val="28"/>
                <w:shd w:val="clear" w:color="auto" w:fill="FFFFFF"/>
              </w:rPr>
            </w:pPr>
            <w:r w:rsidRPr="00B44C9A">
              <w:rPr>
                <w:rFonts w:ascii="Times New Roman" w:hAnsi="Times New Roman" w:cs="Times New Roman"/>
                <w:color w:val="000000"/>
                <w:sz w:val="28"/>
                <w:szCs w:val="28"/>
                <w:shd w:val="clear" w:color="auto" w:fill="FFFFFF"/>
              </w:rPr>
              <w:t>+ Tiến hành tương tự với các lần tiếp theo ứng với các giá trị của hiệu điện thế trong bảng 7.1.</w:t>
            </w:r>
          </w:p>
          <w:p w14:paraId="134F5689" w14:textId="77777777" w:rsidR="00B44C9A" w:rsidRPr="00B44C9A" w:rsidRDefault="00B44C9A" w:rsidP="00D26550">
            <w:pPr>
              <w:tabs>
                <w:tab w:val="left" w:pos="9465"/>
              </w:tabs>
              <w:spacing w:after="259" w:line="240" w:lineRule="auto"/>
              <w:ind w:right="13"/>
              <w:rPr>
                <w:rFonts w:ascii="Times New Roman" w:hAnsi="Times New Roman" w:cs="Times New Roman"/>
                <w:color w:val="000000"/>
                <w:sz w:val="28"/>
                <w:szCs w:val="28"/>
                <w:shd w:val="clear" w:color="auto" w:fill="FFFFFF"/>
              </w:rPr>
            </w:pPr>
            <w:r w:rsidRPr="00B44C9A">
              <w:rPr>
                <w:rFonts w:ascii="Times New Roman" w:hAnsi="Times New Roman" w:cs="Times New Roman"/>
                <w:color w:val="000000"/>
                <w:sz w:val="28"/>
                <w:szCs w:val="28"/>
                <w:shd w:val="clear" w:color="auto" w:fill="FFFFFF"/>
              </w:rPr>
              <w:t>+ Thay đoạn dây dẫn R</w:t>
            </w:r>
            <w:r w:rsidRPr="00B44C9A">
              <w:rPr>
                <w:rFonts w:ascii="Times New Roman" w:hAnsi="Times New Roman" w:cs="Times New Roman"/>
                <w:color w:val="000000"/>
                <w:sz w:val="28"/>
                <w:szCs w:val="28"/>
                <w:shd w:val="clear" w:color="auto" w:fill="FFFFFF"/>
                <w:vertAlign w:val="subscript"/>
              </w:rPr>
              <w:t>1</w:t>
            </w:r>
            <w:r w:rsidRPr="00B44C9A">
              <w:rPr>
                <w:rFonts w:ascii="Times New Roman" w:hAnsi="Times New Roman" w:cs="Times New Roman"/>
                <w:color w:val="000000"/>
                <w:sz w:val="28"/>
                <w:szCs w:val="28"/>
                <w:shd w:val="clear" w:color="auto" w:fill="FFFFFF"/>
              </w:rPr>
              <w:t> bằng đoạn dây dẫn R</w:t>
            </w:r>
            <w:r w:rsidRPr="00B44C9A">
              <w:rPr>
                <w:rFonts w:ascii="Times New Roman" w:hAnsi="Times New Roman" w:cs="Times New Roman"/>
                <w:color w:val="000000"/>
                <w:sz w:val="28"/>
                <w:szCs w:val="28"/>
                <w:shd w:val="clear" w:color="auto" w:fill="FFFFFF"/>
                <w:vertAlign w:val="subscript"/>
              </w:rPr>
              <w:t>2</w:t>
            </w:r>
            <w:r w:rsidRPr="00B44C9A">
              <w:rPr>
                <w:rFonts w:ascii="Times New Roman" w:hAnsi="Times New Roman" w:cs="Times New Roman"/>
                <w:color w:val="000000"/>
                <w:sz w:val="28"/>
                <w:szCs w:val="28"/>
                <w:shd w:val="clear" w:color="auto" w:fill="FFFFFF"/>
              </w:rPr>
              <w:t> và lặp lại các bước như với R</w:t>
            </w:r>
            <w:r w:rsidRPr="00B44C9A">
              <w:rPr>
                <w:rFonts w:ascii="Times New Roman" w:hAnsi="Times New Roman" w:cs="Times New Roman"/>
                <w:color w:val="000000"/>
                <w:sz w:val="28"/>
                <w:szCs w:val="28"/>
                <w:shd w:val="clear" w:color="auto" w:fill="FFFFFF"/>
                <w:vertAlign w:val="subscript"/>
              </w:rPr>
              <w:t>1</w:t>
            </w:r>
            <w:r w:rsidRPr="00B44C9A">
              <w:rPr>
                <w:rFonts w:ascii="Times New Roman" w:hAnsi="Times New Roman" w:cs="Times New Roman"/>
                <w:color w:val="000000"/>
                <w:sz w:val="28"/>
                <w:szCs w:val="28"/>
                <w:shd w:val="clear" w:color="auto" w:fill="FFFFFF"/>
              </w:rPr>
              <w:t>.</w:t>
            </w:r>
          </w:p>
          <w:p w14:paraId="65B791E5" w14:textId="77777777" w:rsidR="00B44C9A" w:rsidRPr="00B44C9A" w:rsidRDefault="00B44C9A" w:rsidP="00D26550">
            <w:pPr>
              <w:spacing w:after="0"/>
              <w:rPr>
                <w:rFonts w:ascii="Times New Roman" w:hAnsi="Times New Roman" w:cs="Times New Roman"/>
                <w:b/>
                <w:sz w:val="28"/>
                <w:szCs w:val="28"/>
              </w:rPr>
            </w:pPr>
          </w:p>
        </w:tc>
      </w:tr>
    </w:tbl>
    <w:p w14:paraId="10E5585F" w14:textId="77777777" w:rsidR="00B44C9A" w:rsidRPr="00B44C9A" w:rsidRDefault="00B44C9A">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p>
    <w:p w14:paraId="497BE48A" w14:textId="77777777" w:rsidR="00B44C9A" w:rsidRPr="00B44C9A" w:rsidRDefault="00B44C9A">
      <w:pPr>
        <w:spacing w:after="39" w:line="249" w:lineRule="auto"/>
        <w:ind w:right="58"/>
        <w:rPr>
          <w:rFonts w:ascii="Times New Roman" w:hAnsi="Times New Roman" w:cs="Times New Roman"/>
          <w:sz w:val="28"/>
          <w:szCs w:val="28"/>
        </w:rPr>
      </w:pPr>
      <w:r w:rsidRPr="00B44C9A">
        <w:rPr>
          <w:rFonts w:ascii="Times New Roman" w:eastAsia="Times New Roman" w:hAnsi="Times New Roman" w:cs="Times New Roman"/>
          <w:sz w:val="28"/>
          <w:szCs w:val="28"/>
        </w:rPr>
        <w:t xml:space="preserve">Câu trả lời câu hỏi mở đâu: Độ lớn của cường độ dòng điện chạy qua vật dẫn phụ thuộc vào hiệu điện thế giữa hai đầu vật dẫn và điện trở của vật dẫn đó. </w:t>
      </w:r>
    </w:p>
    <w:p w14:paraId="30FB6C88" w14:textId="77777777" w:rsidR="00B44C9A" w:rsidRPr="00B44C9A" w:rsidRDefault="00B44C9A">
      <w:pPr>
        <w:spacing w:after="39" w:line="249" w:lineRule="auto"/>
        <w:ind w:right="58"/>
        <w:rPr>
          <w:rFonts w:ascii="Times New Roman" w:hAnsi="Times New Roman" w:cs="Times New Roman"/>
          <w:sz w:val="28"/>
          <w:szCs w:val="28"/>
        </w:rPr>
      </w:pPr>
      <w:r w:rsidRPr="00B44C9A">
        <w:rPr>
          <w:rFonts w:ascii="Times New Roman" w:eastAsia="Times New Roman" w:hAnsi="Times New Roman" w:cs="Times New Roman"/>
          <w:sz w:val="28"/>
          <w:szCs w:val="28"/>
        </w:rPr>
        <w:t xml:space="preserve">+ Nếu hiệu điện thế giữa hai đầu vật dẫn tăng thì cường độ dòng điện qua vật dẫn tăng. </w:t>
      </w:r>
    </w:p>
    <w:p w14:paraId="387F748C" w14:textId="77777777" w:rsidR="00B44C9A" w:rsidRPr="00B44C9A" w:rsidRDefault="00B44C9A">
      <w:pPr>
        <w:spacing w:after="39" w:line="249" w:lineRule="auto"/>
        <w:ind w:right="58"/>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Nếu vật dẫn có điện trở lớn thì cường độ dòng điện qua vật dẫn nhỏ.</w:t>
      </w:r>
    </w:p>
    <w:p w14:paraId="0CA70238" w14:textId="77777777" w:rsidR="00B44C9A" w:rsidRPr="00B44C9A" w:rsidRDefault="00B44C9A">
      <w:pPr>
        <w:spacing w:before="16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3"/>
        <w:gridCol w:w="4435"/>
      </w:tblGrid>
      <w:tr w:rsidR="00B44C9A" w:rsidRPr="00B44C9A" w14:paraId="0A20B8DA" w14:textId="77777777">
        <w:trPr>
          <w:trHeight w:val="274"/>
          <w:jc w:val="center"/>
        </w:trPr>
        <w:tc>
          <w:tcPr>
            <w:tcW w:w="5803" w:type="dxa"/>
            <w:shd w:val="clear" w:color="auto" w:fill="F2DCDC"/>
          </w:tcPr>
          <w:p w14:paraId="7E0CCC45" w14:textId="77777777" w:rsidR="00B44C9A" w:rsidRPr="00B44C9A" w:rsidRDefault="00B44C9A">
            <w:pPr>
              <w:spacing w:before="40" w:after="60" w:line="276" w:lineRule="auto"/>
              <w:jc w:val="center"/>
              <w:rPr>
                <w:rFonts w:ascii="Times New Roman" w:eastAsia="Times New Roman" w:hAnsi="Times New Roman" w:cs="Times New Roman"/>
                <w:b/>
                <w:sz w:val="28"/>
                <w:szCs w:val="28"/>
                <w:highlight w:val="white"/>
              </w:rPr>
            </w:pPr>
            <w:r w:rsidRPr="00B44C9A">
              <w:rPr>
                <w:rFonts w:ascii="Times New Roman" w:eastAsia="Times New Roman" w:hAnsi="Times New Roman" w:cs="Times New Roman"/>
                <w:b/>
                <w:sz w:val="28"/>
                <w:szCs w:val="28"/>
              </w:rPr>
              <w:t>Hoạt động của GV</w:t>
            </w:r>
          </w:p>
        </w:tc>
        <w:tc>
          <w:tcPr>
            <w:tcW w:w="4435" w:type="dxa"/>
            <w:shd w:val="clear" w:color="auto" w:fill="F2DCDC"/>
          </w:tcPr>
          <w:p w14:paraId="4C058088" w14:textId="77777777" w:rsidR="00B44C9A" w:rsidRPr="00B44C9A" w:rsidRDefault="00B44C9A">
            <w:pPr>
              <w:spacing w:before="40" w:after="60" w:line="276" w:lineRule="auto"/>
              <w:jc w:val="center"/>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oạt động của HS</w:t>
            </w:r>
          </w:p>
        </w:tc>
      </w:tr>
      <w:tr w:rsidR="00B44C9A" w:rsidRPr="00B44C9A" w14:paraId="0B38C714" w14:textId="77777777">
        <w:trPr>
          <w:trHeight w:val="274"/>
          <w:jc w:val="center"/>
        </w:trPr>
        <w:tc>
          <w:tcPr>
            <w:tcW w:w="5803" w:type="dxa"/>
            <w:shd w:val="clear" w:color="auto" w:fill="auto"/>
          </w:tcPr>
          <w:p w14:paraId="246035B3"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Giao nhiệm vụ:</w:t>
            </w:r>
            <w:r w:rsidRPr="00B44C9A">
              <w:rPr>
                <w:rFonts w:ascii="Times New Roman" w:eastAsia="Times New Roman" w:hAnsi="Times New Roman" w:cs="Times New Roman"/>
                <w:sz w:val="28"/>
                <w:szCs w:val="28"/>
              </w:rPr>
              <w:t xml:space="preserve"> </w:t>
            </w:r>
          </w:p>
          <w:p w14:paraId="19F8D7D7" w14:textId="77777777" w:rsidR="00B44C9A" w:rsidRPr="00B44C9A" w:rsidRDefault="00B44C9A" w:rsidP="00D2655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GV phát phiếu học tập cho các nhóm và yêu cầu HS:</w:t>
            </w:r>
          </w:p>
          <w:p w14:paraId="7A7D1557" w14:textId="77777777" w:rsidR="00B44C9A" w:rsidRPr="00B44C9A" w:rsidRDefault="00B44C9A" w:rsidP="00D2655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Làm việc nhóm, thực hiện thí nghiệm theo hướng dẫn trong mục II-SGK/tr.41.</w:t>
            </w:r>
          </w:p>
          <w:p w14:paraId="2BA89A53"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oàn thành phiếu học tập nhóm.</w:t>
            </w:r>
          </w:p>
        </w:tc>
        <w:tc>
          <w:tcPr>
            <w:tcW w:w="4435" w:type="dxa"/>
            <w:shd w:val="clear" w:color="auto" w:fill="auto"/>
          </w:tcPr>
          <w:p w14:paraId="7E353565"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nhận nhiệm vụ.</w:t>
            </w:r>
          </w:p>
          <w:p w14:paraId="5A4E5C53"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ập hợp nhóm và vào vị trí do giáo viên chỉ định.</w:t>
            </w:r>
          </w:p>
        </w:tc>
      </w:tr>
      <w:tr w:rsidR="00B44C9A" w:rsidRPr="00B44C9A" w14:paraId="4CB67FB5" w14:textId="77777777">
        <w:trPr>
          <w:trHeight w:val="1685"/>
          <w:jc w:val="center"/>
        </w:trPr>
        <w:tc>
          <w:tcPr>
            <w:tcW w:w="5803" w:type="dxa"/>
            <w:shd w:val="clear" w:color="auto" w:fill="auto"/>
          </w:tcPr>
          <w:p w14:paraId="1C3A0576"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lastRenderedPageBreak/>
              <w:t>Hướng dẫn HS thực hiện nhiệm vụ</w:t>
            </w:r>
          </w:p>
          <w:p w14:paraId="78F0465F" w14:textId="77777777" w:rsidR="00B44C9A" w:rsidRPr="00B44C9A" w:rsidRDefault="00B44C9A">
            <w:pPr>
              <w:spacing w:before="40" w:after="60" w:line="276" w:lineRule="auto"/>
              <w:jc w:val="both"/>
              <w:rPr>
                <w:rFonts w:ascii="Times New Roman" w:eastAsia="Times New Roman" w:hAnsi="Times New Roman" w:cs="Times New Roman"/>
                <w:color w:val="0070C0"/>
                <w:sz w:val="28"/>
                <w:szCs w:val="28"/>
              </w:rPr>
            </w:pPr>
            <w:r w:rsidRPr="00B44C9A">
              <w:rPr>
                <w:rFonts w:ascii="Times New Roman" w:eastAsia="Times New Roman" w:hAnsi="Times New Roman" w:cs="Times New Roman"/>
                <w:b/>
                <w:sz w:val="28"/>
                <w:szCs w:val="28"/>
              </w:rPr>
              <w:t xml:space="preserve">-  </w:t>
            </w:r>
            <w:r w:rsidRPr="00B44C9A">
              <w:rPr>
                <w:rFonts w:ascii="Times New Roman" w:eastAsia="Times New Roman" w:hAnsi="Times New Roman" w:cs="Times New Roman"/>
                <w:sz w:val="28"/>
                <w:szCs w:val="28"/>
              </w:rPr>
              <w:t>GV quan sát, hỗ trợ HS khi cần thiết.</w:t>
            </w:r>
          </w:p>
          <w:p w14:paraId="34C8A7CB" w14:textId="77777777" w:rsidR="00B44C9A" w:rsidRPr="00B44C9A" w:rsidRDefault="00B44C9A">
            <w:pPr>
              <w:spacing w:before="40" w:after="60" w:line="276" w:lineRule="auto"/>
              <w:jc w:val="both"/>
              <w:rPr>
                <w:rFonts w:ascii="Times New Roman" w:eastAsia="Times New Roman" w:hAnsi="Times New Roman" w:cs="Times New Roman"/>
                <w:color w:val="0070C0"/>
                <w:sz w:val="28"/>
                <w:szCs w:val="28"/>
              </w:rPr>
            </w:pPr>
          </w:p>
        </w:tc>
        <w:tc>
          <w:tcPr>
            <w:tcW w:w="4435" w:type="dxa"/>
            <w:shd w:val="clear" w:color="auto" w:fill="auto"/>
          </w:tcPr>
          <w:p w14:paraId="10D9E533"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iếp nhận phiếu học tập nhóm.</w:t>
            </w:r>
          </w:p>
          <w:p w14:paraId="123A8FD3" w14:textId="77777777" w:rsidR="00B44C9A" w:rsidRPr="00B44C9A" w:rsidRDefault="00B44C9A">
            <w:pPr>
              <w:spacing w:before="40" w:after="60" w:line="276" w:lineRule="auto"/>
              <w:ind w:right="57"/>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Sử dụng SGK để đọc hướng dẫn thí nghiệm và thực hiện thí nghiệm theo yêu cầu.</w:t>
            </w:r>
          </w:p>
          <w:p w14:paraId="6BAC5144"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hảo luận để hoàn thành phiếu học tập.</w:t>
            </w:r>
          </w:p>
        </w:tc>
      </w:tr>
      <w:tr w:rsidR="00B44C9A" w:rsidRPr="00B44C9A" w14:paraId="31D275A8" w14:textId="77777777">
        <w:trPr>
          <w:trHeight w:val="274"/>
          <w:jc w:val="center"/>
        </w:trPr>
        <w:tc>
          <w:tcPr>
            <w:tcW w:w="5803" w:type="dxa"/>
            <w:shd w:val="clear" w:color="auto" w:fill="auto"/>
          </w:tcPr>
          <w:p w14:paraId="104E3313"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Báo cáo kết quả:</w:t>
            </w:r>
            <w:r w:rsidRPr="00B44C9A">
              <w:rPr>
                <w:rFonts w:ascii="Times New Roman" w:eastAsia="Times New Roman" w:hAnsi="Times New Roman" w:cs="Times New Roman"/>
                <w:sz w:val="28"/>
                <w:szCs w:val="28"/>
              </w:rPr>
              <w:t xml:space="preserve"> </w:t>
            </w:r>
          </w:p>
          <w:p w14:paraId="230A1E18"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nhận xét, hỗ trợ chỉnh sửa phiếu học tập cho HS.</w:t>
            </w:r>
          </w:p>
        </w:tc>
        <w:tc>
          <w:tcPr>
            <w:tcW w:w="4435" w:type="dxa"/>
            <w:shd w:val="clear" w:color="auto" w:fill="auto"/>
          </w:tcPr>
          <w:p w14:paraId="56314F6A" w14:textId="77777777" w:rsidR="00B44C9A" w:rsidRPr="00B44C9A" w:rsidRDefault="00B44C9A">
            <w:pPr>
              <w:spacing w:after="28" w:line="257" w:lineRule="auto"/>
              <w:ind w:right="59"/>
              <w:rPr>
                <w:rFonts w:ascii="Times New Roman" w:eastAsia="Times New Roman" w:hAnsi="Times New Roman" w:cs="Times New Roman"/>
                <w:sz w:val="28"/>
                <w:szCs w:val="28"/>
              </w:rPr>
            </w:pPr>
            <w:r w:rsidRPr="00B44C9A">
              <w:rPr>
                <w:rFonts w:ascii="Times New Roman" w:hAnsi="Times New Roman" w:cs="Times New Roman"/>
                <w:sz w:val="24"/>
                <w:szCs w:val="24"/>
              </w:rPr>
              <w:t xml:space="preserve">– </w:t>
            </w:r>
            <w:r w:rsidRPr="00B44C9A">
              <w:rPr>
                <w:rFonts w:ascii="Times New Roman" w:eastAsia="Times New Roman" w:hAnsi="Times New Roman" w:cs="Times New Roman"/>
                <w:sz w:val="28"/>
                <w:szCs w:val="28"/>
              </w:rPr>
              <w:t>Các nhóm treo phiếu học tập lên vị trí phía sau mỗi nhóm.</w:t>
            </w:r>
          </w:p>
          <w:p w14:paraId="3CC08766" w14:textId="77777777" w:rsidR="00B44C9A" w:rsidRPr="00B44C9A" w:rsidRDefault="00B44C9A">
            <w:pPr>
              <w:spacing w:after="28" w:line="257" w:lineRule="auto"/>
              <w:ind w:right="59"/>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Đại diện 01 nhóm HS trình bày kết quả thí nghiệm và sản phẩm học tập theo yêu cầu trong phiếu học tập.</w:t>
            </w:r>
          </w:p>
          <w:p w14:paraId="4117317E" w14:textId="77777777" w:rsidR="00B44C9A" w:rsidRPr="00B44C9A" w:rsidRDefault="00B44C9A">
            <w:pPr>
              <w:spacing w:before="40" w:after="60" w:line="276" w:lineRule="auto"/>
              <w:rPr>
                <w:rFonts w:ascii="Times New Roman" w:eastAsia="Times New Roman" w:hAnsi="Times New Roman" w:cs="Times New Roman"/>
                <w:sz w:val="28"/>
                <w:szCs w:val="28"/>
              </w:rPr>
            </w:pPr>
          </w:p>
        </w:tc>
      </w:tr>
      <w:tr w:rsidR="00B44C9A" w:rsidRPr="00B44C9A" w14:paraId="0A76C83F" w14:textId="77777777">
        <w:trPr>
          <w:trHeight w:val="1125"/>
          <w:jc w:val="center"/>
        </w:trPr>
        <w:tc>
          <w:tcPr>
            <w:tcW w:w="5803" w:type="dxa"/>
            <w:shd w:val="clear" w:color="auto" w:fill="auto"/>
          </w:tcPr>
          <w:p w14:paraId="71F8816C" w14:textId="77777777" w:rsidR="00B44C9A" w:rsidRPr="00B44C9A" w:rsidRDefault="00B44C9A">
            <w:pPr>
              <w:spacing w:before="40" w:after="40" w:line="240"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Tổng kết</w:t>
            </w:r>
          </w:p>
          <w:p w14:paraId="658A12CE"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GV nhận xét chung và chốt kiến </w:t>
            </w:r>
          </w:p>
          <w:p w14:paraId="7D004B5D"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thông báo đơn vị đo điện trở và nội dung định luật Ohm.</w:t>
            </w:r>
          </w:p>
          <w:p w14:paraId="0F582985" w14:textId="77777777" w:rsidR="00B44C9A" w:rsidRPr="00B44C9A" w:rsidRDefault="00B44C9A">
            <w:pPr>
              <w:spacing w:before="40" w:after="60" w:line="276" w:lineRule="auto"/>
              <w:rPr>
                <w:rFonts w:ascii="Times New Roman" w:eastAsia="Times New Roman" w:hAnsi="Times New Roman" w:cs="Times New Roman"/>
                <w:sz w:val="28"/>
                <w:szCs w:val="28"/>
              </w:rPr>
            </w:pPr>
          </w:p>
        </w:tc>
        <w:tc>
          <w:tcPr>
            <w:tcW w:w="4435" w:type="dxa"/>
            <w:shd w:val="clear" w:color="auto" w:fill="auto"/>
          </w:tcPr>
          <w:p w14:paraId="443D9B2C"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Ghi nhớ kiến thức</w:t>
            </w:r>
          </w:p>
        </w:tc>
      </w:tr>
    </w:tbl>
    <w:p w14:paraId="09ECC386" w14:textId="77777777" w:rsidR="00B44C9A" w:rsidRPr="00B44C9A" w:rsidRDefault="00B44C9A">
      <w:pPr>
        <w:spacing w:before="40" w:after="60" w:line="312" w:lineRule="auto"/>
        <w:jc w:val="both"/>
        <w:rPr>
          <w:rFonts w:ascii="Times New Roman" w:eastAsia="Times New Roman" w:hAnsi="Times New Roman" w:cs="Times New Roman"/>
          <w:b/>
          <w:color w:val="7030A0"/>
          <w:sz w:val="28"/>
          <w:szCs w:val="28"/>
        </w:rPr>
      </w:pPr>
    </w:p>
    <w:p w14:paraId="5B15ACB7" w14:textId="77777777" w:rsidR="00B44C9A" w:rsidRPr="00B44C9A" w:rsidRDefault="00B44C9A" w:rsidP="004550A6">
      <w:pPr>
        <w:spacing w:before="40" w:after="60" w:line="276" w:lineRule="auto"/>
        <w:rPr>
          <w:rFonts w:ascii="Times New Roman" w:eastAsia="Times New Roman" w:hAnsi="Times New Roman" w:cs="Times New Roman"/>
          <w:b/>
          <w:color w:val="00B0F0"/>
          <w:sz w:val="28"/>
          <w:szCs w:val="28"/>
        </w:rPr>
      </w:pPr>
      <w:r w:rsidRPr="00B44C9A">
        <w:rPr>
          <w:rFonts w:ascii="Times New Roman" w:eastAsia="Times New Roman" w:hAnsi="Times New Roman" w:cs="Times New Roman"/>
          <w:b/>
          <w:color w:val="00B0F0"/>
          <w:sz w:val="28"/>
          <w:szCs w:val="28"/>
        </w:rPr>
        <w:t>Hoạt động 2.3: Điện trở của một đoạn dây dẫn</w:t>
      </w:r>
    </w:p>
    <w:p w14:paraId="698FDBCB" w14:textId="77777777" w:rsidR="00B44C9A" w:rsidRPr="00B44C9A" w:rsidRDefault="00B44C9A" w:rsidP="004550A6">
      <w:pPr>
        <w:spacing w:before="40" w:after="60" w:line="276" w:lineRule="auto"/>
        <w:rPr>
          <w:rFonts w:ascii="Times New Roman" w:eastAsia="Times New Roman" w:hAnsi="Times New Roman" w:cs="Times New Roman"/>
          <w:color w:val="00B050"/>
          <w:sz w:val="28"/>
          <w:szCs w:val="28"/>
        </w:rPr>
      </w:pPr>
      <w:r w:rsidRPr="00B44C9A">
        <w:rPr>
          <w:rFonts w:ascii="Times New Roman" w:eastAsia="Times New Roman" w:hAnsi="Times New Roman" w:cs="Times New Roman"/>
          <w:b/>
          <w:color w:val="00B050"/>
          <w:sz w:val="28"/>
          <w:szCs w:val="28"/>
        </w:rPr>
        <w:t>Hoạt động 2.3.1: Sự phụ thuộc của điện trở vào vật liệu làm dây dẫn. Điện trở suất</w:t>
      </w:r>
    </w:p>
    <w:p w14:paraId="4EEFE97D"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Biết được điện trở phụ thuộc và vật liệu làm dây dẫn.</w:t>
      </w:r>
    </w:p>
    <w:p w14:paraId="64DD4C15"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Biết được khái niệm điện trở suất và một điện trở suất của một số vật liệu thông dụng.</w:t>
      </w:r>
    </w:p>
    <w:p w14:paraId="18BC9C25"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 xml:space="preserve">b) Nội dung: </w:t>
      </w:r>
    </w:p>
    <w:p w14:paraId="16BEFB1B"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yêu cầu HS đọc mục IV.1-SGK/tr.42 và hoàn thành nhiệm vụ trong phần Câu hỏi và bài tập-SGK/tr.42.</w:t>
      </w:r>
    </w:p>
    <w:p w14:paraId="37B3EF1C" w14:textId="77777777" w:rsidR="00B44C9A" w:rsidRPr="00B44C9A" w:rsidRDefault="00B44C9A" w:rsidP="00D26550">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b/>
          <w:color w:val="C00000"/>
          <w:sz w:val="28"/>
          <w:szCs w:val="28"/>
        </w:rPr>
        <w:t>c) Sản phẩm:</w:t>
      </w:r>
      <w:r w:rsidRPr="00B44C9A">
        <w:rPr>
          <w:rFonts w:ascii="Times New Roman" w:eastAsia="Times New Roman" w:hAnsi="Times New Roman" w:cs="Times New Roman"/>
          <w:color w:val="000000"/>
          <w:sz w:val="28"/>
          <w:szCs w:val="28"/>
        </w:rPr>
        <w:t xml:space="preserve"> Câu trả lời của HS</w:t>
      </w:r>
    </w:p>
    <w:p w14:paraId="0CE8D6C6" w14:textId="77777777" w:rsidR="00B44C9A" w:rsidRPr="00B44C9A" w:rsidRDefault="00B44C9A" w:rsidP="00D26550">
      <w:pPr>
        <w:pStyle w:val="ListParagraph"/>
        <w:widowControl w:val="0"/>
        <w:pBdr>
          <w:top w:val="nil"/>
          <w:left w:val="nil"/>
          <w:bottom w:val="nil"/>
          <w:right w:val="nil"/>
          <w:between w:val="nil"/>
        </w:pBdr>
        <w:tabs>
          <w:tab w:val="left" w:pos="327"/>
        </w:tabs>
        <w:spacing w:after="0"/>
        <w:ind w:left="0"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b/>
          <w:color w:val="000000"/>
          <w:sz w:val="28"/>
          <w:szCs w:val="28"/>
        </w:rPr>
        <w:t xml:space="preserve">4. </w:t>
      </w:r>
      <w:r w:rsidRPr="00B44C9A">
        <w:rPr>
          <w:rFonts w:ascii="Times New Roman" w:eastAsia="Times New Roman" w:hAnsi="Times New Roman" w:cs="Times New Roman"/>
          <w:color w:val="000000"/>
          <w:sz w:val="28"/>
          <w:szCs w:val="28"/>
        </w:rPr>
        <w:t>Điện trở của đoạn dây dẫn phụ thuộc vào các yếu tố nào? Căn cứ nào giúp em đưa ra dự đoán đó?</w:t>
      </w:r>
    </w:p>
    <w:p w14:paraId="5B8415FC" w14:textId="77777777" w:rsidR="00B44C9A" w:rsidRPr="00B44C9A" w:rsidRDefault="00B44C9A" w:rsidP="007C0285">
      <w:pPr>
        <w:pStyle w:val="ListParagraph"/>
        <w:widowControl w:val="0"/>
        <w:pBdr>
          <w:top w:val="nil"/>
          <w:left w:val="nil"/>
          <w:bottom w:val="nil"/>
          <w:right w:val="nil"/>
          <w:between w:val="nil"/>
        </w:pBdr>
        <w:tabs>
          <w:tab w:val="left" w:pos="327"/>
        </w:tabs>
        <w:spacing w:after="0"/>
        <w:ind w:left="0" w:right="94"/>
        <w:jc w:val="center"/>
        <w:rPr>
          <w:rFonts w:ascii="Times New Roman" w:eastAsia="Times New Roman" w:hAnsi="Times New Roman" w:cs="Times New Roman"/>
          <w:b/>
          <w:color w:val="000000"/>
          <w:sz w:val="28"/>
          <w:szCs w:val="28"/>
        </w:rPr>
      </w:pPr>
      <w:r w:rsidRPr="00B44C9A">
        <w:rPr>
          <w:rFonts w:ascii="Times New Roman" w:eastAsia="Times New Roman" w:hAnsi="Times New Roman" w:cs="Times New Roman"/>
          <w:b/>
          <w:color w:val="000000"/>
          <w:sz w:val="28"/>
          <w:szCs w:val="28"/>
        </w:rPr>
        <w:t>Trả lời</w:t>
      </w:r>
    </w:p>
    <w:p w14:paraId="754C5D41" w14:textId="77777777" w:rsidR="00B44C9A" w:rsidRPr="00B44C9A" w:rsidRDefault="00B44C9A" w:rsidP="007C0285">
      <w:pPr>
        <w:pStyle w:val="ListParagraph"/>
        <w:widowControl w:val="0"/>
        <w:pBdr>
          <w:top w:val="nil"/>
          <w:left w:val="nil"/>
          <w:bottom w:val="nil"/>
          <w:right w:val="nil"/>
          <w:between w:val="nil"/>
        </w:pBdr>
        <w:tabs>
          <w:tab w:val="left" w:pos="327"/>
        </w:tabs>
        <w:spacing w:after="0"/>
        <w:ind w:left="0"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Điện trở của đoạn dây dẫn phụ thuộc vào: chiều dài sợi dây, vật liệu làm dây dẫn, tiết diện sợi dây.</w:t>
      </w:r>
    </w:p>
    <w:p w14:paraId="0DA2785C" w14:textId="77777777" w:rsidR="00B44C9A" w:rsidRPr="00B44C9A" w:rsidRDefault="00B44C9A" w:rsidP="007C0285">
      <w:pPr>
        <w:pStyle w:val="ListParagraph"/>
        <w:widowControl w:val="0"/>
        <w:pBdr>
          <w:top w:val="nil"/>
          <w:left w:val="nil"/>
          <w:bottom w:val="nil"/>
          <w:right w:val="nil"/>
          <w:between w:val="nil"/>
        </w:pBdr>
        <w:tabs>
          <w:tab w:val="left" w:pos="327"/>
        </w:tabs>
        <w:spacing w:after="0"/>
        <w:ind w:left="0"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Căn cứ vào các thí nghiệm đo điện trở của những đoạn dây</w:t>
      </w:r>
    </w:p>
    <w:p w14:paraId="2CF00AB5" w14:textId="77777777" w:rsidR="00B44C9A" w:rsidRPr="00B44C9A" w:rsidRDefault="00B44C9A" w:rsidP="007C0285">
      <w:pPr>
        <w:pStyle w:val="ListParagraph"/>
        <w:widowControl w:val="0"/>
        <w:pBdr>
          <w:top w:val="nil"/>
          <w:left w:val="nil"/>
          <w:bottom w:val="nil"/>
          <w:right w:val="nil"/>
          <w:between w:val="nil"/>
        </w:pBdr>
        <w:tabs>
          <w:tab w:val="left" w:pos="327"/>
        </w:tabs>
        <w:spacing w:after="0"/>
        <w:ind w:left="0"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Có chiều dài khác nhau, cùng làm từ một vật liệu và có tiết diện như nhau cho thấy chúng có điện trở khác nhau.</w:t>
      </w:r>
    </w:p>
    <w:p w14:paraId="0FD79ED1" w14:textId="77777777" w:rsidR="00B44C9A" w:rsidRPr="00B44C9A" w:rsidRDefault="00B44C9A" w:rsidP="007C0285">
      <w:pPr>
        <w:pStyle w:val="ListParagraph"/>
        <w:widowControl w:val="0"/>
        <w:pBdr>
          <w:top w:val="nil"/>
          <w:left w:val="nil"/>
          <w:bottom w:val="nil"/>
          <w:right w:val="nil"/>
          <w:between w:val="nil"/>
        </w:pBdr>
        <w:tabs>
          <w:tab w:val="left" w:pos="327"/>
        </w:tabs>
        <w:spacing w:after="0"/>
        <w:ind w:left="0"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lastRenderedPageBreak/>
        <w:t>+ Có kích thước, hình dạng giống nhau nhưng làm bằng vật liệu khác nhau cho thấy chúng có điện trở khác nhau.</w:t>
      </w:r>
    </w:p>
    <w:p w14:paraId="5DF48254" w14:textId="77777777" w:rsidR="00B44C9A" w:rsidRPr="00B44C9A" w:rsidRDefault="00B44C9A" w:rsidP="007C0285">
      <w:pPr>
        <w:pStyle w:val="ListParagraph"/>
        <w:widowControl w:val="0"/>
        <w:pBdr>
          <w:top w:val="nil"/>
          <w:left w:val="nil"/>
          <w:bottom w:val="nil"/>
          <w:right w:val="nil"/>
          <w:between w:val="nil"/>
        </w:pBdr>
        <w:tabs>
          <w:tab w:val="left" w:pos="327"/>
        </w:tabs>
        <w:spacing w:after="0"/>
        <w:ind w:left="0"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Có tiết diện khác nhau nhưng cùng chiều dài và vật liệu làm dây dẫn cho thấy chúng có điện trở khác nhau.</w:t>
      </w:r>
    </w:p>
    <w:p w14:paraId="0838B885" w14:textId="77777777" w:rsidR="00B44C9A" w:rsidRPr="00B44C9A" w:rsidRDefault="00B44C9A" w:rsidP="00D26550">
      <w:pPr>
        <w:pStyle w:val="ListParagraph"/>
        <w:widowControl w:val="0"/>
        <w:pBdr>
          <w:top w:val="nil"/>
          <w:left w:val="nil"/>
          <w:bottom w:val="nil"/>
          <w:right w:val="nil"/>
          <w:between w:val="nil"/>
        </w:pBdr>
        <w:tabs>
          <w:tab w:val="left" w:pos="327"/>
          <w:tab w:val="left" w:pos="8265"/>
        </w:tabs>
        <w:spacing w:after="0"/>
        <w:ind w:left="0"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b/>
          <w:color w:val="000000"/>
          <w:sz w:val="28"/>
          <w:szCs w:val="28"/>
        </w:rPr>
        <w:t xml:space="preserve">5. </w:t>
      </w:r>
      <w:r w:rsidRPr="00B44C9A">
        <w:rPr>
          <w:rFonts w:ascii="Times New Roman" w:eastAsia="Times New Roman" w:hAnsi="Times New Roman" w:cs="Times New Roman"/>
          <w:color w:val="000000"/>
          <w:sz w:val="28"/>
          <w:szCs w:val="28"/>
        </w:rPr>
        <w:t>Trong thực tế, nên dùng dây dẫn điện đóng hay nhôm? Vì sao?</w:t>
      </w:r>
      <w:r w:rsidRPr="00B44C9A">
        <w:rPr>
          <w:rFonts w:ascii="Times New Roman" w:eastAsia="Times New Roman" w:hAnsi="Times New Roman" w:cs="Times New Roman"/>
          <w:color w:val="000000"/>
          <w:sz w:val="28"/>
          <w:szCs w:val="28"/>
        </w:rPr>
        <w:tab/>
      </w:r>
    </w:p>
    <w:p w14:paraId="030B7E4B" w14:textId="77777777" w:rsidR="00B44C9A" w:rsidRPr="00B44C9A" w:rsidRDefault="00B44C9A" w:rsidP="007C0285">
      <w:p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Việc lựa chọn giữa dây dẫn điện đồng và nhôm thường phụ thuộc vào nhiều yếu tố khác nhau, bao gồm mục đích sử dụng, chi phí, và các yếu tố kỹ thuật khác. Dưới đây là một số điểm cần xem xét khi quyết định nên dùng dây dẫn điện đồng hay nhôm:</w:t>
      </w:r>
    </w:p>
    <w:p w14:paraId="6AF8AAA8" w14:textId="77777777" w:rsidR="00B44C9A" w:rsidRPr="00B44C9A" w:rsidRDefault="00B44C9A" w:rsidP="00C6008B">
      <w:pPr>
        <w:numPr>
          <w:ilvl w:val="0"/>
          <w:numId w:val="40"/>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Dẫn điện hiệu quả:</w:t>
      </w:r>
      <w:r w:rsidRPr="00B44C9A">
        <w:rPr>
          <w:rFonts w:ascii="Times New Roman" w:eastAsia="Times New Roman" w:hAnsi="Times New Roman" w:cs="Times New Roman"/>
          <w:sz w:val="28"/>
          <w:szCs w:val="28"/>
        </w:rPr>
        <w:t xml:space="preserve"> Đồng có khả năng dẫn điện tốt hơn so với nhôm, tức là dây dẫn điện đồng thường có khả năng truyền tải điện năng hiệu quả hơn và ít bị tổn thất điện năng trong quá trình truyền tải.</w:t>
      </w:r>
    </w:p>
    <w:p w14:paraId="60B7DDB3" w14:textId="77777777" w:rsidR="00B44C9A" w:rsidRPr="00B44C9A" w:rsidRDefault="00B44C9A" w:rsidP="00C6008B">
      <w:pPr>
        <w:numPr>
          <w:ilvl w:val="0"/>
          <w:numId w:val="40"/>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Khả năng chịu tải cao:</w:t>
      </w:r>
      <w:r w:rsidRPr="00B44C9A">
        <w:rPr>
          <w:rFonts w:ascii="Times New Roman" w:eastAsia="Times New Roman" w:hAnsi="Times New Roman" w:cs="Times New Roman"/>
          <w:sz w:val="28"/>
          <w:szCs w:val="28"/>
        </w:rPr>
        <w:t xml:space="preserve"> Dây dẫn điện đồng thường có khả năng chịu tải cao hơn so với nhôm cùng kích thước. Điều này có nghĩa là khi cần truyền tải lượng điện năng lớn, dây dẫn điện đồng thường được ưu tiên lựa chọn.</w:t>
      </w:r>
    </w:p>
    <w:p w14:paraId="08C117BD" w14:textId="77777777" w:rsidR="00B44C9A" w:rsidRPr="00B44C9A" w:rsidRDefault="00B44C9A" w:rsidP="00C6008B">
      <w:pPr>
        <w:numPr>
          <w:ilvl w:val="0"/>
          <w:numId w:val="40"/>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Trọng lượng và kích thước:</w:t>
      </w:r>
      <w:r w:rsidRPr="00B44C9A">
        <w:rPr>
          <w:rFonts w:ascii="Times New Roman" w:eastAsia="Times New Roman" w:hAnsi="Times New Roman" w:cs="Times New Roman"/>
          <w:sz w:val="28"/>
          <w:szCs w:val="28"/>
        </w:rPr>
        <w:t xml:space="preserve"> Nhôm nhẹ hơn đồng, do đó dây dẫn điện bằng nhôm có thể dễ dàng vận chuyển và lắp đặt hơn, đặc biệt là trong các ứng dụng cần sử dụng dây dẫn dài.</w:t>
      </w:r>
    </w:p>
    <w:p w14:paraId="72B85CDD" w14:textId="77777777" w:rsidR="00B44C9A" w:rsidRPr="00B44C9A" w:rsidRDefault="00B44C9A" w:rsidP="00C6008B">
      <w:pPr>
        <w:numPr>
          <w:ilvl w:val="0"/>
          <w:numId w:val="40"/>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Chi phí:</w:t>
      </w:r>
      <w:r w:rsidRPr="00B44C9A">
        <w:rPr>
          <w:rFonts w:ascii="Times New Roman" w:eastAsia="Times New Roman" w:hAnsi="Times New Roman" w:cs="Times New Roman"/>
          <w:sz w:val="28"/>
          <w:szCs w:val="28"/>
        </w:rPr>
        <w:t xml:space="preserve"> Nhôm thường rẻ hơn đồng, vì vậy trong các ứng dụng cần lượng dây dẫn lớn, việc sử dụng nhôm có thể giảm chi phí đáng kể so với sử dụng đồng.</w:t>
      </w:r>
    </w:p>
    <w:p w14:paraId="25CF74C3" w14:textId="77777777" w:rsidR="00B44C9A" w:rsidRPr="00B44C9A" w:rsidRDefault="00B44C9A" w:rsidP="00C6008B">
      <w:pPr>
        <w:numPr>
          <w:ilvl w:val="0"/>
          <w:numId w:val="40"/>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Độ bền và tuổi thọ:</w:t>
      </w:r>
      <w:r w:rsidRPr="00B44C9A">
        <w:rPr>
          <w:rFonts w:ascii="Times New Roman" w:eastAsia="Times New Roman" w:hAnsi="Times New Roman" w:cs="Times New Roman"/>
          <w:sz w:val="28"/>
          <w:szCs w:val="28"/>
        </w:rPr>
        <w:t xml:space="preserve"> Dây dẫn điện đồng thường có tuổi thọ cao hơn so với dây dẫn điện nhôm, đặc biệt là trong môi trường ẩm ướt hoặc nơi có nhiều sự chàm chọc vật cứng.</w:t>
      </w:r>
    </w:p>
    <w:p w14:paraId="22BF14AA" w14:textId="77777777" w:rsidR="00B44C9A" w:rsidRPr="00B44C9A" w:rsidRDefault="00B44C9A" w:rsidP="007C0285">
      <w:p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Tóm lại, sự lựa chọn giữa dây dẫn điện đồng và nhôm phụ thuộc vào nhu cầu cụ thể của từng ứng dụng. Trong các trường hợp cần hiệu suất dẫn điện tối đa và độ bền cao hơn, dây dẫn điện đồng thường là sự lựa chọn phù hợp hơn. Tuy nhiên, nếu cân nhắc chi phí và việc vận chuyển là ưu tiên, nhôm có thể là sự lựa chọn phù hợp hơn trong một số trường hợp.</w:t>
      </w:r>
    </w:p>
    <w:p w14:paraId="46B500F1" w14:textId="77777777" w:rsidR="00B44C9A" w:rsidRPr="00B44C9A" w:rsidRDefault="00B44C9A" w:rsidP="00D26550">
      <w:pPr>
        <w:pStyle w:val="ListParagraph"/>
        <w:widowControl w:val="0"/>
        <w:pBdr>
          <w:top w:val="nil"/>
          <w:left w:val="nil"/>
          <w:bottom w:val="nil"/>
          <w:right w:val="nil"/>
          <w:between w:val="nil"/>
        </w:pBdr>
        <w:tabs>
          <w:tab w:val="left" w:pos="327"/>
          <w:tab w:val="left" w:pos="8265"/>
        </w:tabs>
        <w:spacing w:after="0"/>
        <w:ind w:left="0" w:right="94"/>
        <w:jc w:val="both"/>
        <w:rPr>
          <w:rFonts w:ascii="Times New Roman" w:eastAsia="Times New Roman" w:hAnsi="Times New Roman" w:cs="Times New Roman"/>
          <w:color w:val="000000"/>
          <w:sz w:val="28"/>
          <w:szCs w:val="28"/>
        </w:rPr>
      </w:pPr>
    </w:p>
    <w:p w14:paraId="28F2033B" w14:textId="77777777" w:rsidR="00B44C9A" w:rsidRPr="00B44C9A" w:rsidRDefault="00B44C9A">
      <w:pPr>
        <w:spacing w:before="16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3"/>
        <w:gridCol w:w="4435"/>
      </w:tblGrid>
      <w:tr w:rsidR="00B44C9A" w:rsidRPr="00B44C9A" w14:paraId="4CB2B097" w14:textId="77777777">
        <w:trPr>
          <w:trHeight w:val="274"/>
          <w:jc w:val="center"/>
        </w:trPr>
        <w:tc>
          <w:tcPr>
            <w:tcW w:w="5803" w:type="dxa"/>
            <w:shd w:val="clear" w:color="auto" w:fill="F2DCDC"/>
          </w:tcPr>
          <w:p w14:paraId="6772B490" w14:textId="77777777" w:rsidR="00B44C9A" w:rsidRPr="00B44C9A" w:rsidRDefault="00B44C9A">
            <w:pPr>
              <w:spacing w:before="40" w:after="60" w:line="276" w:lineRule="auto"/>
              <w:jc w:val="center"/>
              <w:rPr>
                <w:rFonts w:ascii="Times New Roman" w:eastAsia="Times New Roman" w:hAnsi="Times New Roman" w:cs="Times New Roman"/>
                <w:b/>
                <w:sz w:val="28"/>
                <w:szCs w:val="28"/>
                <w:highlight w:val="white"/>
              </w:rPr>
            </w:pPr>
            <w:r w:rsidRPr="00B44C9A">
              <w:rPr>
                <w:rFonts w:ascii="Times New Roman" w:eastAsia="Times New Roman" w:hAnsi="Times New Roman" w:cs="Times New Roman"/>
                <w:b/>
                <w:sz w:val="28"/>
                <w:szCs w:val="28"/>
              </w:rPr>
              <w:t>Hoạt động của GV</w:t>
            </w:r>
          </w:p>
        </w:tc>
        <w:tc>
          <w:tcPr>
            <w:tcW w:w="4435" w:type="dxa"/>
            <w:shd w:val="clear" w:color="auto" w:fill="F2DCDC"/>
          </w:tcPr>
          <w:p w14:paraId="3685F91D" w14:textId="77777777" w:rsidR="00B44C9A" w:rsidRPr="00B44C9A" w:rsidRDefault="00B44C9A">
            <w:pPr>
              <w:spacing w:before="40" w:after="60" w:line="276" w:lineRule="auto"/>
              <w:jc w:val="center"/>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oạt động của HS</w:t>
            </w:r>
          </w:p>
        </w:tc>
      </w:tr>
      <w:tr w:rsidR="00B44C9A" w:rsidRPr="00B44C9A" w14:paraId="7E0D8E85" w14:textId="77777777">
        <w:trPr>
          <w:trHeight w:val="274"/>
          <w:jc w:val="center"/>
        </w:trPr>
        <w:tc>
          <w:tcPr>
            <w:tcW w:w="5803" w:type="dxa"/>
            <w:shd w:val="clear" w:color="auto" w:fill="auto"/>
          </w:tcPr>
          <w:p w14:paraId="7E2D6FA3"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Giao nhiệm vụ:</w:t>
            </w:r>
            <w:r w:rsidRPr="00B44C9A">
              <w:rPr>
                <w:rFonts w:ascii="Times New Roman" w:eastAsia="Times New Roman" w:hAnsi="Times New Roman" w:cs="Times New Roman"/>
                <w:sz w:val="28"/>
                <w:szCs w:val="28"/>
              </w:rPr>
              <w:t xml:space="preserve"> </w:t>
            </w:r>
          </w:p>
          <w:p w14:paraId="3020B7CD"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yêu cầu HS đọc mục IV.1-SGK/tr.42 và hoàn thành nhiệm vụ trong phần Câu hỏi và bài tập-SGK/tr.42.</w:t>
            </w:r>
          </w:p>
        </w:tc>
        <w:tc>
          <w:tcPr>
            <w:tcW w:w="4435" w:type="dxa"/>
            <w:shd w:val="clear" w:color="auto" w:fill="auto"/>
          </w:tcPr>
          <w:p w14:paraId="7238096A"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nhận nhiệm vụ.</w:t>
            </w:r>
          </w:p>
          <w:p w14:paraId="6ACE0E75" w14:textId="77777777" w:rsidR="00B44C9A" w:rsidRPr="00B44C9A" w:rsidRDefault="00B44C9A">
            <w:pPr>
              <w:spacing w:before="40" w:after="60" w:line="276" w:lineRule="auto"/>
              <w:rPr>
                <w:rFonts w:ascii="Times New Roman" w:eastAsia="Times New Roman" w:hAnsi="Times New Roman" w:cs="Times New Roman"/>
                <w:sz w:val="28"/>
                <w:szCs w:val="28"/>
              </w:rPr>
            </w:pPr>
          </w:p>
        </w:tc>
      </w:tr>
      <w:tr w:rsidR="00B44C9A" w:rsidRPr="00B44C9A" w14:paraId="582F825A" w14:textId="77777777">
        <w:trPr>
          <w:trHeight w:val="1685"/>
          <w:jc w:val="center"/>
        </w:trPr>
        <w:tc>
          <w:tcPr>
            <w:tcW w:w="5803" w:type="dxa"/>
            <w:shd w:val="clear" w:color="auto" w:fill="auto"/>
          </w:tcPr>
          <w:p w14:paraId="6921736F"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lastRenderedPageBreak/>
              <w:t>Hướng dẫn HS thực hiện nhiệm vụ</w:t>
            </w:r>
          </w:p>
          <w:p w14:paraId="4356518D" w14:textId="77777777" w:rsidR="00B44C9A" w:rsidRPr="00B44C9A" w:rsidRDefault="00B44C9A">
            <w:pPr>
              <w:spacing w:before="40" w:after="60" w:line="276" w:lineRule="auto"/>
              <w:jc w:val="both"/>
              <w:rPr>
                <w:rFonts w:ascii="Times New Roman" w:eastAsia="Times New Roman" w:hAnsi="Times New Roman" w:cs="Times New Roman"/>
                <w:color w:val="0070C0"/>
                <w:sz w:val="28"/>
                <w:szCs w:val="28"/>
              </w:rPr>
            </w:pPr>
            <w:r w:rsidRPr="00B44C9A">
              <w:rPr>
                <w:rFonts w:ascii="Times New Roman" w:eastAsia="Times New Roman" w:hAnsi="Times New Roman" w:cs="Times New Roman"/>
                <w:b/>
                <w:sz w:val="28"/>
                <w:szCs w:val="28"/>
              </w:rPr>
              <w:t xml:space="preserve">-  </w:t>
            </w:r>
            <w:r w:rsidRPr="00B44C9A">
              <w:rPr>
                <w:rFonts w:ascii="Times New Roman" w:eastAsia="Times New Roman" w:hAnsi="Times New Roman" w:cs="Times New Roman"/>
                <w:sz w:val="28"/>
                <w:szCs w:val="28"/>
              </w:rPr>
              <w:t>GV quan sát, hỗ trợ HS khi cần thiết.</w:t>
            </w:r>
          </w:p>
          <w:p w14:paraId="61835B19" w14:textId="77777777" w:rsidR="00B44C9A" w:rsidRPr="00B44C9A" w:rsidRDefault="00B44C9A">
            <w:pPr>
              <w:spacing w:before="40" w:after="60" w:line="276" w:lineRule="auto"/>
              <w:jc w:val="both"/>
              <w:rPr>
                <w:rFonts w:ascii="Times New Roman" w:eastAsia="Times New Roman" w:hAnsi="Times New Roman" w:cs="Times New Roman"/>
                <w:color w:val="0070C0"/>
                <w:sz w:val="28"/>
                <w:szCs w:val="28"/>
              </w:rPr>
            </w:pPr>
          </w:p>
        </w:tc>
        <w:tc>
          <w:tcPr>
            <w:tcW w:w="4435" w:type="dxa"/>
            <w:shd w:val="clear" w:color="auto" w:fill="auto"/>
          </w:tcPr>
          <w:p w14:paraId="074AB5DD" w14:textId="77777777" w:rsidR="00B44C9A" w:rsidRPr="00B44C9A" w:rsidRDefault="00B44C9A">
            <w:pPr>
              <w:spacing w:after="28" w:line="257" w:lineRule="auto"/>
              <w:ind w:right="59"/>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HS làm việc cá nhân, thực hiện nhiệm vụ học tập theo yêu cầu.</w:t>
            </w:r>
          </w:p>
        </w:tc>
      </w:tr>
      <w:tr w:rsidR="00B44C9A" w:rsidRPr="00B44C9A" w14:paraId="453CCB06" w14:textId="77777777">
        <w:trPr>
          <w:trHeight w:val="274"/>
          <w:jc w:val="center"/>
        </w:trPr>
        <w:tc>
          <w:tcPr>
            <w:tcW w:w="5803" w:type="dxa"/>
            <w:shd w:val="clear" w:color="auto" w:fill="auto"/>
          </w:tcPr>
          <w:p w14:paraId="31A890D6"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Báo cáo kết quả:</w:t>
            </w:r>
            <w:r w:rsidRPr="00B44C9A">
              <w:rPr>
                <w:rFonts w:ascii="Times New Roman" w:eastAsia="Times New Roman" w:hAnsi="Times New Roman" w:cs="Times New Roman"/>
                <w:sz w:val="28"/>
                <w:szCs w:val="28"/>
              </w:rPr>
              <w:t xml:space="preserve"> </w:t>
            </w:r>
          </w:p>
          <w:p w14:paraId="2AC928ED"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gọi 02 ngẫu nhiên HS lên bảng trình bày lời giải đồng thời chấm bài làm trong vở của HS</w:t>
            </w:r>
          </w:p>
        </w:tc>
        <w:tc>
          <w:tcPr>
            <w:tcW w:w="4435" w:type="dxa"/>
            <w:shd w:val="clear" w:color="auto" w:fill="auto"/>
          </w:tcPr>
          <w:p w14:paraId="0233D502" w14:textId="77777777" w:rsidR="00B44C9A" w:rsidRPr="00B44C9A" w:rsidRDefault="00B44C9A">
            <w:pPr>
              <w:spacing w:after="28" w:line="257" w:lineRule="auto"/>
              <w:ind w:right="59"/>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lắng nghe câu trả lời của các bạn và nhận xét chéo cho nhau.</w:t>
            </w:r>
          </w:p>
          <w:p w14:paraId="197F5717" w14:textId="77777777" w:rsidR="00B44C9A" w:rsidRPr="00B44C9A" w:rsidRDefault="00B44C9A">
            <w:pPr>
              <w:spacing w:before="40" w:after="60" w:line="276" w:lineRule="auto"/>
              <w:rPr>
                <w:rFonts w:ascii="Times New Roman" w:eastAsia="Times New Roman" w:hAnsi="Times New Roman" w:cs="Times New Roman"/>
                <w:sz w:val="28"/>
                <w:szCs w:val="28"/>
              </w:rPr>
            </w:pPr>
          </w:p>
        </w:tc>
      </w:tr>
      <w:tr w:rsidR="00B44C9A" w:rsidRPr="00B44C9A" w14:paraId="2332B7C1" w14:textId="77777777">
        <w:trPr>
          <w:trHeight w:val="1125"/>
          <w:jc w:val="center"/>
        </w:trPr>
        <w:tc>
          <w:tcPr>
            <w:tcW w:w="5803" w:type="dxa"/>
            <w:shd w:val="clear" w:color="auto" w:fill="auto"/>
          </w:tcPr>
          <w:p w14:paraId="48458277" w14:textId="77777777" w:rsidR="00B44C9A" w:rsidRPr="00B44C9A" w:rsidRDefault="00B44C9A">
            <w:pPr>
              <w:spacing w:before="40" w:after="40" w:line="240"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Tổng kết</w:t>
            </w:r>
          </w:p>
          <w:p w14:paraId="2DAAEE8A" w14:textId="77777777" w:rsidR="00B44C9A" w:rsidRPr="00B44C9A" w:rsidRDefault="00B44C9A" w:rsidP="007C0285">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nhận xét chung bài làm của HS</w:t>
            </w:r>
          </w:p>
          <w:p w14:paraId="118DFFC6" w14:textId="77777777" w:rsidR="00B44C9A" w:rsidRPr="00B44C9A" w:rsidRDefault="00B44C9A" w:rsidP="007C0285">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hốt lại kiến thức cho HS</w:t>
            </w:r>
          </w:p>
        </w:tc>
        <w:tc>
          <w:tcPr>
            <w:tcW w:w="4435" w:type="dxa"/>
            <w:shd w:val="clear" w:color="auto" w:fill="auto"/>
          </w:tcPr>
          <w:p w14:paraId="0F9A0807"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Ghi nhớ kiến thức</w:t>
            </w:r>
          </w:p>
        </w:tc>
      </w:tr>
    </w:tbl>
    <w:p w14:paraId="6BC03E54" w14:textId="77777777" w:rsidR="00B44C9A" w:rsidRPr="00B44C9A" w:rsidRDefault="00B44C9A">
      <w:pPr>
        <w:spacing w:before="40" w:after="60" w:line="312" w:lineRule="auto"/>
        <w:jc w:val="both"/>
        <w:rPr>
          <w:rFonts w:ascii="Times New Roman" w:eastAsia="Times New Roman" w:hAnsi="Times New Roman" w:cs="Times New Roman"/>
          <w:b/>
          <w:color w:val="7030A0"/>
          <w:sz w:val="28"/>
          <w:szCs w:val="28"/>
        </w:rPr>
      </w:pPr>
      <w:r w:rsidRPr="00B44C9A">
        <w:rPr>
          <w:rFonts w:ascii="Times New Roman" w:eastAsia="Times New Roman" w:hAnsi="Times New Roman" w:cs="Times New Roman"/>
          <w:b/>
          <w:color w:val="7030A0"/>
          <w:sz w:val="28"/>
          <w:szCs w:val="28"/>
        </w:rPr>
        <w:t xml:space="preserve"> </w:t>
      </w:r>
    </w:p>
    <w:p w14:paraId="492406D7" w14:textId="77777777" w:rsidR="00B44C9A" w:rsidRPr="00B44C9A" w:rsidRDefault="00B44C9A" w:rsidP="00D26550">
      <w:pPr>
        <w:spacing w:before="40" w:after="60" w:line="276" w:lineRule="auto"/>
        <w:rPr>
          <w:rFonts w:ascii="Times New Roman" w:eastAsia="Times New Roman" w:hAnsi="Times New Roman" w:cs="Times New Roman"/>
          <w:color w:val="00B050"/>
          <w:sz w:val="28"/>
          <w:szCs w:val="28"/>
        </w:rPr>
      </w:pPr>
      <w:r w:rsidRPr="00B44C9A">
        <w:rPr>
          <w:rFonts w:ascii="Times New Roman" w:eastAsia="Times New Roman" w:hAnsi="Times New Roman" w:cs="Times New Roman"/>
          <w:b/>
          <w:color w:val="00B050"/>
          <w:sz w:val="28"/>
          <w:szCs w:val="28"/>
        </w:rPr>
        <w:t>Hoạt động 2.3.2: Công thức tính điện trở của một đoạn dây dẫn</w:t>
      </w:r>
    </w:p>
    <w:p w14:paraId="0627365C" w14:textId="77777777" w:rsidR="00B44C9A" w:rsidRPr="00B44C9A" w:rsidRDefault="00B44C9A" w:rsidP="00D2655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Nêu được công thức tính điện trở của một đoạn dây dẫn (theo độ dài, tiết diện, điện trở suất).</w:t>
      </w:r>
    </w:p>
    <w:p w14:paraId="295D0924" w14:textId="77777777" w:rsidR="00B44C9A" w:rsidRPr="00B44C9A" w:rsidRDefault="00B44C9A" w:rsidP="00D2655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Sử dụng công thức đã cho để tính được điện trở của một đoạn dây dẫn </w:t>
      </w:r>
    </w:p>
    <w:p w14:paraId="713479E0" w14:textId="77777777" w:rsidR="00B44C9A" w:rsidRPr="00B44C9A" w:rsidRDefault="00B44C9A" w:rsidP="00D2655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 xml:space="preserve">b) Nội dung: </w:t>
      </w:r>
    </w:p>
    <w:p w14:paraId="05347160" w14:textId="77777777" w:rsidR="00B44C9A" w:rsidRPr="00B44C9A" w:rsidRDefault="00B44C9A" w:rsidP="00D2655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phát phiếu học tập cho HS</w:t>
      </w:r>
    </w:p>
    <w:p w14:paraId="47EE3209" w14:textId="77777777" w:rsidR="00B44C9A" w:rsidRPr="00B44C9A" w:rsidRDefault="00B44C9A" w:rsidP="00D2655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Yêu cầu HS đọc thông tin mục IV.2-SGK/tr43</w:t>
      </w:r>
    </w:p>
    <w:p w14:paraId="18026C06" w14:textId="77777777" w:rsidR="00B44C9A" w:rsidRPr="00B44C9A" w:rsidRDefault="00B44C9A" w:rsidP="00D2655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oạt động theo nhóm và hoàn thành phiếu học tập số 3</w:t>
      </w:r>
    </w:p>
    <w:p w14:paraId="2FF6D31C" w14:textId="77777777" w:rsidR="00B44C9A" w:rsidRPr="00B44C9A" w:rsidRDefault="00B44C9A" w:rsidP="007C0285">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b/>
          <w:color w:val="C00000"/>
          <w:sz w:val="28"/>
          <w:szCs w:val="28"/>
        </w:rPr>
        <w:t>c) Sản phẩm:</w:t>
      </w:r>
      <w:r w:rsidRPr="00B44C9A">
        <w:rPr>
          <w:rFonts w:ascii="Times New Roman" w:eastAsia="Times New Roman" w:hAnsi="Times New Roman" w:cs="Times New Roman"/>
          <w:color w:val="000000"/>
          <w:sz w:val="28"/>
          <w:szCs w:val="28"/>
        </w:rPr>
        <w:t xml:space="preserve"> Phiếu học tập đầy đủ đáp án như sau</w:t>
      </w: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0"/>
      </w:tblGrid>
      <w:tr w:rsidR="00B44C9A" w:rsidRPr="00B44C9A" w14:paraId="264000FD" w14:textId="77777777" w:rsidTr="00902769">
        <w:tc>
          <w:tcPr>
            <w:tcW w:w="10240" w:type="dxa"/>
            <w:tcBorders>
              <w:top w:val="single" w:sz="6" w:space="0" w:color="000000"/>
              <w:left w:val="single" w:sz="6" w:space="0" w:color="000000"/>
              <w:bottom w:val="single" w:sz="6" w:space="0" w:color="000000"/>
              <w:right w:val="single" w:sz="6" w:space="0" w:color="000000"/>
            </w:tcBorders>
            <w:shd w:val="clear" w:color="auto" w:fill="C6D9F1" w:themeFill="text2" w:themeFillTint="33"/>
          </w:tcPr>
          <w:p w14:paraId="2B0DA41A" w14:textId="77777777" w:rsidR="00B44C9A" w:rsidRPr="00B44C9A" w:rsidRDefault="00B44C9A" w:rsidP="00902769">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PHIẾU HỌC TẬP 3</w:t>
            </w:r>
          </w:p>
          <w:p w14:paraId="455D457F" w14:textId="77777777" w:rsidR="00B44C9A" w:rsidRPr="00B44C9A" w:rsidRDefault="00B44C9A" w:rsidP="00902769">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Nhóm ….</w:t>
            </w:r>
          </w:p>
        </w:tc>
      </w:tr>
      <w:tr w:rsidR="00B44C9A" w:rsidRPr="00B44C9A" w14:paraId="4C623EB7" w14:textId="77777777" w:rsidTr="00902769">
        <w:tc>
          <w:tcPr>
            <w:tcW w:w="10240" w:type="dxa"/>
            <w:tcBorders>
              <w:top w:val="nil"/>
              <w:left w:val="single" w:sz="6" w:space="0" w:color="000000"/>
              <w:bottom w:val="nil"/>
              <w:right w:val="single" w:sz="6" w:space="0" w:color="000000"/>
            </w:tcBorders>
          </w:tcPr>
          <w:p w14:paraId="0072BA50" w14:textId="77777777" w:rsidR="00B44C9A" w:rsidRPr="00B44C9A" w:rsidRDefault="00B44C9A" w:rsidP="00902769">
            <w:pPr>
              <w:spacing w:after="0"/>
              <w:rPr>
                <w:rFonts w:ascii="Times New Roman" w:hAnsi="Times New Roman" w:cs="Times New Roman"/>
                <w:sz w:val="28"/>
                <w:szCs w:val="28"/>
              </w:rPr>
            </w:pPr>
            <w:r w:rsidRPr="00B44C9A">
              <w:rPr>
                <w:rFonts w:ascii="Times New Roman" w:hAnsi="Times New Roman" w:cs="Times New Roman"/>
                <w:b/>
                <w:sz w:val="28"/>
                <w:szCs w:val="28"/>
              </w:rPr>
              <w:t xml:space="preserve">Câu 1. </w:t>
            </w:r>
            <w:r w:rsidRPr="00B44C9A">
              <w:rPr>
                <w:rFonts w:ascii="Times New Roman" w:hAnsi="Times New Roman" w:cs="Times New Roman"/>
                <w:sz w:val="28"/>
                <w:szCs w:val="28"/>
              </w:rPr>
              <w:t>Đề xuất phương án thí nghiệm để kiểm tra sự phụ thuộc của điện trở vào chiều dài và tiết diện của đoạn dây dẫn.</w:t>
            </w:r>
          </w:p>
        </w:tc>
      </w:tr>
      <w:tr w:rsidR="00B44C9A" w:rsidRPr="00B44C9A" w14:paraId="139D147E" w14:textId="77777777" w:rsidTr="00902769">
        <w:tc>
          <w:tcPr>
            <w:tcW w:w="10240" w:type="dxa"/>
            <w:tcBorders>
              <w:top w:val="nil"/>
              <w:left w:val="single" w:sz="6" w:space="0" w:color="000000"/>
              <w:bottom w:val="single" w:sz="6" w:space="0" w:color="000000"/>
              <w:right w:val="single" w:sz="6" w:space="0" w:color="000000"/>
            </w:tcBorders>
          </w:tcPr>
          <w:p w14:paraId="700CE066" w14:textId="77777777" w:rsidR="00B44C9A" w:rsidRPr="00B44C9A" w:rsidRDefault="00B44C9A" w:rsidP="00902769">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3909A044"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 Phương án thí nghiệm:</w:t>
            </w:r>
          </w:p>
          <w:p w14:paraId="41562A3E"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 Chuẩn bị một đoạn dây dẫn với độ dày và chất liệu đồng đều. </w:t>
            </w:r>
          </w:p>
          <w:p w14:paraId="219F68B0"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 Sử dụng một máy đo điện trở để đo điện trở của đoạn dây dẫn ban đầu. </w:t>
            </w:r>
          </w:p>
          <w:p w14:paraId="7B7FEB72"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 Sử dụng một máy đo điện áp để đo hiệu điện thể qua đoạn dây dẫn khi điện áp được cung cấp vào hai đầu của đoạn dây dẫn. </w:t>
            </w:r>
          </w:p>
          <w:p w14:paraId="75786780"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 Tính toán cường độ dòng điện qua đoạn dây dẫn bằng công thức I = U/R (trong đó U là hiệu điện thể và R là điện trở). </w:t>
            </w:r>
          </w:p>
          <w:p w14:paraId="272799B4"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 xml:space="preserve">+ Giữ nguyên độ dày và chất liệu của đoạn dây dẫn, tăng chiếu dài của đoạn dây dẫn lên </w:t>
            </w:r>
            <w:r w:rsidRPr="00B44C9A">
              <w:rPr>
                <w:rFonts w:ascii="Times New Roman" w:hAnsi="Times New Roman" w:cs="Times New Roman"/>
                <w:sz w:val="28"/>
                <w:szCs w:val="28"/>
              </w:rPr>
              <w:lastRenderedPageBreak/>
              <w:t>và lặp lại bước 2, 3 và 4 để tính toán cường độ dòng điện mới. </w:t>
            </w:r>
          </w:p>
          <w:p w14:paraId="35406023"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 So sánh cường độ dòng điện ban đầu với cường độ dòng điện sau khi tăng chiếu dài để xem xét sự thay đổi của điện trở. </w:t>
            </w:r>
          </w:p>
          <w:p w14:paraId="01B4FF14"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 Lặp lại bước 5 với các giá trị khác nhau của chiếu dài để xác định mối quan hệ giữa điện trở và chiếu dài. </w:t>
            </w:r>
          </w:p>
          <w:p w14:paraId="17AA4602"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 Giữ nguyên chiếu dài và tăng tiết diện của đoạn dây dẫn lên, và lặp lại bước 2, 3 và 4 để tính toán cường độ dòng điện mới. </w:t>
            </w:r>
          </w:p>
          <w:p w14:paraId="7A4C86DA" w14:textId="77777777" w:rsidR="00B44C9A" w:rsidRPr="00B44C9A" w:rsidRDefault="00B44C9A" w:rsidP="008A0026">
            <w:pPr>
              <w:spacing w:after="0"/>
              <w:rPr>
                <w:rFonts w:ascii="Times New Roman" w:hAnsi="Times New Roman" w:cs="Times New Roman"/>
                <w:sz w:val="28"/>
                <w:szCs w:val="28"/>
              </w:rPr>
            </w:pPr>
            <w:r w:rsidRPr="00B44C9A">
              <w:rPr>
                <w:rFonts w:ascii="Times New Roman" w:hAnsi="Times New Roman" w:cs="Times New Roman"/>
                <w:sz w:val="28"/>
                <w:szCs w:val="28"/>
              </w:rPr>
              <w:t>+ So sánh cường độ dòng điện ban đầu với cường độ dòng điện sau khi tăng tiết diện để xem xét sự thay đổi của điện trở. </w:t>
            </w:r>
          </w:p>
          <w:p w14:paraId="64DE5F04" w14:textId="77777777" w:rsidR="00B44C9A" w:rsidRPr="00B44C9A" w:rsidRDefault="00B44C9A" w:rsidP="00902769">
            <w:pPr>
              <w:spacing w:after="0"/>
              <w:rPr>
                <w:rFonts w:ascii="Times New Roman" w:hAnsi="Times New Roman" w:cs="Times New Roman"/>
                <w:sz w:val="28"/>
                <w:szCs w:val="28"/>
              </w:rPr>
            </w:pPr>
            <w:r w:rsidRPr="00B44C9A">
              <w:rPr>
                <w:rFonts w:ascii="Times New Roman" w:hAnsi="Times New Roman" w:cs="Times New Roman"/>
                <w:sz w:val="28"/>
                <w:szCs w:val="28"/>
              </w:rPr>
              <w:t>+ Lặp lại bước 8 với các giá trị khác nhau của tiết diện để xác định mối quan hệ giữa điện trở và tiết diện.</w:t>
            </w:r>
          </w:p>
          <w:p w14:paraId="41F0062D" w14:textId="77777777" w:rsidR="00B44C9A" w:rsidRPr="00B44C9A" w:rsidRDefault="00B44C9A" w:rsidP="00902769">
            <w:pPr>
              <w:spacing w:after="0"/>
              <w:rPr>
                <w:rFonts w:ascii="Times New Roman" w:hAnsi="Times New Roman" w:cs="Times New Roman"/>
                <w:sz w:val="28"/>
                <w:szCs w:val="28"/>
              </w:rPr>
            </w:pPr>
            <w:r w:rsidRPr="00B44C9A">
              <w:rPr>
                <w:rFonts w:ascii="Times New Roman" w:hAnsi="Times New Roman" w:cs="Times New Roman"/>
                <w:sz w:val="28"/>
                <w:szCs w:val="28"/>
              </w:rPr>
              <w:t xml:space="preserve"> </w:t>
            </w:r>
            <w:r w:rsidRPr="00B44C9A">
              <w:rPr>
                <w:rFonts w:ascii="Times New Roman" w:hAnsi="Times New Roman" w:cs="Times New Roman"/>
                <w:b/>
                <w:sz w:val="28"/>
                <w:szCs w:val="28"/>
              </w:rPr>
              <w:t>Câu 2.</w:t>
            </w:r>
            <w:r w:rsidRPr="00B44C9A">
              <w:rPr>
                <w:rFonts w:ascii="Times New Roman" w:hAnsi="Times New Roman" w:cs="Times New Roman"/>
                <w:sz w:val="28"/>
                <w:szCs w:val="28"/>
              </w:rPr>
              <w:t xml:space="preserve"> Dựa vào bảng 7.3, tính điện trở của đoạn dây nicrom dài 0,5 m và có tiết diện 1 mm².</w:t>
            </w:r>
          </w:p>
          <w:p w14:paraId="3029D181" w14:textId="77777777" w:rsidR="00B44C9A" w:rsidRPr="00B44C9A" w:rsidRDefault="00B44C9A" w:rsidP="00902769">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4F56FD95" w14:textId="77777777" w:rsidR="00B44C9A" w:rsidRPr="00B44C9A" w:rsidRDefault="00B44C9A" w:rsidP="00902769">
            <w:pPr>
              <w:spacing w:after="0"/>
              <w:rPr>
                <w:rFonts w:ascii="Times New Roman" w:hAnsi="Times New Roman" w:cs="Times New Roman"/>
                <w:color w:val="000000"/>
                <w:sz w:val="28"/>
                <w:szCs w:val="28"/>
                <w:shd w:val="clear" w:color="auto" w:fill="FFFFFF"/>
              </w:rPr>
            </w:pPr>
            <w:r w:rsidRPr="00B44C9A">
              <w:rPr>
                <w:rFonts w:ascii="Times New Roman" w:hAnsi="Times New Roman" w:cs="Times New Roman"/>
                <w:color w:val="000000"/>
                <w:sz w:val="28"/>
                <w:szCs w:val="28"/>
                <w:shd w:val="clear" w:color="auto" w:fill="FFFFFF"/>
              </w:rPr>
              <w:t>Điện trở của đoạn dây nichrome dài 0,5 m và có tiết diện 1 mm</w:t>
            </w:r>
            <w:r w:rsidRPr="00B44C9A">
              <w:rPr>
                <w:rFonts w:ascii="Times New Roman" w:hAnsi="Times New Roman" w:cs="Times New Roman"/>
                <w:color w:val="000000"/>
                <w:sz w:val="28"/>
                <w:szCs w:val="28"/>
                <w:shd w:val="clear" w:color="auto" w:fill="FFFFFF"/>
                <w:vertAlign w:val="superscript"/>
              </w:rPr>
              <w:t>2</w:t>
            </w:r>
            <w:r w:rsidRPr="00B44C9A">
              <w:rPr>
                <w:rFonts w:ascii="Times New Roman" w:hAnsi="Times New Roman" w:cs="Times New Roman"/>
                <w:color w:val="000000"/>
                <w:sz w:val="28"/>
                <w:szCs w:val="28"/>
                <w:shd w:val="clear" w:color="auto" w:fill="FFFFFF"/>
              </w:rPr>
              <w:t> là</w:t>
            </w:r>
          </w:p>
          <w:p w14:paraId="574B0E0D" w14:textId="77777777" w:rsidR="00B44C9A" w:rsidRPr="00B44C9A" w:rsidRDefault="00B44C9A" w:rsidP="008A0026">
            <w:pPr>
              <w:spacing w:before="40" w:after="60" w:line="276" w:lineRule="auto"/>
              <w:rPr>
                <w:rFonts w:ascii="Times New Roman" w:hAnsi="Times New Roman" w:cs="Times New Roman"/>
                <w:color w:val="000000"/>
                <w:sz w:val="32"/>
                <w:szCs w:val="32"/>
                <w:shd w:val="clear" w:color="auto" w:fill="FFFFFF"/>
              </w:rPr>
            </w:pPr>
            <w:r w:rsidRPr="00B44C9A">
              <w:rPr>
                <w:rFonts w:ascii="Times New Roman" w:hAnsi="Times New Roman" w:cs="Times New Roman"/>
                <w:sz w:val="28"/>
                <w:szCs w:val="28"/>
              </w:rPr>
              <w:t xml:space="preserve">R = ρ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l</m:t>
                  </m:r>
                </m:num>
                <m:den>
                  <m:r>
                    <w:rPr>
                      <w:rFonts w:ascii="Cambria Math" w:eastAsia="Cambria Math" w:hAnsi="Cambria Math" w:cs="Times New Roman"/>
                      <w:sz w:val="28"/>
                      <w:szCs w:val="28"/>
                    </w:rPr>
                    <m:t>S</m:t>
                  </m:r>
                </m:den>
              </m:f>
            </m:oMath>
            <w:r w:rsidRPr="00B44C9A">
              <w:rPr>
                <w:rFonts w:ascii="Times New Roman" w:hAnsi="Times New Roman" w:cs="Times New Roman"/>
                <w:sz w:val="28"/>
                <w:szCs w:val="28"/>
              </w:rPr>
              <w:t xml:space="preserve"> = 110.10</w:t>
            </w:r>
            <w:r w:rsidRPr="00B44C9A">
              <w:rPr>
                <w:rFonts w:ascii="Times New Roman" w:hAnsi="Times New Roman" w:cs="Times New Roman"/>
                <w:sz w:val="28"/>
                <w:szCs w:val="28"/>
                <w:vertAlign w:val="superscript"/>
              </w:rPr>
              <w:t>-8</w:t>
            </w:r>
            <w:r w:rsidRPr="00B44C9A">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0,5</m:t>
                  </m:r>
                </m:num>
                <m:den>
                  <m:r>
                    <w:rPr>
                      <w:rFonts w:ascii="Cambria Math" w:hAnsi="Cambria Math" w:cs="Times New Roman"/>
                      <w:sz w:val="28"/>
                      <w:szCs w:val="28"/>
                    </w:rPr>
                    <m:t>1.</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den>
              </m:f>
            </m:oMath>
            <w:r w:rsidRPr="00B44C9A">
              <w:rPr>
                <w:rFonts w:ascii="Times New Roman" w:hAnsi="Times New Roman" w:cs="Times New Roman"/>
                <w:sz w:val="28"/>
                <w:szCs w:val="28"/>
              </w:rPr>
              <w:t xml:space="preserve"> = 0,55</w:t>
            </w:r>
            <w:r w:rsidRPr="00B44C9A">
              <w:rPr>
                <w:rFonts w:ascii="Times New Roman" w:hAnsi="Times New Roman" w:cs="Times New Roman"/>
              </w:rPr>
              <w:t xml:space="preserve"> </w:t>
            </w:r>
            <w:r w:rsidRPr="00B44C9A">
              <w:rPr>
                <w:rFonts w:ascii="Times New Roman" w:hAnsi="Times New Roman" w:cs="Times New Roman"/>
                <w:color w:val="000000"/>
                <w:sz w:val="32"/>
                <w:szCs w:val="32"/>
                <w:shd w:val="clear" w:color="auto" w:fill="FFFFFF"/>
              </w:rPr>
              <w:t>Ω</w:t>
            </w:r>
          </w:p>
          <w:p w14:paraId="7566E927" w14:textId="77777777" w:rsidR="00B44C9A" w:rsidRPr="00B44C9A" w:rsidRDefault="00B44C9A" w:rsidP="00902769">
            <w:pPr>
              <w:spacing w:after="0"/>
              <w:jc w:val="both"/>
              <w:rPr>
                <w:rFonts w:ascii="Times New Roman" w:hAnsi="Times New Roman" w:cs="Times New Roman"/>
                <w:sz w:val="28"/>
                <w:szCs w:val="28"/>
              </w:rPr>
            </w:pPr>
            <w:r w:rsidRPr="00B44C9A">
              <w:rPr>
                <w:rFonts w:ascii="Times New Roman" w:hAnsi="Times New Roman" w:cs="Times New Roman"/>
                <w:b/>
                <w:sz w:val="28"/>
                <w:szCs w:val="28"/>
              </w:rPr>
              <w:t xml:space="preserve">Câu 3. </w:t>
            </w:r>
            <w:r w:rsidRPr="00B44C9A">
              <w:rPr>
                <w:rFonts w:ascii="Times New Roman" w:hAnsi="Times New Roman" w:cs="Times New Roman"/>
                <w:sz w:val="28"/>
                <w:szCs w:val="28"/>
              </w:rPr>
              <w:t>Hình 7.4a là một biến trở được sử dụng trong các thiết bị điện gia đình. Khi xoay trục điều khiển sẽ thay đổi được chiều dài của đoạn dây dẫn có dòng điện chạy qua, nhờ đó thay đổi được điện trở của biến trở. Giả sử chiếc đèn ở hình 7.1 sử dụng biến trở trên và được mắc như hình 7.4c. Hãy vẽ sơ đồ mạch điện của đèn và trả lời câu hỏi ở đầu bài học.</w:t>
            </w:r>
          </w:p>
          <w:p w14:paraId="080B749B" w14:textId="77777777" w:rsidR="00B44C9A" w:rsidRPr="00B44C9A" w:rsidRDefault="00B44C9A" w:rsidP="00902769">
            <w:pPr>
              <w:spacing w:after="0"/>
              <w:jc w:val="both"/>
              <w:rPr>
                <w:rFonts w:ascii="Times New Roman" w:hAnsi="Times New Roman" w:cs="Times New Roman"/>
                <w:sz w:val="28"/>
                <w:szCs w:val="28"/>
              </w:rPr>
            </w:pPr>
            <w:r w:rsidRPr="00B44C9A">
              <w:rPr>
                <w:rFonts w:ascii="Times New Roman" w:hAnsi="Times New Roman" w:cs="Times New Roman"/>
                <w:noProof/>
                <w:sz w:val="28"/>
                <w:szCs w:val="28"/>
              </w:rPr>
              <w:drawing>
                <wp:inline distT="0" distB="0" distL="0" distR="0" wp14:anchorId="4ABA2ECA" wp14:editId="63A1D226">
                  <wp:extent cx="6039693" cy="2000529"/>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6039693" cy="2000529"/>
                          </a:xfrm>
                          <a:prstGeom prst="rect">
                            <a:avLst/>
                          </a:prstGeom>
                        </pic:spPr>
                      </pic:pic>
                    </a:graphicData>
                  </a:graphic>
                </wp:inline>
              </w:drawing>
            </w:r>
          </w:p>
          <w:p w14:paraId="3A852677" w14:textId="77777777" w:rsidR="00B44C9A" w:rsidRPr="00B44C9A" w:rsidRDefault="00B44C9A" w:rsidP="00902769">
            <w:pPr>
              <w:spacing w:after="0"/>
              <w:jc w:val="center"/>
              <w:rPr>
                <w:rFonts w:ascii="Times New Roman" w:hAnsi="Times New Roman" w:cs="Times New Roman"/>
                <w:b/>
                <w:sz w:val="28"/>
                <w:szCs w:val="28"/>
              </w:rPr>
            </w:pPr>
            <w:r w:rsidRPr="00B44C9A">
              <w:rPr>
                <w:rFonts w:ascii="Times New Roman" w:hAnsi="Times New Roman" w:cs="Times New Roman"/>
                <w:b/>
                <w:sz w:val="28"/>
                <w:szCs w:val="28"/>
              </w:rPr>
              <w:t>Trả lời</w:t>
            </w:r>
          </w:p>
          <w:p w14:paraId="21217A00" w14:textId="77777777" w:rsidR="00B44C9A" w:rsidRPr="00B44C9A" w:rsidRDefault="00B44C9A" w:rsidP="00902769">
            <w:pPr>
              <w:tabs>
                <w:tab w:val="left" w:pos="9465"/>
              </w:tabs>
              <w:spacing w:after="259" w:line="216" w:lineRule="auto"/>
              <w:ind w:right="13"/>
              <w:rPr>
                <w:rFonts w:ascii="Times New Roman" w:hAnsi="Times New Roman" w:cs="Times New Roman"/>
                <w:sz w:val="28"/>
                <w:szCs w:val="28"/>
              </w:rPr>
            </w:pPr>
            <w:r w:rsidRPr="00B44C9A">
              <w:rPr>
                <w:rFonts w:ascii="Times New Roman" w:hAnsi="Times New Roman" w:cs="Times New Roman"/>
                <w:sz w:val="28"/>
                <w:szCs w:val="28"/>
              </w:rPr>
              <w:lastRenderedPageBreak/>
              <w:t xml:space="preserve"> </w:t>
            </w:r>
            <w:r w:rsidRPr="00B44C9A">
              <w:rPr>
                <w:rFonts w:ascii="Times New Roman" w:hAnsi="Times New Roman" w:cs="Times New Roman"/>
                <w:noProof/>
                <w:sz w:val="28"/>
                <w:szCs w:val="28"/>
              </w:rPr>
              <w:drawing>
                <wp:inline distT="0" distB="0" distL="0" distR="0" wp14:anchorId="5207E2AE" wp14:editId="1390161D">
                  <wp:extent cx="3896269" cy="2010056"/>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896269" cy="2010056"/>
                          </a:xfrm>
                          <a:prstGeom prst="rect">
                            <a:avLst/>
                          </a:prstGeom>
                        </pic:spPr>
                      </pic:pic>
                    </a:graphicData>
                  </a:graphic>
                </wp:inline>
              </w:drawing>
            </w:r>
          </w:p>
          <w:p w14:paraId="1C521284" w14:textId="77777777" w:rsidR="00B44C9A" w:rsidRPr="00B44C9A" w:rsidRDefault="00B44C9A" w:rsidP="008A0026">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Khi vặn núm xoay là ta đang điều chỉnh giá trị của điện trở, khi điện trở thay đổi thì cường độ dòng điện trong mạch cũng thay đổi làm thay đổi độ sáng của đèn pin.</w:t>
            </w:r>
          </w:p>
        </w:tc>
      </w:tr>
    </w:tbl>
    <w:p w14:paraId="0C27E4A4" w14:textId="77777777" w:rsidR="00B44C9A" w:rsidRPr="00B44C9A" w:rsidRDefault="00B44C9A" w:rsidP="00D26550">
      <w:pPr>
        <w:spacing w:before="16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lastRenderedPageBreak/>
        <w:t>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3"/>
        <w:gridCol w:w="4435"/>
      </w:tblGrid>
      <w:tr w:rsidR="00B44C9A" w:rsidRPr="00B44C9A" w14:paraId="39BE18BF" w14:textId="77777777" w:rsidTr="00902769">
        <w:trPr>
          <w:trHeight w:val="274"/>
          <w:jc w:val="center"/>
        </w:trPr>
        <w:tc>
          <w:tcPr>
            <w:tcW w:w="5803" w:type="dxa"/>
            <w:shd w:val="clear" w:color="auto" w:fill="F2DCDC"/>
          </w:tcPr>
          <w:p w14:paraId="717B2A43" w14:textId="77777777" w:rsidR="00B44C9A" w:rsidRPr="00B44C9A" w:rsidRDefault="00B44C9A" w:rsidP="00902769">
            <w:pPr>
              <w:spacing w:before="40" w:after="60" w:line="276" w:lineRule="auto"/>
              <w:jc w:val="center"/>
              <w:rPr>
                <w:rFonts w:ascii="Times New Roman" w:eastAsia="Times New Roman" w:hAnsi="Times New Roman" w:cs="Times New Roman"/>
                <w:b/>
                <w:sz w:val="28"/>
                <w:szCs w:val="28"/>
                <w:highlight w:val="white"/>
              </w:rPr>
            </w:pPr>
            <w:r w:rsidRPr="00B44C9A">
              <w:rPr>
                <w:rFonts w:ascii="Times New Roman" w:eastAsia="Times New Roman" w:hAnsi="Times New Roman" w:cs="Times New Roman"/>
                <w:b/>
                <w:sz w:val="28"/>
                <w:szCs w:val="28"/>
              </w:rPr>
              <w:t>Hoạt động của GV</w:t>
            </w:r>
          </w:p>
        </w:tc>
        <w:tc>
          <w:tcPr>
            <w:tcW w:w="4435" w:type="dxa"/>
            <w:shd w:val="clear" w:color="auto" w:fill="F2DCDC"/>
          </w:tcPr>
          <w:p w14:paraId="1D113F82" w14:textId="77777777" w:rsidR="00B44C9A" w:rsidRPr="00B44C9A" w:rsidRDefault="00B44C9A" w:rsidP="00902769">
            <w:pPr>
              <w:spacing w:before="40" w:after="60" w:line="276" w:lineRule="auto"/>
              <w:jc w:val="center"/>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oạt động của HS</w:t>
            </w:r>
          </w:p>
        </w:tc>
      </w:tr>
      <w:tr w:rsidR="00B44C9A" w:rsidRPr="00B44C9A" w14:paraId="033427A1" w14:textId="77777777" w:rsidTr="00902769">
        <w:trPr>
          <w:trHeight w:val="274"/>
          <w:jc w:val="center"/>
        </w:trPr>
        <w:tc>
          <w:tcPr>
            <w:tcW w:w="5803" w:type="dxa"/>
            <w:shd w:val="clear" w:color="auto" w:fill="auto"/>
          </w:tcPr>
          <w:p w14:paraId="4CC82BE8" w14:textId="77777777" w:rsidR="00B44C9A" w:rsidRPr="00B44C9A" w:rsidRDefault="00B44C9A" w:rsidP="00902769">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Giao nhiệm vụ:</w:t>
            </w:r>
            <w:r w:rsidRPr="00B44C9A">
              <w:rPr>
                <w:rFonts w:ascii="Times New Roman" w:eastAsia="Times New Roman" w:hAnsi="Times New Roman" w:cs="Times New Roman"/>
                <w:sz w:val="28"/>
                <w:szCs w:val="28"/>
              </w:rPr>
              <w:t xml:space="preserve"> </w:t>
            </w:r>
          </w:p>
          <w:p w14:paraId="364938ED" w14:textId="77777777" w:rsidR="00B44C9A" w:rsidRPr="00B44C9A" w:rsidRDefault="00B44C9A" w:rsidP="008A0026">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phát phiếu học tập cho HS</w:t>
            </w:r>
          </w:p>
          <w:p w14:paraId="3219A72D" w14:textId="77777777" w:rsidR="00B44C9A" w:rsidRPr="00B44C9A" w:rsidRDefault="00B44C9A" w:rsidP="008A0026">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Yêu cầu HS đọc thông tin mục IV.2-SGK/tr43</w:t>
            </w:r>
          </w:p>
          <w:p w14:paraId="1D2F4357" w14:textId="77777777" w:rsidR="00B44C9A" w:rsidRPr="00B44C9A" w:rsidRDefault="00B44C9A" w:rsidP="008A0026">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oạt động theo nhóm và hoàn thành phiếu học tập số 3</w:t>
            </w:r>
          </w:p>
          <w:p w14:paraId="393719DA" w14:textId="77777777" w:rsidR="00B44C9A" w:rsidRPr="00B44C9A" w:rsidRDefault="00B44C9A" w:rsidP="00902769">
            <w:pPr>
              <w:spacing w:before="40" w:after="60" w:line="276" w:lineRule="auto"/>
              <w:jc w:val="both"/>
              <w:rPr>
                <w:rFonts w:ascii="Times New Roman" w:eastAsia="Times New Roman" w:hAnsi="Times New Roman" w:cs="Times New Roman"/>
                <w:sz w:val="28"/>
                <w:szCs w:val="28"/>
              </w:rPr>
            </w:pPr>
          </w:p>
        </w:tc>
        <w:tc>
          <w:tcPr>
            <w:tcW w:w="4435" w:type="dxa"/>
            <w:shd w:val="clear" w:color="auto" w:fill="auto"/>
          </w:tcPr>
          <w:p w14:paraId="11E79159" w14:textId="77777777" w:rsidR="00B44C9A" w:rsidRPr="00B44C9A" w:rsidRDefault="00B44C9A" w:rsidP="00902769">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nhận nhiệm vụ.</w:t>
            </w:r>
          </w:p>
          <w:p w14:paraId="7BBFABF1" w14:textId="77777777" w:rsidR="00B44C9A" w:rsidRPr="00B44C9A" w:rsidRDefault="00B44C9A" w:rsidP="00902769">
            <w:pPr>
              <w:spacing w:before="40" w:after="60" w:line="276" w:lineRule="auto"/>
              <w:rPr>
                <w:rFonts w:ascii="Times New Roman" w:eastAsia="Times New Roman" w:hAnsi="Times New Roman" w:cs="Times New Roman"/>
                <w:sz w:val="28"/>
                <w:szCs w:val="28"/>
              </w:rPr>
            </w:pPr>
          </w:p>
        </w:tc>
      </w:tr>
      <w:tr w:rsidR="00B44C9A" w:rsidRPr="00B44C9A" w14:paraId="7B0BD738" w14:textId="77777777" w:rsidTr="00902769">
        <w:trPr>
          <w:trHeight w:val="1685"/>
          <w:jc w:val="center"/>
        </w:trPr>
        <w:tc>
          <w:tcPr>
            <w:tcW w:w="5803" w:type="dxa"/>
            <w:shd w:val="clear" w:color="auto" w:fill="auto"/>
          </w:tcPr>
          <w:p w14:paraId="02E0EE56" w14:textId="77777777" w:rsidR="00B44C9A" w:rsidRPr="00B44C9A" w:rsidRDefault="00B44C9A" w:rsidP="00902769">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ướng dẫn HS thực hiện nhiệm vụ</w:t>
            </w:r>
          </w:p>
          <w:p w14:paraId="0A23F81E" w14:textId="77777777" w:rsidR="00B44C9A" w:rsidRPr="00B44C9A" w:rsidRDefault="00B44C9A" w:rsidP="00902769">
            <w:pPr>
              <w:spacing w:before="40" w:after="60" w:line="276" w:lineRule="auto"/>
              <w:jc w:val="both"/>
              <w:rPr>
                <w:rFonts w:ascii="Times New Roman" w:eastAsia="Times New Roman" w:hAnsi="Times New Roman" w:cs="Times New Roman"/>
                <w:color w:val="0070C0"/>
                <w:sz w:val="28"/>
                <w:szCs w:val="28"/>
              </w:rPr>
            </w:pPr>
            <w:r w:rsidRPr="00B44C9A">
              <w:rPr>
                <w:rFonts w:ascii="Times New Roman" w:eastAsia="Times New Roman" w:hAnsi="Times New Roman" w:cs="Times New Roman"/>
                <w:b/>
                <w:sz w:val="28"/>
                <w:szCs w:val="28"/>
              </w:rPr>
              <w:t xml:space="preserve">-  </w:t>
            </w:r>
            <w:r w:rsidRPr="00B44C9A">
              <w:rPr>
                <w:rFonts w:ascii="Times New Roman" w:eastAsia="Times New Roman" w:hAnsi="Times New Roman" w:cs="Times New Roman"/>
                <w:sz w:val="28"/>
                <w:szCs w:val="28"/>
              </w:rPr>
              <w:t>GV quan sát, hỗ trợ HS khi cần thiết (đặc biệt câu hỏi số 1, đặt câu hỏi gợi ý cho HS có hướng suy nghĩ và trả lời).</w:t>
            </w:r>
          </w:p>
          <w:p w14:paraId="20F25B15" w14:textId="77777777" w:rsidR="00B44C9A" w:rsidRPr="00B44C9A" w:rsidRDefault="00B44C9A" w:rsidP="00902769">
            <w:pPr>
              <w:spacing w:before="40" w:after="60" w:line="276" w:lineRule="auto"/>
              <w:jc w:val="both"/>
              <w:rPr>
                <w:rFonts w:ascii="Times New Roman" w:eastAsia="Times New Roman" w:hAnsi="Times New Roman" w:cs="Times New Roman"/>
                <w:color w:val="0070C0"/>
                <w:sz w:val="28"/>
                <w:szCs w:val="28"/>
              </w:rPr>
            </w:pPr>
          </w:p>
        </w:tc>
        <w:tc>
          <w:tcPr>
            <w:tcW w:w="4435" w:type="dxa"/>
            <w:shd w:val="clear" w:color="auto" w:fill="auto"/>
          </w:tcPr>
          <w:p w14:paraId="0C9CEBB9" w14:textId="77777777" w:rsidR="00B44C9A" w:rsidRPr="00B44C9A" w:rsidRDefault="00B44C9A" w:rsidP="00902769">
            <w:pPr>
              <w:spacing w:after="28" w:line="257" w:lineRule="auto"/>
              <w:ind w:right="59"/>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HS làm việc cá nhân, thực hiện nhiệm vụ học tập theo yêu cầu.</w:t>
            </w:r>
          </w:p>
        </w:tc>
      </w:tr>
      <w:tr w:rsidR="00B44C9A" w:rsidRPr="00B44C9A" w14:paraId="5E52499B" w14:textId="77777777" w:rsidTr="00902769">
        <w:trPr>
          <w:trHeight w:val="274"/>
          <w:jc w:val="center"/>
        </w:trPr>
        <w:tc>
          <w:tcPr>
            <w:tcW w:w="5803" w:type="dxa"/>
            <w:shd w:val="clear" w:color="auto" w:fill="auto"/>
          </w:tcPr>
          <w:p w14:paraId="104C7655" w14:textId="77777777" w:rsidR="00B44C9A" w:rsidRPr="00B44C9A" w:rsidRDefault="00B44C9A" w:rsidP="00902769">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Báo cáo kết quả:</w:t>
            </w:r>
            <w:r w:rsidRPr="00B44C9A">
              <w:rPr>
                <w:rFonts w:ascii="Times New Roman" w:eastAsia="Times New Roman" w:hAnsi="Times New Roman" w:cs="Times New Roman"/>
                <w:sz w:val="28"/>
                <w:szCs w:val="28"/>
              </w:rPr>
              <w:t xml:space="preserve"> </w:t>
            </w:r>
          </w:p>
          <w:p w14:paraId="60645F70" w14:textId="77777777" w:rsidR="00B44C9A" w:rsidRPr="00B44C9A" w:rsidRDefault="00B44C9A" w:rsidP="00902769">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gọi 02 ngẫu nhiên HS lên bảng trình bày lời giải đồng thời chấm bài làm trong vở của HS</w:t>
            </w:r>
          </w:p>
        </w:tc>
        <w:tc>
          <w:tcPr>
            <w:tcW w:w="4435" w:type="dxa"/>
            <w:shd w:val="clear" w:color="auto" w:fill="auto"/>
          </w:tcPr>
          <w:p w14:paraId="05AE2D3F" w14:textId="77777777" w:rsidR="00B44C9A" w:rsidRPr="00B44C9A" w:rsidRDefault="00B44C9A" w:rsidP="00902769">
            <w:pPr>
              <w:spacing w:after="28" w:line="257" w:lineRule="auto"/>
              <w:ind w:right="59"/>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lắng nghe câu trả lời của các bạn và nhận xét chéo cho nhau.</w:t>
            </w:r>
          </w:p>
          <w:p w14:paraId="060A9066" w14:textId="77777777" w:rsidR="00B44C9A" w:rsidRPr="00B44C9A" w:rsidRDefault="00B44C9A" w:rsidP="00902769">
            <w:pPr>
              <w:spacing w:before="40" w:after="60" w:line="276" w:lineRule="auto"/>
              <w:rPr>
                <w:rFonts w:ascii="Times New Roman" w:eastAsia="Times New Roman" w:hAnsi="Times New Roman" w:cs="Times New Roman"/>
                <w:sz w:val="28"/>
                <w:szCs w:val="28"/>
              </w:rPr>
            </w:pPr>
          </w:p>
        </w:tc>
      </w:tr>
      <w:tr w:rsidR="00B44C9A" w:rsidRPr="00B44C9A" w14:paraId="50CEB256" w14:textId="77777777" w:rsidTr="00902769">
        <w:trPr>
          <w:trHeight w:val="1125"/>
          <w:jc w:val="center"/>
        </w:trPr>
        <w:tc>
          <w:tcPr>
            <w:tcW w:w="5803" w:type="dxa"/>
            <w:shd w:val="clear" w:color="auto" w:fill="auto"/>
          </w:tcPr>
          <w:p w14:paraId="15DEB420" w14:textId="77777777" w:rsidR="00B44C9A" w:rsidRPr="00B44C9A" w:rsidRDefault="00B44C9A" w:rsidP="00902769">
            <w:pPr>
              <w:spacing w:before="40" w:after="40" w:line="240"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Tổng kết</w:t>
            </w:r>
          </w:p>
          <w:p w14:paraId="1BB0E9EC" w14:textId="77777777" w:rsidR="00B44C9A" w:rsidRPr="00B44C9A" w:rsidRDefault="00B44C9A" w:rsidP="00902769">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GV nhận xét chung bài làm của HS, chỉnh sửa các lỗi sai thường gặp (nếu có) và chốt công thức tính điện trở của dây dẫn.</w:t>
            </w:r>
          </w:p>
        </w:tc>
        <w:tc>
          <w:tcPr>
            <w:tcW w:w="4435" w:type="dxa"/>
            <w:shd w:val="clear" w:color="auto" w:fill="auto"/>
          </w:tcPr>
          <w:p w14:paraId="6D0AC259" w14:textId="77777777" w:rsidR="00B44C9A" w:rsidRPr="00B44C9A" w:rsidRDefault="00B44C9A" w:rsidP="00902769">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Ghi nhớ kiến thức</w:t>
            </w:r>
          </w:p>
        </w:tc>
      </w:tr>
    </w:tbl>
    <w:p w14:paraId="249C7D90" w14:textId="77777777" w:rsidR="00B44C9A" w:rsidRPr="00B44C9A" w:rsidRDefault="00B44C9A">
      <w:pPr>
        <w:spacing w:before="40" w:after="60" w:line="312" w:lineRule="auto"/>
        <w:jc w:val="both"/>
        <w:rPr>
          <w:rFonts w:ascii="Times New Roman" w:eastAsia="Times New Roman" w:hAnsi="Times New Roman" w:cs="Times New Roman"/>
          <w:b/>
          <w:color w:val="7030A0"/>
          <w:sz w:val="28"/>
          <w:szCs w:val="28"/>
        </w:rPr>
      </w:pPr>
    </w:p>
    <w:p w14:paraId="2289BB81" w14:textId="77777777" w:rsidR="00B44C9A" w:rsidRPr="00B44C9A" w:rsidRDefault="00B44C9A">
      <w:pPr>
        <w:spacing w:before="40" w:after="60" w:line="312" w:lineRule="auto"/>
        <w:jc w:val="both"/>
        <w:rPr>
          <w:rFonts w:ascii="Times New Roman" w:eastAsia="Times New Roman" w:hAnsi="Times New Roman" w:cs="Times New Roman"/>
          <w:b/>
          <w:color w:val="7030A0"/>
          <w:sz w:val="28"/>
          <w:szCs w:val="28"/>
        </w:rPr>
      </w:pPr>
    </w:p>
    <w:p w14:paraId="18EB1490" w14:textId="77777777" w:rsidR="00B44C9A" w:rsidRPr="00B44C9A" w:rsidRDefault="00B44C9A">
      <w:pPr>
        <w:spacing w:before="40" w:after="60" w:line="312" w:lineRule="auto"/>
        <w:jc w:val="both"/>
        <w:rPr>
          <w:rFonts w:ascii="Times New Roman" w:eastAsia="Times New Roman" w:hAnsi="Times New Roman" w:cs="Times New Roman"/>
          <w:b/>
          <w:color w:val="000000"/>
          <w:sz w:val="28"/>
          <w:szCs w:val="28"/>
        </w:rPr>
      </w:pPr>
      <w:r w:rsidRPr="00B44C9A">
        <w:rPr>
          <w:rFonts w:ascii="Times New Roman" w:eastAsia="Times New Roman" w:hAnsi="Times New Roman" w:cs="Times New Roman"/>
          <w:b/>
          <w:color w:val="7030A0"/>
          <w:sz w:val="28"/>
          <w:szCs w:val="28"/>
        </w:rPr>
        <w:lastRenderedPageBreak/>
        <w:t>3. Hoạt động 3: Luyện tập</w:t>
      </w:r>
    </w:p>
    <w:p w14:paraId="0D80A3D8" w14:textId="77777777" w:rsidR="00B44C9A" w:rsidRPr="00B44C9A" w:rsidRDefault="00B44C9A" w:rsidP="00C6008B">
      <w:pPr>
        <w:numPr>
          <w:ilvl w:val="0"/>
          <w:numId w:val="39"/>
        </w:numPr>
        <w:spacing w:before="40" w:after="60" w:line="312"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Mục tiêu:</w:t>
      </w:r>
      <w:r w:rsidRPr="00B44C9A">
        <w:rPr>
          <w:rFonts w:ascii="Times New Roman" w:eastAsia="Times New Roman" w:hAnsi="Times New Roman" w:cs="Times New Roman"/>
          <w:color w:val="C00000"/>
          <w:sz w:val="28"/>
          <w:szCs w:val="28"/>
        </w:rPr>
        <w:t xml:space="preserve"> </w:t>
      </w:r>
    </w:p>
    <w:p w14:paraId="1B1A4C8B"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ủng cố kiến thức về điện trở.</w:t>
      </w:r>
    </w:p>
    <w:p w14:paraId="5AF73760"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Sử dụng được công thức của định luật Ohm để tính điện trở của vật dẫn và hiệu điện thế ở hai đầu vật dẫn.</w:t>
      </w:r>
    </w:p>
    <w:p w14:paraId="591457A2"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Sử dụng công thức đã cho để tính được điện trở của một đoạn dây dẫn.</w:t>
      </w:r>
    </w:p>
    <w:p w14:paraId="7C72C20E" w14:textId="77777777" w:rsidR="00B44C9A" w:rsidRPr="00B44C9A" w:rsidRDefault="00B44C9A">
      <w:pPr>
        <w:spacing w:before="40" w:after="60" w:line="312" w:lineRule="auto"/>
        <w:jc w:val="both"/>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 xml:space="preserve">b) Nội dung: </w:t>
      </w:r>
    </w:p>
    <w:p w14:paraId="598B9BFB"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thực hiện:</w:t>
      </w:r>
    </w:p>
    <w:p w14:paraId="5BEBC0A0"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Phát bộ mảnh ghép Tarsia cho mỗi nhóm HS. </w:t>
      </w:r>
    </w:p>
    <w:p w14:paraId="7E49AF29"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Yêu cầu HS ghép các mảnh ghép để tạo thành 1 hình tam giác lớn sao cho các cạnh của 2 tam giác liền nhau tạo thành một câu đúng.</w:t>
      </w:r>
    </w:p>
    <w:p w14:paraId="6BD1AD74" w14:textId="766F3685"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Link tạo bộ mảnh ghép: </w:t>
      </w:r>
      <w:r w:rsidRPr="00B44C9A">
        <w:rPr>
          <w:rFonts w:ascii="Times New Roman" w:eastAsia="Times New Roman" w:hAnsi="Times New Roman" w:cs="Times New Roman"/>
          <w:color w:val="0000FF"/>
          <w:sz w:val="28"/>
          <w:szCs w:val="28"/>
          <w:u w:val="single"/>
        </w:rPr>
        <w:t>https://www.tarsiamaker.co.uk/</w:t>
      </w:r>
    </w:p>
    <w:p w14:paraId="65F83B31" w14:textId="77777777" w:rsidR="00B44C9A" w:rsidRPr="00B44C9A" w:rsidRDefault="00B44C9A">
      <w:pPr>
        <w:spacing w:before="40" w:after="60" w:line="312"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c) Sản phẩm:</w:t>
      </w:r>
      <w:r w:rsidRPr="00B44C9A">
        <w:rPr>
          <w:rFonts w:ascii="Times New Roman" w:eastAsia="Times New Roman" w:hAnsi="Times New Roman" w:cs="Times New Roman"/>
          <w:sz w:val="28"/>
          <w:szCs w:val="28"/>
        </w:rPr>
        <w:t xml:space="preserve"> Hình Tarsia hoàn chỉnh</w:t>
      </w:r>
    </w:p>
    <w:p w14:paraId="7F03B0F8" w14:textId="77777777" w:rsidR="00B44C9A" w:rsidRPr="00B44C9A" w:rsidRDefault="00B44C9A">
      <w:pPr>
        <w:spacing w:before="40" w:after="60" w:line="312" w:lineRule="auto"/>
        <w:rPr>
          <w:rFonts w:ascii="Times New Roman" w:eastAsia="Times New Roman" w:hAnsi="Times New Roman" w:cs="Times New Roman"/>
          <w:i/>
          <w:sz w:val="28"/>
          <w:szCs w:val="28"/>
        </w:rPr>
      </w:pPr>
      <w:r w:rsidRPr="00B44C9A">
        <w:rPr>
          <w:rFonts w:ascii="Times New Roman" w:hAnsi="Times New Roman" w:cs="Times New Roman"/>
          <w:noProof/>
        </w:rPr>
        <w:drawing>
          <wp:inline distT="0" distB="0" distL="0" distR="0" wp14:anchorId="19AD1567" wp14:editId="201AD31B">
            <wp:extent cx="3527694" cy="3026296"/>
            <wp:effectExtent l="0" t="0" r="0" b="0"/>
            <wp:docPr id="9692"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109"/>
                    <a:srcRect/>
                    <a:stretch>
                      <a:fillRect/>
                    </a:stretch>
                  </pic:blipFill>
                  <pic:spPr>
                    <a:xfrm>
                      <a:off x="0" y="0"/>
                      <a:ext cx="3527694" cy="3026296"/>
                    </a:xfrm>
                    <a:prstGeom prst="rect">
                      <a:avLst/>
                    </a:prstGeom>
                    <a:ln/>
                  </pic:spPr>
                </pic:pic>
              </a:graphicData>
            </a:graphic>
          </wp:inline>
        </w:drawing>
      </w:r>
    </w:p>
    <w:p w14:paraId="4BA9290E" w14:textId="77777777" w:rsidR="00B44C9A" w:rsidRPr="00B44C9A" w:rsidRDefault="00B44C9A">
      <w:pPr>
        <w:spacing w:before="40" w:after="60" w:line="312"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 xml:space="preserve"> 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97"/>
        <w:gridCol w:w="2841"/>
      </w:tblGrid>
      <w:tr w:rsidR="00B44C9A" w:rsidRPr="00B44C9A" w14:paraId="3363D708" w14:textId="77777777">
        <w:trPr>
          <w:trHeight w:val="274"/>
          <w:jc w:val="center"/>
        </w:trPr>
        <w:tc>
          <w:tcPr>
            <w:tcW w:w="7397" w:type="dxa"/>
            <w:shd w:val="clear" w:color="auto" w:fill="FDEADA"/>
          </w:tcPr>
          <w:p w14:paraId="3398EDCE" w14:textId="77777777" w:rsidR="00B44C9A" w:rsidRPr="00B44C9A" w:rsidRDefault="00B44C9A">
            <w:pPr>
              <w:spacing w:before="40" w:after="60" w:line="312" w:lineRule="auto"/>
              <w:jc w:val="center"/>
              <w:rPr>
                <w:rFonts w:ascii="Times New Roman" w:eastAsia="Times New Roman" w:hAnsi="Times New Roman" w:cs="Times New Roman"/>
                <w:b/>
                <w:sz w:val="28"/>
                <w:szCs w:val="28"/>
                <w:highlight w:val="white"/>
              </w:rPr>
            </w:pPr>
            <w:r w:rsidRPr="00B44C9A">
              <w:rPr>
                <w:rFonts w:ascii="Times New Roman" w:eastAsia="Times New Roman" w:hAnsi="Times New Roman" w:cs="Times New Roman"/>
                <w:b/>
                <w:sz w:val="28"/>
                <w:szCs w:val="28"/>
              </w:rPr>
              <w:t>Hoạt động của GV</w:t>
            </w:r>
          </w:p>
        </w:tc>
        <w:tc>
          <w:tcPr>
            <w:tcW w:w="2841" w:type="dxa"/>
            <w:shd w:val="clear" w:color="auto" w:fill="FDEADA"/>
          </w:tcPr>
          <w:p w14:paraId="0CE7CB03" w14:textId="77777777" w:rsidR="00B44C9A" w:rsidRPr="00B44C9A" w:rsidRDefault="00B44C9A">
            <w:pPr>
              <w:spacing w:before="40" w:after="60" w:line="312" w:lineRule="auto"/>
              <w:jc w:val="center"/>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oạt động của HS</w:t>
            </w:r>
          </w:p>
        </w:tc>
      </w:tr>
      <w:tr w:rsidR="00B44C9A" w:rsidRPr="00B44C9A" w14:paraId="0B3156A1" w14:textId="77777777">
        <w:trPr>
          <w:trHeight w:val="274"/>
          <w:jc w:val="center"/>
        </w:trPr>
        <w:tc>
          <w:tcPr>
            <w:tcW w:w="7397" w:type="dxa"/>
            <w:shd w:val="clear" w:color="auto" w:fill="auto"/>
          </w:tcPr>
          <w:p w14:paraId="183D1671" w14:textId="77777777" w:rsidR="00B44C9A" w:rsidRPr="00B44C9A" w:rsidRDefault="00B44C9A">
            <w:pPr>
              <w:spacing w:after="0" w:line="240" w:lineRule="auto"/>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Giao nhiệm vụ:</w:t>
            </w:r>
          </w:p>
          <w:p w14:paraId="7A9299EE"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thực hiện:</w:t>
            </w:r>
          </w:p>
          <w:p w14:paraId="65283818"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Phát bộ mảnh ghép Tarsia cho mỗi nhóm HS. </w:t>
            </w:r>
          </w:p>
          <w:p w14:paraId="52FCDBA4"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Yêu cầu HS ghép các mảnh ghép để tạo thành 1 hình tam giác lớn sao cho các cạnh của 2 tam giác liền nhau tạo thành </w:t>
            </w:r>
            <w:r w:rsidRPr="00B44C9A">
              <w:rPr>
                <w:rFonts w:ascii="Times New Roman" w:eastAsia="Times New Roman" w:hAnsi="Times New Roman" w:cs="Times New Roman"/>
                <w:sz w:val="28"/>
                <w:szCs w:val="28"/>
              </w:rPr>
              <w:lastRenderedPageBreak/>
              <w:t>một câu đúng.</w:t>
            </w:r>
          </w:p>
          <w:p w14:paraId="49830422" w14:textId="31DA8C61"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Link tạo bộ mảnh ghép: </w:t>
            </w:r>
            <w:r w:rsidRPr="00B44C9A">
              <w:rPr>
                <w:rFonts w:ascii="Times New Roman" w:eastAsia="Times New Roman" w:hAnsi="Times New Roman" w:cs="Times New Roman"/>
                <w:color w:val="0000FF"/>
                <w:sz w:val="28"/>
                <w:szCs w:val="28"/>
                <w:u w:val="single"/>
              </w:rPr>
              <w:t>https://www.tarsiamaker.co.uk/</w:t>
            </w:r>
          </w:p>
        </w:tc>
        <w:tc>
          <w:tcPr>
            <w:tcW w:w="2841" w:type="dxa"/>
            <w:shd w:val="clear" w:color="auto" w:fill="auto"/>
          </w:tcPr>
          <w:p w14:paraId="42427939" w14:textId="77777777" w:rsidR="00B44C9A" w:rsidRPr="00B44C9A" w:rsidRDefault="00B44C9A">
            <w:pPr>
              <w:spacing w:before="72" w:after="0" w:line="240" w:lineRule="auto"/>
              <w:ind w:right="1"/>
              <w:jc w:val="center"/>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 HS nhận nhiệm vụ.</w:t>
            </w:r>
          </w:p>
        </w:tc>
      </w:tr>
      <w:tr w:rsidR="00B44C9A" w:rsidRPr="00B44C9A" w14:paraId="33AAAE59" w14:textId="77777777">
        <w:trPr>
          <w:trHeight w:val="274"/>
          <w:jc w:val="center"/>
        </w:trPr>
        <w:tc>
          <w:tcPr>
            <w:tcW w:w="7397" w:type="dxa"/>
            <w:shd w:val="clear" w:color="auto" w:fill="auto"/>
          </w:tcPr>
          <w:p w14:paraId="7ED50692"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lastRenderedPageBreak/>
              <w:t>HS thực hiện nhiệm vụ</w:t>
            </w:r>
          </w:p>
          <w:p w14:paraId="4D6A160F" w14:textId="77777777" w:rsidR="00B44C9A" w:rsidRPr="00B44C9A" w:rsidRDefault="00B44C9A">
            <w:pPr>
              <w:spacing w:before="72" w:after="0" w:line="240" w:lineRule="auto"/>
              <w:jc w:val="both"/>
              <w:rPr>
                <w:rFonts w:ascii="Times New Roman" w:eastAsia="Times New Roman" w:hAnsi="Times New Roman" w:cs="Times New Roman"/>
                <w:color w:val="0070C0"/>
                <w:sz w:val="28"/>
                <w:szCs w:val="28"/>
              </w:rPr>
            </w:pPr>
            <w:r w:rsidRPr="00B44C9A">
              <w:rPr>
                <w:rFonts w:ascii="Times New Roman" w:eastAsia="Times New Roman" w:hAnsi="Times New Roman" w:cs="Times New Roman"/>
                <w:sz w:val="28"/>
                <w:szCs w:val="28"/>
              </w:rPr>
              <w:t>- GV hỗ trợ HS ở các bài tập khó.</w:t>
            </w:r>
          </w:p>
        </w:tc>
        <w:tc>
          <w:tcPr>
            <w:tcW w:w="2841" w:type="dxa"/>
            <w:shd w:val="clear" w:color="auto" w:fill="auto"/>
          </w:tcPr>
          <w:p w14:paraId="79DD2393"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làm việc nhóm, thảo luận và thực hiện nhiệm vụ học tập.</w:t>
            </w:r>
          </w:p>
        </w:tc>
      </w:tr>
      <w:tr w:rsidR="00B44C9A" w:rsidRPr="00B44C9A" w14:paraId="128C5994" w14:textId="77777777">
        <w:trPr>
          <w:trHeight w:val="1238"/>
          <w:jc w:val="center"/>
        </w:trPr>
        <w:tc>
          <w:tcPr>
            <w:tcW w:w="7397" w:type="dxa"/>
            <w:shd w:val="clear" w:color="auto" w:fill="auto"/>
          </w:tcPr>
          <w:p w14:paraId="35EF4E32"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Báo cáo kết quả:</w:t>
            </w:r>
            <w:r w:rsidRPr="00B44C9A">
              <w:rPr>
                <w:rFonts w:ascii="Times New Roman" w:eastAsia="Times New Roman" w:hAnsi="Times New Roman" w:cs="Times New Roman"/>
                <w:sz w:val="28"/>
                <w:szCs w:val="28"/>
              </w:rPr>
              <w:t xml:space="preserve"> </w:t>
            </w:r>
          </w:p>
          <w:p w14:paraId="3897A10B" w14:textId="77777777" w:rsidR="00B44C9A" w:rsidRPr="00B44C9A" w:rsidRDefault="00B44C9A">
            <w:pPr>
              <w:spacing w:before="72" w:after="0" w:line="240"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kiểm tra hình ghép tại vị trí của mỗi nhóm.</w:t>
            </w:r>
          </w:p>
        </w:tc>
        <w:tc>
          <w:tcPr>
            <w:tcW w:w="2841" w:type="dxa"/>
            <w:shd w:val="clear" w:color="auto" w:fill="auto"/>
          </w:tcPr>
          <w:p w14:paraId="2C09E469"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lắng nghe GV hỗ trợ giải các câu hỏi khó, và ghi chép lại.</w:t>
            </w:r>
          </w:p>
        </w:tc>
      </w:tr>
      <w:tr w:rsidR="00B44C9A" w:rsidRPr="00B44C9A" w14:paraId="3CFBE6CB" w14:textId="77777777">
        <w:trPr>
          <w:trHeight w:val="274"/>
          <w:jc w:val="center"/>
        </w:trPr>
        <w:tc>
          <w:tcPr>
            <w:tcW w:w="7397" w:type="dxa"/>
            <w:shd w:val="clear" w:color="auto" w:fill="auto"/>
          </w:tcPr>
          <w:p w14:paraId="2D55368B"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Tổng kết</w:t>
            </w:r>
          </w:p>
          <w:p w14:paraId="391A39AE" w14:textId="77777777" w:rsidR="00B44C9A" w:rsidRPr="00B44C9A" w:rsidRDefault="00B44C9A">
            <w:pPr>
              <w:spacing w:before="72" w:after="0" w:line="240"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nhận xét chung và công bố đáp án.</w:t>
            </w:r>
          </w:p>
          <w:p w14:paraId="3E23911E" w14:textId="77777777" w:rsidR="00B44C9A" w:rsidRPr="00B44C9A" w:rsidRDefault="00B44C9A">
            <w:pPr>
              <w:spacing w:before="72" w:after="0" w:line="240"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hốt lại nội dung toàn bộ bài học</w:t>
            </w:r>
          </w:p>
        </w:tc>
        <w:tc>
          <w:tcPr>
            <w:tcW w:w="2841" w:type="dxa"/>
            <w:shd w:val="clear" w:color="auto" w:fill="auto"/>
          </w:tcPr>
          <w:p w14:paraId="7582FB9F"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Ghi nhớ kiến thức</w:t>
            </w:r>
          </w:p>
        </w:tc>
      </w:tr>
    </w:tbl>
    <w:p w14:paraId="26D1C01B" w14:textId="77777777" w:rsidR="00B44C9A" w:rsidRPr="00B44C9A" w:rsidRDefault="00B44C9A">
      <w:pPr>
        <w:spacing w:before="40" w:after="60" w:line="312" w:lineRule="auto"/>
        <w:jc w:val="both"/>
        <w:rPr>
          <w:rFonts w:ascii="Times New Roman" w:eastAsia="Times New Roman" w:hAnsi="Times New Roman" w:cs="Times New Roman"/>
          <w:b/>
          <w:color w:val="7030A0"/>
          <w:sz w:val="28"/>
          <w:szCs w:val="28"/>
        </w:rPr>
      </w:pPr>
      <w:r w:rsidRPr="00B44C9A">
        <w:rPr>
          <w:rFonts w:ascii="Times New Roman" w:eastAsia="Times New Roman" w:hAnsi="Times New Roman" w:cs="Times New Roman"/>
          <w:b/>
          <w:color w:val="7030A0"/>
          <w:sz w:val="28"/>
          <w:szCs w:val="28"/>
        </w:rPr>
        <w:t>4. Hoạt động 4: Vận dụng</w:t>
      </w:r>
    </w:p>
    <w:p w14:paraId="57C394CA"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a) Mục tiêu:</w:t>
      </w:r>
      <w:r w:rsidRPr="00B44C9A">
        <w:rPr>
          <w:rFonts w:ascii="Times New Roman" w:eastAsia="Times New Roman" w:hAnsi="Times New Roman" w:cs="Times New Roman"/>
          <w:sz w:val="28"/>
          <w:szCs w:val="28"/>
        </w:rPr>
        <w:t xml:space="preserve"> Vận dụng được kiến thức đã học để giải quyết các bài tập liên quan đến thực tế.</w:t>
      </w:r>
    </w:p>
    <w:p w14:paraId="052FE014"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b) Nội dung:</w:t>
      </w:r>
      <w:r w:rsidRPr="00B44C9A">
        <w:rPr>
          <w:rFonts w:ascii="Times New Roman" w:eastAsia="Times New Roman" w:hAnsi="Times New Roman" w:cs="Times New Roman"/>
          <w:sz w:val="28"/>
          <w:szCs w:val="28"/>
        </w:rPr>
        <w:t xml:space="preserve"> </w:t>
      </w:r>
    </w:p>
    <w:p w14:paraId="18B418D0"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đặt câu hỏi cho HS suy nghĩ và trả lời</w:t>
      </w:r>
    </w:p>
    <w:p w14:paraId="5028AA38"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Câu 1.</w:t>
      </w:r>
      <w:r w:rsidRPr="00B44C9A">
        <w:rPr>
          <w:rFonts w:ascii="Times New Roman" w:eastAsia="Times New Roman" w:hAnsi="Times New Roman" w:cs="Times New Roman"/>
          <w:sz w:val="28"/>
          <w:szCs w:val="28"/>
        </w:rPr>
        <w:t xml:space="preserve"> Một dây dẫn kim loại có chiều dài 10m và điện trở 5Ω. Nếu chiều dài của dây dẫn tăng gấp đôi mà các yếu tố khác không đổi, điện trở của dây dẫn mới là bao nhiêu? Giải thích cơ chế thay đổi điện trở theo chiều dài dây dẫn.</w:t>
      </w:r>
    </w:p>
    <w:p w14:paraId="43170B33"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Câu 2.</w:t>
      </w:r>
      <w:r w:rsidRPr="00B44C9A">
        <w:rPr>
          <w:rFonts w:ascii="Times New Roman" w:eastAsia="Times New Roman" w:hAnsi="Times New Roman" w:cs="Times New Roman"/>
          <w:sz w:val="28"/>
          <w:szCs w:val="28"/>
        </w:rPr>
        <w:t xml:space="preserve"> Trong một mạch điện đơn giản bao gồm một pin, một biến trở và một bóng đèn, người dùng điều chỉnh biến trở để tăng độ sáng của bóng đèn. Hãy giải thích nguyên lý hoạt động của biến trở và cách điều chỉnh điện trở ảnh hưởng đến dòng điện và độ sáng của bóng đèn theo định luật Ohm.</w:t>
      </w:r>
    </w:p>
    <w:p w14:paraId="661569BC" w14:textId="77777777" w:rsidR="00B44C9A" w:rsidRPr="00B44C9A" w:rsidRDefault="00B44C9A" w:rsidP="00C6008B">
      <w:pPr>
        <w:numPr>
          <w:ilvl w:val="0"/>
          <w:numId w:val="39"/>
        </w:numPr>
        <w:pBdr>
          <w:top w:val="nil"/>
          <w:left w:val="nil"/>
          <w:bottom w:val="nil"/>
          <w:right w:val="nil"/>
          <w:between w:val="nil"/>
        </w:pBdr>
        <w:spacing w:before="40" w:after="60" w:line="276" w:lineRule="auto"/>
        <w:rPr>
          <w:rFonts w:ascii="Times New Roman" w:eastAsia="Times New Roman" w:hAnsi="Times New Roman" w:cs="Times New Roman"/>
          <w:color w:val="000000"/>
          <w:sz w:val="28"/>
          <w:szCs w:val="28"/>
        </w:rPr>
      </w:pPr>
      <w:r w:rsidRPr="00B44C9A">
        <w:rPr>
          <w:rFonts w:ascii="Times New Roman" w:eastAsia="Times New Roman" w:hAnsi="Times New Roman" w:cs="Times New Roman"/>
          <w:b/>
          <w:color w:val="C00000"/>
          <w:sz w:val="28"/>
          <w:szCs w:val="28"/>
        </w:rPr>
        <w:t>Sản phẩm:</w:t>
      </w:r>
      <w:r w:rsidRPr="00B44C9A">
        <w:rPr>
          <w:rFonts w:ascii="Times New Roman" w:eastAsia="Times New Roman" w:hAnsi="Times New Roman" w:cs="Times New Roman"/>
          <w:color w:val="000000"/>
          <w:sz w:val="28"/>
          <w:szCs w:val="28"/>
        </w:rPr>
        <w:t xml:space="preserve"> Đáp án của các câu hỏi như sau</w:t>
      </w:r>
    </w:p>
    <w:p w14:paraId="5E8632B4"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 xml:space="preserve">Câu 1. </w:t>
      </w:r>
      <w:r w:rsidRPr="00B44C9A">
        <w:rPr>
          <w:rFonts w:ascii="Times New Roman" w:eastAsia="Times New Roman" w:hAnsi="Times New Roman" w:cs="Times New Roman"/>
          <w:sz w:val="28"/>
          <w:szCs w:val="28"/>
        </w:rPr>
        <w:t>Điện trở R của dây dẫn tỉ lệ thuận với chiều dài l. Khi chiều dài tăng gấp đôi:</w:t>
      </w:r>
    </w:p>
    <w:p w14:paraId="5D540253"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R′= 2R = 2×5Ω = 10Ω</w:t>
      </w:r>
    </w:p>
    <w:p w14:paraId="7AEA094F"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Điện trở của dây dẫn mới là 10Ω. Điều này cho thấy khi chiều dài dây dẫn tăng lên, điện trở cũng tăng do đường đi của dòng điện dài hơn.</w:t>
      </w:r>
    </w:p>
    <w:p w14:paraId="7F740FC2"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 xml:space="preserve">Câu 2. </w:t>
      </w:r>
      <w:r w:rsidRPr="00B44C9A">
        <w:rPr>
          <w:rFonts w:ascii="Times New Roman" w:eastAsia="Times New Roman" w:hAnsi="Times New Roman" w:cs="Times New Roman"/>
          <w:sz w:val="28"/>
          <w:szCs w:val="28"/>
        </w:rPr>
        <w:t xml:space="preserve">Biến trở thay đổi điện trở trong mạch, ảnh hưởng đến dòng điện theo định luật Ohm I =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U</m:t>
            </m:r>
          </m:num>
          <m:den>
            <m:r>
              <w:rPr>
                <w:rFonts w:ascii="Cambria Math" w:eastAsia="Cambria Math" w:hAnsi="Cambria Math" w:cs="Times New Roman"/>
                <w:sz w:val="28"/>
                <w:szCs w:val="28"/>
              </w:rPr>
              <m:t>R</m:t>
            </m:r>
          </m:den>
        </m:f>
      </m:oMath>
      <w:r w:rsidRPr="00B44C9A">
        <w:rPr>
          <w:rFonts w:ascii="Times New Roman" w:eastAsia="Times New Roman" w:hAnsi="Times New Roman" w:cs="Times New Roman"/>
          <w:sz w:val="28"/>
          <w:szCs w:val="28"/>
        </w:rPr>
        <w:t>​. Khi giảm điện trở của biến trở, dòng điện tăng, làm cho bóng đèn sáng hơn. Ngược lại, khi tăng điện trở, dòng điện giảm, làm cho bóng đèn sáng yếu hơn. Điều này giúp người dùng điều chỉnh độ sáng của bóng đèn dễ dàng.</w:t>
      </w:r>
    </w:p>
    <w:p w14:paraId="228D939E" w14:textId="77777777" w:rsidR="00B44C9A" w:rsidRPr="00B44C9A" w:rsidRDefault="00B44C9A">
      <w:pPr>
        <w:spacing w:before="40" w:after="60" w:line="312"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d) Tổ chức thực hiện</w:t>
      </w:r>
    </w:p>
    <w:tbl>
      <w:tblPr>
        <w:tblW w:w="105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92"/>
        <w:gridCol w:w="3024"/>
      </w:tblGrid>
      <w:tr w:rsidR="00B44C9A" w:rsidRPr="00B44C9A" w14:paraId="3D83779B" w14:textId="77777777">
        <w:trPr>
          <w:jc w:val="center"/>
        </w:trPr>
        <w:tc>
          <w:tcPr>
            <w:tcW w:w="7493" w:type="dxa"/>
            <w:shd w:val="clear" w:color="auto" w:fill="FDEADA"/>
          </w:tcPr>
          <w:p w14:paraId="2C64DDE8" w14:textId="77777777" w:rsidR="00B44C9A" w:rsidRPr="00B44C9A" w:rsidRDefault="00B44C9A">
            <w:pPr>
              <w:spacing w:before="40" w:after="60" w:line="276" w:lineRule="auto"/>
              <w:jc w:val="center"/>
              <w:rPr>
                <w:rFonts w:ascii="Times New Roman" w:hAnsi="Times New Roman" w:cs="Times New Roman"/>
                <w:b/>
                <w:sz w:val="28"/>
                <w:szCs w:val="28"/>
              </w:rPr>
            </w:pPr>
            <w:r w:rsidRPr="00B44C9A">
              <w:rPr>
                <w:rFonts w:ascii="Times New Roman" w:hAnsi="Times New Roman" w:cs="Times New Roman"/>
                <w:b/>
                <w:sz w:val="28"/>
                <w:szCs w:val="28"/>
              </w:rPr>
              <w:lastRenderedPageBreak/>
              <w:t>Hoạt động của giáo viên</w:t>
            </w:r>
          </w:p>
        </w:tc>
        <w:tc>
          <w:tcPr>
            <w:tcW w:w="3024" w:type="dxa"/>
            <w:shd w:val="clear" w:color="auto" w:fill="FDEADA"/>
          </w:tcPr>
          <w:p w14:paraId="34A1C807" w14:textId="77777777" w:rsidR="00B44C9A" w:rsidRPr="00B44C9A" w:rsidRDefault="00B44C9A">
            <w:pPr>
              <w:spacing w:before="40" w:after="60" w:line="276" w:lineRule="auto"/>
              <w:jc w:val="center"/>
              <w:rPr>
                <w:rFonts w:ascii="Times New Roman" w:hAnsi="Times New Roman" w:cs="Times New Roman"/>
                <w:b/>
                <w:sz w:val="28"/>
                <w:szCs w:val="28"/>
              </w:rPr>
            </w:pPr>
            <w:r w:rsidRPr="00B44C9A">
              <w:rPr>
                <w:rFonts w:ascii="Times New Roman" w:hAnsi="Times New Roman" w:cs="Times New Roman"/>
                <w:b/>
                <w:sz w:val="28"/>
                <w:szCs w:val="28"/>
              </w:rPr>
              <w:t>Hoạt động của học sinh</w:t>
            </w:r>
          </w:p>
        </w:tc>
      </w:tr>
      <w:tr w:rsidR="00B44C9A" w:rsidRPr="00B44C9A" w14:paraId="48FAE865" w14:textId="77777777">
        <w:trPr>
          <w:jc w:val="center"/>
        </w:trPr>
        <w:tc>
          <w:tcPr>
            <w:tcW w:w="7493" w:type="dxa"/>
          </w:tcPr>
          <w:p w14:paraId="77903E96" w14:textId="77777777" w:rsidR="00B44C9A" w:rsidRPr="00B44C9A" w:rsidRDefault="00B44C9A">
            <w:pPr>
              <w:spacing w:before="40" w:after="60" w:line="276" w:lineRule="auto"/>
              <w:rPr>
                <w:rFonts w:ascii="Times New Roman" w:hAnsi="Times New Roman" w:cs="Times New Roman"/>
                <w:b/>
                <w:sz w:val="28"/>
                <w:szCs w:val="28"/>
              </w:rPr>
            </w:pPr>
            <w:r w:rsidRPr="00B44C9A">
              <w:rPr>
                <w:rFonts w:ascii="Times New Roman" w:hAnsi="Times New Roman" w:cs="Times New Roman"/>
                <w:b/>
                <w:i/>
                <w:sz w:val="28"/>
                <w:szCs w:val="28"/>
              </w:rPr>
              <w:t>Giao nhiệm vụ:</w:t>
            </w:r>
            <w:r w:rsidRPr="00B44C9A">
              <w:rPr>
                <w:rFonts w:ascii="Times New Roman" w:hAnsi="Times New Roman" w:cs="Times New Roman"/>
                <w:b/>
                <w:sz w:val="28"/>
                <w:szCs w:val="28"/>
              </w:rPr>
              <w:t xml:space="preserve"> </w:t>
            </w:r>
          </w:p>
          <w:p w14:paraId="73BDF30E"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đặt câu hỏi cho HS suy nghĩ và trả lời</w:t>
            </w:r>
          </w:p>
          <w:p w14:paraId="592255F2"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sz w:val="28"/>
                <w:szCs w:val="28"/>
              </w:rPr>
              <w:t>Câu 1.</w:t>
            </w:r>
            <w:r w:rsidRPr="00B44C9A">
              <w:rPr>
                <w:rFonts w:ascii="Times New Roman" w:hAnsi="Times New Roman" w:cs="Times New Roman"/>
                <w:sz w:val="28"/>
                <w:szCs w:val="28"/>
              </w:rPr>
              <w:t xml:space="preserve"> Một dây dẫn kim loại có chiều dài 10m và điện trở 5Ω. Nếu chiều dài của dây dẫn tăng gấp đôi mà các yếu tố khác không đổi, điện trở của dây dẫn mới là bao nhiêu? Giải thích cơ chế thay đổi điện trở theo chiều dài dây dẫn.</w:t>
            </w:r>
          </w:p>
          <w:p w14:paraId="15481A7B"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sz w:val="28"/>
                <w:szCs w:val="28"/>
              </w:rPr>
              <w:t>Câu 2.</w:t>
            </w:r>
            <w:r w:rsidRPr="00B44C9A">
              <w:rPr>
                <w:rFonts w:ascii="Times New Roman" w:hAnsi="Times New Roman" w:cs="Times New Roman"/>
                <w:sz w:val="28"/>
                <w:szCs w:val="28"/>
              </w:rPr>
              <w:t xml:space="preserve"> Trong một mạch điện đơn giản bao gồm một pin, một biến trở và một bóng đèn, người dùng điều chỉnh biến trở để tăng độ sáng của bóng đèn. Hãy giải thích nguyên lý hoạt động của biến trở và cách điều chỉnh điện trở ảnh hưởng đến dòng điện và độ sáng của bóng đèn theo định luật Ohm.</w:t>
            </w:r>
          </w:p>
          <w:p w14:paraId="0A2C93F0" w14:textId="77777777" w:rsidR="00B44C9A" w:rsidRPr="00B44C9A" w:rsidRDefault="00B44C9A">
            <w:pPr>
              <w:spacing w:before="40" w:after="60" w:line="276" w:lineRule="auto"/>
              <w:jc w:val="both"/>
              <w:rPr>
                <w:rFonts w:ascii="Times New Roman" w:hAnsi="Times New Roman" w:cs="Times New Roman"/>
                <w:sz w:val="28"/>
                <w:szCs w:val="28"/>
              </w:rPr>
            </w:pPr>
          </w:p>
        </w:tc>
        <w:tc>
          <w:tcPr>
            <w:tcW w:w="3024" w:type="dxa"/>
          </w:tcPr>
          <w:p w14:paraId="6B341AF4"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S nhận nhiệm vụ</w:t>
            </w:r>
          </w:p>
        </w:tc>
      </w:tr>
      <w:tr w:rsidR="00B44C9A" w:rsidRPr="00B44C9A" w14:paraId="42E3A3BD" w14:textId="77777777">
        <w:trPr>
          <w:jc w:val="center"/>
        </w:trPr>
        <w:tc>
          <w:tcPr>
            <w:tcW w:w="7493" w:type="dxa"/>
          </w:tcPr>
          <w:p w14:paraId="5CB237F1"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i/>
                <w:sz w:val="28"/>
                <w:szCs w:val="28"/>
              </w:rPr>
              <w:t>Hướng dẫn thực hiện nhiệm vụ</w:t>
            </w:r>
            <w:r w:rsidRPr="00B44C9A">
              <w:rPr>
                <w:rFonts w:ascii="Times New Roman" w:hAnsi="Times New Roman" w:cs="Times New Roman"/>
                <w:i/>
                <w:sz w:val="28"/>
                <w:szCs w:val="28"/>
              </w:rPr>
              <w:t>:</w:t>
            </w:r>
            <w:r w:rsidRPr="00B44C9A">
              <w:rPr>
                <w:rFonts w:ascii="Times New Roman" w:hAnsi="Times New Roman" w:cs="Times New Roman"/>
                <w:sz w:val="28"/>
                <w:szCs w:val="28"/>
              </w:rPr>
              <w:t xml:space="preserve"> </w:t>
            </w:r>
          </w:p>
          <w:p w14:paraId="3C18FCCE"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quan sát hỗ trợ HS khi cần thiết.</w:t>
            </w:r>
          </w:p>
        </w:tc>
        <w:tc>
          <w:tcPr>
            <w:tcW w:w="3024" w:type="dxa"/>
          </w:tcPr>
          <w:p w14:paraId="25A74607"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HS hoạt động cá nhân, suy nghĩ và trả lời câu hỏi. </w:t>
            </w:r>
          </w:p>
          <w:p w14:paraId="1D363032"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244FC2B0" w14:textId="77777777">
        <w:trPr>
          <w:jc w:val="center"/>
        </w:trPr>
        <w:tc>
          <w:tcPr>
            <w:tcW w:w="7493" w:type="dxa"/>
          </w:tcPr>
          <w:p w14:paraId="320D5EA1" w14:textId="77777777" w:rsidR="00B44C9A" w:rsidRPr="00B44C9A" w:rsidRDefault="00B44C9A">
            <w:pPr>
              <w:spacing w:before="40" w:after="60" w:line="276" w:lineRule="auto"/>
              <w:rPr>
                <w:rFonts w:ascii="Times New Roman" w:hAnsi="Times New Roman" w:cs="Times New Roman"/>
                <w:b/>
                <w:i/>
                <w:sz w:val="28"/>
                <w:szCs w:val="28"/>
              </w:rPr>
            </w:pPr>
            <w:r w:rsidRPr="00B44C9A">
              <w:rPr>
                <w:rFonts w:ascii="Times New Roman" w:hAnsi="Times New Roman" w:cs="Times New Roman"/>
                <w:b/>
                <w:i/>
                <w:sz w:val="28"/>
                <w:szCs w:val="28"/>
              </w:rPr>
              <w:t xml:space="preserve">Báo cáo kết quả: </w:t>
            </w:r>
          </w:p>
          <w:p w14:paraId="45F41F94"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GV nhận xét các câu trả lời của HS. </w:t>
            </w:r>
          </w:p>
          <w:p w14:paraId="416C497B"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Tổng kết điểm cho HS và trao thưởng.</w:t>
            </w:r>
          </w:p>
          <w:p w14:paraId="724BCFEB"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Dặn dò về nhà.</w:t>
            </w:r>
          </w:p>
          <w:p w14:paraId="61745B36"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Kết thúc buổi học</w:t>
            </w:r>
          </w:p>
          <w:p w14:paraId="47DC15BC" w14:textId="77777777" w:rsidR="00B44C9A" w:rsidRPr="00B44C9A" w:rsidRDefault="00B44C9A">
            <w:pPr>
              <w:spacing w:before="280" w:line="240" w:lineRule="auto"/>
              <w:rPr>
                <w:rFonts w:ascii="Times New Roman" w:hAnsi="Times New Roman" w:cs="Times New Roman"/>
                <w:sz w:val="28"/>
                <w:szCs w:val="28"/>
              </w:rPr>
            </w:pPr>
          </w:p>
        </w:tc>
        <w:tc>
          <w:tcPr>
            <w:tcW w:w="3024" w:type="dxa"/>
          </w:tcPr>
          <w:p w14:paraId="613AB572" w14:textId="77777777" w:rsidR="00B44C9A" w:rsidRPr="00B44C9A" w:rsidRDefault="00B44C9A">
            <w:pPr>
              <w:spacing w:before="40" w:after="60" w:line="276" w:lineRule="auto"/>
              <w:rPr>
                <w:rFonts w:ascii="Times New Roman" w:hAnsi="Times New Roman" w:cs="Times New Roman"/>
                <w:sz w:val="28"/>
                <w:szCs w:val="28"/>
              </w:rPr>
            </w:pPr>
          </w:p>
        </w:tc>
      </w:tr>
    </w:tbl>
    <w:p w14:paraId="22EC9F79" w14:textId="77777777" w:rsidR="00B44C9A" w:rsidRPr="00B44C9A" w:rsidRDefault="00B44C9A">
      <w:pPr>
        <w:spacing w:before="40" w:after="60" w:line="276" w:lineRule="auto"/>
        <w:rPr>
          <w:rFonts w:ascii="Times New Roman" w:eastAsia="Times New Roman" w:hAnsi="Times New Roman" w:cs="Times New Roman"/>
          <w:b/>
          <w:color w:val="7030A0"/>
          <w:sz w:val="28"/>
          <w:szCs w:val="28"/>
        </w:rPr>
      </w:pPr>
    </w:p>
    <w:p w14:paraId="6AAEAE03" w14:textId="77777777" w:rsidR="00B44C9A" w:rsidRPr="00B44C9A" w:rsidRDefault="00B44C9A">
      <w:pPr>
        <w:spacing w:before="40" w:after="60" w:line="276" w:lineRule="auto"/>
        <w:jc w:val="both"/>
        <w:rPr>
          <w:rFonts w:ascii="Times New Roman" w:eastAsia="Times New Roman" w:hAnsi="Times New Roman" w:cs="Times New Roman"/>
          <w:b/>
          <w:color w:val="0070C0"/>
          <w:sz w:val="28"/>
          <w:szCs w:val="28"/>
        </w:rPr>
      </w:pPr>
      <w:r w:rsidRPr="00B44C9A">
        <w:rPr>
          <w:rFonts w:ascii="Times New Roman" w:eastAsia="Times New Roman" w:hAnsi="Times New Roman" w:cs="Times New Roman"/>
          <w:b/>
          <w:color w:val="0070C0"/>
          <w:sz w:val="28"/>
          <w:szCs w:val="28"/>
        </w:rPr>
        <w:t>IV. PHỤ LỤC</w:t>
      </w:r>
    </w:p>
    <w:p w14:paraId="4A5686C0" w14:textId="77777777" w:rsidR="00B44C9A" w:rsidRPr="00B44C9A" w:rsidRDefault="00B44C9A">
      <w:pPr>
        <w:spacing w:before="40" w:after="40" w:line="240" w:lineRule="auto"/>
        <w:jc w:val="center"/>
        <w:rPr>
          <w:rFonts w:ascii="Times New Roman" w:eastAsia="Times New Roman" w:hAnsi="Times New Roman" w:cs="Times New Roman"/>
          <w:b/>
          <w:color w:val="000000"/>
          <w:sz w:val="28"/>
          <w:szCs w:val="28"/>
        </w:rPr>
      </w:pPr>
      <w:r w:rsidRPr="00B44C9A">
        <w:rPr>
          <w:rFonts w:ascii="Times New Roman" w:eastAsia="Times New Roman" w:hAnsi="Times New Roman" w:cs="Times New Roman"/>
          <w:b/>
          <w:color w:val="000000"/>
          <w:sz w:val="28"/>
          <w:szCs w:val="28"/>
        </w:rPr>
        <w:t>PHIẾU ĐÁNH GIÁ HOẠT ĐỘNG NHÓM CỦA HỌC SINH</w:t>
      </w:r>
    </w:p>
    <w:tbl>
      <w:tblPr>
        <w:tblW w:w="10246" w:type="dxa"/>
        <w:jc w:val="center"/>
        <w:tblLayout w:type="fixed"/>
        <w:tblLook w:val="0400" w:firstRow="0" w:lastRow="0" w:firstColumn="0" w:lastColumn="0" w:noHBand="0" w:noVBand="1"/>
      </w:tblPr>
      <w:tblGrid>
        <w:gridCol w:w="2987"/>
        <w:gridCol w:w="2320"/>
        <w:gridCol w:w="2154"/>
        <w:gridCol w:w="1977"/>
        <w:gridCol w:w="808"/>
      </w:tblGrid>
      <w:tr w:rsidR="00B44C9A" w:rsidRPr="00B44C9A" w14:paraId="2270CD22" w14:textId="77777777">
        <w:trPr>
          <w:jc w:val="center"/>
        </w:trPr>
        <w:tc>
          <w:tcPr>
            <w:tcW w:w="2987"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tcPr>
          <w:p w14:paraId="747C4F89" w14:textId="77777777" w:rsidR="00B44C9A" w:rsidRPr="00B44C9A" w:rsidRDefault="00B44C9A">
            <w:pPr>
              <w:spacing w:before="40" w:after="40" w:line="240" w:lineRule="auto"/>
              <w:jc w:val="both"/>
              <w:rPr>
                <w:rFonts w:ascii="Times New Roman" w:eastAsia="Times New Roman" w:hAnsi="Times New Roman" w:cs="Times New Roman"/>
                <w:b/>
                <w:color w:val="000000"/>
                <w:sz w:val="26"/>
                <w:szCs w:val="26"/>
              </w:rPr>
            </w:pPr>
            <w:r w:rsidRPr="00B44C9A">
              <w:rPr>
                <w:rFonts w:ascii="Times New Roman" w:eastAsia="Times New Roman" w:hAnsi="Times New Roman" w:cs="Times New Roman"/>
                <w:b/>
                <w:color w:val="000000"/>
                <w:sz w:val="26"/>
                <w:szCs w:val="26"/>
              </w:rPr>
              <w:t>              Mức độ</w:t>
            </w:r>
            <w:r w:rsidRPr="00B44C9A">
              <w:rPr>
                <w:rFonts w:ascii="Times New Roman" w:eastAsia="Times New Roman" w:hAnsi="Times New Roman" w:cs="Times New Roman"/>
                <w:b/>
                <w:color w:val="000000"/>
                <w:sz w:val="26"/>
                <w:szCs w:val="26"/>
              </w:rPr>
              <w:tab/>
            </w:r>
          </w:p>
          <w:p w14:paraId="6004282A"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Mức độ</w:t>
            </w:r>
          </w:p>
          <w:p w14:paraId="1A85B498"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Tiêu chí</w:t>
            </w:r>
          </w:p>
        </w:tc>
        <w:tc>
          <w:tcPr>
            <w:tcW w:w="2320"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166DDCD3"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Mức độ 1</w:t>
            </w:r>
          </w:p>
          <w:p w14:paraId="0FBD4793"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0.5 đ)</w:t>
            </w:r>
          </w:p>
        </w:tc>
        <w:tc>
          <w:tcPr>
            <w:tcW w:w="2154"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6B6F795D"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Mức độ 2</w:t>
            </w:r>
          </w:p>
          <w:p w14:paraId="2E8FD002"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1.0 đ)</w:t>
            </w:r>
          </w:p>
        </w:tc>
        <w:tc>
          <w:tcPr>
            <w:tcW w:w="1977"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5E2BB3DE"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Mức độ 3</w:t>
            </w:r>
          </w:p>
          <w:p w14:paraId="4DA02F01"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2.0 đ)</w:t>
            </w:r>
          </w:p>
        </w:tc>
        <w:tc>
          <w:tcPr>
            <w:tcW w:w="808"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15380DA9"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Điểm</w:t>
            </w:r>
          </w:p>
        </w:tc>
      </w:tr>
      <w:tr w:rsidR="00B44C9A" w:rsidRPr="00B44C9A" w14:paraId="20EED05D"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C7A68CB"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1. Các học sinh trong nhóm đều tham gia hoạt động</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F130C9C"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Dưới 50% HS trong nhóm tham gia hoạt động</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8D7A6D8"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ừ 50% - 90% HS trong nhóm tham gia hoạt động</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4289513"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100% HS trong nhóm tham gia hoạt động</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3EB9CE5" w14:textId="77777777" w:rsidR="00B44C9A" w:rsidRPr="00B44C9A" w:rsidRDefault="00B44C9A">
            <w:pPr>
              <w:spacing w:after="0" w:line="240" w:lineRule="auto"/>
              <w:rPr>
                <w:rFonts w:ascii="Times New Roman" w:eastAsia="Times New Roman" w:hAnsi="Times New Roman" w:cs="Times New Roman"/>
                <w:sz w:val="24"/>
                <w:szCs w:val="24"/>
              </w:rPr>
            </w:pPr>
          </w:p>
        </w:tc>
      </w:tr>
      <w:tr w:rsidR="00B44C9A" w:rsidRPr="00B44C9A" w14:paraId="3ECDBA5B"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4BC4B18"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2. Thảo luận sôi nổi</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69979E3"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Ít thảo luận, trao đổi với nhau.</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8E5CCB7"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 xml:space="preserve">Thảo luận sôi nổi nhưng ít tranh </w:t>
            </w:r>
            <w:r w:rsidRPr="00B44C9A">
              <w:rPr>
                <w:rFonts w:ascii="Times New Roman" w:eastAsia="Times New Roman" w:hAnsi="Times New Roman" w:cs="Times New Roman"/>
                <w:color w:val="000000"/>
                <w:sz w:val="26"/>
                <w:szCs w:val="26"/>
              </w:rPr>
              <w:lastRenderedPageBreak/>
              <w:t>luận.</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2EB3463"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 xml:space="preserve">Thảo luận và tranh luận sôi </w:t>
            </w:r>
            <w:r w:rsidRPr="00B44C9A">
              <w:rPr>
                <w:rFonts w:ascii="Times New Roman" w:eastAsia="Times New Roman" w:hAnsi="Times New Roman" w:cs="Times New Roman"/>
                <w:color w:val="000000"/>
                <w:sz w:val="26"/>
                <w:szCs w:val="26"/>
              </w:rPr>
              <w:lastRenderedPageBreak/>
              <w:t>nổi với nhau.</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445A4BD" w14:textId="77777777" w:rsidR="00B44C9A" w:rsidRPr="00B44C9A" w:rsidRDefault="00B44C9A">
            <w:pPr>
              <w:spacing w:after="0" w:line="240" w:lineRule="auto"/>
              <w:rPr>
                <w:rFonts w:ascii="Times New Roman" w:eastAsia="Times New Roman" w:hAnsi="Times New Roman" w:cs="Times New Roman"/>
                <w:sz w:val="24"/>
                <w:szCs w:val="24"/>
              </w:rPr>
            </w:pPr>
          </w:p>
        </w:tc>
      </w:tr>
      <w:tr w:rsidR="00B44C9A" w:rsidRPr="00B44C9A" w14:paraId="13799849"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5730AC6"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Tiêu chí 3. Báo cáo kết quả thảo luận</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9714657"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chưa rõ ràng, còn lộn xộn.</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9A44D8C"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nhưng còn lúng túng</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F3FDACF"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và mạch lạc, tự ti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FBA2712" w14:textId="77777777" w:rsidR="00B44C9A" w:rsidRPr="00B44C9A" w:rsidRDefault="00B44C9A">
            <w:pPr>
              <w:spacing w:after="0" w:line="240" w:lineRule="auto"/>
              <w:rPr>
                <w:rFonts w:ascii="Times New Roman" w:eastAsia="Times New Roman" w:hAnsi="Times New Roman" w:cs="Times New Roman"/>
                <w:sz w:val="24"/>
                <w:szCs w:val="24"/>
              </w:rPr>
            </w:pPr>
          </w:p>
        </w:tc>
      </w:tr>
      <w:tr w:rsidR="00B44C9A" w:rsidRPr="00B44C9A" w14:paraId="70BCAA82"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AD3EB95"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4. Nội dung kết quả thảo luận</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F017C68"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được 75% trở xuống nội dung yêu cầu thảo luận</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70E9459"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ừ 75% - 90% nội dung yêu cầu thảo luận.</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55DE9D4"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rên 90% nội dung yêu cầu thảo luậ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EE05F81" w14:textId="77777777" w:rsidR="00B44C9A" w:rsidRPr="00B44C9A" w:rsidRDefault="00B44C9A">
            <w:pPr>
              <w:spacing w:after="0" w:line="240" w:lineRule="auto"/>
              <w:rPr>
                <w:rFonts w:ascii="Times New Roman" w:eastAsia="Times New Roman" w:hAnsi="Times New Roman" w:cs="Times New Roman"/>
                <w:sz w:val="24"/>
                <w:szCs w:val="24"/>
              </w:rPr>
            </w:pPr>
          </w:p>
        </w:tc>
      </w:tr>
      <w:tr w:rsidR="00B44C9A" w:rsidRPr="00B44C9A" w14:paraId="26A042BC"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0E6247B"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5. Phản biện ý kiến của bạn.</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81241D9"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hỉ có 1 – 2 ý kiến phản biện.</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F750065"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3 – 4 ý kiến phản biện</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69CDF02"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5 ý kiến phản biện trở lê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B243209" w14:textId="77777777" w:rsidR="00B44C9A" w:rsidRPr="00B44C9A" w:rsidRDefault="00B44C9A">
            <w:pPr>
              <w:spacing w:after="0" w:line="240" w:lineRule="auto"/>
              <w:rPr>
                <w:rFonts w:ascii="Times New Roman" w:eastAsia="Times New Roman" w:hAnsi="Times New Roman" w:cs="Times New Roman"/>
                <w:sz w:val="24"/>
                <w:szCs w:val="24"/>
              </w:rPr>
            </w:pPr>
          </w:p>
        </w:tc>
      </w:tr>
    </w:tbl>
    <w:p w14:paraId="6D2CFA5D" w14:textId="77777777" w:rsidR="00B44C9A" w:rsidRPr="00B44C9A" w:rsidRDefault="00B44C9A">
      <w:pPr>
        <w:spacing w:before="40" w:after="60" w:line="276" w:lineRule="auto"/>
        <w:rPr>
          <w:rFonts w:ascii="Times New Roman" w:eastAsia="Times New Roman" w:hAnsi="Times New Roman" w:cs="Times New Roman"/>
          <w:b/>
          <w:color w:val="7030A0"/>
          <w:sz w:val="28"/>
          <w:szCs w:val="28"/>
        </w:rPr>
      </w:pPr>
    </w:p>
    <w:p w14:paraId="718DBA58" w14:textId="77777777" w:rsidR="00B44C9A" w:rsidRPr="00B44C9A" w:rsidRDefault="00B44C9A">
      <w:pPr>
        <w:spacing w:before="40" w:after="60" w:line="276" w:lineRule="auto"/>
        <w:jc w:val="center"/>
        <w:rPr>
          <w:rFonts w:ascii="Times New Roman" w:eastAsia="Times New Roman" w:hAnsi="Times New Roman" w:cs="Times New Roman"/>
          <w:b/>
          <w:i/>
          <w:color w:val="7030A0"/>
          <w:sz w:val="48"/>
          <w:szCs w:val="48"/>
        </w:rPr>
      </w:pPr>
      <w:r w:rsidRPr="00B44C9A">
        <w:rPr>
          <w:rFonts w:ascii="Times New Roman" w:eastAsia="Times New Roman" w:hAnsi="Times New Roman" w:cs="Times New Roman"/>
          <w:b/>
          <w:i/>
          <w:color w:val="7030A0"/>
          <w:sz w:val="48"/>
          <w:szCs w:val="48"/>
        </w:rPr>
        <w:t>-----------------------------Hết-----------------------------</w:t>
      </w:r>
    </w:p>
    <w:p w14:paraId="6532A5D9" w14:textId="77777777" w:rsidR="00B44C9A" w:rsidRPr="00B44C9A" w:rsidRDefault="00B44C9A">
      <w:pPr>
        <w:spacing w:before="40" w:after="60" w:line="276" w:lineRule="auto"/>
        <w:jc w:val="center"/>
        <w:rPr>
          <w:rFonts w:ascii="Times New Roman" w:eastAsia="Times New Roman" w:hAnsi="Times New Roman" w:cs="Times New Roman"/>
          <w:b/>
          <w:i/>
          <w:color w:val="7030A0"/>
          <w:sz w:val="48"/>
          <w:szCs w:val="48"/>
        </w:rPr>
      </w:pPr>
    </w:p>
    <w:p w14:paraId="0957336F" w14:textId="77777777" w:rsidR="00B44C9A" w:rsidRPr="00B44C9A" w:rsidRDefault="00B44C9A">
      <w:pPr>
        <w:spacing w:before="40" w:after="80" w:line="240" w:lineRule="auto"/>
        <w:jc w:val="center"/>
        <w:rPr>
          <w:rFonts w:ascii="Times New Roman" w:hAnsi="Times New Roman" w:cs="Times New Roman"/>
          <w:bCs/>
          <w:spacing w:val="-14"/>
          <w:sz w:val="28"/>
          <w:szCs w:val="28"/>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B44C9A" w:rsidRPr="00B44C9A" w14:paraId="4D7705A6" w14:textId="77777777">
        <w:trPr>
          <w:trHeight w:val="696"/>
        </w:trPr>
        <w:tc>
          <w:tcPr>
            <w:tcW w:w="4715" w:type="dxa"/>
          </w:tcPr>
          <w:p w14:paraId="715CD395"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rường: </w:t>
            </w:r>
            <w:r w:rsidRPr="00B44C9A">
              <w:rPr>
                <w:rFonts w:ascii="Times New Roman" w:hAnsi="Times New Roman" w:cs="Times New Roman"/>
                <w:sz w:val="28"/>
                <w:szCs w:val="28"/>
              </w:rPr>
              <w:t>...........................</w:t>
            </w:r>
          </w:p>
          <w:p w14:paraId="112DFD0C"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ổ: </w:t>
            </w:r>
            <w:r w:rsidRPr="00B44C9A">
              <w:rPr>
                <w:rFonts w:ascii="Times New Roman" w:hAnsi="Times New Roman" w:cs="Times New Roman"/>
                <w:sz w:val="28"/>
                <w:szCs w:val="28"/>
              </w:rPr>
              <w:t>................................</w:t>
            </w:r>
          </w:p>
        </w:tc>
        <w:tc>
          <w:tcPr>
            <w:tcW w:w="5187" w:type="dxa"/>
          </w:tcPr>
          <w:p w14:paraId="2C517EB7" w14:textId="77777777" w:rsidR="00B44C9A" w:rsidRPr="00B44C9A" w:rsidRDefault="00B44C9A">
            <w:pPr>
              <w:spacing w:before="40" w:after="80" w:line="240" w:lineRule="auto"/>
              <w:jc w:val="center"/>
              <w:rPr>
                <w:rFonts w:ascii="Times New Roman" w:hAnsi="Times New Roman" w:cs="Times New Roman"/>
                <w:sz w:val="28"/>
                <w:szCs w:val="28"/>
              </w:rPr>
            </w:pPr>
            <w:r w:rsidRPr="00B44C9A">
              <w:rPr>
                <w:rFonts w:ascii="Times New Roman" w:hAnsi="Times New Roman" w:cs="Times New Roman"/>
                <w:sz w:val="28"/>
                <w:szCs w:val="28"/>
              </w:rPr>
              <w:t>Họ và tên giáo viên:............................</w:t>
            </w:r>
          </w:p>
        </w:tc>
      </w:tr>
    </w:tbl>
    <w:p w14:paraId="6A20A2F8" w14:textId="77777777" w:rsidR="00B44C9A" w:rsidRPr="00B44C9A" w:rsidRDefault="00B44C9A">
      <w:pPr>
        <w:pStyle w:val="Heading1"/>
        <w:spacing w:before="40" w:after="60" w:line="276" w:lineRule="auto"/>
        <w:ind w:right="-846"/>
        <w:jc w:val="center"/>
        <w:rPr>
          <w:rFonts w:ascii="Times New Roman" w:eastAsia="SimSun" w:hAnsi="Times New Roman" w:cs="Times New Roman"/>
          <w:b/>
          <w:bCs/>
          <w:color w:val="7030A0"/>
          <w:sz w:val="28"/>
          <w:szCs w:val="28"/>
          <w:shd w:val="clear" w:color="auto" w:fill="F8F8F8"/>
        </w:rPr>
      </w:pPr>
      <w:r w:rsidRPr="00B44C9A">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696128" behindDoc="0" locked="0" layoutInCell="1" allowOverlap="1" wp14:anchorId="2989E3E1" wp14:editId="29F7EB48">
                <wp:simplePos x="0" y="0"/>
                <wp:positionH relativeFrom="margin">
                  <wp:posOffset>209550</wp:posOffset>
                </wp:positionH>
                <wp:positionV relativeFrom="paragraph">
                  <wp:posOffset>215900</wp:posOffset>
                </wp:positionV>
                <wp:extent cx="6578600" cy="1123950"/>
                <wp:effectExtent l="38100" t="38100" r="31750" b="38100"/>
                <wp:wrapNone/>
                <wp:docPr id="49" name="Rectangle 1"/>
                <wp:cNvGraphicFramePr/>
                <a:graphic xmlns:a="http://schemas.openxmlformats.org/drawingml/2006/main">
                  <a:graphicData uri="http://schemas.microsoft.com/office/word/2010/wordprocessingShape">
                    <wps:wsp>
                      <wps:cNvSpPr/>
                      <wps:spPr>
                        <a:xfrm>
                          <a:off x="0" y="0"/>
                          <a:ext cx="6578600" cy="1123950"/>
                        </a:xfrm>
                        <a:prstGeom prst="rect">
                          <a:avLst/>
                        </a:prstGeom>
                        <a:noFill/>
                        <a:ln w="76200" cmpd="dbl">
                          <a:solidFill>
                            <a:srgbClr val="FF0000"/>
                          </a:solidFill>
                          <a:prstDash val="solid"/>
                        </a:ln>
                      </wps:spPr>
                      <wps:style>
                        <a:lnRef idx="2">
                          <a:schemeClr val="accent1">
                            <a:shade val="15000"/>
                          </a:schemeClr>
                        </a:lnRef>
                        <a:fillRef idx="1">
                          <a:schemeClr val="accent1"/>
                        </a:fillRef>
                        <a:effectRef idx="0">
                          <a:schemeClr val="accent1"/>
                        </a:effectRef>
                        <a:fontRef idx="minor">
                          <a:schemeClr val="lt1"/>
                        </a:fontRef>
                      </wps:style>
                      <wps:txbx>
                        <w:txbxContent>
                          <w:p w14:paraId="7FFF5EF5" w14:textId="77777777" w:rsidR="00B44C9A" w:rsidRDefault="00B44C9A" w:rsidP="00D30E34">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37" style="position:absolute;left:0;text-align:left;margin-left:16.5pt;margin-top:17pt;width:518pt;height:88.5pt;z-index:25169612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eJXroQIAAI0FAAAOAAAAZHJzL2Uyb0RvYy54bWysVE1vGyEQvVfqf0Dcm911/ZFYWUdWIleV oiZKUvWMWfCuBAwF7LX76zuwH3HbqIeqPmBg3rxh3s7M9c1RK3IQzjdgSlpc5JQIw6FqzK6kX182 Hy4p8YGZiikwoqQn4enN6v2769YuxQRqUJVwBEmMX7a2pHUIdpllntdCM38BVhg0SnCaBTy6XVY5 1iK7Vtkkz+dZC66yDrjwHm/vOiNdJX4pBQ8PUnoRiCopvi2k1aV1G9dsdc2WO8ds3fD+GewfXqFZ YzDoSHXHAiN71/xBpRvuwIMMFxx0BlI2XKQcMJsi/y2b55pZkXJBcbwdZfL/j5Z/OTw60lQlnV5R YpjGb/SEqjGzU4IUUZ/W+iXCnu2j608etzHZo3Q6/mMa5Jg0PY2aimMgHC/ns8XlPEfpOdqKYvLx apZUz17drfPhkwBN4qakDsMnLdnh3gcMidABEqMZ2DRKpQ+nDGlLuphjJWAAbTGNaquSswfVVBEY XbzbbW+VIweGZbDZ5PiLmSHxL7AY5Y75usMlUw9TBtFRiC71tAsnJSK5Mk9CooSY7KQLHYtXjPEY 58KEojPVrBIdfTE7e8Xgkd6UCCOzxOeP3D3BgOxIBu4umR4fXUWq/dE5/9vDOufRI0UGE0Zn3Rhw bxEozKqP3OEHkTppokrhuD2m8lpEZLzZQnXCknPQ9aK3fNOg7vfMh0fmsPnwU+JACQ+4SAX4faHf UVKD+/HWfcRjT6CVkhabuaT++545QYn6bLBbrorpNHZ/Okxniwke3Llle24xe30LWCgFji7L0zbi gxq20oH+hnNnHaOiiRmOsUvKgxsOt6EbMji5uFivEww73rJwb54tj+RRZwPrfQDZpDJ/VafXEXs+ FUQ/n+JQOT8n1OsUXf0EAAD//wMAUEsDBBQABgAIAAAAIQBS707b3wAAAAoBAAAPAAAAZHJzL2Rv d25yZXYueG1sTI/BTsMwEETvSPyDtUjcqJ0GKhriVFAJDjkg2vIBm8SNo8brELtt+Hu2J3qaXc1q 9k2+mlwvTmYMnScNyUyBMFT7pqNWw/fu/eEZRIhIDfaejIZfE2BV3N7kmDX+TBtz2sZWcAiFDDXY GIdMylBb4zDM/GCIvb0fHUZex1Y2I5453PVyrtRCOuyIP1gczNqa+rA9Og2Vfdr4D3RDWa7T5Zf/ eSs/d5PW93fT6wuIaKb4fwwXfEaHgpkqf6QmiF5DmnKVyPrIevHVYslTpWGeJApkkcvrCsUfAAAA //8DAFBLAQItABQABgAIAAAAIQC2gziS/gAAAOEBAAATAAAAAAAAAAAAAAAAAAAAAABbQ29udGVu dF9UeXBlc10ueG1sUEsBAi0AFAAGAAgAAAAhADj9If/WAAAAlAEAAAsAAAAAAAAAAAAAAAAALwEA AF9yZWxzLy5yZWxzUEsBAi0AFAAGAAgAAAAhALR4leuhAgAAjQUAAA4AAAAAAAAAAAAAAAAALgIA AGRycy9lMm9Eb2MueG1sUEsBAi0AFAAGAAgAAAAhAFLvTtvfAAAACgEAAA8AAAAAAAAAAAAAAAAA +wQAAGRycy9kb3ducmV2LnhtbFBLBQYAAAAABAAEAPMAAAAHBgAAAAA= " filled="f" strokecolor="red" strokeweight="6pt">
                <v:stroke linestyle="thinThin"/>
                <v:textbox>
                  <w:txbxContent>
                    <w:p w14:paraId="7FFF5EF5" w14:textId="77777777" w:rsidR="00B44C9A" w:rsidRDefault="00B44C9A" w:rsidP="00D30E34">
                      <w:pPr>
                        <w:jc w:val="center"/>
                      </w:pPr>
                    </w:p>
                  </w:txbxContent>
                </v:textbox>
                <w10:wrap anchorx="margin"/>
              </v:rect>
            </w:pict>
          </mc:Fallback>
        </mc:AlternateContent>
      </w:r>
    </w:p>
    <w:p w14:paraId="0118F2FE" w14:textId="77777777" w:rsidR="00B44C9A" w:rsidRPr="00B44C9A" w:rsidRDefault="00B44C9A">
      <w:pPr>
        <w:spacing w:after="0"/>
        <w:jc w:val="center"/>
        <w:rPr>
          <w:rFonts w:ascii="Times New Roman" w:hAnsi="Times New Roman" w:cs="Times New Roman"/>
          <w:b/>
          <w:bCs/>
          <w:color w:val="FF0000"/>
          <w:sz w:val="36"/>
          <w:szCs w:val="28"/>
        </w:rPr>
      </w:pPr>
      <w:r w:rsidRPr="00B44C9A">
        <w:rPr>
          <w:rFonts w:ascii="Times New Roman" w:hAnsi="Times New Roman" w:cs="Times New Roman"/>
          <w:b/>
          <w:bCs/>
          <w:color w:val="FF0000"/>
          <w:sz w:val="36"/>
          <w:szCs w:val="28"/>
        </w:rPr>
        <w:t>CHỦ ĐỀ 3: ĐIỆN</w:t>
      </w:r>
    </w:p>
    <w:p w14:paraId="352EA728" w14:textId="77777777" w:rsidR="00B44C9A" w:rsidRPr="00B44C9A" w:rsidRDefault="00B44C9A">
      <w:pPr>
        <w:spacing w:after="0"/>
        <w:jc w:val="center"/>
        <w:rPr>
          <w:rFonts w:ascii="Times New Roman" w:hAnsi="Times New Roman" w:cs="Times New Roman"/>
          <w:b/>
          <w:bCs/>
          <w:color w:val="0000FF"/>
          <w:sz w:val="40"/>
          <w:szCs w:val="32"/>
        </w:rPr>
      </w:pPr>
      <w:r w:rsidRPr="00B44C9A">
        <w:rPr>
          <w:rFonts w:ascii="Times New Roman" w:hAnsi="Times New Roman" w:cs="Times New Roman"/>
          <w:b/>
          <w:bCs/>
          <w:color w:val="0000FF"/>
          <w:sz w:val="40"/>
          <w:szCs w:val="32"/>
        </w:rPr>
        <w:t xml:space="preserve">BÀI </w:t>
      </w:r>
      <w:r w:rsidRPr="00B44C9A">
        <w:rPr>
          <w:rFonts w:ascii="Times New Roman" w:hAnsi="Times New Roman" w:cs="Times New Roman"/>
          <w:b/>
          <w:bCs/>
          <w:color w:val="0000FF"/>
          <w:sz w:val="40"/>
          <w:szCs w:val="32"/>
          <w:lang w:val="en-US"/>
        </w:rPr>
        <w:t>8</w:t>
      </w:r>
      <w:r w:rsidRPr="00B44C9A">
        <w:rPr>
          <w:rFonts w:ascii="Times New Roman" w:hAnsi="Times New Roman" w:cs="Times New Roman"/>
          <w:b/>
          <w:bCs/>
          <w:color w:val="0000FF"/>
          <w:sz w:val="40"/>
          <w:szCs w:val="32"/>
        </w:rPr>
        <w:t>. ĐOẠN MẠC NỐI TIẾP</w:t>
      </w:r>
    </w:p>
    <w:p w14:paraId="59CF7BCD" w14:textId="77777777" w:rsidR="00B44C9A" w:rsidRPr="00B44C9A" w:rsidRDefault="00B44C9A">
      <w:pPr>
        <w:spacing w:after="0"/>
        <w:jc w:val="center"/>
        <w:rPr>
          <w:rFonts w:ascii="Times New Roman" w:hAnsi="Times New Roman" w:cs="Times New Roman"/>
          <w:b/>
          <w:bCs/>
          <w:i/>
          <w:iCs/>
          <w:color w:val="000000" w:themeColor="text1"/>
          <w:sz w:val="36"/>
          <w:szCs w:val="28"/>
        </w:rPr>
      </w:pPr>
      <w:r w:rsidRPr="00B44C9A">
        <w:rPr>
          <w:rFonts w:ascii="Times New Roman" w:hAnsi="Times New Roman" w:cs="Times New Roman"/>
          <w:b/>
          <w:bCs/>
          <w:i/>
          <w:iCs/>
          <w:color w:val="000000" w:themeColor="text1"/>
          <w:sz w:val="36"/>
          <w:szCs w:val="28"/>
        </w:rPr>
        <w:t>Thời lượng: 2 tiết</w:t>
      </w:r>
    </w:p>
    <w:p w14:paraId="07CD5DC0" w14:textId="77777777" w:rsidR="00B44C9A" w:rsidRPr="00B44C9A" w:rsidRDefault="00B44C9A">
      <w:pPr>
        <w:spacing w:before="40" w:after="60" w:line="276" w:lineRule="auto"/>
        <w:rPr>
          <w:rFonts w:ascii="Times New Roman" w:hAnsi="Times New Roman" w:cs="Times New Roman"/>
          <w:b/>
          <w:color w:val="0070C0"/>
          <w:sz w:val="28"/>
          <w:szCs w:val="28"/>
        </w:rPr>
      </w:pPr>
    </w:p>
    <w:p w14:paraId="6C924AB1"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 MỤC TIÊU</w:t>
      </w:r>
    </w:p>
    <w:p w14:paraId="43484E21" w14:textId="77777777" w:rsidR="00B44C9A" w:rsidRPr="00B44C9A" w:rsidRDefault="00B44C9A">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1. Về kiến thức</w:t>
      </w:r>
    </w:p>
    <w:p w14:paraId="47EA1C22" w14:textId="77777777" w:rsidR="00B44C9A" w:rsidRPr="00B44C9A" w:rsidRDefault="00B44C9A" w:rsidP="008E1AD7">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Thực hiện thí nghiệm để rút ra được: Trong đoạn mạch điện mắc nối tiếp, cường độ dòng điện là như nhau cho mọi điểm.</w:t>
      </w:r>
    </w:p>
    <w:p w14:paraId="7B461D83" w14:textId="77777777" w:rsidR="00B44C9A" w:rsidRPr="00B44C9A" w:rsidRDefault="00B44C9A" w:rsidP="008E1AD7">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Lắp được mạch điện và đo được giá trị cường độ dòng điện trong một đoạn mạch điện mắc nối tiếp.</w:t>
      </w:r>
    </w:p>
    <w:p w14:paraId="4BE730A3" w14:textId="77777777" w:rsidR="00B44C9A" w:rsidRPr="00B44C9A" w:rsidRDefault="00B44C9A" w:rsidP="008E1AD7">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Nêu được (không yêu cầu thành lập) công thức tính điện trở tương đương của đoạn mạch một chiều nối tiếp.</w:t>
      </w:r>
    </w:p>
    <w:p w14:paraId="7F41B567" w14:textId="77777777" w:rsidR="00B44C9A" w:rsidRPr="00B44C9A" w:rsidRDefault="00B44C9A" w:rsidP="008E1AD7">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Tính được điện trở tương đương của đoạn mạch một chiều nối tiếp trong một số trường hợp đơn giản.</w:t>
      </w:r>
    </w:p>
    <w:p w14:paraId="16D9289B" w14:textId="77777777" w:rsidR="00B44C9A" w:rsidRPr="00B44C9A" w:rsidRDefault="00B44C9A" w:rsidP="008E1AD7">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Tính được cường độ dòng điện trong đoạn mạch một chiều mắc nối tiếp trong một số trường hợp đơn giản.</w:t>
      </w:r>
    </w:p>
    <w:p w14:paraId="23F78346" w14:textId="77777777" w:rsidR="00B44C9A" w:rsidRPr="00B44C9A" w:rsidRDefault="00B44C9A" w:rsidP="008E1AD7">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lastRenderedPageBreak/>
        <w:t>2. Về năng lực</w:t>
      </w:r>
    </w:p>
    <w:p w14:paraId="6973DA69" w14:textId="77777777" w:rsidR="00B44C9A" w:rsidRPr="00B44C9A" w:rsidRDefault="00B44C9A">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lang w:val="en-US"/>
        </w:rPr>
        <w:t>a) Năng lực chung</w:t>
      </w:r>
    </w:p>
    <w:p w14:paraId="1C8EE103" w14:textId="77777777" w:rsidR="00B44C9A" w:rsidRPr="00B44C9A" w:rsidRDefault="00B44C9A" w:rsidP="00D708A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xml:space="preserve">- </w:t>
      </w:r>
      <w:r w:rsidRPr="00B44C9A">
        <w:rPr>
          <w:rFonts w:ascii="Times New Roman" w:eastAsia="Times New Roman" w:hAnsi="Times New Roman" w:cs="Times New Roman"/>
          <w:sz w:val="28"/>
          <w:szCs w:val="28"/>
          <w:lang w:val="vi"/>
        </w:rPr>
        <w:t>Hỗ trợ các thành viên trong nhóm thực hiện thí nghiệm tìm hiểu đặc điểm của đoạn mạch nối tiếp</w:t>
      </w:r>
      <w:r w:rsidRPr="00B44C9A">
        <w:rPr>
          <w:rFonts w:ascii="Times New Roman" w:eastAsia="Times New Roman" w:hAnsi="Times New Roman" w:cs="Times New Roman"/>
          <w:sz w:val="28"/>
          <w:szCs w:val="28"/>
          <w:lang w:val="en-US"/>
        </w:rPr>
        <w:t>.</w:t>
      </w:r>
    </w:p>
    <w:p w14:paraId="305AF506" w14:textId="77777777" w:rsidR="00B44C9A" w:rsidRPr="00B44C9A" w:rsidRDefault="00B44C9A" w:rsidP="001969A3">
      <w:pPr>
        <w:pStyle w:val="TableParagraph"/>
        <w:tabs>
          <w:tab w:val="left" w:pos="327"/>
        </w:tabs>
        <w:ind w:left="105" w:right="94"/>
        <w:jc w:val="both"/>
        <w:rPr>
          <w:rFonts w:ascii="Times New Roman" w:hAnsi="Times New Roman" w:cs="Times New Roman"/>
          <w:b/>
          <w:sz w:val="28"/>
          <w:szCs w:val="28"/>
        </w:rPr>
      </w:pPr>
      <w:r w:rsidRPr="00B44C9A">
        <w:rPr>
          <w:rFonts w:ascii="Times New Roman" w:hAnsi="Times New Roman" w:cs="Times New Roman"/>
          <w:b/>
          <w:sz w:val="28"/>
          <w:szCs w:val="28"/>
        </w:rPr>
        <w:t>b) Năng lực KHTN</w:t>
      </w:r>
    </w:p>
    <w:p w14:paraId="2C76C537" w14:textId="77777777" w:rsidR="00B44C9A" w:rsidRPr="00B44C9A" w:rsidRDefault="00B44C9A" w:rsidP="00D708AB">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en-US"/>
        </w:rPr>
        <w:t xml:space="preserve">- </w:t>
      </w:r>
      <w:r w:rsidRPr="00B44C9A">
        <w:rPr>
          <w:rFonts w:ascii="Times New Roman" w:eastAsia="Times New Roman" w:hAnsi="Times New Roman" w:cs="Times New Roman"/>
          <w:sz w:val="28"/>
          <w:szCs w:val="28"/>
          <w:lang w:val="vi"/>
        </w:rPr>
        <w:t>Thực hiện thí nghiệm để rút ra được: Trong đoạn mạch điện mắc nối tiếp, cường độ dòng điện là như nhau cho mọi điểm.</w:t>
      </w:r>
    </w:p>
    <w:p w14:paraId="6378A73F" w14:textId="77777777" w:rsidR="00B44C9A" w:rsidRPr="00B44C9A" w:rsidRDefault="00B44C9A" w:rsidP="00D708AB">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Tính được cường độ dòng điện trong đoạn mạch một chiều mắc nối tiếp trong một số trường hợp đơn giản.</w:t>
      </w:r>
    </w:p>
    <w:p w14:paraId="26B4F4AE" w14:textId="77777777" w:rsidR="00B44C9A" w:rsidRPr="00B44C9A" w:rsidRDefault="00B44C9A" w:rsidP="00D708AB">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Nêu được công thức tính điện trở tương đương của đoạn mạch một chiều nối tiếp.</w:t>
      </w:r>
    </w:p>
    <w:p w14:paraId="071B740E" w14:textId="77777777" w:rsidR="00B44C9A" w:rsidRPr="00B44C9A" w:rsidRDefault="00B44C9A" w:rsidP="00D708AB">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Lắp được mạch điện và đo được giá trị cường độ dòng điện trong một đoạn mạch điện mắc nối tiếp.</w:t>
      </w:r>
    </w:p>
    <w:p w14:paraId="43400372" w14:textId="77777777" w:rsidR="00B44C9A" w:rsidRPr="00B44C9A" w:rsidRDefault="00B44C9A" w:rsidP="00D708AB">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3. Về phẩm chất</w:t>
      </w:r>
    </w:p>
    <w:p w14:paraId="09D0F566"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Tham gia tích cực hoạt động nhóm phù hợp với khả năng của bản thân.</w:t>
      </w:r>
    </w:p>
    <w:p w14:paraId="3062FA62"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ẩn thận, trung thực và thực hiện các yêu cầu trong chủ để bài học.</w:t>
      </w:r>
    </w:p>
    <w:p w14:paraId="602C6182"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ó niềm say mê, hứng thú với việc khám phá và học tập KHTN.</w:t>
      </w:r>
    </w:p>
    <w:p w14:paraId="21A5A540"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 xml:space="preserve"> II. THIẾT BỊ DẠY HỌC VÀ HỌC LIỆU</w:t>
      </w:r>
    </w:p>
    <w:p w14:paraId="6AC146BD"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Máy tính, máy chiếu. </w:t>
      </w:r>
    </w:p>
    <w:p w14:paraId="13C3AD3C"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File trình chiếu ppt hỗ trợ bài dạy. </w:t>
      </w:r>
    </w:p>
    <w:p w14:paraId="54D991D7" w14:textId="77777777" w:rsidR="00B44C9A" w:rsidRPr="00B44C9A" w:rsidRDefault="00B44C9A" w:rsidP="009108C3">
      <w:pPr>
        <w:spacing w:after="77" w:line="271"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Dụng cụ thí nghiệm: bộ nguồn điện một chiếu, công tắc điện, điện trở 10 2, bảng lắp mạch điện, biến trở có trị số lớn nhất 20 </w:t>
      </w:r>
      <w:r w:rsidRPr="00B44C9A">
        <w:rPr>
          <w:rFonts w:ascii="Times New Roman" w:hAnsi="Times New Roman" w:cs="Times New Roman"/>
          <w:color w:val="040C28"/>
          <w:sz w:val="30"/>
          <w:szCs w:val="30"/>
        </w:rPr>
        <w:t>Ω</w:t>
      </w:r>
      <w:r w:rsidRPr="00B44C9A">
        <w:rPr>
          <w:rFonts w:ascii="Times New Roman" w:eastAsia="Times New Roman" w:hAnsi="Times New Roman" w:cs="Times New Roman"/>
          <w:sz w:val="28"/>
          <w:szCs w:val="28"/>
        </w:rPr>
        <w:t xml:space="preserve">, ba ampe kế giống nhau (GHĐ 1 A, ĐCNN 0,02 A) và các dây nối. </w:t>
      </w:r>
    </w:p>
    <w:p w14:paraId="39BCC40A"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ác video hỗ trợ bài giảng.</w:t>
      </w:r>
    </w:p>
    <w:p w14:paraId="19B992CB"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iếu học tập</w:t>
      </w:r>
      <w:r w:rsidRPr="00B44C9A">
        <w:rPr>
          <w:rFonts w:ascii="Times New Roman" w:eastAsia="Times New Roman" w:hAnsi="Times New Roman" w:cs="Times New Roman"/>
          <w:sz w:val="28"/>
          <w:szCs w:val="28"/>
          <w:lang w:val="en-US"/>
        </w:rPr>
        <w:t xml:space="preserve"> </w:t>
      </w:r>
      <w:r w:rsidRPr="00B44C9A">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05C5541E" w14:textId="77777777">
        <w:tc>
          <w:tcPr>
            <w:tcW w:w="14970" w:type="dxa"/>
            <w:tcBorders>
              <w:top w:val="outset" w:sz="6" w:space="0" w:color="auto"/>
              <w:left w:val="outset" w:sz="6" w:space="0" w:color="auto"/>
              <w:bottom w:val="outset" w:sz="6" w:space="0" w:color="auto"/>
              <w:right w:val="outset" w:sz="6" w:space="0" w:color="auto"/>
            </w:tcBorders>
            <w:shd w:val="clear" w:color="auto" w:fill="FFC000"/>
          </w:tcPr>
          <w:p w14:paraId="7F414371" w14:textId="77777777" w:rsidR="00B44C9A" w:rsidRPr="00B44C9A" w:rsidRDefault="00B44C9A">
            <w:pPr>
              <w:spacing w:before="100" w:beforeAutospacing="1" w:after="100" w:afterAutospacing="1" w:line="256" w:lineRule="auto"/>
              <w:jc w:val="center"/>
              <w:rPr>
                <w:rFonts w:eastAsia="Calibri"/>
                <w:b/>
                <w:sz w:val="28"/>
                <w:szCs w:val="28"/>
                <w:lang w:val="en-US"/>
              </w:rPr>
            </w:pPr>
            <w:r w:rsidRPr="00B44C9A">
              <w:rPr>
                <w:rFonts w:eastAsia="Calibri"/>
                <w:b/>
                <w:sz w:val="28"/>
                <w:szCs w:val="28"/>
              </w:rPr>
              <w:t xml:space="preserve">PHIẾU HỌC TẬP SỐ </w:t>
            </w:r>
            <w:r w:rsidRPr="00B44C9A">
              <w:rPr>
                <w:rFonts w:eastAsia="Calibri"/>
                <w:b/>
                <w:sz w:val="28"/>
                <w:szCs w:val="28"/>
                <w:lang w:val="en-US"/>
              </w:rPr>
              <w:t>1</w:t>
            </w:r>
          </w:p>
        </w:tc>
      </w:tr>
      <w:tr w:rsidR="00B44C9A" w:rsidRPr="00B44C9A" w14:paraId="02EC5BA7" w14:textId="77777777" w:rsidTr="00AE3A6E">
        <w:trPr>
          <w:trHeight w:val="4197"/>
        </w:trPr>
        <w:tc>
          <w:tcPr>
            <w:tcW w:w="14970" w:type="dxa"/>
            <w:tcBorders>
              <w:top w:val="nil"/>
              <w:left w:val="outset" w:sz="6" w:space="0" w:color="auto"/>
              <w:bottom w:val="nil"/>
              <w:right w:val="outset" w:sz="6" w:space="0" w:color="auto"/>
            </w:tcBorders>
          </w:tcPr>
          <w:p w14:paraId="7E38C55B" w14:textId="77777777" w:rsidR="00B44C9A" w:rsidRPr="00B44C9A" w:rsidRDefault="00B44C9A" w:rsidP="003E4B76">
            <w:pPr>
              <w:spacing w:after="0"/>
              <w:jc w:val="both"/>
              <w:rPr>
                <w:rFonts w:eastAsia="Calibri"/>
                <w:sz w:val="28"/>
                <w:szCs w:val="28"/>
                <w:lang w:val="en-US"/>
              </w:rPr>
            </w:pPr>
            <w:r w:rsidRPr="00B44C9A">
              <w:rPr>
                <w:rFonts w:eastAsia="Calibri"/>
                <w:b/>
                <w:bCs/>
                <w:sz w:val="28"/>
                <w:szCs w:val="28"/>
              </w:rPr>
              <w:lastRenderedPageBreak/>
              <w:t xml:space="preserve">Câu </w:t>
            </w:r>
            <w:r w:rsidRPr="00B44C9A">
              <w:rPr>
                <w:rFonts w:eastAsia="Calibri"/>
                <w:b/>
                <w:bCs/>
                <w:sz w:val="28"/>
                <w:szCs w:val="28"/>
                <w:lang w:val="en-US"/>
              </w:rPr>
              <w:t>1</w:t>
            </w:r>
            <w:r w:rsidRPr="00B44C9A">
              <w:rPr>
                <w:rFonts w:eastAsia="Calibri"/>
                <w:b/>
                <w:bCs/>
                <w:sz w:val="28"/>
                <w:szCs w:val="28"/>
              </w:rPr>
              <w:t xml:space="preserve">. </w:t>
            </w:r>
            <w:r w:rsidRPr="00B44C9A">
              <w:rPr>
                <w:rFonts w:eastAsia="Calibri"/>
                <w:sz w:val="28"/>
                <w:szCs w:val="28"/>
              </w:rPr>
              <w:t xml:space="preserve">Vẽ sơ đồ </w:t>
            </w:r>
            <w:r w:rsidRPr="00B44C9A">
              <w:rPr>
                <w:rFonts w:eastAsia="Calibri"/>
                <w:sz w:val="28"/>
                <w:szCs w:val="28"/>
                <w:lang w:val="en-US"/>
              </w:rPr>
              <w:t>hình 8.3 khi đóng công tắc và biểu diễn chiều dòng điện trong mạch.</w:t>
            </w:r>
          </w:p>
          <w:p w14:paraId="62F838AE" w14:textId="77777777" w:rsidR="00B44C9A" w:rsidRPr="00B44C9A" w:rsidRDefault="00B44C9A" w:rsidP="003E4B76">
            <w:pPr>
              <w:spacing w:after="0"/>
              <w:jc w:val="both"/>
              <w:rPr>
                <w:sz w:val="28"/>
                <w:szCs w:val="28"/>
              </w:rPr>
            </w:pPr>
          </w:p>
          <w:p w14:paraId="67A35887" w14:textId="77777777" w:rsidR="00B44C9A" w:rsidRPr="00B44C9A" w:rsidRDefault="00B44C9A" w:rsidP="003E4B76">
            <w:pPr>
              <w:spacing w:after="0"/>
              <w:jc w:val="both"/>
              <w:rPr>
                <w:sz w:val="28"/>
                <w:szCs w:val="28"/>
              </w:rPr>
            </w:pPr>
          </w:p>
          <w:p w14:paraId="008833C6" w14:textId="77777777" w:rsidR="00B44C9A" w:rsidRPr="00B44C9A" w:rsidRDefault="00B44C9A" w:rsidP="003E4B76">
            <w:pPr>
              <w:spacing w:after="0"/>
              <w:jc w:val="both"/>
              <w:rPr>
                <w:sz w:val="28"/>
                <w:szCs w:val="28"/>
              </w:rPr>
            </w:pPr>
          </w:p>
          <w:p w14:paraId="0436E8A8" w14:textId="77777777" w:rsidR="00B44C9A" w:rsidRPr="00B44C9A" w:rsidRDefault="00B44C9A" w:rsidP="003E4B76">
            <w:pPr>
              <w:spacing w:after="0"/>
              <w:jc w:val="both"/>
              <w:rPr>
                <w:sz w:val="28"/>
                <w:szCs w:val="28"/>
              </w:rPr>
            </w:pPr>
          </w:p>
          <w:p w14:paraId="49883193" w14:textId="77777777" w:rsidR="00B44C9A" w:rsidRPr="00B44C9A" w:rsidRDefault="00B44C9A" w:rsidP="003E4B76">
            <w:pPr>
              <w:spacing w:after="0"/>
              <w:jc w:val="both"/>
              <w:rPr>
                <w:sz w:val="28"/>
                <w:szCs w:val="28"/>
              </w:rPr>
            </w:pPr>
          </w:p>
          <w:p w14:paraId="08E2B0C0" w14:textId="77777777" w:rsidR="00B44C9A" w:rsidRPr="00B44C9A" w:rsidRDefault="00B44C9A" w:rsidP="003E4B76">
            <w:pPr>
              <w:spacing w:after="0"/>
              <w:jc w:val="both"/>
              <w:rPr>
                <w:sz w:val="28"/>
                <w:szCs w:val="28"/>
              </w:rPr>
            </w:pPr>
          </w:p>
          <w:p w14:paraId="7BA36FE4" w14:textId="77777777" w:rsidR="00B44C9A" w:rsidRPr="00B44C9A" w:rsidRDefault="00B44C9A" w:rsidP="00D30E34">
            <w:pPr>
              <w:spacing w:after="0"/>
              <w:rPr>
                <w:rFonts w:eastAsia="Calibri"/>
                <w:sz w:val="28"/>
                <w:szCs w:val="28"/>
              </w:rPr>
            </w:pPr>
            <w:r w:rsidRPr="00B44C9A">
              <w:rPr>
                <w:b/>
                <w:bCs/>
                <w:sz w:val="28"/>
                <w:szCs w:val="28"/>
                <w:lang w:val="en-US"/>
              </w:rPr>
              <w:t xml:space="preserve">Câu 2. </w:t>
            </w:r>
            <w:r w:rsidRPr="00B44C9A">
              <w:rPr>
                <w:rFonts w:eastAsia="Calibri"/>
                <w:sz w:val="28"/>
                <w:szCs w:val="28"/>
              </w:rPr>
              <w:t>Với mạch điện hình 8.2, nếu một đèn trong mạch bị đứt dây tóc và không sáng, đèn còn lại có sáng không? Vi sao?</w:t>
            </w:r>
            <w:r w:rsidRPr="00B44C9A">
              <w:rPr>
                <w:sz w:val="28"/>
                <w:szCs w:val="28"/>
              </w:rPr>
              <w:t xml:space="preserve"> .................................................................................................................................................</w:t>
            </w:r>
            <w:r w:rsidRPr="00B44C9A">
              <w:rPr>
                <w:rFonts w:eastAsia="Calibri"/>
                <w:sz w:val="28"/>
                <w:szCs w:val="28"/>
              </w:rPr>
              <w:t xml:space="preserve"> ………………………………………………………………………………………………………………………………………………………………………………………………</w:t>
            </w:r>
          </w:p>
          <w:p w14:paraId="48087C3B" w14:textId="77777777" w:rsidR="00B44C9A" w:rsidRPr="00B44C9A" w:rsidRDefault="00B44C9A" w:rsidP="00D30E34">
            <w:pPr>
              <w:spacing w:after="0"/>
              <w:jc w:val="both"/>
              <w:rPr>
                <w:b/>
                <w:noProof/>
                <w:sz w:val="28"/>
                <w:szCs w:val="28"/>
                <w:lang w:val="fr-FR"/>
              </w:rPr>
            </w:pPr>
            <w:r w:rsidRPr="00B44C9A">
              <w:rPr>
                <w:sz w:val="28"/>
                <w:szCs w:val="28"/>
              </w:rPr>
              <w:t>.................................................................................................................................................</w:t>
            </w:r>
            <w:r w:rsidRPr="00B44C9A">
              <w:rPr>
                <w:rFonts w:eastAsia="Calibri"/>
                <w:sz w:val="28"/>
                <w:szCs w:val="28"/>
              </w:rPr>
              <w:t xml:space="preserve"> ………………………………………………………………………………………………………………………………………………………………………………………………</w:t>
            </w:r>
          </w:p>
          <w:p w14:paraId="0892CDC3" w14:textId="77777777" w:rsidR="00B44C9A" w:rsidRPr="00B44C9A" w:rsidRDefault="00B44C9A" w:rsidP="00D30E34">
            <w:pPr>
              <w:spacing w:after="0"/>
              <w:jc w:val="both"/>
              <w:rPr>
                <w:rFonts w:eastAsia="Calibri"/>
                <w:sz w:val="28"/>
                <w:szCs w:val="28"/>
              </w:rPr>
            </w:pPr>
          </w:p>
        </w:tc>
      </w:tr>
      <w:tr w:rsidR="00B44C9A" w:rsidRPr="00B44C9A" w14:paraId="4E2E44B9" w14:textId="77777777" w:rsidTr="00AE3A6E">
        <w:trPr>
          <w:trHeight w:val="65"/>
        </w:trPr>
        <w:tc>
          <w:tcPr>
            <w:tcW w:w="14970" w:type="dxa"/>
            <w:tcBorders>
              <w:top w:val="nil"/>
              <w:left w:val="outset" w:sz="6" w:space="0" w:color="auto"/>
              <w:bottom w:val="outset" w:sz="6" w:space="0" w:color="auto"/>
              <w:right w:val="outset" w:sz="6" w:space="0" w:color="auto"/>
            </w:tcBorders>
          </w:tcPr>
          <w:p w14:paraId="4084D6C8" w14:textId="77777777" w:rsidR="00B44C9A" w:rsidRPr="00B44C9A" w:rsidRDefault="00B44C9A" w:rsidP="00DE0FE4">
            <w:pPr>
              <w:spacing w:after="0"/>
              <w:jc w:val="both"/>
              <w:rPr>
                <w:rFonts w:eastAsia="Calibri"/>
                <w:sz w:val="28"/>
                <w:szCs w:val="28"/>
              </w:rPr>
            </w:pPr>
            <w:r w:rsidRPr="00B44C9A">
              <w:rPr>
                <w:b/>
                <w:bCs/>
                <w:sz w:val="28"/>
                <w:szCs w:val="28"/>
                <w:lang w:val="en-US"/>
              </w:rPr>
              <w:t xml:space="preserve">Câu 4. </w:t>
            </w:r>
            <w:r w:rsidRPr="00B44C9A">
              <w:rPr>
                <w:rFonts w:eastAsia="Calibri"/>
                <w:sz w:val="28"/>
                <w:szCs w:val="28"/>
              </w:rPr>
              <w:t>Vẽ sơ đồ mạch điện gồm một nguồn điện, công tắc mở, một bóng đèn và một điện trở mắc nối tiếp.</w:t>
            </w:r>
          </w:p>
          <w:p w14:paraId="43308A94" w14:textId="77777777" w:rsidR="00B44C9A" w:rsidRPr="00B44C9A" w:rsidRDefault="00B44C9A" w:rsidP="00DE0FE4">
            <w:pPr>
              <w:spacing w:after="0"/>
              <w:jc w:val="both"/>
              <w:rPr>
                <w:rFonts w:eastAsia="Calibri"/>
                <w:noProof/>
                <w:sz w:val="28"/>
                <w:szCs w:val="28"/>
              </w:rPr>
            </w:pPr>
          </w:p>
          <w:p w14:paraId="38412B07" w14:textId="77777777" w:rsidR="00B44C9A" w:rsidRPr="00B44C9A" w:rsidRDefault="00B44C9A" w:rsidP="00DE0FE4">
            <w:pPr>
              <w:spacing w:after="0"/>
              <w:jc w:val="both"/>
              <w:rPr>
                <w:rFonts w:eastAsia="Calibri"/>
                <w:noProof/>
                <w:sz w:val="28"/>
                <w:szCs w:val="28"/>
              </w:rPr>
            </w:pPr>
          </w:p>
          <w:p w14:paraId="371C8E86" w14:textId="77777777" w:rsidR="00B44C9A" w:rsidRPr="00B44C9A" w:rsidRDefault="00B44C9A" w:rsidP="00DE0FE4">
            <w:pPr>
              <w:spacing w:after="0"/>
              <w:jc w:val="both"/>
              <w:rPr>
                <w:rFonts w:eastAsia="Calibri"/>
                <w:noProof/>
                <w:sz w:val="28"/>
                <w:szCs w:val="28"/>
              </w:rPr>
            </w:pPr>
          </w:p>
          <w:p w14:paraId="5D94827F" w14:textId="77777777" w:rsidR="00B44C9A" w:rsidRPr="00B44C9A" w:rsidRDefault="00B44C9A" w:rsidP="00DE0FE4">
            <w:pPr>
              <w:spacing w:after="0"/>
              <w:jc w:val="both"/>
              <w:rPr>
                <w:b/>
                <w:noProof/>
                <w:sz w:val="28"/>
                <w:szCs w:val="28"/>
                <w:lang w:val="fr-FR"/>
              </w:rPr>
            </w:pPr>
          </w:p>
          <w:p w14:paraId="255F177B" w14:textId="77777777" w:rsidR="00B44C9A" w:rsidRPr="00B44C9A" w:rsidRDefault="00B44C9A" w:rsidP="00DE0FE4">
            <w:pPr>
              <w:spacing w:after="0"/>
              <w:jc w:val="both"/>
              <w:rPr>
                <w:b/>
                <w:noProof/>
                <w:sz w:val="28"/>
                <w:szCs w:val="28"/>
                <w:lang w:val="fr-FR"/>
              </w:rPr>
            </w:pPr>
          </w:p>
          <w:p w14:paraId="4C149F40" w14:textId="77777777" w:rsidR="00B44C9A" w:rsidRPr="00B44C9A" w:rsidRDefault="00B44C9A" w:rsidP="00DE0FE4">
            <w:pPr>
              <w:spacing w:after="0"/>
              <w:jc w:val="both"/>
              <w:rPr>
                <w:b/>
                <w:noProof/>
                <w:sz w:val="28"/>
                <w:szCs w:val="28"/>
                <w:lang w:val="fr-FR"/>
              </w:rPr>
            </w:pPr>
          </w:p>
        </w:tc>
      </w:tr>
    </w:tbl>
    <w:p w14:paraId="600F4B51" w14:textId="77777777" w:rsidR="00B44C9A" w:rsidRPr="00B44C9A" w:rsidRDefault="00B44C9A">
      <w:pPr>
        <w:spacing w:before="40" w:after="60" w:line="276" w:lineRule="auto"/>
        <w:jc w:val="both"/>
        <w:rPr>
          <w:rFonts w:ascii="Times New Roman" w:hAnsi="Times New Roman" w:cs="Times New Roman"/>
          <w:bCs/>
          <w:iCs/>
          <w:sz w:val="28"/>
          <w:szCs w:val="28"/>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54E8C510" w14:textId="77777777">
        <w:tc>
          <w:tcPr>
            <w:tcW w:w="14970" w:type="dxa"/>
            <w:tcBorders>
              <w:top w:val="outset" w:sz="6" w:space="0" w:color="auto"/>
              <w:left w:val="outset" w:sz="6" w:space="0" w:color="auto"/>
              <w:bottom w:val="outset" w:sz="6" w:space="0" w:color="auto"/>
              <w:right w:val="outset" w:sz="6" w:space="0" w:color="auto"/>
            </w:tcBorders>
            <w:shd w:val="clear" w:color="auto" w:fill="92D050"/>
          </w:tcPr>
          <w:p w14:paraId="45C941A9" w14:textId="77777777" w:rsidR="00B44C9A" w:rsidRPr="00B44C9A" w:rsidRDefault="00B44C9A">
            <w:pPr>
              <w:spacing w:before="100" w:beforeAutospacing="1" w:after="100" w:afterAutospacing="1" w:line="256" w:lineRule="auto"/>
              <w:jc w:val="center"/>
              <w:rPr>
                <w:rFonts w:eastAsia="Calibri"/>
                <w:b/>
                <w:sz w:val="26"/>
                <w:szCs w:val="26"/>
                <w:lang w:val="en-US"/>
              </w:rPr>
            </w:pPr>
            <w:r w:rsidRPr="00B44C9A">
              <w:rPr>
                <w:rFonts w:eastAsia="Calibri"/>
                <w:b/>
                <w:sz w:val="26"/>
                <w:szCs w:val="26"/>
              </w:rPr>
              <w:t>PHIẾU HỌC TẬP SỐ 2</w:t>
            </w:r>
          </w:p>
        </w:tc>
      </w:tr>
      <w:tr w:rsidR="00B44C9A" w:rsidRPr="00B44C9A" w14:paraId="789A70C7" w14:textId="77777777">
        <w:tc>
          <w:tcPr>
            <w:tcW w:w="14970" w:type="dxa"/>
            <w:tcBorders>
              <w:top w:val="nil"/>
              <w:left w:val="outset" w:sz="6" w:space="0" w:color="auto"/>
              <w:bottom w:val="outset" w:sz="6" w:space="0" w:color="auto"/>
              <w:right w:val="outset" w:sz="6" w:space="0" w:color="auto"/>
            </w:tcBorders>
          </w:tcPr>
          <w:p w14:paraId="00DCDA65" w14:textId="77777777" w:rsidR="00B44C9A" w:rsidRPr="00B44C9A" w:rsidRDefault="00B44C9A" w:rsidP="00845889">
            <w:pPr>
              <w:spacing w:after="0"/>
              <w:jc w:val="both"/>
              <w:rPr>
                <w:bCs/>
                <w:i/>
                <w:sz w:val="28"/>
                <w:szCs w:val="28"/>
              </w:rPr>
            </w:pPr>
            <w:r w:rsidRPr="00B44C9A">
              <w:rPr>
                <w:b/>
                <w:bCs/>
                <w:sz w:val="28"/>
                <w:szCs w:val="28"/>
              </w:rPr>
              <w:t xml:space="preserve"> </w:t>
            </w:r>
            <w:r w:rsidRPr="00B44C9A">
              <w:rPr>
                <w:bCs/>
                <w:i/>
                <w:sz w:val="28"/>
                <w:szCs w:val="28"/>
              </w:rPr>
              <w:t>Tiến hành thí nghiệm (Hình 9.3), từ đó nêu nhận xét về cường độ dòng điện chạy trong mạch chính và cường độ dòng điện chạy qua từng điện trở.</w:t>
            </w:r>
          </w:p>
          <w:p w14:paraId="33B31787" w14:textId="77777777" w:rsidR="00B44C9A" w:rsidRPr="00B44C9A" w:rsidRDefault="00B44C9A">
            <w:pPr>
              <w:spacing w:after="0"/>
              <w:jc w:val="both"/>
              <w:rPr>
                <w:sz w:val="28"/>
                <w:szCs w:val="28"/>
              </w:rPr>
            </w:pPr>
            <w:r w:rsidRPr="00B44C9A">
              <w:rPr>
                <w:sz w:val="28"/>
                <w:szCs w:val="28"/>
              </w:rPr>
              <w:t>.................................................................................................................................................</w:t>
            </w:r>
            <w:r w:rsidRPr="00B44C9A">
              <w:rPr>
                <w:rFonts w:eastAsia="Calibri"/>
                <w:sz w:val="28"/>
                <w:szCs w:val="28"/>
              </w:rPr>
              <w:t xml:space="preserve"> ………………………………………………………………………………………………………………………………………………………………………………………………………………………………………………………………………………………………</w:t>
            </w:r>
            <w:r w:rsidRPr="00B44C9A">
              <w:rPr>
                <w:sz w:val="28"/>
                <w:szCs w:val="28"/>
              </w:rPr>
              <w:t>.................................................................................................................................................</w:t>
            </w:r>
            <w:r w:rsidRPr="00B44C9A">
              <w:rPr>
                <w:rFonts w:eastAsia="Calibri"/>
                <w:sz w:val="28"/>
                <w:szCs w:val="28"/>
              </w:rPr>
              <w:t xml:space="preserve"> ………………………………………………………………………………………………………………………………………………………………………………………………</w:t>
            </w:r>
            <w:r w:rsidRPr="00B44C9A">
              <w:rPr>
                <w:rFonts w:eastAsia="Calibri"/>
                <w:sz w:val="28"/>
                <w:szCs w:val="28"/>
              </w:rPr>
              <w:lastRenderedPageBreak/>
              <w:t>………………………………………………………………………………………………</w:t>
            </w:r>
          </w:p>
        </w:tc>
      </w:tr>
    </w:tbl>
    <w:p w14:paraId="57E58CB9"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6EADAB99" w14:textId="77777777" w:rsidTr="005B3113">
        <w:tc>
          <w:tcPr>
            <w:tcW w:w="1497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1C547232" w14:textId="77777777" w:rsidR="00B44C9A" w:rsidRPr="00B44C9A" w:rsidRDefault="00B44C9A" w:rsidP="005B3113">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LUYỆN TẬP</w:t>
            </w:r>
          </w:p>
        </w:tc>
      </w:tr>
      <w:tr w:rsidR="00B44C9A" w:rsidRPr="00B44C9A" w14:paraId="313FDE5C" w14:textId="77777777" w:rsidTr="005B3113">
        <w:tc>
          <w:tcPr>
            <w:tcW w:w="14970" w:type="dxa"/>
            <w:tcBorders>
              <w:top w:val="nil"/>
              <w:left w:val="outset" w:sz="6" w:space="0" w:color="auto"/>
              <w:bottom w:val="nil"/>
              <w:right w:val="outset" w:sz="6" w:space="0" w:color="auto"/>
            </w:tcBorders>
          </w:tcPr>
          <w:p w14:paraId="179CF8B5" w14:textId="77777777" w:rsidR="00B44C9A" w:rsidRPr="00B44C9A" w:rsidRDefault="00B44C9A" w:rsidP="001648DE">
            <w:pPr>
              <w:pStyle w:val="NormalWeb"/>
              <w:spacing w:before="0" w:beforeAutospacing="0" w:after="240" w:afterAutospacing="0" w:line="360" w:lineRule="atLeast"/>
              <w:ind w:left="48" w:right="48"/>
              <w:jc w:val="both"/>
              <w:rPr>
                <w:color w:val="000000"/>
                <w:sz w:val="28"/>
                <w:szCs w:val="28"/>
              </w:rPr>
            </w:pPr>
            <w:r w:rsidRPr="00B44C9A">
              <w:rPr>
                <w:b/>
                <w:bCs/>
                <w:sz w:val="28"/>
                <w:szCs w:val="28"/>
                <w:lang w:val="vi-VN"/>
              </w:rPr>
              <w:t xml:space="preserve"> </w:t>
            </w:r>
            <w:r w:rsidRPr="00B44C9A">
              <w:rPr>
                <w:b/>
                <w:bCs/>
                <w:color w:val="000000"/>
                <w:sz w:val="28"/>
                <w:szCs w:val="28"/>
                <w:lang w:val="vi-VN"/>
              </w:rPr>
              <w:t>Câu 1.</w:t>
            </w:r>
            <w:r w:rsidRPr="00B44C9A">
              <w:rPr>
                <w:b/>
                <w:bCs/>
                <w:color w:val="008000"/>
                <w:sz w:val="28"/>
                <w:szCs w:val="28"/>
                <w:lang w:val="vi-VN"/>
              </w:rPr>
              <w:t> </w:t>
            </w:r>
            <w:r w:rsidRPr="00B44C9A">
              <w:rPr>
                <w:color w:val="000000"/>
                <w:sz w:val="28"/>
                <w:szCs w:val="28"/>
                <w:lang w:val="vi-VN"/>
              </w:rPr>
              <w:t>Cho đoạn mạch gồm điện trở R</w:t>
            </w:r>
            <w:r w:rsidRPr="00B44C9A">
              <w:rPr>
                <w:color w:val="000000"/>
                <w:sz w:val="28"/>
                <w:szCs w:val="28"/>
                <w:vertAlign w:val="subscript"/>
                <w:lang w:val="vi-VN"/>
              </w:rPr>
              <w:t>1</w:t>
            </w:r>
            <w:r w:rsidRPr="00B44C9A">
              <w:rPr>
                <w:color w:val="000000"/>
                <w:sz w:val="28"/>
                <w:szCs w:val="28"/>
                <w:lang w:val="vi-VN"/>
              </w:rPr>
              <w:t> mắc nối tiếp với điện trở R</w:t>
            </w:r>
            <w:r w:rsidRPr="00B44C9A">
              <w:rPr>
                <w:color w:val="000000"/>
                <w:sz w:val="28"/>
                <w:szCs w:val="28"/>
                <w:vertAlign w:val="subscript"/>
                <w:lang w:val="vi-VN"/>
              </w:rPr>
              <w:t>2</w:t>
            </w:r>
            <w:r w:rsidRPr="00B44C9A">
              <w:rPr>
                <w:color w:val="000000"/>
                <w:sz w:val="28"/>
                <w:szCs w:val="28"/>
                <w:lang w:val="vi-VN"/>
              </w:rPr>
              <w:t> mắc vào mạch điện. Gọi I, I</w:t>
            </w:r>
            <w:r w:rsidRPr="00B44C9A">
              <w:rPr>
                <w:color w:val="000000"/>
                <w:sz w:val="28"/>
                <w:szCs w:val="28"/>
                <w:vertAlign w:val="subscript"/>
                <w:lang w:val="vi-VN"/>
              </w:rPr>
              <w:t>1</w:t>
            </w:r>
            <w:r w:rsidRPr="00B44C9A">
              <w:rPr>
                <w:color w:val="000000"/>
                <w:sz w:val="28"/>
                <w:szCs w:val="28"/>
                <w:lang w:val="vi-VN"/>
              </w:rPr>
              <w:t>, I</w:t>
            </w:r>
            <w:r w:rsidRPr="00B44C9A">
              <w:rPr>
                <w:color w:val="000000"/>
                <w:sz w:val="28"/>
                <w:szCs w:val="28"/>
                <w:vertAlign w:val="subscript"/>
                <w:lang w:val="vi-VN"/>
              </w:rPr>
              <w:t>2</w:t>
            </w:r>
            <w:r w:rsidRPr="00B44C9A">
              <w:rPr>
                <w:color w:val="000000"/>
                <w:sz w:val="28"/>
                <w:szCs w:val="28"/>
                <w:lang w:val="vi-VN"/>
              </w:rPr>
              <w:t> lần lượt là cường độ dòng điện của toàn mạch, cường độ dòng điện qua R</w:t>
            </w:r>
            <w:r w:rsidRPr="00B44C9A">
              <w:rPr>
                <w:color w:val="000000"/>
                <w:sz w:val="28"/>
                <w:szCs w:val="28"/>
                <w:vertAlign w:val="subscript"/>
                <w:lang w:val="vi-VN"/>
              </w:rPr>
              <w:t>1</w:t>
            </w:r>
            <w:r w:rsidRPr="00B44C9A">
              <w:rPr>
                <w:color w:val="000000"/>
                <w:sz w:val="28"/>
                <w:szCs w:val="28"/>
                <w:lang w:val="vi-VN"/>
              </w:rPr>
              <w:t>, R</w:t>
            </w:r>
            <w:r w:rsidRPr="00B44C9A">
              <w:rPr>
                <w:color w:val="000000"/>
                <w:sz w:val="28"/>
                <w:szCs w:val="28"/>
                <w:vertAlign w:val="subscript"/>
                <w:lang w:val="vi-VN"/>
              </w:rPr>
              <w:t>2</w:t>
            </w:r>
            <w:r w:rsidRPr="00B44C9A">
              <w:rPr>
                <w:color w:val="000000"/>
                <w:sz w:val="28"/>
                <w:szCs w:val="28"/>
                <w:lang w:val="vi-VN"/>
              </w:rPr>
              <w:t xml:space="preserve">. </w:t>
            </w:r>
            <w:r w:rsidRPr="00B44C9A">
              <w:rPr>
                <w:color w:val="000000"/>
                <w:sz w:val="28"/>
                <w:szCs w:val="28"/>
              </w:rPr>
              <w:t>Biểu thức nào sau đây đúng?</w:t>
            </w:r>
          </w:p>
          <w:p w14:paraId="7BFDEF6C" w14:textId="77777777" w:rsidR="00B44C9A" w:rsidRPr="00B44C9A" w:rsidRDefault="00B44C9A" w:rsidP="001648DE">
            <w:pPr>
              <w:pStyle w:val="NormalWeb"/>
              <w:spacing w:before="0" w:beforeAutospacing="0" w:after="240" w:afterAutospacing="0" w:line="360" w:lineRule="atLeast"/>
              <w:ind w:left="687" w:right="48" w:hanging="639"/>
              <w:jc w:val="both"/>
              <w:rPr>
                <w:color w:val="000000"/>
                <w:sz w:val="28"/>
                <w:szCs w:val="28"/>
              </w:rPr>
            </w:pPr>
            <w:r w:rsidRPr="00B44C9A">
              <w:rPr>
                <w:color w:val="000000"/>
                <w:sz w:val="28"/>
                <w:szCs w:val="28"/>
              </w:rPr>
              <w:t>A. I = I</w:t>
            </w:r>
            <w:r w:rsidRPr="00B44C9A">
              <w:rPr>
                <w:color w:val="000000"/>
                <w:sz w:val="28"/>
                <w:szCs w:val="28"/>
                <w:vertAlign w:val="subscript"/>
              </w:rPr>
              <w:t>1</w:t>
            </w:r>
            <w:r w:rsidRPr="00B44C9A">
              <w:rPr>
                <w:color w:val="000000"/>
                <w:sz w:val="28"/>
                <w:szCs w:val="28"/>
              </w:rPr>
              <w:t> = I</w:t>
            </w:r>
            <w:r w:rsidRPr="00B44C9A">
              <w:rPr>
                <w:color w:val="000000"/>
                <w:sz w:val="28"/>
                <w:szCs w:val="28"/>
                <w:vertAlign w:val="subscript"/>
              </w:rPr>
              <w:t xml:space="preserve">2                                             </w:t>
            </w:r>
            <w:r w:rsidRPr="00B44C9A">
              <w:rPr>
                <w:color w:val="000000"/>
                <w:sz w:val="28"/>
                <w:szCs w:val="28"/>
              </w:rPr>
              <w:t>B. I = I</w:t>
            </w:r>
            <w:r w:rsidRPr="00B44C9A">
              <w:rPr>
                <w:color w:val="000000"/>
                <w:sz w:val="28"/>
                <w:szCs w:val="28"/>
                <w:vertAlign w:val="subscript"/>
              </w:rPr>
              <w:t>1</w:t>
            </w:r>
            <w:r w:rsidRPr="00B44C9A">
              <w:rPr>
                <w:color w:val="000000"/>
                <w:sz w:val="28"/>
                <w:szCs w:val="28"/>
              </w:rPr>
              <w:t> + I</w:t>
            </w:r>
            <w:r w:rsidRPr="00B44C9A">
              <w:rPr>
                <w:color w:val="000000"/>
                <w:sz w:val="28"/>
                <w:szCs w:val="28"/>
                <w:vertAlign w:val="subscript"/>
              </w:rPr>
              <w:t>2</w:t>
            </w:r>
          </w:p>
          <w:p w14:paraId="57D700DD" w14:textId="77777777" w:rsidR="00B44C9A" w:rsidRPr="00B44C9A" w:rsidRDefault="00B44C9A" w:rsidP="001648DE">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C. I ≠ I</w:t>
            </w:r>
            <w:r w:rsidRPr="00B44C9A">
              <w:rPr>
                <w:color w:val="000000"/>
                <w:sz w:val="28"/>
                <w:szCs w:val="28"/>
                <w:vertAlign w:val="subscript"/>
              </w:rPr>
              <w:t>1</w:t>
            </w:r>
            <w:r w:rsidRPr="00B44C9A">
              <w:rPr>
                <w:color w:val="000000"/>
                <w:sz w:val="28"/>
                <w:szCs w:val="28"/>
              </w:rPr>
              <w:t> = I</w:t>
            </w:r>
            <w:r w:rsidRPr="00B44C9A">
              <w:rPr>
                <w:color w:val="000000"/>
                <w:sz w:val="28"/>
                <w:szCs w:val="28"/>
                <w:vertAlign w:val="subscript"/>
              </w:rPr>
              <w:t xml:space="preserve">2 </w:t>
            </w:r>
            <w:r w:rsidRPr="00B44C9A">
              <w:rPr>
                <w:color w:val="000000"/>
                <w:sz w:val="28"/>
                <w:szCs w:val="28"/>
              </w:rPr>
              <w:t xml:space="preserve">                             D. I</w:t>
            </w:r>
            <w:r w:rsidRPr="00B44C9A">
              <w:rPr>
                <w:color w:val="000000"/>
                <w:sz w:val="28"/>
                <w:szCs w:val="28"/>
                <w:vertAlign w:val="subscript"/>
              </w:rPr>
              <w:t>1</w:t>
            </w:r>
            <w:r w:rsidRPr="00B44C9A">
              <w:rPr>
                <w:color w:val="000000"/>
                <w:sz w:val="28"/>
                <w:szCs w:val="28"/>
              </w:rPr>
              <w:t> ≠ I</w:t>
            </w:r>
            <w:r w:rsidRPr="00B44C9A">
              <w:rPr>
                <w:color w:val="000000"/>
                <w:sz w:val="28"/>
                <w:szCs w:val="28"/>
                <w:vertAlign w:val="subscript"/>
              </w:rPr>
              <w:t>2</w:t>
            </w:r>
          </w:p>
          <w:p w14:paraId="6E48F739" w14:textId="77777777" w:rsidR="00B44C9A" w:rsidRPr="00B44C9A" w:rsidRDefault="00B44C9A" w:rsidP="001648DE">
            <w:pPr>
              <w:pStyle w:val="NormalWeb"/>
              <w:spacing w:before="0" w:beforeAutospacing="0" w:after="240" w:afterAutospacing="0" w:line="360" w:lineRule="atLeast"/>
              <w:ind w:left="48" w:right="48"/>
              <w:jc w:val="both"/>
              <w:rPr>
                <w:color w:val="000000"/>
                <w:sz w:val="28"/>
                <w:szCs w:val="28"/>
              </w:rPr>
            </w:pPr>
            <w:r w:rsidRPr="00B44C9A">
              <w:rPr>
                <w:b/>
                <w:bCs/>
                <w:sz w:val="28"/>
                <w:szCs w:val="28"/>
              </w:rPr>
              <w:t>Câu 2.</w:t>
            </w:r>
            <w:r w:rsidRPr="00B44C9A">
              <w:t xml:space="preserve">  </w:t>
            </w:r>
            <w:r w:rsidRPr="00B44C9A">
              <w:rPr>
                <w:color w:val="000000"/>
                <w:sz w:val="28"/>
                <w:szCs w:val="28"/>
              </w:rPr>
              <w:t>Ba điện trở có các giá trị là 10Ω , 20Ω , 30Ω . Có bao nhiêu cách mắc các điện trở này vào mạch có hiệu điện thế 12V để dòng điện trong mạch có cường độ 0,4A?</w:t>
            </w:r>
          </w:p>
          <w:p w14:paraId="004136DA" w14:textId="77777777" w:rsidR="00B44C9A" w:rsidRPr="00B44C9A" w:rsidRDefault="00B44C9A" w:rsidP="001648DE">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A. Chỉ có 1 cách mắc               B. Có 2 cách mắc</w:t>
            </w:r>
          </w:p>
          <w:p w14:paraId="60E20776" w14:textId="77777777" w:rsidR="00B44C9A" w:rsidRPr="00B44C9A" w:rsidRDefault="00B44C9A" w:rsidP="001648DE">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C. Có 3 cách mắc                     D. Không thể mắc được</w:t>
            </w:r>
          </w:p>
          <w:p w14:paraId="5A451189" w14:textId="77777777" w:rsidR="00B44C9A" w:rsidRPr="00B44C9A" w:rsidRDefault="00B44C9A" w:rsidP="001648DE">
            <w:pPr>
              <w:pStyle w:val="NormalWeb"/>
              <w:spacing w:before="0" w:beforeAutospacing="0" w:after="240" w:afterAutospacing="0" w:line="360" w:lineRule="atLeast"/>
              <w:ind w:left="48" w:right="48"/>
              <w:jc w:val="both"/>
              <w:rPr>
                <w:color w:val="000000"/>
                <w:sz w:val="28"/>
                <w:szCs w:val="28"/>
              </w:rPr>
            </w:pPr>
            <w:r w:rsidRPr="00B44C9A">
              <w:rPr>
                <w:b/>
                <w:bCs/>
                <w:sz w:val="28"/>
                <w:szCs w:val="28"/>
              </w:rPr>
              <w:t>Câu 3.</w:t>
            </w:r>
            <w:r w:rsidRPr="00B44C9A">
              <w:rPr>
                <w:sz w:val="28"/>
                <w:szCs w:val="28"/>
              </w:rPr>
              <w:t xml:space="preserve"> </w:t>
            </w:r>
            <w:r w:rsidRPr="00B44C9A">
              <w:rPr>
                <w:color w:val="000000"/>
                <w:sz w:val="28"/>
                <w:szCs w:val="28"/>
              </w:rPr>
              <w:t>Một mạch điện gồm 3 điện trở R</w:t>
            </w:r>
            <w:r w:rsidRPr="00B44C9A">
              <w:rPr>
                <w:color w:val="000000"/>
                <w:sz w:val="28"/>
                <w:szCs w:val="28"/>
                <w:vertAlign w:val="subscript"/>
              </w:rPr>
              <w:t>1</w:t>
            </w:r>
            <w:r w:rsidRPr="00B44C9A">
              <w:rPr>
                <w:color w:val="000000"/>
                <w:sz w:val="28"/>
                <w:szCs w:val="28"/>
              </w:rPr>
              <w:t> = 2Ω , R</w:t>
            </w:r>
            <w:r w:rsidRPr="00B44C9A">
              <w:rPr>
                <w:color w:val="000000"/>
                <w:sz w:val="28"/>
                <w:szCs w:val="28"/>
                <w:vertAlign w:val="subscript"/>
              </w:rPr>
              <w:t>2</w:t>
            </w:r>
            <w:r w:rsidRPr="00B44C9A">
              <w:rPr>
                <w:color w:val="000000"/>
                <w:sz w:val="28"/>
                <w:szCs w:val="28"/>
              </w:rPr>
              <w:t> = 5Ω , R</w:t>
            </w:r>
            <w:r w:rsidRPr="00B44C9A">
              <w:rPr>
                <w:color w:val="000000"/>
                <w:sz w:val="28"/>
                <w:szCs w:val="28"/>
                <w:vertAlign w:val="subscript"/>
              </w:rPr>
              <w:t>3</w:t>
            </w:r>
            <w:r w:rsidRPr="00B44C9A">
              <w:rPr>
                <w:color w:val="000000"/>
                <w:sz w:val="28"/>
                <w:szCs w:val="28"/>
              </w:rPr>
              <w:t> = 3Ω mắc nối tiếp. Cường độ dòng điện chạy trong mạch là 1,2A. Hiệu điện thế hai đầu mạch là:</w:t>
            </w:r>
          </w:p>
          <w:p w14:paraId="26BE8A90" w14:textId="77777777" w:rsidR="00B44C9A" w:rsidRPr="00B44C9A" w:rsidRDefault="00B44C9A" w:rsidP="001648DE">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A. 10V                                      B. 11V</w:t>
            </w:r>
          </w:p>
          <w:p w14:paraId="76D68F53" w14:textId="77777777" w:rsidR="00B44C9A" w:rsidRPr="00B44C9A" w:rsidRDefault="00B44C9A" w:rsidP="001648DE">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 xml:space="preserve">C. 12V                                      </w:t>
            </w:r>
            <w:r w:rsidRPr="00B44C9A">
              <w:rPr>
                <w:color w:val="000000"/>
                <w:sz w:val="28"/>
                <w:szCs w:val="28"/>
                <w:shd w:val="clear" w:color="auto" w:fill="FFFFFF"/>
              </w:rPr>
              <w:t xml:space="preserve">D. 13V   </w:t>
            </w:r>
          </w:p>
          <w:p w14:paraId="20455B44" w14:textId="77777777" w:rsidR="00B44C9A" w:rsidRPr="00B44C9A" w:rsidRDefault="00B44C9A" w:rsidP="001648DE">
            <w:pPr>
              <w:pStyle w:val="NormalWeb"/>
              <w:spacing w:before="0" w:beforeAutospacing="0" w:after="240" w:afterAutospacing="0" w:line="360" w:lineRule="atLeast"/>
              <w:ind w:left="48" w:right="48"/>
              <w:jc w:val="both"/>
              <w:rPr>
                <w:color w:val="000000"/>
                <w:sz w:val="28"/>
                <w:szCs w:val="28"/>
              </w:rPr>
            </w:pPr>
            <w:r w:rsidRPr="00B44C9A">
              <w:rPr>
                <w:rFonts w:eastAsia="Calibri"/>
                <w:b/>
                <w:bCs/>
                <w:sz w:val="28"/>
                <w:szCs w:val="28"/>
              </w:rPr>
              <w:t>Câu 4.</w:t>
            </w:r>
            <w:r w:rsidRPr="00B44C9A">
              <w:rPr>
                <w:rFonts w:eastAsia="Calibri"/>
                <w:sz w:val="28"/>
                <w:szCs w:val="28"/>
              </w:rPr>
              <w:t xml:space="preserve"> </w:t>
            </w:r>
            <w:r w:rsidRPr="00B44C9A">
              <w:rPr>
                <w:color w:val="000000"/>
                <w:sz w:val="28"/>
                <w:szCs w:val="28"/>
              </w:rPr>
              <w:t>Kết luận nào sau đây là đúng khi nói về hiệu điện thế giữa hai đầu đoạn mạch mắc nối tiếp?</w:t>
            </w:r>
          </w:p>
          <w:p w14:paraId="1FCAF9C6" w14:textId="77777777" w:rsidR="00B44C9A" w:rsidRPr="00B44C9A" w:rsidRDefault="00B44C9A" w:rsidP="001648DE">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Trong đoạn mạch mắc nối tiếp, hiệu điện thế giữa hai đầu đoạn mạch:</w:t>
            </w:r>
          </w:p>
          <w:p w14:paraId="48DCF200" w14:textId="77777777" w:rsidR="00B44C9A" w:rsidRPr="00B44C9A" w:rsidRDefault="00B44C9A" w:rsidP="001648DE">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A. bằng hiệu điện thế giữa hai đầu mỗi điện trở thành phần.</w:t>
            </w:r>
          </w:p>
          <w:p w14:paraId="5F3CD85E" w14:textId="77777777" w:rsidR="00B44C9A" w:rsidRPr="00B44C9A" w:rsidRDefault="00B44C9A" w:rsidP="001648DE">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B. bằng tổng hiệu điện thế giữa hai đầu mỗi điện trở thành phần.</w:t>
            </w:r>
          </w:p>
          <w:p w14:paraId="3C457D58" w14:textId="77777777" w:rsidR="00B44C9A" w:rsidRPr="00B44C9A" w:rsidRDefault="00B44C9A" w:rsidP="001648DE">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C. bằng các hiệu điện thế giữa hai đầu mỗi điện trở thành phần.</w:t>
            </w:r>
          </w:p>
          <w:p w14:paraId="50E661B9" w14:textId="77777777" w:rsidR="00B44C9A" w:rsidRPr="00B44C9A" w:rsidRDefault="00B44C9A" w:rsidP="001648DE">
            <w:pPr>
              <w:pStyle w:val="NormalWeb"/>
              <w:spacing w:before="0" w:beforeAutospacing="0" w:after="240" w:afterAutospacing="0" w:line="360" w:lineRule="atLeast"/>
              <w:ind w:left="48" w:right="48"/>
              <w:jc w:val="both"/>
              <w:rPr>
                <w:color w:val="000000"/>
                <w:sz w:val="27"/>
                <w:szCs w:val="27"/>
              </w:rPr>
            </w:pPr>
            <w:r w:rsidRPr="00B44C9A">
              <w:rPr>
                <w:color w:val="000000"/>
                <w:sz w:val="28"/>
                <w:szCs w:val="28"/>
              </w:rPr>
              <w:t>D. luôn nhỏ hơn tổng các hiệu điện thế giữa hai đầu mỗi điện trở thành phần.</w:t>
            </w:r>
          </w:p>
        </w:tc>
      </w:tr>
      <w:tr w:rsidR="00B44C9A" w:rsidRPr="00B44C9A" w14:paraId="4ECF76EB" w14:textId="77777777" w:rsidTr="005B3113">
        <w:tc>
          <w:tcPr>
            <w:tcW w:w="14970" w:type="dxa"/>
            <w:tcBorders>
              <w:top w:val="nil"/>
              <w:left w:val="outset" w:sz="6" w:space="0" w:color="auto"/>
              <w:bottom w:val="outset" w:sz="6" w:space="0" w:color="auto"/>
              <w:right w:val="outset" w:sz="6" w:space="0" w:color="auto"/>
            </w:tcBorders>
          </w:tcPr>
          <w:p w14:paraId="7A423554" w14:textId="77777777" w:rsidR="00B44C9A" w:rsidRPr="00B44C9A" w:rsidRDefault="00B44C9A" w:rsidP="005B3113">
            <w:pPr>
              <w:pStyle w:val="NormalWeb"/>
              <w:spacing w:before="0" w:beforeAutospacing="0" w:after="240" w:afterAutospacing="0" w:line="360" w:lineRule="atLeast"/>
              <w:ind w:left="48" w:right="48"/>
              <w:jc w:val="both"/>
              <w:rPr>
                <w:color w:val="000000"/>
                <w:sz w:val="28"/>
                <w:szCs w:val="28"/>
                <w:shd w:val="clear" w:color="auto" w:fill="FFFFFF"/>
                <w:vertAlign w:val="subscript"/>
              </w:rPr>
            </w:pPr>
            <w:r w:rsidRPr="00B44C9A">
              <w:rPr>
                <w:b/>
                <w:bCs/>
                <w:sz w:val="28"/>
                <w:szCs w:val="28"/>
                <w:lang w:val="vi-VN"/>
              </w:rPr>
              <w:t xml:space="preserve">Câu 5. </w:t>
            </w:r>
            <w:r w:rsidRPr="00B44C9A">
              <w:rPr>
                <w:color w:val="000000"/>
                <w:sz w:val="28"/>
                <w:szCs w:val="28"/>
                <w:shd w:val="clear" w:color="auto" w:fill="FFFFFF"/>
                <w:lang w:val="vi-VN"/>
              </w:rPr>
              <w:t>Hai điện trở R</w:t>
            </w:r>
            <w:r w:rsidRPr="00B44C9A">
              <w:rPr>
                <w:color w:val="000000"/>
                <w:sz w:val="28"/>
                <w:szCs w:val="28"/>
                <w:shd w:val="clear" w:color="auto" w:fill="FFFFFF"/>
                <w:vertAlign w:val="subscript"/>
                <w:lang w:val="vi-VN"/>
              </w:rPr>
              <w:t>1</w:t>
            </w:r>
            <w:r w:rsidRPr="00B44C9A">
              <w:rPr>
                <w:color w:val="000000"/>
                <w:sz w:val="28"/>
                <w:szCs w:val="28"/>
                <w:shd w:val="clear" w:color="auto" w:fill="FFFFFF"/>
                <w:lang w:val="vi-VN"/>
              </w:rPr>
              <w:t> và R</w:t>
            </w:r>
            <w:r w:rsidRPr="00B44C9A">
              <w:rPr>
                <w:color w:val="000000"/>
                <w:sz w:val="28"/>
                <w:szCs w:val="28"/>
                <w:shd w:val="clear" w:color="auto" w:fill="FFFFFF"/>
                <w:vertAlign w:val="subscript"/>
                <w:lang w:val="vi-VN"/>
              </w:rPr>
              <w:t>2</w:t>
            </w:r>
            <w:r w:rsidRPr="00B44C9A">
              <w:rPr>
                <w:color w:val="000000"/>
                <w:sz w:val="28"/>
                <w:szCs w:val="28"/>
                <w:shd w:val="clear" w:color="auto" w:fill="FFFFFF"/>
                <w:lang w:val="vi-VN"/>
              </w:rPr>
              <w:t> mắc nối tiếp nhau trong một đoạn mạch. Biết R</w:t>
            </w:r>
            <w:r w:rsidRPr="00B44C9A">
              <w:rPr>
                <w:color w:val="000000"/>
                <w:sz w:val="28"/>
                <w:szCs w:val="28"/>
                <w:shd w:val="clear" w:color="auto" w:fill="FFFFFF"/>
                <w:vertAlign w:val="subscript"/>
                <w:lang w:val="vi-VN"/>
              </w:rPr>
              <w:t>1</w:t>
            </w:r>
            <w:r w:rsidRPr="00B44C9A">
              <w:rPr>
                <w:color w:val="000000"/>
                <w:sz w:val="28"/>
                <w:szCs w:val="28"/>
                <w:shd w:val="clear" w:color="auto" w:fill="FFFFFF"/>
                <w:lang w:val="vi-VN"/>
              </w:rPr>
              <w:t> = 2R</w:t>
            </w:r>
            <w:r w:rsidRPr="00B44C9A">
              <w:rPr>
                <w:color w:val="000000"/>
                <w:sz w:val="28"/>
                <w:szCs w:val="28"/>
                <w:shd w:val="clear" w:color="auto" w:fill="FFFFFF"/>
                <w:vertAlign w:val="subscript"/>
                <w:lang w:val="vi-VN"/>
              </w:rPr>
              <w:t>2</w:t>
            </w:r>
            <w:r w:rsidRPr="00B44C9A">
              <w:rPr>
                <w:color w:val="000000"/>
                <w:sz w:val="28"/>
                <w:szCs w:val="28"/>
                <w:shd w:val="clear" w:color="auto" w:fill="FFFFFF"/>
                <w:lang w:val="vi-VN"/>
              </w:rPr>
              <w:t>, ampe kế chỉ 1,8A, hiệu điện thế giữa hai đầu đoạn mạch là U</w:t>
            </w:r>
            <w:r w:rsidRPr="00B44C9A">
              <w:rPr>
                <w:color w:val="000000"/>
                <w:sz w:val="28"/>
                <w:szCs w:val="28"/>
                <w:shd w:val="clear" w:color="auto" w:fill="FFFFFF"/>
                <w:vertAlign w:val="subscript"/>
                <w:lang w:val="vi-VN"/>
              </w:rPr>
              <w:t>MN</w:t>
            </w:r>
            <w:r w:rsidRPr="00B44C9A">
              <w:rPr>
                <w:color w:val="000000"/>
                <w:sz w:val="28"/>
                <w:szCs w:val="28"/>
                <w:shd w:val="clear" w:color="auto" w:fill="FFFFFF"/>
                <w:lang w:val="vi-VN"/>
              </w:rPr>
              <w:t xml:space="preserve"> = 54V. </w:t>
            </w:r>
            <w:r w:rsidRPr="00B44C9A">
              <w:rPr>
                <w:color w:val="000000"/>
                <w:sz w:val="28"/>
                <w:szCs w:val="28"/>
                <w:shd w:val="clear" w:color="auto" w:fill="FFFFFF"/>
              </w:rPr>
              <w:t>Tính R</w:t>
            </w:r>
            <w:r w:rsidRPr="00B44C9A">
              <w:rPr>
                <w:color w:val="000000"/>
                <w:sz w:val="28"/>
                <w:szCs w:val="28"/>
                <w:shd w:val="clear" w:color="auto" w:fill="FFFFFF"/>
                <w:vertAlign w:val="subscript"/>
              </w:rPr>
              <w:t>1</w:t>
            </w:r>
            <w:r w:rsidRPr="00B44C9A">
              <w:rPr>
                <w:color w:val="000000"/>
                <w:sz w:val="28"/>
                <w:szCs w:val="28"/>
                <w:shd w:val="clear" w:color="auto" w:fill="FFFFFF"/>
              </w:rPr>
              <w:t> và R</w:t>
            </w:r>
            <w:r w:rsidRPr="00B44C9A">
              <w:rPr>
                <w:color w:val="000000"/>
                <w:sz w:val="28"/>
                <w:szCs w:val="28"/>
                <w:shd w:val="clear" w:color="auto" w:fill="FFFFFF"/>
                <w:vertAlign w:val="subscript"/>
              </w:rPr>
              <w:t>2</w:t>
            </w:r>
          </w:p>
          <w:p w14:paraId="5904C369" w14:textId="77777777" w:rsidR="00B44C9A" w:rsidRPr="00B44C9A" w:rsidRDefault="00B44C9A" w:rsidP="005B3113">
            <w:pPr>
              <w:pStyle w:val="NormalWeb"/>
              <w:spacing w:before="0" w:beforeAutospacing="0" w:after="240" w:afterAutospacing="0" w:line="360" w:lineRule="atLeast"/>
              <w:ind w:left="48" w:right="48"/>
              <w:jc w:val="both"/>
              <w:rPr>
                <w:rFonts w:eastAsia="Calibri"/>
                <w:sz w:val="28"/>
                <w:szCs w:val="28"/>
              </w:rPr>
            </w:pPr>
            <w:r w:rsidRPr="00B44C9A">
              <w:rPr>
                <w:color w:val="000000"/>
                <w:sz w:val="27"/>
                <w:szCs w:val="27"/>
                <w:shd w:val="clear" w:color="auto" w:fill="FFFFFF"/>
              </w:rPr>
              <w:t>.</w:t>
            </w:r>
            <w:r w:rsidRPr="00B44C9A">
              <w:rPr>
                <w:rFonts w:eastAsia="Calibri"/>
                <w:sz w:val="28"/>
                <w:szCs w:val="28"/>
                <w:lang w:val="vi-VN"/>
              </w:rPr>
              <w:t>………………………………………………………………………………………………………………………………………………………………………………………………</w:t>
            </w:r>
            <w:r w:rsidRPr="00B44C9A">
              <w:rPr>
                <w:rFonts w:eastAsia="Calibri"/>
                <w:sz w:val="28"/>
                <w:szCs w:val="28"/>
                <w:lang w:val="vi-VN"/>
              </w:rPr>
              <w:lastRenderedPageBreak/>
              <w:t>……………………………………………………………………………………………………………………………………………………………………………………………</w:t>
            </w:r>
          </w:p>
          <w:p w14:paraId="26C98291" w14:textId="77777777" w:rsidR="00B44C9A" w:rsidRPr="00B44C9A" w:rsidRDefault="00B44C9A" w:rsidP="00B51518">
            <w:pPr>
              <w:pStyle w:val="NormalWeb"/>
              <w:spacing w:before="0" w:beforeAutospacing="0" w:after="240" w:afterAutospacing="0" w:line="360" w:lineRule="atLeast"/>
              <w:ind w:left="48" w:right="48"/>
              <w:jc w:val="both"/>
              <w:rPr>
                <w:color w:val="000000"/>
                <w:sz w:val="28"/>
                <w:szCs w:val="28"/>
              </w:rPr>
            </w:pPr>
            <w:r w:rsidRPr="00B44C9A">
              <w:rPr>
                <w:b/>
                <w:bCs/>
                <w:sz w:val="28"/>
                <w:szCs w:val="28"/>
              </w:rPr>
              <w:t xml:space="preserve">Câu 6. </w:t>
            </w:r>
            <w:r w:rsidRPr="00B44C9A">
              <w:rPr>
                <w:color w:val="000000"/>
                <w:sz w:val="28"/>
                <w:szCs w:val="28"/>
              </w:rPr>
              <w:t>Hai điện trở R</w:t>
            </w:r>
            <w:r w:rsidRPr="00B44C9A">
              <w:rPr>
                <w:color w:val="000000"/>
                <w:sz w:val="28"/>
                <w:szCs w:val="28"/>
                <w:vertAlign w:val="subscript"/>
              </w:rPr>
              <w:t>1</w:t>
            </w:r>
            <w:r w:rsidRPr="00B44C9A">
              <w:rPr>
                <w:color w:val="000000"/>
                <w:sz w:val="28"/>
                <w:szCs w:val="28"/>
              </w:rPr>
              <w:t> = 15 , R</w:t>
            </w:r>
            <w:r w:rsidRPr="00B44C9A">
              <w:rPr>
                <w:color w:val="000000"/>
                <w:sz w:val="28"/>
                <w:szCs w:val="28"/>
                <w:vertAlign w:val="subscript"/>
              </w:rPr>
              <w:t>2</w:t>
            </w:r>
            <w:r w:rsidRPr="00B44C9A">
              <w:rPr>
                <w:color w:val="000000"/>
                <w:sz w:val="28"/>
                <w:szCs w:val="28"/>
              </w:rPr>
              <w:t> = 30 mắc nối tiếp nhau trong một đoạn mạch. Phải mắc nối tiếp thêm vào đoạn mạch một điện trở R</w:t>
            </w:r>
            <w:r w:rsidRPr="00B44C9A">
              <w:rPr>
                <w:color w:val="000000"/>
                <w:sz w:val="28"/>
                <w:szCs w:val="28"/>
                <w:vertAlign w:val="subscript"/>
              </w:rPr>
              <w:t>3</w:t>
            </w:r>
            <w:r w:rsidRPr="00B44C9A">
              <w:rPr>
                <w:color w:val="000000"/>
                <w:sz w:val="28"/>
                <w:szCs w:val="28"/>
              </w:rPr>
              <w:t> bằng bao nhiêu để điện trở tương đương của đoạn mạch là 55 ?</w:t>
            </w:r>
          </w:p>
          <w:p w14:paraId="1BA2ABFA" w14:textId="77777777" w:rsidR="00B44C9A" w:rsidRPr="00B44C9A" w:rsidRDefault="00B44C9A" w:rsidP="00B51518">
            <w:pPr>
              <w:pStyle w:val="NormalWeb"/>
              <w:spacing w:before="0" w:beforeAutospacing="0" w:after="240" w:afterAutospacing="0" w:line="360" w:lineRule="atLeast"/>
              <w:ind w:left="48" w:right="48"/>
              <w:jc w:val="both"/>
              <w:rPr>
                <w:rFonts w:eastAsia="Calibri"/>
                <w:sz w:val="28"/>
                <w:szCs w:val="28"/>
              </w:rPr>
            </w:pPr>
            <w:r w:rsidRPr="00B44C9A">
              <w:rPr>
                <w:color w:val="000000"/>
                <w:sz w:val="27"/>
                <w:szCs w:val="27"/>
                <w:shd w:val="clear" w:color="auto" w:fill="FFFFFF"/>
              </w:rPr>
              <w:t>.</w:t>
            </w:r>
            <w:r w:rsidRPr="00B44C9A">
              <w:rPr>
                <w:rFonts w:eastAsia="Calibri"/>
                <w:sz w:val="28"/>
                <w:szCs w:val="28"/>
                <w:lang w:val="vi-VN"/>
              </w:rPr>
              <w:t>……………………………………………………………………………………………………………………………………………………………………………………………………………………………………………………………………………………………………………………………………………………………………………………………</w:t>
            </w:r>
          </w:p>
          <w:p w14:paraId="4AAC4B3E" w14:textId="77777777" w:rsidR="00B44C9A" w:rsidRPr="00B44C9A" w:rsidRDefault="00B44C9A" w:rsidP="00B51518">
            <w:pPr>
              <w:pStyle w:val="NormalWeb"/>
              <w:spacing w:before="0" w:beforeAutospacing="0" w:after="240" w:afterAutospacing="0" w:line="360" w:lineRule="atLeast"/>
              <w:ind w:right="48"/>
              <w:jc w:val="both"/>
              <w:rPr>
                <w:b/>
                <w:bCs/>
                <w:sz w:val="28"/>
                <w:szCs w:val="28"/>
              </w:rPr>
            </w:pPr>
          </w:p>
        </w:tc>
      </w:tr>
    </w:tbl>
    <w:p w14:paraId="0811F6B5" w14:textId="77777777" w:rsidR="00B44C9A" w:rsidRPr="00B44C9A" w:rsidRDefault="00B44C9A">
      <w:pPr>
        <w:spacing w:before="40" w:after="60" w:line="276" w:lineRule="auto"/>
        <w:jc w:val="both"/>
        <w:rPr>
          <w:rFonts w:ascii="Times New Roman" w:hAnsi="Times New Roman" w:cs="Times New Roman"/>
          <w:bCs/>
          <w:iCs/>
          <w:sz w:val="28"/>
          <w:szCs w:val="28"/>
        </w:rPr>
      </w:pPr>
    </w:p>
    <w:p w14:paraId="34322F5C"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II. TIẾN TRÌNH DẠY HỌC</w:t>
      </w:r>
    </w:p>
    <w:p w14:paraId="044F9958" w14:textId="77777777" w:rsidR="00B44C9A" w:rsidRPr="00B44C9A" w:rsidRDefault="00B44C9A">
      <w:pPr>
        <w:spacing w:before="40" w:after="60" w:line="276" w:lineRule="auto"/>
        <w:jc w:val="both"/>
        <w:rPr>
          <w:rFonts w:ascii="Times New Roman" w:hAnsi="Times New Roman" w:cs="Times New Roman"/>
          <w:b/>
          <w:bCs/>
          <w:color w:val="00B050"/>
          <w:sz w:val="28"/>
          <w:szCs w:val="28"/>
        </w:rPr>
      </w:pPr>
      <w:r w:rsidRPr="00B44C9A">
        <w:rPr>
          <w:rFonts w:ascii="Times New Roman" w:hAnsi="Times New Roman" w:cs="Times New Roman"/>
          <w:b/>
          <w:bCs/>
          <w:color w:val="00B050"/>
          <w:sz w:val="28"/>
          <w:szCs w:val="28"/>
          <w:lang w:val="en-US"/>
        </w:rPr>
        <w:t>A.</w:t>
      </w:r>
      <w:r w:rsidRPr="00B44C9A">
        <w:rPr>
          <w:rFonts w:ascii="Times New Roman" w:hAnsi="Times New Roman" w:cs="Times New Roman"/>
          <w:b/>
          <w:bCs/>
          <w:color w:val="00B050"/>
          <w:sz w:val="28"/>
          <w:szCs w:val="28"/>
        </w:rPr>
        <w:t xml:space="preserve"> PHƯƠNG PHÁP VÀ KĨ THUẬT DẠY HỌC</w:t>
      </w:r>
    </w:p>
    <w:p w14:paraId="7CBA6BEE"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Dạy học theo nhóm, nhóm cặp đôi.</w:t>
      </w:r>
    </w:p>
    <w:p w14:paraId="16CB74B0"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Động não, tư duy nhanh tại chổ.</w:t>
      </w:r>
    </w:p>
    <w:p w14:paraId="164834B8"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Kĩ thuật sử dụng phương tiện trực quan, động não, khăn trải bàn.</w:t>
      </w:r>
    </w:p>
    <w:p w14:paraId="6B1B33D5"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sz w:val="28"/>
          <w:szCs w:val="28"/>
        </w:rPr>
        <w:t>-  Dạy học nêu và giải quyết vấn đề thông qua câu hỏi trong SGK.</w:t>
      </w:r>
    </w:p>
    <w:p w14:paraId="0DA06D0A" w14:textId="77777777" w:rsidR="00B44C9A" w:rsidRPr="00B44C9A" w:rsidRDefault="00B44C9A">
      <w:pPr>
        <w:spacing w:before="40" w:after="60" w:line="276" w:lineRule="auto"/>
        <w:rPr>
          <w:rFonts w:ascii="Times New Roman" w:hAnsi="Times New Roman" w:cs="Times New Roman"/>
          <w:b/>
          <w:color w:val="00B050"/>
          <w:spacing w:val="2"/>
          <w:position w:val="-2"/>
          <w:sz w:val="28"/>
          <w:szCs w:val="28"/>
          <w:lang w:val="nl-NL"/>
        </w:rPr>
      </w:pPr>
      <w:r w:rsidRPr="00B44C9A">
        <w:rPr>
          <w:rFonts w:ascii="Times New Roman" w:hAnsi="Times New Roman" w:cs="Times New Roman"/>
          <w:b/>
          <w:color w:val="00B050"/>
          <w:spacing w:val="2"/>
          <w:position w:val="-2"/>
          <w:sz w:val="28"/>
          <w:szCs w:val="28"/>
          <w:lang w:val="en-US"/>
        </w:rPr>
        <w:t>B.</w:t>
      </w:r>
      <w:r w:rsidRPr="00B44C9A">
        <w:rPr>
          <w:rFonts w:ascii="Times New Roman" w:hAnsi="Times New Roman" w:cs="Times New Roman"/>
          <w:b/>
          <w:color w:val="00B050"/>
          <w:spacing w:val="2"/>
          <w:position w:val="-2"/>
          <w:sz w:val="28"/>
          <w:szCs w:val="28"/>
          <w:lang w:val="nl-NL"/>
        </w:rPr>
        <w:t xml:space="preserve"> CÁC HOẠT ĐỘNG DẠY HỌC</w:t>
      </w:r>
    </w:p>
    <w:p w14:paraId="5E83D972" w14:textId="77777777" w:rsidR="00B44C9A" w:rsidRPr="00B44C9A" w:rsidRDefault="00B44C9A">
      <w:pPr>
        <w:spacing w:before="40" w:after="60" w:line="276" w:lineRule="auto"/>
        <w:rPr>
          <w:rFonts w:ascii="Times New Roman" w:hAnsi="Times New Roman" w:cs="Times New Roman"/>
          <w:color w:val="7030A0"/>
          <w:sz w:val="28"/>
          <w:szCs w:val="28"/>
        </w:rPr>
      </w:pPr>
      <w:r w:rsidRPr="00B44C9A">
        <w:rPr>
          <w:rFonts w:ascii="Times New Roman" w:hAnsi="Times New Roman" w:cs="Times New Roman"/>
          <w:b/>
          <w:color w:val="7030A0"/>
          <w:sz w:val="28"/>
          <w:szCs w:val="28"/>
        </w:rPr>
        <w:t>Hoạt động 1:  Khởi động</w:t>
      </w:r>
    </w:p>
    <w:p w14:paraId="0339C8D4"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a) Mục tiêu</w:t>
      </w:r>
      <w:r w:rsidRPr="00B44C9A">
        <w:rPr>
          <w:rFonts w:ascii="Times New Roman" w:hAnsi="Times New Roman" w:cs="Times New Roman"/>
          <w:b/>
          <w:color w:val="C00000"/>
          <w:sz w:val="28"/>
          <w:szCs w:val="28"/>
        </w:rPr>
        <w:t>:</w:t>
      </w:r>
      <w:r w:rsidRPr="00B44C9A">
        <w:rPr>
          <w:rFonts w:ascii="Times New Roman" w:hAnsi="Times New Roman" w:cs="Times New Roman"/>
          <w:sz w:val="28"/>
          <w:szCs w:val="28"/>
        </w:rPr>
        <w:t xml:space="preserve"> </w:t>
      </w:r>
    </w:p>
    <w:p w14:paraId="5ADA1B65" w14:textId="77777777" w:rsidR="00B44C9A" w:rsidRPr="00B44C9A" w:rsidRDefault="00B44C9A" w:rsidP="00E96F5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Xác định được vấn đề, khởi động cho bài mới, mạch nối tiếp.</w:t>
      </w:r>
    </w:p>
    <w:p w14:paraId="7C59DC3D"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color w:val="C00000"/>
          <w:sz w:val="28"/>
          <w:szCs w:val="28"/>
        </w:rPr>
        <w:t>b) Nội dung:</w:t>
      </w:r>
      <w:r w:rsidRPr="00B44C9A">
        <w:rPr>
          <w:rFonts w:ascii="Times New Roman" w:hAnsi="Times New Roman" w:cs="Times New Roman"/>
          <w:b/>
          <w:bCs/>
          <w:sz w:val="28"/>
          <w:szCs w:val="28"/>
        </w:rPr>
        <w:t xml:space="preserve"> </w:t>
      </w:r>
    </w:p>
    <w:p w14:paraId="1E630C3E" w14:textId="77777777" w:rsidR="00B44C9A" w:rsidRPr="00B44C9A" w:rsidRDefault="00B44C9A" w:rsidP="00245B5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GV chuẩn bị </w:t>
      </w:r>
      <w:r w:rsidRPr="00B44C9A">
        <w:rPr>
          <w:rFonts w:ascii="Times New Roman" w:hAnsi="Times New Roman" w:cs="Times New Roman"/>
          <w:sz w:val="28"/>
          <w:szCs w:val="28"/>
          <w:lang w:val="en-US"/>
        </w:rPr>
        <w:t>các dây đèn led, cấm điện cho đèn sáng và đặt câu hỏi cho HS.</w:t>
      </w:r>
    </w:p>
    <w:p w14:paraId="58D97892" w14:textId="77777777" w:rsidR="00B44C9A" w:rsidRPr="00B44C9A" w:rsidRDefault="00B44C9A" w:rsidP="00DF573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noProof/>
          <w:lang w:val="en-US" w:eastAsia="en-US"/>
        </w:rPr>
        <w:drawing>
          <wp:inline distT="0" distB="0" distL="0" distR="0" wp14:anchorId="2709FA01" wp14:editId="44C8D1D4">
            <wp:extent cx="2305050" cy="2305050"/>
            <wp:effectExtent l="0" t="0" r="0" b="0"/>
            <wp:docPr id="50" name="Picture 50" descr="Dây đèn led trang trí ngoài trời nhiều mà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ây đèn led trang trí ngoài trời nhiều màu"/>
                    <pic:cNvPicPr>
                      <a:picLocks noChangeAspect="1" noChangeArrowheads="1"/>
                    </pic:cNvPicPr>
                  </pic:nvPicPr>
                  <pic:blipFill>
                    <a:blip r:embed="rId110">
                      <a:extLst>
                        <a:ext uri="{28A0092B-C50C-407E-A947-70E740481C1C}">
                          <a14:useLocalDpi xmlns:a14="http://schemas.microsoft.com/office/drawing/2010/main"/>
                        </a:ext>
                      </a:extLst>
                    </a:blip>
                    <a:srcRect/>
                    <a:stretch>
                      <a:fillRect/>
                    </a:stretch>
                  </pic:blipFill>
                  <pic:spPr bwMode="auto">
                    <a:xfrm>
                      <a:off x="0" y="0"/>
                      <a:ext cx="2305050" cy="2305050"/>
                    </a:xfrm>
                    <a:prstGeom prst="rect">
                      <a:avLst/>
                    </a:prstGeom>
                    <a:noFill/>
                    <a:ln>
                      <a:noFill/>
                    </a:ln>
                  </pic:spPr>
                </pic:pic>
              </a:graphicData>
            </a:graphic>
          </wp:inline>
        </w:drawing>
      </w:r>
    </w:p>
    <w:p w14:paraId="29F34EE9" w14:textId="77777777" w:rsidR="00B44C9A" w:rsidRPr="00B44C9A" w:rsidRDefault="00B44C9A">
      <w:pPr>
        <w:spacing w:before="40" w:after="60" w:line="276" w:lineRule="auto"/>
        <w:rPr>
          <w:rFonts w:ascii="Times New Roman" w:hAnsi="Times New Roman" w:cs="Times New Roman"/>
          <w:bCs/>
          <w:i/>
          <w:iCs/>
          <w:sz w:val="28"/>
          <w:szCs w:val="28"/>
          <w:lang w:val="en-US"/>
        </w:rPr>
      </w:pPr>
      <w:r w:rsidRPr="00B44C9A">
        <w:rPr>
          <w:rFonts w:ascii="Times New Roman" w:hAnsi="Times New Roman" w:cs="Times New Roman"/>
          <w:bCs/>
          <w:i/>
          <w:iCs/>
          <w:sz w:val="28"/>
          <w:szCs w:val="28"/>
        </w:rPr>
        <w:lastRenderedPageBreak/>
        <w:t xml:space="preserve">- Vì </w:t>
      </w:r>
      <w:r w:rsidRPr="00B44C9A">
        <w:rPr>
          <w:rFonts w:ascii="Times New Roman" w:hAnsi="Times New Roman" w:cs="Times New Roman"/>
          <w:bCs/>
          <w:i/>
          <w:iCs/>
          <w:sz w:val="28"/>
          <w:szCs w:val="28"/>
          <w:lang w:val="en-US"/>
        </w:rPr>
        <w:t>các đèn LED trong đoạn mạch điện có thể đồng loạt thay đổi độ sáng?</w:t>
      </w:r>
    </w:p>
    <w:p w14:paraId="7626FA43" w14:textId="77777777" w:rsidR="00B44C9A" w:rsidRPr="00B44C9A" w:rsidRDefault="00B44C9A">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
          <w:bCs/>
          <w:color w:val="C00000"/>
          <w:sz w:val="28"/>
          <w:szCs w:val="28"/>
        </w:rPr>
        <w:t>c)</w:t>
      </w:r>
      <w:r w:rsidRPr="00B44C9A">
        <w:rPr>
          <w:rFonts w:ascii="Times New Roman" w:hAnsi="Times New Roman" w:cs="Times New Roman"/>
          <w:color w:val="C00000"/>
          <w:sz w:val="28"/>
          <w:szCs w:val="28"/>
        </w:rPr>
        <w:t xml:space="preserve"> </w:t>
      </w:r>
      <w:r w:rsidRPr="00B44C9A">
        <w:rPr>
          <w:rFonts w:ascii="Times New Roman" w:hAnsi="Times New Roman" w:cs="Times New Roman"/>
          <w:b/>
          <w:bCs/>
          <w:color w:val="C00000"/>
          <w:sz w:val="28"/>
          <w:szCs w:val="28"/>
        </w:rPr>
        <w:t>Sản phẩm:</w:t>
      </w:r>
      <w:r w:rsidRPr="00B44C9A">
        <w:rPr>
          <w:rFonts w:ascii="Times New Roman" w:hAnsi="Times New Roman" w:cs="Times New Roman"/>
          <w:b/>
          <w:bCs/>
          <w:sz w:val="28"/>
          <w:szCs w:val="28"/>
        </w:rPr>
        <w:t xml:space="preserve"> </w:t>
      </w:r>
      <w:r w:rsidRPr="00B44C9A">
        <w:rPr>
          <w:rFonts w:ascii="Times New Roman" w:hAnsi="Times New Roman" w:cs="Times New Roman"/>
          <w:bCs/>
          <w:sz w:val="28"/>
          <w:szCs w:val="28"/>
        </w:rPr>
        <w:t>Câu trả lời của HS theo kiến thức cá nhân của HS</w:t>
      </w:r>
    </w:p>
    <w:p w14:paraId="505BD054" w14:textId="77777777" w:rsidR="00B44C9A" w:rsidRPr="00B44C9A" w:rsidRDefault="00B44C9A" w:rsidP="008F612E">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7775"/>
        <w:gridCol w:w="2782"/>
      </w:tblGrid>
      <w:tr w:rsidR="00B44C9A" w:rsidRPr="00B44C9A" w14:paraId="5D3F116A" w14:textId="77777777">
        <w:trPr>
          <w:trHeight w:val="467"/>
        </w:trPr>
        <w:tc>
          <w:tcPr>
            <w:tcW w:w="7775" w:type="dxa"/>
            <w:shd w:val="clear" w:color="auto" w:fill="F2DCDC" w:themeFill="accent2" w:themeFillTint="32"/>
          </w:tcPr>
          <w:p w14:paraId="6D54073F"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GV</w:t>
            </w:r>
          </w:p>
        </w:tc>
        <w:tc>
          <w:tcPr>
            <w:tcW w:w="2782" w:type="dxa"/>
            <w:shd w:val="clear" w:color="auto" w:fill="F2DCDC" w:themeFill="accent2" w:themeFillTint="32"/>
          </w:tcPr>
          <w:p w14:paraId="4BA6E8D5"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6C5ADB5D" w14:textId="77777777">
        <w:trPr>
          <w:trHeight w:val="1079"/>
        </w:trPr>
        <w:tc>
          <w:tcPr>
            <w:tcW w:w="7775" w:type="dxa"/>
          </w:tcPr>
          <w:p w14:paraId="578BE7C6" w14:textId="77777777" w:rsidR="00B44C9A" w:rsidRPr="00B44C9A" w:rsidRDefault="00B44C9A">
            <w:pPr>
              <w:pStyle w:val="ListParagraph"/>
              <w:tabs>
                <w:tab w:val="left" w:pos="2694"/>
              </w:tabs>
              <w:spacing w:after="0" w:line="360" w:lineRule="auto"/>
              <w:ind w:left="0"/>
              <w:textAlignment w:val="baseline"/>
              <w:rPr>
                <w:rFonts w:ascii="Times New Roman" w:hAnsi="Times New Roman" w:cs="Times New Roman"/>
                <w:b/>
                <w:kern w:val="24"/>
                <w:sz w:val="28"/>
                <w:szCs w:val="28"/>
              </w:rPr>
            </w:pPr>
            <w:r w:rsidRPr="00B44C9A">
              <w:rPr>
                <w:rFonts w:ascii="Times New Roman" w:hAnsi="Times New Roman" w:cs="Times New Roman"/>
                <w:b/>
                <w:kern w:val="24"/>
                <w:sz w:val="28"/>
                <w:szCs w:val="28"/>
              </w:rPr>
              <w:t>Chuyển giao nhiệm vụ</w:t>
            </w:r>
          </w:p>
          <w:p w14:paraId="2D476FB9" w14:textId="77777777" w:rsidR="00B44C9A" w:rsidRPr="00B44C9A" w:rsidRDefault="00B44C9A" w:rsidP="00DF573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GV chuẩn bị </w:t>
            </w:r>
            <w:r w:rsidRPr="00B44C9A">
              <w:rPr>
                <w:rFonts w:ascii="Times New Roman" w:hAnsi="Times New Roman" w:cs="Times New Roman"/>
                <w:sz w:val="28"/>
                <w:szCs w:val="28"/>
                <w:lang w:val="en-US"/>
              </w:rPr>
              <w:t>các dây đèn led, cấm điện cho đèn sáng và đặt câu hỏi cho HS.</w:t>
            </w:r>
          </w:p>
          <w:p w14:paraId="2895C90D" w14:textId="77777777" w:rsidR="00B44C9A" w:rsidRPr="00B44C9A" w:rsidRDefault="00B44C9A" w:rsidP="00DF573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noProof/>
                <w:lang w:val="en-US" w:eastAsia="en-US"/>
              </w:rPr>
              <w:drawing>
                <wp:inline distT="0" distB="0" distL="0" distR="0" wp14:anchorId="67268735" wp14:editId="4C1DEA40">
                  <wp:extent cx="2305050" cy="2305050"/>
                  <wp:effectExtent l="0" t="0" r="0" b="0"/>
                  <wp:docPr id="51" name="Picture 51" descr="Dây đèn led trang trí ngoài trời nhiều mà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ây đèn led trang trí ngoài trời nhiều màu"/>
                          <pic:cNvPicPr>
                            <a:picLocks noChangeAspect="1" noChangeArrowheads="1"/>
                          </pic:cNvPicPr>
                        </pic:nvPicPr>
                        <pic:blipFill>
                          <a:blip r:embed="rId110">
                            <a:extLst>
                              <a:ext uri="{28A0092B-C50C-407E-A947-70E740481C1C}">
                                <a14:useLocalDpi xmlns:a14="http://schemas.microsoft.com/office/drawing/2010/main"/>
                              </a:ext>
                            </a:extLst>
                          </a:blip>
                          <a:srcRect/>
                          <a:stretch>
                            <a:fillRect/>
                          </a:stretch>
                        </pic:blipFill>
                        <pic:spPr bwMode="auto">
                          <a:xfrm>
                            <a:off x="0" y="0"/>
                            <a:ext cx="2305050" cy="2305050"/>
                          </a:xfrm>
                          <a:prstGeom prst="rect">
                            <a:avLst/>
                          </a:prstGeom>
                          <a:noFill/>
                          <a:ln>
                            <a:noFill/>
                          </a:ln>
                        </pic:spPr>
                      </pic:pic>
                    </a:graphicData>
                  </a:graphic>
                </wp:inline>
              </w:drawing>
            </w:r>
          </w:p>
          <w:p w14:paraId="154EBE15" w14:textId="77777777" w:rsidR="00B44C9A" w:rsidRPr="00B44C9A" w:rsidRDefault="00B44C9A" w:rsidP="00245B56">
            <w:pPr>
              <w:spacing w:before="40" w:after="60" w:line="276" w:lineRule="auto"/>
              <w:rPr>
                <w:rFonts w:ascii="Times New Roman" w:hAnsi="Times New Roman" w:cs="Times New Roman"/>
                <w:bCs/>
                <w:i/>
                <w:iCs/>
                <w:sz w:val="28"/>
                <w:szCs w:val="28"/>
                <w:lang w:val="en-US"/>
              </w:rPr>
            </w:pPr>
            <w:r w:rsidRPr="00B44C9A">
              <w:rPr>
                <w:rFonts w:ascii="Times New Roman" w:hAnsi="Times New Roman" w:cs="Times New Roman"/>
                <w:bCs/>
                <w:i/>
                <w:iCs/>
                <w:sz w:val="28"/>
                <w:szCs w:val="28"/>
              </w:rPr>
              <w:t xml:space="preserve">- Vì </w:t>
            </w:r>
            <w:r w:rsidRPr="00B44C9A">
              <w:rPr>
                <w:rFonts w:ascii="Times New Roman" w:hAnsi="Times New Roman" w:cs="Times New Roman"/>
                <w:bCs/>
                <w:i/>
                <w:iCs/>
                <w:sz w:val="28"/>
                <w:szCs w:val="28"/>
                <w:lang w:val="en-US"/>
              </w:rPr>
              <w:t>các đèn LED trong đoạn mạch điện có thể đồng loạt thay đổi độ sáng?</w:t>
            </w:r>
          </w:p>
        </w:tc>
        <w:tc>
          <w:tcPr>
            <w:tcW w:w="2782" w:type="dxa"/>
          </w:tcPr>
          <w:p w14:paraId="08DEF49D" w14:textId="77777777" w:rsidR="00B44C9A" w:rsidRPr="00B44C9A" w:rsidRDefault="00B44C9A" w:rsidP="00AE3A6E">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quan sát GV làm thí nghiệm.</w:t>
            </w:r>
          </w:p>
        </w:tc>
      </w:tr>
      <w:tr w:rsidR="00B44C9A" w:rsidRPr="00B44C9A" w14:paraId="698A3718" w14:textId="77777777">
        <w:trPr>
          <w:trHeight w:val="791"/>
        </w:trPr>
        <w:tc>
          <w:tcPr>
            <w:tcW w:w="7775" w:type="dxa"/>
          </w:tcPr>
          <w:p w14:paraId="749E5EB1"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ướng dẫn HS thực hiện nhiệm vụ</w:t>
            </w:r>
          </w:p>
          <w:p w14:paraId="7AA39951" w14:textId="77777777" w:rsidR="00B44C9A" w:rsidRPr="00B44C9A" w:rsidRDefault="00B44C9A" w:rsidP="00AE3A6E">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GV đặt câu hỏi xong quan sát HS, nếu các em chưa thể trả lời thì đặt thêm câu hỏi gợi mở.</w:t>
            </w:r>
          </w:p>
        </w:tc>
        <w:tc>
          <w:tcPr>
            <w:tcW w:w="2782" w:type="dxa"/>
          </w:tcPr>
          <w:p w14:paraId="713DC3B7"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suy nghĩ và trả lời các câu hỏi.</w:t>
            </w:r>
          </w:p>
        </w:tc>
      </w:tr>
      <w:tr w:rsidR="00B44C9A" w:rsidRPr="00B44C9A" w14:paraId="6C14E4E2" w14:textId="77777777">
        <w:trPr>
          <w:trHeight w:val="510"/>
        </w:trPr>
        <w:tc>
          <w:tcPr>
            <w:tcW w:w="7775" w:type="dxa"/>
          </w:tcPr>
          <w:p w14:paraId="7670780B"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Chốt lại và đặt vấn đề vào bài</w:t>
            </w:r>
          </w:p>
          <w:p w14:paraId="53BA4684"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hAnsi="Times New Roman" w:cs="Times New Roman"/>
                <w:b/>
                <w:sz w:val="28"/>
                <w:szCs w:val="28"/>
              </w:rPr>
              <w:t xml:space="preserve">- </w:t>
            </w:r>
            <w:r w:rsidRPr="00B44C9A">
              <w:rPr>
                <w:rFonts w:ascii="Times New Roman" w:eastAsia="Times New Roman" w:hAnsi="Times New Roman" w:cs="Times New Roman"/>
                <w:sz w:val="28"/>
                <w:szCs w:val="28"/>
              </w:rPr>
              <w:t>GV dẫn dắt vào bài học mới</w:t>
            </w:r>
          </w:p>
          <w:p w14:paraId="2C300DFF" w14:textId="77777777" w:rsidR="00B44C9A" w:rsidRPr="00B44C9A" w:rsidRDefault="00B44C9A" w:rsidP="00AE3A6E">
            <w:pPr>
              <w:spacing w:before="40" w:after="60" w:line="276" w:lineRule="auto"/>
              <w:rPr>
                <w:rFonts w:ascii="Times New Roman" w:hAnsi="Times New Roman" w:cs="Times New Roman"/>
                <w:bCs/>
                <w:i/>
                <w:sz w:val="28"/>
                <w:szCs w:val="28"/>
                <w:lang w:val="en-US"/>
              </w:rPr>
            </w:pPr>
            <w:r w:rsidRPr="00B44C9A">
              <w:rPr>
                <w:rFonts w:ascii="Times New Roman" w:hAnsi="Times New Roman" w:cs="Times New Roman"/>
                <w:bCs/>
                <w:i/>
                <w:sz w:val="28"/>
                <w:szCs w:val="28"/>
                <w:lang w:val="en-US"/>
              </w:rPr>
              <w:t>Trong cuộc sống chúng ta, mạch điện nối tiếp được sử dụng rất nhiều, vậy mạch điện nối tiếp là gì? Học xong bài này các em có thể trả lời được câu hỏi đó.</w:t>
            </w:r>
          </w:p>
        </w:tc>
        <w:tc>
          <w:tcPr>
            <w:tcW w:w="2782" w:type="dxa"/>
          </w:tcPr>
          <w:p w14:paraId="4A95B385"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lắng nghe và chuẩn bị tinh thần học bài mới.</w:t>
            </w:r>
          </w:p>
        </w:tc>
      </w:tr>
    </w:tbl>
    <w:p w14:paraId="789D9DB2" w14:textId="77777777" w:rsidR="00B44C9A" w:rsidRPr="00B44C9A" w:rsidRDefault="00B44C9A">
      <w:pPr>
        <w:spacing w:before="40" w:after="60" w:line="276" w:lineRule="auto"/>
        <w:rPr>
          <w:rFonts w:ascii="Times New Roman" w:hAnsi="Times New Roman" w:cs="Times New Roman"/>
          <w:b/>
          <w:color w:val="7030A0"/>
          <w:sz w:val="28"/>
          <w:szCs w:val="28"/>
          <w:lang w:val="nl-NL"/>
        </w:rPr>
      </w:pPr>
      <w:r w:rsidRPr="00B44C9A">
        <w:rPr>
          <w:rFonts w:ascii="Times New Roman" w:hAnsi="Times New Roman" w:cs="Times New Roman"/>
          <w:b/>
          <w:color w:val="7030A0"/>
          <w:sz w:val="28"/>
          <w:szCs w:val="28"/>
          <w:lang w:val="nl-NL"/>
        </w:rPr>
        <w:t xml:space="preserve">Hoạt động </w:t>
      </w:r>
      <w:r w:rsidRPr="00B44C9A">
        <w:rPr>
          <w:rFonts w:ascii="Times New Roman" w:hAnsi="Times New Roman" w:cs="Times New Roman"/>
          <w:b/>
          <w:color w:val="7030A0"/>
          <w:sz w:val="28"/>
          <w:szCs w:val="28"/>
        </w:rPr>
        <w:t>2.</w:t>
      </w:r>
      <w:r w:rsidRPr="00B44C9A">
        <w:rPr>
          <w:rFonts w:ascii="Times New Roman" w:hAnsi="Times New Roman" w:cs="Times New Roman"/>
          <w:b/>
          <w:color w:val="7030A0"/>
          <w:sz w:val="28"/>
          <w:szCs w:val="28"/>
          <w:lang w:val="nl-NL"/>
        </w:rPr>
        <w:t>1: Đoạn mạch nối tiếp</w:t>
      </w:r>
    </w:p>
    <w:p w14:paraId="51B7AF92" w14:textId="77777777" w:rsidR="00B44C9A" w:rsidRPr="00B44C9A" w:rsidRDefault="00B44C9A">
      <w:pPr>
        <w:numPr>
          <w:ilvl w:val="0"/>
          <w:numId w:val="2"/>
        </w:numPr>
        <w:spacing w:before="40" w:after="60" w:line="276" w:lineRule="auto"/>
        <w:rPr>
          <w:rFonts w:ascii="Times New Roman" w:hAnsi="Times New Roman" w:cs="Times New Roman"/>
          <w:sz w:val="28"/>
          <w:szCs w:val="28"/>
          <w:lang w:val="en-US"/>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0ED76243" w14:textId="77777777" w:rsidR="00B44C9A" w:rsidRPr="00B44C9A" w:rsidRDefault="00B44C9A" w:rsidP="004D2A3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Biết được khái niệm đoạn mạch mắc nối tiếp.</w:t>
      </w:r>
    </w:p>
    <w:p w14:paraId="77E15F3B" w14:textId="77777777" w:rsidR="00B44C9A" w:rsidRPr="00B44C9A" w:rsidRDefault="00B44C9A" w:rsidP="004D2A3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Vẽ được sơ đồ mạch điện đoạn mạch mắc nối tiếp.</w:t>
      </w:r>
    </w:p>
    <w:p w14:paraId="1C0F51CC" w14:textId="77777777" w:rsidR="00B44C9A" w:rsidRPr="00B44C9A" w:rsidRDefault="00B44C9A">
      <w:pPr>
        <w:numPr>
          <w:ilvl w:val="0"/>
          <w:numId w:val="2"/>
        </w:numPr>
        <w:spacing w:before="40" w:after="60" w:line="276" w:lineRule="auto"/>
        <w:rPr>
          <w:rFonts w:ascii="Times New Roman" w:hAnsi="Times New Roman" w:cs="Times New Roman"/>
          <w:bCs/>
          <w:sz w:val="28"/>
          <w:szCs w:val="28"/>
        </w:rPr>
      </w:pPr>
      <w:r w:rsidRPr="00B44C9A">
        <w:rPr>
          <w:rFonts w:ascii="Times New Roman" w:hAnsi="Times New Roman" w:cs="Times New Roman"/>
          <w:b/>
          <w:bCs/>
          <w:color w:val="C00000"/>
          <w:sz w:val="28"/>
          <w:szCs w:val="28"/>
        </w:rPr>
        <w:t xml:space="preserve">Nội dung: </w:t>
      </w:r>
    </w:p>
    <w:p w14:paraId="12C1C03A" w14:textId="77777777" w:rsidR="00B44C9A" w:rsidRPr="00B44C9A" w:rsidRDefault="00B44C9A" w:rsidP="003E4B76">
      <w:pPr>
        <w:pStyle w:val="TableParagraph"/>
        <w:tabs>
          <w:tab w:val="left" w:pos="327"/>
        </w:tabs>
        <w:ind w:right="94"/>
        <w:jc w:val="both"/>
        <w:rPr>
          <w:rFonts w:ascii="Times New Roman" w:hAnsi="Times New Roman" w:cs="Times New Roman"/>
          <w:i/>
          <w:iCs/>
          <w:sz w:val="28"/>
          <w:szCs w:val="28"/>
          <w:lang w:val="vi-VN"/>
        </w:rPr>
      </w:pPr>
      <w:r w:rsidRPr="00B44C9A">
        <w:rPr>
          <w:rFonts w:ascii="Times New Roman" w:hAnsi="Times New Roman" w:cs="Times New Roman"/>
          <w:sz w:val="28"/>
          <w:szCs w:val="28"/>
          <w:lang w:val="vi-VN"/>
        </w:rPr>
        <w:t xml:space="preserve">- GV tiến hành hoạt động “Cặp đôi hoàn hảo” </w:t>
      </w:r>
      <w:r w:rsidRPr="00B44C9A">
        <w:rPr>
          <w:rFonts w:ascii="Times New Roman" w:hAnsi="Times New Roman" w:cs="Times New Roman"/>
          <w:i/>
          <w:iCs/>
          <w:sz w:val="28"/>
          <w:szCs w:val="28"/>
          <w:lang w:val="vi-VN"/>
        </w:rPr>
        <w:t>(think – pair – share kết hợp biến tấu khăn trải bàn)</w:t>
      </w:r>
    </w:p>
    <w:p w14:paraId="2DF81EA1" w14:textId="77777777" w:rsidR="00B44C9A" w:rsidRPr="00B44C9A" w:rsidRDefault="00B44C9A" w:rsidP="003E4B76">
      <w:pPr>
        <w:pStyle w:val="TableParagraph"/>
        <w:tabs>
          <w:tab w:val="left" w:pos="327"/>
        </w:tabs>
        <w:ind w:right="94"/>
        <w:jc w:val="both"/>
        <w:rPr>
          <w:rFonts w:ascii="Times New Roman" w:hAnsi="Times New Roman" w:cs="Times New Roman"/>
          <w:b/>
          <w:bCs/>
          <w:sz w:val="28"/>
          <w:szCs w:val="28"/>
          <w:lang w:val="vi-VN"/>
        </w:rPr>
      </w:pPr>
      <w:r w:rsidRPr="00B44C9A">
        <w:rPr>
          <w:rFonts w:ascii="Times New Roman" w:hAnsi="Times New Roman" w:cs="Times New Roman"/>
          <w:b/>
          <w:bCs/>
          <w:sz w:val="28"/>
          <w:szCs w:val="28"/>
          <w:lang w:val="vi-VN"/>
        </w:rPr>
        <w:lastRenderedPageBreak/>
        <w:t>Cách thức:</w:t>
      </w:r>
    </w:p>
    <w:p w14:paraId="22BBCAC0" w14:textId="77777777" w:rsidR="00B44C9A" w:rsidRPr="00B44C9A" w:rsidRDefault="00B44C9A" w:rsidP="003E4B76">
      <w:pPr>
        <w:pStyle w:val="TableParagraph"/>
        <w:tabs>
          <w:tab w:val="left" w:pos="327"/>
        </w:tabs>
        <w:ind w:right="94"/>
        <w:jc w:val="both"/>
        <w:rPr>
          <w:rFonts w:ascii="Times New Roman" w:hAnsi="Times New Roman" w:cs="Times New Roman"/>
          <w:sz w:val="28"/>
          <w:szCs w:val="28"/>
          <w:lang w:val="vi-VN"/>
        </w:rPr>
      </w:pPr>
      <w:r w:rsidRPr="00B44C9A">
        <w:rPr>
          <w:rFonts w:ascii="Times New Roman" w:hAnsi="Times New Roman" w:cs="Times New Roman"/>
          <w:sz w:val="28"/>
          <w:szCs w:val="28"/>
          <w:lang w:val="vi-VN"/>
        </w:rPr>
        <w:t>- GV yêu cầu HS hoạt động theo cặp.</w:t>
      </w:r>
    </w:p>
    <w:p w14:paraId="195DED70" w14:textId="77777777" w:rsidR="00B44C9A" w:rsidRPr="00B44C9A" w:rsidRDefault="00B44C9A" w:rsidP="003E4B76">
      <w:pPr>
        <w:pStyle w:val="TableParagraph"/>
        <w:tabs>
          <w:tab w:val="left" w:pos="327"/>
        </w:tabs>
        <w:ind w:right="94"/>
        <w:jc w:val="both"/>
        <w:rPr>
          <w:rFonts w:ascii="Times New Roman" w:hAnsi="Times New Roman" w:cs="Times New Roman"/>
          <w:sz w:val="28"/>
          <w:szCs w:val="28"/>
          <w:lang w:val="vi-VN"/>
        </w:rPr>
      </w:pPr>
      <w:r w:rsidRPr="00B44C9A">
        <w:rPr>
          <w:rFonts w:ascii="Times New Roman" w:hAnsi="Times New Roman" w:cs="Times New Roman"/>
          <w:sz w:val="28"/>
          <w:szCs w:val="28"/>
          <w:lang w:val="vi-VN"/>
        </w:rPr>
        <w:t>- Cùng suy nghĩ và thảo luận trong vòng 3 phút để hoàn thành phiếu học tập số 1.</w:t>
      </w:r>
    </w:p>
    <w:p w14:paraId="436A9251" w14:textId="77777777" w:rsidR="00B44C9A" w:rsidRPr="00B44C9A" w:rsidRDefault="00B44C9A" w:rsidP="003E4B76">
      <w:pPr>
        <w:pStyle w:val="TableParagraph"/>
        <w:tabs>
          <w:tab w:val="left" w:pos="327"/>
        </w:tabs>
        <w:ind w:right="94"/>
        <w:jc w:val="both"/>
        <w:rPr>
          <w:rFonts w:ascii="Times New Roman" w:hAnsi="Times New Roman" w:cs="Times New Roman"/>
          <w:bCs/>
          <w:sz w:val="28"/>
          <w:szCs w:val="28"/>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3285F502" w14:textId="77777777" w:rsidTr="00E30E34">
        <w:tc>
          <w:tcPr>
            <w:tcW w:w="14970" w:type="dxa"/>
            <w:tcBorders>
              <w:top w:val="outset" w:sz="6" w:space="0" w:color="auto"/>
              <w:left w:val="outset" w:sz="6" w:space="0" w:color="auto"/>
              <w:bottom w:val="outset" w:sz="6" w:space="0" w:color="auto"/>
              <w:right w:val="outset" w:sz="6" w:space="0" w:color="auto"/>
            </w:tcBorders>
            <w:shd w:val="clear" w:color="auto" w:fill="FFC000"/>
          </w:tcPr>
          <w:p w14:paraId="6A7C02D7" w14:textId="77777777" w:rsidR="00B44C9A" w:rsidRPr="00B44C9A" w:rsidRDefault="00B44C9A" w:rsidP="00E30E34">
            <w:pPr>
              <w:spacing w:before="100" w:beforeAutospacing="1" w:after="100" w:afterAutospacing="1" w:line="256" w:lineRule="auto"/>
              <w:jc w:val="center"/>
              <w:rPr>
                <w:rFonts w:eastAsia="Calibri"/>
                <w:b/>
                <w:sz w:val="28"/>
                <w:szCs w:val="28"/>
                <w:lang w:val="en-US"/>
              </w:rPr>
            </w:pPr>
            <w:r w:rsidRPr="00B44C9A">
              <w:rPr>
                <w:rFonts w:eastAsia="Calibri"/>
                <w:b/>
                <w:sz w:val="28"/>
                <w:szCs w:val="28"/>
              </w:rPr>
              <w:t xml:space="preserve">PHIẾU HỌC TẬP SỐ </w:t>
            </w:r>
            <w:r w:rsidRPr="00B44C9A">
              <w:rPr>
                <w:rFonts w:eastAsia="Calibri"/>
                <w:b/>
                <w:sz w:val="28"/>
                <w:szCs w:val="28"/>
                <w:lang w:val="en-US"/>
              </w:rPr>
              <w:t>1</w:t>
            </w:r>
          </w:p>
        </w:tc>
      </w:tr>
      <w:tr w:rsidR="00B44C9A" w:rsidRPr="00B44C9A" w14:paraId="15BDE786" w14:textId="77777777" w:rsidTr="00E30E34">
        <w:trPr>
          <w:trHeight w:val="4197"/>
        </w:trPr>
        <w:tc>
          <w:tcPr>
            <w:tcW w:w="14970" w:type="dxa"/>
            <w:tcBorders>
              <w:top w:val="nil"/>
              <w:left w:val="outset" w:sz="6" w:space="0" w:color="auto"/>
              <w:bottom w:val="nil"/>
              <w:right w:val="outset" w:sz="6" w:space="0" w:color="auto"/>
            </w:tcBorders>
          </w:tcPr>
          <w:p w14:paraId="58150DB7" w14:textId="77777777" w:rsidR="00B44C9A" w:rsidRPr="00B44C9A" w:rsidRDefault="00B44C9A" w:rsidP="00E30E34">
            <w:pPr>
              <w:spacing w:after="0"/>
              <w:jc w:val="both"/>
              <w:rPr>
                <w:rFonts w:eastAsia="Calibri"/>
                <w:sz w:val="28"/>
                <w:szCs w:val="28"/>
                <w:lang w:val="en-US"/>
              </w:rPr>
            </w:pPr>
            <w:r w:rsidRPr="00B44C9A">
              <w:rPr>
                <w:rFonts w:eastAsia="Calibri"/>
                <w:b/>
                <w:bCs/>
                <w:sz w:val="28"/>
                <w:szCs w:val="28"/>
              </w:rPr>
              <w:t xml:space="preserve">Câu </w:t>
            </w:r>
            <w:r w:rsidRPr="00B44C9A">
              <w:rPr>
                <w:rFonts w:eastAsia="Calibri"/>
                <w:b/>
                <w:bCs/>
                <w:sz w:val="28"/>
                <w:szCs w:val="28"/>
                <w:lang w:val="en-US"/>
              </w:rPr>
              <w:t>1</w:t>
            </w:r>
            <w:r w:rsidRPr="00B44C9A">
              <w:rPr>
                <w:rFonts w:eastAsia="Calibri"/>
                <w:b/>
                <w:bCs/>
                <w:sz w:val="28"/>
                <w:szCs w:val="28"/>
              </w:rPr>
              <w:t xml:space="preserve">. </w:t>
            </w:r>
            <w:r w:rsidRPr="00B44C9A">
              <w:rPr>
                <w:rFonts w:eastAsia="Calibri"/>
                <w:sz w:val="28"/>
                <w:szCs w:val="28"/>
              </w:rPr>
              <w:t xml:space="preserve">Vẽ sơ đồ </w:t>
            </w:r>
            <w:r w:rsidRPr="00B44C9A">
              <w:rPr>
                <w:rFonts w:eastAsia="Calibri"/>
                <w:sz w:val="28"/>
                <w:szCs w:val="28"/>
                <w:lang w:val="en-US"/>
              </w:rPr>
              <w:t>hình 8.3 khi đóng công tắc và biểu diễn chiều dòng điện trong mạch.</w:t>
            </w:r>
          </w:p>
          <w:p w14:paraId="3ABC03F7" w14:textId="77777777" w:rsidR="00B44C9A" w:rsidRPr="00B44C9A" w:rsidRDefault="00B44C9A" w:rsidP="00E30E34">
            <w:pPr>
              <w:spacing w:after="0"/>
              <w:jc w:val="both"/>
              <w:rPr>
                <w:sz w:val="28"/>
                <w:szCs w:val="28"/>
              </w:rPr>
            </w:pPr>
            <w:r w:rsidRPr="00B44C9A">
              <w:rPr>
                <w:noProof/>
                <w:sz w:val="28"/>
                <w:szCs w:val="28"/>
                <w:lang w:val="en-US" w:eastAsia="en-US"/>
              </w:rPr>
              <w:drawing>
                <wp:inline distT="0" distB="0" distL="0" distR="0" wp14:anchorId="32B0659A" wp14:editId="3436A24F">
                  <wp:extent cx="4216673" cy="229552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223101" cy="2299025"/>
                          </a:xfrm>
                          <a:prstGeom prst="rect">
                            <a:avLst/>
                          </a:prstGeom>
                        </pic:spPr>
                      </pic:pic>
                    </a:graphicData>
                  </a:graphic>
                </wp:inline>
              </w:drawing>
            </w:r>
          </w:p>
          <w:p w14:paraId="59F0F671" w14:textId="77777777" w:rsidR="00B44C9A" w:rsidRPr="00B44C9A" w:rsidRDefault="00B44C9A" w:rsidP="00DF5736">
            <w:pPr>
              <w:spacing w:after="0"/>
              <w:rPr>
                <w:rFonts w:eastAsia="Calibri"/>
                <w:sz w:val="28"/>
                <w:szCs w:val="28"/>
              </w:rPr>
            </w:pPr>
            <w:r w:rsidRPr="00B44C9A">
              <w:rPr>
                <w:b/>
                <w:bCs/>
                <w:sz w:val="28"/>
                <w:szCs w:val="28"/>
                <w:lang w:val="en-US"/>
              </w:rPr>
              <w:t xml:space="preserve">Câu 2. </w:t>
            </w:r>
            <w:r w:rsidRPr="00B44C9A">
              <w:rPr>
                <w:rFonts w:eastAsia="Calibri"/>
                <w:sz w:val="28"/>
                <w:szCs w:val="28"/>
              </w:rPr>
              <w:t>Với mạch điện hình 8.2, nếu một đèn trong mạch bị đứt dây tóc và không sáng, đèn còn lại có sáng không? Vi sao?</w:t>
            </w:r>
          </w:p>
          <w:p w14:paraId="0C2B337B" w14:textId="77777777" w:rsidR="00B44C9A" w:rsidRPr="00B44C9A" w:rsidRDefault="00B44C9A" w:rsidP="00DF5736">
            <w:pPr>
              <w:spacing w:after="0"/>
              <w:jc w:val="center"/>
              <w:rPr>
                <w:b/>
                <w:bCs/>
                <w:noProof/>
                <w:sz w:val="28"/>
                <w:szCs w:val="28"/>
                <w:lang w:val="en-US"/>
              </w:rPr>
            </w:pPr>
            <w:r w:rsidRPr="00B44C9A">
              <w:rPr>
                <w:b/>
                <w:bCs/>
                <w:sz w:val="28"/>
                <w:szCs w:val="28"/>
                <w:lang w:val="en-US"/>
              </w:rPr>
              <w:t>Trả lời</w:t>
            </w:r>
          </w:p>
          <w:p w14:paraId="7062B4C5" w14:textId="77777777" w:rsidR="00B44C9A" w:rsidRPr="00B44C9A" w:rsidRDefault="00B44C9A" w:rsidP="00DF5736">
            <w:pPr>
              <w:spacing w:after="0"/>
              <w:rPr>
                <w:rFonts w:eastAsia="Calibri"/>
                <w:sz w:val="28"/>
                <w:szCs w:val="28"/>
              </w:rPr>
            </w:pPr>
            <w:r w:rsidRPr="00B44C9A">
              <w:rPr>
                <w:rFonts w:eastAsia="Calibri"/>
                <w:sz w:val="28"/>
                <w:szCs w:val="28"/>
              </w:rPr>
              <w:t>Với mạch điện hình 8.2, nếu một đèn trong mạch bị đứt dây tóc và không sáng, đèn còn lại không sáng vì khi đó mạch bị hở, không có dòng điện chạy qua.</w:t>
            </w:r>
          </w:p>
        </w:tc>
      </w:tr>
      <w:tr w:rsidR="00B44C9A" w:rsidRPr="00B44C9A" w14:paraId="19017EBE" w14:textId="77777777" w:rsidTr="00E30E34">
        <w:trPr>
          <w:trHeight w:val="65"/>
        </w:trPr>
        <w:tc>
          <w:tcPr>
            <w:tcW w:w="14970" w:type="dxa"/>
            <w:tcBorders>
              <w:top w:val="nil"/>
              <w:left w:val="outset" w:sz="6" w:space="0" w:color="auto"/>
              <w:bottom w:val="outset" w:sz="6" w:space="0" w:color="auto"/>
              <w:right w:val="outset" w:sz="6" w:space="0" w:color="auto"/>
            </w:tcBorders>
          </w:tcPr>
          <w:p w14:paraId="3167C032" w14:textId="77777777" w:rsidR="00B44C9A" w:rsidRPr="00B44C9A" w:rsidRDefault="00B44C9A" w:rsidP="00E30E34">
            <w:pPr>
              <w:spacing w:after="0"/>
              <w:jc w:val="both"/>
              <w:rPr>
                <w:rFonts w:eastAsia="Calibri"/>
                <w:sz w:val="28"/>
                <w:szCs w:val="28"/>
              </w:rPr>
            </w:pPr>
            <w:r w:rsidRPr="00B44C9A">
              <w:rPr>
                <w:b/>
                <w:bCs/>
                <w:sz w:val="28"/>
                <w:szCs w:val="28"/>
                <w:lang w:val="en-US"/>
              </w:rPr>
              <w:t xml:space="preserve">Câu 4. </w:t>
            </w:r>
            <w:r w:rsidRPr="00B44C9A">
              <w:rPr>
                <w:rFonts w:eastAsia="Calibri"/>
                <w:sz w:val="28"/>
                <w:szCs w:val="28"/>
              </w:rPr>
              <w:t>Vẽ sơ đồ mạch điện gồm một nguồn điện, công tắc mở, một bóng đèn và một điện trở mắc nối tiếp.</w:t>
            </w:r>
          </w:p>
          <w:p w14:paraId="744500B3" w14:textId="77777777" w:rsidR="00B44C9A" w:rsidRPr="00B44C9A" w:rsidRDefault="00B44C9A" w:rsidP="00E30E34">
            <w:pPr>
              <w:spacing w:after="0"/>
              <w:jc w:val="both"/>
              <w:rPr>
                <w:rFonts w:eastAsia="Calibri"/>
                <w:noProof/>
                <w:sz w:val="28"/>
                <w:szCs w:val="28"/>
              </w:rPr>
            </w:pPr>
            <w:r w:rsidRPr="00B44C9A">
              <w:rPr>
                <w:rFonts w:eastAsia="Calibri"/>
                <w:noProof/>
                <w:sz w:val="28"/>
                <w:szCs w:val="28"/>
                <w:lang w:val="en-US" w:eastAsia="en-US"/>
              </w:rPr>
              <w:drawing>
                <wp:inline distT="0" distB="0" distL="0" distR="0" wp14:anchorId="2EFD709D" wp14:editId="4BD60E8D">
                  <wp:extent cx="5306165" cy="3134162"/>
                  <wp:effectExtent l="0" t="0" r="889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306165" cy="3134162"/>
                          </a:xfrm>
                          <a:prstGeom prst="rect">
                            <a:avLst/>
                          </a:prstGeom>
                        </pic:spPr>
                      </pic:pic>
                    </a:graphicData>
                  </a:graphic>
                </wp:inline>
              </w:drawing>
            </w:r>
          </w:p>
          <w:p w14:paraId="1638B842" w14:textId="77777777" w:rsidR="00B44C9A" w:rsidRPr="00B44C9A" w:rsidRDefault="00B44C9A" w:rsidP="00E30E34">
            <w:pPr>
              <w:spacing w:after="0"/>
              <w:jc w:val="both"/>
              <w:rPr>
                <w:b/>
                <w:noProof/>
                <w:sz w:val="28"/>
                <w:szCs w:val="28"/>
                <w:lang w:val="fr-FR"/>
              </w:rPr>
            </w:pPr>
          </w:p>
        </w:tc>
      </w:tr>
    </w:tbl>
    <w:p w14:paraId="6967EC6E" w14:textId="77777777" w:rsidR="00B44C9A" w:rsidRPr="00B44C9A" w:rsidRDefault="00B44C9A">
      <w:pPr>
        <w:spacing w:before="160" w:after="60" w:line="276" w:lineRule="auto"/>
        <w:rPr>
          <w:rFonts w:ascii="Times New Roman" w:hAnsi="Times New Roman" w:cs="Times New Roman"/>
          <w:b/>
          <w:color w:val="C00000"/>
          <w:sz w:val="28"/>
          <w:szCs w:val="28"/>
          <w:lang w:val="en-US"/>
        </w:rPr>
      </w:pPr>
    </w:p>
    <w:p w14:paraId="52E614A5" w14:textId="77777777" w:rsidR="00B44C9A" w:rsidRPr="00B44C9A" w:rsidRDefault="00B44C9A">
      <w:pPr>
        <w:spacing w:before="16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B44C9A" w:rsidRPr="00B44C9A" w14:paraId="77DEA44E" w14:textId="77777777" w:rsidTr="00CF33CE">
        <w:trPr>
          <w:trHeight w:val="274"/>
          <w:jc w:val="center"/>
        </w:trPr>
        <w:tc>
          <w:tcPr>
            <w:tcW w:w="5803" w:type="dxa"/>
            <w:shd w:val="clear" w:color="auto" w:fill="F2DCDC" w:themeFill="accent2" w:themeFillTint="32"/>
          </w:tcPr>
          <w:p w14:paraId="5FB2F23A" w14:textId="77777777" w:rsidR="00B44C9A" w:rsidRPr="00B44C9A" w:rsidRDefault="00B44C9A">
            <w:pPr>
              <w:spacing w:before="40" w:after="60" w:line="276"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6F0397AC"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1466E1DF" w14:textId="77777777" w:rsidTr="00CF33CE">
        <w:trPr>
          <w:trHeight w:val="274"/>
          <w:jc w:val="center"/>
        </w:trPr>
        <w:tc>
          <w:tcPr>
            <w:tcW w:w="5803" w:type="dxa"/>
            <w:shd w:val="clear" w:color="auto" w:fill="auto"/>
          </w:tcPr>
          <w:p w14:paraId="33524A3C"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sz w:val="28"/>
                <w:szCs w:val="28"/>
              </w:rPr>
              <w:t>Giao nhiệm vụ:</w:t>
            </w:r>
            <w:r w:rsidRPr="00B44C9A">
              <w:rPr>
                <w:rFonts w:ascii="Times New Roman" w:hAnsi="Times New Roman" w:cs="Times New Roman"/>
                <w:sz w:val="28"/>
                <w:szCs w:val="28"/>
              </w:rPr>
              <w:t xml:space="preserve"> </w:t>
            </w:r>
          </w:p>
          <w:p w14:paraId="76F6AA0C" w14:textId="77777777" w:rsidR="00B44C9A" w:rsidRPr="00B44C9A" w:rsidRDefault="00B44C9A" w:rsidP="006B4EDE">
            <w:pPr>
              <w:pStyle w:val="TableParagraph"/>
              <w:tabs>
                <w:tab w:val="left" w:pos="327"/>
              </w:tabs>
              <w:ind w:right="94"/>
              <w:jc w:val="both"/>
              <w:rPr>
                <w:rFonts w:ascii="Times New Roman" w:hAnsi="Times New Roman" w:cs="Times New Roman"/>
                <w:i/>
                <w:iCs/>
                <w:sz w:val="28"/>
                <w:szCs w:val="28"/>
                <w:lang w:val="vi-VN"/>
              </w:rPr>
            </w:pPr>
            <w:r w:rsidRPr="00B44C9A">
              <w:rPr>
                <w:rFonts w:ascii="Times New Roman" w:hAnsi="Times New Roman" w:cs="Times New Roman"/>
                <w:sz w:val="28"/>
                <w:szCs w:val="28"/>
                <w:lang w:val="vi-VN"/>
              </w:rPr>
              <w:t xml:space="preserve">- GV tiến hành hoạt động “Cặp đôi hoàn hảo” </w:t>
            </w:r>
            <w:r w:rsidRPr="00B44C9A">
              <w:rPr>
                <w:rFonts w:ascii="Times New Roman" w:hAnsi="Times New Roman" w:cs="Times New Roman"/>
                <w:i/>
                <w:iCs/>
                <w:sz w:val="28"/>
                <w:szCs w:val="28"/>
                <w:lang w:val="vi-VN"/>
              </w:rPr>
              <w:t>(think – pair – share kết hợp biến tấu khăn trải bàn)</w:t>
            </w:r>
          </w:p>
          <w:p w14:paraId="6FE68EC9" w14:textId="77777777" w:rsidR="00B44C9A" w:rsidRPr="00B44C9A" w:rsidRDefault="00B44C9A" w:rsidP="006B4EDE">
            <w:pPr>
              <w:pStyle w:val="TableParagraph"/>
              <w:tabs>
                <w:tab w:val="left" w:pos="327"/>
              </w:tabs>
              <w:ind w:right="94"/>
              <w:jc w:val="both"/>
              <w:rPr>
                <w:rFonts w:ascii="Times New Roman" w:hAnsi="Times New Roman" w:cs="Times New Roman"/>
                <w:b/>
                <w:bCs/>
                <w:sz w:val="28"/>
                <w:szCs w:val="28"/>
                <w:lang w:val="vi-VN"/>
              </w:rPr>
            </w:pPr>
            <w:r w:rsidRPr="00B44C9A">
              <w:rPr>
                <w:rFonts w:ascii="Times New Roman" w:hAnsi="Times New Roman" w:cs="Times New Roman"/>
                <w:b/>
                <w:bCs/>
                <w:sz w:val="28"/>
                <w:szCs w:val="28"/>
                <w:lang w:val="vi-VN"/>
              </w:rPr>
              <w:t>Cách thức:</w:t>
            </w:r>
          </w:p>
          <w:p w14:paraId="7B009BBE" w14:textId="77777777" w:rsidR="00B44C9A" w:rsidRPr="00B44C9A" w:rsidRDefault="00B44C9A" w:rsidP="006B4EDE">
            <w:pPr>
              <w:pStyle w:val="TableParagraph"/>
              <w:tabs>
                <w:tab w:val="left" w:pos="327"/>
              </w:tabs>
              <w:ind w:right="94"/>
              <w:jc w:val="both"/>
              <w:rPr>
                <w:rFonts w:ascii="Times New Roman" w:hAnsi="Times New Roman" w:cs="Times New Roman"/>
                <w:sz w:val="28"/>
                <w:szCs w:val="28"/>
                <w:lang w:val="vi-VN"/>
              </w:rPr>
            </w:pPr>
            <w:r w:rsidRPr="00B44C9A">
              <w:rPr>
                <w:rFonts w:ascii="Times New Roman" w:hAnsi="Times New Roman" w:cs="Times New Roman"/>
                <w:sz w:val="28"/>
                <w:szCs w:val="28"/>
                <w:lang w:val="vi-VN"/>
              </w:rPr>
              <w:t>- GV yêu cầu HS hoạt động theo cặp.</w:t>
            </w:r>
          </w:p>
          <w:p w14:paraId="6163C96C" w14:textId="77777777" w:rsidR="00B44C9A" w:rsidRPr="00B44C9A" w:rsidRDefault="00B44C9A">
            <w:pPr>
              <w:pStyle w:val="TableParagraph"/>
              <w:tabs>
                <w:tab w:val="left" w:pos="327"/>
              </w:tabs>
              <w:ind w:right="94"/>
              <w:jc w:val="both"/>
              <w:rPr>
                <w:rFonts w:ascii="Times New Roman" w:hAnsi="Times New Roman" w:cs="Times New Roman"/>
                <w:sz w:val="28"/>
                <w:szCs w:val="28"/>
                <w:lang w:val="vi-VN"/>
              </w:rPr>
            </w:pPr>
            <w:r w:rsidRPr="00B44C9A">
              <w:rPr>
                <w:rFonts w:ascii="Times New Roman" w:hAnsi="Times New Roman" w:cs="Times New Roman"/>
                <w:sz w:val="28"/>
                <w:szCs w:val="28"/>
                <w:lang w:val="vi-VN"/>
              </w:rPr>
              <w:t>- Cùng suy nghĩ và thảo luận trong vòng 3 phút để hoàn thành phiếu học tập số 1.</w:t>
            </w:r>
          </w:p>
        </w:tc>
        <w:tc>
          <w:tcPr>
            <w:tcW w:w="4435" w:type="dxa"/>
            <w:shd w:val="clear" w:color="auto" w:fill="auto"/>
          </w:tcPr>
          <w:p w14:paraId="4C3328BF"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nhận nhiệm vụ.</w:t>
            </w:r>
          </w:p>
          <w:p w14:paraId="61AF1288"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51C4AAAA" w14:textId="77777777" w:rsidTr="00CF33CE">
        <w:trPr>
          <w:trHeight w:val="1685"/>
          <w:jc w:val="center"/>
        </w:trPr>
        <w:tc>
          <w:tcPr>
            <w:tcW w:w="5803" w:type="dxa"/>
            <w:shd w:val="clear" w:color="auto" w:fill="auto"/>
          </w:tcPr>
          <w:p w14:paraId="49F3E228"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ướng dẫn HS thực hiện nhiệm vụ</w:t>
            </w:r>
          </w:p>
          <w:p w14:paraId="2C37F093" w14:textId="77777777" w:rsidR="00B44C9A" w:rsidRPr="00B44C9A" w:rsidRDefault="00B44C9A">
            <w:pPr>
              <w:spacing w:before="40" w:after="60" w:line="276" w:lineRule="auto"/>
              <w:jc w:val="both"/>
              <w:rPr>
                <w:rFonts w:ascii="Times New Roman" w:hAnsi="Times New Roman" w:cs="Times New Roman"/>
                <w:color w:val="0070C0"/>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sz w:val="28"/>
                <w:szCs w:val="28"/>
              </w:rPr>
              <w:t>GV quan sát, hỗ trợ HS khi cần thiết.</w:t>
            </w:r>
          </w:p>
        </w:tc>
        <w:tc>
          <w:tcPr>
            <w:tcW w:w="4435" w:type="dxa"/>
            <w:shd w:val="clear" w:color="auto" w:fill="auto"/>
          </w:tcPr>
          <w:p w14:paraId="7914FB49" w14:textId="77777777" w:rsidR="00B44C9A" w:rsidRPr="00B44C9A" w:rsidRDefault="00B44C9A" w:rsidP="00CF33CE">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àm việc cặp, thảo luận và hoàn thành phiếu học tập số 1.</w:t>
            </w:r>
          </w:p>
          <w:p w14:paraId="34F90F17"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5C3BF314" w14:textId="77777777" w:rsidTr="00CF33CE">
        <w:trPr>
          <w:trHeight w:val="274"/>
          <w:jc w:val="center"/>
        </w:trPr>
        <w:tc>
          <w:tcPr>
            <w:tcW w:w="5803" w:type="dxa"/>
            <w:shd w:val="clear" w:color="auto" w:fill="auto"/>
          </w:tcPr>
          <w:p w14:paraId="00D41646" w14:textId="77777777" w:rsidR="00B44C9A" w:rsidRPr="00B44C9A" w:rsidRDefault="00B44C9A">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63673F17"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ọi 1 nhóm đại diện trình bày kết quả. Các nhóm khác bổ sung</w:t>
            </w:r>
          </w:p>
          <w:p w14:paraId="0AEC3006"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kết luận về nội dung kiến thức mà các nhóm đã đưa ra.</w:t>
            </w:r>
          </w:p>
        </w:tc>
        <w:tc>
          <w:tcPr>
            <w:tcW w:w="4435" w:type="dxa"/>
            <w:shd w:val="clear" w:color="auto" w:fill="auto"/>
          </w:tcPr>
          <w:p w14:paraId="21FB0CE1"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gọi thì đứng tại chổ trình bày đáp án phiếu học tập.</w:t>
            </w:r>
          </w:p>
          <w:p w14:paraId="3729DE25"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Lắng nghe và nhận xét các bài làm của nhóm khác.</w:t>
            </w:r>
          </w:p>
        </w:tc>
      </w:tr>
      <w:tr w:rsidR="00B44C9A" w:rsidRPr="00B44C9A" w14:paraId="05F3D74D" w14:textId="77777777" w:rsidTr="00025CA3">
        <w:trPr>
          <w:trHeight w:val="1125"/>
          <w:jc w:val="center"/>
        </w:trPr>
        <w:tc>
          <w:tcPr>
            <w:tcW w:w="5803" w:type="dxa"/>
            <w:shd w:val="clear" w:color="auto" w:fill="auto"/>
          </w:tcPr>
          <w:p w14:paraId="02E9249B" w14:textId="77777777" w:rsidR="00B44C9A" w:rsidRPr="00B44C9A" w:rsidRDefault="00B44C9A">
            <w:pPr>
              <w:spacing w:before="40" w:after="4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452DF5B9" w14:textId="77777777" w:rsidR="00B44C9A" w:rsidRPr="00B44C9A" w:rsidRDefault="00B44C9A" w:rsidP="006B4EDE">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chốt lại các ý kiến thức chính cho HS:</w:t>
            </w:r>
          </w:p>
        </w:tc>
        <w:tc>
          <w:tcPr>
            <w:tcW w:w="4435" w:type="dxa"/>
            <w:shd w:val="clear" w:color="auto" w:fill="auto"/>
          </w:tcPr>
          <w:p w14:paraId="0F388285"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7697542D" w14:textId="77777777" w:rsidR="00B44C9A" w:rsidRPr="00B44C9A" w:rsidRDefault="00B44C9A" w:rsidP="00DE0FE4">
      <w:pPr>
        <w:spacing w:before="40" w:after="60" w:line="276" w:lineRule="auto"/>
        <w:jc w:val="both"/>
        <w:rPr>
          <w:rFonts w:ascii="Times New Roman" w:hAnsi="Times New Roman" w:cs="Times New Roman"/>
          <w:b/>
          <w:bCs/>
          <w:color w:val="C00000"/>
          <w:sz w:val="28"/>
          <w:szCs w:val="28"/>
          <w:lang w:val="en-US"/>
        </w:rPr>
      </w:pPr>
    </w:p>
    <w:p w14:paraId="26852CD3" w14:textId="77777777" w:rsidR="00B44C9A" w:rsidRPr="00B44C9A" w:rsidRDefault="00B44C9A">
      <w:pPr>
        <w:spacing w:before="40" w:after="60" w:line="276" w:lineRule="auto"/>
        <w:rPr>
          <w:rFonts w:ascii="Times New Roman" w:hAnsi="Times New Roman" w:cs="Times New Roman"/>
          <w:b/>
          <w:color w:val="7030A0"/>
          <w:sz w:val="28"/>
          <w:szCs w:val="28"/>
          <w:lang w:val="en-US"/>
        </w:rPr>
      </w:pPr>
      <w:r w:rsidRPr="00B44C9A">
        <w:rPr>
          <w:rFonts w:ascii="Times New Roman" w:hAnsi="Times New Roman" w:cs="Times New Roman"/>
          <w:b/>
          <w:color w:val="7030A0"/>
          <w:sz w:val="28"/>
          <w:szCs w:val="28"/>
        </w:rPr>
        <w:t xml:space="preserve">Hoạt động 2.2: </w:t>
      </w:r>
      <w:r w:rsidRPr="00B44C9A">
        <w:rPr>
          <w:rFonts w:ascii="Times New Roman" w:hAnsi="Times New Roman" w:cs="Times New Roman"/>
          <w:b/>
          <w:color w:val="7030A0"/>
          <w:sz w:val="28"/>
          <w:szCs w:val="28"/>
          <w:lang w:val="en-US"/>
        </w:rPr>
        <w:t>Cường độ dòng điện trong đoạn mạch nối tiếp</w:t>
      </w:r>
    </w:p>
    <w:p w14:paraId="5E155279" w14:textId="77777777" w:rsidR="00B44C9A" w:rsidRPr="00B44C9A" w:rsidRDefault="00B44C9A" w:rsidP="00C6008B">
      <w:pPr>
        <w:numPr>
          <w:ilvl w:val="0"/>
          <w:numId w:val="3"/>
        </w:numPr>
        <w:spacing w:before="40" w:after="60" w:line="276" w:lineRule="auto"/>
        <w:ind w:left="0" w:firstLine="0"/>
        <w:jc w:val="both"/>
        <w:rPr>
          <w:rFonts w:ascii="Times New Roman" w:hAnsi="Times New Roman" w:cs="Times New Roman"/>
          <w:sz w:val="28"/>
          <w:szCs w:val="28"/>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7309D228" w14:textId="77777777" w:rsidR="00B44C9A" w:rsidRPr="00B44C9A" w:rsidRDefault="00B44C9A" w:rsidP="006B4EDE">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Lắp được mạch điện và đo được giá trị cường độ dòng điện trong một đoạn</w:t>
      </w:r>
      <w:r w:rsidRPr="00B44C9A">
        <w:rPr>
          <w:rFonts w:ascii="Times New Roman" w:eastAsia="Times New Roman" w:hAnsi="Times New Roman" w:cs="Times New Roman"/>
          <w:sz w:val="28"/>
          <w:szCs w:val="28"/>
        </w:rPr>
        <w:t xml:space="preserve"> </w:t>
      </w:r>
      <w:r w:rsidRPr="00B44C9A">
        <w:rPr>
          <w:rFonts w:ascii="Times New Roman" w:eastAsia="Times New Roman" w:hAnsi="Times New Roman" w:cs="Times New Roman"/>
          <w:sz w:val="28"/>
          <w:szCs w:val="28"/>
          <w:lang w:val="vi"/>
        </w:rPr>
        <w:t>mạch điện mắc nối tiếp.</w:t>
      </w:r>
    </w:p>
    <w:p w14:paraId="5AD03F71" w14:textId="77777777" w:rsidR="00B44C9A" w:rsidRPr="00B44C9A" w:rsidRDefault="00B44C9A" w:rsidP="00C6008B">
      <w:pPr>
        <w:numPr>
          <w:ilvl w:val="0"/>
          <w:numId w:val="3"/>
        </w:numPr>
        <w:spacing w:before="40" w:after="60" w:line="312" w:lineRule="auto"/>
        <w:ind w:left="0" w:firstLine="0"/>
        <w:jc w:val="both"/>
        <w:rPr>
          <w:rFonts w:ascii="Times New Roman" w:hAnsi="Times New Roman" w:cs="Times New Roman"/>
          <w:b/>
          <w:bCs/>
          <w:sz w:val="28"/>
          <w:szCs w:val="28"/>
        </w:rPr>
      </w:pPr>
      <w:r w:rsidRPr="00B44C9A">
        <w:rPr>
          <w:rFonts w:ascii="Times New Roman" w:hAnsi="Times New Roman" w:cs="Times New Roman"/>
          <w:b/>
          <w:bCs/>
          <w:color w:val="C00000"/>
          <w:sz w:val="28"/>
          <w:szCs w:val="28"/>
        </w:rPr>
        <w:t>Nội dung</w:t>
      </w:r>
      <w:r w:rsidRPr="00B44C9A">
        <w:rPr>
          <w:rFonts w:ascii="Times New Roman" w:hAnsi="Times New Roman" w:cs="Times New Roman"/>
          <w:b/>
          <w:bCs/>
          <w:sz w:val="28"/>
          <w:szCs w:val="28"/>
        </w:rPr>
        <w:t>:</w:t>
      </w:r>
    </w:p>
    <w:p w14:paraId="021EB616" w14:textId="77777777" w:rsidR="00B44C9A" w:rsidRPr="00B44C9A" w:rsidRDefault="00B44C9A">
      <w:pPr>
        <w:spacing w:before="40" w:after="60" w:line="276" w:lineRule="auto"/>
        <w:jc w:val="both"/>
        <w:rPr>
          <w:rFonts w:ascii="Times New Roman" w:hAnsi="Times New Roman" w:cs="Times New Roman"/>
          <w:i/>
          <w:iCs/>
          <w:sz w:val="28"/>
          <w:szCs w:val="28"/>
        </w:rPr>
      </w:pPr>
      <w:r w:rsidRPr="00B44C9A">
        <w:rPr>
          <w:rFonts w:ascii="Times New Roman" w:hAnsi="Times New Roman" w:cs="Times New Roman"/>
          <w:sz w:val="28"/>
          <w:szCs w:val="28"/>
        </w:rPr>
        <w:t>- GV tiến hành hoạt động “Nhà Vật Lí”</w:t>
      </w:r>
    </w:p>
    <w:p w14:paraId="6F3C09E9" w14:textId="77777777" w:rsidR="00B44C9A" w:rsidRPr="00B44C9A" w:rsidRDefault="00B44C9A">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Cách thức:</w:t>
      </w:r>
    </w:p>
    <w:p w14:paraId="6D551805" w14:textId="77777777" w:rsidR="00B44C9A" w:rsidRPr="00B44C9A" w:rsidRDefault="00B44C9A">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 </w:t>
      </w:r>
      <w:r w:rsidRPr="00B44C9A">
        <w:rPr>
          <w:rFonts w:ascii="Times New Roman" w:hAnsi="Times New Roman" w:cs="Times New Roman"/>
          <w:sz w:val="28"/>
          <w:szCs w:val="28"/>
        </w:rPr>
        <w:t>Chi</w:t>
      </w:r>
      <w:r w:rsidRPr="00B44C9A">
        <w:rPr>
          <w:rFonts w:ascii="Times New Roman" w:hAnsi="Times New Roman" w:cs="Times New Roman"/>
          <w:sz w:val="28"/>
          <w:szCs w:val="28"/>
          <w:lang w:val="en-US"/>
        </w:rPr>
        <w:t>a</w:t>
      </w:r>
      <w:r w:rsidRPr="00B44C9A">
        <w:rPr>
          <w:rFonts w:ascii="Times New Roman" w:hAnsi="Times New Roman" w:cs="Times New Roman"/>
          <w:sz w:val="28"/>
          <w:szCs w:val="28"/>
        </w:rPr>
        <w:t xml:space="preserve"> lớp thành 6 nhóm.</w:t>
      </w:r>
    </w:p>
    <w:p w14:paraId="748769A1" w14:textId="77777777" w:rsidR="00B44C9A" w:rsidRPr="00B44C9A" w:rsidRDefault="00B44C9A" w:rsidP="00DF5736">
      <w:pPr>
        <w:spacing w:after="77" w:line="271" w:lineRule="auto"/>
        <w:jc w:val="both"/>
        <w:rPr>
          <w:rFonts w:ascii="Times New Roman" w:hAnsi="Times New Roman" w:cs="Times New Roman"/>
          <w:sz w:val="28"/>
          <w:szCs w:val="28"/>
          <w:lang w:val="en-US"/>
        </w:rPr>
      </w:pPr>
      <w:r w:rsidRPr="00B44C9A">
        <w:rPr>
          <w:rFonts w:ascii="Times New Roman" w:hAnsi="Times New Roman" w:cs="Times New Roman"/>
          <w:sz w:val="28"/>
          <w:szCs w:val="28"/>
        </w:rPr>
        <w:lastRenderedPageBreak/>
        <w:t xml:space="preserve">- </w:t>
      </w:r>
      <w:r w:rsidRPr="00B44C9A">
        <w:rPr>
          <w:rFonts w:ascii="Times New Roman" w:hAnsi="Times New Roman" w:cs="Times New Roman"/>
          <w:sz w:val="28"/>
          <w:szCs w:val="28"/>
          <w:lang w:val="en-US"/>
        </w:rPr>
        <w:t>Phát bộ dung cụ thí nghiệm gồm: n</w:t>
      </w:r>
      <w:r w:rsidRPr="00B44C9A">
        <w:rPr>
          <w:rFonts w:ascii="Times New Roman" w:hAnsi="Times New Roman" w:cs="Times New Roman"/>
          <w:sz w:val="28"/>
          <w:szCs w:val="28"/>
        </w:rPr>
        <w:t>guồn điện 1 pin, nguồn điện 2 pin, hai điện trở R</w:t>
      </w:r>
      <w:r w:rsidRPr="00B44C9A">
        <w:rPr>
          <w:rFonts w:ascii="Times New Roman" w:hAnsi="Times New Roman" w:cs="Times New Roman"/>
          <w:sz w:val="28"/>
          <w:szCs w:val="28"/>
          <w:vertAlign w:val="subscript"/>
          <w:lang w:val="en-US"/>
        </w:rPr>
        <w:t>1</w:t>
      </w:r>
      <w:r w:rsidRPr="00B44C9A">
        <w:rPr>
          <w:rFonts w:ascii="Times New Roman" w:hAnsi="Times New Roman" w:cs="Times New Roman"/>
          <w:sz w:val="28"/>
          <w:szCs w:val="28"/>
        </w:rPr>
        <w:t xml:space="preserve"> và R</w:t>
      </w:r>
      <w:r w:rsidRPr="00B44C9A">
        <w:rPr>
          <w:rFonts w:ascii="Times New Roman" w:hAnsi="Times New Roman" w:cs="Times New Roman"/>
          <w:sz w:val="28"/>
          <w:szCs w:val="28"/>
          <w:vertAlign w:val="subscript"/>
          <w:lang w:val="en-US"/>
        </w:rPr>
        <w:t>2</w:t>
      </w:r>
      <w:r w:rsidRPr="00B44C9A">
        <w:rPr>
          <w:rFonts w:ascii="Times New Roman" w:hAnsi="Times New Roman" w:cs="Times New Roman"/>
          <w:sz w:val="28"/>
          <w:szCs w:val="28"/>
        </w:rPr>
        <w:t xml:space="preserve"> khác nhau, ba ampe kế, các dây nối, công tắc và bảng lắp mạch điện.</w:t>
      </w:r>
    </w:p>
    <w:p w14:paraId="09EC4266" w14:textId="77777777" w:rsidR="00B44C9A" w:rsidRPr="00B44C9A" w:rsidRDefault="00B44C9A" w:rsidP="00DF5736">
      <w:pPr>
        <w:spacing w:after="77" w:line="271"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w:t>
      </w:r>
      <w:r w:rsidRPr="00B44C9A">
        <w:rPr>
          <w:rFonts w:ascii="Times New Roman" w:hAnsi="Times New Roman" w:cs="Times New Roman"/>
          <w:sz w:val="28"/>
          <w:szCs w:val="28"/>
        </w:rPr>
        <w:t xml:space="preserve"> Các nhóm thực hiện thí nghiệm (Hình </w:t>
      </w:r>
      <w:r w:rsidRPr="00B44C9A">
        <w:rPr>
          <w:rFonts w:ascii="Times New Roman" w:hAnsi="Times New Roman" w:cs="Times New Roman"/>
          <w:sz w:val="28"/>
          <w:szCs w:val="28"/>
          <w:lang w:val="en-US"/>
        </w:rPr>
        <w:t>8.4</w:t>
      </w:r>
      <w:r w:rsidRPr="00B44C9A">
        <w:rPr>
          <w:rFonts w:ascii="Times New Roman" w:hAnsi="Times New Roman" w:cs="Times New Roman"/>
          <w:sz w:val="28"/>
          <w:szCs w:val="28"/>
        </w:rPr>
        <w:t>), từ đó nêu nhận xét về cường độ dòng điện chạy trong mạch chính và cường độ dòng điện chạy qua từng điện trở.</w:t>
      </w:r>
      <w:r w:rsidRPr="00B44C9A">
        <w:rPr>
          <w:rFonts w:ascii="Times New Roman" w:hAnsi="Times New Roman" w:cs="Times New Roman"/>
          <w:sz w:val="28"/>
          <w:szCs w:val="28"/>
          <w:lang w:val="en-US"/>
        </w:rPr>
        <w:t xml:space="preserve"> Từ đó trả lời câu hỏi</w:t>
      </w:r>
    </w:p>
    <w:p w14:paraId="47BBEEBD" w14:textId="77777777" w:rsidR="00B44C9A" w:rsidRPr="00B44C9A" w:rsidRDefault="00B44C9A" w:rsidP="00DF5736">
      <w:pPr>
        <w:spacing w:after="77" w:line="271" w:lineRule="auto"/>
        <w:jc w:val="both"/>
        <w:rPr>
          <w:rFonts w:ascii="Times New Roman" w:hAnsi="Times New Roman" w:cs="Times New Roman"/>
          <w:i/>
          <w:iCs/>
          <w:sz w:val="28"/>
          <w:szCs w:val="28"/>
          <w:lang w:val="en-US"/>
        </w:rPr>
      </w:pPr>
      <w:r w:rsidRPr="00B44C9A">
        <w:rPr>
          <w:rFonts w:ascii="Times New Roman" w:hAnsi="Times New Roman" w:cs="Times New Roman"/>
          <w:i/>
          <w:iCs/>
          <w:sz w:val="28"/>
          <w:szCs w:val="28"/>
          <w:lang w:val="en-US"/>
        </w:rPr>
        <w:t>Cho mạch điện gồm hai điện trở R</w:t>
      </w:r>
      <w:r w:rsidRPr="00B44C9A">
        <w:rPr>
          <w:rFonts w:ascii="Times New Roman" w:hAnsi="Times New Roman" w:cs="Times New Roman"/>
          <w:i/>
          <w:iCs/>
          <w:sz w:val="28"/>
          <w:szCs w:val="28"/>
          <w:lang w:val="en-US"/>
        </w:rPr>
        <w:softHyphen/>
      </w:r>
      <w:r w:rsidRPr="00B44C9A">
        <w:rPr>
          <w:rFonts w:ascii="Times New Roman" w:hAnsi="Times New Roman" w:cs="Times New Roman"/>
          <w:i/>
          <w:iCs/>
          <w:sz w:val="28"/>
          <w:szCs w:val="28"/>
          <w:vertAlign w:val="subscript"/>
          <w:lang w:val="en-US"/>
        </w:rPr>
        <w:t>1</w:t>
      </w:r>
      <w:r w:rsidRPr="00B44C9A">
        <w:rPr>
          <w:rFonts w:ascii="Times New Roman" w:hAnsi="Times New Roman" w:cs="Times New Roman"/>
          <w:i/>
          <w:iCs/>
          <w:sz w:val="28"/>
          <w:szCs w:val="28"/>
          <w:lang w:val="en-US"/>
        </w:rPr>
        <w:t xml:space="preserve"> và R</w:t>
      </w:r>
      <w:r w:rsidRPr="00B44C9A">
        <w:rPr>
          <w:rFonts w:ascii="Times New Roman" w:hAnsi="Times New Roman" w:cs="Times New Roman"/>
          <w:i/>
          <w:iCs/>
          <w:sz w:val="28"/>
          <w:szCs w:val="28"/>
          <w:vertAlign w:val="subscript"/>
          <w:lang w:val="en-US"/>
        </w:rPr>
        <w:t>2</w:t>
      </w:r>
      <w:r w:rsidRPr="00B44C9A">
        <w:rPr>
          <w:rFonts w:ascii="Times New Roman" w:hAnsi="Times New Roman" w:cs="Times New Roman"/>
          <w:i/>
          <w:iCs/>
          <w:sz w:val="28"/>
          <w:szCs w:val="28"/>
          <w:lang w:val="en-US"/>
        </w:rPr>
        <w:t xml:space="preserve"> mắc nói tiếp. Biết </w:t>
      </w:r>
      <w:r w:rsidRPr="00B44C9A">
        <w:rPr>
          <w:rFonts w:ascii="Times New Roman" w:hAnsi="Times New Roman" w:cs="Times New Roman"/>
          <w:i/>
          <w:iCs/>
          <w:sz w:val="28"/>
          <w:szCs w:val="28"/>
          <w:lang w:val="en-US"/>
        </w:rPr>
        <w:softHyphen/>
        <w:t>R</w:t>
      </w:r>
      <w:r w:rsidRPr="00B44C9A">
        <w:rPr>
          <w:rFonts w:ascii="Times New Roman" w:hAnsi="Times New Roman" w:cs="Times New Roman"/>
          <w:i/>
          <w:iCs/>
          <w:sz w:val="28"/>
          <w:szCs w:val="28"/>
          <w:lang w:val="en-US"/>
        </w:rPr>
        <w:softHyphen/>
      </w:r>
      <w:r w:rsidRPr="00B44C9A">
        <w:rPr>
          <w:rFonts w:ascii="Times New Roman" w:hAnsi="Times New Roman" w:cs="Times New Roman"/>
          <w:i/>
          <w:iCs/>
          <w:sz w:val="28"/>
          <w:szCs w:val="28"/>
          <w:vertAlign w:val="subscript"/>
          <w:lang w:val="en-US"/>
        </w:rPr>
        <w:t>1</w:t>
      </w:r>
      <w:r w:rsidRPr="00B44C9A">
        <w:rPr>
          <w:rFonts w:ascii="Times New Roman" w:hAnsi="Times New Roman" w:cs="Times New Roman"/>
          <w:i/>
          <w:iCs/>
          <w:sz w:val="28"/>
          <w:szCs w:val="28"/>
          <w:lang w:val="en-US"/>
        </w:rPr>
        <w:t xml:space="preserve"> = 3 Ω, R</w:t>
      </w:r>
      <w:r w:rsidRPr="00B44C9A">
        <w:rPr>
          <w:rFonts w:ascii="Times New Roman" w:hAnsi="Times New Roman" w:cs="Times New Roman"/>
          <w:i/>
          <w:iCs/>
          <w:sz w:val="28"/>
          <w:szCs w:val="28"/>
          <w:vertAlign w:val="subscript"/>
          <w:lang w:val="en-US"/>
        </w:rPr>
        <w:t>2</w:t>
      </w:r>
      <w:r w:rsidRPr="00B44C9A">
        <w:rPr>
          <w:rFonts w:ascii="Times New Roman" w:hAnsi="Times New Roman" w:cs="Times New Roman"/>
          <w:i/>
          <w:iCs/>
          <w:sz w:val="28"/>
          <w:szCs w:val="28"/>
          <w:lang w:val="en-US"/>
        </w:rPr>
        <w:t xml:space="preserve"> = 6 Ω, hiệu điện thế giữa hai đầu R, là U</w:t>
      </w:r>
      <w:r w:rsidRPr="00B44C9A">
        <w:rPr>
          <w:rFonts w:ascii="Cambria Math" w:hAnsi="Cambria Math" w:cs="Cambria Math"/>
          <w:i/>
          <w:iCs/>
          <w:sz w:val="28"/>
          <w:szCs w:val="28"/>
          <w:lang w:val="en-US"/>
        </w:rPr>
        <w:t>₁</w:t>
      </w:r>
      <w:r w:rsidRPr="00B44C9A">
        <w:rPr>
          <w:rFonts w:ascii="Times New Roman" w:hAnsi="Times New Roman" w:cs="Times New Roman"/>
          <w:i/>
          <w:iCs/>
          <w:sz w:val="28"/>
          <w:szCs w:val="28"/>
          <w:lang w:val="en-US"/>
        </w:rPr>
        <w:t xml:space="preserve"> = 3V. Xác định cường độ dòng điện chạy qua R.</w:t>
      </w:r>
    </w:p>
    <w:p w14:paraId="0FC29E88" w14:textId="77777777" w:rsidR="00B44C9A" w:rsidRPr="00B44C9A" w:rsidRDefault="00B44C9A" w:rsidP="00C6008B">
      <w:pPr>
        <w:numPr>
          <w:ilvl w:val="0"/>
          <w:numId w:val="3"/>
        </w:numPr>
        <w:spacing w:before="40" w:after="60" w:line="312" w:lineRule="auto"/>
        <w:ind w:left="0" w:firstLine="0"/>
        <w:rPr>
          <w:rFonts w:ascii="Times New Roman" w:hAnsi="Times New Roman" w:cs="Times New Roman"/>
          <w:bCs/>
          <w:sz w:val="28"/>
          <w:szCs w:val="28"/>
        </w:rPr>
      </w:pPr>
      <w:r w:rsidRPr="00B44C9A">
        <w:rPr>
          <w:rFonts w:ascii="Times New Roman" w:hAnsi="Times New Roman" w:cs="Times New Roman"/>
          <w:b/>
          <w:bCs/>
          <w:color w:val="C00000"/>
          <w:sz w:val="28"/>
          <w:szCs w:val="28"/>
        </w:rPr>
        <w:t>Sản phẩm:</w:t>
      </w:r>
      <w:r w:rsidRPr="00B44C9A">
        <w:rPr>
          <w:rFonts w:ascii="Times New Roman" w:hAnsi="Times New Roman" w:cs="Times New Roman"/>
          <w:bCs/>
          <w:sz w:val="28"/>
          <w:szCs w:val="28"/>
        </w:rPr>
        <w:t xml:space="preserve"> Câu trả lời của HS</w:t>
      </w:r>
    </w:p>
    <w:p w14:paraId="38488107" w14:textId="77777777" w:rsidR="00B44C9A" w:rsidRPr="00B44C9A" w:rsidRDefault="00B44C9A" w:rsidP="006B4EDE">
      <w:pPr>
        <w:tabs>
          <w:tab w:val="left" w:pos="425"/>
        </w:tabs>
        <w:spacing w:before="40" w:after="60" w:line="312" w:lineRule="auto"/>
        <w:rPr>
          <w:rFonts w:ascii="Times New Roman" w:hAnsi="Times New Roman" w:cs="Times New Roman"/>
          <w:bCs/>
          <w:sz w:val="28"/>
          <w:szCs w:val="28"/>
        </w:rPr>
      </w:pPr>
      <w:r w:rsidRPr="00B44C9A">
        <w:rPr>
          <w:rFonts w:ascii="Times New Roman" w:hAnsi="Times New Roman" w:cs="Times New Roman"/>
          <w:bCs/>
          <w:sz w:val="28"/>
          <w:szCs w:val="28"/>
        </w:rPr>
        <w:t>- Kết quả thí nghiệm cho thấy khi giá trị các điện trở tăng dần, cường độ dòng điện chạy trong mạch chính I và cường độ dòng điện chạy qua từng điện trở I</w:t>
      </w:r>
      <w:r w:rsidRPr="00B44C9A">
        <w:rPr>
          <w:rFonts w:ascii="Times New Roman" w:hAnsi="Times New Roman" w:cs="Times New Roman"/>
          <w:bCs/>
          <w:sz w:val="28"/>
          <w:szCs w:val="28"/>
          <w:vertAlign w:val="subscript"/>
        </w:rPr>
        <w:t>1</w:t>
      </w:r>
      <w:r w:rsidRPr="00B44C9A">
        <w:rPr>
          <w:rFonts w:ascii="Times New Roman" w:hAnsi="Times New Roman" w:cs="Times New Roman"/>
          <w:bCs/>
          <w:sz w:val="28"/>
          <w:szCs w:val="28"/>
        </w:rPr>
        <w:t>, I</w:t>
      </w:r>
      <w:r w:rsidRPr="00B44C9A">
        <w:rPr>
          <w:rFonts w:ascii="Times New Roman" w:hAnsi="Times New Roman" w:cs="Times New Roman"/>
          <w:bCs/>
          <w:sz w:val="28"/>
          <w:szCs w:val="28"/>
          <w:vertAlign w:val="subscript"/>
        </w:rPr>
        <w:t>2</w:t>
      </w:r>
      <w:r w:rsidRPr="00B44C9A">
        <w:rPr>
          <w:rFonts w:ascii="Times New Roman" w:hAnsi="Times New Roman" w:cs="Times New Roman"/>
          <w:bCs/>
          <w:sz w:val="28"/>
          <w:szCs w:val="28"/>
        </w:rPr>
        <w:t xml:space="preserve"> giảm dần theo và có giá trị như nhau.</w:t>
      </w:r>
    </w:p>
    <w:p w14:paraId="508AB72B" w14:textId="77777777" w:rsidR="00B44C9A" w:rsidRPr="00B44C9A" w:rsidRDefault="00B44C9A" w:rsidP="00A66A70">
      <w:pPr>
        <w:spacing w:after="77" w:line="271" w:lineRule="auto"/>
        <w:jc w:val="both"/>
        <w:rPr>
          <w:rFonts w:ascii="Times New Roman" w:hAnsi="Times New Roman" w:cs="Times New Roman"/>
          <w:i/>
          <w:iCs/>
          <w:sz w:val="28"/>
          <w:szCs w:val="28"/>
          <w:lang w:val="en-US"/>
        </w:rPr>
      </w:pPr>
      <w:r w:rsidRPr="00B44C9A">
        <w:rPr>
          <w:rFonts w:ascii="Times New Roman" w:hAnsi="Times New Roman" w:cs="Times New Roman"/>
          <w:i/>
          <w:iCs/>
          <w:sz w:val="28"/>
          <w:szCs w:val="28"/>
          <w:lang w:val="en-US"/>
        </w:rPr>
        <w:t>Cho mạch điện gồm hai điện trở R</w:t>
      </w:r>
      <w:r w:rsidRPr="00B44C9A">
        <w:rPr>
          <w:rFonts w:ascii="Times New Roman" w:hAnsi="Times New Roman" w:cs="Times New Roman"/>
          <w:i/>
          <w:iCs/>
          <w:sz w:val="28"/>
          <w:szCs w:val="28"/>
          <w:lang w:val="en-US"/>
        </w:rPr>
        <w:softHyphen/>
      </w:r>
      <w:r w:rsidRPr="00B44C9A">
        <w:rPr>
          <w:rFonts w:ascii="Times New Roman" w:hAnsi="Times New Roman" w:cs="Times New Roman"/>
          <w:i/>
          <w:iCs/>
          <w:sz w:val="28"/>
          <w:szCs w:val="28"/>
          <w:vertAlign w:val="subscript"/>
          <w:lang w:val="en-US"/>
        </w:rPr>
        <w:t>1</w:t>
      </w:r>
      <w:r w:rsidRPr="00B44C9A">
        <w:rPr>
          <w:rFonts w:ascii="Times New Roman" w:hAnsi="Times New Roman" w:cs="Times New Roman"/>
          <w:i/>
          <w:iCs/>
          <w:sz w:val="28"/>
          <w:szCs w:val="28"/>
          <w:lang w:val="en-US"/>
        </w:rPr>
        <w:t xml:space="preserve"> và R</w:t>
      </w:r>
      <w:r w:rsidRPr="00B44C9A">
        <w:rPr>
          <w:rFonts w:ascii="Times New Roman" w:hAnsi="Times New Roman" w:cs="Times New Roman"/>
          <w:i/>
          <w:iCs/>
          <w:sz w:val="28"/>
          <w:szCs w:val="28"/>
          <w:vertAlign w:val="subscript"/>
          <w:lang w:val="en-US"/>
        </w:rPr>
        <w:t>2</w:t>
      </w:r>
      <w:r w:rsidRPr="00B44C9A">
        <w:rPr>
          <w:rFonts w:ascii="Times New Roman" w:hAnsi="Times New Roman" w:cs="Times New Roman"/>
          <w:i/>
          <w:iCs/>
          <w:sz w:val="28"/>
          <w:szCs w:val="28"/>
          <w:lang w:val="en-US"/>
        </w:rPr>
        <w:t xml:space="preserve"> mắc nói tiếp. Biết </w:t>
      </w:r>
      <w:r w:rsidRPr="00B44C9A">
        <w:rPr>
          <w:rFonts w:ascii="Times New Roman" w:hAnsi="Times New Roman" w:cs="Times New Roman"/>
          <w:i/>
          <w:iCs/>
          <w:sz w:val="28"/>
          <w:szCs w:val="28"/>
          <w:lang w:val="en-US"/>
        </w:rPr>
        <w:softHyphen/>
        <w:t>R</w:t>
      </w:r>
      <w:r w:rsidRPr="00B44C9A">
        <w:rPr>
          <w:rFonts w:ascii="Times New Roman" w:hAnsi="Times New Roman" w:cs="Times New Roman"/>
          <w:i/>
          <w:iCs/>
          <w:sz w:val="28"/>
          <w:szCs w:val="28"/>
          <w:lang w:val="en-US"/>
        </w:rPr>
        <w:softHyphen/>
      </w:r>
      <w:r w:rsidRPr="00B44C9A">
        <w:rPr>
          <w:rFonts w:ascii="Times New Roman" w:hAnsi="Times New Roman" w:cs="Times New Roman"/>
          <w:i/>
          <w:iCs/>
          <w:sz w:val="28"/>
          <w:szCs w:val="28"/>
          <w:vertAlign w:val="subscript"/>
          <w:lang w:val="en-US"/>
        </w:rPr>
        <w:t>1</w:t>
      </w:r>
      <w:r w:rsidRPr="00B44C9A">
        <w:rPr>
          <w:rFonts w:ascii="Times New Roman" w:hAnsi="Times New Roman" w:cs="Times New Roman"/>
          <w:i/>
          <w:iCs/>
          <w:sz w:val="28"/>
          <w:szCs w:val="28"/>
          <w:lang w:val="en-US"/>
        </w:rPr>
        <w:t xml:space="preserve"> = 3 Ω, R</w:t>
      </w:r>
      <w:r w:rsidRPr="00B44C9A">
        <w:rPr>
          <w:rFonts w:ascii="Times New Roman" w:hAnsi="Times New Roman" w:cs="Times New Roman"/>
          <w:i/>
          <w:iCs/>
          <w:sz w:val="28"/>
          <w:szCs w:val="28"/>
          <w:vertAlign w:val="subscript"/>
          <w:lang w:val="en-US"/>
        </w:rPr>
        <w:t>2</w:t>
      </w:r>
      <w:r w:rsidRPr="00B44C9A">
        <w:rPr>
          <w:rFonts w:ascii="Times New Roman" w:hAnsi="Times New Roman" w:cs="Times New Roman"/>
          <w:i/>
          <w:iCs/>
          <w:sz w:val="28"/>
          <w:szCs w:val="28"/>
          <w:lang w:val="en-US"/>
        </w:rPr>
        <w:t xml:space="preserve"> = 6 Ω, hiệu điện thế giữa hai đầu R, là U</w:t>
      </w:r>
      <w:r w:rsidRPr="00B44C9A">
        <w:rPr>
          <w:rFonts w:ascii="Cambria Math" w:hAnsi="Cambria Math" w:cs="Cambria Math"/>
          <w:i/>
          <w:iCs/>
          <w:sz w:val="28"/>
          <w:szCs w:val="28"/>
          <w:lang w:val="en-US"/>
        </w:rPr>
        <w:t>₁</w:t>
      </w:r>
      <w:r w:rsidRPr="00B44C9A">
        <w:rPr>
          <w:rFonts w:ascii="Times New Roman" w:hAnsi="Times New Roman" w:cs="Times New Roman"/>
          <w:i/>
          <w:iCs/>
          <w:sz w:val="28"/>
          <w:szCs w:val="28"/>
          <w:lang w:val="en-US"/>
        </w:rPr>
        <w:t xml:space="preserve"> = 3V. Xác định cường độ dòng điện chạy qua R.</w:t>
      </w:r>
    </w:p>
    <w:p w14:paraId="74A1CD5A" w14:textId="77777777" w:rsidR="00B44C9A" w:rsidRPr="00B44C9A" w:rsidRDefault="00B44C9A" w:rsidP="00A66A70">
      <w:pPr>
        <w:shd w:val="clear" w:color="auto" w:fill="FFFFFF"/>
        <w:jc w:val="both"/>
        <w:rPr>
          <w:rFonts w:ascii="Times New Roman" w:hAnsi="Times New Roman" w:cs="Times New Roman"/>
          <w:bCs/>
          <w:sz w:val="28"/>
          <w:szCs w:val="28"/>
        </w:rPr>
      </w:pPr>
      <w:r w:rsidRPr="00B44C9A">
        <w:rPr>
          <w:rFonts w:ascii="Times New Roman" w:hAnsi="Times New Roman" w:cs="Times New Roman"/>
          <w:bCs/>
          <w:sz w:val="28"/>
          <w:szCs w:val="28"/>
          <w:lang w:val="en-US"/>
        </w:rPr>
        <w:t xml:space="preserve">Trả lời: </w:t>
      </w:r>
      <w:r w:rsidRPr="00B44C9A">
        <w:rPr>
          <w:rFonts w:ascii="Times New Roman" w:hAnsi="Times New Roman" w:cs="Times New Roman"/>
          <w:bCs/>
          <w:sz w:val="28"/>
          <w:szCs w:val="28"/>
        </w:rPr>
        <w:t>Vì hai điện trở mắc nối tiếp nên cường độ dòng điện qua hai điện trở là bằng nhau.</w:t>
      </w:r>
    </w:p>
    <w:p w14:paraId="7E4FE2A3" w14:textId="77777777" w:rsidR="00B44C9A" w:rsidRPr="00B44C9A" w:rsidRDefault="00B44C9A" w:rsidP="00A66A70">
      <w:pPr>
        <w:spacing w:after="77" w:line="271" w:lineRule="auto"/>
        <w:jc w:val="both"/>
        <w:rPr>
          <w:rFonts w:ascii="Times New Roman" w:hAnsi="Times New Roman" w:cs="Times New Roman"/>
          <w:bCs/>
          <w:sz w:val="28"/>
          <w:szCs w:val="28"/>
          <w:lang w:val="en-US"/>
        </w:rPr>
      </w:pPr>
      <w:r w:rsidRPr="00B44C9A">
        <w:rPr>
          <w:rFonts w:ascii="Times New Roman" w:hAnsi="Times New Roman" w:cs="Times New Roman"/>
          <w:color w:val="000000"/>
          <w:sz w:val="28"/>
          <w:szCs w:val="28"/>
          <w:shd w:val="clear" w:color="auto" w:fill="FFFFFF"/>
        </w:rPr>
        <w:t>Cường độ dòng điện chạy qua R</w:t>
      </w:r>
      <w:r w:rsidRPr="00B44C9A">
        <w:rPr>
          <w:rFonts w:ascii="Times New Roman" w:hAnsi="Times New Roman" w:cs="Times New Roman"/>
          <w:color w:val="000000"/>
          <w:sz w:val="28"/>
          <w:szCs w:val="28"/>
          <w:shd w:val="clear" w:color="auto" w:fill="FFFFFF"/>
          <w:vertAlign w:val="subscript"/>
        </w:rPr>
        <w:t>2</w:t>
      </w:r>
      <w:r w:rsidRPr="00B44C9A">
        <w:rPr>
          <w:rFonts w:ascii="Times New Roman" w:hAnsi="Times New Roman" w:cs="Times New Roman"/>
          <w:color w:val="000000"/>
          <w:sz w:val="28"/>
          <w:szCs w:val="28"/>
          <w:shd w:val="clear" w:color="auto" w:fill="FFFFFF"/>
        </w:rPr>
        <w:t> là</w:t>
      </w:r>
      <w:r w:rsidRPr="00B44C9A">
        <w:rPr>
          <w:rFonts w:ascii="Times New Roman" w:hAnsi="Times New Roman" w:cs="Times New Roman"/>
          <w:color w:val="000000"/>
          <w:sz w:val="28"/>
          <w:szCs w:val="28"/>
          <w:shd w:val="clear" w:color="auto" w:fill="FFFFFF"/>
          <w:lang w:val="en-US"/>
        </w:rPr>
        <w:t xml:space="preserve"> I</w:t>
      </w:r>
      <w:r w:rsidRPr="00B44C9A">
        <w:rPr>
          <w:rFonts w:ascii="Times New Roman" w:hAnsi="Times New Roman" w:cs="Times New Roman"/>
          <w:color w:val="000000"/>
          <w:sz w:val="28"/>
          <w:szCs w:val="28"/>
          <w:shd w:val="clear" w:color="auto" w:fill="FFFFFF"/>
          <w:vertAlign w:val="subscript"/>
          <w:lang w:val="en-US"/>
        </w:rPr>
        <w:t>2</w:t>
      </w:r>
      <w:r w:rsidRPr="00B44C9A">
        <w:rPr>
          <w:rFonts w:ascii="Times New Roman" w:hAnsi="Times New Roman" w:cs="Times New Roman"/>
          <w:color w:val="000000"/>
          <w:sz w:val="28"/>
          <w:szCs w:val="28"/>
          <w:shd w:val="clear" w:color="auto" w:fill="FFFFFF"/>
          <w:lang w:val="en-US"/>
        </w:rPr>
        <w:t xml:space="preserve"> = I</w:t>
      </w:r>
      <w:r w:rsidRPr="00B44C9A">
        <w:rPr>
          <w:rFonts w:ascii="Times New Roman" w:hAnsi="Times New Roman" w:cs="Times New Roman"/>
          <w:color w:val="000000"/>
          <w:sz w:val="28"/>
          <w:szCs w:val="28"/>
          <w:shd w:val="clear" w:color="auto" w:fill="FFFFFF"/>
          <w:vertAlign w:val="subscript"/>
          <w:lang w:val="en-US"/>
        </w:rPr>
        <w:t>1</w:t>
      </w:r>
      <w:r w:rsidRPr="00B44C9A">
        <w:rPr>
          <w:rFonts w:ascii="Times New Roman" w:hAnsi="Times New Roman" w:cs="Times New Roman"/>
          <w:color w:val="000000"/>
          <w:sz w:val="28"/>
          <w:szCs w:val="28"/>
          <w:shd w:val="clear" w:color="auto" w:fill="FFFFFF"/>
          <w:lang w:val="en-US"/>
        </w:rPr>
        <w:t xml:space="preserve"> = </w:t>
      </w:r>
      <m:oMath>
        <m:f>
          <m:fPr>
            <m:ctrlPr>
              <w:rPr>
                <w:rFonts w:ascii="Cambria Math" w:hAnsi="Cambria Math" w:cs="Times New Roman"/>
                <w:i/>
                <w:color w:val="000000"/>
                <w:sz w:val="28"/>
                <w:szCs w:val="28"/>
                <w:shd w:val="clear" w:color="auto" w:fill="FFFFFF"/>
                <w:lang w:val="en-US"/>
              </w:rPr>
            </m:ctrlPr>
          </m:fPr>
          <m:num>
            <m:sSub>
              <m:sSubPr>
                <m:ctrlPr>
                  <w:rPr>
                    <w:rFonts w:ascii="Cambria Math" w:hAnsi="Cambria Math" w:cs="Times New Roman"/>
                    <w:i/>
                    <w:color w:val="000000"/>
                    <w:sz w:val="28"/>
                    <w:szCs w:val="28"/>
                    <w:shd w:val="clear" w:color="auto" w:fill="FFFFFF"/>
                    <w:lang w:val="en-US"/>
                  </w:rPr>
                </m:ctrlPr>
              </m:sSubPr>
              <m:e>
                <m:r>
                  <w:rPr>
                    <w:rFonts w:ascii="Cambria Math" w:hAnsi="Cambria Math" w:cs="Times New Roman"/>
                    <w:color w:val="000000"/>
                    <w:sz w:val="28"/>
                    <w:szCs w:val="28"/>
                    <w:shd w:val="clear" w:color="auto" w:fill="FFFFFF"/>
                    <w:lang w:val="en-US"/>
                  </w:rPr>
                  <m:t>U</m:t>
                </m:r>
              </m:e>
              <m:sub>
                <m:r>
                  <w:rPr>
                    <w:rFonts w:ascii="Cambria Math" w:hAnsi="Cambria Math" w:cs="Times New Roman"/>
                    <w:color w:val="000000"/>
                    <w:sz w:val="28"/>
                    <w:szCs w:val="28"/>
                    <w:shd w:val="clear" w:color="auto" w:fill="FFFFFF"/>
                    <w:lang w:val="en-US"/>
                  </w:rPr>
                  <m:t>1</m:t>
                </m:r>
              </m:sub>
            </m:sSub>
          </m:num>
          <m:den>
            <m:sSub>
              <m:sSubPr>
                <m:ctrlPr>
                  <w:rPr>
                    <w:rFonts w:ascii="Cambria Math" w:hAnsi="Cambria Math" w:cs="Times New Roman"/>
                    <w:i/>
                    <w:color w:val="000000"/>
                    <w:sz w:val="28"/>
                    <w:szCs w:val="28"/>
                    <w:shd w:val="clear" w:color="auto" w:fill="FFFFFF"/>
                    <w:lang w:val="en-US"/>
                  </w:rPr>
                </m:ctrlPr>
              </m:sSubPr>
              <m:e>
                <m:r>
                  <w:rPr>
                    <w:rFonts w:ascii="Cambria Math" w:hAnsi="Cambria Math" w:cs="Times New Roman"/>
                    <w:color w:val="000000"/>
                    <w:sz w:val="28"/>
                    <w:szCs w:val="28"/>
                    <w:shd w:val="clear" w:color="auto" w:fill="FFFFFF"/>
                    <w:lang w:val="en-US"/>
                  </w:rPr>
                  <m:t>R</m:t>
                </m:r>
              </m:e>
              <m:sub>
                <m:r>
                  <w:rPr>
                    <w:rFonts w:ascii="Cambria Math" w:hAnsi="Cambria Math" w:cs="Times New Roman"/>
                    <w:color w:val="000000"/>
                    <w:sz w:val="28"/>
                    <w:szCs w:val="28"/>
                    <w:shd w:val="clear" w:color="auto" w:fill="FFFFFF"/>
                    <w:lang w:val="en-US"/>
                  </w:rPr>
                  <m:t>1</m:t>
                </m:r>
              </m:sub>
            </m:sSub>
          </m:den>
        </m:f>
      </m:oMath>
      <w:r w:rsidRPr="00B44C9A">
        <w:rPr>
          <w:rFonts w:ascii="Times New Roman" w:hAnsi="Times New Roman" w:cs="Times New Roman"/>
          <w:color w:val="000000"/>
          <w:sz w:val="28"/>
          <w:szCs w:val="28"/>
          <w:shd w:val="clear" w:color="auto" w:fill="FFFFFF"/>
          <w:lang w:val="en-US"/>
        </w:rPr>
        <w:t xml:space="preserve"> = </w:t>
      </w:r>
      <m:oMath>
        <m:f>
          <m:fPr>
            <m:ctrlPr>
              <w:rPr>
                <w:rFonts w:ascii="Cambria Math" w:hAnsi="Cambria Math" w:cs="Times New Roman"/>
                <w:i/>
                <w:color w:val="000000"/>
                <w:sz w:val="28"/>
                <w:szCs w:val="28"/>
                <w:shd w:val="clear" w:color="auto" w:fill="FFFFFF"/>
                <w:lang w:val="en-US"/>
              </w:rPr>
            </m:ctrlPr>
          </m:fPr>
          <m:num>
            <m:r>
              <w:rPr>
                <w:rFonts w:ascii="Cambria Math" w:hAnsi="Cambria Math" w:cs="Times New Roman"/>
                <w:color w:val="000000"/>
                <w:sz w:val="28"/>
                <w:szCs w:val="28"/>
                <w:shd w:val="clear" w:color="auto" w:fill="FFFFFF"/>
                <w:lang w:val="en-US"/>
              </w:rPr>
              <m:t>3</m:t>
            </m:r>
          </m:num>
          <m:den>
            <m:r>
              <w:rPr>
                <w:rFonts w:ascii="Cambria Math" w:hAnsi="Cambria Math" w:cs="Times New Roman"/>
                <w:color w:val="000000"/>
                <w:sz w:val="28"/>
                <w:szCs w:val="28"/>
                <w:shd w:val="clear" w:color="auto" w:fill="FFFFFF"/>
                <w:lang w:val="en-US"/>
              </w:rPr>
              <m:t>3</m:t>
            </m:r>
          </m:den>
        </m:f>
      </m:oMath>
      <w:r w:rsidRPr="00B44C9A">
        <w:rPr>
          <w:rFonts w:ascii="Times New Roman" w:hAnsi="Times New Roman" w:cs="Times New Roman"/>
          <w:color w:val="000000"/>
          <w:sz w:val="28"/>
          <w:szCs w:val="28"/>
          <w:shd w:val="clear" w:color="auto" w:fill="FFFFFF"/>
          <w:lang w:val="en-US"/>
        </w:rPr>
        <w:t xml:space="preserve"> = 1 A</w:t>
      </w:r>
    </w:p>
    <w:p w14:paraId="59B68B9D" w14:textId="77777777" w:rsidR="00B44C9A" w:rsidRPr="00B44C9A" w:rsidRDefault="00B44C9A" w:rsidP="00C6008B">
      <w:pPr>
        <w:numPr>
          <w:ilvl w:val="0"/>
          <w:numId w:val="3"/>
        </w:numPr>
        <w:spacing w:before="40" w:after="60" w:line="312" w:lineRule="auto"/>
        <w:ind w:left="0" w:firstLine="0"/>
        <w:rPr>
          <w:rFonts w:ascii="Times New Roman" w:hAnsi="Times New Roman" w:cs="Times New Roman"/>
          <w:b/>
          <w:color w:val="C00000"/>
          <w:sz w:val="28"/>
          <w:szCs w:val="28"/>
          <w:lang w:val="en-US"/>
        </w:rPr>
      </w:pPr>
      <w:r w:rsidRPr="00B44C9A">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B44C9A" w:rsidRPr="00B44C9A" w14:paraId="78B26DEF" w14:textId="77777777">
        <w:trPr>
          <w:jc w:val="center"/>
        </w:trPr>
        <w:tc>
          <w:tcPr>
            <w:tcW w:w="7493" w:type="dxa"/>
            <w:shd w:val="clear" w:color="auto" w:fill="FDEADA" w:themeFill="accent6" w:themeFillTint="32"/>
          </w:tcPr>
          <w:p w14:paraId="4B16DE60"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475DE8A2"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B44C9A" w:rsidRPr="00B44C9A" w14:paraId="6A6241C9" w14:textId="77777777">
        <w:trPr>
          <w:jc w:val="center"/>
        </w:trPr>
        <w:tc>
          <w:tcPr>
            <w:tcW w:w="7493" w:type="dxa"/>
          </w:tcPr>
          <w:p w14:paraId="703056EB" w14:textId="77777777" w:rsidR="00B44C9A" w:rsidRPr="00B44C9A" w:rsidRDefault="00B44C9A">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09836132" w14:textId="77777777" w:rsidR="00B44C9A" w:rsidRPr="00B44C9A" w:rsidRDefault="00B44C9A" w:rsidP="00777201">
            <w:pPr>
              <w:spacing w:before="40" w:after="60" w:line="276" w:lineRule="auto"/>
              <w:jc w:val="both"/>
              <w:rPr>
                <w:rFonts w:ascii="Times New Roman" w:hAnsi="Times New Roman" w:cs="Times New Roman"/>
                <w:i/>
                <w:iCs/>
                <w:sz w:val="28"/>
                <w:szCs w:val="28"/>
              </w:rPr>
            </w:pPr>
            <w:r w:rsidRPr="00B44C9A">
              <w:rPr>
                <w:rFonts w:ascii="Times New Roman" w:hAnsi="Times New Roman" w:cs="Times New Roman"/>
                <w:sz w:val="28"/>
                <w:szCs w:val="28"/>
              </w:rPr>
              <w:t>- GV tiến hành hoạt động “Nhà Vật Lí”</w:t>
            </w:r>
          </w:p>
          <w:p w14:paraId="10347D54" w14:textId="77777777" w:rsidR="00B44C9A" w:rsidRPr="00B44C9A" w:rsidRDefault="00B44C9A" w:rsidP="00777201">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Cách thức:</w:t>
            </w:r>
          </w:p>
          <w:p w14:paraId="48B8C1E7" w14:textId="77777777" w:rsidR="00B44C9A" w:rsidRPr="00B44C9A" w:rsidRDefault="00B44C9A" w:rsidP="00777201">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 </w:t>
            </w:r>
            <w:r w:rsidRPr="00B44C9A">
              <w:rPr>
                <w:rFonts w:ascii="Times New Roman" w:hAnsi="Times New Roman" w:cs="Times New Roman"/>
                <w:sz w:val="28"/>
                <w:szCs w:val="28"/>
              </w:rPr>
              <w:t>Chi</w:t>
            </w:r>
            <w:r w:rsidRPr="00B44C9A">
              <w:rPr>
                <w:rFonts w:ascii="Times New Roman" w:hAnsi="Times New Roman" w:cs="Times New Roman"/>
                <w:sz w:val="28"/>
                <w:szCs w:val="28"/>
                <w:lang w:val="en-US"/>
              </w:rPr>
              <w:t>a</w:t>
            </w:r>
            <w:r w:rsidRPr="00B44C9A">
              <w:rPr>
                <w:rFonts w:ascii="Times New Roman" w:hAnsi="Times New Roman" w:cs="Times New Roman"/>
                <w:sz w:val="28"/>
                <w:szCs w:val="28"/>
              </w:rPr>
              <w:t xml:space="preserve"> lớp thành 6 nhóm.</w:t>
            </w:r>
          </w:p>
          <w:p w14:paraId="72F39235" w14:textId="77777777" w:rsidR="00B44C9A" w:rsidRPr="00B44C9A" w:rsidRDefault="00B44C9A" w:rsidP="00777201">
            <w:pPr>
              <w:spacing w:after="77" w:line="271"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Phát bộ dung cụ thí nghiệm gồm: n</w:t>
            </w:r>
            <w:r w:rsidRPr="00B44C9A">
              <w:rPr>
                <w:rFonts w:ascii="Times New Roman" w:hAnsi="Times New Roman" w:cs="Times New Roman"/>
                <w:sz w:val="28"/>
                <w:szCs w:val="28"/>
              </w:rPr>
              <w:t>guồn điện 1 pin, nguồn điện 2 pin, hai điện trở R</w:t>
            </w:r>
            <w:r w:rsidRPr="00B44C9A">
              <w:rPr>
                <w:rFonts w:ascii="Times New Roman" w:hAnsi="Times New Roman" w:cs="Times New Roman"/>
                <w:sz w:val="28"/>
                <w:szCs w:val="28"/>
                <w:vertAlign w:val="subscript"/>
                <w:lang w:val="en-US"/>
              </w:rPr>
              <w:t>1</w:t>
            </w:r>
            <w:r w:rsidRPr="00B44C9A">
              <w:rPr>
                <w:rFonts w:ascii="Times New Roman" w:hAnsi="Times New Roman" w:cs="Times New Roman"/>
                <w:sz w:val="28"/>
                <w:szCs w:val="28"/>
              </w:rPr>
              <w:t xml:space="preserve"> và R</w:t>
            </w:r>
            <w:r w:rsidRPr="00B44C9A">
              <w:rPr>
                <w:rFonts w:ascii="Times New Roman" w:hAnsi="Times New Roman" w:cs="Times New Roman"/>
                <w:sz w:val="28"/>
                <w:szCs w:val="28"/>
                <w:vertAlign w:val="subscript"/>
                <w:lang w:val="en-US"/>
              </w:rPr>
              <w:t>2</w:t>
            </w:r>
            <w:r w:rsidRPr="00B44C9A">
              <w:rPr>
                <w:rFonts w:ascii="Times New Roman" w:hAnsi="Times New Roman" w:cs="Times New Roman"/>
                <w:sz w:val="28"/>
                <w:szCs w:val="28"/>
              </w:rPr>
              <w:t xml:space="preserve"> khác nhau, ba ampe kế, các dây nối, công tắc và bảng lắp mạch điện.</w:t>
            </w:r>
          </w:p>
          <w:p w14:paraId="053CEC8D" w14:textId="77777777" w:rsidR="00B44C9A" w:rsidRPr="00B44C9A" w:rsidRDefault="00B44C9A" w:rsidP="00777201">
            <w:pPr>
              <w:spacing w:after="77" w:line="271"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w:t>
            </w:r>
            <w:r w:rsidRPr="00B44C9A">
              <w:rPr>
                <w:rFonts w:ascii="Times New Roman" w:hAnsi="Times New Roman" w:cs="Times New Roman"/>
                <w:sz w:val="28"/>
                <w:szCs w:val="28"/>
              </w:rPr>
              <w:t xml:space="preserve"> Các nhóm thực hiện thí nghiệm (Hình </w:t>
            </w:r>
            <w:r w:rsidRPr="00B44C9A">
              <w:rPr>
                <w:rFonts w:ascii="Times New Roman" w:hAnsi="Times New Roman" w:cs="Times New Roman"/>
                <w:sz w:val="28"/>
                <w:szCs w:val="28"/>
                <w:lang w:val="en-US"/>
              </w:rPr>
              <w:t>8.4</w:t>
            </w:r>
            <w:r w:rsidRPr="00B44C9A">
              <w:rPr>
                <w:rFonts w:ascii="Times New Roman" w:hAnsi="Times New Roman" w:cs="Times New Roman"/>
                <w:sz w:val="28"/>
                <w:szCs w:val="28"/>
              </w:rPr>
              <w:t>), từ đó nêu nhận xét về cường độ dòng điện chạy trong mạch chính và cường độ dòng điện chạy qua từng điện trở.</w:t>
            </w:r>
            <w:r w:rsidRPr="00B44C9A">
              <w:rPr>
                <w:rFonts w:ascii="Times New Roman" w:hAnsi="Times New Roman" w:cs="Times New Roman"/>
                <w:sz w:val="28"/>
                <w:szCs w:val="28"/>
                <w:lang w:val="en-US"/>
              </w:rPr>
              <w:t xml:space="preserve"> Từ đó trả lời câu hỏi</w:t>
            </w:r>
          </w:p>
          <w:p w14:paraId="0D4B82EA" w14:textId="77777777" w:rsidR="00B44C9A" w:rsidRPr="00B44C9A" w:rsidRDefault="00B44C9A" w:rsidP="00777201">
            <w:pPr>
              <w:spacing w:before="40" w:after="60" w:line="276" w:lineRule="auto"/>
              <w:jc w:val="both"/>
              <w:rPr>
                <w:rFonts w:ascii="Times New Roman" w:hAnsi="Times New Roman" w:cs="Times New Roman"/>
                <w:sz w:val="28"/>
                <w:szCs w:val="28"/>
              </w:rPr>
            </w:pPr>
            <w:r w:rsidRPr="00B44C9A">
              <w:rPr>
                <w:rFonts w:ascii="Times New Roman" w:hAnsi="Times New Roman" w:cs="Times New Roman"/>
                <w:i/>
                <w:iCs/>
                <w:sz w:val="28"/>
                <w:szCs w:val="28"/>
                <w:lang w:val="en-US"/>
              </w:rPr>
              <w:t>Cho mạch điện gồm hai điện trở R</w:t>
            </w:r>
            <w:r w:rsidRPr="00B44C9A">
              <w:rPr>
                <w:rFonts w:ascii="Times New Roman" w:hAnsi="Times New Roman" w:cs="Times New Roman"/>
                <w:i/>
                <w:iCs/>
                <w:sz w:val="28"/>
                <w:szCs w:val="28"/>
                <w:lang w:val="en-US"/>
              </w:rPr>
              <w:softHyphen/>
            </w:r>
            <w:r w:rsidRPr="00B44C9A">
              <w:rPr>
                <w:rFonts w:ascii="Times New Roman" w:hAnsi="Times New Roman" w:cs="Times New Roman"/>
                <w:i/>
                <w:iCs/>
                <w:sz w:val="28"/>
                <w:szCs w:val="28"/>
                <w:vertAlign w:val="subscript"/>
                <w:lang w:val="en-US"/>
              </w:rPr>
              <w:t>1</w:t>
            </w:r>
            <w:r w:rsidRPr="00B44C9A">
              <w:rPr>
                <w:rFonts w:ascii="Times New Roman" w:hAnsi="Times New Roman" w:cs="Times New Roman"/>
                <w:i/>
                <w:iCs/>
                <w:sz w:val="28"/>
                <w:szCs w:val="28"/>
                <w:lang w:val="en-US"/>
              </w:rPr>
              <w:t xml:space="preserve"> và R</w:t>
            </w:r>
            <w:r w:rsidRPr="00B44C9A">
              <w:rPr>
                <w:rFonts w:ascii="Times New Roman" w:hAnsi="Times New Roman" w:cs="Times New Roman"/>
                <w:i/>
                <w:iCs/>
                <w:sz w:val="28"/>
                <w:szCs w:val="28"/>
                <w:vertAlign w:val="subscript"/>
                <w:lang w:val="en-US"/>
              </w:rPr>
              <w:t>2</w:t>
            </w:r>
            <w:r w:rsidRPr="00B44C9A">
              <w:rPr>
                <w:rFonts w:ascii="Times New Roman" w:hAnsi="Times New Roman" w:cs="Times New Roman"/>
                <w:i/>
                <w:iCs/>
                <w:sz w:val="28"/>
                <w:szCs w:val="28"/>
                <w:lang w:val="en-US"/>
              </w:rPr>
              <w:t xml:space="preserve"> mắc nói tiếp. Biết </w:t>
            </w:r>
            <w:r w:rsidRPr="00B44C9A">
              <w:rPr>
                <w:rFonts w:ascii="Times New Roman" w:hAnsi="Times New Roman" w:cs="Times New Roman"/>
                <w:i/>
                <w:iCs/>
                <w:sz w:val="28"/>
                <w:szCs w:val="28"/>
                <w:lang w:val="en-US"/>
              </w:rPr>
              <w:softHyphen/>
              <w:t>R</w:t>
            </w:r>
            <w:r w:rsidRPr="00B44C9A">
              <w:rPr>
                <w:rFonts w:ascii="Times New Roman" w:hAnsi="Times New Roman" w:cs="Times New Roman"/>
                <w:i/>
                <w:iCs/>
                <w:sz w:val="28"/>
                <w:szCs w:val="28"/>
                <w:lang w:val="en-US"/>
              </w:rPr>
              <w:softHyphen/>
            </w:r>
            <w:r w:rsidRPr="00B44C9A">
              <w:rPr>
                <w:rFonts w:ascii="Times New Roman" w:hAnsi="Times New Roman" w:cs="Times New Roman"/>
                <w:i/>
                <w:iCs/>
                <w:sz w:val="28"/>
                <w:szCs w:val="28"/>
                <w:vertAlign w:val="subscript"/>
                <w:lang w:val="en-US"/>
              </w:rPr>
              <w:t>1</w:t>
            </w:r>
            <w:r w:rsidRPr="00B44C9A">
              <w:rPr>
                <w:rFonts w:ascii="Times New Roman" w:hAnsi="Times New Roman" w:cs="Times New Roman"/>
                <w:i/>
                <w:iCs/>
                <w:sz w:val="28"/>
                <w:szCs w:val="28"/>
                <w:lang w:val="en-US"/>
              </w:rPr>
              <w:t xml:space="preserve"> = 3 Ω, R</w:t>
            </w:r>
            <w:r w:rsidRPr="00B44C9A">
              <w:rPr>
                <w:rFonts w:ascii="Times New Roman" w:hAnsi="Times New Roman" w:cs="Times New Roman"/>
                <w:i/>
                <w:iCs/>
                <w:sz w:val="28"/>
                <w:szCs w:val="28"/>
                <w:vertAlign w:val="subscript"/>
                <w:lang w:val="en-US"/>
              </w:rPr>
              <w:t>2</w:t>
            </w:r>
            <w:r w:rsidRPr="00B44C9A">
              <w:rPr>
                <w:rFonts w:ascii="Times New Roman" w:hAnsi="Times New Roman" w:cs="Times New Roman"/>
                <w:i/>
                <w:iCs/>
                <w:sz w:val="28"/>
                <w:szCs w:val="28"/>
                <w:lang w:val="en-US"/>
              </w:rPr>
              <w:t xml:space="preserve"> = 6 Ω, hiệu điện thế giữa hai đầu R, là U</w:t>
            </w:r>
            <w:r w:rsidRPr="00B44C9A">
              <w:rPr>
                <w:rFonts w:ascii="Cambria Math" w:hAnsi="Cambria Math" w:cs="Cambria Math"/>
                <w:i/>
                <w:iCs/>
                <w:sz w:val="28"/>
                <w:szCs w:val="28"/>
                <w:lang w:val="en-US"/>
              </w:rPr>
              <w:t>₁</w:t>
            </w:r>
            <w:r w:rsidRPr="00B44C9A">
              <w:rPr>
                <w:rFonts w:ascii="Times New Roman" w:hAnsi="Times New Roman" w:cs="Times New Roman"/>
                <w:i/>
                <w:iCs/>
                <w:sz w:val="28"/>
                <w:szCs w:val="28"/>
                <w:lang w:val="en-US"/>
              </w:rPr>
              <w:t xml:space="preserve"> = 3V. Xác định cường độ dòng điện chạy qua R.</w:t>
            </w:r>
          </w:p>
        </w:tc>
        <w:tc>
          <w:tcPr>
            <w:tcW w:w="3024" w:type="dxa"/>
          </w:tcPr>
          <w:p w14:paraId="24EA0C7F" w14:textId="77777777" w:rsidR="00B44C9A" w:rsidRPr="00B44C9A" w:rsidRDefault="00B44C9A" w:rsidP="00FC43FF">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nhận nhiệm vụ.</w:t>
            </w:r>
          </w:p>
          <w:p w14:paraId="41EE3489" w14:textId="77777777" w:rsidR="00B44C9A" w:rsidRPr="00B44C9A" w:rsidRDefault="00B44C9A" w:rsidP="00FC43FF">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Tập trung nhóm theo hướn dẫn của giáo viên và nhận bộ dụng cụ thí nghiệm.</w:t>
            </w:r>
          </w:p>
        </w:tc>
      </w:tr>
      <w:tr w:rsidR="00B44C9A" w:rsidRPr="00B44C9A" w14:paraId="5405FF50" w14:textId="77777777">
        <w:trPr>
          <w:jc w:val="center"/>
        </w:trPr>
        <w:tc>
          <w:tcPr>
            <w:tcW w:w="7493" w:type="dxa"/>
          </w:tcPr>
          <w:p w14:paraId="5682A9F0"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Cs/>
                <w:i/>
                <w:sz w:val="28"/>
                <w:szCs w:val="28"/>
              </w:rPr>
              <w:t>Hướng dẫn thực hiện nhiệm vụ:</w:t>
            </w:r>
            <w:r w:rsidRPr="00B44C9A">
              <w:rPr>
                <w:rFonts w:ascii="Times New Roman" w:hAnsi="Times New Roman" w:cs="Times New Roman"/>
                <w:sz w:val="28"/>
                <w:szCs w:val="28"/>
              </w:rPr>
              <w:t xml:space="preserve"> </w:t>
            </w:r>
          </w:p>
          <w:p w14:paraId="6DBE47EF"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quan sát hỗ trợ khi cần thiết, đặt các câu hỏi gợi mở cho HS khi HS gặp khó.</w:t>
            </w:r>
          </w:p>
        </w:tc>
        <w:tc>
          <w:tcPr>
            <w:tcW w:w="3024" w:type="dxa"/>
          </w:tcPr>
          <w:p w14:paraId="37DA7D4F" w14:textId="77777777" w:rsidR="00B44C9A" w:rsidRPr="00B44C9A" w:rsidRDefault="00B44C9A" w:rsidP="006B4EDE">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S tiến hành thí nghiệm và rút ra nhận xét.</w:t>
            </w:r>
          </w:p>
        </w:tc>
      </w:tr>
      <w:tr w:rsidR="00B44C9A" w:rsidRPr="00B44C9A" w14:paraId="0BBF7883" w14:textId="77777777">
        <w:trPr>
          <w:jc w:val="center"/>
        </w:trPr>
        <w:tc>
          <w:tcPr>
            <w:tcW w:w="7493" w:type="dxa"/>
          </w:tcPr>
          <w:p w14:paraId="05208213"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lastRenderedPageBreak/>
              <w:t>Báo cáo kết quả</w:t>
            </w:r>
            <w:r w:rsidRPr="00B44C9A">
              <w:rPr>
                <w:rFonts w:ascii="Times New Roman" w:hAnsi="Times New Roman" w:cs="Times New Roman"/>
                <w:i/>
                <w:sz w:val="28"/>
                <w:szCs w:val="28"/>
              </w:rPr>
              <w:t xml:space="preserve">:  </w:t>
            </w:r>
          </w:p>
          <w:p w14:paraId="4B2AB67E"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Cho HS nhận xét chéo cho nhau, góp ý chỉnh sửa.</w:t>
            </w:r>
          </w:p>
          <w:p w14:paraId="40A7E454"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chỉnh sửa lại các đáp án cho HS (nếu có sai).</w:t>
            </w:r>
          </w:p>
        </w:tc>
        <w:tc>
          <w:tcPr>
            <w:tcW w:w="3024" w:type="dxa"/>
          </w:tcPr>
          <w:p w14:paraId="03EF3B38"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quan sát các đáp án của nhóm khác, nhận xét, bổ sung.</w:t>
            </w:r>
          </w:p>
        </w:tc>
      </w:tr>
      <w:tr w:rsidR="00B44C9A" w:rsidRPr="00B44C9A" w14:paraId="7DB07540" w14:textId="77777777">
        <w:trPr>
          <w:jc w:val="center"/>
        </w:trPr>
        <w:tc>
          <w:tcPr>
            <w:tcW w:w="7493" w:type="dxa"/>
          </w:tcPr>
          <w:p w14:paraId="4B7EF0A9" w14:textId="77777777" w:rsidR="00B44C9A" w:rsidRPr="00B44C9A" w:rsidRDefault="00B44C9A">
            <w:pPr>
              <w:spacing w:before="40" w:after="60" w:line="312"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5FE370A3" w14:textId="77777777" w:rsidR="00B44C9A" w:rsidRPr="00B44C9A" w:rsidRDefault="00B44C9A">
            <w:pPr>
              <w:spacing w:before="40" w:after="60" w:line="276" w:lineRule="auto"/>
              <w:rPr>
                <w:rFonts w:ascii="Times New Roman" w:hAnsi="Times New Roman" w:cs="Times New Roman"/>
                <w:iCs/>
                <w:sz w:val="28"/>
                <w:szCs w:val="28"/>
              </w:rPr>
            </w:pPr>
            <w:r w:rsidRPr="00B44C9A">
              <w:rPr>
                <w:rFonts w:ascii="Times New Roman" w:hAnsi="Times New Roman" w:cs="Times New Roman"/>
                <w:iCs/>
                <w:sz w:val="28"/>
                <w:szCs w:val="28"/>
              </w:rPr>
              <w:t>- GV chốt lại các kiến thức cho HS quan trọng cho HS:</w:t>
            </w:r>
          </w:p>
          <w:p w14:paraId="336516F9" w14:textId="77777777" w:rsidR="00B44C9A" w:rsidRPr="00B44C9A" w:rsidRDefault="00B44C9A" w:rsidP="006B4EDE">
            <w:pPr>
              <w:spacing w:before="40" w:after="60" w:line="276" w:lineRule="auto"/>
              <w:rPr>
                <w:rFonts w:ascii="Times New Roman" w:hAnsi="Times New Roman" w:cs="Times New Roman"/>
                <w:b/>
                <w:bCs/>
                <w:iCs/>
                <w:sz w:val="28"/>
                <w:szCs w:val="28"/>
              </w:rPr>
            </w:pPr>
            <w:r w:rsidRPr="00B44C9A">
              <w:rPr>
                <w:rFonts w:ascii="Times New Roman" w:hAnsi="Times New Roman" w:cs="Times New Roman"/>
                <w:b/>
                <w:bCs/>
                <w:iCs/>
                <w:sz w:val="28"/>
                <w:szCs w:val="28"/>
              </w:rPr>
              <w:t>Trong đoạn mạch mắc nối tiếp cường độ dòng điện có giá trị như nhau cho mọi điểm:</w:t>
            </w:r>
          </w:p>
          <w:p w14:paraId="482F2EAA" w14:textId="77777777" w:rsidR="00B44C9A" w:rsidRPr="00B44C9A" w:rsidRDefault="00B44C9A" w:rsidP="006B4EDE">
            <w:pPr>
              <w:spacing w:before="40" w:after="60" w:line="276" w:lineRule="auto"/>
              <w:jc w:val="center"/>
              <w:rPr>
                <w:rFonts w:ascii="Times New Roman" w:hAnsi="Times New Roman" w:cs="Times New Roman"/>
                <w:b/>
                <w:iCs/>
                <w:sz w:val="28"/>
                <w:szCs w:val="28"/>
                <w:lang w:val="en-US"/>
              </w:rPr>
            </w:pPr>
            <w:r w:rsidRPr="00B44C9A">
              <w:rPr>
                <w:rFonts w:ascii="Times New Roman" w:hAnsi="Times New Roman" w:cs="Times New Roman"/>
                <w:b/>
                <w:iCs/>
                <w:sz w:val="28"/>
                <w:szCs w:val="28"/>
                <w:lang w:val="en-US"/>
              </w:rPr>
              <w:t>I = I</w:t>
            </w:r>
            <w:r w:rsidRPr="00B44C9A">
              <w:rPr>
                <w:rFonts w:ascii="Times New Roman" w:hAnsi="Times New Roman" w:cs="Times New Roman"/>
                <w:b/>
                <w:iCs/>
                <w:sz w:val="28"/>
                <w:szCs w:val="28"/>
                <w:vertAlign w:val="subscript"/>
                <w:lang w:val="en-US"/>
              </w:rPr>
              <w:t>1</w:t>
            </w:r>
            <w:r w:rsidRPr="00B44C9A">
              <w:rPr>
                <w:rFonts w:ascii="Times New Roman" w:hAnsi="Times New Roman" w:cs="Times New Roman"/>
                <w:b/>
                <w:iCs/>
                <w:sz w:val="28"/>
                <w:szCs w:val="28"/>
                <w:lang w:val="en-US"/>
              </w:rPr>
              <w:t xml:space="preserve"> = I</w:t>
            </w:r>
            <w:r w:rsidRPr="00B44C9A">
              <w:rPr>
                <w:rFonts w:ascii="Times New Roman" w:hAnsi="Times New Roman" w:cs="Times New Roman"/>
                <w:b/>
                <w:iCs/>
                <w:sz w:val="28"/>
                <w:szCs w:val="28"/>
                <w:vertAlign w:val="subscript"/>
                <w:lang w:val="en-US"/>
              </w:rPr>
              <w:t>2</w:t>
            </w:r>
            <w:r w:rsidRPr="00B44C9A">
              <w:rPr>
                <w:rFonts w:ascii="Times New Roman" w:hAnsi="Times New Roman" w:cs="Times New Roman"/>
                <w:b/>
                <w:iCs/>
                <w:sz w:val="28"/>
                <w:szCs w:val="28"/>
                <w:lang w:val="en-US"/>
              </w:rPr>
              <w:t xml:space="preserve"> = … = I</w:t>
            </w:r>
            <w:r w:rsidRPr="00B44C9A">
              <w:rPr>
                <w:rFonts w:ascii="Times New Roman" w:hAnsi="Times New Roman" w:cs="Times New Roman"/>
                <w:b/>
                <w:iCs/>
                <w:sz w:val="28"/>
                <w:szCs w:val="28"/>
                <w:vertAlign w:val="subscript"/>
                <w:lang w:val="en-US"/>
              </w:rPr>
              <w:t>n</w:t>
            </w:r>
          </w:p>
        </w:tc>
        <w:tc>
          <w:tcPr>
            <w:tcW w:w="3024" w:type="dxa"/>
          </w:tcPr>
          <w:p w14:paraId="551E124A"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hi chép vào vở.</w:t>
            </w:r>
          </w:p>
        </w:tc>
      </w:tr>
    </w:tbl>
    <w:p w14:paraId="758F0651" w14:textId="77777777" w:rsidR="00B44C9A" w:rsidRPr="00B44C9A" w:rsidRDefault="00B44C9A">
      <w:pPr>
        <w:spacing w:before="40" w:after="60" w:line="312" w:lineRule="auto"/>
        <w:jc w:val="both"/>
        <w:rPr>
          <w:rFonts w:ascii="Times New Roman" w:hAnsi="Times New Roman" w:cs="Times New Roman"/>
          <w:b/>
          <w:color w:val="7030A0"/>
          <w:sz w:val="28"/>
          <w:szCs w:val="28"/>
        </w:rPr>
      </w:pPr>
    </w:p>
    <w:p w14:paraId="0AF24B30" w14:textId="77777777" w:rsidR="00B44C9A" w:rsidRPr="00B44C9A" w:rsidRDefault="00B44C9A" w:rsidP="006B4EDE">
      <w:pPr>
        <w:spacing w:before="40" w:after="60" w:line="276" w:lineRule="auto"/>
        <w:rPr>
          <w:rFonts w:ascii="Times New Roman" w:hAnsi="Times New Roman" w:cs="Times New Roman"/>
          <w:b/>
          <w:color w:val="7030A0"/>
          <w:sz w:val="28"/>
          <w:szCs w:val="28"/>
        </w:rPr>
      </w:pPr>
      <w:r w:rsidRPr="00B44C9A">
        <w:rPr>
          <w:rFonts w:ascii="Times New Roman" w:hAnsi="Times New Roman" w:cs="Times New Roman"/>
          <w:b/>
          <w:color w:val="7030A0"/>
          <w:sz w:val="28"/>
          <w:szCs w:val="28"/>
        </w:rPr>
        <w:t>Hoạt động 2.3: Điện trở tương đương của đoạn mạch mắc nối tiếp</w:t>
      </w:r>
    </w:p>
    <w:p w14:paraId="0C3B2A5C" w14:textId="77777777" w:rsidR="00B44C9A" w:rsidRPr="00B44C9A" w:rsidRDefault="00B44C9A" w:rsidP="00C6008B">
      <w:pPr>
        <w:pStyle w:val="ListParagraph"/>
        <w:numPr>
          <w:ilvl w:val="0"/>
          <w:numId w:val="41"/>
        </w:numPr>
        <w:tabs>
          <w:tab w:val="left" w:pos="320"/>
        </w:tabs>
        <w:spacing w:before="40" w:after="60" w:line="276"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54D4CE8F" w14:textId="77777777" w:rsidR="00B44C9A" w:rsidRPr="00B44C9A" w:rsidRDefault="00B44C9A" w:rsidP="005F5D1E">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vi"/>
        </w:rPr>
        <w:t xml:space="preserve">– </w:t>
      </w:r>
      <w:r w:rsidRPr="00B44C9A">
        <w:rPr>
          <w:rFonts w:ascii="Times New Roman" w:eastAsia="Times New Roman" w:hAnsi="Times New Roman" w:cs="Times New Roman"/>
          <w:sz w:val="28"/>
          <w:szCs w:val="28"/>
          <w:lang w:val="en-US"/>
        </w:rPr>
        <w:t>Biết được khái niệm điện trở tương đương</w:t>
      </w:r>
    </w:p>
    <w:p w14:paraId="03051434" w14:textId="77777777" w:rsidR="00B44C9A" w:rsidRPr="00B44C9A" w:rsidRDefault="00B44C9A" w:rsidP="00680D7A">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Nêu được (không yêu cầu thành lập) công thức tính điện trở tương đương của đoạn mạch một chiều nối tiếp.</w:t>
      </w:r>
    </w:p>
    <w:p w14:paraId="74E4B09B" w14:textId="77777777" w:rsidR="00B44C9A" w:rsidRPr="00B44C9A" w:rsidRDefault="00B44C9A" w:rsidP="00C6008B">
      <w:pPr>
        <w:numPr>
          <w:ilvl w:val="0"/>
          <w:numId w:val="41"/>
        </w:numPr>
        <w:tabs>
          <w:tab w:val="left" w:pos="320"/>
        </w:tabs>
        <w:spacing w:before="40" w:after="60" w:line="312" w:lineRule="auto"/>
        <w:ind w:left="0" w:firstLine="0"/>
        <w:jc w:val="both"/>
        <w:rPr>
          <w:rFonts w:ascii="Times New Roman" w:hAnsi="Times New Roman" w:cs="Times New Roman"/>
          <w:b/>
          <w:bCs/>
          <w:sz w:val="28"/>
          <w:szCs w:val="28"/>
        </w:rPr>
      </w:pPr>
      <w:r w:rsidRPr="00B44C9A">
        <w:rPr>
          <w:rFonts w:ascii="Times New Roman" w:hAnsi="Times New Roman" w:cs="Times New Roman"/>
          <w:b/>
          <w:bCs/>
          <w:color w:val="C00000"/>
          <w:sz w:val="28"/>
          <w:szCs w:val="28"/>
        </w:rPr>
        <w:t>Nội dung</w:t>
      </w:r>
      <w:r w:rsidRPr="00B44C9A">
        <w:rPr>
          <w:rFonts w:ascii="Times New Roman" w:hAnsi="Times New Roman" w:cs="Times New Roman"/>
          <w:b/>
          <w:bCs/>
          <w:sz w:val="28"/>
          <w:szCs w:val="28"/>
        </w:rPr>
        <w:t>:</w:t>
      </w:r>
    </w:p>
    <w:p w14:paraId="0458207A" w14:textId="77777777" w:rsidR="00B44C9A" w:rsidRPr="00B44C9A" w:rsidRDefault="00B44C9A" w:rsidP="006B4EDE">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áp dụng kĩ thuật động não (tia chớp) đặt câu hỏi cho HS tư duy nhanh và trả lời</w:t>
      </w:r>
    </w:p>
    <w:p w14:paraId="43E29D98" w14:textId="77777777" w:rsidR="00B44C9A" w:rsidRPr="00B44C9A" w:rsidRDefault="00B44C9A" w:rsidP="006B4EDE">
      <w:pPr>
        <w:spacing w:before="40" w:after="60" w:line="276" w:lineRule="auto"/>
        <w:jc w:val="both"/>
        <w:rPr>
          <w:rFonts w:ascii="Times New Roman" w:hAnsi="Times New Roman" w:cs="Times New Roman"/>
          <w:i/>
          <w:iCs/>
          <w:sz w:val="28"/>
          <w:szCs w:val="28"/>
        </w:rPr>
      </w:pPr>
      <w:r w:rsidRPr="00B44C9A">
        <w:rPr>
          <w:rFonts w:ascii="Times New Roman" w:hAnsi="Times New Roman" w:cs="Times New Roman"/>
          <w:i/>
          <w:iCs/>
          <w:sz w:val="28"/>
          <w:szCs w:val="28"/>
        </w:rPr>
        <w:t>Điện trở tương đương là gì?</w:t>
      </w:r>
    </w:p>
    <w:p w14:paraId="67C4AFAD" w14:textId="77777777" w:rsidR="00B44C9A" w:rsidRPr="00B44C9A" w:rsidRDefault="00B44C9A" w:rsidP="006B4EDE">
      <w:pPr>
        <w:spacing w:before="40" w:after="60" w:line="276" w:lineRule="auto"/>
        <w:jc w:val="both"/>
        <w:rPr>
          <w:rFonts w:ascii="Times New Roman" w:hAnsi="Times New Roman" w:cs="Times New Roman"/>
          <w:i/>
          <w:iCs/>
          <w:sz w:val="28"/>
          <w:szCs w:val="28"/>
        </w:rPr>
      </w:pPr>
      <w:r w:rsidRPr="00B44C9A">
        <w:rPr>
          <w:rFonts w:ascii="Times New Roman" w:hAnsi="Times New Roman" w:cs="Times New Roman"/>
          <w:i/>
          <w:iCs/>
          <w:sz w:val="28"/>
          <w:szCs w:val="28"/>
        </w:rPr>
        <w:t>Công thức tính điện trở tương đương trong mạch nối tiếp là gì?</w:t>
      </w:r>
    </w:p>
    <w:p w14:paraId="7F94696B" w14:textId="77777777" w:rsidR="00B44C9A" w:rsidRPr="00B44C9A" w:rsidRDefault="00B44C9A" w:rsidP="005F5D1E">
      <w:pPr>
        <w:tabs>
          <w:tab w:val="left" w:pos="320"/>
        </w:tabs>
        <w:spacing w:before="40" w:after="60" w:line="312" w:lineRule="auto"/>
        <w:rPr>
          <w:rFonts w:ascii="Times New Roman" w:hAnsi="Times New Roman" w:cs="Times New Roman"/>
          <w:bCs/>
          <w:i/>
          <w:iCs/>
          <w:sz w:val="28"/>
          <w:szCs w:val="28"/>
        </w:rPr>
      </w:pPr>
      <w:r w:rsidRPr="00B44C9A">
        <w:rPr>
          <w:rFonts w:ascii="Times New Roman" w:hAnsi="Times New Roman" w:cs="Times New Roman"/>
          <w:bCs/>
          <w:i/>
          <w:iCs/>
          <w:sz w:val="28"/>
          <w:szCs w:val="28"/>
        </w:rPr>
        <w:t>Cho ba điện trở R</w:t>
      </w:r>
      <w:r w:rsidRPr="00B44C9A">
        <w:rPr>
          <w:rFonts w:ascii="Times New Roman" w:hAnsi="Times New Roman" w:cs="Times New Roman"/>
          <w:bCs/>
          <w:i/>
          <w:iCs/>
          <w:sz w:val="28"/>
          <w:szCs w:val="28"/>
          <w:vertAlign w:val="subscript"/>
          <w:lang w:val="en-US"/>
        </w:rPr>
        <w:t>1</w:t>
      </w:r>
      <w:r w:rsidRPr="00B44C9A">
        <w:rPr>
          <w:rFonts w:ascii="Times New Roman" w:hAnsi="Times New Roman" w:cs="Times New Roman"/>
          <w:bCs/>
          <w:i/>
          <w:iCs/>
          <w:sz w:val="28"/>
          <w:szCs w:val="28"/>
        </w:rPr>
        <w:t xml:space="preserve"> = 3 </w:t>
      </w:r>
      <w:r w:rsidRPr="00B44C9A">
        <w:rPr>
          <w:rFonts w:ascii="Times New Roman" w:hAnsi="Times New Roman" w:cs="Times New Roman"/>
          <w:i/>
          <w:iCs/>
          <w:sz w:val="28"/>
          <w:szCs w:val="28"/>
          <w:lang w:val="en-US"/>
        </w:rPr>
        <w:t>Ω</w:t>
      </w:r>
      <w:r w:rsidRPr="00B44C9A">
        <w:rPr>
          <w:rFonts w:ascii="Times New Roman" w:hAnsi="Times New Roman" w:cs="Times New Roman"/>
          <w:bCs/>
          <w:i/>
          <w:iCs/>
          <w:sz w:val="28"/>
          <w:szCs w:val="28"/>
        </w:rPr>
        <w:t>, R</w:t>
      </w:r>
      <w:r w:rsidRPr="00B44C9A">
        <w:rPr>
          <w:rFonts w:ascii="Times New Roman" w:hAnsi="Times New Roman" w:cs="Times New Roman"/>
          <w:bCs/>
          <w:i/>
          <w:iCs/>
          <w:sz w:val="28"/>
          <w:szCs w:val="28"/>
          <w:vertAlign w:val="subscript"/>
          <w:lang w:val="en-US"/>
        </w:rPr>
        <w:t>2</w:t>
      </w:r>
      <w:r w:rsidRPr="00B44C9A">
        <w:rPr>
          <w:rFonts w:ascii="Times New Roman" w:hAnsi="Times New Roman" w:cs="Times New Roman"/>
          <w:bCs/>
          <w:i/>
          <w:iCs/>
          <w:sz w:val="28"/>
          <w:szCs w:val="28"/>
        </w:rPr>
        <w:t xml:space="preserve"> = 4 </w:t>
      </w:r>
      <w:r w:rsidRPr="00B44C9A">
        <w:rPr>
          <w:rFonts w:ascii="Times New Roman" w:hAnsi="Times New Roman" w:cs="Times New Roman"/>
          <w:i/>
          <w:iCs/>
          <w:sz w:val="28"/>
          <w:szCs w:val="28"/>
          <w:lang w:val="en-US"/>
        </w:rPr>
        <w:t>Ω</w:t>
      </w:r>
      <w:r w:rsidRPr="00B44C9A">
        <w:rPr>
          <w:rFonts w:ascii="Times New Roman" w:hAnsi="Times New Roman" w:cs="Times New Roman"/>
          <w:bCs/>
          <w:i/>
          <w:iCs/>
          <w:sz w:val="28"/>
          <w:szCs w:val="28"/>
        </w:rPr>
        <w:t xml:space="preserve"> và R</w:t>
      </w:r>
      <w:r w:rsidRPr="00B44C9A">
        <w:rPr>
          <w:rFonts w:ascii="Times New Roman" w:hAnsi="Times New Roman" w:cs="Times New Roman"/>
          <w:bCs/>
          <w:i/>
          <w:iCs/>
          <w:sz w:val="28"/>
          <w:szCs w:val="28"/>
          <w:vertAlign w:val="subscript"/>
          <w:lang w:val="en-US"/>
        </w:rPr>
        <w:t>3</w:t>
      </w:r>
      <w:r w:rsidRPr="00B44C9A">
        <w:rPr>
          <w:rFonts w:ascii="Times New Roman" w:hAnsi="Times New Roman" w:cs="Times New Roman"/>
          <w:bCs/>
          <w:i/>
          <w:iCs/>
          <w:sz w:val="28"/>
          <w:szCs w:val="28"/>
        </w:rPr>
        <w:t xml:space="preserve"> = 6 </w:t>
      </w:r>
      <w:r w:rsidRPr="00B44C9A">
        <w:rPr>
          <w:rFonts w:ascii="Times New Roman" w:hAnsi="Times New Roman" w:cs="Times New Roman"/>
          <w:i/>
          <w:iCs/>
          <w:sz w:val="28"/>
          <w:szCs w:val="28"/>
          <w:lang w:val="en-US"/>
        </w:rPr>
        <w:t>Ω</w:t>
      </w:r>
      <w:r w:rsidRPr="00B44C9A">
        <w:rPr>
          <w:rFonts w:ascii="Times New Roman" w:hAnsi="Times New Roman" w:cs="Times New Roman"/>
          <w:bCs/>
          <w:i/>
          <w:iCs/>
          <w:sz w:val="28"/>
          <w:szCs w:val="28"/>
        </w:rPr>
        <w:t>. Tinh điện trở tương đương của đoạn mạch gồm ba điện trở này mắc nối tiếp.</w:t>
      </w:r>
    </w:p>
    <w:p w14:paraId="7B9D2B73" w14:textId="77777777" w:rsidR="00B44C9A" w:rsidRPr="00B44C9A" w:rsidRDefault="00B44C9A" w:rsidP="00C6008B">
      <w:pPr>
        <w:numPr>
          <w:ilvl w:val="0"/>
          <w:numId w:val="41"/>
        </w:numPr>
        <w:tabs>
          <w:tab w:val="left" w:pos="320"/>
        </w:tabs>
        <w:spacing w:before="40" w:after="60" w:line="312" w:lineRule="auto"/>
        <w:ind w:left="0" w:firstLine="0"/>
        <w:rPr>
          <w:rFonts w:ascii="Times New Roman" w:hAnsi="Times New Roman" w:cs="Times New Roman"/>
          <w:bCs/>
          <w:sz w:val="28"/>
          <w:szCs w:val="28"/>
        </w:rPr>
      </w:pPr>
      <w:r w:rsidRPr="00B44C9A">
        <w:rPr>
          <w:rFonts w:ascii="Times New Roman" w:hAnsi="Times New Roman" w:cs="Times New Roman"/>
          <w:b/>
          <w:bCs/>
          <w:color w:val="C00000"/>
          <w:sz w:val="28"/>
          <w:szCs w:val="28"/>
        </w:rPr>
        <w:t>Sản phẩm:</w:t>
      </w:r>
      <w:r w:rsidRPr="00B44C9A">
        <w:rPr>
          <w:rFonts w:ascii="Times New Roman" w:hAnsi="Times New Roman" w:cs="Times New Roman"/>
          <w:bCs/>
          <w:sz w:val="28"/>
          <w:szCs w:val="28"/>
        </w:rPr>
        <w:t xml:space="preserve"> Câu trả lời của HS</w:t>
      </w:r>
    </w:p>
    <w:p w14:paraId="5798C519" w14:textId="77777777" w:rsidR="00B44C9A" w:rsidRPr="00B44C9A" w:rsidRDefault="00B44C9A" w:rsidP="00EC47CD">
      <w:pPr>
        <w:spacing w:before="40" w:after="60" w:line="276" w:lineRule="auto"/>
        <w:jc w:val="both"/>
        <w:rPr>
          <w:rFonts w:ascii="Times New Roman" w:hAnsi="Times New Roman" w:cs="Times New Roman"/>
          <w:i/>
          <w:iCs/>
          <w:sz w:val="28"/>
          <w:szCs w:val="28"/>
        </w:rPr>
      </w:pPr>
      <w:r w:rsidRPr="00B44C9A">
        <w:rPr>
          <w:rFonts w:ascii="Times New Roman" w:hAnsi="Times New Roman" w:cs="Times New Roman"/>
          <w:i/>
          <w:iCs/>
          <w:sz w:val="28"/>
          <w:szCs w:val="28"/>
        </w:rPr>
        <w:t>Điện trở tương đương là gì?</w:t>
      </w:r>
    </w:p>
    <w:p w14:paraId="1ACE46B2" w14:textId="77777777" w:rsidR="00B44C9A" w:rsidRPr="00B44C9A" w:rsidRDefault="00B44C9A" w:rsidP="00EC47CD">
      <w:pPr>
        <w:tabs>
          <w:tab w:val="left" w:pos="320"/>
        </w:tabs>
        <w:spacing w:before="40" w:after="60" w:line="312" w:lineRule="auto"/>
        <w:rPr>
          <w:rFonts w:ascii="Times New Roman" w:hAnsi="Times New Roman" w:cs="Times New Roman"/>
          <w:bCs/>
          <w:sz w:val="28"/>
          <w:szCs w:val="28"/>
        </w:rPr>
      </w:pPr>
      <w:r w:rsidRPr="00B44C9A">
        <w:rPr>
          <w:rFonts w:ascii="Times New Roman" w:hAnsi="Times New Roman" w:cs="Times New Roman"/>
          <w:b/>
          <w:sz w:val="28"/>
          <w:szCs w:val="28"/>
        </w:rPr>
        <w:t>Trả lời:</w:t>
      </w:r>
      <w:r w:rsidRPr="00B44C9A">
        <w:rPr>
          <w:rFonts w:ascii="Times New Roman" w:hAnsi="Times New Roman" w:cs="Times New Roman"/>
          <w:bCs/>
          <w:sz w:val="28"/>
          <w:szCs w:val="28"/>
        </w:rPr>
        <w:t xml:space="preserve"> Điện trở tương đương (R</w:t>
      </w:r>
      <w:r w:rsidRPr="00B44C9A">
        <w:rPr>
          <w:rFonts w:ascii="Times New Roman" w:hAnsi="Times New Roman" w:cs="Times New Roman"/>
          <w:bCs/>
          <w:sz w:val="28"/>
          <w:szCs w:val="28"/>
          <w:vertAlign w:val="subscript"/>
        </w:rPr>
        <w:t>tđ</w:t>
      </w:r>
      <w:r w:rsidRPr="00B44C9A">
        <w:rPr>
          <w:rFonts w:ascii="Times New Roman" w:hAnsi="Times New Roman" w:cs="Times New Roman"/>
          <w:bCs/>
          <w:sz w:val="28"/>
          <w:szCs w:val="28"/>
        </w:rPr>
        <w:t>) của một đoạn mạch điện gồm nhiều điện trở là điện trở có thể thay thế cho tất cả điện trở trong đoạn mạch điện đó, sao cho với cùng hiệu điện thế thì cường độ dòng điện chạy qua đoạn mạch vẫn có giá trị như trước.</w:t>
      </w:r>
    </w:p>
    <w:p w14:paraId="767AE2BE" w14:textId="77777777" w:rsidR="00B44C9A" w:rsidRPr="00B44C9A" w:rsidRDefault="00B44C9A" w:rsidP="00EC47CD">
      <w:pPr>
        <w:spacing w:before="40" w:after="60" w:line="276" w:lineRule="auto"/>
        <w:jc w:val="both"/>
        <w:rPr>
          <w:rFonts w:ascii="Times New Roman" w:hAnsi="Times New Roman" w:cs="Times New Roman"/>
          <w:i/>
          <w:iCs/>
          <w:sz w:val="28"/>
          <w:szCs w:val="28"/>
        </w:rPr>
      </w:pPr>
      <w:r w:rsidRPr="00B44C9A">
        <w:rPr>
          <w:rFonts w:ascii="Times New Roman" w:hAnsi="Times New Roman" w:cs="Times New Roman"/>
          <w:i/>
          <w:iCs/>
          <w:sz w:val="28"/>
          <w:szCs w:val="28"/>
        </w:rPr>
        <w:t>Công thức tính điện trở tương đương trong mạch nối tiếp là gì?</w:t>
      </w:r>
    </w:p>
    <w:p w14:paraId="6359892F" w14:textId="77777777" w:rsidR="00B44C9A" w:rsidRPr="00B44C9A" w:rsidRDefault="00B44C9A" w:rsidP="00EC47CD">
      <w:pPr>
        <w:tabs>
          <w:tab w:val="left" w:pos="320"/>
        </w:tabs>
        <w:spacing w:before="40" w:after="60" w:line="312" w:lineRule="auto"/>
        <w:jc w:val="center"/>
        <w:rPr>
          <w:rFonts w:ascii="Times New Roman" w:hAnsi="Times New Roman" w:cs="Times New Roman"/>
          <w:b/>
          <w:sz w:val="28"/>
          <w:szCs w:val="28"/>
          <w:vertAlign w:val="subscript"/>
          <w:lang w:val="en-US"/>
        </w:rPr>
      </w:pPr>
      <w:r w:rsidRPr="00B44C9A">
        <w:rPr>
          <w:rFonts w:ascii="Times New Roman" w:hAnsi="Times New Roman" w:cs="Times New Roman"/>
          <w:b/>
          <w:sz w:val="28"/>
          <w:szCs w:val="28"/>
          <w:lang w:val="en-US"/>
        </w:rPr>
        <w:t>R</w:t>
      </w:r>
      <w:r w:rsidRPr="00B44C9A">
        <w:rPr>
          <w:rFonts w:ascii="Times New Roman" w:hAnsi="Times New Roman" w:cs="Times New Roman"/>
          <w:b/>
          <w:sz w:val="28"/>
          <w:szCs w:val="28"/>
          <w:vertAlign w:val="subscript"/>
          <w:lang w:val="en-US"/>
        </w:rPr>
        <w:t>tđ</w:t>
      </w:r>
      <w:r w:rsidRPr="00B44C9A">
        <w:rPr>
          <w:rFonts w:ascii="Times New Roman" w:hAnsi="Times New Roman" w:cs="Times New Roman"/>
          <w:b/>
          <w:sz w:val="28"/>
          <w:szCs w:val="28"/>
          <w:lang w:val="en-US"/>
        </w:rPr>
        <w:t xml:space="preserve"> = R</w:t>
      </w:r>
      <w:r w:rsidRPr="00B44C9A">
        <w:rPr>
          <w:rFonts w:ascii="Times New Roman" w:hAnsi="Times New Roman" w:cs="Times New Roman"/>
          <w:b/>
          <w:sz w:val="28"/>
          <w:szCs w:val="28"/>
          <w:vertAlign w:val="subscript"/>
          <w:lang w:val="en-US"/>
        </w:rPr>
        <w:t>1</w:t>
      </w:r>
      <w:r w:rsidRPr="00B44C9A">
        <w:rPr>
          <w:rFonts w:ascii="Times New Roman" w:hAnsi="Times New Roman" w:cs="Times New Roman"/>
          <w:b/>
          <w:sz w:val="28"/>
          <w:szCs w:val="28"/>
          <w:lang w:val="en-US"/>
        </w:rPr>
        <w:t xml:space="preserve"> + R</w:t>
      </w:r>
      <w:r w:rsidRPr="00B44C9A">
        <w:rPr>
          <w:rFonts w:ascii="Times New Roman" w:hAnsi="Times New Roman" w:cs="Times New Roman"/>
          <w:b/>
          <w:sz w:val="28"/>
          <w:szCs w:val="28"/>
          <w:vertAlign w:val="subscript"/>
          <w:lang w:val="en-US"/>
        </w:rPr>
        <w:t>2</w:t>
      </w:r>
      <w:r w:rsidRPr="00B44C9A">
        <w:rPr>
          <w:rFonts w:ascii="Times New Roman" w:hAnsi="Times New Roman" w:cs="Times New Roman"/>
          <w:b/>
          <w:sz w:val="28"/>
          <w:szCs w:val="28"/>
          <w:lang w:val="en-US"/>
        </w:rPr>
        <w:t xml:space="preserve"> + … + R</w:t>
      </w:r>
      <w:r w:rsidRPr="00B44C9A">
        <w:rPr>
          <w:rFonts w:ascii="Times New Roman" w:hAnsi="Times New Roman" w:cs="Times New Roman"/>
          <w:b/>
          <w:sz w:val="28"/>
          <w:szCs w:val="28"/>
          <w:vertAlign w:val="subscript"/>
          <w:lang w:val="en-US"/>
        </w:rPr>
        <w:t>n</w:t>
      </w:r>
    </w:p>
    <w:p w14:paraId="7CF0BB25" w14:textId="77777777" w:rsidR="00B44C9A" w:rsidRPr="00B44C9A" w:rsidRDefault="00B44C9A" w:rsidP="005F5D1E">
      <w:pPr>
        <w:tabs>
          <w:tab w:val="left" w:pos="320"/>
        </w:tabs>
        <w:spacing w:before="40" w:after="60" w:line="312" w:lineRule="auto"/>
        <w:rPr>
          <w:rFonts w:ascii="Times New Roman" w:hAnsi="Times New Roman" w:cs="Times New Roman"/>
          <w:bCs/>
          <w:i/>
          <w:iCs/>
          <w:sz w:val="28"/>
          <w:szCs w:val="28"/>
        </w:rPr>
      </w:pPr>
      <w:r w:rsidRPr="00B44C9A">
        <w:rPr>
          <w:rFonts w:ascii="Times New Roman" w:hAnsi="Times New Roman" w:cs="Times New Roman"/>
          <w:bCs/>
          <w:i/>
          <w:iCs/>
          <w:sz w:val="28"/>
          <w:szCs w:val="28"/>
        </w:rPr>
        <w:t>Cho ba điện trở R</w:t>
      </w:r>
      <w:r w:rsidRPr="00B44C9A">
        <w:rPr>
          <w:rFonts w:ascii="Times New Roman" w:hAnsi="Times New Roman" w:cs="Times New Roman"/>
          <w:bCs/>
          <w:i/>
          <w:iCs/>
          <w:sz w:val="28"/>
          <w:szCs w:val="28"/>
          <w:vertAlign w:val="subscript"/>
          <w:lang w:val="en-US"/>
        </w:rPr>
        <w:t>1</w:t>
      </w:r>
      <w:r w:rsidRPr="00B44C9A">
        <w:rPr>
          <w:rFonts w:ascii="Times New Roman" w:hAnsi="Times New Roman" w:cs="Times New Roman"/>
          <w:bCs/>
          <w:i/>
          <w:iCs/>
          <w:sz w:val="28"/>
          <w:szCs w:val="28"/>
        </w:rPr>
        <w:t xml:space="preserve"> = 3 </w:t>
      </w:r>
      <w:r w:rsidRPr="00B44C9A">
        <w:rPr>
          <w:rFonts w:ascii="Times New Roman" w:hAnsi="Times New Roman" w:cs="Times New Roman"/>
          <w:i/>
          <w:iCs/>
          <w:sz w:val="28"/>
          <w:szCs w:val="28"/>
          <w:lang w:val="en-US"/>
        </w:rPr>
        <w:t>Ω</w:t>
      </w:r>
      <w:r w:rsidRPr="00B44C9A">
        <w:rPr>
          <w:rFonts w:ascii="Times New Roman" w:hAnsi="Times New Roman" w:cs="Times New Roman"/>
          <w:bCs/>
          <w:i/>
          <w:iCs/>
          <w:sz w:val="28"/>
          <w:szCs w:val="28"/>
        </w:rPr>
        <w:t>, R</w:t>
      </w:r>
      <w:r w:rsidRPr="00B44C9A">
        <w:rPr>
          <w:rFonts w:ascii="Times New Roman" w:hAnsi="Times New Roman" w:cs="Times New Roman"/>
          <w:bCs/>
          <w:i/>
          <w:iCs/>
          <w:sz w:val="28"/>
          <w:szCs w:val="28"/>
          <w:vertAlign w:val="subscript"/>
          <w:lang w:val="en-US"/>
        </w:rPr>
        <w:t>2</w:t>
      </w:r>
      <w:r w:rsidRPr="00B44C9A">
        <w:rPr>
          <w:rFonts w:ascii="Times New Roman" w:hAnsi="Times New Roman" w:cs="Times New Roman"/>
          <w:bCs/>
          <w:i/>
          <w:iCs/>
          <w:sz w:val="28"/>
          <w:szCs w:val="28"/>
        </w:rPr>
        <w:t xml:space="preserve"> = 4 </w:t>
      </w:r>
      <w:r w:rsidRPr="00B44C9A">
        <w:rPr>
          <w:rFonts w:ascii="Times New Roman" w:hAnsi="Times New Roman" w:cs="Times New Roman"/>
          <w:i/>
          <w:iCs/>
          <w:sz w:val="28"/>
          <w:szCs w:val="28"/>
          <w:lang w:val="en-US"/>
        </w:rPr>
        <w:t>Ω</w:t>
      </w:r>
      <w:r w:rsidRPr="00B44C9A">
        <w:rPr>
          <w:rFonts w:ascii="Times New Roman" w:hAnsi="Times New Roman" w:cs="Times New Roman"/>
          <w:bCs/>
          <w:i/>
          <w:iCs/>
          <w:sz w:val="28"/>
          <w:szCs w:val="28"/>
        </w:rPr>
        <w:t xml:space="preserve"> và R</w:t>
      </w:r>
      <w:r w:rsidRPr="00B44C9A">
        <w:rPr>
          <w:rFonts w:ascii="Times New Roman" w:hAnsi="Times New Roman" w:cs="Times New Roman"/>
          <w:bCs/>
          <w:i/>
          <w:iCs/>
          <w:sz w:val="28"/>
          <w:szCs w:val="28"/>
          <w:vertAlign w:val="subscript"/>
          <w:lang w:val="en-US"/>
        </w:rPr>
        <w:t>3</w:t>
      </w:r>
      <w:r w:rsidRPr="00B44C9A">
        <w:rPr>
          <w:rFonts w:ascii="Times New Roman" w:hAnsi="Times New Roman" w:cs="Times New Roman"/>
          <w:bCs/>
          <w:i/>
          <w:iCs/>
          <w:sz w:val="28"/>
          <w:szCs w:val="28"/>
        </w:rPr>
        <w:t xml:space="preserve"> = 6 </w:t>
      </w:r>
      <w:r w:rsidRPr="00B44C9A">
        <w:rPr>
          <w:rFonts w:ascii="Times New Roman" w:hAnsi="Times New Roman" w:cs="Times New Roman"/>
          <w:i/>
          <w:iCs/>
          <w:sz w:val="28"/>
          <w:szCs w:val="28"/>
          <w:lang w:val="en-US"/>
        </w:rPr>
        <w:t>Ω</w:t>
      </w:r>
      <w:r w:rsidRPr="00B44C9A">
        <w:rPr>
          <w:rFonts w:ascii="Times New Roman" w:hAnsi="Times New Roman" w:cs="Times New Roman"/>
          <w:bCs/>
          <w:i/>
          <w:iCs/>
          <w:sz w:val="28"/>
          <w:szCs w:val="28"/>
        </w:rPr>
        <w:t>. Tinh điện trở tương đương của đoạn mạch gồm ba điện trở này mắc nối tiếp.</w:t>
      </w:r>
    </w:p>
    <w:p w14:paraId="3A4869EF" w14:textId="77777777" w:rsidR="00B44C9A" w:rsidRPr="00B44C9A" w:rsidRDefault="00B44C9A" w:rsidP="005F5D1E">
      <w:pPr>
        <w:tabs>
          <w:tab w:val="left" w:pos="320"/>
        </w:tabs>
        <w:spacing w:before="40" w:after="60" w:line="312" w:lineRule="auto"/>
        <w:rPr>
          <w:rFonts w:ascii="Times New Roman" w:hAnsi="Times New Roman" w:cs="Times New Roman"/>
          <w:b/>
          <w:sz w:val="28"/>
          <w:szCs w:val="28"/>
          <w:lang w:val="en-US"/>
        </w:rPr>
      </w:pPr>
      <w:r w:rsidRPr="00B44C9A">
        <w:rPr>
          <w:rFonts w:ascii="Times New Roman" w:hAnsi="Times New Roman" w:cs="Times New Roman"/>
          <w:b/>
          <w:sz w:val="28"/>
          <w:szCs w:val="28"/>
        </w:rPr>
        <w:t xml:space="preserve">Trả lời: </w:t>
      </w:r>
      <w:r w:rsidRPr="00B44C9A">
        <w:rPr>
          <w:rFonts w:ascii="Times New Roman" w:hAnsi="Times New Roman" w:cs="Times New Roman"/>
          <w:bCs/>
          <w:sz w:val="28"/>
          <w:szCs w:val="28"/>
          <w:lang w:val="en-US"/>
        </w:rPr>
        <w:t>R</w:t>
      </w:r>
      <w:r w:rsidRPr="00B44C9A">
        <w:rPr>
          <w:rFonts w:ascii="Times New Roman" w:hAnsi="Times New Roman" w:cs="Times New Roman"/>
          <w:bCs/>
          <w:sz w:val="28"/>
          <w:szCs w:val="28"/>
          <w:vertAlign w:val="subscript"/>
          <w:lang w:val="en-US"/>
        </w:rPr>
        <w:t>tđ</w:t>
      </w:r>
      <w:r w:rsidRPr="00B44C9A">
        <w:rPr>
          <w:rFonts w:ascii="Times New Roman" w:hAnsi="Times New Roman" w:cs="Times New Roman"/>
          <w:bCs/>
          <w:sz w:val="28"/>
          <w:szCs w:val="28"/>
          <w:lang w:val="en-US"/>
        </w:rPr>
        <w:t xml:space="preserve"> =  R</w:t>
      </w:r>
      <w:r w:rsidRPr="00B44C9A">
        <w:rPr>
          <w:rFonts w:ascii="Times New Roman" w:hAnsi="Times New Roman" w:cs="Times New Roman"/>
          <w:bCs/>
          <w:sz w:val="28"/>
          <w:szCs w:val="28"/>
          <w:vertAlign w:val="subscript"/>
          <w:lang w:val="en-US"/>
        </w:rPr>
        <w:t>1</w:t>
      </w:r>
      <w:r w:rsidRPr="00B44C9A">
        <w:rPr>
          <w:rFonts w:ascii="Times New Roman" w:hAnsi="Times New Roman" w:cs="Times New Roman"/>
          <w:bCs/>
          <w:sz w:val="28"/>
          <w:szCs w:val="28"/>
          <w:lang w:val="en-US"/>
        </w:rPr>
        <w:t xml:space="preserve"> + R</w:t>
      </w:r>
      <w:r w:rsidRPr="00B44C9A">
        <w:rPr>
          <w:rFonts w:ascii="Times New Roman" w:hAnsi="Times New Roman" w:cs="Times New Roman"/>
          <w:bCs/>
          <w:sz w:val="28"/>
          <w:szCs w:val="28"/>
          <w:vertAlign w:val="subscript"/>
          <w:lang w:val="en-US"/>
        </w:rPr>
        <w:t>2</w:t>
      </w:r>
      <w:r w:rsidRPr="00B44C9A">
        <w:rPr>
          <w:rFonts w:ascii="Times New Roman" w:hAnsi="Times New Roman" w:cs="Times New Roman"/>
          <w:bCs/>
          <w:sz w:val="28"/>
          <w:szCs w:val="28"/>
          <w:lang w:val="en-US"/>
        </w:rPr>
        <w:t xml:space="preserve"> + R</w:t>
      </w:r>
      <w:r w:rsidRPr="00B44C9A">
        <w:rPr>
          <w:rFonts w:ascii="Times New Roman" w:hAnsi="Times New Roman" w:cs="Times New Roman"/>
          <w:bCs/>
          <w:sz w:val="28"/>
          <w:szCs w:val="28"/>
          <w:vertAlign w:val="subscript"/>
          <w:lang w:val="en-US"/>
        </w:rPr>
        <w:t>3</w:t>
      </w:r>
      <w:r w:rsidRPr="00B44C9A">
        <w:rPr>
          <w:rFonts w:ascii="Times New Roman" w:hAnsi="Times New Roman" w:cs="Times New Roman"/>
          <w:bCs/>
          <w:sz w:val="28"/>
          <w:szCs w:val="28"/>
          <w:lang w:val="en-US"/>
        </w:rPr>
        <w:t xml:space="preserve"> = 3 + 4 + 6  = 13 </w:t>
      </w:r>
      <w:r w:rsidRPr="00B44C9A">
        <w:rPr>
          <w:rFonts w:ascii="Times New Roman" w:hAnsi="Times New Roman" w:cs="Times New Roman"/>
          <w:bCs/>
          <w:i/>
          <w:iCs/>
          <w:sz w:val="28"/>
          <w:szCs w:val="28"/>
          <w:lang w:val="en-US"/>
        </w:rPr>
        <w:t>Ω</w:t>
      </w:r>
    </w:p>
    <w:p w14:paraId="0714DA75" w14:textId="77777777" w:rsidR="00B44C9A" w:rsidRPr="00B44C9A" w:rsidRDefault="00B44C9A" w:rsidP="00C6008B">
      <w:pPr>
        <w:numPr>
          <w:ilvl w:val="0"/>
          <w:numId w:val="41"/>
        </w:numPr>
        <w:tabs>
          <w:tab w:val="left" w:pos="320"/>
        </w:tabs>
        <w:spacing w:before="40" w:after="60" w:line="312" w:lineRule="auto"/>
        <w:ind w:left="0" w:firstLine="0"/>
        <w:rPr>
          <w:rFonts w:ascii="Times New Roman" w:hAnsi="Times New Roman" w:cs="Times New Roman"/>
          <w:b/>
          <w:color w:val="C00000"/>
          <w:sz w:val="28"/>
          <w:szCs w:val="28"/>
          <w:lang w:val="en-US"/>
        </w:rPr>
      </w:pPr>
      <w:r w:rsidRPr="00B44C9A">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B44C9A" w:rsidRPr="00B44C9A" w14:paraId="37DD371F" w14:textId="77777777" w:rsidTr="00C039F7">
        <w:trPr>
          <w:jc w:val="center"/>
        </w:trPr>
        <w:tc>
          <w:tcPr>
            <w:tcW w:w="7493" w:type="dxa"/>
            <w:shd w:val="clear" w:color="auto" w:fill="FDEADA" w:themeFill="accent6" w:themeFillTint="32"/>
          </w:tcPr>
          <w:p w14:paraId="460D6BCF" w14:textId="77777777" w:rsidR="00B44C9A" w:rsidRPr="00B44C9A" w:rsidRDefault="00B44C9A" w:rsidP="00C039F7">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lastRenderedPageBreak/>
              <w:t>Hoạt động của giáo viên</w:t>
            </w:r>
          </w:p>
        </w:tc>
        <w:tc>
          <w:tcPr>
            <w:tcW w:w="3024" w:type="dxa"/>
            <w:shd w:val="clear" w:color="auto" w:fill="FDEADA" w:themeFill="accent6" w:themeFillTint="32"/>
          </w:tcPr>
          <w:p w14:paraId="0BEDAB9C" w14:textId="77777777" w:rsidR="00B44C9A" w:rsidRPr="00B44C9A" w:rsidRDefault="00B44C9A" w:rsidP="00C039F7">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B44C9A" w:rsidRPr="00B44C9A" w14:paraId="20C7525A" w14:textId="77777777" w:rsidTr="00C039F7">
        <w:trPr>
          <w:jc w:val="center"/>
        </w:trPr>
        <w:tc>
          <w:tcPr>
            <w:tcW w:w="7493" w:type="dxa"/>
          </w:tcPr>
          <w:p w14:paraId="3C98639F" w14:textId="77777777" w:rsidR="00B44C9A" w:rsidRPr="00B44C9A" w:rsidRDefault="00B44C9A" w:rsidP="00C039F7">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3D32AFEA" w14:textId="77777777" w:rsidR="00B44C9A" w:rsidRPr="00B44C9A" w:rsidRDefault="00B44C9A" w:rsidP="005F5D1E">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áp dụng kĩ thuật động não (tia chớp) đặt câu hỏi cho HS tư duy nhanh và trả lời</w:t>
            </w:r>
          </w:p>
          <w:p w14:paraId="5C938616" w14:textId="77777777" w:rsidR="00B44C9A" w:rsidRPr="00B44C9A" w:rsidRDefault="00B44C9A" w:rsidP="005F5D1E">
            <w:pPr>
              <w:spacing w:before="40" w:after="60" w:line="276" w:lineRule="auto"/>
              <w:jc w:val="both"/>
              <w:rPr>
                <w:rFonts w:ascii="Times New Roman" w:hAnsi="Times New Roman" w:cs="Times New Roman"/>
                <w:i/>
                <w:iCs/>
                <w:sz w:val="28"/>
                <w:szCs w:val="28"/>
              </w:rPr>
            </w:pPr>
            <w:r w:rsidRPr="00B44C9A">
              <w:rPr>
                <w:rFonts w:ascii="Times New Roman" w:hAnsi="Times New Roman" w:cs="Times New Roman"/>
                <w:i/>
                <w:iCs/>
                <w:sz w:val="28"/>
                <w:szCs w:val="28"/>
              </w:rPr>
              <w:t>Điện trở tương đương là gì?</w:t>
            </w:r>
          </w:p>
          <w:p w14:paraId="228BF148" w14:textId="77777777" w:rsidR="00B44C9A" w:rsidRPr="00B44C9A" w:rsidRDefault="00B44C9A" w:rsidP="005F5D1E">
            <w:pPr>
              <w:spacing w:before="40" w:after="60" w:line="276" w:lineRule="auto"/>
              <w:jc w:val="both"/>
              <w:rPr>
                <w:rFonts w:ascii="Times New Roman" w:hAnsi="Times New Roman" w:cs="Times New Roman"/>
                <w:i/>
                <w:iCs/>
                <w:sz w:val="28"/>
                <w:szCs w:val="28"/>
              </w:rPr>
            </w:pPr>
            <w:r w:rsidRPr="00B44C9A">
              <w:rPr>
                <w:rFonts w:ascii="Times New Roman" w:hAnsi="Times New Roman" w:cs="Times New Roman"/>
                <w:i/>
                <w:iCs/>
                <w:sz w:val="28"/>
                <w:szCs w:val="28"/>
              </w:rPr>
              <w:t>Công thức tính điện trở tương đương trong mạch nối tiếp là gì?</w:t>
            </w:r>
          </w:p>
          <w:p w14:paraId="6DB41139" w14:textId="77777777" w:rsidR="00B44C9A" w:rsidRPr="00B44C9A" w:rsidRDefault="00B44C9A" w:rsidP="005F5D1E">
            <w:pPr>
              <w:tabs>
                <w:tab w:val="left" w:pos="320"/>
              </w:tabs>
              <w:spacing w:before="40" w:after="60" w:line="312" w:lineRule="auto"/>
              <w:rPr>
                <w:rFonts w:ascii="Times New Roman" w:hAnsi="Times New Roman" w:cs="Times New Roman"/>
                <w:bCs/>
                <w:i/>
                <w:iCs/>
                <w:sz w:val="28"/>
                <w:szCs w:val="28"/>
              </w:rPr>
            </w:pPr>
            <w:r w:rsidRPr="00B44C9A">
              <w:rPr>
                <w:rFonts w:ascii="Times New Roman" w:hAnsi="Times New Roman" w:cs="Times New Roman"/>
                <w:bCs/>
                <w:i/>
                <w:iCs/>
                <w:sz w:val="28"/>
                <w:szCs w:val="28"/>
              </w:rPr>
              <w:t>Cho ba điện trở R</w:t>
            </w:r>
            <w:r w:rsidRPr="00B44C9A">
              <w:rPr>
                <w:rFonts w:ascii="Times New Roman" w:hAnsi="Times New Roman" w:cs="Times New Roman"/>
                <w:bCs/>
                <w:i/>
                <w:iCs/>
                <w:sz w:val="28"/>
                <w:szCs w:val="28"/>
                <w:vertAlign w:val="subscript"/>
                <w:lang w:val="en-US"/>
              </w:rPr>
              <w:t>1</w:t>
            </w:r>
            <w:r w:rsidRPr="00B44C9A">
              <w:rPr>
                <w:rFonts w:ascii="Times New Roman" w:hAnsi="Times New Roman" w:cs="Times New Roman"/>
                <w:bCs/>
                <w:i/>
                <w:iCs/>
                <w:sz w:val="28"/>
                <w:szCs w:val="28"/>
              </w:rPr>
              <w:t xml:space="preserve"> = 3 </w:t>
            </w:r>
            <w:r w:rsidRPr="00B44C9A">
              <w:rPr>
                <w:rFonts w:ascii="Times New Roman" w:hAnsi="Times New Roman" w:cs="Times New Roman"/>
                <w:i/>
                <w:iCs/>
                <w:sz w:val="28"/>
                <w:szCs w:val="28"/>
                <w:lang w:val="en-US"/>
              </w:rPr>
              <w:t>Ω</w:t>
            </w:r>
            <w:r w:rsidRPr="00B44C9A">
              <w:rPr>
                <w:rFonts w:ascii="Times New Roman" w:hAnsi="Times New Roman" w:cs="Times New Roman"/>
                <w:bCs/>
                <w:i/>
                <w:iCs/>
                <w:sz w:val="28"/>
                <w:szCs w:val="28"/>
              </w:rPr>
              <w:t>, R</w:t>
            </w:r>
            <w:r w:rsidRPr="00B44C9A">
              <w:rPr>
                <w:rFonts w:ascii="Times New Roman" w:hAnsi="Times New Roman" w:cs="Times New Roman"/>
                <w:bCs/>
                <w:i/>
                <w:iCs/>
                <w:sz w:val="28"/>
                <w:szCs w:val="28"/>
                <w:vertAlign w:val="subscript"/>
                <w:lang w:val="en-US"/>
              </w:rPr>
              <w:t>2</w:t>
            </w:r>
            <w:r w:rsidRPr="00B44C9A">
              <w:rPr>
                <w:rFonts w:ascii="Times New Roman" w:hAnsi="Times New Roman" w:cs="Times New Roman"/>
                <w:bCs/>
                <w:i/>
                <w:iCs/>
                <w:sz w:val="28"/>
                <w:szCs w:val="28"/>
              </w:rPr>
              <w:t xml:space="preserve"> = 4 </w:t>
            </w:r>
            <w:r w:rsidRPr="00B44C9A">
              <w:rPr>
                <w:rFonts w:ascii="Times New Roman" w:hAnsi="Times New Roman" w:cs="Times New Roman"/>
                <w:i/>
                <w:iCs/>
                <w:sz w:val="28"/>
                <w:szCs w:val="28"/>
                <w:lang w:val="en-US"/>
              </w:rPr>
              <w:t>Ω</w:t>
            </w:r>
            <w:r w:rsidRPr="00B44C9A">
              <w:rPr>
                <w:rFonts w:ascii="Times New Roman" w:hAnsi="Times New Roman" w:cs="Times New Roman"/>
                <w:bCs/>
                <w:i/>
                <w:iCs/>
                <w:sz w:val="28"/>
                <w:szCs w:val="28"/>
              </w:rPr>
              <w:t xml:space="preserve"> và R</w:t>
            </w:r>
            <w:r w:rsidRPr="00B44C9A">
              <w:rPr>
                <w:rFonts w:ascii="Times New Roman" w:hAnsi="Times New Roman" w:cs="Times New Roman"/>
                <w:bCs/>
                <w:i/>
                <w:iCs/>
                <w:sz w:val="28"/>
                <w:szCs w:val="28"/>
                <w:vertAlign w:val="subscript"/>
                <w:lang w:val="en-US"/>
              </w:rPr>
              <w:t>3</w:t>
            </w:r>
            <w:r w:rsidRPr="00B44C9A">
              <w:rPr>
                <w:rFonts w:ascii="Times New Roman" w:hAnsi="Times New Roman" w:cs="Times New Roman"/>
                <w:bCs/>
                <w:i/>
                <w:iCs/>
                <w:sz w:val="28"/>
                <w:szCs w:val="28"/>
              </w:rPr>
              <w:t xml:space="preserve"> = 6 </w:t>
            </w:r>
            <w:r w:rsidRPr="00B44C9A">
              <w:rPr>
                <w:rFonts w:ascii="Times New Roman" w:hAnsi="Times New Roman" w:cs="Times New Roman"/>
                <w:i/>
                <w:iCs/>
                <w:sz w:val="28"/>
                <w:szCs w:val="28"/>
                <w:lang w:val="en-US"/>
              </w:rPr>
              <w:t>Ω</w:t>
            </w:r>
            <w:r w:rsidRPr="00B44C9A">
              <w:rPr>
                <w:rFonts w:ascii="Times New Roman" w:hAnsi="Times New Roman" w:cs="Times New Roman"/>
                <w:bCs/>
                <w:i/>
                <w:iCs/>
                <w:sz w:val="28"/>
                <w:szCs w:val="28"/>
              </w:rPr>
              <w:t>. Tinh điện trở tương đương của đoạn mạch gồm ba điện trở này mắc nối tiếp.</w:t>
            </w:r>
          </w:p>
        </w:tc>
        <w:tc>
          <w:tcPr>
            <w:tcW w:w="3024" w:type="dxa"/>
          </w:tcPr>
          <w:p w14:paraId="3005AF25" w14:textId="77777777" w:rsidR="00B44C9A" w:rsidRPr="00B44C9A" w:rsidRDefault="00B44C9A" w:rsidP="00C039F7">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HS nhận nhiệm vụ</w:t>
            </w:r>
            <w:r w:rsidRPr="00B44C9A">
              <w:rPr>
                <w:rFonts w:ascii="Times New Roman" w:hAnsi="Times New Roman" w:cs="Times New Roman"/>
                <w:sz w:val="28"/>
                <w:szCs w:val="28"/>
                <w:lang w:val="en-US"/>
              </w:rPr>
              <w:t>.</w:t>
            </w:r>
          </w:p>
          <w:p w14:paraId="651CE698" w14:textId="77777777" w:rsidR="00B44C9A" w:rsidRPr="00B44C9A" w:rsidRDefault="00B44C9A" w:rsidP="00C039F7">
            <w:pPr>
              <w:spacing w:before="40" w:after="60" w:line="276" w:lineRule="auto"/>
              <w:rPr>
                <w:rFonts w:ascii="Times New Roman" w:hAnsi="Times New Roman" w:cs="Times New Roman"/>
                <w:sz w:val="28"/>
                <w:szCs w:val="28"/>
                <w:lang w:val="en-US"/>
              </w:rPr>
            </w:pPr>
          </w:p>
        </w:tc>
      </w:tr>
      <w:tr w:rsidR="00B44C9A" w:rsidRPr="00B44C9A" w14:paraId="0A2D01BF" w14:textId="77777777" w:rsidTr="00C039F7">
        <w:trPr>
          <w:jc w:val="center"/>
        </w:trPr>
        <w:tc>
          <w:tcPr>
            <w:tcW w:w="7493" w:type="dxa"/>
          </w:tcPr>
          <w:p w14:paraId="19AF0736" w14:textId="77777777" w:rsidR="00B44C9A" w:rsidRPr="00B44C9A" w:rsidRDefault="00B44C9A" w:rsidP="00C039F7">
            <w:pPr>
              <w:spacing w:before="40" w:after="60" w:line="276" w:lineRule="auto"/>
              <w:rPr>
                <w:rFonts w:ascii="Times New Roman" w:hAnsi="Times New Roman" w:cs="Times New Roman"/>
                <w:sz w:val="28"/>
                <w:szCs w:val="28"/>
              </w:rPr>
            </w:pPr>
            <w:r w:rsidRPr="00B44C9A">
              <w:rPr>
                <w:rFonts w:ascii="Times New Roman" w:hAnsi="Times New Roman" w:cs="Times New Roman"/>
                <w:bCs/>
                <w:i/>
                <w:sz w:val="28"/>
                <w:szCs w:val="28"/>
              </w:rPr>
              <w:t>Hướng dẫn thực hiện nhiệm vụ:</w:t>
            </w:r>
            <w:r w:rsidRPr="00B44C9A">
              <w:rPr>
                <w:rFonts w:ascii="Times New Roman" w:hAnsi="Times New Roman" w:cs="Times New Roman"/>
                <w:sz w:val="28"/>
                <w:szCs w:val="28"/>
              </w:rPr>
              <w:t xml:space="preserve"> </w:t>
            </w:r>
          </w:p>
          <w:p w14:paraId="6AB46527" w14:textId="77777777" w:rsidR="00B44C9A" w:rsidRPr="00B44C9A" w:rsidRDefault="00B44C9A" w:rsidP="00C039F7">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hướng dẫn HS đọc SGK và trả lời các câu hỏi.</w:t>
            </w:r>
          </w:p>
        </w:tc>
        <w:tc>
          <w:tcPr>
            <w:tcW w:w="3024" w:type="dxa"/>
          </w:tcPr>
          <w:p w14:paraId="25996E66" w14:textId="77777777" w:rsidR="00B44C9A" w:rsidRPr="00B44C9A" w:rsidRDefault="00B44C9A" w:rsidP="00C039F7">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S suy nghĩ và trả lời câu hỏi.</w:t>
            </w:r>
          </w:p>
        </w:tc>
      </w:tr>
      <w:tr w:rsidR="00B44C9A" w:rsidRPr="00B44C9A" w14:paraId="1B25CFA3" w14:textId="77777777" w:rsidTr="00C039F7">
        <w:trPr>
          <w:jc w:val="center"/>
        </w:trPr>
        <w:tc>
          <w:tcPr>
            <w:tcW w:w="7493" w:type="dxa"/>
          </w:tcPr>
          <w:p w14:paraId="7BA8A2D2" w14:textId="77777777" w:rsidR="00B44C9A" w:rsidRPr="00B44C9A" w:rsidRDefault="00B44C9A" w:rsidP="00C039F7">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Báo cáo kết quả</w:t>
            </w:r>
            <w:r w:rsidRPr="00B44C9A">
              <w:rPr>
                <w:rFonts w:ascii="Times New Roman" w:hAnsi="Times New Roman" w:cs="Times New Roman"/>
                <w:i/>
                <w:sz w:val="28"/>
                <w:szCs w:val="28"/>
              </w:rPr>
              <w:t xml:space="preserve">:  </w:t>
            </w:r>
          </w:p>
          <w:p w14:paraId="0F7B5977" w14:textId="77777777" w:rsidR="00B44C9A" w:rsidRPr="00B44C9A" w:rsidRDefault="00B44C9A" w:rsidP="00EC47CD">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gọi ngẫu nhiên 1 HS nêu câu trả lời, các bạn khác góp ý.</w:t>
            </w:r>
          </w:p>
        </w:tc>
        <w:tc>
          <w:tcPr>
            <w:tcW w:w="3024" w:type="dxa"/>
          </w:tcPr>
          <w:p w14:paraId="0A23D16C" w14:textId="77777777" w:rsidR="00B44C9A" w:rsidRPr="00B44C9A" w:rsidRDefault="00B44C9A" w:rsidP="00C039F7">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trả lời và lắng nghe câu trả lời của bạn khác.</w:t>
            </w:r>
          </w:p>
        </w:tc>
      </w:tr>
      <w:tr w:rsidR="00B44C9A" w:rsidRPr="00B44C9A" w14:paraId="0FFD1018" w14:textId="77777777" w:rsidTr="00C039F7">
        <w:trPr>
          <w:jc w:val="center"/>
        </w:trPr>
        <w:tc>
          <w:tcPr>
            <w:tcW w:w="7493" w:type="dxa"/>
          </w:tcPr>
          <w:p w14:paraId="149B6AEC" w14:textId="77777777" w:rsidR="00B44C9A" w:rsidRPr="00B44C9A" w:rsidRDefault="00B44C9A" w:rsidP="00C039F7">
            <w:pPr>
              <w:spacing w:before="40" w:after="60" w:line="312"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296196E2" w14:textId="77777777" w:rsidR="00B44C9A" w:rsidRPr="00B44C9A" w:rsidRDefault="00B44C9A" w:rsidP="00C039F7">
            <w:pPr>
              <w:spacing w:before="40" w:after="60" w:line="276" w:lineRule="auto"/>
              <w:rPr>
                <w:rFonts w:ascii="Times New Roman" w:hAnsi="Times New Roman" w:cs="Times New Roman"/>
                <w:iCs/>
                <w:sz w:val="28"/>
                <w:szCs w:val="28"/>
              </w:rPr>
            </w:pPr>
            <w:r w:rsidRPr="00B44C9A">
              <w:rPr>
                <w:rFonts w:ascii="Times New Roman" w:hAnsi="Times New Roman" w:cs="Times New Roman"/>
                <w:iCs/>
                <w:sz w:val="28"/>
                <w:szCs w:val="28"/>
              </w:rPr>
              <w:t>- GV chốt lại các kiến thức cho HS quan trọng cho HS:</w:t>
            </w:r>
          </w:p>
          <w:p w14:paraId="1FE629F4" w14:textId="77777777" w:rsidR="00B44C9A" w:rsidRPr="00B44C9A" w:rsidRDefault="00B44C9A" w:rsidP="00EC47CD">
            <w:pPr>
              <w:tabs>
                <w:tab w:val="left" w:pos="320"/>
              </w:tabs>
              <w:spacing w:before="40" w:after="60" w:line="312" w:lineRule="auto"/>
              <w:rPr>
                <w:rFonts w:ascii="Times New Roman" w:hAnsi="Times New Roman" w:cs="Times New Roman"/>
                <w:b/>
                <w:sz w:val="28"/>
                <w:szCs w:val="28"/>
              </w:rPr>
            </w:pPr>
            <w:r w:rsidRPr="00B44C9A">
              <w:rPr>
                <w:rFonts w:ascii="Times New Roman" w:hAnsi="Times New Roman" w:cs="Times New Roman"/>
                <w:b/>
                <w:sz w:val="28"/>
                <w:szCs w:val="28"/>
              </w:rPr>
              <w:t>Điện trở tương đương (R</w:t>
            </w:r>
            <w:r w:rsidRPr="00B44C9A">
              <w:rPr>
                <w:rFonts w:ascii="Times New Roman" w:hAnsi="Times New Roman" w:cs="Times New Roman"/>
                <w:b/>
                <w:sz w:val="28"/>
                <w:szCs w:val="28"/>
                <w:vertAlign w:val="subscript"/>
              </w:rPr>
              <w:t>tđ</w:t>
            </w:r>
            <w:r w:rsidRPr="00B44C9A">
              <w:rPr>
                <w:rFonts w:ascii="Times New Roman" w:hAnsi="Times New Roman" w:cs="Times New Roman"/>
                <w:b/>
                <w:sz w:val="28"/>
                <w:szCs w:val="28"/>
              </w:rPr>
              <w:t>) của một đoạn mạch điện gồm nhiều điện trở là điện trở có thể thay thế cho tất cả điện trở trong đoạn mạch điện đó, sao cho với cùng hiệu điện thế thì cường độ dòng điện chạy qua đoạn mạch vẫn có giá trị như trước.</w:t>
            </w:r>
          </w:p>
          <w:p w14:paraId="5BE444EA" w14:textId="77777777" w:rsidR="00B44C9A" w:rsidRPr="00B44C9A" w:rsidRDefault="00B44C9A" w:rsidP="00EC47CD">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Công thức tính điện trở tương đương trong mạch nối tiếp:</w:t>
            </w:r>
          </w:p>
          <w:p w14:paraId="5F34A597" w14:textId="77777777" w:rsidR="00B44C9A" w:rsidRPr="00B44C9A" w:rsidRDefault="00B44C9A" w:rsidP="00EC47CD">
            <w:pPr>
              <w:tabs>
                <w:tab w:val="left" w:pos="320"/>
              </w:tabs>
              <w:spacing w:before="40" w:after="60" w:line="312"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R</w:t>
            </w:r>
            <w:r w:rsidRPr="00B44C9A">
              <w:rPr>
                <w:rFonts w:ascii="Times New Roman" w:hAnsi="Times New Roman" w:cs="Times New Roman"/>
                <w:b/>
                <w:sz w:val="28"/>
                <w:szCs w:val="28"/>
                <w:vertAlign w:val="subscript"/>
                <w:lang w:val="en-US"/>
              </w:rPr>
              <w:t>tđ</w:t>
            </w:r>
            <w:r w:rsidRPr="00B44C9A">
              <w:rPr>
                <w:rFonts w:ascii="Times New Roman" w:hAnsi="Times New Roman" w:cs="Times New Roman"/>
                <w:b/>
                <w:sz w:val="28"/>
                <w:szCs w:val="28"/>
                <w:lang w:val="en-US"/>
              </w:rPr>
              <w:t xml:space="preserve"> = R</w:t>
            </w:r>
            <w:r w:rsidRPr="00B44C9A">
              <w:rPr>
                <w:rFonts w:ascii="Times New Roman" w:hAnsi="Times New Roman" w:cs="Times New Roman"/>
                <w:b/>
                <w:sz w:val="28"/>
                <w:szCs w:val="28"/>
                <w:vertAlign w:val="subscript"/>
                <w:lang w:val="en-US"/>
              </w:rPr>
              <w:t>1</w:t>
            </w:r>
            <w:r w:rsidRPr="00B44C9A">
              <w:rPr>
                <w:rFonts w:ascii="Times New Roman" w:hAnsi="Times New Roman" w:cs="Times New Roman"/>
                <w:b/>
                <w:sz w:val="28"/>
                <w:szCs w:val="28"/>
                <w:lang w:val="en-US"/>
              </w:rPr>
              <w:t xml:space="preserve"> + R</w:t>
            </w:r>
            <w:r w:rsidRPr="00B44C9A">
              <w:rPr>
                <w:rFonts w:ascii="Times New Roman" w:hAnsi="Times New Roman" w:cs="Times New Roman"/>
                <w:b/>
                <w:sz w:val="28"/>
                <w:szCs w:val="28"/>
                <w:vertAlign w:val="subscript"/>
                <w:lang w:val="en-US"/>
              </w:rPr>
              <w:t>2</w:t>
            </w:r>
            <w:r w:rsidRPr="00B44C9A">
              <w:rPr>
                <w:rFonts w:ascii="Times New Roman" w:hAnsi="Times New Roman" w:cs="Times New Roman"/>
                <w:b/>
                <w:sz w:val="28"/>
                <w:szCs w:val="28"/>
                <w:lang w:val="en-US"/>
              </w:rPr>
              <w:t xml:space="preserve"> + … + R</w:t>
            </w:r>
            <w:r w:rsidRPr="00B44C9A">
              <w:rPr>
                <w:rFonts w:ascii="Times New Roman" w:hAnsi="Times New Roman" w:cs="Times New Roman"/>
                <w:b/>
                <w:sz w:val="28"/>
                <w:szCs w:val="28"/>
                <w:vertAlign w:val="subscript"/>
                <w:lang w:val="en-US"/>
              </w:rPr>
              <w:t>n</w:t>
            </w:r>
          </w:p>
          <w:p w14:paraId="01C170DE" w14:textId="77777777" w:rsidR="00B44C9A" w:rsidRPr="00B44C9A" w:rsidRDefault="00B44C9A" w:rsidP="00C039F7">
            <w:pPr>
              <w:spacing w:before="40" w:after="60" w:line="276" w:lineRule="auto"/>
              <w:jc w:val="center"/>
              <w:rPr>
                <w:rFonts w:ascii="Times New Roman" w:hAnsi="Times New Roman" w:cs="Times New Roman"/>
                <w:b/>
                <w:iCs/>
                <w:sz w:val="28"/>
                <w:szCs w:val="28"/>
                <w:lang w:val="en-US"/>
              </w:rPr>
            </w:pPr>
          </w:p>
        </w:tc>
        <w:tc>
          <w:tcPr>
            <w:tcW w:w="3024" w:type="dxa"/>
          </w:tcPr>
          <w:p w14:paraId="7513B469" w14:textId="77777777" w:rsidR="00B44C9A" w:rsidRPr="00B44C9A" w:rsidRDefault="00B44C9A" w:rsidP="00C039F7">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hi chép vào vở.</w:t>
            </w:r>
          </w:p>
        </w:tc>
      </w:tr>
    </w:tbl>
    <w:p w14:paraId="7A5F1B24" w14:textId="77777777" w:rsidR="00B44C9A" w:rsidRPr="00B44C9A" w:rsidRDefault="00B44C9A">
      <w:pPr>
        <w:spacing w:before="40" w:after="60" w:line="312" w:lineRule="auto"/>
        <w:jc w:val="both"/>
        <w:rPr>
          <w:rFonts w:ascii="Times New Roman" w:hAnsi="Times New Roman" w:cs="Times New Roman"/>
          <w:b/>
          <w:color w:val="7030A0"/>
          <w:sz w:val="28"/>
          <w:szCs w:val="28"/>
        </w:rPr>
      </w:pPr>
    </w:p>
    <w:p w14:paraId="2DA13DA6" w14:textId="77777777" w:rsidR="00B44C9A" w:rsidRPr="00B44C9A" w:rsidRDefault="00B44C9A">
      <w:pPr>
        <w:spacing w:before="40" w:after="60" w:line="312" w:lineRule="auto"/>
        <w:jc w:val="both"/>
        <w:rPr>
          <w:rFonts w:ascii="Times New Roman" w:hAnsi="Times New Roman" w:cs="Times New Roman"/>
          <w:b/>
          <w:bCs/>
          <w:color w:val="000000" w:themeColor="text1"/>
          <w:sz w:val="28"/>
          <w:szCs w:val="28"/>
        </w:rPr>
      </w:pP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Hoạt động </w:t>
      </w: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 </w:t>
      </w:r>
      <w:r w:rsidRPr="00B44C9A">
        <w:rPr>
          <w:rFonts w:ascii="Times New Roman" w:hAnsi="Times New Roman" w:cs="Times New Roman"/>
          <w:b/>
          <w:bCs/>
          <w:color w:val="7030A0"/>
          <w:sz w:val="28"/>
          <w:szCs w:val="28"/>
        </w:rPr>
        <w:t>Luyện tập</w:t>
      </w:r>
    </w:p>
    <w:p w14:paraId="1DC6CFAA" w14:textId="77777777" w:rsidR="00B44C9A" w:rsidRPr="00B44C9A" w:rsidRDefault="00B44C9A" w:rsidP="00C6008B">
      <w:pPr>
        <w:numPr>
          <w:ilvl w:val="0"/>
          <w:numId w:val="4"/>
        </w:numPr>
        <w:spacing w:before="40" w:after="60" w:line="312"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Mục tiêu</w:t>
      </w:r>
      <w:r w:rsidRPr="00B44C9A">
        <w:rPr>
          <w:rFonts w:ascii="Times New Roman" w:hAnsi="Times New Roman" w:cs="Times New Roman"/>
          <w:b/>
          <w:color w:val="C00000"/>
          <w:sz w:val="28"/>
          <w:szCs w:val="28"/>
        </w:rPr>
        <w:t>:</w:t>
      </w:r>
      <w:r w:rsidRPr="00B44C9A">
        <w:rPr>
          <w:rFonts w:ascii="Times New Roman" w:hAnsi="Times New Roman" w:cs="Times New Roman"/>
          <w:color w:val="C00000"/>
          <w:sz w:val="28"/>
          <w:szCs w:val="28"/>
        </w:rPr>
        <w:t xml:space="preserve"> </w:t>
      </w:r>
      <w:r w:rsidRPr="00B44C9A">
        <w:rPr>
          <w:rFonts w:ascii="Times New Roman" w:hAnsi="Times New Roman" w:cs="Times New Roman"/>
          <w:sz w:val="28"/>
          <w:szCs w:val="28"/>
        </w:rPr>
        <w:t xml:space="preserve"> Củng cố nội dụng toàn bộ bài học</w:t>
      </w:r>
    </w:p>
    <w:p w14:paraId="6F1975BC" w14:textId="77777777" w:rsidR="00B44C9A" w:rsidRPr="00B44C9A" w:rsidRDefault="00B44C9A">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lang w:val="vi-VN"/>
        </w:rPr>
      </w:pPr>
      <w:r w:rsidRPr="00B44C9A">
        <w:rPr>
          <w:rFonts w:ascii="Times New Roman" w:hAnsi="Times New Roman" w:cs="Times New Roman"/>
          <w:color w:val="C00000"/>
          <w:sz w:val="28"/>
          <w:szCs w:val="28"/>
          <w:lang w:val="vi-VN"/>
        </w:rPr>
        <w:t>b) Nội dung</w:t>
      </w:r>
      <w:r w:rsidRPr="00B44C9A">
        <w:rPr>
          <w:rFonts w:ascii="Times New Roman" w:hAnsi="Times New Roman" w:cs="Times New Roman"/>
          <w:sz w:val="28"/>
          <w:szCs w:val="28"/>
          <w:lang w:val="vi-VN"/>
        </w:rPr>
        <w:t xml:space="preserve">: </w:t>
      </w:r>
    </w:p>
    <w:p w14:paraId="3EC6AA5A" w14:textId="77777777" w:rsidR="00B44C9A" w:rsidRPr="00B44C9A" w:rsidRDefault="00B44C9A">
      <w:pPr>
        <w:pStyle w:val="Bodytext21"/>
        <w:shd w:val="clear" w:color="auto" w:fill="auto"/>
        <w:spacing w:before="40" w:line="312" w:lineRule="auto"/>
        <w:ind w:firstLine="0"/>
        <w:rPr>
          <w:rFonts w:ascii="Times New Roman" w:hAnsi="Times New Roman" w:cs="Times New Roman"/>
          <w:b w:val="0"/>
          <w:bCs w:val="0"/>
          <w:sz w:val="28"/>
          <w:szCs w:val="28"/>
          <w:lang w:val="vi-VN"/>
        </w:rPr>
      </w:pPr>
      <w:r w:rsidRPr="00B44C9A">
        <w:rPr>
          <w:rFonts w:ascii="Times New Roman" w:hAnsi="Times New Roman" w:cs="Times New Roman"/>
          <w:b w:val="0"/>
          <w:bCs w:val="0"/>
          <w:sz w:val="28"/>
          <w:szCs w:val="28"/>
          <w:lang w:val="vi-VN"/>
        </w:rPr>
        <w:t>- GV phát phiếu học tập “luyện tập” cho HS, HS làm việc độc lập trong 10 phút và nộp lại bài cho GV.</w:t>
      </w:r>
    </w:p>
    <w:p w14:paraId="66821EAD" w14:textId="77777777" w:rsidR="00B44C9A" w:rsidRPr="00B44C9A" w:rsidRDefault="00B44C9A" w:rsidP="00B51518">
      <w:pPr>
        <w:spacing w:before="40" w:after="60" w:line="312" w:lineRule="auto"/>
        <w:rPr>
          <w:rFonts w:ascii="Times New Roman" w:hAnsi="Times New Roman" w:cs="Times New Roman"/>
          <w:bCs/>
          <w:sz w:val="28"/>
          <w:szCs w:val="28"/>
          <w:lang w:val="en-US"/>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2BDBE07A" w14:textId="77777777" w:rsidTr="005B3113">
        <w:tc>
          <w:tcPr>
            <w:tcW w:w="1497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28DFC6D7" w14:textId="77777777" w:rsidR="00B44C9A" w:rsidRPr="00B44C9A" w:rsidRDefault="00B44C9A" w:rsidP="005B3113">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LUYỆN TẬP</w:t>
            </w:r>
          </w:p>
        </w:tc>
      </w:tr>
      <w:tr w:rsidR="00B44C9A" w:rsidRPr="00B44C9A" w14:paraId="4A595C40" w14:textId="77777777" w:rsidTr="005B3113">
        <w:tc>
          <w:tcPr>
            <w:tcW w:w="14970" w:type="dxa"/>
            <w:tcBorders>
              <w:top w:val="nil"/>
              <w:left w:val="outset" w:sz="6" w:space="0" w:color="auto"/>
              <w:bottom w:val="nil"/>
              <w:right w:val="outset" w:sz="6" w:space="0" w:color="auto"/>
            </w:tcBorders>
          </w:tcPr>
          <w:p w14:paraId="2D3F6EE7" w14:textId="77777777" w:rsidR="00B44C9A" w:rsidRPr="00B44C9A" w:rsidRDefault="00B44C9A" w:rsidP="005B3113">
            <w:pPr>
              <w:pStyle w:val="NormalWeb"/>
              <w:spacing w:before="0" w:beforeAutospacing="0" w:after="240" w:afterAutospacing="0" w:line="360" w:lineRule="atLeast"/>
              <w:ind w:left="48" w:right="48"/>
              <w:jc w:val="both"/>
              <w:rPr>
                <w:color w:val="000000"/>
                <w:sz w:val="28"/>
                <w:szCs w:val="28"/>
              </w:rPr>
            </w:pPr>
            <w:r w:rsidRPr="00B44C9A">
              <w:rPr>
                <w:b/>
                <w:bCs/>
                <w:sz w:val="28"/>
                <w:szCs w:val="28"/>
                <w:lang w:val="vi-VN"/>
              </w:rPr>
              <w:t xml:space="preserve"> </w:t>
            </w:r>
            <w:r w:rsidRPr="00B44C9A">
              <w:rPr>
                <w:b/>
                <w:bCs/>
                <w:color w:val="000000"/>
                <w:sz w:val="28"/>
                <w:szCs w:val="28"/>
                <w:lang w:val="vi-VN"/>
              </w:rPr>
              <w:t>Câu 1.</w:t>
            </w:r>
            <w:r w:rsidRPr="00B44C9A">
              <w:rPr>
                <w:b/>
                <w:bCs/>
                <w:color w:val="008000"/>
                <w:sz w:val="28"/>
                <w:szCs w:val="28"/>
                <w:lang w:val="vi-VN"/>
              </w:rPr>
              <w:t> </w:t>
            </w:r>
            <w:r w:rsidRPr="00B44C9A">
              <w:rPr>
                <w:color w:val="000000"/>
                <w:sz w:val="28"/>
                <w:szCs w:val="28"/>
                <w:lang w:val="vi-VN"/>
              </w:rPr>
              <w:t>Cho đoạn mạch gồm điện trở R</w:t>
            </w:r>
            <w:r w:rsidRPr="00B44C9A">
              <w:rPr>
                <w:color w:val="000000"/>
                <w:sz w:val="28"/>
                <w:szCs w:val="28"/>
                <w:vertAlign w:val="subscript"/>
                <w:lang w:val="vi-VN"/>
              </w:rPr>
              <w:t>1</w:t>
            </w:r>
            <w:r w:rsidRPr="00B44C9A">
              <w:rPr>
                <w:color w:val="000000"/>
                <w:sz w:val="28"/>
                <w:szCs w:val="28"/>
                <w:lang w:val="vi-VN"/>
              </w:rPr>
              <w:t> mắc nối tiếp với điện trở R</w:t>
            </w:r>
            <w:r w:rsidRPr="00B44C9A">
              <w:rPr>
                <w:color w:val="000000"/>
                <w:sz w:val="28"/>
                <w:szCs w:val="28"/>
                <w:vertAlign w:val="subscript"/>
                <w:lang w:val="vi-VN"/>
              </w:rPr>
              <w:t>2</w:t>
            </w:r>
            <w:r w:rsidRPr="00B44C9A">
              <w:rPr>
                <w:color w:val="000000"/>
                <w:sz w:val="28"/>
                <w:szCs w:val="28"/>
                <w:lang w:val="vi-VN"/>
              </w:rPr>
              <w:t xml:space="preserve"> mắc vào mạch điện. </w:t>
            </w:r>
            <w:r w:rsidRPr="00B44C9A">
              <w:rPr>
                <w:color w:val="000000"/>
                <w:sz w:val="28"/>
                <w:szCs w:val="28"/>
                <w:lang w:val="vi-VN"/>
              </w:rPr>
              <w:lastRenderedPageBreak/>
              <w:t>Gọi I, I</w:t>
            </w:r>
            <w:r w:rsidRPr="00B44C9A">
              <w:rPr>
                <w:color w:val="000000"/>
                <w:sz w:val="28"/>
                <w:szCs w:val="28"/>
                <w:vertAlign w:val="subscript"/>
                <w:lang w:val="vi-VN"/>
              </w:rPr>
              <w:t>1</w:t>
            </w:r>
            <w:r w:rsidRPr="00B44C9A">
              <w:rPr>
                <w:color w:val="000000"/>
                <w:sz w:val="28"/>
                <w:szCs w:val="28"/>
                <w:lang w:val="vi-VN"/>
              </w:rPr>
              <w:t>, I</w:t>
            </w:r>
            <w:r w:rsidRPr="00B44C9A">
              <w:rPr>
                <w:color w:val="000000"/>
                <w:sz w:val="28"/>
                <w:szCs w:val="28"/>
                <w:vertAlign w:val="subscript"/>
                <w:lang w:val="vi-VN"/>
              </w:rPr>
              <w:t>2</w:t>
            </w:r>
            <w:r w:rsidRPr="00B44C9A">
              <w:rPr>
                <w:color w:val="000000"/>
                <w:sz w:val="28"/>
                <w:szCs w:val="28"/>
                <w:lang w:val="vi-VN"/>
              </w:rPr>
              <w:t> lần lượt là cường độ dòng điện của toàn mạch, cường độ dòng điện qua R</w:t>
            </w:r>
            <w:r w:rsidRPr="00B44C9A">
              <w:rPr>
                <w:color w:val="000000"/>
                <w:sz w:val="28"/>
                <w:szCs w:val="28"/>
                <w:vertAlign w:val="subscript"/>
                <w:lang w:val="vi-VN"/>
              </w:rPr>
              <w:t>1</w:t>
            </w:r>
            <w:r w:rsidRPr="00B44C9A">
              <w:rPr>
                <w:color w:val="000000"/>
                <w:sz w:val="28"/>
                <w:szCs w:val="28"/>
                <w:lang w:val="vi-VN"/>
              </w:rPr>
              <w:t>, R</w:t>
            </w:r>
            <w:r w:rsidRPr="00B44C9A">
              <w:rPr>
                <w:color w:val="000000"/>
                <w:sz w:val="28"/>
                <w:szCs w:val="28"/>
                <w:vertAlign w:val="subscript"/>
                <w:lang w:val="vi-VN"/>
              </w:rPr>
              <w:t>2</w:t>
            </w:r>
            <w:r w:rsidRPr="00B44C9A">
              <w:rPr>
                <w:color w:val="000000"/>
                <w:sz w:val="28"/>
                <w:szCs w:val="28"/>
                <w:lang w:val="vi-VN"/>
              </w:rPr>
              <w:t xml:space="preserve">. </w:t>
            </w:r>
            <w:r w:rsidRPr="00B44C9A">
              <w:rPr>
                <w:color w:val="000000"/>
                <w:sz w:val="28"/>
                <w:szCs w:val="28"/>
              </w:rPr>
              <w:t>Biểu thức nào sau đây đúng?</w:t>
            </w:r>
          </w:p>
          <w:p w14:paraId="758E71CD" w14:textId="77777777" w:rsidR="00B44C9A" w:rsidRPr="00B44C9A" w:rsidRDefault="00B44C9A" w:rsidP="005B3113">
            <w:pPr>
              <w:pStyle w:val="NormalWeb"/>
              <w:spacing w:before="0" w:beforeAutospacing="0" w:after="240" w:afterAutospacing="0" w:line="360" w:lineRule="atLeast"/>
              <w:ind w:left="687" w:right="48" w:hanging="639"/>
              <w:jc w:val="both"/>
              <w:rPr>
                <w:color w:val="000000"/>
                <w:sz w:val="28"/>
                <w:szCs w:val="28"/>
              </w:rPr>
            </w:pPr>
            <w:r w:rsidRPr="00B44C9A">
              <w:rPr>
                <w:color w:val="FF0000"/>
                <w:sz w:val="28"/>
                <w:szCs w:val="28"/>
              </w:rPr>
              <w:t>A. I = I</w:t>
            </w:r>
            <w:r w:rsidRPr="00B44C9A">
              <w:rPr>
                <w:color w:val="FF0000"/>
                <w:sz w:val="28"/>
                <w:szCs w:val="28"/>
                <w:vertAlign w:val="subscript"/>
              </w:rPr>
              <w:t>1</w:t>
            </w:r>
            <w:r w:rsidRPr="00B44C9A">
              <w:rPr>
                <w:color w:val="FF0000"/>
                <w:sz w:val="28"/>
                <w:szCs w:val="28"/>
              </w:rPr>
              <w:t> = I</w:t>
            </w:r>
            <w:r w:rsidRPr="00B44C9A">
              <w:rPr>
                <w:color w:val="FF0000"/>
                <w:sz w:val="28"/>
                <w:szCs w:val="28"/>
                <w:vertAlign w:val="subscript"/>
              </w:rPr>
              <w:t xml:space="preserve">2                                             </w:t>
            </w:r>
            <w:r w:rsidRPr="00B44C9A">
              <w:rPr>
                <w:color w:val="000000"/>
                <w:sz w:val="28"/>
                <w:szCs w:val="28"/>
              </w:rPr>
              <w:t>B. I = I</w:t>
            </w:r>
            <w:r w:rsidRPr="00B44C9A">
              <w:rPr>
                <w:color w:val="000000"/>
                <w:sz w:val="28"/>
                <w:szCs w:val="28"/>
                <w:vertAlign w:val="subscript"/>
              </w:rPr>
              <w:t>1</w:t>
            </w:r>
            <w:r w:rsidRPr="00B44C9A">
              <w:rPr>
                <w:color w:val="000000"/>
                <w:sz w:val="28"/>
                <w:szCs w:val="28"/>
              </w:rPr>
              <w:t> + I</w:t>
            </w:r>
            <w:r w:rsidRPr="00B44C9A">
              <w:rPr>
                <w:color w:val="000000"/>
                <w:sz w:val="28"/>
                <w:szCs w:val="28"/>
                <w:vertAlign w:val="subscript"/>
              </w:rPr>
              <w:t>2</w:t>
            </w:r>
          </w:p>
          <w:p w14:paraId="74B0B629" w14:textId="77777777" w:rsidR="00B44C9A" w:rsidRPr="00B44C9A" w:rsidRDefault="00B44C9A" w:rsidP="005B3113">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C. I ≠ I</w:t>
            </w:r>
            <w:r w:rsidRPr="00B44C9A">
              <w:rPr>
                <w:color w:val="000000"/>
                <w:sz w:val="28"/>
                <w:szCs w:val="28"/>
                <w:vertAlign w:val="subscript"/>
              </w:rPr>
              <w:t>1</w:t>
            </w:r>
            <w:r w:rsidRPr="00B44C9A">
              <w:rPr>
                <w:color w:val="000000"/>
                <w:sz w:val="28"/>
                <w:szCs w:val="28"/>
              </w:rPr>
              <w:t> = I</w:t>
            </w:r>
            <w:r w:rsidRPr="00B44C9A">
              <w:rPr>
                <w:color w:val="000000"/>
                <w:sz w:val="28"/>
                <w:szCs w:val="28"/>
                <w:vertAlign w:val="subscript"/>
              </w:rPr>
              <w:t xml:space="preserve">2 </w:t>
            </w:r>
            <w:r w:rsidRPr="00B44C9A">
              <w:rPr>
                <w:color w:val="000000"/>
                <w:sz w:val="28"/>
                <w:szCs w:val="28"/>
              </w:rPr>
              <w:t xml:space="preserve">                             D. I</w:t>
            </w:r>
            <w:r w:rsidRPr="00B44C9A">
              <w:rPr>
                <w:color w:val="000000"/>
                <w:sz w:val="28"/>
                <w:szCs w:val="28"/>
                <w:vertAlign w:val="subscript"/>
              </w:rPr>
              <w:t>1</w:t>
            </w:r>
            <w:r w:rsidRPr="00B44C9A">
              <w:rPr>
                <w:color w:val="000000"/>
                <w:sz w:val="28"/>
                <w:szCs w:val="28"/>
              </w:rPr>
              <w:t> ≠ I</w:t>
            </w:r>
            <w:r w:rsidRPr="00B44C9A">
              <w:rPr>
                <w:color w:val="000000"/>
                <w:sz w:val="28"/>
                <w:szCs w:val="28"/>
                <w:vertAlign w:val="subscript"/>
              </w:rPr>
              <w:t>2</w:t>
            </w:r>
          </w:p>
          <w:p w14:paraId="3A494A4A" w14:textId="77777777" w:rsidR="00B44C9A" w:rsidRPr="00B44C9A" w:rsidRDefault="00B44C9A" w:rsidP="005B3113">
            <w:pPr>
              <w:pStyle w:val="NormalWeb"/>
              <w:spacing w:before="0" w:beforeAutospacing="0" w:after="240" w:afterAutospacing="0" w:line="360" w:lineRule="atLeast"/>
              <w:ind w:left="48" w:right="48"/>
              <w:jc w:val="both"/>
              <w:rPr>
                <w:color w:val="000000"/>
                <w:sz w:val="28"/>
                <w:szCs w:val="28"/>
              </w:rPr>
            </w:pPr>
            <w:r w:rsidRPr="00B44C9A">
              <w:rPr>
                <w:b/>
                <w:bCs/>
                <w:sz w:val="28"/>
                <w:szCs w:val="28"/>
              </w:rPr>
              <w:t>Câu 2.</w:t>
            </w:r>
            <w:r w:rsidRPr="00B44C9A">
              <w:t xml:space="preserve">  </w:t>
            </w:r>
            <w:r w:rsidRPr="00B44C9A">
              <w:rPr>
                <w:color w:val="000000"/>
                <w:sz w:val="28"/>
                <w:szCs w:val="28"/>
              </w:rPr>
              <w:t>Ba điện trở có các giá trị là 10Ω , 20Ω , 30Ω . Có bao nhiêu cách mắc các điện trở này vào mạch có hiệu điện thế 12V để dòng điện trong mạch có cường độ 0,4A?</w:t>
            </w:r>
          </w:p>
          <w:p w14:paraId="28B3DB6A" w14:textId="77777777" w:rsidR="00B44C9A" w:rsidRPr="00B44C9A" w:rsidRDefault="00B44C9A" w:rsidP="005B3113">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A. Chỉ có 1 cách mắc               B. Có 2 cách mắc</w:t>
            </w:r>
          </w:p>
          <w:p w14:paraId="16F545E1" w14:textId="77777777" w:rsidR="00B44C9A" w:rsidRPr="00B44C9A" w:rsidRDefault="00B44C9A" w:rsidP="005B3113">
            <w:pPr>
              <w:pStyle w:val="NormalWeb"/>
              <w:spacing w:before="0" w:beforeAutospacing="0" w:after="240" w:afterAutospacing="0" w:line="360" w:lineRule="atLeast"/>
              <w:ind w:left="48" w:right="48"/>
              <w:jc w:val="both"/>
              <w:rPr>
                <w:color w:val="000000"/>
                <w:sz w:val="28"/>
                <w:szCs w:val="28"/>
              </w:rPr>
            </w:pPr>
            <w:r w:rsidRPr="00B44C9A">
              <w:rPr>
                <w:color w:val="FF0000"/>
                <w:sz w:val="28"/>
                <w:szCs w:val="28"/>
              </w:rPr>
              <w:t xml:space="preserve">C. Có 3 cách mắc                     </w:t>
            </w:r>
            <w:r w:rsidRPr="00B44C9A">
              <w:rPr>
                <w:color w:val="000000"/>
                <w:sz w:val="28"/>
                <w:szCs w:val="28"/>
              </w:rPr>
              <w:t>D. Không thể mắc được</w:t>
            </w:r>
          </w:p>
          <w:p w14:paraId="5A869072" w14:textId="77777777" w:rsidR="00B44C9A" w:rsidRPr="00B44C9A" w:rsidRDefault="00B44C9A" w:rsidP="005B3113">
            <w:pPr>
              <w:pStyle w:val="NormalWeb"/>
              <w:spacing w:before="0" w:beforeAutospacing="0" w:after="240" w:afterAutospacing="0" w:line="360" w:lineRule="atLeast"/>
              <w:ind w:left="48" w:right="48"/>
              <w:jc w:val="both"/>
              <w:rPr>
                <w:color w:val="000000"/>
                <w:sz w:val="28"/>
                <w:szCs w:val="28"/>
              </w:rPr>
            </w:pPr>
            <w:r w:rsidRPr="00B44C9A">
              <w:rPr>
                <w:b/>
                <w:bCs/>
                <w:sz w:val="28"/>
                <w:szCs w:val="28"/>
              </w:rPr>
              <w:t>Câu 3.</w:t>
            </w:r>
            <w:r w:rsidRPr="00B44C9A">
              <w:rPr>
                <w:sz w:val="28"/>
                <w:szCs w:val="28"/>
              </w:rPr>
              <w:t xml:space="preserve"> </w:t>
            </w:r>
            <w:r w:rsidRPr="00B44C9A">
              <w:rPr>
                <w:color w:val="000000"/>
                <w:sz w:val="28"/>
                <w:szCs w:val="28"/>
              </w:rPr>
              <w:t>Một mạch điện gồm 3 điện trở R</w:t>
            </w:r>
            <w:r w:rsidRPr="00B44C9A">
              <w:rPr>
                <w:color w:val="000000"/>
                <w:sz w:val="28"/>
                <w:szCs w:val="28"/>
                <w:vertAlign w:val="subscript"/>
              </w:rPr>
              <w:t>1</w:t>
            </w:r>
            <w:r w:rsidRPr="00B44C9A">
              <w:rPr>
                <w:color w:val="000000"/>
                <w:sz w:val="28"/>
                <w:szCs w:val="28"/>
              </w:rPr>
              <w:t> = 2Ω , R</w:t>
            </w:r>
            <w:r w:rsidRPr="00B44C9A">
              <w:rPr>
                <w:color w:val="000000"/>
                <w:sz w:val="28"/>
                <w:szCs w:val="28"/>
                <w:vertAlign w:val="subscript"/>
              </w:rPr>
              <w:t>2</w:t>
            </w:r>
            <w:r w:rsidRPr="00B44C9A">
              <w:rPr>
                <w:color w:val="000000"/>
                <w:sz w:val="28"/>
                <w:szCs w:val="28"/>
              </w:rPr>
              <w:t> = 5Ω , R</w:t>
            </w:r>
            <w:r w:rsidRPr="00B44C9A">
              <w:rPr>
                <w:color w:val="000000"/>
                <w:sz w:val="28"/>
                <w:szCs w:val="28"/>
                <w:vertAlign w:val="subscript"/>
              </w:rPr>
              <w:t>3</w:t>
            </w:r>
            <w:r w:rsidRPr="00B44C9A">
              <w:rPr>
                <w:color w:val="000000"/>
                <w:sz w:val="28"/>
                <w:szCs w:val="28"/>
              </w:rPr>
              <w:t> = 3Ω mắc nối tiếp. Cường độ dòng điện chạy trong mạch là 1,2A. Hiệu điện thế hai đầu mạch là:</w:t>
            </w:r>
          </w:p>
          <w:p w14:paraId="776038BB" w14:textId="77777777" w:rsidR="00B44C9A" w:rsidRPr="00B44C9A" w:rsidRDefault="00B44C9A" w:rsidP="005B3113">
            <w:pPr>
              <w:pStyle w:val="NormalWeb"/>
              <w:spacing w:before="0" w:beforeAutospacing="0" w:after="240" w:afterAutospacing="0" w:line="360" w:lineRule="atLeast"/>
              <w:ind w:left="48" w:right="48"/>
              <w:jc w:val="both"/>
              <w:rPr>
                <w:color w:val="000000"/>
                <w:sz w:val="28"/>
                <w:szCs w:val="28"/>
                <w:lang w:val="fr-FR"/>
              </w:rPr>
            </w:pPr>
            <w:r w:rsidRPr="00B44C9A">
              <w:rPr>
                <w:color w:val="000000"/>
                <w:sz w:val="28"/>
                <w:szCs w:val="28"/>
                <w:lang w:val="fr-FR"/>
              </w:rPr>
              <w:t>A. 10V                                      B. 11V</w:t>
            </w:r>
          </w:p>
          <w:p w14:paraId="416D5D89" w14:textId="77777777" w:rsidR="00B44C9A" w:rsidRPr="00B44C9A" w:rsidRDefault="00B44C9A" w:rsidP="005B3113">
            <w:pPr>
              <w:pStyle w:val="NormalWeb"/>
              <w:spacing w:before="0" w:beforeAutospacing="0" w:after="240" w:afterAutospacing="0" w:line="360" w:lineRule="atLeast"/>
              <w:ind w:left="48" w:right="48"/>
              <w:jc w:val="both"/>
              <w:rPr>
                <w:color w:val="000000"/>
                <w:sz w:val="28"/>
                <w:szCs w:val="28"/>
                <w:lang w:val="fr-FR"/>
              </w:rPr>
            </w:pPr>
            <w:r w:rsidRPr="00B44C9A">
              <w:rPr>
                <w:color w:val="FF0000"/>
                <w:sz w:val="28"/>
                <w:szCs w:val="28"/>
                <w:lang w:val="fr-FR"/>
              </w:rPr>
              <w:t xml:space="preserve">C. 12V                                      </w:t>
            </w:r>
            <w:r w:rsidRPr="00B44C9A">
              <w:rPr>
                <w:color w:val="000000"/>
                <w:sz w:val="28"/>
                <w:szCs w:val="28"/>
                <w:shd w:val="clear" w:color="auto" w:fill="FFFFFF"/>
                <w:lang w:val="fr-FR"/>
              </w:rPr>
              <w:t xml:space="preserve">D. 13V   </w:t>
            </w:r>
          </w:p>
          <w:p w14:paraId="1BAA3780" w14:textId="77777777" w:rsidR="00B44C9A" w:rsidRPr="00B44C9A" w:rsidRDefault="00B44C9A" w:rsidP="005B3113">
            <w:pPr>
              <w:pStyle w:val="NormalWeb"/>
              <w:spacing w:before="0" w:beforeAutospacing="0" w:after="240" w:afterAutospacing="0" w:line="360" w:lineRule="atLeast"/>
              <w:ind w:left="48" w:right="48"/>
              <w:jc w:val="both"/>
              <w:rPr>
                <w:color w:val="000000"/>
                <w:sz w:val="28"/>
                <w:szCs w:val="28"/>
                <w:lang w:val="fr-FR"/>
              </w:rPr>
            </w:pPr>
            <w:r w:rsidRPr="00B44C9A">
              <w:rPr>
                <w:rFonts w:eastAsia="Calibri"/>
                <w:b/>
                <w:bCs/>
                <w:sz w:val="28"/>
                <w:szCs w:val="28"/>
                <w:lang w:val="fr-FR"/>
              </w:rPr>
              <w:t>Câu 4.</w:t>
            </w:r>
            <w:r w:rsidRPr="00B44C9A">
              <w:rPr>
                <w:rFonts w:eastAsia="Calibri"/>
                <w:sz w:val="28"/>
                <w:szCs w:val="28"/>
                <w:lang w:val="fr-FR"/>
              </w:rPr>
              <w:t xml:space="preserve"> </w:t>
            </w:r>
            <w:r w:rsidRPr="00B44C9A">
              <w:rPr>
                <w:color w:val="000000"/>
                <w:sz w:val="28"/>
                <w:szCs w:val="28"/>
                <w:lang w:val="fr-FR"/>
              </w:rPr>
              <w:t>Kết luận nào sau đây là đúng khi nói về hiệu điện thế giữa hai đầu đoạn mạch mắc nối tiếp?</w:t>
            </w:r>
          </w:p>
          <w:p w14:paraId="6C1FDE19" w14:textId="77777777" w:rsidR="00B44C9A" w:rsidRPr="00B44C9A" w:rsidRDefault="00B44C9A" w:rsidP="005B3113">
            <w:pPr>
              <w:pStyle w:val="NormalWeb"/>
              <w:spacing w:before="0" w:beforeAutospacing="0" w:after="240" w:afterAutospacing="0" w:line="360" w:lineRule="atLeast"/>
              <w:ind w:left="48" w:right="48"/>
              <w:jc w:val="both"/>
              <w:rPr>
                <w:color w:val="000000"/>
                <w:sz w:val="28"/>
                <w:szCs w:val="28"/>
                <w:lang w:val="fr-FR"/>
              </w:rPr>
            </w:pPr>
            <w:r w:rsidRPr="00B44C9A">
              <w:rPr>
                <w:color w:val="000000"/>
                <w:sz w:val="28"/>
                <w:szCs w:val="28"/>
                <w:lang w:val="fr-FR"/>
              </w:rPr>
              <w:t>Trong đoạn mạch mắc nối tiếp, hiệu điện thế giữa hai đầu đoạn mạch:</w:t>
            </w:r>
          </w:p>
          <w:p w14:paraId="1D98528E" w14:textId="77777777" w:rsidR="00B44C9A" w:rsidRPr="00B44C9A" w:rsidRDefault="00B44C9A" w:rsidP="005B3113">
            <w:pPr>
              <w:pStyle w:val="NormalWeb"/>
              <w:spacing w:before="0" w:beforeAutospacing="0" w:after="240" w:afterAutospacing="0" w:line="360" w:lineRule="atLeast"/>
              <w:ind w:left="48" w:right="48"/>
              <w:jc w:val="both"/>
              <w:rPr>
                <w:color w:val="000000"/>
                <w:sz w:val="28"/>
                <w:szCs w:val="28"/>
                <w:lang w:val="fr-FR"/>
              </w:rPr>
            </w:pPr>
            <w:r w:rsidRPr="00B44C9A">
              <w:rPr>
                <w:color w:val="000000"/>
                <w:sz w:val="28"/>
                <w:szCs w:val="28"/>
                <w:lang w:val="fr-FR"/>
              </w:rPr>
              <w:t>A. bằng hiệu điện thế giữa hai đầu mỗi điện trở thành phần.</w:t>
            </w:r>
          </w:p>
          <w:p w14:paraId="77A3D398" w14:textId="77777777" w:rsidR="00B44C9A" w:rsidRPr="00B44C9A" w:rsidRDefault="00B44C9A" w:rsidP="005B3113">
            <w:pPr>
              <w:pStyle w:val="NormalWeb"/>
              <w:spacing w:before="0" w:beforeAutospacing="0" w:after="240" w:afterAutospacing="0" w:line="360" w:lineRule="atLeast"/>
              <w:ind w:left="48" w:right="48"/>
              <w:jc w:val="both"/>
              <w:rPr>
                <w:color w:val="000000"/>
                <w:sz w:val="28"/>
                <w:szCs w:val="28"/>
                <w:lang w:val="fr-FR"/>
              </w:rPr>
            </w:pPr>
            <w:r w:rsidRPr="00B44C9A">
              <w:rPr>
                <w:color w:val="FF0000"/>
                <w:sz w:val="28"/>
                <w:szCs w:val="28"/>
                <w:lang w:val="fr-FR"/>
              </w:rPr>
              <w:t>B. bằng tổng hiệu điện thế giữa hai đầu mỗi điện trở thành phần</w:t>
            </w:r>
            <w:r w:rsidRPr="00B44C9A">
              <w:rPr>
                <w:color w:val="000000"/>
                <w:sz w:val="28"/>
                <w:szCs w:val="28"/>
                <w:lang w:val="fr-FR"/>
              </w:rPr>
              <w:t>.</w:t>
            </w:r>
          </w:p>
          <w:p w14:paraId="62F96F65" w14:textId="77777777" w:rsidR="00B44C9A" w:rsidRPr="00B44C9A" w:rsidRDefault="00B44C9A" w:rsidP="005B3113">
            <w:pPr>
              <w:pStyle w:val="NormalWeb"/>
              <w:spacing w:before="0" w:beforeAutospacing="0" w:after="240" w:afterAutospacing="0" w:line="360" w:lineRule="atLeast"/>
              <w:ind w:left="48" w:right="48"/>
              <w:jc w:val="both"/>
              <w:rPr>
                <w:color w:val="000000"/>
                <w:sz w:val="28"/>
                <w:szCs w:val="28"/>
                <w:lang w:val="fr-FR"/>
              </w:rPr>
            </w:pPr>
            <w:r w:rsidRPr="00B44C9A">
              <w:rPr>
                <w:color w:val="000000"/>
                <w:sz w:val="28"/>
                <w:szCs w:val="28"/>
                <w:lang w:val="fr-FR"/>
              </w:rPr>
              <w:t>C. bằng các hiệu điện thế giữa hai đầu mỗi điện trở thành phần.</w:t>
            </w:r>
          </w:p>
          <w:p w14:paraId="1633553A" w14:textId="77777777" w:rsidR="00B44C9A" w:rsidRPr="00B44C9A" w:rsidRDefault="00B44C9A" w:rsidP="005B3113">
            <w:pPr>
              <w:pStyle w:val="NormalWeb"/>
              <w:spacing w:before="0" w:beforeAutospacing="0" w:after="240" w:afterAutospacing="0" w:line="360" w:lineRule="atLeast"/>
              <w:ind w:left="48" w:right="48"/>
              <w:jc w:val="both"/>
              <w:rPr>
                <w:color w:val="000000"/>
                <w:sz w:val="27"/>
                <w:szCs w:val="27"/>
                <w:lang w:val="fr-FR"/>
              </w:rPr>
            </w:pPr>
            <w:r w:rsidRPr="00B44C9A">
              <w:rPr>
                <w:color w:val="000000"/>
                <w:sz w:val="28"/>
                <w:szCs w:val="28"/>
                <w:lang w:val="fr-FR"/>
              </w:rPr>
              <w:t>D. luôn nhỏ hơn tổng các hiệu điện thế giữa hai đầu mỗi điện trở thành phần.</w:t>
            </w:r>
          </w:p>
        </w:tc>
      </w:tr>
      <w:tr w:rsidR="00B44C9A" w:rsidRPr="00B44C9A" w14:paraId="57CC6396" w14:textId="77777777" w:rsidTr="005B3113">
        <w:tc>
          <w:tcPr>
            <w:tcW w:w="14970" w:type="dxa"/>
            <w:tcBorders>
              <w:top w:val="nil"/>
              <w:left w:val="outset" w:sz="6" w:space="0" w:color="auto"/>
              <w:bottom w:val="outset" w:sz="6" w:space="0" w:color="auto"/>
              <w:right w:val="outset" w:sz="6" w:space="0" w:color="auto"/>
            </w:tcBorders>
          </w:tcPr>
          <w:p w14:paraId="6134D658" w14:textId="77777777" w:rsidR="00B44C9A" w:rsidRPr="00B44C9A" w:rsidRDefault="00B44C9A" w:rsidP="005B3113">
            <w:pPr>
              <w:pStyle w:val="NormalWeb"/>
              <w:spacing w:before="0" w:beforeAutospacing="0" w:after="240" w:afterAutospacing="0" w:line="360" w:lineRule="atLeast"/>
              <w:ind w:left="48" w:right="48"/>
              <w:jc w:val="both"/>
              <w:rPr>
                <w:color w:val="000000"/>
                <w:sz w:val="28"/>
                <w:szCs w:val="28"/>
                <w:shd w:val="clear" w:color="auto" w:fill="FFFFFF"/>
                <w:vertAlign w:val="subscript"/>
                <w:lang w:val="vi-VN"/>
              </w:rPr>
            </w:pPr>
            <w:r w:rsidRPr="00B44C9A">
              <w:rPr>
                <w:b/>
                <w:bCs/>
                <w:sz w:val="28"/>
                <w:szCs w:val="28"/>
                <w:lang w:val="vi-VN"/>
              </w:rPr>
              <w:lastRenderedPageBreak/>
              <w:t xml:space="preserve">Câu 5. </w:t>
            </w:r>
            <w:r w:rsidRPr="00B44C9A">
              <w:rPr>
                <w:color w:val="000000"/>
                <w:sz w:val="28"/>
                <w:szCs w:val="28"/>
                <w:shd w:val="clear" w:color="auto" w:fill="FFFFFF"/>
                <w:lang w:val="vi-VN"/>
              </w:rPr>
              <w:t>Hai điện trở R</w:t>
            </w:r>
            <w:r w:rsidRPr="00B44C9A">
              <w:rPr>
                <w:color w:val="000000"/>
                <w:sz w:val="28"/>
                <w:szCs w:val="28"/>
                <w:shd w:val="clear" w:color="auto" w:fill="FFFFFF"/>
                <w:vertAlign w:val="subscript"/>
                <w:lang w:val="vi-VN"/>
              </w:rPr>
              <w:t>1</w:t>
            </w:r>
            <w:r w:rsidRPr="00B44C9A">
              <w:rPr>
                <w:color w:val="000000"/>
                <w:sz w:val="28"/>
                <w:szCs w:val="28"/>
                <w:shd w:val="clear" w:color="auto" w:fill="FFFFFF"/>
                <w:lang w:val="vi-VN"/>
              </w:rPr>
              <w:t> và R</w:t>
            </w:r>
            <w:r w:rsidRPr="00B44C9A">
              <w:rPr>
                <w:color w:val="000000"/>
                <w:sz w:val="28"/>
                <w:szCs w:val="28"/>
                <w:shd w:val="clear" w:color="auto" w:fill="FFFFFF"/>
                <w:vertAlign w:val="subscript"/>
                <w:lang w:val="vi-VN"/>
              </w:rPr>
              <w:t>2</w:t>
            </w:r>
            <w:r w:rsidRPr="00B44C9A">
              <w:rPr>
                <w:color w:val="000000"/>
                <w:sz w:val="28"/>
                <w:szCs w:val="28"/>
                <w:shd w:val="clear" w:color="auto" w:fill="FFFFFF"/>
                <w:lang w:val="vi-VN"/>
              </w:rPr>
              <w:t> mắc nối tiếp nhau trong một đoạn mạch. Biết R</w:t>
            </w:r>
            <w:r w:rsidRPr="00B44C9A">
              <w:rPr>
                <w:color w:val="000000"/>
                <w:sz w:val="28"/>
                <w:szCs w:val="28"/>
                <w:shd w:val="clear" w:color="auto" w:fill="FFFFFF"/>
                <w:vertAlign w:val="subscript"/>
                <w:lang w:val="vi-VN"/>
              </w:rPr>
              <w:t>1</w:t>
            </w:r>
            <w:r w:rsidRPr="00B44C9A">
              <w:rPr>
                <w:color w:val="000000"/>
                <w:sz w:val="28"/>
                <w:szCs w:val="28"/>
                <w:shd w:val="clear" w:color="auto" w:fill="FFFFFF"/>
                <w:lang w:val="vi-VN"/>
              </w:rPr>
              <w:t> = 2R</w:t>
            </w:r>
            <w:r w:rsidRPr="00B44C9A">
              <w:rPr>
                <w:color w:val="000000"/>
                <w:sz w:val="28"/>
                <w:szCs w:val="28"/>
                <w:shd w:val="clear" w:color="auto" w:fill="FFFFFF"/>
                <w:vertAlign w:val="subscript"/>
                <w:lang w:val="vi-VN"/>
              </w:rPr>
              <w:t>2</w:t>
            </w:r>
            <w:r w:rsidRPr="00B44C9A">
              <w:rPr>
                <w:color w:val="000000"/>
                <w:sz w:val="28"/>
                <w:szCs w:val="28"/>
                <w:shd w:val="clear" w:color="auto" w:fill="FFFFFF"/>
                <w:lang w:val="vi-VN"/>
              </w:rPr>
              <w:t>, ampe kế chỉ 1,8A, hiệu điện thế giữa hai đầu đoạn mạch là U</w:t>
            </w:r>
            <w:r w:rsidRPr="00B44C9A">
              <w:rPr>
                <w:color w:val="000000"/>
                <w:sz w:val="28"/>
                <w:szCs w:val="28"/>
                <w:shd w:val="clear" w:color="auto" w:fill="FFFFFF"/>
                <w:vertAlign w:val="subscript"/>
                <w:lang w:val="vi-VN"/>
              </w:rPr>
              <w:t>MN</w:t>
            </w:r>
            <w:r w:rsidRPr="00B44C9A">
              <w:rPr>
                <w:color w:val="000000"/>
                <w:sz w:val="28"/>
                <w:szCs w:val="28"/>
                <w:shd w:val="clear" w:color="auto" w:fill="FFFFFF"/>
                <w:lang w:val="vi-VN"/>
              </w:rPr>
              <w:t> = 54V. Tính R</w:t>
            </w:r>
            <w:r w:rsidRPr="00B44C9A">
              <w:rPr>
                <w:color w:val="000000"/>
                <w:sz w:val="28"/>
                <w:szCs w:val="28"/>
                <w:shd w:val="clear" w:color="auto" w:fill="FFFFFF"/>
                <w:vertAlign w:val="subscript"/>
                <w:lang w:val="vi-VN"/>
              </w:rPr>
              <w:t>1</w:t>
            </w:r>
            <w:r w:rsidRPr="00B44C9A">
              <w:rPr>
                <w:color w:val="000000"/>
                <w:sz w:val="28"/>
                <w:szCs w:val="28"/>
                <w:shd w:val="clear" w:color="auto" w:fill="FFFFFF"/>
                <w:lang w:val="vi-VN"/>
              </w:rPr>
              <w:t> và R</w:t>
            </w:r>
            <w:r w:rsidRPr="00B44C9A">
              <w:rPr>
                <w:color w:val="000000"/>
                <w:sz w:val="28"/>
                <w:szCs w:val="28"/>
                <w:shd w:val="clear" w:color="auto" w:fill="FFFFFF"/>
                <w:vertAlign w:val="subscript"/>
                <w:lang w:val="vi-VN"/>
              </w:rPr>
              <w:t>2</w:t>
            </w:r>
          </w:p>
          <w:p w14:paraId="430FD8AB" w14:textId="77777777" w:rsidR="00B44C9A" w:rsidRPr="00B44C9A" w:rsidRDefault="00B44C9A" w:rsidP="00B51518">
            <w:pPr>
              <w:pStyle w:val="NormalWeb"/>
              <w:spacing w:before="0" w:beforeAutospacing="0" w:after="240" w:afterAutospacing="0" w:line="360" w:lineRule="atLeast"/>
              <w:ind w:left="48" w:right="48"/>
              <w:jc w:val="center"/>
              <w:rPr>
                <w:rFonts w:eastAsia="Calibri"/>
                <w:b/>
                <w:bCs/>
                <w:sz w:val="28"/>
                <w:szCs w:val="28"/>
                <w:lang w:val="fr-FR"/>
              </w:rPr>
            </w:pPr>
            <w:r w:rsidRPr="00B44C9A">
              <w:rPr>
                <w:rFonts w:eastAsia="Calibri"/>
                <w:b/>
                <w:bCs/>
                <w:sz w:val="28"/>
                <w:szCs w:val="28"/>
                <w:lang w:val="fr-FR"/>
              </w:rPr>
              <w:t>Trả lời</w:t>
            </w:r>
          </w:p>
          <w:p w14:paraId="51F7E4C6" w14:textId="77777777" w:rsidR="00B44C9A" w:rsidRPr="00B44C9A" w:rsidRDefault="00B44C9A" w:rsidP="00B51518">
            <w:pPr>
              <w:pStyle w:val="NormalWeb"/>
              <w:spacing w:before="0" w:beforeAutospacing="0" w:after="240" w:afterAutospacing="0" w:line="360" w:lineRule="atLeast"/>
              <w:ind w:left="48" w:right="48"/>
              <w:rPr>
                <w:rFonts w:eastAsia="Calibri"/>
                <w:sz w:val="28"/>
                <w:szCs w:val="28"/>
                <w:lang w:val="fr-FR"/>
              </w:rPr>
            </w:pPr>
            <w:r w:rsidRPr="00B44C9A">
              <w:rPr>
                <w:rFonts w:eastAsia="Calibri"/>
                <w:sz w:val="28"/>
                <w:szCs w:val="28"/>
                <w:lang w:val="fr-FR"/>
              </w:rPr>
              <w:t>Điện trở tương đương của đoạn mạch: R</w:t>
            </w:r>
            <w:r w:rsidRPr="00B44C9A">
              <w:rPr>
                <w:rFonts w:eastAsia="Calibri"/>
                <w:sz w:val="28"/>
                <w:szCs w:val="28"/>
                <w:vertAlign w:val="subscript"/>
                <w:lang w:val="fr-FR"/>
              </w:rPr>
              <w:t>tđ</w:t>
            </w:r>
            <w:r w:rsidRPr="00B44C9A">
              <w:rPr>
                <w:rFonts w:eastAsia="Calibri"/>
                <w:sz w:val="28"/>
                <w:szCs w:val="28"/>
                <w:lang w:val="fr-FR"/>
              </w:rPr>
              <w:t xml:space="preserve"> = R</w:t>
            </w:r>
            <w:r w:rsidRPr="00B44C9A">
              <w:rPr>
                <w:rFonts w:eastAsia="Calibri"/>
                <w:sz w:val="28"/>
                <w:szCs w:val="28"/>
                <w:vertAlign w:val="subscript"/>
                <w:lang w:val="fr-FR"/>
              </w:rPr>
              <w:t>1</w:t>
            </w:r>
            <w:r w:rsidRPr="00B44C9A">
              <w:rPr>
                <w:rFonts w:eastAsia="Calibri"/>
                <w:sz w:val="28"/>
                <w:szCs w:val="28"/>
                <w:lang w:val="fr-FR"/>
              </w:rPr>
              <w:t xml:space="preserve"> + R</w:t>
            </w:r>
            <w:r w:rsidRPr="00B44C9A">
              <w:rPr>
                <w:rFonts w:eastAsia="Calibri"/>
                <w:sz w:val="28"/>
                <w:szCs w:val="28"/>
                <w:vertAlign w:val="subscript"/>
                <w:lang w:val="fr-FR"/>
              </w:rPr>
              <w:t xml:space="preserve">2 </w:t>
            </w:r>
            <w:r w:rsidRPr="00B44C9A">
              <w:rPr>
                <w:rFonts w:eastAsia="Calibri"/>
                <w:sz w:val="28"/>
                <w:szCs w:val="28"/>
                <w:lang w:val="fr-FR"/>
              </w:rPr>
              <w:t>= 2R</w:t>
            </w:r>
            <w:r w:rsidRPr="00B44C9A">
              <w:rPr>
                <w:rFonts w:eastAsia="Calibri"/>
                <w:sz w:val="28"/>
                <w:szCs w:val="28"/>
                <w:vertAlign w:val="subscript"/>
                <w:lang w:val="fr-FR"/>
              </w:rPr>
              <w:t>2</w:t>
            </w:r>
            <w:r w:rsidRPr="00B44C9A">
              <w:rPr>
                <w:rFonts w:eastAsia="Calibri"/>
                <w:sz w:val="28"/>
                <w:szCs w:val="28"/>
                <w:lang w:val="fr-FR"/>
              </w:rPr>
              <w:t xml:space="preserve"> + R</w:t>
            </w:r>
            <w:r w:rsidRPr="00B44C9A">
              <w:rPr>
                <w:rFonts w:eastAsia="Calibri"/>
                <w:sz w:val="28"/>
                <w:szCs w:val="28"/>
                <w:vertAlign w:val="subscript"/>
                <w:lang w:val="fr-FR"/>
              </w:rPr>
              <w:t>2</w:t>
            </w:r>
            <w:r w:rsidRPr="00B44C9A">
              <w:rPr>
                <w:rFonts w:eastAsia="Calibri"/>
                <w:sz w:val="28"/>
                <w:szCs w:val="28"/>
                <w:lang w:val="fr-FR"/>
              </w:rPr>
              <w:t xml:space="preserve"> = 3R</w:t>
            </w:r>
            <w:r w:rsidRPr="00B44C9A">
              <w:rPr>
                <w:rFonts w:eastAsia="Calibri"/>
                <w:sz w:val="28"/>
                <w:szCs w:val="28"/>
                <w:vertAlign w:val="subscript"/>
                <w:lang w:val="fr-FR"/>
              </w:rPr>
              <w:t>2</w:t>
            </w:r>
          </w:p>
          <w:p w14:paraId="2E1052CD" w14:textId="77777777" w:rsidR="00B44C9A" w:rsidRPr="00B44C9A" w:rsidRDefault="00B44C9A" w:rsidP="00B51518">
            <w:pPr>
              <w:pStyle w:val="NormalWeb"/>
              <w:spacing w:before="0" w:beforeAutospacing="0" w:after="240" w:afterAutospacing="0" w:line="360" w:lineRule="atLeast"/>
              <w:ind w:left="48" w:right="48"/>
              <w:rPr>
                <w:color w:val="000000"/>
                <w:sz w:val="28"/>
                <w:szCs w:val="28"/>
                <w:shd w:val="clear" w:color="auto" w:fill="FFFFFF"/>
              </w:rPr>
            </w:pPr>
            <w:r w:rsidRPr="00B44C9A">
              <w:rPr>
                <w:rFonts w:eastAsia="Calibri"/>
                <w:sz w:val="28"/>
                <w:szCs w:val="28"/>
                <w:lang w:val="fr-FR"/>
              </w:rPr>
              <w:t>R</w:t>
            </w:r>
            <w:r w:rsidRPr="00B44C9A">
              <w:rPr>
                <w:rFonts w:eastAsia="Calibri"/>
                <w:sz w:val="28"/>
                <w:szCs w:val="28"/>
                <w:vertAlign w:val="subscript"/>
                <w:lang w:val="fr-FR"/>
              </w:rPr>
              <w:t>12</w:t>
            </w:r>
            <w:r w:rsidRPr="00B44C9A">
              <w:rPr>
                <w:rFonts w:eastAsia="Calibri"/>
                <w:sz w:val="28"/>
                <w:szCs w:val="28"/>
                <w:lang w:val="fr-FR"/>
              </w:rPr>
              <w:t xml:space="preserve"> = </w:t>
            </w:r>
            <m:oMath>
              <m:f>
                <m:fPr>
                  <m:ctrlPr>
                    <w:rPr>
                      <w:rFonts w:ascii="Cambria Math" w:eastAsia="Calibri" w:hAnsi="Cambria Math"/>
                      <w:i/>
                      <w:sz w:val="28"/>
                      <w:szCs w:val="28"/>
                      <w:lang w:val="fr-FR"/>
                    </w:rPr>
                  </m:ctrlPr>
                </m:fPr>
                <m:num>
                  <m:sSub>
                    <m:sSubPr>
                      <m:ctrlPr>
                        <w:rPr>
                          <w:rFonts w:ascii="Cambria Math" w:eastAsia="Calibri" w:hAnsi="Cambria Math"/>
                          <w:i/>
                          <w:sz w:val="28"/>
                          <w:szCs w:val="28"/>
                          <w:lang w:val="fr-FR"/>
                        </w:rPr>
                      </m:ctrlPr>
                    </m:sSubPr>
                    <m:e>
                      <m:r>
                        <w:rPr>
                          <w:rFonts w:ascii="Cambria Math" w:eastAsia="Calibri" w:hAnsi="Cambria Math"/>
                          <w:sz w:val="28"/>
                          <w:szCs w:val="28"/>
                          <w:lang w:val="fr-FR"/>
                        </w:rPr>
                        <m:t>U</m:t>
                      </m:r>
                    </m:e>
                    <m:sub>
                      <m:r>
                        <w:rPr>
                          <w:rFonts w:ascii="Cambria Math" w:eastAsia="Calibri" w:hAnsi="Cambria Math"/>
                          <w:sz w:val="28"/>
                          <w:szCs w:val="28"/>
                          <w:lang w:val="fr-FR"/>
                        </w:rPr>
                        <m:t>MN</m:t>
                      </m:r>
                    </m:sub>
                  </m:sSub>
                </m:num>
                <m:den>
                  <m:r>
                    <w:rPr>
                      <w:rFonts w:ascii="Cambria Math" w:eastAsia="Calibri" w:hAnsi="Cambria Math"/>
                      <w:sz w:val="28"/>
                      <w:szCs w:val="28"/>
                      <w:lang w:val="fr-FR"/>
                    </w:rPr>
                    <m:t>I</m:t>
                  </m:r>
                </m:den>
              </m:f>
            </m:oMath>
            <w:r w:rsidRPr="00B44C9A">
              <w:rPr>
                <w:rFonts w:eastAsia="Calibri"/>
                <w:sz w:val="28"/>
                <w:szCs w:val="28"/>
                <w:lang w:val="fr-FR"/>
              </w:rPr>
              <w:t xml:space="preserve"> = </w:t>
            </w:r>
            <m:oMath>
              <m:f>
                <m:fPr>
                  <m:ctrlPr>
                    <w:rPr>
                      <w:rFonts w:ascii="Cambria Math" w:eastAsia="Calibri" w:hAnsi="Cambria Math"/>
                      <w:i/>
                      <w:sz w:val="28"/>
                      <w:szCs w:val="28"/>
                      <w:lang w:val="fr-FR"/>
                    </w:rPr>
                  </m:ctrlPr>
                </m:fPr>
                <m:num>
                  <m:r>
                    <w:rPr>
                      <w:rFonts w:ascii="Cambria Math" w:eastAsia="Calibri" w:hAnsi="Cambria Math"/>
                      <w:sz w:val="28"/>
                      <w:szCs w:val="28"/>
                      <w:lang w:val="fr-FR"/>
                    </w:rPr>
                    <m:t>54</m:t>
                  </m:r>
                </m:num>
                <m:den>
                  <m:r>
                    <w:rPr>
                      <w:rFonts w:ascii="Cambria Math" w:eastAsia="Calibri" w:hAnsi="Cambria Math"/>
                      <w:sz w:val="28"/>
                      <w:szCs w:val="28"/>
                      <w:lang w:val="fr-FR"/>
                    </w:rPr>
                    <m:t>18</m:t>
                  </m:r>
                </m:den>
              </m:f>
            </m:oMath>
            <w:r w:rsidRPr="00B44C9A">
              <w:rPr>
                <w:rFonts w:eastAsia="Calibri"/>
                <w:sz w:val="28"/>
                <w:szCs w:val="28"/>
                <w:lang w:val="fr-FR"/>
              </w:rPr>
              <w:t xml:space="preserve"> = 30 </w:t>
            </w:r>
            <w:r w:rsidRPr="00B44C9A">
              <w:rPr>
                <w:color w:val="000000"/>
                <w:sz w:val="28"/>
                <w:szCs w:val="28"/>
                <w:shd w:val="clear" w:color="auto" w:fill="FFFFFF"/>
              </w:rPr>
              <w:t>Ω</w:t>
            </w:r>
            <w:r w:rsidRPr="00B44C9A">
              <w:rPr>
                <w:color w:val="000000"/>
                <w:sz w:val="28"/>
                <w:szCs w:val="28"/>
                <w:shd w:val="clear" w:color="auto" w:fill="FFFFFF"/>
                <w:lang w:val="fr-FR"/>
              </w:rPr>
              <w:t xml:space="preserve"> </w:t>
            </w:r>
            <w:r w:rsidRPr="00B44C9A">
              <w:rPr>
                <w:color w:val="000000"/>
                <w:sz w:val="28"/>
                <w:szCs w:val="28"/>
                <w:shd w:val="clear" w:color="auto" w:fill="FFFFFF"/>
              </w:rPr>
              <w:sym w:font="Wingdings" w:char="F0E0"/>
            </w:r>
            <w:r w:rsidRPr="00B44C9A">
              <w:rPr>
                <w:color w:val="000000"/>
                <w:sz w:val="28"/>
                <w:szCs w:val="28"/>
                <w:shd w:val="clear" w:color="auto" w:fill="FFFFFF"/>
                <w:lang w:val="fr-FR"/>
              </w:rPr>
              <w:t xml:space="preserve"> R</w:t>
            </w:r>
            <w:r w:rsidRPr="00B44C9A">
              <w:rPr>
                <w:color w:val="000000"/>
                <w:sz w:val="28"/>
                <w:szCs w:val="28"/>
                <w:shd w:val="clear" w:color="auto" w:fill="FFFFFF"/>
                <w:vertAlign w:val="subscript"/>
                <w:lang w:val="fr-FR"/>
              </w:rPr>
              <w:t>2</w:t>
            </w:r>
            <w:r w:rsidRPr="00B44C9A">
              <w:rPr>
                <w:color w:val="000000"/>
                <w:sz w:val="28"/>
                <w:szCs w:val="28"/>
                <w:shd w:val="clear" w:color="auto" w:fill="FFFFFF"/>
                <w:lang w:val="fr-FR"/>
              </w:rPr>
              <w:t xml:space="preserve"> = </w:t>
            </w:r>
            <m:oMath>
              <m:f>
                <m:fPr>
                  <m:ctrlPr>
                    <w:rPr>
                      <w:rFonts w:ascii="Cambria Math" w:eastAsia="Calibri" w:hAnsi="Cambria Math"/>
                      <w:i/>
                      <w:sz w:val="28"/>
                      <w:szCs w:val="28"/>
                      <w:lang w:val="fr-FR"/>
                    </w:rPr>
                  </m:ctrlPr>
                </m:fPr>
                <m:num>
                  <m:sSub>
                    <m:sSubPr>
                      <m:ctrlPr>
                        <w:rPr>
                          <w:rFonts w:ascii="Cambria Math" w:eastAsia="Calibri" w:hAnsi="Cambria Math"/>
                          <w:i/>
                          <w:sz w:val="28"/>
                          <w:szCs w:val="28"/>
                          <w:lang w:val="fr-FR"/>
                        </w:rPr>
                      </m:ctrlPr>
                    </m:sSubPr>
                    <m:e>
                      <m:r>
                        <w:rPr>
                          <w:rFonts w:ascii="Cambria Math" w:eastAsia="Calibri" w:hAnsi="Cambria Math"/>
                          <w:sz w:val="28"/>
                          <w:szCs w:val="28"/>
                          <w:lang w:val="fr-FR"/>
                        </w:rPr>
                        <m:t>R</m:t>
                      </m:r>
                    </m:e>
                    <m:sub>
                      <m:r>
                        <w:rPr>
                          <w:rFonts w:ascii="Cambria Math" w:eastAsia="Calibri" w:hAnsi="Cambria Math"/>
                          <w:sz w:val="28"/>
                          <w:szCs w:val="28"/>
                          <w:lang w:val="fr-FR"/>
                        </w:rPr>
                        <m:t>12</m:t>
                      </m:r>
                    </m:sub>
                  </m:sSub>
                </m:num>
                <m:den>
                  <m:r>
                    <w:rPr>
                      <w:rFonts w:ascii="Cambria Math" w:eastAsia="Calibri" w:hAnsi="Cambria Math"/>
                      <w:sz w:val="28"/>
                      <w:szCs w:val="28"/>
                      <w:lang w:val="fr-FR"/>
                    </w:rPr>
                    <m:t>3</m:t>
                  </m:r>
                </m:den>
              </m:f>
            </m:oMath>
            <w:r w:rsidRPr="00B44C9A">
              <w:rPr>
                <w:sz w:val="28"/>
                <w:szCs w:val="28"/>
                <w:lang w:val="fr-FR"/>
              </w:rPr>
              <w:t xml:space="preserve"> = </w:t>
            </w:r>
            <m:oMath>
              <m:f>
                <m:fPr>
                  <m:ctrlPr>
                    <w:rPr>
                      <w:rFonts w:ascii="Cambria Math" w:eastAsia="Calibri" w:hAnsi="Cambria Math"/>
                      <w:i/>
                      <w:sz w:val="28"/>
                      <w:szCs w:val="28"/>
                      <w:lang w:val="fr-FR"/>
                    </w:rPr>
                  </m:ctrlPr>
                </m:fPr>
                <m:num>
                  <m:r>
                    <w:rPr>
                      <w:rFonts w:ascii="Cambria Math" w:eastAsia="Calibri" w:hAnsi="Cambria Math"/>
                      <w:sz w:val="28"/>
                      <w:szCs w:val="28"/>
                      <w:lang w:val="fr-FR"/>
                    </w:rPr>
                    <m:t>30</m:t>
                  </m:r>
                </m:num>
                <m:den>
                  <m:r>
                    <w:rPr>
                      <w:rFonts w:ascii="Cambria Math" w:eastAsia="Calibri" w:hAnsi="Cambria Math"/>
                      <w:sz w:val="28"/>
                      <w:szCs w:val="28"/>
                      <w:lang w:val="fr-FR"/>
                    </w:rPr>
                    <m:t>3</m:t>
                  </m:r>
                </m:den>
              </m:f>
            </m:oMath>
            <w:r w:rsidRPr="00B44C9A">
              <w:rPr>
                <w:sz w:val="28"/>
                <w:szCs w:val="28"/>
                <w:lang w:val="fr-FR"/>
              </w:rPr>
              <w:t xml:space="preserve"> = 10</w:t>
            </w:r>
            <w:r w:rsidRPr="00B44C9A">
              <w:rPr>
                <w:color w:val="000000"/>
                <w:sz w:val="28"/>
                <w:szCs w:val="28"/>
                <w:shd w:val="clear" w:color="auto" w:fill="FFFFFF"/>
                <w:lang w:val="fr-FR"/>
              </w:rPr>
              <w:t xml:space="preserve"> </w:t>
            </w:r>
            <w:r w:rsidRPr="00B44C9A">
              <w:rPr>
                <w:color w:val="000000"/>
                <w:sz w:val="28"/>
                <w:szCs w:val="28"/>
                <w:shd w:val="clear" w:color="auto" w:fill="FFFFFF"/>
              </w:rPr>
              <w:t>Ω</w:t>
            </w:r>
          </w:p>
          <w:p w14:paraId="43455844" w14:textId="77777777" w:rsidR="00B44C9A" w:rsidRPr="00B44C9A" w:rsidRDefault="00B44C9A" w:rsidP="00B51518">
            <w:pPr>
              <w:pStyle w:val="NormalWeb"/>
              <w:spacing w:before="0" w:beforeAutospacing="0" w:after="240" w:afterAutospacing="0" w:line="360" w:lineRule="atLeast"/>
              <w:ind w:left="48" w:right="48"/>
              <w:rPr>
                <w:rFonts w:eastAsia="Calibri"/>
                <w:sz w:val="28"/>
                <w:szCs w:val="28"/>
                <w:lang w:val="fr-FR"/>
              </w:rPr>
            </w:pPr>
            <w:r w:rsidRPr="00B44C9A">
              <w:rPr>
                <w:rFonts w:eastAsia="Calibri"/>
                <w:sz w:val="28"/>
                <w:szCs w:val="28"/>
                <w:lang w:val="fr-FR"/>
              </w:rPr>
              <w:t>R</w:t>
            </w:r>
            <w:r w:rsidRPr="00B44C9A">
              <w:rPr>
                <w:rFonts w:eastAsia="Calibri"/>
                <w:sz w:val="28"/>
                <w:szCs w:val="28"/>
                <w:vertAlign w:val="subscript"/>
                <w:lang w:val="fr-FR"/>
              </w:rPr>
              <w:t>1</w:t>
            </w:r>
            <w:r w:rsidRPr="00B44C9A">
              <w:rPr>
                <w:rFonts w:eastAsia="Calibri"/>
                <w:sz w:val="28"/>
                <w:szCs w:val="28"/>
                <w:lang w:val="fr-FR"/>
              </w:rPr>
              <w:t xml:space="preserve"> = 2R</w:t>
            </w:r>
            <w:r w:rsidRPr="00B44C9A">
              <w:rPr>
                <w:rFonts w:eastAsia="Calibri"/>
                <w:sz w:val="28"/>
                <w:szCs w:val="28"/>
                <w:vertAlign w:val="subscript"/>
                <w:lang w:val="fr-FR"/>
              </w:rPr>
              <w:t>2</w:t>
            </w:r>
            <w:r w:rsidRPr="00B44C9A">
              <w:rPr>
                <w:rFonts w:eastAsia="Calibri"/>
                <w:sz w:val="28"/>
                <w:szCs w:val="28"/>
                <w:lang w:val="fr-FR"/>
              </w:rPr>
              <w:t xml:space="preserve"> = 2.10 = 20 </w:t>
            </w:r>
            <w:r w:rsidRPr="00B44C9A">
              <w:rPr>
                <w:color w:val="000000"/>
                <w:sz w:val="28"/>
                <w:szCs w:val="28"/>
                <w:shd w:val="clear" w:color="auto" w:fill="FFFFFF"/>
              </w:rPr>
              <w:t>Ω</w:t>
            </w:r>
          </w:p>
          <w:p w14:paraId="565801B8" w14:textId="77777777" w:rsidR="00B44C9A" w:rsidRPr="00B44C9A" w:rsidRDefault="00B44C9A" w:rsidP="005B3113">
            <w:pPr>
              <w:pStyle w:val="NormalWeb"/>
              <w:spacing w:before="0" w:beforeAutospacing="0" w:after="240" w:afterAutospacing="0" w:line="360" w:lineRule="atLeast"/>
              <w:ind w:left="48" w:right="48"/>
              <w:jc w:val="both"/>
              <w:rPr>
                <w:color w:val="000000"/>
                <w:sz w:val="28"/>
                <w:szCs w:val="28"/>
                <w:lang w:val="vi-VN"/>
              </w:rPr>
            </w:pPr>
            <w:r w:rsidRPr="00B44C9A">
              <w:rPr>
                <w:b/>
                <w:bCs/>
                <w:sz w:val="28"/>
                <w:szCs w:val="28"/>
                <w:lang w:val="vi-VN"/>
              </w:rPr>
              <w:lastRenderedPageBreak/>
              <w:t xml:space="preserve">Câu 6. </w:t>
            </w:r>
            <w:r w:rsidRPr="00B44C9A">
              <w:rPr>
                <w:color w:val="000000"/>
                <w:sz w:val="28"/>
                <w:szCs w:val="28"/>
                <w:lang w:val="vi-VN"/>
              </w:rPr>
              <w:t>Hai điện trở R</w:t>
            </w:r>
            <w:r w:rsidRPr="00B44C9A">
              <w:rPr>
                <w:color w:val="000000"/>
                <w:sz w:val="28"/>
                <w:szCs w:val="28"/>
                <w:vertAlign w:val="subscript"/>
                <w:lang w:val="vi-VN"/>
              </w:rPr>
              <w:t>1</w:t>
            </w:r>
            <w:r w:rsidRPr="00B44C9A">
              <w:rPr>
                <w:color w:val="000000"/>
                <w:sz w:val="28"/>
                <w:szCs w:val="28"/>
                <w:lang w:val="vi-VN"/>
              </w:rPr>
              <w:t> = 15</w:t>
            </w:r>
            <w:r w:rsidRPr="00B44C9A">
              <w:rPr>
                <w:color w:val="000000"/>
                <w:sz w:val="27"/>
                <w:szCs w:val="27"/>
                <w:shd w:val="clear" w:color="auto" w:fill="FFFFFF"/>
                <w:lang w:val="vi-VN"/>
              </w:rPr>
              <w:t xml:space="preserve"> </w:t>
            </w:r>
            <w:r w:rsidRPr="00B44C9A">
              <w:rPr>
                <w:color w:val="000000"/>
                <w:sz w:val="27"/>
                <w:szCs w:val="27"/>
                <w:shd w:val="clear" w:color="auto" w:fill="FFFFFF"/>
              </w:rPr>
              <w:t>Ω</w:t>
            </w:r>
            <w:r w:rsidRPr="00B44C9A">
              <w:rPr>
                <w:color w:val="000000"/>
                <w:sz w:val="28"/>
                <w:szCs w:val="28"/>
                <w:lang w:val="vi-VN"/>
              </w:rPr>
              <w:t xml:space="preserve"> , R</w:t>
            </w:r>
            <w:r w:rsidRPr="00B44C9A">
              <w:rPr>
                <w:color w:val="000000"/>
                <w:sz w:val="28"/>
                <w:szCs w:val="28"/>
                <w:vertAlign w:val="subscript"/>
                <w:lang w:val="vi-VN"/>
              </w:rPr>
              <w:t>2</w:t>
            </w:r>
            <w:r w:rsidRPr="00B44C9A">
              <w:rPr>
                <w:color w:val="000000"/>
                <w:sz w:val="28"/>
                <w:szCs w:val="28"/>
                <w:lang w:val="vi-VN"/>
              </w:rPr>
              <w:t> = 30</w:t>
            </w:r>
            <w:r w:rsidRPr="00B44C9A">
              <w:rPr>
                <w:color w:val="000000"/>
                <w:sz w:val="27"/>
                <w:szCs w:val="27"/>
                <w:shd w:val="clear" w:color="auto" w:fill="FFFFFF"/>
                <w:lang w:val="vi-VN"/>
              </w:rPr>
              <w:t xml:space="preserve"> </w:t>
            </w:r>
            <w:r w:rsidRPr="00B44C9A">
              <w:rPr>
                <w:color w:val="000000"/>
                <w:sz w:val="27"/>
                <w:szCs w:val="27"/>
                <w:shd w:val="clear" w:color="auto" w:fill="FFFFFF"/>
              </w:rPr>
              <w:t>Ω</w:t>
            </w:r>
            <w:r w:rsidRPr="00B44C9A">
              <w:rPr>
                <w:color w:val="000000"/>
                <w:sz w:val="28"/>
                <w:szCs w:val="28"/>
                <w:lang w:val="vi-VN"/>
              </w:rPr>
              <w:t xml:space="preserve"> mắc nối tiếp nhau trong một đoạn mạch. Phải mắc nối tiếp thêm vào đoạn mạch một điện trở R</w:t>
            </w:r>
            <w:r w:rsidRPr="00B44C9A">
              <w:rPr>
                <w:color w:val="000000"/>
                <w:sz w:val="28"/>
                <w:szCs w:val="28"/>
                <w:vertAlign w:val="subscript"/>
                <w:lang w:val="vi-VN"/>
              </w:rPr>
              <w:t>3</w:t>
            </w:r>
            <w:r w:rsidRPr="00B44C9A">
              <w:rPr>
                <w:color w:val="000000"/>
                <w:sz w:val="28"/>
                <w:szCs w:val="28"/>
                <w:lang w:val="vi-VN"/>
              </w:rPr>
              <w:t> bằng bao nhiêu để điện trở tương đương của đoạn mạch là 55 ?</w:t>
            </w:r>
          </w:p>
          <w:p w14:paraId="0946C198" w14:textId="77777777" w:rsidR="00B44C9A" w:rsidRPr="00B44C9A" w:rsidRDefault="00B44C9A" w:rsidP="00B51518">
            <w:pPr>
              <w:pStyle w:val="NormalWeb"/>
              <w:spacing w:before="0" w:beforeAutospacing="0" w:after="240" w:afterAutospacing="0" w:line="360" w:lineRule="atLeast"/>
              <w:ind w:left="48" w:right="48"/>
              <w:jc w:val="center"/>
              <w:rPr>
                <w:rFonts w:eastAsia="Calibri"/>
                <w:b/>
                <w:bCs/>
                <w:sz w:val="28"/>
                <w:szCs w:val="28"/>
                <w:lang w:val="fr-FR"/>
              </w:rPr>
            </w:pPr>
            <w:r w:rsidRPr="00B44C9A">
              <w:rPr>
                <w:rFonts w:eastAsia="Calibri"/>
                <w:b/>
                <w:bCs/>
                <w:sz w:val="28"/>
                <w:szCs w:val="28"/>
                <w:lang w:val="fr-FR"/>
              </w:rPr>
              <w:t>Trả lời</w:t>
            </w:r>
          </w:p>
          <w:p w14:paraId="7A7D9E36" w14:textId="77777777" w:rsidR="00B44C9A" w:rsidRPr="00B44C9A" w:rsidRDefault="00B44C9A" w:rsidP="00B51518">
            <w:pPr>
              <w:pStyle w:val="NormalWeb"/>
              <w:spacing w:before="0" w:beforeAutospacing="0" w:after="240" w:afterAutospacing="0" w:line="360" w:lineRule="atLeast"/>
              <w:ind w:left="48" w:right="48"/>
              <w:rPr>
                <w:rFonts w:eastAsia="Calibri"/>
                <w:sz w:val="28"/>
                <w:szCs w:val="28"/>
                <w:lang w:val="fr-FR"/>
              </w:rPr>
            </w:pPr>
            <w:r w:rsidRPr="00B44C9A">
              <w:rPr>
                <w:rFonts w:eastAsia="Calibri"/>
                <w:sz w:val="28"/>
                <w:szCs w:val="28"/>
                <w:lang w:val="fr-FR"/>
              </w:rPr>
              <w:t>Điện trở tương đương của đoạn mach : R</w:t>
            </w:r>
            <w:r w:rsidRPr="00B44C9A">
              <w:rPr>
                <w:rFonts w:eastAsia="Calibri"/>
                <w:sz w:val="28"/>
                <w:szCs w:val="28"/>
                <w:vertAlign w:val="subscript"/>
                <w:lang w:val="fr-FR"/>
              </w:rPr>
              <w:t xml:space="preserve">tđ </w:t>
            </w:r>
            <w:r w:rsidRPr="00B44C9A">
              <w:rPr>
                <w:rFonts w:eastAsia="Calibri"/>
                <w:sz w:val="28"/>
                <w:szCs w:val="28"/>
                <w:lang w:val="fr-FR"/>
              </w:rPr>
              <w:t xml:space="preserve"> = R</w:t>
            </w:r>
            <w:r w:rsidRPr="00B44C9A">
              <w:rPr>
                <w:rFonts w:eastAsia="Calibri"/>
                <w:sz w:val="28"/>
                <w:szCs w:val="28"/>
                <w:vertAlign w:val="subscript"/>
                <w:lang w:val="fr-FR"/>
              </w:rPr>
              <w:t>1</w:t>
            </w:r>
            <w:r w:rsidRPr="00B44C9A">
              <w:rPr>
                <w:rFonts w:eastAsia="Calibri"/>
                <w:sz w:val="28"/>
                <w:szCs w:val="28"/>
                <w:lang w:val="fr-FR"/>
              </w:rPr>
              <w:t xml:space="preserve"> + R</w:t>
            </w:r>
            <w:r w:rsidRPr="00B44C9A">
              <w:rPr>
                <w:rFonts w:eastAsia="Calibri"/>
                <w:sz w:val="28"/>
                <w:szCs w:val="28"/>
                <w:vertAlign w:val="subscript"/>
                <w:lang w:val="fr-FR"/>
              </w:rPr>
              <w:t>2</w:t>
            </w:r>
            <w:r w:rsidRPr="00B44C9A">
              <w:rPr>
                <w:rFonts w:eastAsia="Calibri"/>
                <w:sz w:val="28"/>
                <w:szCs w:val="28"/>
                <w:lang w:val="fr-FR"/>
              </w:rPr>
              <w:t xml:space="preserve"> = 15 + 30 = 45</w:t>
            </w:r>
          </w:p>
          <w:p w14:paraId="402B6E16" w14:textId="77777777" w:rsidR="00B44C9A" w:rsidRPr="00B44C9A" w:rsidRDefault="00B44C9A" w:rsidP="00B51518">
            <w:pPr>
              <w:pStyle w:val="NormalWeb"/>
              <w:spacing w:before="0" w:beforeAutospacing="0" w:after="240" w:afterAutospacing="0" w:line="360" w:lineRule="atLeast"/>
              <w:ind w:left="48" w:right="48"/>
              <w:rPr>
                <w:rFonts w:eastAsia="Calibri"/>
                <w:sz w:val="28"/>
                <w:szCs w:val="28"/>
                <w:lang w:val="fr-FR"/>
              </w:rPr>
            </w:pPr>
            <w:r w:rsidRPr="00B44C9A">
              <w:rPr>
                <w:rFonts w:eastAsia="Calibri"/>
                <w:sz w:val="28"/>
                <w:szCs w:val="28"/>
                <w:lang w:val="fr-FR"/>
              </w:rPr>
              <w:t>Khi mắc nối tiếp với điện trở R</w:t>
            </w:r>
            <w:r w:rsidRPr="00B44C9A">
              <w:rPr>
                <w:rFonts w:eastAsia="Calibri"/>
                <w:sz w:val="28"/>
                <w:szCs w:val="28"/>
                <w:vertAlign w:val="subscript"/>
                <w:lang w:val="fr-FR"/>
              </w:rPr>
              <w:t>3</w:t>
            </w:r>
            <w:r w:rsidRPr="00B44C9A">
              <w:rPr>
                <w:rFonts w:eastAsia="Calibri"/>
                <w:sz w:val="28"/>
                <w:szCs w:val="28"/>
                <w:lang w:val="fr-FR"/>
              </w:rPr>
              <w:t xml:space="preserve"> thì điện trở tương đương của đoạn mạch là :</w:t>
            </w:r>
          </w:p>
          <w:p w14:paraId="5D2B0E31" w14:textId="77777777" w:rsidR="00B44C9A" w:rsidRPr="00B44C9A" w:rsidRDefault="00B44C9A" w:rsidP="00B51518">
            <w:pPr>
              <w:pStyle w:val="NormalWeb"/>
              <w:spacing w:before="0" w:beforeAutospacing="0" w:after="240" w:afterAutospacing="0" w:line="360" w:lineRule="atLeast"/>
              <w:ind w:left="48" w:right="48"/>
              <w:rPr>
                <w:b/>
                <w:bCs/>
                <w:sz w:val="28"/>
                <w:szCs w:val="28"/>
                <w:lang w:val="fr-FR"/>
              </w:rPr>
            </w:pPr>
            <w:r w:rsidRPr="00B44C9A">
              <w:rPr>
                <w:rFonts w:eastAsia="Calibri"/>
                <w:sz w:val="28"/>
                <w:szCs w:val="28"/>
                <w:lang w:val="fr-FR"/>
              </w:rPr>
              <w:t>R</w:t>
            </w:r>
            <w:r w:rsidRPr="00B44C9A">
              <w:rPr>
                <w:rFonts w:eastAsia="Calibri"/>
                <w:sz w:val="28"/>
                <w:szCs w:val="28"/>
                <w:vertAlign w:val="subscript"/>
                <w:lang w:val="fr-FR"/>
              </w:rPr>
              <w:t>tđ</w:t>
            </w:r>
            <w:r w:rsidRPr="00B44C9A">
              <w:rPr>
                <w:rFonts w:eastAsia="Calibri"/>
                <w:sz w:val="28"/>
                <w:szCs w:val="28"/>
                <w:lang w:val="fr-FR"/>
              </w:rPr>
              <w:t xml:space="preserve"> = R</w:t>
            </w:r>
            <w:r w:rsidRPr="00B44C9A">
              <w:rPr>
                <w:rFonts w:eastAsia="Calibri"/>
                <w:sz w:val="28"/>
                <w:szCs w:val="28"/>
                <w:vertAlign w:val="subscript"/>
                <w:lang w:val="fr-FR"/>
              </w:rPr>
              <w:t>1</w:t>
            </w:r>
            <w:r w:rsidRPr="00B44C9A">
              <w:rPr>
                <w:rFonts w:eastAsia="Calibri"/>
                <w:sz w:val="28"/>
                <w:szCs w:val="28"/>
                <w:lang w:val="fr-FR"/>
              </w:rPr>
              <w:t xml:space="preserve"> + R</w:t>
            </w:r>
            <w:r w:rsidRPr="00B44C9A">
              <w:rPr>
                <w:rFonts w:eastAsia="Calibri"/>
                <w:sz w:val="28"/>
                <w:szCs w:val="28"/>
                <w:vertAlign w:val="subscript"/>
                <w:lang w:val="fr-FR"/>
              </w:rPr>
              <w:t>2</w:t>
            </w:r>
            <w:r w:rsidRPr="00B44C9A">
              <w:rPr>
                <w:rFonts w:eastAsia="Calibri"/>
                <w:sz w:val="28"/>
                <w:szCs w:val="28"/>
                <w:lang w:val="fr-FR"/>
              </w:rPr>
              <w:t xml:space="preserve"> + R</w:t>
            </w:r>
            <w:r w:rsidRPr="00B44C9A">
              <w:rPr>
                <w:rFonts w:eastAsia="Calibri"/>
                <w:sz w:val="28"/>
                <w:szCs w:val="28"/>
                <w:vertAlign w:val="subscript"/>
                <w:lang w:val="fr-FR"/>
              </w:rPr>
              <w:t xml:space="preserve">3 </w:t>
            </w:r>
            <w:r w:rsidRPr="00B44C9A">
              <w:rPr>
                <w:rFonts w:eastAsia="Calibri"/>
                <w:sz w:val="28"/>
                <w:szCs w:val="28"/>
                <w:lang w:val="fr-FR"/>
              </w:rPr>
              <w:t>, để R</w:t>
            </w:r>
            <w:r w:rsidRPr="00B44C9A">
              <w:rPr>
                <w:rFonts w:eastAsia="Calibri"/>
                <w:sz w:val="28"/>
                <w:szCs w:val="28"/>
                <w:vertAlign w:val="subscript"/>
                <w:lang w:val="fr-FR"/>
              </w:rPr>
              <w:t>tđ</w:t>
            </w:r>
            <w:r w:rsidRPr="00B44C9A">
              <w:rPr>
                <w:rFonts w:eastAsia="Calibri"/>
                <w:sz w:val="28"/>
                <w:szCs w:val="28"/>
                <w:lang w:val="fr-FR"/>
              </w:rPr>
              <w:t xml:space="preserve"> = 55 thì R</w:t>
            </w:r>
            <w:r w:rsidRPr="00B44C9A">
              <w:rPr>
                <w:rFonts w:eastAsia="Calibri"/>
                <w:sz w:val="28"/>
                <w:szCs w:val="28"/>
                <w:vertAlign w:val="subscript"/>
                <w:lang w:val="fr-FR"/>
              </w:rPr>
              <w:t>3</w:t>
            </w:r>
            <w:r w:rsidRPr="00B44C9A">
              <w:rPr>
                <w:rFonts w:eastAsia="Calibri"/>
                <w:sz w:val="28"/>
                <w:szCs w:val="28"/>
                <w:lang w:val="fr-FR"/>
              </w:rPr>
              <w:t xml:space="preserve"> = R</w:t>
            </w:r>
            <w:r w:rsidRPr="00B44C9A">
              <w:rPr>
                <w:rFonts w:eastAsia="Calibri"/>
                <w:sz w:val="28"/>
                <w:szCs w:val="28"/>
                <w:vertAlign w:val="subscript"/>
                <w:lang w:val="fr-FR"/>
              </w:rPr>
              <w:t>tđ</w:t>
            </w:r>
            <w:r w:rsidRPr="00B44C9A">
              <w:rPr>
                <w:rFonts w:eastAsia="Calibri"/>
                <w:sz w:val="28"/>
                <w:szCs w:val="28"/>
                <w:lang w:val="fr-FR"/>
              </w:rPr>
              <w:t xml:space="preserve"> – R</w:t>
            </w:r>
            <w:r w:rsidRPr="00B44C9A">
              <w:rPr>
                <w:rFonts w:eastAsia="Calibri"/>
                <w:sz w:val="28"/>
                <w:szCs w:val="28"/>
                <w:vertAlign w:val="subscript"/>
                <w:lang w:val="fr-FR"/>
              </w:rPr>
              <w:t>12</w:t>
            </w:r>
            <w:r w:rsidRPr="00B44C9A">
              <w:rPr>
                <w:rFonts w:eastAsia="Calibri"/>
                <w:sz w:val="28"/>
                <w:szCs w:val="28"/>
                <w:lang w:val="fr-FR"/>
              </w:rPr>
              <w:t xml:space="preserve"> = 55 – 45 = 10</w:t>
            </w:r>
            <w:r w:rsidRPr="00B44C9A">
              <w:rPr>
                <w:color w:val="000000"/>
                <w:sz w:val="27"/>
                <w:szCs w:val="27"/>
                <w:shd w:val="clear" w:color="auto" w:fill="FFFFFF"/>
                <w:lang w:val="fr-FR"/>
              </w:rPr>
              <w:t xml:space="preserve"> </w:t>
            </w:r>
            <w:r w:rsidRPr="00B44C9A">
              <w:rPr>
                <w:color w:val="000000"/>
                <w:sz w:val="27"/>
                <w:szCs w:val="27"/>
                <w:shd w:val="clear" w:color="auto" w:fill="FFFFFF"/>
              </w:rPr>
              <w:t>Ω</w:t>
            </w:r>
          </w:p>
        </w:tc>
      </w:tr>
    </w:tbl>
    <w:p w14:paraId="57156003" w14:textId="77777777" w:rsidR="00B44C9A" w:rsidRPr="00B44C9A" w:rsidRDefault="00B44C9A" w:rsidP="00B51518">
      <w:pPr>
        <w:spacing w:before="40" w:after="60" w:line="312" w:lineRule="auto"/>
        <w:rPr>
          <w:rFonts w:ascii="Times New Roman" w:hAnsi="Times New Roman" w:cs="Times New Roman"/>
          <w:color w:val="000000"/>
          <w:sz w:val="28"/>
          <w:szCs w:val="28"/>
          <w:lang w:val="fr-FR"/>
        </w:rPr>
      </w:pPr>
    </w:p>
    <w:p w14:paraId="6A1129DB" w14:textId="77777777" w:rsidR="00B44C9A" w:rsidRPr="00B44C9A" w:rsidRDefault="00B44C9A">
      <w:pPr>
        <w:spacing w:before="40" w:after="60" w:line="312"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B44C9A" w:rsidRPr="00B44C9A" w14:paraId="7C8E33EF" w14:textId="77777777">
        <w:trPr>
          <w:trHeight w:val="274"/>
          <w:jc w:val="center"/>
        </w:trPr>
        <w:tc>
          <w:tcPr>
            <w:tcW w:w="7397" w:type="dxa"/>
            <w:shd w:val="clear" w:color="auto" w:fill="FDEADA" w:themeFill="accent6" w:themeFillTint="32"/>
          </w:tcPr>
          <w:p w14:paraId="2F7F9D70" w14:textId="77777777" w:rsidR="00B44C9A" w:rsidRPr="00B44C9A" w:rsidRDefault="00B44C9A">
            <w:pPr>
              <w:spacing w:before="40" w:after="60" w:line="312"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2841" w:type="dxa"/>
            <w:shd w:val="clear" w:color="auto" w:fill="FDEADA" w:themeFill="accent6" w:themeFillTint="32"/>
          </w:tcPr>
          <w:p w14:paraId="4DC79439" w14:textId="77777777" w:rsidR="00B44C9A" w:rsidRPr="00B44C9A" w:rsidRDefault="00B44C9A">
            <w:pPr>
              <w:spacing w:before="40" w:after="60" w:line="312"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464350BC" w14:textId="77777777">
        <w:trPr>
          <w:trHeight w:val="274"/>
          <w:jc w:val="center"/>
        </w:trPr>
        <w:tc>
          <w:tcPr>
            <w:tcW w:w="7397" w:type="dxa"/>
            <w:shd w:val="clear" w:color="auto" w:fill="auto"/>
          </w:tcPr>
          <w:p w14:paraId="766B40DF" w14:textId="77777777" w:rsidR="00B44C9A" w:rsidRPr="00B44C9A" w:rsidRDefault="00B44C9A">
            <w:pPr>
              <w:spacing w:after="0" w:line="240" w:lineRule="auto"/>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Giao nhiệm vụ:</w:t>
            </w:r>
          </w:p>
          <w:p w14:paraId="0BA49E54" w14:textId="77777777" w:rsidR="00B44C9A" w:rsidRPr="00B44C9A" w:rsidRDefault="00B44C9A" w:rsidP="00274890">
            <w:pPr>
              <w:pStyle w:val="Bodytext21"/>
              <w:shd w:val="clear" w:color="auto" w:fill="auto"/>
              <w:spacing w:before="40" w:line="312" w:lineRule="auto"/>
              <w:ind w:firstLine="0"/>
              <w:rPr>
                <w:rFonts w:ascii="Times New Roman" w:hAnsi="Times New Roman" w:cs="Times New Roman"/>
                <w:b w:val="0"/>
                <w:bCs w:val="0"/>
                <w:sz w:val="28"/>
                <w:szCs w:val="28"/>
                <w:lang w:val="vi-VN"/>
              </w:rPr>
            </w:pPr>
            <w:r w:rsidRPr="00B44C9A">
              <w:rPr>
                <w:rFonts w:ascii="Times New Roman" w:eastAsia="Times New Roman" w:hAnsi="Times New Roman" w:cs="Times New Roman"/>
                <w:sz w:val="28"/>
                <w:szCs w:val="28"/>
                <w:lang w:val="vi-VN"/>
              </w:rPr>
              <w:t xml:space="preserve"> </w:t>
            </w:r>
            <w:r w:rsidRPr="00B44C9A">
              <w:rPr>
                <w:rFonts w:ascii="Times New Roman" w:hAnsi="Times New Roman" w:cs="Times New Roman"/>
                <w:b w:val="0"/>
                <w:bCs w:val="0"/>
                <w:sz w:val="28"/>
                <w:szCs w:val="28"/>
                <w:lang w:val="vi-VN"/>
              </w:rPr>
              <w:t>- GV giao bài tập cho HS, gọi ngẫu nhiên HS lên giải tại lớp, yêu cầu các bạn HS còn lại tự vào vào vở và nhận xét bài lại của bạn.</w:t>
            </w:r>
          </w:p>
        </w:tc>
        <w:tc>
          <w:tcPr>
            <w:tcW w:w="2841" w:type="dxa"/>
            <w:shd w:val="clear" w:color="auto" w:fill="auto"/>
          </w:tcPr>
          <w:p w14:paraId="455AC4F9" w14:textId="77777777" w:rsidR="00B44C9A" w:rsidRPr="00B44C9A" w:rsidRDefault="00B44C9A" w:rsidP="00274890">
            <w:pPr>
              <w:spacing w:beforeLines="30" w:before="72" w:after="0" w:line="240" w:lineRule="auto"/>
              <w:ind w:right="1"/>
              <w:jc w:val="center"/>
              <w:rPr>
                <w:rFonts w:ascii="Times New Roman" w:hAnsi="Times New Roman" w:cs="Times New Roman"/>
                <w:sz w:val="28"/>
                <w:szCs w:val="28"/>
                <w:lang w:val="en-US"/>
              </w:rPr>
            </w:pPr>
            <w:r w:rsidRPr="00B44C9A">
              <w:rPr>
                <w:rFonts w:ascii="Times New Roman" w:eastAsia="Times New Roman" w:hAnsi="Times New Roman" w:cs="Times New Roman"/>
                <w:bCs/>
                <w:sz w:val="28"/>
                <w:szCs w:val="28"/>
              </w:rPr>
              <w:t xml:space="preserve">- </w:t>
            </w:r>
            <w:r w:rsidRPr="00B44C9A">
              <w:rPr>
                <w:rFonts w:ascii="Times New Roman" w:eastAsia="Times New Roman" w:hAnsi="Times New Roman" w:cs="Times New Roman"/>
                <w:bCs/>
                <w:sz w:val="28"/>
                <w:szCs w:val="28"/>
                <w:lang w:val="en-US"/>
              </w:rPr>
              <w:t>HS nhận nhiệm vụ.</w:t>
            </w:r>
          </w:p>
        </w:tc>
      </w:tr>
      <w:tr w:rsidR="00B44C9A" w:rsidRPr="00B44C9A" w14:paraId="780C98F4" w14:textId="77777777">
        <w:trPr>
          <w:trHeight w:val="274"/>
          <w:jc w:val="center"/>
        </w:trPr>
        <w:tc>
          <w:tcPr>
            <w:tcW w:w="7397" w:type="dxa"/>
            <w:shd w:val="clear" w:color="auto" w:fill="auto"/>
          </w:tcPr>
          <w:p w14:paraId="1F7D12B1"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S thực hiện nhiệm vụ</w:t>
            </w:r>
          </w:p>
          <w:p w14:paraId="1C42D457" w14:textId="77777777" w:rsidR="00B44C9A" w:rsidRPr="00B44C9A" w:rsidRDefault="00B44C9A">
            <w:pPr>
              <w:spacing w:beforeLines="30" w:before="72" w:after="0" w:line="240" w:lineRule="auto"/>
              <w:jc w:val="both"/>
              <w:rPr>
                <w:rFonts w:ascii="Times New Roman" w:hAnsi="Times New Roman" w:cs="Times New Roman"/>
                <w:color w:val="0070C0"/>
                <w:sz w:val="28"/>
                <w:szCs w:val="28"/>
              </w:rPr>
            </w:pPr>
            <w:r w:rsidRPr="00B44C9A">
              <w:rPr>
                <w:rFonts w:ascii="Times New Roman" w:eastAsia="Times New Roman" w:hAnsi="Times New Roman" w:cs="Times New Roman"/>
                <w:sz w:val="28"/>
                <w:szCs w:val="28"/>
              </w:rPr>
              <w:t>- GV hỗ trợ HS ở các bài tập khó.</w:t>
            </w:r>
          </w:p>
        </w:tc>
        <w:tc>
          <w:tcPr>
            <w:tcW w:w="2841" w:type="dxa"/>
            <w:shd w:val="clear" w:color="auto" w:fill="auto"/>
          </w:tcPr>
          <w:p w14:paraId="4AD8BE62"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tiến hành giải quyết các bài tập.</w:t>
            </w:r>
          </w:p>
        </w:tc>
      </w:tr>
      <w:tr w:rsidR="00B44C9A" w:rsidRPr="00B44C9A" w14:paraId="58293DF0" w14:textId="77777777">
        <w:trPr>
          <w:trHeight w:val="1238"/>
          <w:jc w:val="center"/>
        </w:trPr>
        <w:tc>
          <w:tcPr>
            <w:tcW w:w="7397" w:type="dxa"/>
            <w:shd w:val="clear" w:color="auto" w:fill="auto"/>
          </w:tcPr>
          <w:p w14:paraId="1654C34D" w14:textId="77777777" w:rsidR="00B44C9A" w:rsidRPr="00B44C9A" w:rsidRDefault="00B44C9A" w:rsidP="00274890">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4CD521C9"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Hỗ trợ HS giải các câu hỏi khó.</w:t>
            </w:r>
          </w:p>
          <w:p w14:paraId="277DFA6E"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kết luận về nội dung kiến thức.</w:t>
            </w:r>
          </w:p>
        </w:tc>
        <w:tc>
          <w:tcPr>
            <w:tcW w:w="2841" w:type="dxa"/>
            <w:shd w:val="clear" w:color="auto" w:fill="auto"/>
          </w:tcPr>
          <w:p w14:paraId="26FD22B5"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V hỗ trợ giải các câu hỏi khó, và ghi chép lại.</w:t>
            </w:r>
          </w:p>
        </w:tc>
      </w:tr>
      <w:tr w:rsidR="00B44C9A" w:rsidRPr="00B44C9A" w14:paraId="256C12F9" w14:textId="77777777">
        <w:trPr>
          <w:trHeight w:val="274"/>
          <w:jc w:val="center"/>
        </w:trPr>
        <w:tc>
          <w:tcPr>
            <w:tcW w:w="7397" w:type="dxa"/>
            <w:shd w:val="clear" w:color="auto" w:fill="auto"/>
          </w:tcPr>
          <w:p w14:paraId="413A0544" w14:textId="77777777" w:rsidR="00B44C9A" w:rsidRPr="00B44C9A" w:rsidRDefault="00B44C9A">
            <w:pPr>
              <w:spacing w:before="40" w:after="60" w:line="276" w:lineRule="auto"/>
              <w:jc w:val="both"/>
              <w:rPr>
                <w:rFonts w:ascii="Times New Roman" w:hAnsi="Times New Roman" w:cs="Times New Roman"/>
                <w:bCs/>
                <w:sz w:val="28"/>
                <w:szCs w:val="28"/>
              </w:rPr>
            </w:pPr>
            <w:r w:rsidRPr="00B44C9A">
              <w:rPr>
                <w:rFonts w:ascii="Times New Roman" w:hAnsi="Times New Roman" w:cs="Times New Roman"/>
                <w:b/>
                <w:sz w:val="28"/>
                <w:szCs w:val="28"/>
                <w:lang w:val="en-US"/>
              </w:rPr>
              <w:t>Tổng kết</w:t>
            </w:r>
          </w:p>
        </w:tc>
        <w:tc>
          <w:tcPr>
            <w:tcW w:w="2841" w:type="dxa"/>
            <w:shd w:val="clear" w:color="auto" w:fill="auto"/>
          </w:tcPr>
          <w:p w14:paraId="69E8DCD0"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3E209427" w14:textId="77777777" w:rsidR="00B44C9A" w:rsidRPr="00B44C9A" w:rsidRDefault="00B44C9A" w:rsidP="00C6008B">
      <w:pPr>
        <w:numPr>
          <w:ilvl w:val="0"/>
          <w:numId w:val="5"/>
        </w:num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Hoạt động 4: Vận dụng</w:t>
      </w:r>
    </w:p>
    <w:p w14:paraId="02E070C4"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color w:val="C00000"/>
          <w:sz w:val="28"/>
          <w:szCs w:val="28"/>
        </w:rPr>
        <w:t>a) Mục tiêu:</w:t>
      </w:r>
      <w:r w:rsidRPr="00B44C9A">
        <w:rPr>
          <w:rFonts w:ascii="Times New Roman" w:hAnsi="Times New Roman" w:cs="Times New Roman"/>
          <w:sz w:val="28"/>
          <w:szCs w:val="28"/>
        </w:rPr>
        <w:t xml:space="preserve"> Từ những kiến thức đã học, HS trả lời được các câu hỏi liên quan đến thực tế.</w:t>
      </w:r>
    </w:p>
    <w:p w14:paraId="7752C573" w14:textId="77777777" w:rsidR="00B44C9A" w:rsidRPr="00B44C9A" w:rsidRDefault="00B44C9A" w:rsidP="003E3D89">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color w:val="C00000"/>
          <w:sz w:val="28"/>
          <w:szCs w:val="28"/>
        </w:rPr>
        <w:t>b) Nội dung:</w:t>
      </w:r>
      <w:r w:rsidRPr="00B44C9A">
        <w:rPr>
          <w:rFonts w:ascii="Times New Roman" w:hAnsi="Times New Roman" w:cs="Times New Roman"/>
          <w:sz w:val="28"/>
          <w:szCs w:val="28"/>
        </w:rPr>
        <w:t xml:space="preserve"> </w:t>
      </w:r>
    </w:p>
    <w:p w14:paraId="3D6DBA1A" w14:textId="77777777" w:rsidR="00B44C9A" w:rsidRPr="00B44C9A" w:rsidRDefault="00B44C9A" w:rsidP="003E3D89">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GV đặt câu hỏi cho HS suy nghĩ và trả lời</w:t>
      </w:r>
    </w:p>
    <w:p w14:paraId="35894273" w14:textId="77777777" w:rsidR="00B44C9A" w:rsidRPr="00B44C9A" w:rsidRDefault="00B44C9A" w:rsidP="003E3D89">
      <w:pPr>
        <w:pStyle w:val="NormalWeb"/>
        <w:rPr>
          <w:sz w:val="28"/>
          <w:szCs w:val="28"/>
        </w:rPr>
      </w:pPr>
      <w:r w:rsidRPr="00B44C9A">
        <w:rPr>
          <w:rStyle w:val="Strong"/>
          <w:sz w:val="28"/>
          <w:szCs w:val="28"/>
        </w:rPr>
        <w:t>Câu hỏi 1:</w:t>
      </w:r>
      <w:r w:rsidRPr="00B44C9A">
        <w:rPr>
          <w:sz w:val="28"/>
          <w:szCs w:val="28"/>
        </w:rPr>
        <w:t xml:space="preserve"> Bạn có một chuỗi đèn LED trang trí mắc nối tiếp. Nếu một bóng đèn trong chuỗi bị hỏng và không phát sáng, điều gì sẽ xảy ra với các bóng đèn còn lại trong chuỗi? Giải thích lý do tại sao.</w:t>
      </w:r>
    </w:p>
    <w:p w14:paraId="6DC708CC" w14:textId="77777777" w:rsidR="00B44C9A" w:rsidRPr="00B44C9A" w:rsidRDefault="00B44C9A" w:rsidP="003E3D89">
      <w:pPr>
        <w:pStyle w:val="NormalWeb"/>
        <w:rPr>
          <w:sz w:val="28"/>
          <w:szCs w:val="28"/>
        </w:rPr>
      </w:pPr>
      <w:r w:rsidRPr="00B44C9A">
        <w:rPr>
          <w:rStyle w:val="Strong"/>
          <w:sz w:val="28"/>
          <w:szCs w:val="28"/>
        </w:rPr>
        <w:t>Câu hỏi 2:</w:t>
      </w:r>
      <w:r w:rsidRPr="00B44C9A">
        <w:rPr>
          <w:sz w:val="28"/>
          <w:szCs w:val="28"/>
        </w:rPr>
        <w:t xml:space="preserve"> Khi lắp đặt hệ thống bảo vệ ngôi nhà bằng cảm biến chuyển động nối tiếp, điều gì sẽ xảy ra nếu một trong các cảm biến bị hỏng? Hệ thống có còn hoạt động không? Tại sao?</w:t>
      </w:r>
    </w:p>
    <w:p w14:paraId="07A95DD8" w14:textId="77777777" w:rsidR="00B44C9A" w:rsidRPr="00B44C9A" w:rsidRDefault="00B44C9A" w:rsidP="003E3D89">
      <w:pPr>
        <w:pStyle w:val="NormalWeb"/>
        <w:rPr>
          <w:sz w:val="28"/>
          <w:szCs w:val="28"/>
        </w:rPr>
      </w:pPr>
      <w:r w:rsidRPr="00B44C9A">
        <w:rPr>
          <w:rStyle w:val="Strong"/>
          <w:sz w:val="28"/>
          <w:szCs w:val="28"/>
        </w:rPr>
        <w:lastRenderedPageBreak/>
        <w:t>Câu hỏi 3:</w:t>
      </w:r>
      <w:r w:rsidRPr="00B44C9A">
        <w:rPr>
          <w:sz w:val="28"/>
          <w:szCs w:val="28"/>
        </w:rPr>
        <w:t xml:space="preserve"> Tại sao trong các ứng dụng thực tế, như hệ thống chiếu sáng trong nhà, người ta thường không sử dụng cách mắc nối tiếp các thiết bị điện (ví dụ: bóng đèn, quạt)? Hãy giải thích những nhược điểm của việc mắc nối tiếp.</w:t>
      </w:r>
    </w:p>
    <w:p w14:paraId="0781D1F5" w14:textId="77777777" w:rsidR="00B44C9A" w:rsidRPr="00B44C9A" w:rsidRDefault="00B44C9A" w:rsidP="003E3D89">
      <w:pPr>
        <w:pStyle w:val="NormalWeb"/>
        <w:rPr>
          <w:sz w:val="28"/>
          <w:szCs w:val="28"/>
        </w:rPr>
      </w:pPr>
      <w:r w:rsidRPr="00B44C9A">
        <w:rPr>
          <w:rStyle w:val="Strong"/>
          <w:sz w:val="28"/>
          <w:szCs w:val="28"/>
        </w:rPr>
        <w:t>Câu hỏi 4:</w:t>
      </w:r>
      <w:r w:rsidRPr="00B44C9A">
        <w:rPr>
          <w:sz w:val="28"/>
          <w:szCs w:val="28"/>
        </w:rPr>
        <w:t xml:space="preserve"> Một mạch điện nối tiếp có ba thiết bị điện khác nhau. Nếu bạn muốn tắt một trong ba thiết bị này mà không ảnh hưởng đến hai thiết bị còn lại, bạn có thể thực hiện điều đó không? Giải thích tại sao.</w:t>
      </w:r>
    </w:p>
    <w:p w14:paraId="1A60571C" w14:textId="77777777" w:rsidR="00B44C9A" w:rsidRPr="00B44C9A" w:rsidRDefault="00B44C9A" w:rsidP="003E3D89">
      <w:pPr>
        <w:pStyle w:val="NormalWeb"/>
        <w:rPr>
          <w:sz w:val="28"/>
          <w:szCs w:val="28"/>
        </w:rPr>
      </w:pPr>
      <w:r w:rsidRPr="00B44C9A">
        <w:rPr>
          <w:rStyle w:val="Strong"/>
          <w:sz w:val="28"/>
          <w:szCs w:val="28"/>
        </w:rPr>
        <w:t>Câu hỏi 5:</w:t>
      </w:r>
      <w:r w:rsidRPr="00B44C9A">
        <w:rPr>
          <w:sz w:val="28"/>
          <w:szCs w:val="28"/>
        </w:rPr>
        <w:t xml:space="preserve"> Trong các thiết bị điện tử, các linh kiện như điện trở thường được mắc nối tiếp để đạt được một giá trị điện trở tổng nhất định. Hãy cho biết một ví dụ thực tế mà việc mắc nối tiếp các điện trở là cần thiết và giải thích lý do vì sao người ta lại mắc nối tiếp các điện trở trong trường hợp đó.</w:t>
      </w:r>
    </w:p>
    <w:p w14:paraId="7CFA7C00" w14:textId="77777777" w:rsidR="00B44C9A" w:rsidRPr="00B44C9A" w:rsidRDefault="00B44C9A" w:rsidP="003E3D89">
      <w:pPr>
        <w:spacing w:before="40" w:after="60" w:line="276" w:lineRule="auto"/>
        <w:rPr>
          <w:rFonts w:ascii="Times New Roman" w:hAnsi="Times New Roman" w:cs="Times New Roman"/>
          <w:sz w:val="28"/>
          <w:szCs w:val="28"/>
          <w:lang w:val="en-US"/>
        </w:rPr>
      </w:pPr>
    </w:p>
    <w:p w14:paraId="3073F9FF"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color w:val="C00000"/>
          <w:sz w:val="28"/>
          <w:szCs w:val="28"/>
        </w:rPr>
        <w:t>c) Sản phẩm:</w:t>
      </w: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Đáp án các câu hỏi như</w:t>
      </w:r>
    </w:p>
    <w:p w14:paraId="6C4A77FC" w14:textId="77777777" w:rsidR="00B44C9A" w:rsidRPr="00B44C9A" w:rsidRDefault="00B44C9A" w:rsidP="003E3D89">
      <w:p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Câu hỏi 1:</w:t>
      </w:r>
      <w:r w:rsidRPr="00B44C9A">
        <w:rPr>
          <w:rFonts w:ascii="Times New Roman" w:eastAsia="Times New Roman" w:hAnsi="Times New Roman" w:cs="Times New Roman"/>
          <w:sz w:val="28"/>
          <w:szCs w:val="28"/>
        </w:rPr>
        <w:t xml:space="preserve"> </w:t>
      </w:r>
      <w:r w:rsidRPr="00B44C9A">
        <w:rPr>
          <w:rFonts w:ascii="Times New Roman" w:eastAsia="Times New Roman" w:hAnsi="Times New Roman" w:cs="Times New Roman"/>
          <w:b/>
          <w:bCs/>
          <w:sz w:val="28"/>
          <w:szCs w:val="28"/>
        </w:rPr>
        <w:t>Bạn có một chuỗi đèn LED trang trí mắc nối tiếp. Nếu một bóng đèn trong chuỗi bị hỏng và không phát sáng, điều gì sẽ xảy ra với các bóng đèn còn lại trong chuỗi? Giải thích lý do tại sao.</w:t>
      </w:r>
    </w:p>
    <w:p w14:paraId="7FEA0244" w14:textId="77777777" w:rsidR="00B44C9A" w:rsidRPr="00B44C9A" w:rsidRDefault="00B44C9A" w:rsidP="003E3D89">
      <w:p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Trả lời:</w:t>
      </w:r>
      <w:r w:rsidRPr="00B44C9A">
        <w:rPr>
          <w:rFonts w:ascii="Times New Roman" w:eastAsia="Times New Roman" w:hAnsi="Times New Roman" w:cs="Times New Roman"/>
          <w:sz w:val="28"/>
          <w:szCs w:val="28"/>
        </w:rPr>
        <w:t xml:space="preserve"> Nếu một bóng đèn trong chuỗi bị hỏng và không phát sáng, toàn bộ các bóng đèn còn lại trong chuỗi cũng sẽ không phát sáng. Điều này xảy ra vì trong mạch nối tiếp, dòng điện phải đi qua từng bóng đèn một. Khi một bóng đèn bị hỏng, mạch điện bị gián đoạn, không có dòng điện chạy qua các bóng đèn khác.</w:t>
      </w:r>
    </w:p>
    <w:p w14:paraId="4F65F77E" w14:textId="77777777" w:rsidR="00B44C9A" w:rsidRPr="00B44C9A" w:rsidRDefault="00B44C9A" w:rsidP="003E3D89">
      <w:p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Câu hỏi 2:</w:t>
      </w:r>
      <w:r w:rsidRPr="00B44C9A">
        <w:rPr>
          <w:rFonts w:ascii="Times New Roman" w:eastAsia="Times New Roman" w:hAnsi="Times New Roman" w:cs="Times New Roman"/>
          <w:sz w:val="28"/>
          <w:szCs w:val="28"/>
        </w:rPr>
        <w:t xml:space="preserve"> </w:t>
      </w:r>
      <w:r w:rsidRPr="00B44C9A">
        <w:rPr>
          <w:rFonts w:ascii="Times New Roman" w:eastAsia="Times New Roman" w:hAnsi="Times New Roman" w:cs="Times New Roman"/>
          <w:b/>
          <w:bCs/>
          <w:sz w:val="28"/>
          <w:szCs w:val="28"/>
        </w:rPr>
        <w:t>Khi lắp đặt hệ thống bảo vệ ngôi nhà bằng cảm biến chuyển động nối tiếp, điều gì sẽ xảy ra nếu một trong các cảm biến bị hỏng? Hệ thống có còn hoạt động không? Tại sao?</w:t>
      </w:r>
    </w:p>
    <w:p w14:paraId="15D4824E" w14:textId="77777777" w:rsidR="00B44C9A" w:rsidRPr="00B44C9A" w:rsidRDefault="00B44C9A" w:rsidP="003E3D89">
      <w:p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Trả lời:</w:t>
      </w:r>
      <w:r w:rsidRPr="00B44C9A">
        <w:rPr>
          <w:rFonts w:ascii="Times New Roman" w:eastAsia="Times New Roman" w:hAnsi="Times New Roman" w:cs="Times New Roman"/>
          <w:sz w:val="28"/>
          <w:szCs w:val="28"/>
        </w:rPr>
        <w:t xml:space="preserve"> Nếu một trong các cảm biến chuyển động bị hỏng trong hệ thống mắc nối tiếp, toàn bộ hệ thống sẽ ngừng hoạt động. Điều này xảy ra vì mạch điện bị gián đoạn tại vị trí của cảm biến hỏng, ngăn cản dòng điện chạy qua các cảm biến khác và làm cho hệ thống không còn khả năng phát hiện chuyển động.</w:t>
      </w:r>
    </w:p>
    <w:p w14:paraId="1497A289" w14:textId="77777777" w:rsidR="00B44C9A" w:rsidRPr="00B44C9A" w:rsidRDefault="00B44C9A" w:rsidP="003E3D89">
      <w:p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Câu hỏi 3:</w:t>
      </w:r>
      <w:r w:rsidRPr="00B44C9A">
        <w:rPr>
          <w:rFonts w:ascii="Times New Roman" w:eastAsia="Times New Roman" w:hAnsi="Times New Roman" w:cs="Times New Roman"/>
          <w:sz w:val="28"/>
          <w:szCs w:val="28"/>
        </w:rPr>
        <w:t xml:space="preserve"> </w:t>
      </w:r>
      <w:r w:rsidRPr="00B44C9A">
        <w:rPr>
          <w:rFonts w:ascii="Times New Roman" w:eastAsia="Times New Roman" w:hAnsi="Times New Roman" w:cs="Times New Roman"/>
          <w:b/>
          <w:bCs/>
          <w:sz w:val="28"/>
          <w:szCs w:val="28"/>
        </w:rPr>
        <w:t>Tại sao trong các ứng dụng thực tế, như hệ thống chiếu sáng trong nhà, người ta thường không sử dụng cách mắc nối tiếp các thiết bị điện (ví dụ: bóng đèn, quạt)? Hãy giải thích những nhược điểm của việc mắc nối tiếp.</w:t>
      </w:r>
    </w:p>
    <w:p w14:paraId="18431E17" w14:textId="77777777" w:rsidR="00B44C9A" w:rsidRPr="00B44C9A" w:rsidRDefault="00B44C9A" w:rsidP="003E3D89">
      <w:p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Trả lời:</w:t>
      </w:r>
      <w:r w:rsidRPr="00B44C9A">
        <w:rPr>
          <w:rFonts w:ascii="Times New Roman" w:eastAsia="Times New Roman" w:hAnsi="Times New Roman" w:cs="Times New Roman"/>
          <w:sz w:val="28"/>
          <w:szCs w:val="28"/>
        </w:rPr>
        <w:t xml:space="preserve"> Trong các ứng dụng thực tế như hệ thống chiếu sáng, người ta thường không sử dụng cách mắc nối tiếp vì các nhược điểm sau:</w:t>
      </w:r>
    </w:p>
    <w:p w14:paraId="61E6144C" w14:textId="77777777" w:rsidR="00B44C9A" w:rsidRPr="00B44C9A" w:rsidRDefault="00B44C9A" w:rsidP="00C6008B">
      <w:pPr>
        <w:numPr>
          <w:ilvl w:val="0"/>
          <w:numId w:val="42"/>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Nếu một thiết bị bị hỏng, toàn bộ hệ thống sẽ ngừng hoạt động.</w:t>
      </w:r>
    </w:p>
    <w:p w14:paraId="52A58D70" w14:textId="77777777" w:rsidR="00B44C9A" w:rsidRPr="00B44C9A" w:rsidRDefault="00B44C9A" w:rsidP="00C6008B">
      <w:pPr>
        <w:numPr>
          <w:ilvl w:val="0"/>
          <w:numId w:val="42"/>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Các thiết bị sẽ không nhận được điện áp đồng đều, đặc biệt khi có nhiều thiết bị mắc nối tiếp. Điều này có thể làm giảm hiệu suất và tuổi thọ của các thiết bị.</w:t>
      </w:r>
    </w:p>
    <w:p w14:paraId="342FD5C2" w14:textId="77777777" w:rsidR="00B44C9A" w:rsidRPr="00B44C9A" w:rsidRDefault="00B44C9A" w:rsidP="00C6008B">
      <w:pPr>
        <w:numPr>
          <w:ilvl w:val="0"/>
          <w:numId w:val="42"/>
        </w:num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Khó điều khiển từng thiết bị riêng lẻ vì tắt một thiết bị sẽ làm gián đoạn toàn bộ mạch.</w:t>
      </w:r>
    </w:p>
    <w:p w14:paraId="2A2845AD" w14:textId="77777777" w:rsidR="00B44C9A" w:rsidRPr="00B44C9A" w:rsidRDefault="00B44C9A" w:rsidP="003E3D89">
      <w:p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Câu hỏi 4:</w:t>
      </w:r>
      <w:r w:rsidRPr="00B44C9A">
        <w:rPr>
          <w:rFonts w:ascii="Times New Roman" w:eastAsia="Times New Roman" w:hAnsi="Times New Roman" w:cs="Times New Roman"/>
          <w:sz w:val="28"/>
          <w:szCs w:val="28"/>
        </w:rPr>
        <w:t xml:space="preserve"> </w:t>
      </w:r>
      <w:r w:rsidRPr="00B44C9A">
        <w:rPr>
          <w:rFonts w:ascii="Times New Roman" w:eastAsia="Times New Roman" w:hAnsi="Times New Roman" w:cs="Times New Roman"/>
          <w:b/>
          <w:bCs/>
          <w:sz w:val="28"/>
          <w:szCs w:val="28"/>
        </w:rPr>
        <w:t>Một mạch điện nối tiếp có ba thiết bị điện khác nhau. Nếu bạn muốn tắt một trong ba thiết bị này mà không ảnh hưởng đến hai thiết bị còn lại, bạn có thể thực hiện điều đó không? Giải thích tại sao.</w:t>
      </w:r>
    </w:p>
    <w:p w14:paraId="6605BB49" w14:textId="77777777" w:rsidR="00B44C9A" w:rsidRPr="00B44C9A" w:rsidRDefault="00B44C9A" w:rsidP="003E3D89">
      <w:p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Trả lời:</w:t>
      </w:r>
      <w:r w:rsidRPr="00B44C9A">
        <w:rPr>
          <w:rFonts w:ascii="Times New Roman" w:eastAsia="Times New Roman" w:hAnsi="Times New Roman" w:cs="Times New Roman"/>
          <w:sz w:val="28"/>
          <w:szCs w:val="28"/>
        </w:rPr>
        <w:t xml:space="preserve"> Không thể tắt một trong ba thiết bị trong mạch nối tiếp mà không ảnh hưởng đến hai thiết bị còn lại. Điều này là do trong mạch nối tiếp, tất cả các thiết bị đều nằm trên cùng một đường dẫn của dòng điện. Khi một thiết bị bị tắt, mạch điện bị gián đoạn và dòng điện không thể chạy qua các thiết bị còn lại.</w:t>
      </w:r>
    </w:p>
    <w:p w14:paraId="04EEDDA1" w14:textId="77777777" w:rsidR="00B44C9A" w:rsidRPr="00B44C9A" w:rsidRDefault="00B44C9A" w:rsidP="003E3D89">
      <w:p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Câu hỏi 5:</w:t>
      </w:r>
      <w:r w:rsidRPr="00B44C9A">
        <w:rPr>
          <w:rFonts w:ascii="Times New Roman" w:eastAsia="Times New Roman" w:hAnsi="Times New Roman" w:cs="Times New Roman"/>
          <w:sz w:val="28"/>
          <w:szCs w:val="28"/>
        </w:rPr>
        <w:t xml:space="preserve"> </w:t>
      </w:r>
      <w:r w:rsidRPr="00B44C9A">
        <w:rPr>
          <w:rFonts w:ascii="Times New Roman" w:eastAsia="Times New Roman" w:hAnsi="Times New Roman" w:cs="Times New Roman"/>
          <w:b/>
          <w:bCs/>
          <w:sz w:val="28"/>
          <w:szCs w:val="28"/>
        </w:rPr>
        <w:t>Trong các thiết bị điện tử, các linh kiện như điện trở thường được mắc nối tiếp để đạt được một giá trị điện trở tổng nhất định. Hãy cho biết một ví dụ thực tế mà việc mắc nối tiếp các điện trở là cần thiết và giải thích lý do vì sao người ta lại mắc nối tiếp các điện trở trong trường hợp đó.</w:t>
      </w:r>
    </w:p>
    <w:p w14:paraId="5AB91180" w14:textId="77777777" w:rsidR="00B44C9A" w:rsidRPr="00B44C9A" w:rsidRDefault="00B44C9A" w:rsidP="003E3D89">
      <w:pPr>
        <w:spacing w:before="100" w:beforeAutospacing="1" w:after="100" w:afterAutospacing="1" w:line="240" w:lineRule="auto"/>
        <w:rPr>
          <w:rFonts w:ascii="Times New Roman" w:eastAsia="Times New Roman" w:hAnsi="Times New Roman" w:cs="Times New Roman"/>
          <w:sz w:val="28"/>
          <w:szCs w:val="28"/>
        </w:rPr>
      </w:pPr>
      <w:r w:rsidRPr="00B44C9A">
        <w:rPr>
          <w:rFonts w:ascii="Times New Roman" w:eastAsia="Times New Roman" w:hAnsi="Times New Roman" w:cs="Times New Roman"/>
          <w:b/>
          <w:bCs/>
          <w:sz w:val="28"/>
          <w:szCs w:val="28"/>
        </w:rPr>
        <w:t>Trả lời:</w:t>
      </w:r>
      <w:r w:rsidRPr="00B44C9A">
        <w:rPr>
          <w:rFonts w:ascii="Times New Roman" w:eastAsia="Times New Roman" w:hAnsi="Times New Roman" w:cs="Times New Roman"/>
          <w:sz w:val="28"/>
          <w:szCs w:val="28"/>
        </w:rPr>
        <w:t xml:space="preserve"> Một ví dụ thực tế là trong mạch phân áp (voltage divider), người ta có thể mắc nối tiếp hai hoặc nhiều điện trở để tạo ra một điện áp cụ thể từ một nguồn điện áp cao hơn. Ví dụ, để giảm điện áp từ 12V xuống 6V cho một thiết bị, người ta có thể sử dụng hai điện trở có cùng giá trị mắc nối tiếp. Lý do người ta mắc nối tiếp các điện trở trong trường hợp này là để chia đều điện áp trên các điện trở, tạo ra mức điện áp mong muốn cho thiết bị mà không cần dùng một nguồn điện áp khác.</w:t>
      </w:r>
    </w:p>
    <w:p w14:paraId="08E13531" w14:textId="77777777" w:rsidR="00B44C9A" w:rsidRPr="00B44C9A" w:rsidRDefault="00B44C9A">
      <w:pPr>
        <w:spacing w:before="40" w:after="60" w:line="312"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B44C9A" w:rsidRPr="00B44C9A" w14:paraId="785B9DE4" w14:textId="77777777">
        <w:trPr>
          <w:jc w:val="center"/>
        </w:trPr>
        <w:tc>
          <w:tcPr>
            <w:tcW w:w="7493" w:type="dxa"/>
            <w:shd w:val="clear" w:color="auto" w:fill="FDEADA" w:themeFill="accent6" w:themeFillTint="32"/>
          </w:tcPr>
          <w:p w14:paraId="42C25C89" w14:textId="77777777" w:rsidR="00B44C9A" w:rsidRPr="00B44C9A" w:rsidRDefault="00B44C9A">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3564D567" w14:textId="77777777" w:rsidR="00B44C9A" w:rsidRPr="00B44C9A" w:rsidRDefault="00B44C9A">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B44C9A" w:rsidRPr="00B44C9A" w14:paraId="3DC7498A" w14:textId="77777777">
        <w:trPr>
          <w:jc w:val="center"/>
        </w:trPr>
        <w:tc>
          <w:tcPr>
            <w:tcW w:w="7493" w:type="dxa"/>
          </w:tcPr>
          <w:p w14:paraId="6DC52CFC"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405BB4CF" w14:textId="77777777" w:rsidR="00B44C9A" w:rsidRPr="00B44C9A" w:rsidRDefault="00B44C9A" w:rsidP="003E3D89">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đặt câu hỏi cho HS suy nghĩ và trả lời</w:t>
            </w:r>
          </w:p>
          <w:p w14:paraId="19344D62" w14:textId="77777777" w:rsidR="00B44C9A" w:rsidRPr="00B44C9A" w:rsidRDefault="00B44C9A" w:rsidP="003E3D89">
            <w:pPr>
              <w:pStyle w:val="NormalWeb"/>
              <w:rPr>
                <w:sz w:val="28"/>
                <w:szCs w:val="28"/>
                <w:lang w:val="vi-VN"/>
              </w:rPr>
            </w:pPr>
            <w:r w:rsidRPr="00B44C9A">
              <w:rPr>
                <w:rStyle w:val="Strong"/>
                <w:sz w:val="28"/>
                <w:szCs w:val="28"/>
                <w:lang w:val="vi-VN"/>
              </w:rPr>
              <w:t>Câu hỏi 1:</w:t>
            </w:r>
            <w:r w:rsidRPr="00B44C9A">
              <w:rPr>
                <w:sz w:val="28"/>
                <w:szCs w:val="28"/>
                <w:lang w:val="vi-VN"/>
              </w:rPr>
              <w:t xml:space="preserve"> Bạn có một chuỗi đèn LED trang trí mắc nối tiếp. Nếu một bóng đèn trong chuỗi bị hỏng và không phát sáng, điều gì sẽ xảy ra với các bóng đèn còn lại trong chuỗi? Giải thích lý do tại sao.</w:t>
            </w:r>
          </w:p>
          <w:p w14:paraId="06895676" w14:textId="77777777" w:rsidR="00B44C9A" w:rsidRPr="00B44C9A" w:rsidRDefault="00B44C9A" w:rsidP="003E3D89">
            <w:pPr>
              <w:pStyle w:val="NormalWeb"/>
              <w:rPr>
                <w:sz w:val="28"/>
                <w:szCs w:val="28"/>
                <w:lang w:val="vi-VN"/>
              </w:rPr>
            </w:pPr>
            <w:r w:rsidRPr="00B44C9A">
              <w:rPr>
                <w:rStyle w:val="Strong"/>
                <w:sz w:val="28"/>
                <w:szCs w:val="28"/>
                <w:lang w:val="vi-VN"/>
              </w:rPr>
              <w:t>Câu hỏi 2:</w:t>
            </w:r>
            <w:r w:rsidRPr="00B44C9A">
              <w:rPr>
                <w:sz w:val="28"/>
                <w:szCs w:val="28"/>
                <w:lang w:val="vi-VN"/>
              </w:rPr>
              <w:t xml:space="preserve"> Khi lắp đặt hệ thống bảo vệ ngôi nhà bằng cảm biến chuyển động nối tiếp, điều gì sẽ xảy ra nếu một trong các cảm biến bị hỏng? Hệ thống có còn hoạt động không? Tại sao?</w:t>
            </w:r>
          </w:p>
          <w:p w14:paraId="5DC6A6A3" w14:textId="77777777" w:rsidR="00B44C9A" w:rsidRPr="00B44C9A" w:rsidRDefault="00B44C9A" w:rsidP="003E3D89">
            <w:pPr>
              <w:pStyle w:val="NormalWeb"/>
              <w:rPr>
                <w:sz w:val="28"/>
                <w:szCs w:val="28"/>
                <w:lang w:val="vi-VN"/>
              </w:rPr>
            </w:pPr>
            <w:r w:rsidRPr="00B44C9A">
              <w:rPr>
                <w:rStyle w:val="Strong"/>
                <w:sz w:val="28"/>
                <w:szCs w:val="28"/>
                <w:lang w:val="vi-VN"/>
              </w:rPr>
              <w:t>Câu hỏi 3:</w:t>
            </w:r>
            <w:r w:rsidRPr="00B44C9A">
              <w:rPr>
                <w:sz w:val="28"/>
                <w:szCs w:val="28"/>
                <w:lang w:val="vi-VN"/>
              </w:rPr>
              <w:t xml:space="preserve"> Tại sao trong các ứng dụng thực tế, như hệ thống chiếu sáng trong nhà, người ta thường không sử dụng cách mắc nối tiếp các thiết bị điện (ví dụ: bóng đèn, quạt)? Hãy giải thích những nhược điểm của việc mắc nối tiếp.</w:t>
            </w:r>
          </w:p>
          <w:p w14:paraId="28F396C7" w14:textId="77777777" w:rsidR="00B44C9A" w:rsidRPr="00B44C9A" w:rsidRDefault="00B44C9A" w:rsidP="003E3D89">
            <w:pPr>
              <w:pStyle w:val="NormalWeb"/>
              <w:rPr>
                <w:sz w:val="28"/>
                <w:szCs w:val="28"/>
                <w:lang w:val="vi-VN"/>
              </w:rPr>
            </w:pPr>
            <w:r w:rsidRPr="00B44C9A">
              <w:rPr>
                <w:rStyle w:val="Strong"/>
                <w:sz w:val="28"/>
                <w:szCs w:val="28"/>
                <w:lang w:val="vi-VN"/>
              </w:rPr>
              <w:lastRenderedPageBreak/>
              <w:t>Câu hỏi 4:</w:t>
            </w:r>
            <w:r w:rsidRPr="00B44C9A">
              <w:rPr>
                <w:sz w:val="28"/>
                <w:szCs w:val="28"/>
                <w:lang w:val="vi-VN"/>
              </w:rPr>
              <w:t xml:space="preserve"> Một mạch điện nối tiếp có ba thiết bị điện khác nhau. Nếu bạn muốn tắt một trong ba thiết bị này mà không ảnh hưởng đến hai thiết bị còn lại, bạn có thể thực hiện điều đó không? Giải thích tại sao.</w:t>
            </w:r>
          </w:p>
          <w:p w14:paraId="23EC28C9" w14:textId="77777777" w:rsidR="00B44C9A" w:rsidRPr="00B44C9A" w:rsidRDefault="00B44C9A" w:rsidP="003E3D89">
            <w:pPr>
              <w:pStyle w:val="NormalWeb"/>
              <w:rPr>
                <w:sz w:val="28"/>
                <w:szCs w:val="28"/>
              </w:rPr>
            </w:pPr>
            <w:r w:rsidRPr="00B44C9A">
              <w:rPr>
                <w:rStyle w:val="Strong"/>
                <w:sz w:val="28"/>
                <w:szCs w:val="28"/>
                <w:lang w:val="vi-VN"/>
              </w:rPr>
              <w:t>Câu hỏi 5:</w:t>
            </w:r>
            <w:r w:rsidRPr="00B44C9A">
              <w:rPr>
                <w:sz w:val="28"/>
                <w:szCs w:val="28"/>
                <w:lang w:val="vi-VN"/>
              </w:rPr>
              <w:t xml:space="preserve"> Trong các thiết bị điện tử, các linh kiện như điện trở thường được mắc nối tiếp để đạt được một giá trị điện trở tổng nhất định. Hãy cho biết một ví dụ thực tế mà việc mắc nối tiếp các điện trở là cần thiết và giải thích lý do vì sao người ta lại mắc nối tiếp các điện trở trong trường hợp đó.</w:t>
            </w:r>
          </w:p>
        </w:tc>
        <w:tc>
          <w:tcPr>
            <w:tcW w:w="3024" w:type="dxa"/>
          </w:tcPr>
          <w:p w14:paraId="35E56E5A"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lastRenderedPageBreak/>
              <w:t>HS nhận nhiệm vụ</w:t>
            </w:r>
          </w:p>
        </w:tc>
      </w:tr>
      <w:tr w:rsidR="00B44C9A" w:rsidRPr="00B44C9A" w14:paraId="6935F794" w14:textId="77777777">
        <w:trPr>
          <w:jc w:val="center"/>
        </w:trPr>
        <w:tc>
          <w:tcPr>
            <w:tcW w:w="7493" w:type="dxa"/>
          </w:tcPr>
          <w:p w14:paraId="215CFA9E"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lastRenderedPageBreak/>
              <w:t>Hướng dẫn thực hiện nhiệm vụ</w:t>
            </w:r>
            <w:r w:rsidRPr="00B44C9A">
              <w:rPr>
                <w:rFonts w:ascii="Times New Roman" w:hAnsi="Times New Roman" w:cs="Times New Roman"/>
                <w:i/>
                <w:sz w:val="28"/>
                <w:szCs w:val="28"/>
              </w:rPr>
              <w:t>:</w:t>
            </w:r>
            <w:r w:rsidRPr="00B44C9A">
              <w:rPr>
                <w:rFonts w:ascii="Times New Roman" w:hAnsi="Times New Roman" w:cs="Times New Roman"/>
                <w:sz w:val="28"/>
                <w:szCs w:val="28"/>
              </w:rPr>
              <w:t xml:space="preserve"> </w:t>
            </w:r>
          </w:p>
          <w:p w14:paraId="07073DD1" w14:textId="77777777" w:rsidR="00B44C9A" w:rsidRPr="00B44C9A" w:rsidRDefault="00B44C9A" w:rsidP="003E3D89">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quan sát hỗ trợ HS trả lời, khi có các câu hỏi GV gợi mở cho HS có hướng suy để trả lời.</w:t>
            </w:r>
          </w:p>
        </w:tc>
        <w:tc>
          <w:tcPr>
            <w:tcW w:w="3024" w:type="dxa"/>
          </w:tcPr>
          <w:p w14:paraId="3BDB3A2A" w14:textId="77777777" w:rsidR="00B44C9A" w:rsidRPr="00B44C9A" w:rsidRDefault="00B44C9A" w:rsidP="003E3D89">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HS trả lời các câu hỏi </w:t>
            </w:r>
          </w:p>
          <w:p w14:paraId="645342C9"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452B188E" w14:textId="77777777">
        <w:trPr>
          <w:jc w:val="center"/>
        </w:trPr>
        <w:tc>
          <w:tcPr>
            <w:tcW w:w="7493" w:type="dxa"/>
          </w:tcPr>
          <w:p w14:paraId="5667CB72" w14:textId="77777777" w:rsidR="00B44C9A" w:rsidRPr="00B44C9A" w:rsidRDefault="00B44C9A">
            <w:pPr>
              <w:spacing w:before="40" w:after="60" w:line="276" w:lineRule="auto"/>
              <w:rPr>
                <w:rFonts w:ascii="Times New Roman" w:hAnsi="Times New Roman" w:cs="Times New Roman"/>
                <w:i/>
                <w:sz w:val="28"/>
                <w:szCs w:val="28"/>
              </w:rPr>
            </w:pPr>
            <w:r w:rsidRPr="00B44C9A">
              <w:rPr>
                <w:rFonts w:ascii="Times New Roman" w:hAnsi="Times New Roman" w:cs="Times New Roman"/>
                <w:i/>
                <w:sz w:val="28"/>
                <w:szCs w:val="28"/>
              </w:rPr>
              <w:t xml:space="preserve">Báo cáo kết quả: </w:t>
            </w:r>
          </w:p>
          <w:p w14:paraId="66F4B6B8" w14:textId="77777777" w:rsidR="00B44C9A" w:rsidRPr="00B44C9A" w:rsidRDefault="00B44C9A" w:rsidP="003E3D89">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GV nhận xét các câu trả lời của HS. </w:t>
            </w:r>
          </w:p>
        </w:tc>
        <w:tc>
          <w:tcPr>
            <w:tcW w:w="3024" w:type="dxa"/>
          </w:tcPr>
          <w:p w14:paraId="551296AC"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nhận xét bổ sung câu trả lời của bạn khác</w:t>
            </w:r>
          </w:p>
        </w:tc>
      </w:tr>
    </w:tbl>
    <w:p w14:paraId="2159D1C9" w14:textId="77777777" w:rsidR="00B44C9A" w:rsidRPr="00B44C9A" w:rsidRDefault="00B44C9A" w:rsidP="009540F7">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V. PHỤ LỤC</w:t>
      </w:r>
    </w:p>
    <w:p w14:paraId="0DD1C977" w14:textId="77777777" w:rsidR="00B44C9A" w:rsidRPr="00B44C9A" w:rsidRDefault="00B44C9A" w:rsidP="009540F7">
      <w:pPr>
        <w:spacing w:before="40" w:after="60" w:line="276" w:lineRule="auto"/>
        <w:jc w:val="both"/>
        <w:rPr>
          <w:rFonts w:ascii="Times New Roman" w:hAnsi="Times New Roman" w:cs="Times New Roman"/>
          <w:b/>
          <w:color w:val="0070C0"/>
          <w:sz w:val="28"/>
          <w:szCs w:val="28"/>
        </w:rPr>
      </w:pPr>
    </w:p>
    <w:p w14:paraId="442A8B9C" w14:textId="77777777" w:rsidR="00B44C9A" w:rsidRPr="00B44C9A" w:rsidRDefault="00B44C9A" w:rsidP="009540F7">
      <w:pPr>
        <w:spacing w:before="40" w:after="40" w:line="240" w:lineRule="auto"/>
        <w:jc w:val="center"/>
        <w:rPr>
          <w:rFonts w:ascii="Times New Roman" w:eastAsia="Times New Roman" w:hAnsi="Times New Roman" w:cs="Times New Roman"/>
          <w:b/>
          <w:bCs/>
          <w:color w:val="000000"/>
          <w:sz w:val="28"/>
          <w:szCs w:val="28"/>
        </w:rPr>
      </w:pPr>
      <w:r w:rsidRPr="00B44C9A">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B44C9A" w:rsidRPr="00B44C9A" w14:paraId="56E888B4" w14:textId="77777777" w:rsidTr="00746C04">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2F3AAE0C" w14:textId="77777777" w:rsidR="00B44C9A" w:rsidRPr="00B44C9A" w:rsidRDefault="00B44C9A" w:rsidP="00746C04">
            <w:pPr>
              <w:spacing w:before="40" w:after="40" w:line="240" w:lineRule="auto"/>
              <w:jc w:val="both"/>
              <w:rPr>
                <w:rFonts w:ascii="Times New Roman" w:eastAsia="Times New Roman" w:hAnsi="Times New Roman" w:cs="Times New Roman"/>
                <w:b/>
                <w:bCs/>
                <w:color w:val="000000"/>
                <w:sz w:val="26"/>
                <w:szCs w:val="26"/>
              </w:rPr>
            </w:pPr>
            <w:r w:rsidRPr="00B44C9A">
              <w:rPr>
                <w:rFonts w:ascii="Times New Roman" w:eastAsia="Times New Roman" w:hAnsi="Times New Roman" w:cs="Times New Roman"/>
                <w:b/>
                <w:bCs/>
                <w:color w:val="000000"/>
                <w:sz w:val="26"/>
                <w:szCs w:val="26"/>
              </w:rPr>
              <w:t>              Mức độ</w:t>
            </w:r>
            <w:r w:rsidRPr="00B44C9A">
              <w:rPr>
                <w:rFonts w:ascii="Times New Roman" w:eastAsia="Times New Roman" w:hAnsi="Times New Roman" w:cs="Times New Roman"/>
                <w:b/>
                <w:bCs/>
                <w:color w:val="000000"/>
                <w:sz w:val="26"/>
                <w:szCs w:val="26"/>
              </w:rPr>
              <w:tab/>
            </w:r>
          </w:p>
          <w:p w14:paraId="7933DC0C"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w:t>
            </w:r>
          </w:p>
          <w:p w14:paraId="558DA275"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59E4423" w14:textId="77777777" w:rsidR="00B44C9A" w:rsidRPr="00B44C9A" w:rsidRDefault="00B44C9A" w:rsidP="00746C0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1</w:t>
            </w:r>
          </w:p>
          <w:p w14:paraId="13A8C032" w14:textId="77777777" w:rsidR="00B44C9A" w:rsidRPr="00B44C9A" w:rsidRDefault="00B44C9A" w:rsidP="00746C0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4BE1EA99" w14:textId="77777777" w:rsidR="00B44C9A" w:rsidRPr="00B44C9A" w:rsidRDefault="00B44C9A" w:rsidP="00746C0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2</w:t>
            </w:r>
          </w:p>
          <w:p w14:paraId="34F1BE68" w14:textId="77777777" w:rsidR="00B44C9A" w:rsidRPr="00B44C9A" w:rsidRDefault="00B44C9A" w:rsidP="00746C0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92278EB" w14:textId="77777777" w:rsidR="00B44C9A" w:rsidRPr="00B44C9A" w:rsidRDefault="00B44C9A" w:rsidP="00746C0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3</w:t>
            </w:r>
          </w:p>
          <w:p w14:paraId="7A85A0BD" w14:textId="77777777" w:rsidR="00B44C9A" w:rsidRPr="00B44C9A" w:rsidRDefault="00B44C9A" w:rsidP="00746C0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73747CE6" w14:textId="77777777" w:rsidR="00B44C9A" w:rsidRPr="00B44C9A" w:rsidRDefault="00B44C9A" w:rsidP="00746C0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Điểm</w:t>
            </w:r>
          </w:p>
        </w:tc>
      </w:tr>
      <w:tr w:rsidR="00B44C9A" w:rsidRPr="00B44C9A" w14:paraId="231F534B"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1D132B0"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19266D9"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88075AA"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32EC4A3"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43A7ECE" w14:textId="77777777" w:rsidR="00B44C9A" w:rsidRPr="00B44C9A" w:rsidRDefault="00B44C9A" w:rsidP="00746C04">
            <w:pPr>
              <w:spacing w:after="0" w:line="240" w:lineRule="auto"/>
              <w:rPr>
                <w:rFonts w:ascii="Times New Roman" w:eastAsia="Times New Roman" w:hAnsi="Times New Roman" w:cs="Times New Roman"/>
                <w:sz w:val="24"/>
                <w:szCs w:val="24"/>
              </w:rPr>
            </w:pPr>
          </w:p>
        </w:tc>
      </w:tr>
      <w:tr w:rsidR="00B44C9A" w:rsidRPr="00B44C9A" w14:paraId="7CC55DB5"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CB2F67"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4E63D04"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BF7794"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5B3A49"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D7F456" w14:textId="77777777" w:rsidR="00B44C9A" w:rsidRPr="00B44C9A" w:rsidRDefault="00B44C9A" w:rsidP="00746C04">
            <w:pPr>
              <w:spacing w:after="0" w:line="240" w:lineRule="auto"/>
              <w:rPr>
                <w:rFonts w:ascii="Times New Roman" w:eastAsia="Times New Roman" w:hAnsi="Times New Roman" w:cs="Times New Roman"/>
                <w:sz w:val="24"/>
                <w:szCs w:val="24"/>
              </w:rPr>
            </w:pPr>
          </w:p>
        </w:tc>
      </w:tr>
      <w:tr w:rsidR="00B44C9A" w:rsidRPr="00B44C9A" w14:paraId="49DEA3B7"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AA8DA1F"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AC4AA5B"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C84FC1"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0A89221"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FACEDB" w14:textId="77777777" w:rsidR="00B44C9A" w:rsidRPr="00B44C9A" w:rsidRDefault="00B44C9A" w:rsidP="00746C04">
            <w:pPr>
              <w:spacing w:after="0" w:line="240" w:lineRule="auto"/>
              <w:rPr>
                <w:rFonts w:ascii="Times New Roman" w:eastAsia="Times New Roman" w:hAnsi="Times New Roman" w:cs="Times New Roman"/>
                <w:sz w:val="24"/>
                <w:szCs w:val="24"/>
              </w:rPr>
            </w:pPr>
          </w:p>
        </w:tc>
      </w:tr>
      <w:tr w:rsidR="00B44C9A" w:rsidRPr="00B44C9A" w14:paraId="177AFEBF"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D3B7C91"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E26C5C0"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7D5959"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D99C40"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4C12D4" w14:textId="77777777" w:rsidR="00B44C9A" w:rsidRPr="00B44C9A" w:rsidRDefault="00B44C9A" w:rsidP="00746C04">
            <w:pPr>
              <w:spacing w:after="0" w:line="240" w:lineRule="auto"/>
              <w:rPr>
                <w:rFonts w:ascii="Times New Roman" w:eastAsia="Times New Roman" w:hAnsi="Times New Roman" w:cs="Times New Roman"/>
                <w:sz w:val="24"/>
                <w:szCs w:val="24"/>
              </w:rPr>
            </w:pPr>
          </w:p>
        </w:tc>
      </w:tr>
      <w:tr w:rsidR="00B44C9A" w:rsidRPr="00B44C9A" w14:paraId="12451ED5" w14:textId="77777777" w:rsidTr="00746C0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48BB3E9"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E81D945"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790DEC"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D17F91D" w14:textId="77777777" w:rsidR="00B44C9A" w:rsidRPr="00B44C9A" w:rsidRDefault="00B44C9A" w:rsidP="00746C0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BCBA54" w14:textId="77777777" w:rsidR="00B44C9A" w:rsidRPr="00B44C9A" w:rsidRDefault="00B44C9A" w:rsidP="00746C04">
            <w:pPr>
              <w:spacing w:after="0" w:line="240" w:lineRule="auto"/>
              <w:rPr>
                <w:rFonts w:ascii="Times New Roman" w:eastAsia="Times New Roman" w:hAnsi="Times New Roman" w:cs="Times New Roman"/>
                <w:sz w:val="24"/>
                <w:szCs w:val="24"/>
              </w:rPr>
            </w:pPr>
          </w:p>
        </w:tc>
      </w:tr>
    </w:tbl>
    <w:p w14:paraId="00BC7DAA" w14:textId="77777777" w:rsidR="00B44C9A" w:rsidRPr="00B44C9A" w:rsidRDefault="00B44C9A" w:rsidP="003E3D89">
      <w:pPr>
        <w:spacing w:before="40" w:after="60" w:line="276" w:lineRule="auto"/>
        <w:jc w:val="center"/>
        <w:rPr>
          <w:rFonts w:ascii="Times New Roman" w:hAnsi="Times New Roman" w:cs="Times New Roman"/>
          <w:b/>
          <w:i/>
          <w:iCs/>
          <w:color w:val="7030A0"/>
          <w:sz w:val="48"/>
          <w:szCs w:val="48"/>
        </w:rPr>
      </w:pPr>
    </w:p>
    <w:p w14:paraId="5A2DA3A5" w14:textId="77777777" w:rsidR="00B44C9A" w:rsidRPr="00B44C9A" w:rsidRDefault="00B44C9A" w:rsidP="003E3D89">
      <w:pPr>
        <w:spacing w:before="40" w:after="60" w:line="276" w:lineRule="auto"/>
        <w:jc w:val="center"/>
        <w:rPr>
          <w:rFonts w:ascii="Times New Roman" w:hAnsi="Times New Roman" w:cs="Times New Roman"/>
          <w:b/>
          <w:i/>
          <w:iCs/>
          <w:color w:val="7030A0"/>
          <w:sz w:val="48"/>
          <w:szCs w:val="48"/>
        </w:rPr>
      </w:pPr>
      <w:r w:rsidRPr="00B44C9A">
        <w:rPr>
          <w:rFonts w:ascii="Times New Roman" w:hAnsi="Times New Roman" w:cs="Times New Roman"/>
          <w:b/>
          <w:i/>
          <w:iCs/>
          <w:color w:val="7030A0"/>
          <w:sz w:val="48"/>
          <w:szCs w:val="48"/>
        </w:rPr>
        <w:lastRenderedPageBreak/>
        <w:t>-----------------------------Hết-----------------------------</w:t>
      </w:r>
    </w:p>
    <w:p w14:paraId="23EBD653" w14:textId="77777777" w:rsidR="00B44C9A" w:rsidRPr="00B44C9A" w:rsidRDefault="00B44C9A">
      <w:pPr>
        <w:spacing w:before="40" w:after="60" w:line="276" w:lineRule="auto"/>
        <w:rPr>
          <w:rFonts w:ascii="Times New Roman" w:hAnsi="Times New Roman" w:cs="Times New Roman"/>
          <w:b/>
          <w:color w:val="7030A0"/>
          <w:sz w:val="28"/>
          <w:szCs w:val="28"/>
        </w:rPr>
      </w:pPr>
    </w:p>
    <w:p w14:paraId="685F74AB" w14:textId="77777777" w:rsidR="00B44C9A" w:rsidRPr="00B44C9A" w:rsidRDefault="00B44C9A">
      <w:pPr>
        <w:spacing w:before="40" w:after="80" w:line="240" w:lineRule="auto"/>
        <w:jc w:val="center"/>
        <w:rPr>
          <w:rFonts w:ascii="Times New Roman" w:hAnsi="Times New Roman" w:cs="Times New Roman"/>
          <w:bCs/>
          <w:spacing w:val="-14"/>
          <w:sz w:val="28"/>
          <w:szCs w:val="28"/>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B44C9A" w:rsidRPr="00B44C9A" w14:paraId="37F5C24A" w14:textId="77777777">
        <w:trPr>
          <w:trHeight w:val="696"/>
        </w:trPr>
        <w:tc>
          <w:tcPr>
            <w:tcW w:w="4715" w:type="dxa"/>
          </w:tcPr>
          <w:p w14:paraId="310BB5F0"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rường: </w:t>
            </w:r>
            <w:r w:rsidRPr="00B44C9A">
              <w:rPr>
                <w:rFonts w:ascii="Times New Roman" w:hAnsi="Times New Roman" w:cs="Times New Roman"/>
                <w:sz w:val="28"/>
                <w:szCs w:val="28"/>
              </w:rPr>
              <w:t>...........................</w:t>
            </w:r>
          </w:p>
          <w:p w14:paraId="294F8EA8"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ổ: </w:t>
            </w:r>
            <w:r w:rsidRPr="00B44C9A">
              <w:rPr>
                <w:rFonts w:ascii="Times New Roman" w:hAnsi="Times New Roman" w:cs="Times New Roman"/>
                <w:sz w:val="28"/>
                <w:szCs w:val="28"/>
              </w:rPr>
              <w:t>................................</w:t>
            </w:r>
          </w:p>
        </w:tc>
        <w:tc>
          <w:tcPr>
            <w:tcW w:w="5187" w:type="dxa"/>
          </w:tcPr>
          <w:p w14:paraId="6C208E08" w14:textId="77777777" w:rsidR="00B44C9A" w:rsidRPr="00B44C9A" w:rsidRDefault="00B44C9A">
            <w:pPr>
              <w:spacing w:before="40" w:after="80" w:line="240" w:lineRule="auto"/>
              <w:jc w:val="center"/>
              <w:rPr>
                <w:rFonts w:ascii="Times New Roman" w:hAnsi="Times New Roman" w:cs="Times New Roman"/>
                <w:sz w:val="28"/>
                <w:szCs w:val="28"/>
              </w:rPr>
            </w:pPr>
            <w:r w:rsidRPr="00B44C9A">
              <w:rPr>
                <w:rFonts w:ascii="Times New Roman" w:hAnsi="Times New Roman" w:cs="Times New Roman"/>
                <w:sz w:val="28"/>
                <w:szCs w:val="28"/>
              </w:rPr>
              <w:t>Họ và tên giáo viên:............................</w:t>
            </w:r>
          </w:p>
        </w:tc>
      </w:tr>
    </w:tbl>
    <w:p w14:paraId="6A2B749C" w14:textId="77777777" w:rsidR="00B44C9A" w:rsidRPr="00B44C9A" w:rsidRDefault="00B44C9A">
      <w:pPr>
        <w:pStyle w:val="Heading1"/>
        <w:spacing w:before="40" w:after="60" w:line="276" w:lineRule="auto"/>
        <w:ind w:right="-846"/>
        <w:jc w:val="center"/>
        <w:rPr>
          <w:rFonts w:ascii="Times New Roman" w:eastAsia="SimSun" w:hAnsi="Times New Roman" w:cs="Times New Roman"/>
          <w:b/>
          <w:bCs/>
          <w:color w:val="7030A0"/>
          <w:sz w:val="28"/>
          <w:szCs w:val="28"/>
          <w:shd w:val="clear" w:color="auto" w:fill="F8F8F8"/>
        </w:rPr>
      </w:pPr>
      <w:r w:rsidRPr="00B44C9A">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699200" behindDoc="0" locked="0" layoutInCell="1" allowOverlap="1" wp14:anchorId="2AF3ED8D" wp14:editId="6AECFEB4">
                <wp:simplePos x="0" y="0"/>
                <wp:positionH relativeFrom="margin">
                  <wp:posOffset>9525</wp:posOffset>
                </wp:positionH>
                <wp:positionV relativeFrom="paragraph">
                  <wp:posOffset>182880</wp:posOffset>
                </wp:positionV>
                <wp:extent cx="6578600" cy="1123950"/>
                <wp:effectExtent l="38100" t="38100" r="31750" b="38100"/>
                <wp:wrapNone/>
                <wp:docPr id="54" name="Rectangle 1"/>
                <wp:cNvGraphicFramePr/>
                <a:graphic xmlns:a="http://schemas.openxmlformats.org/drawingml/2006/main">
                  <a:graphicData uri="http://schemas.microsoft.com/office/word/2010/wordprocessingShape">
                    <wps:wsp>
                      <wps:cNvSpPr/>
                      <wps:spPr>
                        <a:xfrm>
                          <a:off x="0" y="0"/>
                          <a:ext cx="6578600" cy="1123950"/>
                        </a:xfrm>
                        <a:prstGeom prst="rect">
                          <a:avLst/>
                        </a:prstGeom>
                        <a:noFill/>
                        <a:ln w="76200" cmpd="dbl">
                          <a:solidFill>
                            <a:srgbClr val="FF0000"/>
                          </a:solidFill>
                          <a:prstDash val="solid"/>
                        </a:ln>
                      </wps:spPr>
                      <wps:style>
                        <a:lnRef idx="2">
                          <a:schemeClr val="accent1">
                            <a:shade val="15000"/>
                          </a:schemeClr>
                        </a:lnRef>
                        <a:fillRef idx="1">
                          <a:schemeClr val="accent1"/>
                        </a:fillRef>
                        <a:effectRef idx="0">
                          <a:schemeClr val="accent1"/>
                        </a:effectRef>
                        <a:fontRef idx="minor">
                          <a:schemeClr val="lt1"/>
                        </a:fontRef>
                      </wps:style>
                      <wps:txbx>
                        <w:txbxContent>
                          <w:p w14:paraId="69AC2D54" w14:textId="77777777" w:rsidR="00B44C9A" w:rsidRPr="00A33EB3" w:rsidRDefault="00B44C9A" w:rsidP="00340C8B">
                            <w:pPr>
                              <w:jc w:val="center"/>
                              <w:rPr>
                                <w:b/>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38" style="position:absolute;left:0;text-align:left;margin-left:.75pt;margin-top:14.4pt;width:518pt;height:88.5pt;z-index:25169920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4k+RoQIAAI0FAAAOAAAAZHJzL2Uyb0RvYy54bWysVE1vGyEQvVfqf0Dcm911bSexso6sRK4q RY2VpOoZs+BdCRgK2Gv313dgP+K2UQ9VfcDAvHnDvJ2Zm9ujVuQgnG/AlLS4yCkRhkPVmF1Jv76s P1xR4gMzFVNgRElPwtPb5ft3N61diAnUoCrhCJIYv2htSesQ7CLLPK+FZv4CrDBolOA0C3h0u6xy rEV2rbJJns+zFlxlHXDhPd7ed0a6TPxSCh4epfQiEFVSfFtIq0vrNq7Z8oYtdo7ZuuH9M9g/vEKz xmDQkeqeBUb2rvmDSjfcgQcZLjjoDKRsuEg5YDZF/ls2zzWzIuWC4ng7yuT/Hy3/ctg40lQlnU0p MUzjN3pC1ZjZKUGKqE9r/QJhz3bj+pPHbUz2KJ2O/5gGOSZNT6Om4hgIx8v57PJqnqP0HG1FMfl4 PUuqZ6/u1vnwSYAmcVNSh+GTluzw4AOGROgAidEMrBul0odThrQlvZxjJWAAbTGNaquSswfVVBEY Xbzbbe+UIweGZbBe5/iLmSHxL7AY5Z75usMlUw9TBtFRiC71tAsnJSK5Mk9CooSY7KQLHYtXjPEY 58KEojPVrBIdfTE7e8Xgkd6UCCOzxOeP3D3BgOxIBu4umR4fXUWq/dE5/9vDOufRI0UGE0Zn3Rhw bxEozKqP3OEHkTppokrhuD2m8rqKyHizheqEJeeg60Vv+bpB3R+YDxvmsPnwU+JACY+4SAX4faHf UVKD+/HWfcRjT6CVkhabuaT++545QYn6bLBbrovpNHZ/OkxnlxM8uHPL9txi9voOsFAKHF2Wp23E BzVspQP9DefOKkZFEzMcY5eUBzcc7kI3ZHBycbFaJRh2vGXhwTxbHsmjzgZW+wCySWX+qk6vI/Z8 Koh+PsWhcn5OqNcpuvwJAAD//wMAUEsDBBQABgAIAAAAIQDYm06n2gAAAAkBAAAPAAAAZHJzL2Rv d25yZXYueG1sTE9LTsMwEN0jcQdrkNhRm1aBEOJUUAkWWSDacoBJbOKIeBxitw23Z7qC5fvofcr1 7AdxtFPsA2m4XSgQltpgeuo0fOxfbnIQMSEZHAJZDT82wrq6vCixMOFEW3vcpU5wCMUCNbiUxkLK 2DrrMS7CaIm1zzB5TAynTpoJTxzuB7lU6k567IkbHI5242z7tTt4DY3LtuEV/VjXm9XDe/h+rt/2 s9bXV/PTI4hk5/RnhvN8ng4Vb2rCgUwUA+OMjRqWOR84y2p1z0zDjMpykFUp/z+ofgEAAP//AwBQ SwECLQAUAAYACAAAACEAtoM4kv4AAADhAQAAEwAAAAAAAAAAAAAAAAAAAAAAW0NvbnRlbnRfVHlw ZXNdLnhtbFBLAQItABQABgAIAAAAIQA4/SH/1gAAAJQBAAALAAAAAAAAAAAAAAAAAC8BAABfcmVs cy8ucmVsc1BLAQItABQABgAIAAAAIQAc4k+RoQIAAI0FAAAOAAAAAAAAAAAAAAAAAC4CAABkcnMv ZTJvRG9jLnhtbFBLAQItABQABgAIAAAAIQDYm06n2gAAAAkBAAAPAAAAAAAAAAAAAAAAAPsEAABk cnMvZG93bnJldi54bWxQSwUGAAAAAAQABADzAAAAAgYAAAAA " filled="f" strokecolor="red" strokeweight="6pt">
                <v:stroke linestyle="thinThin"/>
                <v:textbox>
                  <w:txbxContent>
                    <w:p w14:paraId="69AC2D54" w14:textId="77777777" w:rsidR="00B44C9A" w:rsidRPr="00A33EB3" w:rsidRDefault="00B44C9A" w:rsidP="00340C8B">
                      <w:pPr>
                        <w:jc w:val="center"/>
                        <w:rPr>
                          <w:b/>
                        </w:rPr>
                      </w:pPr>
                    </w:p>
                  </w:txbxContent>
                </v:textbox>
                <w10:wrap anchorx="margin"/>
              </v:rect>
            </w:pict>
          </mc:Fallback>
        </mc:AlternateContent>
      </w:r>
    </w:p>
    <w:p w14:paraId="20257BCF" w14:textId="77777777" w:rsidR="00B44C9A" w:rsidRPr="00B44C9A" w:rsidRDefault="00B44C9A">
      <w:pPr>
        <w:spacing w:after="0"/>
        <w:jc w:val="center"/>
        <w:rPr>
          <w:rFonts w:ascii="Times New Roman" w:hAnsi="Times New Roman" w:cs="Times New Roman"/>
          <w:b/>
          <w:bCs/>
          <w:color w:val="FF0000"/>
          <w:sz w:val="36"/>
          <w:szCs w:val="28"/>
        </w:rPr>
      </w:pPr>
      <w:r w:rsidRPr="00B44C9A">
        <w:rPr>
          <w:rFonts w:ascii="Times New Roman" w:hAnsi="Times New Roman" w:cs="Times New Roman"/>
          <w:b/>
          <w:bCs/>
          <w:color w:val="FF0000"/>
          <w:sz w:val="36"/>
          <w:szCs w:val="28"/>
        </w:rPr>
        <w:t>CHỦ ĐỀ 3: ĐIỆN</w:t>
      </w:r>
    </w:p>
    <w:p w14:paraId="590B86B2" w14:textId="77777777" w:rsidR="00B44C9A" w:rsidRPr="00B44C9A" w:rsidRDefault="00B44C9A">
      <w:pPr>
        <w:spacing w:after="0"/>
        <w:jc w:val="center"/>
        <w:rPr>
          <w:rFonts w:ascii="Times New Roman" w:hAnsi="Times New Roman" w:cs="Times New Roman"/>
          <w:b/>
          <w:bCs/>
          <w:color w:val="0000FF"/>
          <w:sz w:val="40"/>
          <w:szCs w:val="32"/>
          <w:lang w:val="en-US"/>
        </w:rPr>
      </w:pPr>
      <w:r w:rsidRPr="00B44C9A">
        <w:rPr>
          <w:rFonts w:ascii="Times New Roman" w:hAnsi="Times New Roman" w:cs="Times New Roman"/>
          <w:b/>
          <w:bCs/>
          <w:color w:val="0000FF"/>
          <w:sz w:val="40"/>
          <w:szCs w:val="32"/>
        </w:rPr>
        <w:t>BÀI 9. ĐOẠN MẠC</w:t>
      </w:r>
      <w:r w:rsidRPr="00B44C9A">
        <w:rPr>
          <w:rFonts w:ascii="Times New Roman" w:hAnsi="Times New Roman" w:cs="Times New Roman"/>
          <w:b/>
          <w:bCs/>
          <w:color w:val="0000FF"/>
          <w:sz w:val="40"/>
          <w:szCs w:val="32"/>
          <w:lang w:val="en-US"/>
        </w:rPr>
        <w:t>H</w:t>
      </w:r>
      <w:r w:rsidRPr="00B44C9A">
        <w:rPr>
          <w:rFonts w:ascii="Times New Roman" w:hAnsi="Times New Roman" w:cs="Times New Roman"/>
          <w:b/>
          <w:bCs/>
          <w:color w:val="0000FF"/>
          <w:sz w:val="40"/>
          <w:szCs w:val="32"/>
        </w:rPr>
        <w:t xml:space="preserve"> </w:t>
      </w:r>
      <w:r w:rsidRPr="00B44C9A">
        <w:rPr>
          <w:rFonts w:ascii="Times New Roman" w:hAnsi="Times New Roman" w:cs="Times New Roman"/>
          <w:b/>
          <w:bCs/>
          <w:color w:val="0000FF"/>
          <w:sz w:val="40"/>
          <w:szCs w:val="32"/>
          <w:lang w:val="en-US"/>
        </w:rPr>
        <w:t>SONG SONG</w:t>
      </w:r>
    </w:p>
    <w:p w14:paraId="2A3B33FB" w14:textId="77777777" w:rsidR="00B44C9A" w:rsidRPr="00B44C9A" w:rsidRDefault="00B44C9A">
      <w:pPr>
        <w:spacing w:after="0"/>
        <w:jc w:val="center"/>
        <w:rPr>
          <w:rFonts w:ascii="Times New Roman" w:hAnsi="Times New Roman" w:cs="Times New Roman"/>
          <w:b/>
          <w:bCs/>
          <w:i/>
          <w:iCs/>
          <w:color w:val="000000" w:themeColor="text1"/>
          <w:sz w:val="36"/>
          <w:szCs w:val="28"/>
        </w:rPr>
      </w:pPr>
      <w:r w:rsidRPr="00B44C9A">
        <w:rPr>
          <w:rFonts w:ascii="Times New Roman" w:hAnsi="Times New Roman" w:cs="Times New Roman"/>
          <w:b/>
          <w:bCs/>
          <w:i/>
          <w:iCs/>
          <w:color w:val="000000" w:themeColor="text1"/>
          <w:sz w:val="36"/>
          <w:szCs w:val="28"/>
        </w:rPr>
        <w:t>Thời lượng: 2 tiết</w:t>
      </w:r>
    </w:p>
    <w:p w14:paraId="3C45EB71" w14:textId="77777777" w:rsidR="00B44C9A" w:rsidRPr="00B44C9A" w:rsidRDefault="00B44C9A">
      <w:pPr>
        <w:spacing w:before="40" w:after="60" w:line="276" w:lineRule="auto"/>
        <w:rPr>
          <w:rFonts w:ascii="Times New Roman" w:hAnsi="Times New Roman" w:cs="Times New Roman"/>
          <w:b/>
          <w:color w:val="0070C0"/>
          <w:sz w:val="28"/>
          <w:szCs w:val="28"/>
        </w:rPr>
      </w:pPr>
    </w:p>
    <w:p w14:paraId="61661DEC"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 MỤC TIÊU</w:t>
      </w:r>
    </w:p>
    <w:p w14:paraId="2596D8B4" w14:textId="77777777" w:rsidR="00B44C9A" w:rsidRPr="00B44C9A" w:rsidRDefault="00B44C9A">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1. Về kiến thức</w:t>
      </w:r>
      <w:r w:rsidRPr="00B44C9A">
        <w:rPr>
          <w:rFonts w:ascii="Times New Roman" w:eastAsia="SimSun" w:hAnsi="Times New Roman" w:cs="Times New Roman"/>
          <w:b/>
          <w:bCs/>
          <w:noProof/>
          <w:color w:val="7030A0"/>
          <w:sz w:val="28"/>
          <w:szCs w:val="28"/>
          <w:lang w:val="en-US" w:eastAsia="en-US"/>
        </w:rPr>
        <w:t xml:space="preserve"> </w:t>
      </w:r>
    </w:p>
    <w:p w14:paraId="27042F6F" w14:textId="77777777" w:rsidR="00B44C9A" w:rsidRPr="00B44C9A" w:rsidRDefault="00B44C9A" w:rsidP="00A33EB3">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Thực hiện thí nghiệm để rút ra được: Trong đoạn mạch điện mắc song song, tổng cường độ dòng điện trong các nhánh bằng cường độ dòng điện chạy trong mạch chính.</w:t>
      </w:r>
    </w:p>
    <w:p w14:paraId="669C7815" w14:textId="77777777" w:rsidR="00B44C9A" w:rsidRPr="00B44C9A" w:rsidRDefault="00B44C9A" w:rsidP="00A33EB3">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Lắp được mạch điện và đo được giá trị cường độ dòng điện trong một đoạn mạch điện mắc song song.</w:t>
      </w:r>
    </w:p>
    <w:p w14:paraId="1BB7B7C4" w14:textId="77777777" w:rsidR="00B44C9A" w:rsidRPr="00B44C9A" w:rsidRDefault="00B44C9A" w:rsidP="00A33EB3">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Nêu được (không yêu cầu thành lập) công thức tính điện trở tương đương của</w:t>
      </w:r>
      <w:r w:rsidRPr="00B44C9A">
        <w:rPr>
          <w:rFonts w:ascii="Times New Roman" w:eastAsia="Times New Roman" w:hAnsi="Times New Roman" w:cs="Times New Roman"/>
          <w:sz w:val="28"/>
          <w:szCs w:val="28"/>
          <w:lang w:val="en-US"/>
        </w:rPr>
        <w:t xml:space="preserve"> </w:t>
      </w:r>
      <w:r w:rsidRPr="00B44C9A">
        <w:rPr>
          <w:rFonts w:ascii="Times New Roman" w:eastAsia="Times New Roman" w:hAnsi="Times New Roman" w:cs="Times New Roman"/>
          <w:sz w:val="28"/>
          <w:szCs w:val="28"/>
          <w:lang w:val="vi"/>
        </w:rPr>
        <w:t xml:space="preserve">đoạn mạch một chiều song song. </w:t>
      </w:r>
    </w:p>
    <w:p w14:paraId="72119086" w14:textId="77777777" w:rsidR="00B44C9A" w:rsidRPr="00B44C9A" w:rsidRDefault="00B44C9A" w:rsidP="00A33EB3">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Tính được điện trở tương đương của đoạn mạch một chiều song song trong một số trường hợp đơn giản.</w:t>
      </w:r>
    </w:p>
    <w:p w14:paraId="26E258F8" w14:textId="77777777" w:rsidR="00B44C9A" w:rsidRPr="00B44C9A" w:rsidRDefault="00B44C9A" w:rsidP="00A33EB3">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Tính được cường độ dòng điện trong đoạn mạch một chiều mắc song song trong một số trường hợp đơn giản.</w:t>
      </w:r>
    </w:p>
    <w:p w14:paraId="547BF856" w14:textId="77777777" w:rsidR="00B44C9A" w:rsidRPr="00B44C9A" w:rsidRDefault="00B44C9A" w:rsidP="00A33EB3">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2. Về năng lực</w:t>
      </w:r>
    </w:p>
    <w:p w14:paraId="32F2D7B4" w14:textId="77777777" w:rsidR="00B44C9A" w:rsidRPr="00B44C9A" w:rsidRDefault="00B44C9A">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lang w:val="en-US"/>
        </w:rPr>
        <w:t>a) Năng lực chung</w:t>
      </w:r>
    </w:p>
    <w:p w14:paraId="2949F3C7" w14:textId="77777777" w:rsidR="00B44C9A" w:rsidRPr="00B44C9A" w:rsidRDefault="00B44C9A" w:rsidP="00D708A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xml:space="preserve">- </w:t>
      </w:r>
      <w:r w:rsidRPr="00B44C9A">
        <w:rPr>
          <w:rFonts w:ascii="Times New Roman" w:eastAsia="Times New Roman" w:hAnsi="Times New Roman" w:cs="Times New Roman"/>
          <w:sz w:val="28"/>
          <w:szCs w:val="28"/>
          <w:lang w:val="vi"/>
        </w:rPr>
        <w:t xml:space="preserve">Hỗ trợ các thành viên trong nhóm thực hiện thí nghiệm tìm hiểu đặc điểm của đoạn mạch </w:t>
      </w:r>
      <w:r w:rsidRPr="00B44C9A">
        <w:rPr>
          <w:rFonts w:ascii="Times New Roman" w:eastAsia="Times New Roman" w:hAnsi="Times New Roman" w:cs="Times New Roman"/>
          <w:sz w:val="28"/>
          <w:szCs w:val="28"/>
          <w:lang w:val="en-US"/>
        </w:rPr>
        <w:t>Song song.</w:t>
      </w:r>
    </w:p>
    <w:p w14:paraId="1519D58A" w14:textId="77777777" w:rsidR="00B44C9A" w:rsidRPr="00B44C9A" w:rsidRDefault="00B44C9A" w:rsidP="001969A3">
      <w:pPr>
        <w:pStyle w:val="TableParagraph"/>
        <w:tabs>
          <w:tab w:val="left" w:pos="327"/>
        </w:tabs>
        <w:ind w:left="105" w:right="94"/>
        <w:jc w:val="both"/>
        <w:rPr>
          <w:rFonts w:ascii="Times New Roman" w:hAnsi="Times New Roman" w:cs="Times New Roman"/>
          <w:b/>
          <w:sz w:val="28"/>
          <w:szCs w:val="28"/>
        </w:rPr>
      </w:pPr>
      <w:r w:rsidRPr="00B44C9A">
        <w:rPr>
          <w:rFonts w:ascii="Times New Roman" w:hAnsi="Times New Roman" w:cs="Times New Roman"/>
          <w:b/>
          <w:sz w:val="28"/>
          <w:szCs w:val="28"/>
        </w:rPr>
        <w:t>b) Năng lực KHTN</w:t>
      </w:r>
    </w:p>
    <w:p w14:paraId="1B21C41C" w14:textId="77777777" w:rsidR="00B44C9A" w:rsidRPr="00B44C9A" w:rsidRDefault="00B44C9A" w:rsidP="00A33EB3">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en-US"/>
        </w:rPr>
        <w:t xml:space="preserve">- </w:t>
      </w:r>
      <w:r w:rsidRPr="00B44C9A">
        <w:rPr>
          <w:rFonts w:ascii="Times New Roman" w:eastAsia="Times New Roman" w:hAnsi="Times New Roman" w:cs="Times New Roman"/>
          <w:sz w:val="28"/>
          <w:szCs w:val="28"/>
          <w:lang w:val="vi"/>
        </w:rPr>
        <w:t xml:space="preserve">Thực hiện thí nghiệm để rút ra được: Trong đoạn mạch điện mắc </w:t>
      </w:r>
      <w:r w:rsidRPr="00B44C9A">
        <w:rPr>
          <w:rFonts w:ascii="Times New Roman" w:eastAsia="Times New Roman" w:hAnsi="Times New Roman" w:cs="Times New Roman"/>
          <w:sz w:val="28"/>
          <w:szCs w:val="28"/>
          <w:lang w:val="en-US"/>
        </w:rPr>
        <w:t>song song</w:t>
      </w:r>
      <w:r w:rsidRPr="00B44C9A">
        <w:rPr>
          <w:rFonts w:ascii="Times New Roman" w:eastAsia="Times New Roman" w:hAnsi="Times New Roman" w:cs="Times New Roman"/>
          <w:sz w:val="28"/>
          <w:szCs w:val="28"/>
          <w:lang w:val="vi"/>
        </w:rPr>
        <w:t>, cường độ dòng điện là tổng cường độ dòng điện trong các nhánh bằng cường độ dòng điện chạy trong mạch chính.</w:t>
      </w:r>
    </w:p>
    <w:p w14:paraId="796D29C1" w14:textId="77777777" w:rsidR="00B44C9A" w:rsidRPr="00B44C9A" w:rsidRDefault="00B44C9A" w:rsidP="00D708AB">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xml:space="preserve">- Tính được cường độ dòng điện trong đoạn mạch một chiều mắc </w:t>
      </w:r>
      <w:r w:rsidRPr="00B44C9A">
        <w:rPr>
          <w:rFonts w:ascii="Times New Roman" w:eastAsia="Times New Roman" w:hAnsi="Times New Roman" w:cs="Times New Roman"/>
          <w:sz w:val="28"/>
          <w:szCs w:val="28"/>
          <w:lang w:val="en-US"/>
        </w:rPr>
        <w:t>song song</w:t>
      </w:r>
      <w:r w:rsidRPr="00B44C9A">
        <w:rPr>
          <w:rFonts w:ascii="Times New Roman" w:eastAsia="Times New Roman" w:hAnsi="Times New Roman" w:cs="Times New Roman"/>
          <w:sz w:val="28"/>
          <w:szCs w:val="28"/>
          <w:lang w:val="vi"/>
        </w:rPr>
        <w:t xml:space="preserve"> trong một số trường hợp đơn giản.</w:t>
      </w:r>
    </w:p>
    <w:p w14:paraId="6BE7CB2B" w14:textId="77777777" w:rsidR="00B44C9A" w:rsidRPr="00B44C9A" w:rsidRDefault="00B44C9A" w:rsidP="00D708AB">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lastRenderedPageBreak/>
        <w:t xml:space="preserve">- Nêu được công thức tính điện trở tương đương của đoạn mạch một chiều </w:t>
      </w:r>
      <w:r w:rsidRPr="00B44C9A">
        <w:rPr>
          <w:rFonts w:ascii="Times New Roman" w:eastAsia="Times New Roman" w:hAnsi="Times New Roman" w:cs="Times New Roman"/>
          <w:sz w:val="28"/>
          <w:szCs w:val="28"/>
          <w:lang w:val="en-US"/>
        </w:rPr>
        <w:t>song song</w:t>
      </w:r>
      <w:r w:rsidRPr="00B44C9A">
        <w:rPr>
          <w:rFonts w:ascii="Times New Roman" w:eastAsia="Times New Roman" w:hAnsi="Times New Roman" w:cs="Times New Roman"/>
          <w:sz w:val="28"/>
          <w:szCs w:val="28"/>
          <w:lang w:val="vi"/>
        </w:rPr>
        <w:t>.</w:t>
      </w:r>
    </w:p>
    <w:p w14:paraId="366A2CC7" w14:textId="77777777" w:rsidR="00B44C9A" w:rsidRPr="00B44C9A" w:rsidRDefault="00B44C9A" w:rsidP="00D708AB">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xml:space="preserve">- Lắp được mạch điện và đo được giá trị cường độ dòng điện trong một đoạn mạch điện mắc </w:t>
      </w:r>
      <w:r w:rsidRPr="00B44C9A">
        <w:rPr>
          <w:rFonts w:ascii="Times New Roman" w:eastAsia="Times New Roman" w:hAnsi="Times New Roman" w:cs="Times New Roman"/>
          <w:sz w:val="28"/>
          <w:szCs w:val="28"/>
          <w:lang w:val="en-US"/>
        </w:rPr>
        <w:t>song song</w:t>
      </w:r>
      <w:r w:rsidRPr="00B44C9A">
        <w:rPr>
          <w:rFonts w:ascii="Times New Roman" w:eastAsia="Times New Roman" w:hAnsi="Times New Roman" w:cs="Times New Roman"/>
          <w:sz w:val="28"/>
          <w:szCs w:val="28"/>
          <w:lang w:val="vi"/>
        </w:rPr>
        <w:t>.</w:t>
      </w:r>
    </w:p>
    <w:p w14:paraId="2244A763" w14:textId="77777777" w:rsidR="00B44C9A" w:rsidRPr="00B44C9A" w:rsidRDefault="00B44C9A" w:rsidP="00D708AB">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3. Về phẩm chất</w:t>
      </w:r>
    </w:p>
    <w:p w14:paraId="3ED63351"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Tham gia tích cực hoạt động nhóm phù hợp với khả năng của bản thân.</w:t>
      </w:r>
    </w:p>
    <w:p w14:paraId="3A7B86AA"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ẩn thận, trung thực và thực hiện các yêu cầu trong chủ để bài học.</w:t>
      </w:r>
    </w:p>
    <w:p w14:paraId="2FE9F23D"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ó niềm say mê, hứng thú với việc khám phá và học tập KHTN.</w:t>
      </w:r>
    </w:p>
    <w:p w14:paraId="3CFED6C4"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 xml:space="preserve"> II. THIẾT BỊ DẠY HỌC VÀ HỌC LIỆU</w:t>
      </w:r>
    </w:p>
    <w:p w14:paraId="1781F76B"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Máy tính, máy chiếu. </w:t>
      </w:r>
    </w:p>
    <w:p w14:paraId="6FFD9205"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File trình chiếu ppt hỗ trợ bài dạy. </w:t>
      </w:r>
    </w:p>
    <w:p w14:paraId="6DD7B4F6" w14:textId="77777777" w:rsidR="00B44C9A" w:rsidRPr="00B44C9A" w:rsidRDefault="00B44C9A" w:rsidP="00EE1CE4">
      <w:pPr>
        <w:spacing w:after="77" w:line="271"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Dụng cụ thí nghiệm: Nguồn điện 1 pin, nguồn điện 2 pin, hai điện trở R, và R</w:t>
      </w:r>
      <w:r w:rsidRPr="00B44C9A">
        <w:rPr>
          <w:rFonts w:ascii="Cambria Math" w:eastAsia="Times New Roman" w:hAnsi="Cambria Math" w:cs="Cambria Math"/>
          <w:sz w:val="28"/>
          <w:szCs w:val="28"/>
        </w:rPr>
        <w:t>₂</w:t>
      </w:r>
      <w:r w:rsidRPr="00B44C9A">
        <w:rPr>
          <w:rFonts w:ascii="Times New Roman" w:eastAsia="Times New Roman" w:hAnsi="Times New Roman" w:cs="Times New Roman"/>
          <w:sz w:val="28"/>
          <w:szCs w:val="28"/>
        </w:rPr>
        <w:t>, ba ampe kế, các dây nối, công tắc, bảng lắp mạch điện.</w:t>
      </w:r>
    </w:p>
    <w:p w14:paraId="074637FC" w14:textId="77777777" w:rsidR="00B44C9A" w:rsidRPr="00B44C9A" w:rsidRDefault="00B44C9A" w:rsidP="00EE1CE4">
      <w:pPr>
        <w:spacing w:after="77" w:line="271"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ác video hỗ trợ bài giảng.</w:t>
      </w:r>
    </w:p>
    <w:p w14:paraId="2BDE6057"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iếu học tập</w:t>
      </w:r>
      <w:r w:rsidRPr="00B44C9A">
        <w:rPr>
          <w:rFonts w:ascii="Times New Roman" w:eastAsia="Times New Roman" w:hAnsi="Times New Roman" w:cs="Times New Roman"/>
          <w:sz w:val="28"/>
          <w:szCs w:val="28"/>
          <w:lang w:val="en-US"/>
        </w:rPr>
        <w:t xml:space="preserve"> </w:t>
      </w:r>
      <w:r w:rsidRPr="00B44C9A">
        <w:rPr>
          <w:rFonts w:ascii="Times New Roman" w:eastAsia="Times New Roman" w:hAnsi="Times New Roman" w:cs="Times New Roman"/>
          <w:sz w:val="28"/>
          <w:szCs w:val="28"/>
        </w:rPr>
        <w:t>(in trên giấy A1):</w:t>
      </w:r>
    </w:p>
    <w:p w14:paraId="0D22C060" w14:textId="77777777" w:rsidR="00B44C9A" w:rsidRPr="00B44C9A" w:rsidRDefault="00B44C9A">
      <w:pPr>
        <w:spacing w:before="40" w:after="60" w:line="276" w:lineRule="auto"/>
        <w:jc w:val="both"/>
        <w:rPr>
          <w:rFonts w:ascii="Times New Roman" w:hAnsi="Times New Roman" w:cs="Times New Roman"/>
          <w:bCs/>
          <w:iCs/>
          <w:sz w:val="28"/>
          <w:szCs w:val="28"/>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333235DE" w14:textId="77777777">
        <w:tc>
          <w:tcPr>
            <w:tcW w:w="14970" w:type="dxa"/>
            <w:tcBorders>
              <w:top w:val="outset" w:sz="6" w:space="0" w:color="auto"/>
              <w:left w:val="outset" w:sz="6" w:space="0" w:color="auto"/>
              <w:bottom w:val="outset" w:sz="6" w:space="0" w:color="auto"/>
              <w:right w:val="outset" w:sz="6" w:space="0" w:color="auto"/>
            </w:tcBorders>
            <w:shd w:val="clear" w:color="auto" w:fill="92D050"/>
          </w:tcPr>
          <w:p w14:paraId="093AE364" w14:textId="77777777" w:rsidR="00B44C9A" w:rsidRPr="00B44C9A" w:rsidRDefault="00B44C9A">
            <w:pPr>
              <w:spacing w:before="100" w:beforeAutospacing="1" w:after="100" w:afterAutospacing="1" w:line="256" w:lineRule="auto"/>
              <w:jc w:val="center"/>
              <w:rPr>
                <w:rFonts w:eastAsia="Calibri"/>
                <w:b/>
                <w:sz w:val="26"/>
                <w:szCs w:val="26"/>
                <w:lang w:val="en-US"/>
              </w:rPr>
            </w:pPr>
            <w:r w:rsidRPr="00B44C9A">
              <w:rPr>
                <w:rFonts w:eastAsia="Calibri"/>
                <w:b/>
                <w:sz w:val="26"/>
                <w:szCs w:val="26"/>
              </w:rPr>
              <w:t>PHIẾU HỌC TẬP SỐ 1</w:t>
            </w:r>
          </w:p>
        </w:tc>
      </w:tr>
      <w:tr w:rsidR="00B44C9A" w:rsidRPr="00B44C9A" w14:paraId="756208E5" w14:textId="77777777">
        <w:tc>
          <w:tcPr>
            <w:tcW w:w="14970" w:type="dxa"/>
            <w:tcBorders>
              <w:top w:val="nil"/>
              <w:left w:val="outset" w:sz="6" w:space="0" w:color="auto"/>
              <w:bottom w:val="outset" w:sz="6" w:space="0" w:color="auto"/>
              <w:right w:val="outset" w:sz="6" w:space="0" w:color="auto"/>
            </w:tcBorders>
          </w:tcPr>
          <w:p w14:paraId="28494484" w14:textId="77777777" w:rsidR="00B44C9A" w:rsidRPr="00B44C9A" w:rsidRDefault="00B44C9A" w:rsidP="00845889">
            <w:pPr>
              <w:spacing w:after="0"/>
              <w:jc w:val="both"/>
              <w:rPr>
                <w:sz w:val="28"/>
                <w:szCs w:val="28"/>
              </w:rPr>
            </w:pPr>
            <w:r w:rsidRPr="00B44C9A">
              <w:rPr>
                <w:b/>
                <w:bCs/>
                <w:sz w:val="28"/>
                <w:szCs w:val="28"/>
              </w:rPr>
              <w:t xml:space="preserve"> </w:t>
            </w:r>
            <w:r w:rsidRPr="00B44C9A">
              <w:rPr>
                <w:b/>
                <w:bCs/>
                <w:sz w:val="28"/>
                <w:szCs w:val="28"/>
                <w:lang w:val="en-US"/>
              </w:rPr>
              <w:t xml:space="preserve">Câu 1. </w:t>
            </w:r>
            <w:r w:rsidRPr="00B44C9A">
              <w:rPr>
                <w:sz w:val="28"/>
                <w:szCs w:val="28"/>
              </w:rPr>
              <w:t>Tiến hành thí nghiệm (Hình 9.1), từ đó nêu nhận xét về cường độ dòng điện chạy trong mạch chính và cường độ dòng điện chạy qua từng điện trở.</w:t>
            </w:r>
          </w:p>
          <w:p w14:paraId="1DD63EA4" w14:textId="77777777" w:rsidR="00B44C9A" w:rsidRPr="00B44C9A" w:rsidRDefault="00B44C9A" w:rsidP="00A61F3B">
            <w:pPr>
              <w:spacing w:after="0"/>
              <w:jc w:val="both"/>
              <w:rPr>
                <w:sz w:val="28"/>
                <w:szCs w:val="28"/>
              </w:rPr>
            </w:pPr>
            <w:r w:rsidRPr="00B44C9A">
              <w:rPr>
                <w:sz w:val="28"/>
                <w:szCs w:val="28"/>
              </w:rPr>
              <w:t>.................................................................................................................................................</w:t>
            </w:r>
            <w:r w:rsidRPr="00B44C9A">
              <w:rPr>
                <w:rFonts w:eastAsia="Calibri"/>
                <w:sz w:val="28"/>
                <w:szCs w:val="28"/>
              </w:rPr>
              <w:t xml:space="preserve"> ………………………………………………………………………………………………………………………………………………………………………………………………………………………………………………………………………………………………</w:t>
            </w:r>
            <w:r w:rsidRPr="00B44C9A">
              <w:rPr>
                <w:sz w:val="28"/>
                <w:szCs w:val="28"/>
              </w:rPr>
              <w:t>.................................................................................................................................................</w:t>
            </w:r>
          </w:p>
          <w:p w14:paraId="3F2DE661" w14:textId="77777777" w:rsidR="00B44C9A" w:rsidRPr="00B44C9A" w:rsidRDefault="00B44C9A" w:rsidP="00A61F3B">
            <w:pPr>
              <w:spacing w:after="0"/>
              <w:jc w:val="both"/>
              <w:rPr>
                <w:rFonts w:eastAsia="Calibri"/>
                <w:sz w:val="28"/>
                <w:szCs w:val="28"/>
              </w:rPr>
            </w:pPr>
            <w:r w:rsidRPr="00B44C9A">
              <w:rPr>
                <w:b/>
                <w:sz w:val="28"/>
                <w:szCs w:val="28"/>
                <w:lang w:val="en-US"/>
              </w:rPr>
              <w:t xml:space="preserve">Câu 2. </w:t>
            </w:r>
            <w:r w:rsidRPr="00B44C9A">
              <w:rPr>
                <w:rFonts w:eastAsia="Calibri"/>
                <w:sz w:val="28"/>
                <w:szCs w:val="28"/>
              </w:rPr>
              <w:t>Mạch điện gồm một nguồn điện, một công tắc, hai điện trở giống nhau mắc song song. Một ampe kế được mắc nối tiếp với một điện trở vào một mạch nhánh. Em hãy vẽ sơ đồ của mạch điện này. Nếu số chỉ của ampe kế là 0,2 A thì cường độ dòng điện trong mạch chính là bao nhiêu?</w:t>
            </w:r>
          </w:p>
          <w:p w14:paraId="5EEBF80B" w14:textId="77777777" w:rsidR="00B44C9A" w:rsidRPr="00B44C9A" w:rsidRDefault="00B44C9A" w:rsidP="00A61F3B">
            <w:pPr>
              <w:spacing w:after="0"/>
              <w:jc w:val="both"/>
              <w:rPr>
                <w:rFonts w:eastAsia="Calibri"/>
                <w:sz w:val="28"/>
                <w:szCs w:val="28"/>
              </w:rPr>
            </w:pPr>
          </w:p>
          <w:p w14:paraId="1D97B1EA" w14:textId="77777777" w:rsidR="00B44C9A" w:rsidRPr="00B44C9A" w:rsidRDefault="00B44C9A" w:rsidP="00A61F3B">
            <w:pPr>
              <w:spacing w:after="0"/>
              <w:jc w:val="both"/>
              <w:rPr>
                <w:rFonts w:eastAsia="Calibri"/>
                <w:sz w:val="28"/>
                <w:szCs w:val="28"/>
              </w:rPr>
            </w:pPr>
          </w:p>
          <w:p w14:paraId="5F911168" w14:textId="77777777" w:rsidR="00B44C9A" w:rsidRPr="00B44C9A" w:rsidRDefault="00B44C9A" w:rsidP="00A61F3B">
            <w:pPr>
              <w:spacing w:after="0"/>
              <w:jc w:val="both"/>
              <w:rPr>
                <w:rFonts w:eastAsia="Calibri"/>
                <w:sz w:val="28"/>
                <w:szCs w:val="28"/>
              </w:rPr>
            </w:pPr>
          </w:p>
          <w:p w14:paraId="5B55B3D9" w14:textId="77777777" w:rsidR="00B44C9A" w:rsidRPr="00B44C9A" w:rsidRDefault="00B44C9A" w:rsidP="00A61F3B">
            <w:pPr>
              <w:spacing w:after="0"/>
              <w:jc w:val="both"/>
              <w:rPr>
                <w:rFonts w:eastAsia="Calibri"/>
                <w:sz w:val="28"/>
                <w:szCs w:val="28"/>
              </w:rPr>
            </w:pPr>
          </w:p>
          <w:p w14:paraId="01E16959" w14:textId="77777777" w:rsidR="00B44C9A" w:rsidRPr="00B44C9A" w:rsidRDefault="00B44C9A" w:rsidP="00A61F3B">
            <w:pPr>
              <w:spacing w:after="0"/>
              <w:jc w:val="both"/>
              <w:rPr>
                <w:rFonts w:eastAsia="Calibri"/>
                <w:sz w:val="28"/>
                <w:szCs w:val="28"/>
              </w:rPr>
            </w:pPr>
          </w:p>
          <w:p w14:paraId="3F9322D2" w14:textId="77777777" w:rsidR="00B44C9A" w:rsidRPr="00B44C9A" w:rsidRDefault="00B44C9A" w:rsidP="00A61F3B">
            <w:pPr>
              <w:spacing w:after="0"/>
              <w:jc w:val="both"/>
              <w:rPr>
                <w:rFonts w:eastAsia="Calibri"/>
                <w:sz w:val="28"/>
                <w:szCs w:val="28"/>
              </w:rPr>
            </w:pPr>
          </w:p>
          <w:p w14:paraId="0AABA192" w14:textId="77777777" w:rsidR="00B44C9A" w:rsidRPr="00B44C9A" w:rsidRDefault="00B44C9A" w:rsidP="00A61F3B">
            <w:pPr>
              <w:spacing w:after="0"/>
              <w:jc w:val="both"/>
              <w:rPr>
                <w:rFonts w:eastAsia="Calibri"/>
                <w:sz w:val="28"/>
                <w:szCs w:val="28"/>
              </w:rPr>
            </w:pPr>
          </w:p>
        </w:tc>
      </w:tr>
    </w:tbl>
    <w:p w14:paraId="4CFC357F"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634D8BBB" w14:textId="77777777" w:rsidTr="00EE1CE4">
        <w:tc>
          <w:tcPr>
            <w:tcW w:w="1024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029D302B" w14:textId="77777777" w:rsidR="00B44C9A" w:rsidRPr="00B44C9A" w:rsidRDefault="00B44C9A" w:rsidP="00EE1CE4">
            <w:pPr>
              <w:spacing w:before="100" w:beforeAutospacing="1" w:after="100" w:afterAutospacing="1" w:line="256" w:lineRule="auto"/>
              <w:jc w:val="center"/>
              <w:rPr>
                <w:rFonts w:eastAsia="Calibri"/>
                <w:b/>
                <w:color w:val="000000" w:themeColor="text1"/>
                <w:sz w:val="26"/>
                <w:szCs w:val="26"/>
                <w:lang w:val="en-US"/>
              </w:rPr>
            </w:pPr>
            <w:r w:rsidRPr="00B44C9A">
              <w:rPr>
                <w:rFonts w:eastAsia="Calibri"/>
                <w:b/>
                <w:color w:val="000000" w:themeColor="text1"/>
                <w:sz w:val="26"/>
                <w:szCs w:val="26"/>
                <w:lang w:val="en-US"/>
              </w:rPr>
              <w:lastRenderedPageBreak/>
              <w:t>LUYỆN TẬP</w:t>
            </w:r>
          </w:p>
        </w:tc>
      </w:tr>
      <w:tr w:rsidR="00B44C9A" w:rsidRPr="00B44C9A" w14:paraId="720268BE" w14:textId="77777777" w:rsidTr="00EE1CE4">
        <w:tc>
          <w:tcPr>
            <w:tcW w:w="10240" w:type="dxa"/>
            <w:tcBorders>
              <w:top w:val="nil"/>
              <w:left w:val="outset" w:sz="6" w:space="0" w:color="auto"/>
              <w:right w:val="outset" w:sz="6" w:space="0" w:color="auto"/>
            </w:tcBorders>
          </w:tcPr>
          <w:p w14:paraId="30F661EC" w14:textId="77777777" w:rsidR="00B44C9A" w:rsidRPr="00B44C9A" w:rsidRDefault="00B44C9A" w:rsidP="001648DE">
            <w:pPr>
              <w:pStyle w:val="NormalWeb"/>
              <w:spacing w:before="0" w:beforeAutospacing="0" w:after="240" w:afterAutospacing="0" w:line="360" w:lineRule="atLeast"/>
              <w:ind w:left="48" w:right="48"/>
              <w:jc w:val="both"/>
              <w:rPr>
                <w:color w:val="000000" w:themeColor="text1"/>
                <w:sz w:val="28"/>
                <w:szCs w:val="28"/>
              </w:rPr>
            </w:pPr>
            <w:r w:rsidRPr="00B44C9A">
              <w:rPr>
                <w:b/>
                <w:bCs/>
                <w:color w:val="000000" w:themeColor="text1"/>
                <w:sz w:val="28"/>
                <w:szCs w:val="28"/>
                <w:lang w:val="vi-VN"/>
              </w:rPr>
              <w:t xml:space="preserve"> Câu 1. </w:t>
            </w:r>
            <w:r w:rsidRPr="00B44C9A">
              <w:rPr>
                <w:color w:val="000000" w:themeColor="text1"/>
                <w:sz w:val="28"/>
                <w:szCs w:val="28"/>
                <w:lang w:val="vi-VN"/>
              </w:rPr>
              <w:t>Cho đoạn mạch gồm điện trở R</w:t>
            </w:r>
            <w:r w:rsidRPr="00B44C9A">
              <w:rPr>
                <w:color w:val="000000" w:themeColor="text1"/>
                <w:sz w:val="28"/>
                <w:szCs w:val="28"/>
                <w:vertAlign w:val="subscript"/>
                <w:lang w:val="vi-VN"/>
              </w:rPr>
              <w:t>1</w:t>
            </w:r>
            <w:r w:rsidRPr="00B44C9A">
              <w:rPr>
                <w:color w:val="000000" w:themeColor="text1"/>
                <w:sz w:val="28"/>
                <w:szCs w:val="28"/>
                <w:lang w:val="vi-VN"/>
              </w:rPr>
              <w:t> mắc nối tiếp với điện trở R</w:t>
            </w:r>
            <w:r w:rsidRPr="00B44C9A">
              <w:rPr>
                <w:color w:val="000000" w:themeColor="text1"/>
                <w:sz w:val="28"/>
                <w:szCs w:val="28"/>
                <w:vertAlign w:val="subscript"/>
                <w:lang w:val="vi-VN"/>
              </w:rPr>
              <w:t>2</w:t>
            </w:r>
            <w:r w:rsidRPr="00B44C9A">
              <w:rPr>
                <w:color w:val="000000" w:themeColor="text1"/>
                <w:sz w:val="28"/>
                <w:szCs w:val="28"/>
                <w:lang w:val="vi-VN"/>
              </w:rPr>
              <w:t> mắc vào mạch điện. Gọi I, I</w:t>
            </w:r>
            <w:r w:rsidRPr="00B44C9A">
              <w:rPr>
                <w:color w:val="000000" w:themeColor="text1"/>
                <w:sz w:val="28"/>
                <w:szCs w:val="28"/>
                <w:vertAlign w:val="subscript"/>
                <w:lang w:val="vi-VN"/>
              </w:rPr>
              <w:t>1</w:t>
            </w:r>
            <w:r w:rsidRPr="00B44C9A">
              <w:rPr>
                <w:color w:val="000000" w:themeColor="text1"/>
                <w:sz w:val="28"/>
                <w:szCs w:val="28"/>
                <w:lang w:val="vi-VN"/>
              </w:rPr>
              <w:t>, I</w:t>
            </w:r>
            <w:r w:rsidRPr="00B44C9A">
              <w:rPr>
                <w:color w:val="000000" w:themeColor="text1"/>
                <w:sz w:val="28"/>
                <w:szCs w:val="28"/>
                <w:vertAlign w:val="subscript"/>
                <w:lang w:val="vi-VN"/>
              </w:rPr>
              <w:t>2</w:t>
            </w:r>
            <w:r w:rsidRPr="00B44C9A">
              <w:rPr>
                <w:color w:val="000000" w:themeColor="text1"/>
                <w:sz w:val="28"/>
                <w:szCs w:val="28"/>
                <w:lang w:val="vi-VN"/>
              </w:rPr>
              <w:t> lần lượt là cường độ dòng điện của toàn mạch, cường độ dòng điện qua R</w:t>
            </w:r>
            <w:r w:rsidRPr="00B44C9A">
              <w:rPr>
                <w:color w:val="000000" w:themeColor="text1"/>
                <w:sz w:val="28"/>
                <w:szCs w:val="28"/>
                <w:vertAlign w:val="subscript"/>
                <w:lang w:val="vi-VN"/>
              </w:rPr>
              <w:t>1</w:t>
            </w:r>
            <w:r w:rsidRPr="00B44C9A">
              <w:rPr>
                <w:color w:val="000000" w:themeColor="text1"/>
                <w:sz w:val="28"/>
                <w:szCs w:val="28"/>
                <w:lang w:val="vi-VN"/>
              </w:rPr>
              <w:t>, R</w:t>
            </w:r>
            <w:r w:rsidRPr="00B44C9A">
              <w:rPr>
                <w:color w:val="000000" w:themeColor="text1"/>
                <w:sz w:val="28"/>
                <w:szCs w:val="28"/>
                <w:vertAlign w:val="subscript"/>
                <w:lang w:val="vi-VN"/>
              </w:rPr>
              <w:t>2</w:t>
            </w:r>
            <w:r w:rsidRPr="00B44C9A">
              <w:rPr>
                <w:color w:val="000000" w:themeColor="text1"/>
                <w:sz w:val="28"/>
                <w:szCs w:val="28"/>
                <w:lang w:val="vi-VN"/>
              </w:rPr>
              <w:t xml:space="preserve">. </w:t>
            </w:r>
            <w:r w:rsidRPr="00B44C9A">
              <w:rPr>
                <w:color w:val="000000" w:themeColor="text1"/>
                <w:sz w:val="28"/>
                <w:szCs w:val="28"/>
              </w:rPr>
              <w:t>Biểu thức nào sau đây đúng?</w:t>
            </w:r>
          </w:p>
          <w:p w14:paraId="7717752B" w14:textId="77777777" w:rsidR="00B44C9A" w:rsidRPr="00B44C9A" w:rsidRDefault="00B44C9A" w:rsidP="00EE1CE4">
            <w:pPr>
              <w:spacing w:after="240" w:line="360" w:lineRule="atLeast"/>
              <w:ind w:left="48" w:right="48"/>
              <w:jc w:val="both"/>
              <w:rPr>
                <w:color w:val="000000" w:themeColor="text1"/>
                <w:sz w:val="28"/>
                <w:szCs w:val="28"/>
                <w:lang w:val="en-US" w:eastAsia="en-US"/>
              </w:rPr>
            </w:pPr>
            <w:r w:rsidRPr="00B44C9A">
              <w:rPr>
                <w:color w:val="000000" w:themeColor="text1"/>
                <w:sz w:val="28"/>
                <w:szCs w:val="28"/>
                <w:lang w:val="en-US" w:eastAsia="en-US"/>
              </w:rPr>
              <w:t>A. U = U</w:t>
            </w:r>
            <w:r w:rsidRPr="00B44C9A">
              <w:rPr>
                <w:color w:val="000000" w:themeColor="text1"/>
                <w:sz w:val="28"/>
                <w:szCs w:val="28"/>
                <w:vertAlign w:val="subscript"/>
                <w:lang w:val="en-US" w:eastAsia="en-US"/>
              </w:rPr>
              <w:t>1</w:t>
            </w:r>
            <w:r w:rsidRPr="00B44C9A">
              <w:rPr>
                <w:color w:val="000000" w:themeColor="text1"/>
                <w:sz w:val="28"/>
                <w:szCs w:val="28"/>
                <w:lang w:val="en-US" w:eastAsia="en-US"/>
              </w:rPr>
              <w:t> = U</w:t>
            </w:r>
            <w:r w:rsidRPr="00B44C9A">
              <w:rPr>
                <w:color w:val="000000" w:themeColor="text1"/>
                <w:sz w:val="28"/>
                <w:szCs w:val="28"/>
                <w:vertAlign w:val="subscript"/>
                <w:lang w:val="en-US" w:eastAsia="en-US"/>
              </w:rPr>
              <w:t>2</w:t>
            </w:r>
            <w:r w:rsidRPr="00B44C9A">
              <w:rPr>
                <w:color w:val="000000" w:themeColor="text1"/>
                <w:sz w:val="28"/>
                <w:szCs w:val="28"/>
                <w:lang w:val="en-US" w:eastAsia="en-US"/>
              </w:rPr>
              <w:t xml:space="preserve">            B. U = U</w:t>
            </w:r>
            <w:r w:rsidRPr="00B44C9A">
              <w:rPr>
                <w:color w:val="000000" w:themeColor="text1"/>
                <w:sz w:val="28"/>
                <w:szCs w:val="28"/>
                <w:vertAlign w:val="subscript"/>
                <w:lang w:val="en-US" w:eastAsia="en-US"/>
              </w:rPr>
              <w:t>1</w:t>
            </w:r>
            <w:r w:rsidRPr="00B44C9A">
              <w:rPr>
                <w:color w:val="000000" w:themeColor="text1"/>
                <w:sz w:val="28"/>
                <w:szCs w:val="28"/>
                <w:lang w:val="en-US" w:eastAsia="en-US"/>
              </w:rPr>
              <w:t> + U</w:t>
            </w:r>
            <w:r w:rsidRPr="00B44C9A">
              <w:rPr>
                <w:color w:val="000000" w:themeColor="text1"/>
                <w:sz w:val="28"/>
                <w:szCs w:val="28"/>
                <w:vertAlign w:val="subscript"/>
                <w:lang w:val="en-US" w:eastAsia="en-US"/>
              </w:rPr>
              <w:t>2</w:t>
            </w:r>
          </w:p>
          <w:p w14:paraId="59F6FC0A" w14:textId="77777777" w:rsidR="00B44C9A" w:rsidRPr="00B44C9A" w:rsidRDefault="00B44C9A" w:rsidP="00EE1CE4">
            <w:pPr>
              <w:spacing w:after="240" w:line="360" w:lineRule="atLeast"/>
              <w:ind w:left="48" w:right="48"/>
              <w:jc w:val="both"/>
              <w:rPr>
                <w:color w:val="000000" w:themeColor="text1"/>
                <w:sz w:val="28"/>
                <w:szCs w:val="28"/>
                <w:lang w:val="en-US" w:eastAsia="en-US"/>
              </w:rPr>
            </w:pPr>
            <w:r w:rsidRPr="00B44C9A">
              <w:rPr>
                <w:color w:val="000000" w:themeColor="text1"/>
                <w:sz w:val="28"/>
                <w:szCs w:val="28"/>
                <w:lang w:val="en-US" w:eastAsia="en-US"/>
              </w:rPr>
              <w:t>C. U ≠ U</w:t>
            </w:r>
            <w:r w:rsidRPr="00B44C9A">
              <w:rPr>
                <w:color w:val="000000" w:themeColor="text1"/>
                <w:sz w:val="28"/>
                <w:szCs w:val="28"/>
                <w:vertAlign w:val="subscript"/>
                <w:lang w:val="en-US" w:eastAsia="en-US"/>
              </w:rPr>
              <w:t>1</w:t>
            </w:r>
            <w:r w:rsidRPr="00B44C9A">
              <w:rPr>
                <w:color w:val="000000" w:themeColor="text1"/>
                <w:sz w:val="28"/>
                <w:szCs w:val="28"/>
                <w:lang w:val="en-US" w:eastAsia="en-US"/>
              </w:rPr>
              <w:t> = U</w:t>
            </w:r>
            <w:r w:rsidRPr="00B44C9A">
              <w:rPr>
                <w:color w:val="000000" w:themeColor="text1"/>
                <w:sz w:val="28"/>
                <w:szCs w:val="28"/>
                <w:vertAlign w:val="subscript"/>
                <w:lang w:val="en-US" w:eastAsia="en-US"/>
              </w:rPr>
              <w:t>2</w:t>
            </w:r>
            <w:r w:rsidRPr="00B44C9A">
              <w:rPr>
                <w:color w:val="000000" w:themeColor="text1"/>
                <w:sz w:val="28"/>
                <w:szCs w:val="28"/>
                <w:lang w:val="en-US" w:eastAsia="en-US"/>
              </w:rPr>
              <w:t xml:space="preserve">            D. U</w:t>
            </w:r>
            <w:r w:rsidRPr="00B44C9A">
              <w:rPr>
                <w:color w:val="000000" w:themeColor="text1"/>
                <w:sz w:val="28"/>
                <w:szCs w:val="28"/>
                <w:vertAlign w:val="subscript"/>
                <w:lang w:val="en-US" w:eastAsia="en-US"/>
              </w:rPr>
              <w:t>1</w:t>
            </w:r>
            <w:r w:rsidRPr="00B44C9A">
              <w:rPr>
                <w:color w:val="000000" w:themeColor="text1"/>
                <w:sz w:val="28"/>
                <w:szCs w:val="28"/>
                <w:lang w:val="en-US" w:eastAsia="en-US"/>
              </w:rPr>
              <w:t> ≠ U</w:t>
            </w:r>
            <w:r w:rsidRPr="00B44C9A">
              <w:rPr>
                <w:color w:val="000000" w:themeColor="text1"/>
                <w:sz w:val="28"/>
                <w:szCs w:val="28"/>
                <w:vertAlign w:val="subscript"/>
                <w:lang w:val="en-US" w:eastAsia="en-US"/>
              </w:rPr>
              <w:t>2</w:t>
            </w:r>
          </w:p>
          <w:p w14:paraId="732FEA90" w14:textId="77777777" w:rsidR="00B44C9A" w:rsidRPr="00B44C9A" w:rsidRDefault="00B44C9A" w:rsidP="00EE1CE4">
            <w:pPr>
              <w:pStyle w:val="NormalWeb"/>
              <w:spacing w:before="0" w:beforeAutospacing="0" w:after="240" w:afterAutospacing="0" w:line="360" w:lineRule="atLeast"/>
              <w:ind w:left="48" w:right="48"/>
              <w:jc w:val="both"/>
              <w:rPr>
                <w:color w:val="000000" w:themeColor="text1"/>
                <w:sz w:val="28"/>
                <w:szCs w:val="28"/>
              </w:rPr>
            </w:pPr>
            <w:r w:rsidRPr="00B44C9A">
              <w:rPr>
                <w:b/>
                <w:bCs/>
                <w:color w:val="000000" w:themeColor="text1"/>
                <w:sz w:val="28"/>
                <w:szCs w:val="28"/>
              </w:rPr>
              <w:t>Câu 2.</w:t>
            </w:r>
            <w:r w:rsidRPr="00B44C9A">
              <w:rPr>
                <w:color w:val="000000" w:themeColor="text1"/>
              </w:rPr>
              <w:t xml:space="preserve">  </w:t>
            </w:r>
            <w:r w:rsidRPr="00B44C9A">
              <w:rPr>
                <w:color w:val="000000" w:themeColor="text1"/>
                <w:sz w:val="28"/>
                <w:szCs w:val="28"/>
              </w:rPr>
              <w:t>Phát biểu nào dưới đây không đúng đối với đoạn mạch gồm các điện trở mắc song song?</w:t>
            </w:r>
          </w:p>
          <w:p w14:paraId="10469BD7" w14:textId="77777777" w:rsidR="00B44C9A" w:rsidRPr="00B44C9A" w:rsidRDefault="00B44C9A" w:rsidP="00EE1CE4">
            <w:pPr>
              <w:pStyle w:val="NormalWeb"/>
              <w:spacing w:before="0" w:beforeAutospacing="0" w:after="240" w:afterAutospacing="0" w:line="360" w:lineRule="atLeast"/>
              <w:ind w:left="48" w:right="48"/>
              <w:jc w:val="both"/>
              <w:rPr>
                <w:color w:val="000000" w:themeColor="text1"/>
                <w:sz w:val="28"/>
                <w:szCs w:val="28"/>
              </w:rPr>
            </w:pPr>
            <w:r w:rsidRPr="00B44C9A">
              <w:rPr>
                <w:color w:val="000000" w:themeColor="text1"/>
                <w:sz w:val="28"/>
                <w:szCs w:val="28"/>
              </w:rPr>
              <w:t>A. Cường độ dòng điện trong mạch chính bằng tổng cường độ dòng điện trong các mạch rẽ.</w:t>
            </w:r>
          </w:p>
          <w:p w14:paraId="7FD52E97" w14:textId="77777777" w:rsidR="00B44C9A" w:rsidRPr="00B44C9A" w:rsidRDefault="00B44C9A" w:rsidP="00EE1CE4">
            <w:pPr>
              <w:pStyle w:val="NormalWeb"/>
              <w:spacing w:before="0" w:beforeAutospacing="0" w:after="240" w:afterAutospacing="0" w:line="360" w:lineRule="atLeast"/>
              <w:ind w:left="48" w:right="48"/>
              <w:jc w:val="both"/>
              <w:rPr>
                <w:color w:val="000000" w:themeColor="text1"/>
                <w:sz w:val="28"/>
                <w:szCs w:val="28"/>
              </w:rPr>
            </w:pPr>
            <w:r w:rsidRPr="00B44C9A">
              <w:rPr>
                <w:color w:val="000000" w:themeColor="text1"/>
                <w:sz w:val="28"/>
                <w:szCs w:val="28"/>
              </w:rPr>
              <w:t>B. Hiệu điện thế giữa hai đầu đoạn mạch bằng tổng các hiệu điện thế giữa hai đầu mỗi điện trở mắc trong đoạn mạch.</w:t>
            </w:r>
          </w:p>
          <w:p w14:paraId="30694C7F" w14:textId="77777777" w:rsidR="00B44C9A" w:rsidRPr="00B44C9A" w:rsidRDefault="00B44C9A" w:rsidP="00EE1CE4">
            <w:pPr>
              <w:pStyle w:val="NormalWeb"/>
              <w:spacing w:before="0" w:beforeAutospacing="0" w:after="240" w:afterAutospacing="0" w:line="360" w:lineRule="atLeast"/>
              <w:ind w:left="48" w:right="48"/>
              <w:jc w:val="both"/>
              <w:rPr>
                <w:color w:val="000000" w:themeColor="text1"/>
                <w:sz w:val="28"/>
                <w:szCs w:val="28"/>
              </w:rPr>
            </w:pPr>
            <w:r w:rsidRPr="00B44C9A">
              <w:rPr>
                <w:color w:val="000000" w:themeColor="text1"/>
                <w:sz w:val="28"/>
                <w:szCs w:val="28"/>
              </w:rPr>
              <w:t>C. Hiệu điện thế giữa hai đầu đoạn mạch bằng hiệu điện thế giữa hai đầu mỗi điện trở mắc trong đoạn mạch.</w:t>
            </w:r>
          </w:p>
          <w:p w14:paraId="52A85E81" w14:textId="77777777" w:rsidR="00B44C9A" w:rsidRPr="00B44C9A" w:rsidRDefault="00B44C9A" w:rsidP="00EE1CE4">
            <w:pPr>
              <w:pStyle w:val="NormalWeb"/>
              <w:spacing w:before="0" w:beforeAutospacing="0" w:after="240" w:afterAutospacing="0" w:line="360" w:lineRule="atLeast"/>
              <w:ind w:left="48" w:right="48"/>
              <w:jc w:val="both"/>
              <w:rPr>
                <w:color w:val="000000" w:themeColor="text1"/>
                <w:sz w:val="28"/>
                <w:szCs w:val="28"/>
              </w:rPr>
            </w:pPr>
            <w:r w:rsidRPr="00B44C9A">
              <w:rPr>
                <w:color w:val="000000" w:themeColor="text1"/>
                <w:sz w:val="28"/>
                <w:szCs w:val="28"/>
              </w:rPr>
              <w:t>D. Hiệu điện thế giữa hai đầu mỗi điện trở mắc trong đoạn mạch tỉ lệ thuận với điện trở đó.</w:t>
            </w:r>
          </w:p>
          <w:p w14:paraId="203E67D0" w14:textId="77777777" w:rsidR="00B44C9A" w:rsidRPr="00B44C9A" w:rsidRDefault="00B44C9A" w:rsidP="00EE1CE4">
            <w:pPr>
              <w:pStyle w:val="NormalWeb"/>
              <w:spacing w:before="0" w:beforeAutospacing="0" w:after="240" w:afterAutospacing="0" w:line="360" w:lineRule="atLeast"/>
              <w:ind w:left="48" w:right="48"/>
              <w:jc w:val="both"/>
              <w:rPr>
                <w:color w:val="000000" w:themeColor="text1"/>
                <w:sz w:val="28"/>
                <w:szCs w:val="28"/>
                <w:lang w:eastAsia="en-US"/>
              </w:rPr>
            </w:pPr>
            <w:r w:rsidRPr="00B44C9A">
              <w:rPr>
                <w:b/>
                <w:bCs/>
                <w:color w:val="000000" w:themeColor="text1"/>
                <w:sz w:val="28"/>
                <w:szCs w:val="28"/>
              </w:rPr>
              <w:t>Câu 3.</w:t>
            </w:r>
            <w:r w:rsidRPr="00B44C9A">
              <w:rPr>
                <w:color w:val="000000" w:themeColor="text1"/>
                <w:sz w:val="28"/>
                <w:szCs w:val="28"/>
              </w:rPr>
              <w:t xml:space="preserve"> </w:t>
            </w:r>
            <w:r w:rsidRPr="00B44C9A">
              <w:rPr>
                <w:color w:val="000000" w:themeColor="text1"/>
                <w:sz w:val="28"/>
                <w:szCs w:val="28"/>
                <w:lang w:eastAsia="en-US"/>
              </w:rPr>
              <w:t>Biểu thức nào sau đây xác định điện trở tương đương của đoạn mạch có hai điện trở R</w:t>
            </w:r>
            <w:r w:rsidRPr="00B44C9A">
              <w:rPr>
                <w:color w:val="000000" w:themeColor="text1"/>
                <w:sz w:val="28"/>
                <w:szCs w:val="28"/>
                <w:vertAlign w:val="subscript"/>
                <w:lang w:eastAsia="en-US"/>
              </w:rPr>
              <w:t>1</w:t>
            </w:r>
            <w:r w:rsidRPr="00B44C9A">
              <w:rPr>
                <w:color w:val="000000" w:themeColor="text1"/>
                <w:sz w:val="28"/>
                <w:szCs w:val="28"/>
                <w:lang w:eastAsia="en-US"/>
              </w:rPr>
              <w:t>, R</w:t>
            </w:r>
            <w:r w:rsidRPr="00B44C9A">
              <w:rPr>
                <w:color w:val="000000" w:themeColor="text1"/>
                <w:sz w:val="28"/>
                <w:szCs w:val="28"/>
                <w:vertAlign w:val="subscript"/>
                <w:lang w:eastAsia="en-US"/>
              </w:rPr>
              <w:t>2</w:t>
            </w:r>
            <w:r w:rsidRPr="00B44C9A">
              <w:rPr>
                <w:color w:val="000000" w:themeColor="text1"/>
                <w:sz w:val="28"/>
                <w:szCs w:val="28"/>
                <w:lang w:eastAsia="en-US"/>
              </w:rPr>
              <w:t> mắc song song?</w:t>
            </w:r>
          </w:p>
          <w:p w14:paraId="15214E16" w14:textId="77777777" w:rsidR="00B44C9A" w:rsidRPr="00B44C9A" w:rsidRDefault="00B44C9A" w:rsidP="00EE1CE4">
            <w:pPr>
              <w:pStyle w:val="NormalWeb"/>
              <w:spacing w:before="0" w:beforeAutospacing="0" w:after="240" w:afterAutospacing="0" w:line="360" w:lineRule="atLeast"/>
              <w:ind w:left="48" w:right="48"/>
              <w:jc w:val="both"/>
              <w:rPr>
                <w:rFonts w:eastAsia="Calibri"/>
                <w:b/>
                <w:bCs/>
                <w:color w:val="000000" w:themeColor="text1"/>
                <w:sz w:val="28"/>
                <w:szCs w:val="28"/>
              </w:rPr>
            </w:pPr>
            <w:r w:rsidRPr="00B44C9A">
              <w:rPr>
                <w:noProof/>
                <w:color w:val="000000" w:themeColor="text1"/>
                <w:lang w:eastAsia="en-US"/>
              </w:rPr>
              <w:drawing>
                <wp:inline distT="0" distB="0" distL="0" distR="0" wp14:anchorId="20F44058" wp14:editId="55553AAC">
                  <wp:extent cx="5753100" cy="895350"/>
                  <wp:effectExtent l="0" t="0" r="0" b="0"/>
                  <wp:docPr id="56" name="Picture 56"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ật Lí lớp 9 | Tổng hợp Lý thuyết - Bài tập Vật Lý 9 có đáp án"/>
                          <pic:cNvPicPr>
                            <a:picLocks noChangeAspect="1" noChangeArrowheads="1"/>
                          </pic:cNvPicPr>
                        </pic:nvPicPr>
                        <pic:blipFill>
                          <a:blip r:embed="rId113">
                            <a:extLst>
                              <a:ext uri="{28A0092B-C50C-407E-A947-70E740481C1C}">
                                <a14:useLocalDpi xmlns:a14="http://schemas.microsoft.com/office/drawing/2010/main"/>
                              </a:ext>
                            </a:extLst>
                          </a:blip>
                          <a:srcRect/>
                          <a:stretch>
                            <a:fillRect/>
                          </a:stretch>
                        </pic:blipFill>
                        <pic:spPr bwMode="auto">
                          <a:xfrm>
                            <a:off x="0" y="0"/>
                            <a:ext cx="5753100" cy="895350"/>
                          </a:xfrm>
                          <a:prstGeom prst="rect">
                            <a:avLst/>
                          </a:prstGeom>
                          <a:noFill/>
                          <a:ln>
                            <a:noFill/>
                          </a:ln>
                        </pic:spPr>
                      </pic:pic>
                    </a:graphicData>
                  </a:graphic>
                </wp:inline>
              </w:drawing>
            </w:r>
          </w:p>
          <w:p w14:paraId="39BD6C52" w14:textId="77777777" w:rsidR="00B44C9A" w:rsidRPr="00B44C9A" w:rsidRDefault="00B44C9A" w:rsidP="001648DE">
            <w:pPr>
              <w:pStyle w:val="NormalWeb"/>
              <w:spacing w:before="0" w:beforeAutospacing="0" w:after="240" w:afterAutospacing="0" w:line="360" w:lineRule="atLeast"/>
              <w:ind w:left="48" w:right="48"/>
              <w:jc w:val="both"/>
              <w:rPr>
                <w:color w:val="000000" w:themeColor="text1"/>
                <w:sz w:val="28"/>
                <w:szCs w:val="28"/>
                <w:shd w:val="clear" w:color="auto" w:fill="FFFFFF"/>
              </w:rPr>
            </w:pPr>
            <w:r w:rsidRPr="00B44C9A">
              <w:rPr>
                <w:rFonts w:eastAsia="Calibri"/>
                <w:b/>
                <w:bCs/>
                <w:color w:val="000000" w:themeColor="text1"/>
                <w:sz w:val="28"/>
                <w:szCs w:val="28"/>
              </w:rPr>
              <w:t>Câu 4.</w:t>
            </w:r>
            <w:r w:rsidRPr="00B44C9A">
              <w:rPr>
                <w:rFonts w:eastAsia="Calibri"/>
                <w:color w:val="000000" w:themeColor="text1"/>
                <w:sz w:val="28"/>
                <w:szCs w:val="28"/>
              </w:rPr>
              <w:t xml:space="preserve"> </w:t>
            </w:r>
            <w:r w:rsidRPr="00B44C9A">
              <w:rPr>
                <w:color w:val="000000" w:themeColor="text1"/>
                <w:sz w:val="28"/>
                <w:szCs w:val="28"/>
                <w:shd w:val="clear" w:color="auto" w:fill="FFFFFF"/>
              </w:rPr>
              <w:t>Hai điện trở R</w:t>
            </w:r>
            <w:r w:rsidRPr="00B44C9A">
              <w:rPr>
                <w:color w:val="000000" w:themeColor="text1"/>
                <w:sz w:val="28"/>
                <w:szCs w:val="28"/>
                <w:shd w:val="clear" w:color="auto" w:fill="FFFFFF"/>
                <w:vertAlign w:val="subscript"/>
              </w:rPr>
              <w:t>1</w:t>
            </w:r>
            <w:r w:rsidRPr="00B44C9A">
              <w:rPr>
                <w:color w:val="000000" w:themeColor="text1"/>
                <w:sz w:val="28"/>
                <w:szCs w:val="28"/>
                <w:shd w:val="clear" w:color="auto" w:fill="FFFFFF"/>
              </w:rPr>
              <w:t> và R</w:t>
            </w:r>
            <w:r w:rsidRPr="00B44C9A">
              <w:rPr>
                <w:color w:val="000000" w:themeColor="text1"/>
                <w:sz w:val="28"/>
                <w:szCs w:val="28"/>
                <w:shd w:val="clear" w:color="auto" w:fill="FFFFFF"/>
                <w:vertAlign w:val="subscript"/>
              </w:rPr>
              <w:t>2</w:t>
            </w:r>
            <w:r w:rsidRPr="00B44C9A">
              <w:rPr>
                <w:color w:val="000000" w:themeColor="text1"/>
                <w:sz w:val="28"/>
                <w:szCs w:val="28"/>
                <w:shd w:val="clear" w:color="auto" w:fill="FFFFFF"/>
              </w:rPr>
              <w:t> được mắc song song với nhau, trong đó R</w:t>
            </w:r>
            <w:r w:rsidRPr="00B44C9A">
              <w:rPr>
                <w:color w:val="000000" w:themeColor="text1"/>
                <w:sz w:val="28"/>
                <w:szCs w:val="28"/>
                <w:shd w:val="clear" w:color="auto" w:fill="FFFFFF"/>
                <w:vertAlign w:val="subscript"/>
              </w:rPr>
              <w:t>1</w:t>
            </w:r>
            <w:r w:rsidRPr="00B44C9A">
              <w:rPr>
                <w:color w:val="000000" w:themeColor="text1"/>
                <w:sz w:val="28"/>
                <w:szCs w:val="28"/>
                <w:shd w:val="clear" w:color="auto" w:fill="FFFFFF"/>
              </w:rPr>
              <w:t> = 6 , dòng điện mạch chính có cường độ I = 1,2A và dòng điện đi qua điện trở R</w:t>
            </w:r>
            <w:r w:rsidRPr="00B44C9A">
              <w:rPr>
                <w:color w:val="000000" w:themeColor="text1"/>
                <w:sz w:val="28"/>
                <w:szCs w:val="28"/>
                <w:shd w:val="clear" w:color="auto" w:fill="FFFFFF"/>
                <w:vertAlign w:val="subscript"/>
              </w:rPr>
              <w:t>2</w:t>
            </w:r>
            <w:r w:rsidRPr="00B44C9A">
              <w:rPr>
                <w:color w:val="000000" w:themeColor="text1"/>
                <w:sz w:val="28"/>
                <w:szCs w:val="28"/>
                <w:shd w:val="clear" w:color="auto" w:fill="FFFFFF"/>
              </w:rPr>
              <w:t> có cường độ I</w:t>
            </w:r>
            <w:r w:rsidRPr="00B44C9A">
              <w:rPr>
                <w:color w:val="000000" w:themeColor="text1"/>
                <w:sz w:val="28"/>
                <w:szCs w:val="28"/>
                <w:shd w:val="clear" w:color="auto" w:fill="FFFFFF"/>
                <w:vertAlign w:val="subscript"/>
              </w:rPr>
              <w:t>2</w:t>
            </w:r>
            <w:r w:rsidRPr="00B44C9A">
              <w:rPr>
                <w:color w:val="000000" w:themeColor="text1"/>
                <w:sz w:val="28"/>
                <w:szCs w:val="28"/>
                <w:shd w:val="clear" w:color="auto" w:fill="FFFFFF"/>
              </w:rPr>
              <w:t> = 0,4A. Tính R</w:t>
            </w:r>
            <w:r w:rsidRPr="00B44C9A">
              <w:rPr>
                <w:color w:val="000000" w:themeColor="text1"/>
                <w:sz w:val="28"/>
                <w:szCs w:val="28"/>
                <w:shd w:val="clear" w:color="auto" w:fill="FFFFFF"/>
                <w:vertAlign w:val="subscript"/>
              </w:rPr>
              <w:t>2</w:t>
            </w:r>
            <w:r w:rsidRPr="00B44C9A">
              <w:rPr>
                <w:color w:val="000000" w:themeColor="text1"/>
                <w:sz w:val="28"/>
                <w:szCs w:val="28"/>
                <w:shd w:val="clear" w:color="auto" w:fill="FFFFFF"/>
              </w:rPr>
              <w:t>.</w:t>
            </w:r>
          </w:p>
          <w:p w14:paraId="32F166D3" w14:textId="77777777" w:rsidR="00B44C9A" w:rsidRPr="00B44C9A" w:rsidRDefault="00B44C9A" w:rsidP="00EE1CE4">
            <w:pPr>
              <w:spacing w:after="240" w:line="360" w:lineRule="atLeast"/>
              <w:ind w:left="48" w:right="48"/>
              <w:jc w:val="center"/>
              <w:rPr>
                <w:color w:val="000000" w:themeColor="text1"/>
                <w:sz w:val="28"/>
                <w:szCs w:val="28"/>
                <w:lang w:val="en-US" w:eastAsia="en-US"/>
              </w:rPr>
            </w:pPr>
            <w:r w:rsidRPr="00B44C9A">
              <w:rPr>
                <w:color w:val="000000" w:themeColor="text1"/>
                <w:sz w:val="28"/>
                <w:szCs w:val="28"/>
                <w:lang w:val="en-US" w:eastAsia="en-US"/>
              </w:rPr>
              <w:t>A. 10 Ω        B. 12 Ω        C. 15 Ω       D. 13 Ω</w:t>
            </w:r>
          </w:p>
        </w:tc>
      </w:tr>
      <w:tr w:rsidR="00B44C9A" w:rsidRPr="00B44C9A" w14:paraId="2F34AAAB" w14:textId="77777777" w:rsidTr="00EE1CE4">
        <w:tc>
          <w:tcPr>
            <w:tcW w:w="10240" w:type="dxa"/>
            <w:tcBorders>
              <w:top w:val="nil"/>
              <w:left w:val="outset" w:sz="6" w:space="0" w:color="auto"/>
              <w:bottom w:val="single" w:sz="4" w:space="0" w:color="auto"/>
              <w:right w:val="outset" w:sz="6" w:space="0" w:color="auto"/>
            </w:tcBorders>
          </w:tcPr>
          <w:p w14:paraId="617934C9" w14:textId="77777777" w:rsidR="00B44C9A" w:rsidRPr="00B44C9A" w:rsidRDefault="00B44C9A" w:rsidP="00EE1CE4">
            <w:pPr>
              <w:pStyle w:val="NormalWeb"/>
              <w:spacing w:before="0" w:beforeAutospacing="0" w:after="240" w:afterAutospacing="0" w:line="360" w:lineRule="atLeast"/>
              <w:ind w:left="48" w:right="48"/>
              <w:jc w:val="both"/>
              <w:rPr>
                <w:color w:val="000000" w:themeColor="text1"/>
                <w:sz w:val="28"/>
                <w:szCs w:val="28"/>
                <w:shd w:val="clear" w:color="auto" w:fill="FFFFFF"/>
              </w:rPr>
            </w:pPr>
            <w:r w:rsidRPr="00B44C9A">
              <w:rPr>
                <w:b/>
                <w:bCs/>
                <w:color w:val="000000" w:themeColor="text1"/>
                <w:sz w:val="28"/>
                <w:szCs w:val="28"/>
                <w:lang w:val="vi-VN"/>
              </w:rPr>
              <w:t xml:space="preserve">Câu 5. </w:t>
            </w:r>
            <w:r w:rsidRPr="00B44C9A">
              <w:rPr>
                <w:color w:val="000000" w:themeColor="text1"/>
                <w:sz w:val="28"/>
                <w:szCs w:val="28"/>
                <w:shd w:val="clear" w:color="auto" w:fill="FFFFFF"/>
              </w:rPr>
              <w:t>Một đoạn mạch gồm hai điện trở R1 = 6 Ω , R2 = 3 Ω mắc song song với nhau vào hai điểm có hiệu điện thế 6V. Điện trở tương đương và cường độ dòng điện qua mạch chính là:</w:t>
            </w:r>
          </w:p>
          <w:p w14:paraId="01EAF54A" w14:textId="77777777" w:rsidR="00B44C9A" w:rsidRPr="00B44C9A" w:rsidRDefault="00B44C9A" w:rsidP="00EE1CE4">
            <w:pPr>
              <w:pStyle w:val="NormalWeb"/>
              <w:spacing w:before="0" w:beforeAutospacing="0" w:after="240" w:afterAutospacing="0" w:line="360" w:lineRule="atLeast"/>
              <w:ind w:left="48" w:right="48"/>
              <w:jc w:val="both"/>
              <w:rPr>
                <w:color w:val="000000" w:themeColor="text1"/>
                <w:sz w:val="28"/>
                <w:szCs w:val="28"/>
                <w:shd w:val="clear" w:color="auto" w:fill="FFFFFF"/>
              </w:rPr>
            </w:pPr>
            <w:r w:rsidRPr="00B44C9A">
              <w:rPr>
                <w:color w:val="000000" w:themeColor="text1"/>
                <w:sz w:val="28"/>
                <w:szCs w:val="28"/>
                <w:shd w:val="clear" w:color="auto" w:fill="FFFFFF"/>
              </w:rPr>
              <w:lastRenderedPageBreak/>
              <w:t>A. R = 9 Ω , I = 0,6A</w:t>
            </w:r>
          </w:p>
          <w:p w14:paraId="2DD0CB6F" w14:textId="77777777" w:rsidR="00B44C9A" w:rsidRPr="00B44C9A" w:rsidRDefault="00B44C9A" w:rsidP="00EE1CE4">
            <w:pPr>
              <w:pStyle w:val="NormalWeb"/>
              <w:spacing w:before="0" w:beforeAutospacing="0" w:after="240" w:afterAutospacing="0" w:line="360" w:lineRule="atLeast"/>
              <w:ind w:left="48" w:right="48"/>
              <w:jc w:val="both"/>
              <w:rPr>
                <w:color w:val="000000" w:themeColor="text1"/>
                <w:sz w:val="28"/>
                <w:szCs w:val="28"/>
                <w:shd w:val="clear" w:color="auto" w:fill="FFFFFF"/>
              </w:rPr>
            </w:pPr>
            <w:r w:rsidRPr="00B44C9A">
              <w:rPr>
                <w:color w:val="000000" w:themeColor="text1"/>
                <w:sz w:val="28"/>
                <w:szCs w:val="28"/>
                <w:shd w:val="clear" w:color="auto" w:fill="FFFFFF"/>
              </w:rPr>
              <w:t>B. R = 9 Ω , I = 1A</w:t>
            </w:r>
          </w:p>
          <w:p w14:paraId="3E1939F8" w14:textId="77777777" w:rsidR="00B44C9A" w:rsidRPr="00B44C9A" w:rsidRDefault="00B44C9A" w:rsidP="00EE1CE4">
            <w:pPr>
              <w:pStyle w:val="NormalWeb"/>
              <w:spacing w:before="0" w:beforeAutospacing="0" w:after="240" w:afterAutospacing="0" w:line="360" w:lineRule="atLeast"/>
              <w:ind w:left="48" w:right="48"/>
              <w:jc w:val="both"/>
              <w:rPr>
                <w:color w:val="000000" w:themeColor="text1"/>
                <w:sz w:val="28"/>
                <w:szCs w:val="28"/>
                <w:shd w:val="clear" w:color="auto" w:fill="FFFFFF"/>
              </w:rPr>
            </w:pPr>
            <w:r w:rsidRPr="00B44C9A">
              <w:rPr>
                <w:color w:val="000000" w:themeColor="text1"/>
                <w:sz w:val="28"/>
                <w:szCs w:val="28"/>
                <w:shd w:val="clear" w:color="auto" w:fill="FFFFFF"/>
              </w:rPr>
              <w:t>C. R = 2 Ω , I = 1A</w:t>
            </w:r>
          </w:p>
          <w:p w14:paraId="68D1A500" w14:textId="77777777" w:rsidR="00B44C9A" w:rsidRPr="00B44C9A" w:rsidRDefault="00B44C9A" w:rsidP="00EE1CE4">
            <w:pPr>
              <w:pStyle w:val="NormalWeb"/>
              <w:spacing w:before="0" w:beforeAutospacing="0" w:after="240" w:afterAutospacing="0" w:line="360" w:lineRule="atLeast"/>
              <w:ind w:left="48" w:right="48"/>
              <w:jc w:val="both"/>
              <w:rPr>
                <w:color w:val="000000" w:themeColor="text1"/>
                <w:sz w:val="28"/>
                <w:szCs w:val="28"/>
                <w:shd w:val="clear" w:color="auto" w:fill="FFFFFF"/>
              </w:rPr>
            </w:pPr>
            <w:r w:rsidRPr="00B44C9A">
              <w:rPr>
                <w:color w:val="000000" w:themeColor="text1"/>
                <w:sz w:val="28"/>
                <w:szCs w:val="28"/>
                <w:shd w:val="clear" w:color="auto" w:fill="FFFFFF"/>
              </w:rPr>
              <w:t>D. R = 2 Ω , I = 3A</w:t>
            </w:r>
          </w:p>
          <w:p w14:paraId="4DB3DCE5" w14:textId="77777777" w:rsidR="00B44C9A" w:rsidRPr="00B44C9A" w:rsidRDefault="00B44C9A" w:rsidP="00EE1CE4">
            <w:pPr>
              <w:pStyle w:val="NormalWeb"/>
              <w:spacing w:before="0" w:beforeAutospacing="0" w:after="240" w:afterAutospacing="0" w:line="360" w:lineRule="atLeast"/>
              <w:ind w:left="48" w:right="48"/>
              <w:jc w:val="both"/>
              <w:rPr>
                <w:color w:val="000000" w:themeColor="text1"/>
                <w:sz w:val="28"/>
                <w:szCs w:val="28"/>
                <w:lang w:eastAsia="en-US"/>
              </w:rPr>
            </w:pPr>
            <w:r w:rsidRPr="00B44C9A">
              <w:rPr>
                <w:b/>
                <w:bCs/>
                <w:color w:val="000000" w:themeColor="text1"/>
                <w:sz w:val="28"/>
                <w:szCs w:val="28"/>
              </w:rPr>
              <w:t xml:space="preserve">Câu 6. </w:t>
            </w:r>
            <w:r w:rsidRPr="00B44C9A">
              <w:rPr>
                <w:color w:val="000000" w:themeColor="text1"/>
                <w:sz w:val="28"/>
                <w:szCs w:val="28"/>
                <w:lang w:eastAsia="en-US"/>
              </w:rPr>
              <w:t>Cho sơ đồ mạch điện như hình vẽ. Biết R</w:t>
            </w:r>
            <w:r w:rsidRPr="00B44C9A">
              <w:rPr>
                <w:color w:val="000000" w:themeColor="text1"/>
                <w:sz w:val="28"/>
                <w:szCs w:val="28"/>
                <w:vertAlign w:val="subscript"/>
                <w:lang w:eastAsia="en-US"/>
              </w:rPr>
              <w:t>1</w:t>
            </w:r>
            <w:r w:rsidRPr="00B44C9A">
              <w:rPr>
                <w:color w:val="000000" w:themeColor="text1"/>
                <w:sz w:val="28"/>
                <w:szCs w:val="28"/>
                <w:lang w:eastAsia="en-US"/>
              </w:rPr>
              <w:t> = 2.R</w:t>
            </w:r>
            <w:r w:rsidRPr="00B44C9A">
              <w:rPr>
                <w:color w:val="000000" w:themeColor="text1"/>
                <w:sz w:val="28"/>
                <w:szCs w:val="28"/>
                <w:vertAlign w:val="subscript"/>
                <w:lang w:eastAsia="en-US"/>
              </w:rPr>
              <w:t>2</w:t>
            </w:r>
            <w:r w:rsidRPr="00B44C9A">
              <w:rPr>
                <w:color w:val="000000" w:themeColor="text1"/>
                <w:sz w:val="28"/>
                <w:szCs w:val="28"/>
                <w:lang w:eastAsia="en-US"/>
              </w:rPr>
              <w:t> = 3R</w:t>
            </w:r>
            <w:r w:rsidRPr="00B44C9A">
              <w:rPr>
                <w:color w:val="000000" w:themeColor="text1"/>
                <w:sz w:val="28"/>
                <w:szCs w:val="28"/>
                <w:vertAlign w:val="subscript"/>
                <w:lang w:eastAsia="en-US"/>
              </w:rPr>
              <w:t>3</w:t>
            </w:r>
            <w:r w:rsidRPr="00B44C9A">
              <w:rPr>
                <w:color w:val="000000" w:themeColor="text1"/>
                <w:sz w:val="28"/>
                <w:szCs w:val="28"/>
                <w:lang w:eastAsia="en-US"/>
              </w:rPr>
              <w:t>, hiệu điện thế giữa hai đầu AB là 48V. Tính R</w:t>
            </w:r>
            <w:r w:rsidRPr="00B44C9A">
              <w:rPr>
                <w:color w:val="000000" w:themeColor="text1"/>
                <w:sz w:val="28"/>
                <w:szCs w:val="28"/>
                <w:vertAlign w:val="subscript"/>
                <w:lang w:eastAsia="en-US"/>
              </w:rPr>
              <w:t>1</w:t>
            </w:r>
            <w:r w:rsidRPr="00B44C9A">
              <w:rPr>
                <w:color w:val="000000" w:themeColor="text1"/>
                <w:sz w:val="28"/>
                <w:szCs w:val="28"/>
                <w:lang w:eastAsia="en-US"/>
              </w:rPr>
              <w:t>, R</w:t>
            </w:r>
            <w:r w:rsidRPr="00B44C9A">
              <w:rPr>
                <w:color w:val="000000" w:themeColor="text1"/>
                <w:sz w:val="28"/>
                <w:szCs w:val="28"/>
                <w:vertAlign w:val="subscript"/>
                <w:lang w:eastAsia="en-US"/>
              </w:rPr>
              <w:t>2</w:t>
            </w:r>
            <w:r w:rsidRPr="00B44C9A">
              <w:rPr>
                <w:color w:val="000000" w:themeColor="text1"/>
                <w:sz w:val="28"/>
                <w:szCs w:val="28"/>
                <w:lang w:eastAsia="en-US"/>
              </w:rPr>
              <w:t>, R</w:t>
            </w:r>
            <w:r w:rsidRPr="00B44C9A">
              <w:rPr>
                <w:color w:val="000000" w:themeColor="text1"/>
                <w:sz w:val="28"/>
                <w:szCs w:val="28"/>
                <w:vertAlign w:val="subscript"/>
                <w:lang w:eastAsia="en-US"/>
              </w:rPr>
              <w:t>3</w:t>
            </w:r>
            <w:r w:rsidRPr="00B44C9A">
              <w:rPr>
                <w:color w:val="000000" w:themeColor="text1"/>
                <w:sz w:val="28"/>
                <w:szCs w:val="28"/>
                <w:lang w:eastAsia="en-US"/>
              </w:rPr>
              <w:t> biết ampe kế chỉ 1,6A.</w:t>
            </w:r>
          </w:p>
          <w:p w14:paraId="082E2C9D" w14:textId="77777777" w:rsidR="00B44C9A" w:rsidRPr="00B44C9A" w:rsidRDefault="00B44C9A" w:rsidP="00EE1CE4">
            <w:pPr>
              <w:pStyle w:val="NormalWeb"/>
              <w:spacing w:before="0" w:beforeAutospacing="0" w:after="240" w:afterAutospacing="0" w:line="360" w:lineRule="atLeast"/>
              <w:ind w:left="48" w:right="48"/>
              <w:jc w:val="both"/>
              <w:rPr>
                <w:color w:val="000000" w:themeColor="text1"/>
                <w:sz w:val="28"/>
                <w:szCs w:val="28"/>
                <w:lang w:eastAsia="en-US"/>
              </w:rPr>
            </w:pPr>
            <w:r w:rsidRPr="00B44C9A">
              <w:rPr>
                <w:noProof/>
                <w:color w:val="000000" w:themeColor="text1"/>
                <w:sz w:val="28"/>
                <w:szCs w:val="28"/>
                <w:lang w:eastAsia="en-US"/>
              </w:rPr>
              <w:drawing>
                <wp:inline distT="0" distB="0" distL="0" distR="0" wp14:anchorId="41B8B5FF" wp14:editId="662AC57C">
                  <wp:extent cx="2800741" cy="2353003"/>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800741" cy="2353003"/>
                          </a:xfrm>
                          <a:prstGeom prst="rect">
                            <a:avLst/>
                          </a:prstGeom>
                        </pic:spPr>
                      </pic:pic>
                    </a:graphicData>
                  </a:graphic>
                </wp:inline>
              </w:drawing>
            </w:r>
          </w:p>
          <w:p w14:paraId="6E723A54" w14:textId="77777777" w:rsidR="00B44C9A" w:rsidRPr="00B44C9A" w:rsidRDefault="00B44C9A" w:rsidP="00EE1CE4">
            <w:pPr>
              <w:pStyle w:val="NormalWeb"/>
              <w:spacing w:before="0" w:beforeAutospacing="0" w:after="240" w:afterAutospacing="0" w:line="360" w:lineRule="atLeast"/>
              <w:ind w:right="48"/>
              <w:rPr>
                <w:b/>
                <w:color w:val="000000" w:themeColor="text1"/>
                <w:sz w:val="28"/>
                <w:szCs w:val="28"/>
                <w:lang w:eastAsia="en-US"/>
              </w:rPr>
            </w:pPr>
            <w:r w:rsidRPr="00B44C9A">
              <w:rPr>
                <w:b/>
                <w:color w:val="000000" w:themeColor="text1"/>
                <w:sz w:val="28"/>
                <w:szCs w:val="28"/>
                <w:lang w:eastAsia="en-US"/>
              </w:rPr>
              <w:t>………………………………………………………………………………………………………………………………………………………………………………………………………………………………………………………………………………………………………………………………………………………………………………………………………………………………………………………………………………………………</w:t>
            </w:r>
          </w:p>
        </w:tc>
      </w:tr>
    </w:tbl>
    <w:p w14:paraId="1284293B" w14:textId="77777777" w:rsidR="00B44C9A" w:rsidRPr="00B44C9A" w:rsidRDefault="00B44C9A">
      <w:pPr>
        <w:spacing w:before="40" w:after="60" w:line="276" w:lineRule="auto"/>
        <w:jc w:val="both"/>
        <w:rPr>
          <w:rFonts w:ascii="Times New Roman" w:hAnsi="Times New Roman" w:cs="Times New Roman"/>
          <w:bCs/>
          <w:iCs/>
          <w:sz w:val="28"/>
          <w:szCs w:val="28"/>
        </w:rPr>
      </w:pPr>
    </w:p>
    <w:p w14:paraId="732E7E5E"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II. TIẾN TRÌNH DẠY HỌC</w:t>
      </w:r>
    </w:p>
    <w:p w14:paraId="59B2D65B" w14:textId="77777777" w:rsidR="00B44C9A" w:rsidRPr="00B44C9A" w:rsidRDefault="00B44C9A">
      <w:pPr>
        <w:spacing w:before="40" w:after="60" w:line="276" w:lineRule="auto"/>
        <w:jc w:val="both"/>
        <w:rPr>
          <w:rFonts w:ascii="Times New Roman" w:hAnsi="Times New Roman" w:cs="Times New Roman"/>
          <w:b/>
          <w:bCs/>
          <w:color w:val="00B050"/>
          <w:sz w:val="28"/>
          <w:szCs w:val="28"/>
        </w:rPr>
      </w:pPr>
      <w:r w:rsidRPr="00B44C9A">
        <w:rPr>
          <w:rFonts w:ascii="Times New Roman" w:hAnsi="Times New Roman" w:cs="Times New Roman"/>
          <w:b/>
          <w:bCs/>
          <w:color w:val="00B050"/>
          <w:sz w:val="28"/>
          <w:szCs w:val="28"/>
          <w:lang w:val="en-US"/>
        </w:rPr>
        <w:t>A.</w:t>
      </w:r>
      <w:r w:rsidRPr="00B44C9A">
        <w:rPr>
          <w:rFonts w:ascii="Times New Roman" w:hAnsi="Times New Roman" w:cs="Times New Roman"/>
          <w:b/>
          <w:bCs/>
          <w:color w:val="00B050"/>
          <w:sz w:val="28"/>
          <w:szCs w:val="28"/>
        </w:rPr>
        <w:t xml:space="preserve"> PHƯƠNG PHÁP VÀ KĨ THUẬT DẠY HỌC</w:t>
      </w:r>
    </w:p>
    <w:p w14:paraId="3CD644CA"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Dạy học theo nhóm, nhóm cặp đôi.</w:t>
      </w:r>
    </w:p>
    <w:p w14:paraId="0319CA29"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Động não, tư duy nhanh tại chổ.</w:t>
      </w:r>
    </w:p>
    <w:p w14:paraId="0F6D3308"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Kĩ thuật sử dụng phương tiện trực quan, động não, khăn trải bàn.</w:t>
      </w:r>
    </w:p>
    <w:p w14:paraId="6B4B6CDC"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sz w:val="28"/>
          <w:szCs w:val="28"/>
        </w:rPr>
        <w:t>-  Dạy học nêu và giải quyết vấn đề thông qua câu hỏi trong SGK.</w:t>
      </w:r>
    </w:p>
    <w:p w14:paraId="479C122E" w14:textId="77777777" w:rsidR="00B44C9A" w:rsidRPr="00B44C9A" w:rsidRDefault="00B44C9A">
      <w:pPr>
        <w:spacing w:before="40" w:after="60" w:line="276" w:lineRule="auto"/>
        <w:rPr>
          <w:rFonts w:ascii="Times New Roman" w:hAnsi="Times New Roman" w:cs="Times New Roman"/>
          <w:b/>
          <w:color w:val="00B050"/>
          <w:spacing w:val="2"/>
          <w:position w:val="-2"/>
          <w:sz w:val="28"/>
          <w:szCs w:val="28"/>
          <w:lang w:val="nl-NL"/>
        </w:rPr>
      </w:pPr>
      <w:r w:rsidRPr="00B44C9A">
        <w:rPr>
          <w:rFonts w:ascii="Times New Roman" w:hAnsi="Times New Roman" w:cs="Times New Roman"/>
          <w:b/>
          <w:color w:val="00B050"/>
          <w:spacing w:val="2"/>
          <w:position w:val="-2"/>
          <w:sz w:val="28"/>
          <w:szCs w:val="28"/>
          <w:lang w:val="en-US"/>
        </w:rPr>
        <w:t>B</w:t>
      </w:r>
      <w:r w:rsidRPr="00B44C9A">
        <w:rPr>
          <w:rFonts w:ascii="Times New Roman" w:hAnsi="Times New Roman" w:cs="Times New Roman"/>
          <w:b/>
          <w:color w:val="00B050"/>
          <w:spacing w:val="2"/>
          <w:position w:val="-2"/>
          <w:sz w:val="28"/>
          <w:szCs w:val="28"/>
          <w:lang w:val="nl-NL"/>
        </w:rPr>
        <w:t>. CÁC HOẠT ĐỘNG DẠY HỌC</w:t>
      </w:r>
    </w:p>
    <w:p w14:paraId="49725C08" w14:textId="77777777" w:rsidR="00B44C9A" w:rsidRPr="00B44C9A" w:rsidRDefault="00B44C9A">
      <w:pPr>
        <w:spacing w:before="40" w:after="60" w:line="276" w:lineRule="auto"/>
        <w:rPr>
          <w:rFonts w:ascii="Times New Roman" w:hAnsi="Times New Roman" w:cs="Times New Roman"/>
          <w:color w:val="7030A0"/>
          <w:sz w:val="28"/>
          <w:szCs w:val="28"/>
        </w:rPr>
      </w:pPr>
      <w:r w:rsidRPr="00B44C9A">
        <w:rPr>
          <w:rFonts w:ascii="Times New Roman" w:hAnsi="Times New Roman" w:cs="Times New Roman"/>
          <w:b/>
          <w:color w:val="7030A0"/>
          <w:sz w:val="28"/>
          <w:szCs w:val="28"/>
        </w:rPr>
        <w:t>Hoạt động 1:  Khởi động</w:t>
      </w:r>
    </w:p>
    <w:p w14:paraId="43417945"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a) Mục tiêu</w:t>
      </w:r>
      <w:r w:rsidRPr="00B44C9A">
        <w:rPr>
          <w:rFonts w:ascii="Times New Roman" w:hAnsi="Times New Roman" w:cs="Times New Roman"/>
          <w:b/>
          <w:color w:val="C00000"/>
          <w:sz w:val="28"/>
          <w:szCs w:val="28"/>
        </w:rPr>
        <w:t>:</w:t>
      </w:r>
      <w:r w:rsidRPr="00B44C9A">
        <w:rPr>
          <w:rFonts w:ascii="Times New Roman" w:hAnsi="Times New Roman" w:cs="Times New Roman"/>
          <w:sz w:val="28"/>
          <w:szCs w:val="28"/>
        </w:rPr>
        <w:t xml:space="preserve"> </w:t>
      </w:r>
    </w:p>
    <w:p w14:paraId="41D62827" w14:textId="77777777" w:rsidR="00B44C9A" w:rsidRPr="00B44C9A" w:rsidRDefault="00B44C9A" w:rsidP="00E96F5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lastRenderedPageBreak/>
        <w:t xml:space="preserve">– </w:t>
      </w:r>
      <w:r w:rsidRPr="00B44C9A">
        <w:rPr>
          <w:rFonts w:ascii="Times New Roman" w:hAnsi="Times New Roman" w:cs="Times New Roman"/>
          <w:sz w:val="28"/>
          <w:szCs w:val="28"/>
          <w:lang w:val="en-US"/>
        </w:rPr>
        <w:t>Xác định được vấn đề học tập, chuẩn bị tâm thế phấn khởi học bài mới.</w:t>
      </w:r>
    </w:p>
    <w:p w14:paraId="4FCF4313"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color w:val="C00000"/>
          <w:sz w:val="28"/>
          <w:szCs w:val="28"/>
        </w:rPr>
        <w:t>b) Nội dung:</w:t>
      </w:r>
      <w:r w:rsidRPr="00B44C9A">
        <w:rPr>
          <w:rFonts w:ascii="Times New Roman" w:hAnsi="Times New Roman" w:cs="Times New Roman"/>
          <w:b/>
          <w:bCs/>
          <w:sz w:val="28"/>
          <w:szCs w:val="28"/>
        </w:rPr>
        <w:t xml:space="preserve"> </w:t>
      </w:r>
    </w:p>
    <w:p w14:paraId="5D4D00C0" w14:textId="77777777" w:rsidR="00B44C9A" w:rsidRPr="00B44C9A" w:rsidRDefault="00B44C9A" w:rsidP="00245B5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GV trình chiếu hình 9.1 trong SGK và đặt câu hỏi như phần mở đầu:</w:t>
      </w:r>
    </w:p>
    <w:p w14:paraId="6E229F36" w14:textId="77777777" w:rsidR="00B44C9A" w:rsidRPr="00B44C9A" w:rsidRDefault="00B44C9A" w:rsidP="00245B56">
      <w:pPr>
        <w:spacing w:before="40" w:after="60" w:line="276" w:lineRule="auto"/>
        <w:jc w:val="both"/>
        <w:rPr>
          <w:rFonts w:ascii="Times New Roman" w:hAnsi="Times New Roman" w:cs="Times New Roman"/>
          <w:i/>
          <w:sz w:val="28"/>
          <w:szCs w:val="28"/>
          <w:lang w:val="en-US"/>
        </w:rPr>
      </w:pPr>
      <w:r w:rsidRPr="00B44C9A">
        <w:rPr>
          <w:rFonts w:ascii="Times New Roman" w:hAnsi="Times New Roman" w:cs="Times New Roman"/>
          <w:i/>
          <w:sz w:val="28"/>
          <w:szCs w:val="28"/>
          <w:lang w:val="en-US"/>
        </w:rPr>
        <w:t>Chiếc đèn đội đầu ở hình 9.1 có thể điều chỉnh để sáng đồng thời cả hai đèn hoặc chỉ sáng một đèn. Trong trường hợp này, hai đèn được mắc như thế nào để có thể điều chỉnh được như vậy?</w:t>
      </w:r>
    </w:p>
    <w:p w14:paraId="4142D62D" w14:textId="77777777" w:rsidR="00B44C9A" w:rsidRPr="00B44C9A" w:rsidRDefault="00B44C9A">
      <w:pPr>
        <w:spacing w:before="40" w:after="60" w:line="276" w:lineRule="auto"/>
        <w:rPr>
          <w:rFonts w:ascii="Times New Roman" w:hAnsi="Times New Roman" w:cs="Times New Roman"/>
          <w:bCs/>
          <w:sz w:val="28"/>
          <w:szCs w:val="28"/>
        </w:rPr>
      </w:pPr>
      <w:r w:rsidRPr="00B44C9A">
        <w:rPr>
          <w:rFonts w:ascii="Times New Roman" w:hAnsi="Times New Roman" w:cs="Times New Roman"/>
          <w:bCs/>
          <w:noProof/>
          <w:sz w:val="28"/>
          <w:szCs w:val="28"/>
          <w:lang w:val="en-US" w:eastAsia="en-US"/>
        </w:rPr>
        <w:drawing>
          <wp:inline distT="0" distB="0" distL="0" distR="0" wp14:anchorId="11E71BB0" wp14:editId="6A1DE928">
            <wp:extent cx="4363059" cy="3467584"/>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363059" cy="3467584"/>
                    </a:xfrm>
                    <a:prstGeom prst="rect">
                      <a:avLst/>
                    </a:prstGeom>
                  </pic:spPr>
                </pic:pic>
              </a:graphicData>
            </a:graphic>
          </wp:inline>
        </w:drawing>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rPr>
        <w:tab/>
      </w:r>
    </w:p>
    <w:p w14:paraId="3C1F440E" w14:textId="77777777" w:rsidR="00B44C9A" w:rsidRPr="00B44C9A" w:rsidRDefault="00B44C9A">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
          <w:bCs/>
          <w:color w:val="C00000"/>
          <w:sz w:val="28"/>
          <w:szCs w:val="28"/>
        </w:rPr>
        <w:t>c)</w:t>
      </w:r>
      <w:r w:rsidRPr="00B44C9A">
        <w:rPr>
          <w:rFonts w:ascii="Times New Roman" w:hAnsi="Times New Roman" w:cs="Times New Roman"/>
          <w:color w:val="C00000"/>
          <w:sz w:val="28"/>
          <w:szCs w:val="28"/>
        </w:rPr>
        <w:t xml:space="preserve"> </w:t>
      </w:r>
      <w:r w:rsidRPr="00B44C9A">
        <w:rPr>
          <w:rFonts w:ascii="Times New Roman" w:hAnsi="Times New Roman" w:cs="Times New Roman"/>
          <w:b/>
          <w:bCs/>
          <w:color w:val="C00000"/>
          <w:sz w:val="28"/>
          <w:szCs w:val="28"/>
        </w:rPr>
        <w:t>Sản phẩm:</w:t>
      </w:r>
      <w:r w:rsidRPr="00B44C9A">
        <w:rPr>
          <w:rFonts w:ascii="Times New Roman" w:hAnsi="Times New Roman" w:cs="Times New Roman"/>
          <w:b/>
          <w:bCs/>
          <w:sz w:val="28"/>
          <w:szCs w:val="28"/>
        </w:rPr>
        <w:t xml:space="preserve"> </w:t>
      </w:r>
      <w:r w:rsidRPr="00B44C9A">
        <w:rPr>
          <w:rFonts w:ascii="Times New Roman" w:hAnsi="Times New Roman" w:cs="Times New Roman"/>
          <w:bCs/>
          <w:sz w:val="28"/>
          <w:szCs w:val="28"/>
        </w:rPr>
        <w:t>Câu trả lời của HS theo kiến thức cá nhân của HS</w:t>
      </w:r>
    </w:p>
    <w:p w14:paraId="1682A069" w14:textId="77777777" w:rsidR="00B44C9A" w:rsidRPr="00B44C9A" w:rsidRDefault="00B44C9A" w:rsidP="008F612E">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7775"/>
        <w:gridCol w:w="2782"/>
      </w:tblGrid>
      <w:tr w:rsidR="00B44C9A" w:rsidRPr="00B44C9A" w14:paraId="6B8B6496" w14:textId="77777777">
        <w:trPr>
          <w:trHeight w:val="467"/>
        </w:trPr>
        <w:tc>
          <w:tcPr>
            <w:tcW w:w="7775" w:type="dxa"/>
            <w:shd w:val="clear" w:color="auto" w:fill="F2DCDC" w:themeFill="accent2" w:themeFillTint="32"/>
          </w:tcPr>
          <w:p w14:paraId="2C508F06"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GV</w:t>
            </w:r>
          </w:p>
        </w:tc>
        <w:tc>
          <w:tcPr>
            <w:tcW w:w="2782" w:type="dxa"/>
            <w:shd w:val="clear" w:color="auto" w:fill="F2DCDC" w:themeFill="accent2" w:themeFillTint="32"/>
          </w:tcPr>
          <w:p w14:paraId="298B9978"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37CF5801" w14:textId="77777777">
        <w:trPr>
          <w:trHeight w:val="1079"/>
        </w:trPr>
        <w:tc>
          <w:tcPr>
            <w:tcW w:w="7775" w:type="dxa"/>
          </w:tcPr>
          <w:p w14:paraId="5D9EC015" w14:textId="77777777" w:rsidR="00B44C9A" w:rsidRPr="00B44C9A" w:rsidRDefault="00B44C9A">
            <w:pPr>
              <w:pStyle w:val="ListParagraph"/>
              <w:tabs>
                <w:tab w:val="left" w:pos="2694"/>
              </w:tabs>
              <w:spacing w:after="0" w:line="360" w:lineRule="auto"/>
              <w:ind w:left="0"/>
              <w:textAlignment w:val="baseline"/>
              <w:rPr>
                <w:rFonts w:ascii="Times New Roman" w:hAnsi="Times New Roman" w:cs="Times New Roman"/>
                <w:b/>
                <w:kern w:val="24"/>
                <w:sz w:val="28"/>
                <w:szCs w:val="28"/>
              </w:rPr>
            </w:pPr>
            <w:r w:rsidRPr="00B44C9A">
              <w:rPr>
                <w:rFonts w:ascii="Times New Roman" w:hAnsi="Times New Roman" w:cs="Times New Roman"/>
                <w:b/>
                <w:kern w:val="24"/>
                <w:sz w:val="28"/>
                <w:szCs w:val="28"/>
              </w:rPr>
              <w:t>Chuyển giao nhiệm vụ</w:t>
            </w:r>
          </w:p>
          <w:p w14:paraId="2E3BCD8E" w14:textId="77777777" w:rsidR="00B44C9A" w:rsidRPr="00B44C9A" w:rsidRDefault="00B44C9A" w:rsidP="00340C8B">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Xác định được vấn đề học tập, chuẩn bị tâm thế phấn khởi học bài mới.</w:t>
            </w:r>
          </w:p>
          <w:p w14:paraId="474997F4" w14:textId="77777777" w:rsidR="00B44C9A" w:rsidRPr="00B44C9A" w:rsidRDefault="00B44C9A" w:rsidP="00340C8B">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color w:val="C00000"/>
                <w:sz w:val="28"/>
                <w:szCs w:val="28"/>
              </w:rPr>
              <w:t>b) Nội dung:</w:t>
            </w:r>
            <w:r w:rsidRPr="00B44C9A">
              <w:rPr>
                <w:rFonts w:ascii="Times New Roman" w:hAnsi="Times New Roman" w:cs="Times New Roman"/>
                <w:b/>
                <w:bCs/>
                <w:sz w:val="28"/>
                <w:szCs w:val="28"/>
              </w:rPr>
              <w:t xml:space="preserve"> </w:t>
            </w:r>
          </w:p>
          <w:p w14:paraId="6D573D89" w14:textId="77777777" w:rsidR="00B44C9A" w:rsidRPr="00B44C9A" w:rsidRDefault="00B44C9A" w:rsidP="00340C8B">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GV trình chiếu hình 9.1 trong SGK và đặt câu hỏi như phần mở đầu:</w:t>
            </w:r>
          </w:p>
          <w:p w14:paraId="46E09F10" w14:textId="77777777" w:rsidR="00B44C9A" w:rsidRPr="00B44C9A" w:rsidRDefault="00B44C9A" w:rsidP="00340C8B">
            <w:pPr>
              <w:spacing w:before="40" w:after="60" w:line="276" w:lineRule="auto"/>
              <w:jc w:val="both"/>
              <w:rPr>
                <w:rFonts w:ascii="Times New Roman" w:hAnsi="Times New Roman" w:cs="Times New Roman"/>
                <w:i/>
                <w:sz w:val="28"/>
                <w:szCs w:val="28"/>
                <w:lang w:val="en-US"/>
              </w:rPr>
            </w:pPr>
            <w:r w:rsidRPr="00B44C9A">
              <w:rPr>
                <w:rFonts w:ascii="Times New Roman" w:hAnsi="Times New Roman" w:cs="Times New Roman"/>
                <w:i/>
                <w:sz w:val="28"/>
                <w:szCs w:val="28"/>
                <w:lang w:val="en-US"/>
              </w:rPr>
              <w:t>Chiếc đèn đội đầu ở hình 9.1 có thể điều chỉnh để sáng đồng thời cả hai đèn hoặc chỉ sáng một đèn. Trong trường hợp này, hai đèn được mắc như thế nào để có thể điều chỉnh được như vậy?</w:t>
            </w:r>
          </w:p>
          <w:p w14:paraId="3243110A" w14:textId="77777777" w:rsidR="00B44C9A" w:rsidRPr="00B44C9A" w:rsidRDefault="00B44C9A" w:rsidP="00340C8B">
            <w:p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noProof/>
                <w:sz w:val="28"/>
                <w:szCs w:val="28"/>
                <w:lang w:val="en-US" w:eastAsia="en-US"/>
              </w:rPr>
              <w:lastRenderedPageBreak/>
              <w:drawing>
                <wp:inline distT="0" distB="0" distL="0" distR="0" wp14:anchorId="1886828B" wp14:editId="7B4ACE42">
                  <wp:extent cx="2305050" cy="183196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313488" cy="1838667"/>
                          </a:xfrm>
                          <a:prstGeom prst="rect">
                            <a:avLst/>
                          </a:prstGeom>
                        </pic:spPr>
                      </pic:pic>
                    </a:graphicData>
                  </a:graphic>
                </wp:inline>
              </w:drawing>
            </w:r>
          </w:p>
        </w:tc>
        <w:tc>
          <w:tcPr>
            <w:tcW w:w="2782" w:type="dxa"/>
          </w:tcPr>
          <w:p w14:paraId="51F17982" w14:textId="77777777" w:rsidR="00B44C9A" w:rsidRPr="00B44C9A" w:rsidRDefault="00B44C9A" w:rsidP="00AE3A6E">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lastRenderedPageBreak/>
              <w:t>HS nhận nhiệm vụ.</w:t>
            </w:r>
          </w:p>
        </w:tc>
      </w:tr>
      <w:tr w:rsidR="00B44C9A" w:rsidRPr="00B44C9A" w14:paraId="4AD91836" w14:textId="77777777">
        <w:trPr>
          <w:trHeight w:val="791"/>
        </w:trPr>
        <w:tc>
          <w:tcPr>
            <w:tcW w:w="7775" w:type="dxa"/>
          </w:tcPr>
          <w:p w14:paraId="286FE7CB"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ướng dẫn HS thực hiện nhiệm vụ</w:t>
            </w:r>
          </w:p>
          <w:p w14:paraId="681C30E2" w14:textId="77777777" w:rsidR="00B44C9A" w:rsidRPr="00B44C9A" w:rsidRDefault="00B44C9A" w:rsidP="00AE3A6E">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GV đặt câu hỏi xong quan sát HS, nếu các em chưa thể trả lời thì đặt thêm câu hỏi gợi mở.</w:t>
            </w:r>
          </w:p>
        </w:tc>
        <w:tc>
          <w:tcPr>
            <w:tcW w:w="2782" w:type="dxa"/>
          </w:tcPr>
          <w:p w14:paraId="1C8C3BA6"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suy nghĩ và trả lời các câu hỏi.</w:t>
            </w:r>
          </w:p>
        </w:tc>
      </w:tr>
      <w:tr w:rsidR="00B44C9A" w:rsidRPr="00B44C9A" w14:paraId="7CEA4DE1" w14:textId="77777777">
        <w:trPr>
          <w:trHeight w:val="510"/>
        </w:trPr>
        <w:tc>
          <w:tcPr>
            <w:tcW w:w="7775" w:type="dxa"/>
          </w:tcPr>
          <w:p w14:paraId="05829F58"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Chốt lại và đặt vấn đề vào bài</w:t>
            </w:r>
          </w:p>
          <w:p w14:paraId="7F27B0A2" w14:textId="77777777" w:rsidR="00B44C9A" w:rsidRPr="00B44C9A" w:rsidRDefault="00B44C9A">
            <w:pPr>
              <w:spacing w:before="40" w:after="60" w:line="276" w:lineRule="auto"/>
              <w:jc w:val="both"/>
              <w:rPr>
                <w:rFonts w:ascii="Times New Roman" w:eastAsia="Times New Roman" w:hAnsi="Times New Roman" w:cs="Times New Roman"/>
                <w:sz w:val="28"/>
                <w:szCs w:val="28"/>
                <w:lang w:val="en-US"/>
              </w:rPr>
            </w:pPr>
            <w:r w:rsidRPr="00B44C9A">
              <w:rPr>
                <w:rFonts w:ascii="Times New Roman" w:hAnsi="Times New Roman" w:cs="Times New Roman"/>
                <w:b/>
                <w:sz w:val="28"/>
                <w:szCs w:val="28"/>
              </w:rPr>
              <w:t xml:space="preserve">- </w:t>
            </w:r>
            <w:r w:rsidRPr="00B44C9A">
              <w:rPr>
                <w:rFonts w:ascii="Times New Roman" w:eastAsia="Times New Roman" w:hAnsi="Times New Roman" w:cs="Times New Roman"/>
                <w:sz w:val="28"/>
                <w:szCs w:val="28"/>
                <w:lang w:val="en-US"/>
              </w:rPr>
              <w:t>GV không chốt đáp án và dẫn dắt vào bài mới</w:t>
            </w:r>
          </w:p>
          <w:p w14:paraId="30B02380" w14:textId="77777777" w:rsidR="00B44C9A" w:rsidRPr="00B44C9A" w:rsidRDefault="00B44C9A" w:rsidP="00340C8B">
            <w:pPr>
              <w:spacing w:before="40" w:after="60" w:line="276" w:lineRule="auto"/>
              <w:jc w:val="both"/>
              <w:rPr>
                <w:rFonts w:ascii="Times New Roman" w:hAnsi="Times New Roman" w:cs="Times New Roman"/>
                <w:i/>
                <w:sz w:val="28"/>
                <w:szCs w:val="28"/>
                <w:lang w:val="en-US"/>
              </w:rPr>
            </w:pPr>
            <w:r w:rsidRPr="00B44C9A">
              <w:rPr>
                <w:rFonts w:ascii="Times New Roman" w:hAnsi="Times New Roman" w:cs="Times New Roman"/>
                <w:i/>
                <w:sz w:val="28"/>
                <w:szCs w:val="28"/>
                <w:lang w:val="en-US"/>
              </w:rPr>
              <w:t>Chiếc đèn đội đầu ở hình 9.1 có thể điều chỉnh để sáng đồng thời cả hai đèn hoặc chỉ sáng một đèn. Trong trường hợp này, hai đèn được mắc như thế nào để có thể điều chỉnh được như vậy?Sau bài học hôm nay chúng ta sẽ trả lời được câu hỏi này.</w:t>
            </w:r>
          </w:p>
          <w:p w14:paraId="704EA7A9" w14:textId="77777777" w:rsidR="00B44C9A" w:rsidRPr="00B44C9A" w:rsidRDefault="00B44C9A" w:rsidP="00AE3A6E">
            <w:pPr>
              <w:spacing w:before="40" w:after="60" w:line="276" w:lineRule="auto"/>
              <w:rPr>
                <w:rFonts w:ascii="Times New Roman" w:hAnsi="Times New Roman" w:cs="Times New Roman"/>
                <w:bCs/>
                <w:i/>
                <w:sz w:val="28"/>
                <w:szCs w:val="28"/>
                <w:lang w:val="en-US"/>
              </w:rPr>
            </w:pPr>
          </w:p>
        </w:tc>
        <w:tc>
          <w:tcPr>
            <w:tcW w:w="2782" w:type="dxa"/>
          </w:tcPr>
          <w:p w14:paraId="1482E726"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lắng nghe và chuẩn bị tinh thần học bài mới.</w:t>
            </w:r>
          </w:p>
        </w:tc>
      </w:tr>
    </w:tbl>
    <w:p w14:paraId="43BAAFF7" w14:textId="77777777" w:rsidR="00B44C9A" w:rsidRPr="00B44C9A" w:rsidRDefault="00B44C9A">
      <w:pPr>
        <w:spacing w:before="40" w:after="60" w:line="276" w:lineRule="auto"/>
        <w:rPr>
          <w:rFonts w:ascii="Times New Roman" w:hAnsi="Times New Roman" w:cs="Times New Roman"/>
          <w:b/>
          <w:color w:val="00B050"/>
          <w:spacing w:val="2"/>
          <w:position w:val="-2"/>
          <w:sz w:val="28"/>
          <w:szCs w:val="28"/>
          <w:lang w:val="nl-NL"/>
        </w:rPr>
      </w:pPr>
    </w:p>
    <w:p w14:paraId="6BFD810D" w14:textId="77777777" w:rsidR="00B44C9A" w:rsidRPr="00B44C9A" w:rsidRDefault="00B44C9A">
      <w:pPr>
        <w:spacing w:before="40" w:after="60" w:line="276" w:lineRule="auto"/>
        <w:rPr>
          <w:rFonts w:ascii="Times New Roman" w:hAnsi="Times New Roman" w:cs="Times New Roman"/>
          <w:b/>
          <w:color w:val="7030A0"/>
          <w:sz w:val="28"/>
          <w:szCs w:val="28"/>
        </w:rPr>
      </w:pPr>
      <w:r w:rsidRPr="00B44C9A">
        <w:rPr>
          <w:rFonts w:ascii="Times New Roman" w:hAnsi="Times New Roman" w:cs="Times New Roman"/>
          <w:b/>
          <w:color w:val="7030A0"/>
          <w:sz w:val="28"/>
          <w:szCs w:val="28"/>
        </w:rPr>
        <w:t xml:space="preserve">2. Hoạt động 2: Hình thành kiến thức </w:t>
      </w:r>
    </w:p>
    <w:p w14:paraId="774CC642" w14:textId="77777777" w:rsidR="00B44C9A" w:rsidRPr="00B44C9A" w:rsidRDefault="00B44C9A">
      <w:pPr>
        <w:spacing w:before="40" w:after="60" w:line="276" w:lineRule="auto"/>
        <w:rPr>
          <w:rFonts w:ascii="Times New Roman" w:hAnsi="Times New Roman" w:cs="Times New Roman"/>
          <w:b/>
          <w:color w:val="00B0F0"/>
          <w:sz w:val="28"/>
          <w:szCs w:val="28"/>
          <w:lang w:val="nl-NL"/>
        </w:rPr>
      </w:pPr>
      <w:r w:rsidRPr="00B44C9A">
        <w:rPr>
          <w:rFonts w:ascii="Times New Roman" w:hAnsi="Times New Roman" w:cs="Times New Roman"/>
          <w:b/>
          <w:color w:val="00B0F0"/>
          <w:sz w:val="28"/>
          <w:szCs w:val="28"/>
          <w:lang w:val="nl-NL"/>
        </w:rPr>
        <w:t xml:space="preserve">Hoạt động </w:t>
      </w:r>
      <w:r w:rsidRPr="00B44C9A">
        <w:rPr>
          <w:rFonts w:ascii="Times New Roman" w:hAnsi="Times New Roman" w:cs="Times New Roman"/>
          <w:b/>
          <w:color w:val="00B0F0"/>
          <w:sz w:val="28"/>
          <w:szCs w:val="28"/>
        </w:rPr>
        <w:t>2.</w:t>
      </w:r>
      <w:r w:rsidRPr="00B44C9A">
        <w:rPr>
          <w:rFonts w:ascii="Times New Roman" w:hAnsi="Times New Roman" w:cs="Times New Roman"/>
          <w:b/>
          <w:color w:val="00B0F0"/>
          <w:sz w:val="28"/>
          <w:szCs w:val="28"/>
          <w:lang w:val="nl-NL"/>
        </w:rPr>
        <w:t>1: Đoạn mạch song song</w:t>
      </w:r>
    </w:p>
    <w:p w14:paraId="575EB99A" w14:textId="77777777" w:rsidR="00B44C9A" w:rsidRPr="00B44C9A" w:rsidRDefault="00B44C9A">
      <w:pPr>
        <w:spacing w:before="40" w:after="60" w:line="276" w:lineRule="auto"/>
        <w:rPr>
          <w:rFonts w:ascii="Times New Roman" w:hAnsi="Times New Roman" w:cs="Times New Roman"/>
          <w:b/>
          <w:color w:val="00B050"/>
          <w:sz w:val="28"/>
          <w:szCs w:val="28"/>
          <w:lang w:val="nl-NL"/>
        </w:rPr>
      </w:pPr>
      <w:r w:rsidRPr="00B44C9A">
        <w:rPr>
          <w:rFonts w:ascii="Times New Roman" w:hAnsi="Times New Roman" w:cs="Times New Roman"/>
          <w:b/>
          <w:color w:val="00B050"/>
          <w:sz w:val="28"/>
          <w:szCs w:val="28"/>
          <w:lang w:val="nl-NL"/>
        </w:rPr>
        <w:t>Hoạt động 2.1.1: Sơ đồ đoạn mạch song song</w:t>
      </w:r>
    </w:p>
    <w:p w14:paraId="68032AE0" w14:textId="77777777" w:rsidR="00B44C9A" w:rsidRPr="00B44C9A" w:rsidRDefault="00B44C9A">
      <w:pPr>
        <w:numPr>
          <w:ilvl w:val="0"/>
          <w:numId w:val="2"/>
        </w:numPr>
        <w:spacing w:before="40" w:after="60" w:line="276" w:lineRule="auto"/>
        <w:rPr>
          <w:rFonts w:ascii="Times New Roman" w:hAnsi="Times New Roman" w:cs="Times New Roman"/>
          <w:sz w:val="28"/>
          <w:szCs w:val="28"/>
          <w:lang w:val="en-US"/>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5C90BCB9" w14:textId="77777777" w:rsidR="00B44C9A" w:rsidRPr="00B44C9A" w:rsidRDefault="00B44C9A" w:rsidP="004D2A3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Biết được khái niệm đoạn mạch mắc song song.</w:t>
      </w:r>
    </w:p>
    <w:p w14:paraId="37A4EDE2" w14:textId="77777777" w:rsidR="00B44C9A" w:rsidRPr="00B44C9A" w:rsidRDefault="00B44C9A" w:rsidP="004D2A3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Vẽ được sơ đồ mạch điện đoạn mạch mắc song song.</w:t>
      </w:r>
    </w:p>
    <w:p w14:paraId="4D46C76D" w14:textId="77777777" w:rsidR="00B44C9A" w:rsidRPr="00B44C9A" w:rsidRDefault="00B44C9A">
      <w:pPr>
        <w:numPr>
          <w:ilvl w:val="0"/>
          <w:numId w:val="2"/>
        </w:numPr>
        <w:spacing w:before="40" w:after="60" w:line="276" w:lineRule="auto"/>
        <w:rPr>
          <w:rFonts w:ascii="Times New Roman" w:hAnsi="Times New Roman" w:cs="Times New Roman"/>
          <w:bCs/>
          <w:sz w:val="28"/>
          <w:szCs w:val="28"/>
        </w:rPr>
      </w:pPr>
      <w:r w:rsidRPr="00B44C9A">
        <w:rPr>
          <w:rFonts w:ascii="Times New Roman" w:hAnsi="Times New Roman" w:cs="Times New Roman"/>
          <w:b/>
          <w:bCs/>
          <w:color w:val="C00000"/>
          <w:sz w:val="28"/>
          <w:szCs w:val="28"/>
        </w:rPr>
        <w:t xml:space="preserve">Nội dung: </w:t>
      </w:r>
    </w:p>
    <w:p w14:paraId="2F5D6FA6" w14:textId="77777777" w:rsidR="00B44C9A" w:rsidRPr="00B44C9A" w:rsidRDefault="00B44C9A" w:rsidP="003E4B76">
      <w:pPr>
        <w:pStyle w:val="TableParagraph"/>
        <w:tabs>
          <w:tab w:val="left" w:pos="327"/>
        </w:tabs>
        <w:ind w:right="94"/>
        <w:jc w:val="both"/>
        <w:rPr>
          <w:rFonts w:ascii="Times New Roman" w:hAnsi="Times New Roman" w:cs="Times New Roman"/>
          <w:i/>
          <w:iCs/>
          <w:sz w:val="28"/>
          <w:szCs w:val="28"/>
          <w:lang w:val="vi-VN"/>
        </w:rPr>
      </w:pPr>
      <w:r w:rsidRPr="00B44C9A">
        <w:rPr>
          <w:rFonts w:ascii="Times New Roman" w:hAnsi="Times New Roman" w:cs="Times New Roman"/>
          <w:sz w:val="28"/>
          <w:szCs w:val="28"/>
          <w:lang w:val="vi-VN"/>
        </w:rPr>
        <w:t xml:space="preserve">- GV tiến hành hoạt động “Cặp đôi hoàn hảo” </w:t>
      </w:r>
      <w:r w:rsidRPr="00B44C9A">
        <w:rPr>
          <w:rFonts w:ascii="Times New Roman" w:hAnsi="Times New Roman" w:cs="Times New Roman"/>
          <w:i/>
          <w:iCs/>
          <w:sz w:val="28"/>
          <w:szCs w:val="28"/>
          <w:lang w:val="vi-VN"/>
        </w:rPr>
        <w:t>(think – pair – share kết hợp biến tấu khăn trải bàn)</w:t>
      </w:r>
    </w:p>
    <w:p w14:paraId="2E90FEFC" w14:textId="77777777" w:rsidR="00B44C9A" w:rsidRPr="00B44C9A" w:rsidRDefault="00B44C9A" w:rsidP="003E4B76">
      <w:pPr>
        <w:pStyle w:val="TableParagraph"/>
        <w:tabs>
          <w:tab w:val="left" w:pos="327"/>
        </w:tabs>
        <w:ind w:right="94"/>
        <w:jc w:val="both"/>
        <w:rPr>
          <w:rFonts w:ascii="Times New Roman" w:hAnsi="Times New Roman" w:cs="Times New Roman"/>
          <w:b/>
          <w:bCs/>
          <w:sz w:val="28"/>
          <w:szCs w:val="28"/>
          <w:lang w:val="vi-VN"/>
        </w:rPr>
      </w:pPr>
      <w:r w:rsidRPr="00B44C9A">
        <w:rPr>
          <w:rFonts w:ascii="Times New Roman" w:hAnsi="Times New Roman" w:cs="Times New Roman"/>
          <w:b/>
          <w:bCs/>
          <w:sz w:val="28"/>
          <w:szCs w:val="28"/>
          <w:lang w:val="vi-VN"/>
        </w:rPr>
        <w:t>Cách thức:</w:t>
      </w:r>
    </w:p>
    <w:p w14:paraId="0B92CE8F" w14:textId="77777777" w:rsidR="00B44C9A" w:rsidRPr="00B44C9A" w:rsidRDefault="00B44C9A" w:rsidP="003E4B76">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vi-VN"/>
        </w:rPr>
        <w:t>- GV yêu cầu HS hoạt động theo cặp, thảo luận và trả lời các câu hỏi sau</w:t>
      </w:r>
      <w:r w:rsidRPr="00B44C9A">
        <w:rPr>
          <w:rFonts w:ascii="Times New Roman" w:hAnsi="Times New Roman" w:cs="Times New Roman"/>
          <w:sz w:val="28"/>
          <w:szCs w:val="28"/>
          <w:lang w:val="en-US"/>
        </w:rPr>
        <w:t>:</w:t>
      </w:r>
    </w:p>
    <w:p w14:paraId="1A0B0298" w14:textId="77777777" w:rsidR="00B44C9A" w:rsidRPr="00B44C9A" w:rsidRDefault="00B44C9A" w:rsidP="003E4B76">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b/>
          <w:sz w:val="28"/>
          <w:szCs w:val="28"/>
          <w:lang w:val="en-US"/>
        </w:rPr>
        <w:t>1.</w:t>
      </w:r>
      <w:r w:rsidRPr="00B44C9A">
        <w:rPr>
          <w:rFonts w:ascii="Times New Roman" w:hAnsi="Times New Roman" w:cs="Times New Roman"/>
          <w:sz w:val="28"/>
          <w:szCs w:val="28"/>
          <w:lang w:val="en-US"/>
        </w:rPr>
        <w:t xml:space="preserve"> Đoạn mạch song song là gì?</w:t>
      </w:r>
    </w:p>
    <w:p w14:paraId="336F2F00" w14:textId="77777777" w:rsidR="00B44C9A" w:rsidRPr="00B44C9A" w:rsidRDefault="00B44C9A" w:rsidP="00340C8B">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b/>
          <w:sz w:val="28"/>
          <w:szCs w:val="28"/>
          <w:lang w:val="en-US"/>
        </w:rPr>
        <w:t>2.</w:t>
      </w:r>
      <w:r w:rsidRPr="00B44C9A">
        <w:rPr>
          <w:rFonts w:ascii="Times New Roman" w:hAnsi="Times New Roman" w:cs="Times New Roman"/>
          <w:sz w:val="28"/>
          <w:szCs w:val="28"/>
          <w:lang w:val="en-US"/>
        </w:rPr>
        <w:t xml:space="preserve"> </w:t>
      </w:r>
    </w:p>
    <w:p w14:paraId="4B6AEC2A" w14:textId="77777777" w:rsidR="00B44C9A" w:rsidRPr="00B44C9A" w:rsidRDefault="00B44C9A" w:rsidP="00340C8B">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a) Vẽ vào vở sơ đồ hình 9.3 khi đóng công tắc và biểu diễn chiều dòng điện trongmạch.</w:t>
      </w:r>
    </w:p>
    <w:p w14:paraId="5FF2E6F1" w14:textId="77777777" w:rsidR="00B44C9A" w:rsidRPr="00B44C9A" w:rsidRDefault="00B44C9A" w:rsidP="00340C8B">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b) Với chiều dòng điện đã biểu diễn ở trên, các hạt mang điện sẽ dịch chuyển theo chiều </w:t>
      </w:r>
      <w:r w:rsidRPr="00B44C9A">
        <w:rPr>
          <w:rFonts w:ascii="Times New Roman" w:hAnsi="Times New Roman" w:cs="Times New Roman"/>
          <w:sz w:val="28"/>
          <w:szCs w:val="28"/>
          <w:lang w:val="en-US"/>
        </w:rPr>
        <w:lastRenderedPageBreak/>
        <w:t>nào trong đoạn mạch song song? Căn cứ vào đó, hãy dự đoán mối liên hệ của cường độ dòng điện qua các đoạn mạch</w:t>
      </w:r>
    </w:p>
    <w:p w14:paraId="049283AC" w14:textId="77777777" w:rsidR="00B44C9A" w:rsidRPr="00B44C9A" w:rsidRDefault="00B44C9A" w:rsidP="00340C8B">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khác nhau.</w:t>
      </w:r>
    </w:p>
    <w:p w14:paraId="03D201FA" w14:textId="77777777" w:rsidR="00B44C9A" w:rsidRPr="00B44C9A" w:rsidRDefault="00B44C9A" w:rsidP="00340C8B">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noProof/>
          <w:sz w:val="28"/>
          <w:szCs w:val="28"/>
          <w:lang w:val="en-US" w:eastAsia="en-US"/>
        </w:rPr>
        <w:drawing>
          <wp:inline distT="0" distB="0" distL="0" distR="0" wp14:anchorId="7FD7A9EA" wp14:editId="0F9E849A">
            <wp:extent cx="2352675" cy="2336832"/>
            <wp:effectExtent l="0" t="0" r="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366966" cy="2351027"/>
                    </a:xfrm>
                    <a:prstGeom prst="rect">
                      <a:avLst/>
                    </a:prstGeom>
                  </pic:spPr>
                </pic:pic>
              </a:graphicData>
            </a:graphic>
          </wp:inline>
        </w:drawing>
      </w:r>
    </w:p>
    <w:p w14:paraId="2AA298E8" w14:textId="77777777" w:rsidR="00B44C9A" w:rsidRPr="00B44C9A" w:rsidRDefault="00B44C9A" w:rsidP="00A33EB3">
      <w:pPr>
        <w:pStyle w:val="TableParagraph"/>
        <w:tabs>
          <w:tab w:val="left" w:pos="327"/>
        </w:tabs>
        <w:ind w:right="94"/>
        <w:jc w:val="both"/>
        <w:rPr>
          <w:rFonts w:ascii="Times New Roman" w:hAnsi="Times New Roman" w:cs="Times New Roman"/>
          <w:sz w:val="28"/>
          <w:szCs w:val="28"/>
          <w:lang w:val="en-US"/>
        </w:rPr>
      </w:pPr>
    </w:p>
    <w:p w14:paraId="3AD0C1E4" w14:textId="77777777" w:rsidR="00B44C9A" w:rsidRPr="00B44C9A" w:rsidRDefault="00B44C9A" w:rsidP="00A33EB3">
      <w:pPr>
        <w:pStyle w:val="TableParagraph"/>
        <w:tabs>
          <w:tab w:val="left" w:pos="327"/>
        </w:tabs>
        <w:ind w:right="94"/>
        <w:jc w:val="both"/>
        <w:rPr>
          <w:rFonts w:ascii="Times New Roman" w:hAnsi="Times New Roman" w:cs="Times New Roman"/>
          <w:bCs/>
          <w:sz w:val="28"/>
          <w:szCs w:val="28"/>
          <w:lang w:val="en-US"/>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Câu trả lời của HS</w:t>
      </w:r>
    </w:p>
    <w:p w14:paraId="75AB17D9" w14:textId="77777777" w:rsidR="00B44C9A" w:rsidRPr="00B44C9A" w:rsidRDefault="00B44C9A" w:rsidP="00A33EB3">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1. Đoạn mạch song song là đoạn mạch điện có các thiết bị điện được mắc riêng biệt.</w:t>
      </w:r>
    </w:p>
    <w:p w14:paraId="3FBEDFBC" w14:textId="77777777" w:rsidR="00B44C9A" w:rsidRPr="00B44C9A" w:rsidRDefault="00B44C9A" w:rsidP="00A33EB3">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2. </w:t>
      </w:r>
    </w:p>
    <w:p w14:paraId="189A0B89" w14:textId="77777777" w:rsidR="00B44C9A" w:rsidRPr="00B44C9A" w:rsidRDefault="00B44C9A" w:rsidP="00A33EB3">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a) </w:t>
      </w:r>
      <w:r w:rsidRPr="00B44C9A">
        <w:rPr>
          <w:rFonts w:ascii="Times New Roman" w:hAnsi="Times New Roman" w:cs="Times New Roman"/>
          <w:noProof/>
          <w:sz w:val="28"/>
          <w:szCs w:val="28"/>
          <w:lang w:val="en-US" w:eastAsia="en-US"/>
        </w:rPr>
        <w:drawing>
          <wp:inline distT="0" distB="0" distL="0" distR="0" wp14:anchorId="4F51AE88" wp14:editId="0BA18627">
            <wp:extent cx="3162741" cy="21529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162741" cy="2152950"/>
                    </a:xfrm>
                    <a:prstGeom prst="rect">
                      <a:avLst/>
                    </a:prstGeom>
                  </pic:spPr>
                </pic:pic>
              </a:graphicData>
            </a:graphic>
          </wp:inline>
        </w:drawing>
      </w:r>
    </w:p>
    <w:p w14:paraId="68B9513F" w14:textId="77777777" w:rsidR="00B44C9A" w:rsidRPr="00B44C9A" w:rsidRDefault="00B44C9A" w:rsidP="00340C8B">
      <w:pPr>
        <w:jc w:val="both"/>
        <w:rPr>
          <w:rFonts w:ascii="Times New Roman" w:eastAsia="Times New Roman" w:hAnsi="Times New Roman" w:cs="Times New Roman"/>
          <w:color w:val="000000"/>
          <w:sz w:val="28"/>
          <w:szCs w:val="28"/>
          <w:lang w:val="en-US" w:eastAsia="en-US"/>
        </w:rPr>
      </w:pPr>
      <w:r w:rsidRPr="00B44C9A">
        <w:rPr>
          <w:rFonts w:ascii="Times New Roman" w:hAnsi="Times New Roman" w:cs="Times New Roman"/>
          <w:sz w:val="28"/>
          <w:szCs w:val="28"/>
          <w:lang w:val="en-US"/>
        </w:rPr>
        <w:t xml:space="preserve">b) </w:t>
      </w:r>
      <w:r w:rsidRPr="00B44C9A">
        <w:rPr>
          <w:rFonts w:ascii="Times New Roman" w:eastAsia="Times New Roman" w:hAnsi="Times New Roman" w:cs="Times New Roman"/>
          <w:color w:val="000000"/>
          <w:sz w:val="28"/>
          <w:szCs w:val="28"/>
          <w:lang w:val="en-US" w:eastAsia="en-US"/>
        </w:rPr>
        <w:t>Các hạt mang điện sẽ dịch chuyển theo chiều từ cực dương của nguồn điện đi qua các nhánh mạch điện qua các thiết bị điện và tới cực âm của nguồn điện.</w:t>
      </w:r>
    </w:p>
    <w:p w14:paraId="286ECCDB" w14:textId="77777777" w:rsidR="00B44C9A" w:rsidRPr="00B44C9A" w:rsidRDefault="00B44C9A" w:rsidP="00340C8B">
      <w:pPr>
        <w:spacing w:after="0" w:line="240" w:lineRule="auto"/>
        <w:jc w:val="both"/>
        <w:rPr>
          <w:rFonts w:ascii="Times New Roman" w:eastAsia="Times New Roman" w:hAnsi="Times New Roman" w:cs="Times New Roman"/>
          <w:color w:val="000000"/>
          <w:sz w:val="28"/>
          <w:szCs w:val="28"/>
          <w:lang w:val="en-US" w:eastAsia="en-US"/>
        </w:rPr>
      </w:pPr>
      <w:r w:rsidRPr="00B44C9A">
        <w:rPr>
          <w:rFonts w:ascii="Times New Roman" w:eastAsia="Times New Roman" w:hAnsi="Times New Roman" w:cs="Times New Roman"/>
          <w:color w:val="000000"/>
          <w:sz w:val="28"/>
          <w:szCs w:val="28"/>
          <w:lang w:val="en-US" w:eastAsia="en-US"/>
        </w:rPr>
        <w:t>- Dự đoán mối liên hệ của cường độ dòng điện qua các đoạn mạch khác nhau: Cường độ dòng điện trong mạch chính bằng tổng cường độ dòng điện trong hai mạch nhánh.</w:t>
      </w:r>
    </w:p>
    <w:p w14:paraId="3DB5C7C6" w14:textId="77777777" w:rsidR="00B44C9A" w:rsidRPr="00B44C9A" w:rsidRDefault="00B44C9A" w:rsidP="00340C8B">
      <w:pPr>
        <w:spacing w:after="0" w:line="240" w:lineRule="auto"/>
        <w:jc w:val="both"/>
        <w:rPr>
          <w:rFonts w:ascii="Times New Roman" w:eastAsia="Times New Roman" w:hAnsi="Times New Roman" w:cs="Times New Roman"/>
          <w:color w:val="000000"/>
          <w:sz w:val="28"/>
          <w:szCs w:val="28"/>
          <w:lang w:val="en-US" w:eastAsia="en-US"/>
        </w:rPr>
      </w:pPr>
      <w:r w:rsidRPr="00B44C9A">
        <w:rPr>
          <w:rFonts w:ascii="Times New Roman" w:eastAsia="Times New Roman" w:hAnsi="Times New Roman" w:cs="Times New Roman"/>
          <w:color w:val="000000"/>
          <w:sz w:val="28"/>
          <w:szCs w:val="28"/>
          <w:lang w:val="en-US" w:eastAsia="en-US"/>
        </w:rPr>
        <w:t>I = I</w:t>
      </w:r>
      <w:r w:rsidRPr="00B44C9A">
        <w:rPr>
          <w:rFonts w:ascii="Times New Roman" w:eastAsia="Times New Roman" w:hAnsi="Times New Roman" w:cs="Times New Roman"/>
          <w:color w:val="000000"/>
          <w:sz w:val="28"/>
          <w:szCs w:val="28"/>
          <w:vertAlign w:val="subscript"/>
          <w:lang w:val="en-US" w:eastAsia="en-US"/>
        </w:rPr>
        <w:t>1</w:t>
      </w:r>
      <w:r w:rsidRPr="00B44C9A">
        <w:rPr>
          <w:rFonts w:ascii="Times New Roman" w:eastAsia="Times New Roman" w:hAnsi="Times New Roman" w:cs="Times New Roman"/>
          <w:color w:val="000000"/>
          <w:sz w:val="28"/>
          <w:szCs w:val="28"/>
          <w:lang w:val="en-US" w:eastAsia="en-US"/>
        </w:rPr>
        <w:t> = I</w:t>
      </w:r>
      <w:r w:rsidRPr="00B44C9A">
        <w:rPr>
          <w:rFonts w:ascii="Times New Roman" w:eastAsia="Times New Roman" w:hAnsi="Times New Roman" w:cs="Times New Roman"/>
          <w:color w:val="000000"/>
          <w:sz w:val="28"/>
          <w:szCs w:val="28"/>
          <w:vertAlign w:val="subscript"/>
          <w:lang w:val="en-US" w:eastAsia="en-US"/>
        </w:rPr>
        <w:t>2</w:t>
      </w:r>
      <w:r w:rsidRPr="00B44C9A">
        <w:rPr>
          <w:rFonts w:ascii="Times New Roman" w:eastAsia="Times New Roman" w:hAnsi="Times New Roman" w:cs="Times New Roman"/>
          <w:color w:val="000000"/>
          <w:sz w:val="28"/>
          <w:szCs w:val="28"/>
          <w:lang w:val="en-US" w:eastAsia="en-US"/>
        </w:rPr>
        <w:t>.</w:t>
      </w:r>
    </w:p>
    <w:p w14:paraId="01BDC516" w14:textId="77777777" w:rsidR="00B44C9A" w:rsidRPr="00B44C9A" w:rsidRDefault="00B44C9A" w:rsidP="00A33EB3">
      <w:pPr>
        <w:pStyle w:val="TableParagraph"/>
        <w:tabs>
          <w:tab w:val="left" w:pos="327"/>
        </w:tabs>
        <w:ind w:right="94"/>
        <w:jc w:val="both"/>
        <w:rPr>
          <w:rFonts w:ascii="Times New Roman" w:hAnsi="Times New Roman" w:cs="Times New Roman"/>
          <w:sz w:val="28"/>
          <w:szCs w:val="28"/>
          <w:lang w:val="en-US"/>
        </w:rPr>
      </w:pPr>
    </w:p>
    <w:p w14:paraId="683E7B69" w14:textId="77777777" w:rsidR="00B44C9A" w:rsidRPr="00B44C9A" w:rsidRDefault="00B44C9A">
      <w:pPr>
        <w:spacing w:before="16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B44C9A" w:rsidRPr="00B44C9A" w14:paraId="57DA3D43" w14:textId="77777777" w:rsidTr="00CF33CE">
        <w:trPr>
          <w:trHeight w:val="274"/>
          <w:jc w:val="center"/>
        </w:trPr>
        <w:tc>
          <w:tcPr>
            <w:tcW w:w="5803" w:type="dxa"/>
            <w:shd w:val="clear" w:color="auto" w:fill="F2DCDC" w:themeFill="accent2" w:themeFillTint="32"/>
          </w:tcPr>
          <w:p w14:paraId="4011619C" w14:textId="77777777" w:rsidR="00B44C9A" w:rsidRPr="00B44C9A" w:rsidRDefault="00B44C9A">
            <w:pPr>
              <w:spacing w:before="40" w:after="60" w:line="276"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75DA6ED1"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14698A6C" w14:textId="77777777" w:rsidTr="00CF33CE">
        <w:trPr>
          <w:trHeight w:val="274"/>
          <w:jc w:val="center"/>
        </w:trPr>
        <w:tc>
          <w:tcPr>
            <w:tcW w:w="5803" w:type="dxa"/>
            <w:shd w:val="clear" w:color="auto" w:fill="auto"/>
          </w:tcPr>
          <w:p w14:paraId="6A6D1E8F"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sz w:val="28"/>
                <w:szCs w:val="28"/>
              </w:rPr>
              <w:t>Giao nhiệm vụ:</w:t>
            </w:r>
            <w:r w:rsidRPr="00B44C9A">
              <w:rPr>
                <w:rFonts w:ascii="Times New Roman" w:hAnsi="Times New Roman" w:cs="Times New Roman"/>
                <w:sz w:val="28"/>
                <w:szCs w:val="28"/>
              </w:rPr>
              <w:t xml:space="preserve"> </w:t>
            </w:r>
          </w:p>
          <w:p w14:paraId="773A5160" w14:textId="77777777" w:rsidR="00B44C9A" w:rsidRPr="00B44C9A" w:rsidRDefault="00B44C9A" w:rsidP="00340C8B">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vi-VN"/>
              </w:rPr>
              <w:lastRenderedPageBreak/>
              <w:t>- GV yêu cầu HS hoạt động theo cặp, thảo luận và trả lời các câu hỏi sau</w:t>
            </w:r>
            <w:r w:rsidRPr="00B44C9A">
              <w:rPr>
                <w:rFonts w:ascii="Times New Roman" w:hAnsi="Times New Roman" w:cs="Times New Roman"/>
                <w:sz w:val="28"/>
                <w:szCs w:val="28"/>
                <w:lang w:val="en-US"/>
              </w:rPr>
              <w:t>:</w:t>
            </w:r>
          </w:p>
          <w:p w14:paraId="1350D2A1" w14:textId="77777777" w:rsidR="00B44C9A" w:rsidRPr="00B44C9A" w:rsidRDefault="00B44C9A" w:rsidP="00340C8B">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b/>
                <w:sz w:val="28"/>
                <w:szCs w:val="28"/>
                <w:lang w:val="en-US"/>
              </w:rPr>
              <w:t>1.</w:t>
            </w:r>
            <w:r w:rsidRPr="00B44C9A">
              <w:rPr>
                <w:rFonts w:ascii="Times New Roman" w:hAnsi="Times New Roman" w:cs="Times New Roman"/>
                <w:sz w:val="28"/>
                <w:szCs w:val="28"/>
                <w:lang w:val="en-US"/>
              </w:rPr>
              <w:t xml:space="preserve"> Đoạn mạch song song là gì?</w:t>
            </w:r>
          </w:p>
          <w:p w14:paraId="1EAD1C9E" w14:textId="77777777" w:rsidR="00B44C9A" w:rsidRPr="00B44C9A" w:rsidRDefault="00B44C9A" w:rsidP="00340C8B">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b/>
                <w:sz w:val="28"/>
                <w:szCs w:val="28"/>
                <w:lang w:val="en-US"/>
              </w:rPr>
              <w:t>2.</w:t>
            </w:r>
            <w:r w:rsidRPr="00B44C9A">
              <w:rPr>
                <w:rFonts w:ascii="Times New Roman" w:hAnsi="Times New Roman" w:cs="Times New Roman"/>
                <w:sz w:val="28"/>
                <w:szCs w:val="28"/>
                <w:lang w:val="en-US"/>
              </w:rPr>
              <w:t xml:space="preserve"> </w:t>
            </w:r>
          </w:p>
          <w:p w14:paraId="722FA0BA" w14:textId="77777777" w:rsidR="00B44C9A" w:rsidRPr="00B44C9A" w:rsidRDefault="00B44C9A" w:rsidP="00340C8B">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a) Vẽ vào vở sơ đồ hình 9.3 khi đóng công tắc và biểu diễn chiều dòng điện trongmạch.</w:t>
            </w:r>
          </w:p>
          <w:p w14:paraId="2835FCC7" w14:textId="77777777" w:rsidR="00B44C9A" w:rsidRPr="00B44C9A" w:rsidRDefault="00B44C9A" w:rsidP="00340C8B">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b) Với chiều dòng điện đã biểu diễn ở trên, các hạt mang điện sẽ dịch chuyển theo chiều nào trong đoạn mạch song song? Căn cứ vào đó, hãy dự đoán mối liên hệ của cường độ dòng điện qua các đoạn mạch</w:t>
            </w:r>
          </w:p>
          <w:p w14:paraId="3A2F25DA" w14:textId="77777777" w:rsidR="00B44C9A" w:rsidRPr="00B44C9A" w:rsidRDefault="00B44C9A">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khác nhau.</w:t>
            </w:r>
          </w:p>
          <w:p w14:paraId="3DCBE194" w14:textId="77777777" w:rsidR="00B44C9A" w:rsidRPr="00B44C9A" w:rsidRDefault="00B44C9A" w:rsidP="00340C8B">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w:t>
            </w:r>
          </w:p>
        </w:tc>
        <w:tc>
          <w:tcPr>
            <w:tcW w:w="4435" w:type="dxa"/>
            <w:shd w:val="clear" w:color="auto" w:fill="auto"/>
          </w:tcPr>
          <w:p w14:paraId="5199CC3F"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lastRenderedPageBreak/>
              <w:t>- HS nhận nhiệm vụ.</w:t>
            </w:r>
          </w:p>
          <w:p w14:paraId="143D72CB"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07F80948" w14:textId="77777777" w:rsidTr="00CF33CE">
        <w:trPr>
          <w:trHeight w:val="1685"/>
          <w:jc w:val="center"/>
        </w:trPr>
        <w:tc>
          <w:tcPr>
            <w:tcW w:w="5803" w:type="dxa"/>
            <w:shd w:val="clear" w:color="auto" w:fill="auto"/>
          </w:tcPr>
          <w:p w14:paraId="2FF01F50"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ướng dẫn HS thực hiện nhiệm vụ</w:t>
            </w:r>
          </w:p>
          <w:p w14:paraId="29EDFDE1" w14:textId="77777777" w:rsidR="00B44C9A" w:rsidRPr="00B44C9A" w:rsidRDefault="00B44C9A">
            <w:pPr>
              <w:spacing w:before="40" w:after="60" w:line="276" w:lineRule="auto"/>
              <w:jc w:val="both"/>
              <w:rPr>
                <w:rFonts w:ascii="Times New Roman" w:hAnsi="Times New Roman" w:cs="Times New Roman"/>
                <w:color w:val="0070C0"/>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sz w:val="28"/>
                <w:szCs w:val="28"/>
              </w:rPr>
              <w:t>GV quan sát, hỗ trợ HS khi cần thiết.</w:t>
            </w:r>
          </w:p>
        </w:tc>
        <w:tc>
          <w:tcPr>
            <w:tcW w:w="4435" w:type="dxa"/>
            <w:shd w:val="clear" w:color="auto" w:fill="auto"/>
          </w:tcPr>
          <w:p w14:paraId="2A3174F6" w14:textId="77777777" w:rsidR="00B44C9A" w:rsidRPr="00B44C9A" w:rsidRDefault="00B44C9A" w:rsidP="00CF33CE">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HS làm việc cặp, thảo luận </w:t>
            </w:r>
            <w:r w:rsidRPr="00B44C9A">
              <w:rPr>
                <w:rFonts w:ascii="Times New Roman" w:hAnsi="Times New Roman" w:cs="Times New Roman"/>
                <w:sz w:val="28"/>
                <w:szCs w:val="28"/>
                <w:lang w:val="en-US"/>
              </w:rPr>
              <w:t>và trả lời các câu hỏi.</w:t>
            </w:r>
          </w:p>
          <w:p w14:paraId="4660BB23"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1CD82869" w14:textId="77777777" w:rsidTr="00CF33CE">
        <w:trPr>
          <w:trHeight w:val="274"/>
          <w:jc w:val="center"/>
        </w:trPr>
        <w:tc>
          <w:tcPr>
            <w:tcW w:w="5803" w:type="dxa"/>
            <w:shd w:val="clear" w:color="auto" w:fill="auto"/>
          </w:tcPr>
          <w:p w14:paraId="5188C148" w14:textId="77777777" w:rsidR="00B44C9A" w:rsidRPr="00B44C9A" w:rsidRDefault="00B44C9A">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066BD4DB" w14:textId="77777777" w:rsidR="00B44C9A" w:rsidRPr="00B44C9A" w:rsidRDefault="00B44C9A" w:rsidP="00A61F3B">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Gọi 1 nhóm đại diện trình bày kết quả. </w:t>
            </w:r>
          </w:p>
          <w:p w14:paraId="71D18609" w14:textId="77777777" w:rsidR="00B44C9A" w:rsidRPr="00B44C9A" w:rsidRDefault="00B44C9A" w:rsidP="00A61F3B">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kết luận về nội dung kiến thức mà các nhóm đã đưa ra.</w:t>
            </w:r>
          </w:p>
        </w:tc>
        <w:tc>
          <w:tcPr>
            <w:tcW w:w="4435" w:type="dxa"/>
            <w:shd w:val="clear" w:color="auto" w:fill="auto"/>
          </w:tcPr>
          <w:p w14:paraId="0E0FF51E"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HS trình bày câu hỏi theo ý của GV.</w:t>
            </w:r>
          </w:p>
          <w:p w14:paraId="153B3E77"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Lắng nghe và nhận xét các bài làm của nhóm khác.</w:t>
            </w:r>
          </w:p>
        </w:tc>
      </w:tr>
      <w:tr w:rsidR="00B44C9A" w:rsidRPr="00B44C9A" w14:paraId="4DB3EDE1" w14:textId="77777777" w:rsidTr="00025CA3">
        <w:trPr>
          <w:trHeight w:val="1125"/>
          <w:jc w:val="center"/>
        </w:trPr>
        <w:tc>
          <w:tcPr>
            <w:tcW w:w="5803" w:type="dxa"/>
            <w:shd w:val="clear" w:color="auto" w:fill="auto"/>
          </w:tcPr>
          <w:p w14:paraId="2B92FB12" w14:textId="77777777" w:rsidR="00B44C9A" w:rsidRPr="00B44C9A" w:rsidRDefault="00B44C9A">
            <w:pPr>
              <w:spacing w:before="40" w:after="4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40B69A7C" w14:textId="77777777" w:rsidR="00B44C9A" w:rsidRPr="00B44C9A" w:rsidRDefault="00B44C9A" w:rsidP="00A61F3B">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Chiếu hình 9.2 và giảng dạy</w:t>
            </w:r>
          </w:p>
          <w:p w14:paraId="385162AF" w14:textId="77777777" w:rsidR="00B44C9A" w:rsidRPr="00B44C9A" w:rsidRDefault="00B44C9A" w:rsidP="00A61F3B">
            <w:pPr>
              <w:spacing w:before="40" w:after="40" w:line="240" w:lineRule="auto"/>
              <w:jc w:val="both"/>
              <w:rPr>
                <w:rFonts w:ascii="Times New Roman" w:hAnsi="Times New Roman" w:cs="Times New Roman"/>
                <w:b/>
                <w:sz w:val="28"/>
                <w:szCs w:val="28"/>
              </w:rPr>
            </w:pPr>
            <w:r w:rsidRPr="00B44C9A">
              <w:rPr>
                <w:rFonts w:ascii="Times New Roman" w:hAnsi="Times New Roman" w:cs="Times New Roman"/>
                <w:noProof/>
                <w:sz w:val="28"/>
                <w:szCs w:val="28"/>
                <w:lang w:val="en-US" w:eastAsia="en-US"/>
              </w:rPr>
              <w:drawing>
                <wp:inline distT="0" distB="0" distL="0" distR="0" wp14:anchorId="4EA44B7A" wp14:editId="0FF061D6">
                  <wp:extent cx="2474721" cy="2028825"/>
                  <wp:effectExtent l="0" t="0" r="190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479173" cy="2032475"/>
                          </a:xfrm>
                          <a:prstGeom prst="rect">
                            <a:avLst/>
                          </a:prstGeom>
                        </pic:spPr>
                      </pic:pic>
                    </a:graphicData>
                  </a:graphic>
                </wp:inline>
              </w:drawing>
            </w:r>
          </w:p>
          <w:p w14:paraId="2543B309" w14:textId="77777777" w:rsidR="00B44C9A" w:rsidRPr="00B44C9A" w:rsidRDefault="00B44C9A" w:rsidP="006B4EDE">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chốt lại các ý kiến thức chính cho HS:</w:t>
            </w:r>
          </w:p>
          <w:p w14:paraId="3138237B" w14:textId="77777777" w:rsidR="00B44C9A" w:rsidRPr="00B44C9A" w:rsidRDefault="00B44C9A" w:rsidP="006B4EDE">
            <w:pPr>
              <w:spacing w:before="40" w:after="60" w:line="276" w:lineRule="auto"/>
              <w:jc w:val="both"/>
              <w:rPr>
                <w:rFonts w:ascii="Times New Roman" w:hAnsi="Times New Roman" w:cs="Times New Roman"/>
                <w:sz w:val="28"/>
                <w:szCs w:val="28"/>
              </w:rPr>
            </w:pPr>
          </w:p>
        </w:tc>
        <w:tc>
          <w:tcPr>
            <w:tcW w:w="4435" w:type="dxa"/>
            <w:shd w:val="clear" w:color="auto" w:fill="auto"/>
          </w:tcPr>
          <w:p w14:paraId="51B5FCE6"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0AB9A0EA" w14:textId="77777777" w:rsidR="00B44C9A" w:rsidRPr="00B44C9A" w:rsidRDefault="00B44C9A" w:rsidP="00DE0FE4">
      <w:pPr>
        <w:spacing w:before="40" w:after="60" w:line="276" w:lineRule="auto"/>
        <w:jc w:val="both"/>
        <w:rPr>
          <w:rFonts w:ascii="Times New Roman" w:hAnsi="Times New Roman" w:cs="Times New Roman"/>
          <w:b/>
          <w:bCs/>
          <w:color w:val="C00000"/>
          <w:sz w:val="28"/>
          <w:szCs w:val="28"/>
          <w:lang w:val="en-US"/>
        </w:rPr>
      </w:pPr>
    </w:p>
    <w:p w14:paraId="0E5EF220" w14:textId="77777777" w:rsidR="00B44C9A" w:rsidRPr="00B44C9A" w:rsidRDefault="00B44C9A">
      <w:pPr>
        <w:spacing w:before="40" w:after="60" w:line="276" w:lineRule="auto"/>
        <w:rPr>
          <w:rFonts w:ascii="Times New Roman" w:hAnsi="Times New Roman" w:cs="Times New Roman"/>
          <w:b/>
          <w:color w:val="00B050"/>
          <w:sz w:val="28"/>
          <w:szCs w:val="28"/>
          <w:lang w:val="nl-NL"/>
        </w:rPr>
      </w:pPr>
      <w:r w:rsidRPr="00B44C9A">
        <w:rPr>
          <w:rFonts w:ascii="Times New Roman" w:hAnsi="Times New Roman" w:cs="Times New Roman"/>
          <w:b/>
          <w:color w:val="00B050"/>
          <w:sz w:val="28"/>
          <w:szCs w:val="28"/>
          <w:lang w:val="nl-NL"/>
        </w:rPr>
        <w:lastRenderedPageBreak/>
        <w:t>Hoạt động 2.2: Cường độ dòng điện trong đoạn mạch song song</w:t>
      </w:r>
    </w:p>
    <w:p w14:paraId="6B7B632E" w14:textId="77777777" w:rsidR="00B44C9A" w:rsidRPr="00B44C9A" w:rsidRDefault="00B44C9A" w:rsidP="00C6008B">
      <w:pPr>
        <w:numPr>
          <w:ilvl w:val="0"/>
          <w:numId w:val="3"/>
        </w:numPr>
        <w:spacing w:before="40" w:after="60" w:line="276" w:lineRule="auto"/>
        <w:ind w:left="0" w:firstLine="0"/>
        <w:jc w:val="both"/>
        <w:rPr>
          <w:rFonts w:ascii="Times New Roman" w:hAnsi="Times New Roman" w:cs="Times New Roman"/>
          <w:sz w:val="28"/>
          <w:szCs w:val="28"/>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7798C655" w14:textId="77777777" w:rsidR="00B44C9A" w:rsidRPr="00B44C9A" w:rsidRDefault="00B44C9A" w:rsidP="006B4EDE">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Lắp được mạch điện và đo được giá trị cường độ dòng điện trong một đoạn</w:t>
      </w:r>
      <w:r w:rsidRPr="00B44C9A">
        <w:rPr>
          <w:rFonts w:ascii="Times New Roman" w:eastAsia="Times New Roman" w:hAnsi="Times New Roman" w:cs="Times New Roman"/>
          <w:sz w:val="28"/>
          <w:szCs w:val="28"/>
        </w:rPr>
        <w:t xml:space="preserve"> </w:t>
      </w:r>
      <w:r w:rsidRPr="00B44C9A">
        <w:rPr>
          <w:rFonts w:ascii="Times New Roman" w:eastAsia="Times New Roman" w:hAnsi="Times New Roman" w:cs="Times New Roman"/>
          <w:sz w:val="28"/>
          <w:szCs w:val="28"/>
          <w:lang w:val="vi"/>
        </w:rPr>
        <w:t xml:space="preserve">mạch điện mắc </w:t>
      </w:r>
      <w:r w:rsidRPr="00B44C9A">
        <w:rPr>
          <w:rFonts w:ascii="Times New Roman" w:eastAsia="Times New Roman" w:hAnsi="Times New Roman" w:cs="Times New Roman"/>
          <w:sz w:val="28"/>
          <w:szCs w:val="28"/>
          <w:lang w:val="en-US"/>
        </w:rPr>
        <w:t>song song</w:t>
      </w:r>
      <w:r w:rsidRPr="00B44C9A">
        <w:rPr>
          <w:rFonts w:ascii="Times New Roman" w:eastAsia="Times New Roman" w:hAnsi="Times New Roman" w:cs="Times New Roman"/>
          <w:sz w:val="28"/>
          <w:szCs w:val="28"/>
          <w:lang w:val="vi"/>
        </w:rPr>
        <w:t>.</w:t>
      </w:r>
    </w:p>
    <w:p w14:paraId="3AFD9700" w14:textId="77777777" w:rsidR="00B44C9A" w:rsidRPr="00B44C9A" w:rsidRDefault="00B44C9A" w:rsidP="006B4EDE">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Áp dụng công thức và giải các bài tập đơn giản.</w:t>
      </w:r>
    </w:p>
    <w:p w14:paraId="2D96B909" w14:textId="77777777" w:rsidR="00B44C9A" w:rsidRPr="00B44C9A" w:rsidRDefault="00B44C9A" w:rsidP="00C6008B">
      <w:pPr>
        <w:numPr>
          <w:ilvl w:val="0"/>
          <w:numId w:val="3"/>
        </w:numPr>
        <w:spacing w:before="40" w:after="60" w:line="312" w:lineRule="auto"/>
        <w:ind w:left="0" w:firstLine="0"/>
        <w:jc w:val="both"/>
        <w:rPr>
          <w:rFonts w:ascii="Times New Roman" w:hAnsi="Times New Roman" w:cs="Times New Roman"/>
          <w:b/>
          <w:bCs/>
          <w:sz w:val="28"/>
          <w:szCs w:val="28"/>
        </w:rPr>
      </w:pPr>
      <w:r w:rsidRPr="00B44C9A">
        <w:rPr>
          <w:rFonts w:ascii="Times New Roman" w:hAnsi="Times New Roman" w:cs="Times New Roman"/>
          <w:b/>
          <w:bCs/>
          <w:color w:val="C00000"/>
          <w:sz w:val="28"/>
          <w:szCs w:val="28"/>
        </w:rPr>
        <w:t>Nội dung</w:t>
      </w:r>
      <w:r w:rsidRPr="00B44C9A">
        <w:rPr>
          <w:rFonts w:ascii="Times New Roman" w:hAnsi="Times New Roman" w:cs="Times New Roman"/>
          <w:b/>
          <w:bCs/>
          <w:sz w:val="28"/>
          <w:szCs w:val="28"/>
        </w:rPr>
        <w:t>:</w:t>
      </w:r>
    </w:p>
    <w:p w14:paraId="0A45668A" w14:textId="77777777" w:rsidR="00B44C9A" w:rsidRPr="00B44C9A" w:rsidRDefault="00B44C9A">
      <w:pPr>
        <w:spacing w:before="40" w:after="60" w:line="276" w:lineRule="auto"/>
        <w:jc w:val="both"/>
        <w:rPr>
          <w:rFonts w:ascii="Times New Roman" w:hAnsi="Times New Roman" w:cs="Times New Roman"/>
          <w:i/>
          <w:iCs/>
          <w:sz w:val="28"/>
          <w:szCs w:val="28"/>
        </w:rPr>
      </w:pPr>
      <w:r w:rsidRPr="00B44C9A">
        <w:rPr>
          <w:rFonts w:ascii="Times New Roman" w:hAnsi="Times New Roman" w:cs="Times New Roman"/>
          <w:sz w:val="28"/>
          <w:szCs w:val="28"/>
        </w:rPr>
        <w:t>- GV tiến hành hoạt động “Nhà Vật Lí”</w:t>
      </w:r>
    </w:p>
    <w:p w14:paraId="237B6E90" w14:textId="77777777" w:rsidR="00B44C9A" w:rsidRPr="00B44C9A" w:rsidRDefault="00B44C9A">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Cách thức:</w:t>
      </w:r>
    </w:p>
    <w:p w14:paraId="514D4727" w14:textId="77777777" w:rsidR="00B44C9A" w:rsidRPr="00B44C9A" w:rsidRDefault="00B44C9A">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 </w:t>
      </w:r>
      <w:r w:rsidRPr="00B44C9A">
        <w:rPr>
          <w:rFonts w:ascii="Times New Roman" w:hAnsi="Times New Roman" w:cs="Times New Roman"/>
          <w:sz w:val="28"/>
          <w:szCs w:val="28"/>
        </w:rPr>
        <w:t>Chi</w:t>
      </w:r>
      <w:r w:rsidRPr="00B44C9A">
        <w:rPr>
          <w:rFonts w:ascii="Times New Roman" w:hAnsi="Times New Roman" w:cs="Times New Roman"/>
          <w:sz w:val="28"/>
          <w:szCs w:val="28"/>
          <w:lang w:val="en-US"/>
        </w:rPr>
        <w:t>a</w:t>
      </w:r>
      <w:r w:rsidRPr="00B44C9A">
        <w:rPr>
          <w:rFonts w:ascii="Times New Roman" w:hAnsi="Times New Roman" w:cs="Times New Roman"/>
          <w:sz w:val="28"/>
          <w:szCs w:val="28"/>
        </w:rPr>
        <w:t xml:space="preserve"> lớp thành 6 nhóm.</w:t>
      </w:r>
    </w:p>
    <w:p w14:paraId="1CAF8FE4" w14:textId="77777777" w:rsidR="00B44C9A" w:rsidRPr="00B44C9A" w:rsidRDefault="00B44C9A" w:rsidP="00A61F3B">
      <w:pPr>
        <w:spacing w:after="77" w:line="271" w:lineRule="auto"/>
        <w:jc w:val="both"/>
        <w:rPr>
          <w:rFonts w:ascii="Times New Roman" w:eastAsia="Times New Roman" w:hAnsi="Times New Roman" w:cs="Times New Roman"/>
          <w:sz w:val="28"/>
          <w:szCs w:val="28"/>
        </w:rPr>
      </w:pPr>
      <w:r w:rsidRPr="00B44C9A">
        <w:rPr>
          <w:rFonts w:ascii="Times New Roman" w:hAnsi="Times New Roman" w:cs="Times New Roman"/>
          <w:sz w:val="28"/>
          <w:szCs w:val="28"/>
        </w:rPr>
        <w:t xml:space="preserve">- Phát bộ dụng cụ thí nghiệm cho các nhóm gồm: </w:t>
      </w:r>
      <w:r w:rsidRPr="00B44C9A">
        <w:rPr>
          <w:rFonts w:ascii="Times New Roman" w:eastAsia="Times New Roman" w:hAnsi="Times New Roman" w:cs="Times New Roman"/>
          <w:sz w:val="28"/>
          <w:szCs w:val="28"/>
        </w:rPr>
        <w:t>Nguồn điện 1 pin, nguồn điện 2 pin, hai điện trở R, và R</w:t>
      </w:r>
      <w:r w:rsidRPr="00B44C9A">
        <w:rPr>
          <w:rFonts w:ascii="Cambria Math" w:eastAsia="Times New Roman" w:hAnsi="Cambria Math" w:cs="Cambria Math"/>
          <w:sz w:val="28"/>
          <w:szCs w:val="28"/>
        </w:rPr>
        <w:t>₂</w:t>
      </w:r>
      <w:r w:rsidRPr="00B44C9A">
        <w:rPr>
          <w:rFonts w:ascii="Times New Roman" w:eastAsia="Times New Roman" w:hAnsi="Times New Roman" w:cs="Times New Roman"/>
          <w:sz w:val="28"/>
          <w:szCs w:val="28"/>
        </w:rPr>
        <w:t>, ba ampe kế, các dây nối, công tắc, bảng lắp mạch điện.</w:t>
      </w:r>
    </w:p>
    <w:p w14:paraId="162FE6D0" w14:textId="77777777" w:rsidR="00B44C9A" w:rsidRPr="00B44C9A" w:rsidRDefault="00B44C9A" w:rsidP="00A61F3B">
      <w:pPr>
        <w:spacing w:after="77" w:line="271"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Các nhóm thực hiện thí nghiệm</w:t>
      </w:r>
      <w:r w:rsidRPr="00B44C9A">
        <w:rPr>
          <w:rFonts w:ascii="Times New Roman" w:hAnsi="Times New Roman" w:cs="Times New Roman"/>
          <w:sz w:val="28"/>
          <w:szCs w:val="28"/>
          <w:lang w:val="en-US"/>
        </w:rPr>
        <w:t xml:space="preserve"> theo hướng dẫn mục I.2-SGK/tr50</w:t>
      </w:r>
      <w:r w:rsidRPr="00B44C9A">
        <w:rPr>
          <w:rFonts w:ascii="Times New Roman" w:hAnsi="Times New Roman" w:cs="Times New Roman"/>
          <w:sz w:val="28"/>
          <w:szCs w:val="28"/>
        </w:rPr>
        <w:t>, từ đó nêu nhận xét về cường độ dòng điện chạy trong mạch chính và cường độ dòng điện chạy qua từng điện trở.</w:t>
      </w:r>
      <w:r w:rsidRPr="00B44C9A">
        <w:rPr>
          <w:rFonts w:ascii="Times New Roman" w:hAnsi="Times New Roman" w:cs="Times New Roman"/>
          <w:sz w:val="28"/>
          <w:szCs w:val="28"/>
          <w:lang w:val="en-US"/>
        </w:rPr>
        <w:t xml:space="preserve"> Hoàn thành phiếu học tập số 1.</w:t>
      </w:r>
    </w:p>
    <w:p w14:paraId="46B669E4" w14:textId="77777777" w:rsidR="00B44C9A" w:rsidRPr="00B44C9A" w:rsidRDefault="00B44C9A" w:rsidP="00C6008B">
      <w:pPr>
        <w:numPr>
          <w:ilvl w:val="0"/>
          <w:numId w:val="3"/>
        </w:numPr>
        <w:spacing w:before="40" w:after="60" w:line="312" w:lineRule="auto"/>
        <w:ind w:left="0" w:firstLine="0"/>
        <w:rPr>
          <w:rFonts w:ascii="Times New Roman" w:hAnsi="Times New Roman" w:cs="Times New Roman"/>
          <w:bCs/>
          <w:sz w:val="28"/>
          <w:szCs w:val="28"/>
        </w:rPr>
      </w:pPr>
      <w:r w:rsidRPr="00B44C9A">
        <w:rPr>
          <w:rFonts w:ascii="Times New Roman" w:hAnsi="Times New Roman" w:cs="Times New Roman"/>
          <w:b/>
          <w:bCs/>
          <w:color w:val="C00000"/>
          <w:sz w:val="28"/>
          <w:szCs w:val="28"/>
        </w:rPr>
        <w:t>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7E792C50" w14:textId="77777777" w:rsidTr="00F66FE3">
        <w:tc>
          <w:tcPr>
            <w:tcW w:w="14970" w:type="dxa"/>
            <w:tcBorders>
              <w:top w:val="outset" w:sz="6" w:space="0" w:color="auto"/>
              <w:left w:val="outset" w:sz="6" w:space="0" w:color="auto"/>
              <w:bottom w:val="outset" w:sz="6" w:space="0" w:color="auto"/>
              <w:right w:val="outset" w:sz="6" w:space="0" w:color="auto"/>
            </w:tcBorders>
            <w:shd w:val="clear" w:color="auto" w:fill="92D050"/>
          </w:tcPr>
          <w:p w14:paraId="5F092FBC" w14:textId="77777777" w:rsidR="00B44C9A" w:rsidRPr="00B44C9A" w:rsidRDefault="00B44C9A" w:rsidP="00F66FE3">
            <w:pPr>
              <w:spacing w:before="100" w:beforeAutospacing="1" w:after="100" w:afterAutospacing="1" w:line="256" w:lineRule="auto"/>
              <w:jc w:val="center"/>
              <w:rPr>
                <w:rFonts w:eastAsia="Calibri"/>
                <w:b/>
                <w:sz w:val="26"/>
                <w:szCs w:val="26"/>
                <w:lang w:val="en-US"/>
              </w:rPr>
            </w:pPr>
            <w:r w:rsidRPr="00B44C9A">
              <w:rPr>
                <w:rFonts w:eastAsia="Calibri"/>
                <w:b/>
                <w:sz w:val="26"/>
                <w:szCs w:val="26"/>
              </w:rPr>
              <w:t>PHIẾU HỌC TẬP SỐ 1</w:t>
            </w:r>
          </w:p>
        </w:tc>
      </w:tr>
      <w:tr w:rsidR="00B44C9A" w:rsidRPr="00B44C9A" w14:paraId="017FD79D" w14:textId="77777777" w:rsidTr="00F66FE3">
        <w:tc>
          <w:tcPr>
            <w:tcW w:w="14970" w:type="dxa"/>
            <w:tcBorders>
              <w:top w:val="nil"/>
              <w:left w:val="outset" w:sz="6" w:space="0" w:color="auto"/>
              <w:bottom w:val="outset" w:sz="6" w:space="0" w:color="auto"/>
              <w:right w:val="outset" w:sz="6" w:space="0" w:color="auto"/>
            </w:tcBorders>
          </w:tcPr>
          <w:p w14:paraId="09A60448" w14:textId="77777777" w:rsidR="00B44C9A" w:rsidRPr="00B44C9A" w:rsidRDefault="00B44C9A" w:rsidP="00F66FE3">
            <w:pPr>
              <w:spacing w:after="0"/>
              <w:jc w:val="both"/>
              <w:rPr>
                <w:sz w:val="28"/>
                <w:szCs w:val="28"/>
              </w:rPr>
            </w:pPr>
            <w:r w:rsidRPr="00B44C9A">
              <w:rPr>
                <w:b/>
                <w:bCs/>
                <w:sz w:val="28"/>
                <w:szCs w:val="28"/>
              </w:rPr>
              <w:lastRenderedPageBreak/>
              <w:t xml:space="preserve"> </w:t>
            </w:r>
            <w:r w:rsidRPr="00B44C9A">
              <w:rPr>
                <w:b/>
                <w:bCs/>
                <w:sz w:val="28"/>
                <w:szCs w:val="28"/>
                <w:lang w:val="en-US"/>
              </w:rPr>
              <w:t xml:space="preserve">Câu 1. </w:t>
            </w:r>
            <w:r w:rsidRPr="00B44C9A">
              <w:rPr>
                <w:sz w:val="28"/>
                <w:szCs w:val="28"/>
              </w:rPr>
              <w:t>Tiến hành thí nghiệm (Hình 9.1), từ đó nêu nhận xét về cường độ dòng điện chạy trong mạch chính và cường độ dòng điện chạy qua từng điện trở.</w:t>
            </w:r>
          </w:p>
          <w:p w14:paraId="40FF0484" w14:textId="77777777" w:rsidR="00B44C9A" w:rsidRPr="00B44C9A" w:rsidRDefault="00B44C9A" w:rsidP="00A61F3B">
            <w:pPr>
              <w:spacing w:after="0"/>
              <w:jc w:val="center"/>
              <w:rPr>
                <w:b/>
                <w:sz w:val="28"/>
                <w:szCs w:val="28"/>
                <w:lang w:val="en-US"/>
              </w:rPr>
            </w:pPr>
            <w:r w:rsidRPr="00B44C9A">
              <w:rPr>
                <w:b/>
                <w:sz w:val="28"/>
                <w:szCs w:val="28"/>
                <w:lang w:val="en-US"/>
              </w:rPr>
              <w:t>Trả lời</w:t>
            </w:r>
          </w:p>
          <w:p w14:paraId="125D04F0" w14:textId="77777777" w:rsidR="00B44C9A" w:rsidRPr="00B44C9A" w:rsidRDefault="00B44C9A" w:rsidP="00A61F3B">
            <w:pPr>
              <w:tabs>
                <w:tab w:val="left" w:pos="425"/>
              </w:tabs>
              <w:spacing w:before="40" w:after="60" w:line="312" w:lineRule="auto"/>
              <w:rPr>
                <w:bCs/>
                <w:sz w:val="28"/>
                <w:szCs w:val="28"/>
              </w:rPr>
            </w:pPr>
            <w:r w:rsidRPr="00B44C9A">
              <w:rPr>
                <w:bCs/>
                <w:sz w:val="28"/>
                <w:szCs w:val="28"/>
              </w:rPr>
              <w:t>- Kết quả thí nghiệm cho thấy cường độ dòng điện trong mạch chính bằng tổng cường độ dòng điện trong các nhánh của đoạn mạch song song.</w:t>
            </w:r>
          </w:p>
          <w:p w14:paraId="15931B85" w14:textId="77777777" w:rsidR="00B44C9A" w:rsidRPr="00B44C9A" w:rsidRDefault="00B44C9A" w:rsidP="00F66FE3">
            <w:pPr>
              <w:spacing w:after="0"/>
              <w:jc w:val="both"/>
              <w:rPr>
                <w:rFonts w:eastAsia="Calibri"/>
                <w:sz w:val="28"/>
                <w:szCs w:val="28"/>
              </w:rPr>
            </w:pPr>
            <w:r w:rsidRPr="00B44C9A">
              <w:rPr>
                <w:b/>
                <w:sz w:val="28"/>
                <w:szCs w:val="28"/>
                <w:lang w:val="en-US"/>
              </w:rPr>
              <w:t xml:space="preserve">Câu 2. </w:t>
            </w:r>
            <w:r w:rsidRPr="00B44C9A">
              <w:rPr>
                <w:rFonts w:eastAsia="Calibri"/>
                <w:sz w:val="28"/>
                <w:szCs w:val="28"/>
              </w:rPr>
              <w:t>Mạch điện gồm một nguồn điện, một công tắc, hai điện trở giống nhau mắc song song. Một ampe kế được mắc nối tiếp với một điện trở vào một mạch nhánh. Em hãy vẽ sơ đồ của mạch điện này. Nếu số chỉ của ampe kế là 0,2 A thì cường độ dòng điện trong mạch chính là bao nhiêu?</w:t>
            </w:r>
          </w:p>
          <w:p w14:paraId="479376DC" w14:textId="77777777" w:rsidR="00B44C9A" w:rsidRPr="00B44C9A" w:rsidRDefault="00B44C9A" w:rsidP="00F66FE3">
            <w:pPr>
              <w:spacing w:after="0"/>
              <w:jc w:val="both"/>
              <w:rPr>
                <w:rFonts w:eastAsia="Calibri"/>
                <w:sz w:val="28"/>
                <w:szCs w:val="28"/>
              </w:rPr>
            </w:pPr>
          </w:p>
          <w:p w14:paraId="7F43C2F0" w14:textId="77777777" w:rsidR="00B44C9A" w:rsidRPr="00B44C9A" w:rsidRDefault="00B44C9A" w:rsidP="00F66FE3">
            <w:pPr>
              <w:spacing w:after="0"/>
              <w:jc w:val="both"/>
              <w:rPr>
                <w:rFonts w:eastAsia="Calibri"/>
                <w:sz w:val="28"/>
                <w:szCs w:val="28"/>
              </w:rPr>
            </w:pPr>
          </w:p>
          <w:p w14:paraId="659A7C67" w14:textId="77777777" w:rsidR="00B44C9A" w:rsidRPr="00B44C9A" w:rsidRDefault="00B44C9A" w:rsidP="00F66FE3">
            <w:pPr>
              <w:spacing w:after="0"/>
              <w:jc w:val="both"/>
              <w:rPr>
                <w:rFonts w:eastAsia="Calibri"/>
                <w:sz w:val="28"/>
                <w:szCs w:val="28"/>
              </w:rPr>
            </w:pPr>
            <w:r w:rsidRPr="00B44C9A">
              <w:rPr>
                <w:rFonts w:eastAsia="Calibri"/>
                <w:noProof/>
                <w:sz w:val="28"/>
                <w:szCs w:val="28"/>
                <w:lang w:val="en-US" w:eastAsia="en-US"/>
              </w:rPr>
              <w:drawing>
                <wp:anchor distT="0" distB="0" distL="114300" distR="114300" simplePos="0" relativeHeight="251700224" behindDoc="0" locked="0" layoutInCell="1" allowOverlap="1" wp14:anchorId="13E61268" wp14:editId="7C5CD414">
                  <wp:simplePos x="0" y="0"/>
                  <wp:positionH relativeFrom="column">
                    <wp:posOffset>-1270</wp:posOffset>
                  </wp:positionH>
                  <wp:positionV relativeFrom="paragraph">
                    <wp:posOffset>3810</wp:posOffset>
                  </wp:positionV>
                  <wp:extent cx="2857899" cy="2419688"/>
                  <wp:effectExtent l="0" t="0" r="0" b="0"/>
                  <wp:wrapThrough wrapText="bothSides">
                    <wp:wrapPolygon edited="0">
                      <wp:start x="0" y="0"/>
                      <wp:lineTo x="0" y="21430"/>
                      <wp:lineTo x="21456" y="21430"/>
                      <wp:lineTo x="21456" y="0"/>
                      <wp:lineTo x="0" y="0"/>
                    </wp:wrapPolygon>
                  </wp:wrapThrough>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a:ext>
                            </a:extLst>
                          </a:blip>
                          <a:stretch>
                            <a:fillRect/>
                          </a:stretch>
                        </pic:blipFill>
                        <pic:spPr>
                          <a:xfrm>
                            <a:off x="0" y="0"/>
                            <a:ext cx="2857899" cy="2419688"/>
                          </a:xfrm>
                          <a:prstGeom prst="rect">
                            <a:avLst/>
                          </a:prstGeom>
                        </pic:spPr>
                      </pic:pic>
                    </a:graphicData>
                  </a:graphic>
                </wp:anchor>
              </w:drawing>
            </w:r>
          </w:p>
          <w:p w14:paraId="72A36823" w14:textId="77777777" w:rsidR="00B44C9A" w:rsidRPr="00B44C9A" w:rsidRDefault="00B44C9A" w:rsidP="00F66FE3">
            <w:pPr>
              <w:spacing w:after="0"/>
              <w:jc w:val="both"/>
              <w:rPr>
                <w:rFonts w:eastAsia="Calibri"/>
                <w:sz w:val="28"/>
                <w:szCs w:val="28"/>
              </w:rPr>
            </w:pPr>
          </w:p>
          <w:p w14:paraId="01DEF610" w14:textId="77777777" w:rsidR="00B44C9A" w:rsidRPr="00B44C9A" w:rsidRDefault="00B44C9A" w:rsidP="00A61F3B">
            <w:pPr>
              <w:shd w:val="clear" w:color="auto" w:fill="FFFFFF"/>
              <w:spacing w:after="0" w:line="240" w:lineRule="auto"/>
              <w:jc w:val="both"/>
              <w:rPr>
                <w:color w:val="000000"/>
                <w:sz w:val="28"/>
                <w:szCs w:val="28"/>
                <w:lang w:val="en-US" w:eastAsia="en-US"/>
              </w:rPr>
            </w:pPr>
            <w:r w:rsidRPr="00B44C9A">
              <w:rPr>
                <w:color w:val="000000"/>
                <w:sz w:val="28"/>
                <w:szCs w:val="28"/>
                <w:lang w:val="en-US" w:eastAsia="en-US"/>
              </w:rPr>
              <w:t>Số chỉ của ampe kế = 0,2 A = I</w:t>
            </w:r>
            <w:r w:rsidRPr="00B44C9A">
              <w:rPr>
                <w:color w:val="000000"/>
                <w:sz w:val="28"/>
                <w:szCs w:val="28"/>
                <w:vertAlign w:val="subscript"/>
                <w:lang w:val="en-US" w:eastAsia="en-US"/>
              </w:rPr>
              <w:t>1</w:t>
            </w:r>
            <w:r w:rsidRPr="00B44C9A">
              <w:rPr>
                <w:color w:val="000000"/>
                <w:sz w:val="28"/>
                <w:szCs w:val="28"/>
                <w:lang w:val="en-US" w:eastAsia="en-US"/>
              </w:rPr>
              <w:t> =</w:t>
            </w:r>
            <w:r w:rsidRPr="00B44C9A">
              <w:rPr>
                <w:color w:val="000000"/>
                <w:sz w:val="28"/>
                <w:szCs w:val="28"/>
                <w:bdr w:val="none" w:sz="0" w:space="0" w:color="auto" w:frame="1"/>
                <w:lang w:val="en-US" w:eastAsia="en-US"/>
              </w:rPr>
              <w:t xml:space="preserve"> </w:t>
            </w:r>
            <m:oMath>
              <m:f>
                <m:fPr>
                  <m:ctrlPr>
                    <w:rPr>
                      <w:rFonts w:ascii="Cambria Math" w:hAnsi="Cambria Math"/>
                      <w:i/>
                      <w:color w:val="000000"/>
                      <w:sz w:val="28"/>
                      <w:szCs w:val="28"/>
                      <w:bdr w:val="none" w:sz="0" w:space="0" w:color="auto" w:frame="1"/>
                      <w:lang w:val="en-US" w:eastAsia="en-US"/>
                    </w:rPr>
                  </m:ctrlPr>
                </m:fPr>
                <m:num>
                  <m:r>
                    <w:rPr>
                      <w:rFonts w:ascii="Cambria Math" w:hAnsi="Cambria Math"/>
                      <w:color w:val="000000"/>
                      <w:sz w:val="28"/>
                      <w:szCs w:val="28"/>
                      <w:bdr w:val="none" w:sz="0" w:space="0" w:color="auto" w:frame="1"/>
                      <w:lang w:val="en-US" w:eastAsia="en-US"/>
                    </w:rPr>
                    <m:t>U</m:t>
                  </m:r>
                </m:num>
                <m:den>
                  <m:sSub>
                    <m:sSubPr>
                      <m:ctrlPr>
                        <w:rPr>
                          <w:rFonts w:ascii="Cambria Math" w:hAnsi="Cambria Math"/>
                          <w:i/>
                          <w:color w:val="000000"/>
                          <w:sz w:val="28"/>
                          <w:szCs w:val="28"/>
                          <w:bdr w:val="none" w:sz="0" w:space="0" w:color="auto" w:frame="1"/>
                          <w:lang w:val="en-US" w:eastAsia="en-US"/>
                        </w:rPr>
                      </m:ctrlPr>
                    </m:sSubPr>
                    <m:e>
                      <m:r>
                        <w:rPr>
                          <w:rFonts w:ascii="Cambria Math" w:hAnsi="Cambria Math"/>
                          <w:color w:val="000000"/>
                          <w:sz w:val="28"/>
                          <w:szCs w:val="28"/>
                          <w:bdr w:val="none" w:sz="0" w:space="0" w:color="auto" w:frame="1"/>
                          <w:lang w:val="en-US" w:eastAsia="en-US"/>
                        </w:rPr>
                        <m:t>R</m:t>
                      </m:r>
                    </m:e>
                    <m:sub>
                      <m:r>
                        <w:rPr>
                          <w:rFonts w:ascii="Cambria Math" w:hAnsi="Cambria Math"/>
                          <w:color w:val="000000"/>
                          <w:sz w:val="28"/>
                          <w:szCs w:val="28"/>
                          <w:bdr w:val="none" w:sz="0" w:space="0" w:color="auto" w:frame="1"/>
                          <w:lang w:val="en-US" w:eastAsia="en-US"/>
                        </w:rPr>
                        <m:t>1</m:t>
                      </m:r>
                    </m:sub>
                  </m:sSub>
                </m:den>
              </m:f>
            </m:oMath>
          </w:p>
          <w:p w14:paraId="6192744A" w14:textId="77777777" w:rsidR="00B44C9A" w:rsidRPr="00B44C9A" w:rsidRDefault="00B44C9A" w:rsidP="00A61F3B">
            <w:pPr>
              <w:shd w:val="clear" w:color="auto" w:fill="FFFFFF"/>
              <w:spacing w:after="0" w:line="240" w:lineRule="auto"/>
              <w:jc w:val="both"/>
              <w:rPr>
                <w:color w:val="000000"/>
                <w:sz w:val="28"/>
                <w:szCs w:val="28"/>
                <w:lang w:val="en-US" w:eastAsia="en-US"/>
              </w:rPr>
            </w:pPr>
            <w:r w:rsidRPr="00B44C9A">
              <w:rPr>
                <w:color w:val="000000"/>
                <w:sz w:val="28"/>
                <w:szCs w:val="28"/>
                <w:lang w:val="en-US" w:eastAsia="en-US"/>
              </w:rPr>
              <w:t>Cường độ dòng điện chạy qua R</w:t>
            </w:r>
            <w:r w:rsidRPr="00B44C9A">
              <w:rPr>
                <w:color w:val="000000"/>
                <w:sz w:val="28"/>
                <w:szCs w:val="28"/>
                <w:vertAlign w:val="subscript"/>
                <w:lang w:val="en-US" w:eastAsia="en-US"/>
              </w:rPr>
              <w:t>2</w:t>
            </w:r>
            <w:r w:rsidRPr="00B44C9A">
              <w:rPr>
                <w:color w:val="000000"/>
                <w:sz w:val="28"/>
                <w:szCs w:val="28"/>
                <w:lang w:val="en-US" w:eastAsia="en-US"/>
              </w:rPr>
              <w:t> là </w:t>
            </w:r>
          </w:p>
          <w:p w14:paraId="4A8428BB" w14:textId="77777777" w:rsidR="00B44C9A" w:rsidRPr="00B44C9A" w:rsidRDefault="00B44C9A" w:rsidP="00A61F3B">
            <w:pPr>
              <w:shd w:val="clear" w:color="auto" w:fill="FFFFFF"/>
              <w:spacing w:after="0" w:line="240" w:lineRule="auto"/>
              <w:jc w:val="both"/>
              <w:rPr>
                <w:color w:val="000000"/>
                <w:sz w:val="28"/>
                <w:szCs w:val="28"/>
                <w:bdr w:val="none" w:sz="0" w:space="0" w:color="auto" w:frame="1"/>
                <w:lang w:val="en-US" w:eastAsia="en-US"/>
              </w:rPr>
            </w:pPr>
            <w:r w:rsidRPr="00B44C9A">
              <w:rPr>
                <w:color w:val="000000"/>
                <w:sz w:val="28"/>
                <w:szCs w:val="28"/>
                <w:bdr w:val="none" w:sz="0" w:space="0" w:color="auto" w:frame="1"/>
                <w:lang w:val="en-US" w:eastAsia="en-US"/>
              </w:rPr>
              <w:t>I</w:t>
            </w:r>
            <w:r w:rsidRPr="00B44C9A">
              <w:rPr>
                <w:color w:val="000000"/>
                <w:sz w:val="28"/>
                <w:szCs w:val="28"/>
                <w:bdr w:val="none" w:sz="0" w:space="0" w:color="auto" w:frame="1"/>
                <w:vertAlign w:val="subscript"/>
                <w:lang w:val="en-US" w:eastAsia="en-US"/>
              </w:rPr>
              <w:t xml:space="preserve">2 </w:t>
            </w:r>
            <w:r w:rsidRPr="00B44C9A">
              <w:rPr>
                <w:color w:val="000000"/>
                <w:sz w:val="28"/>
                <w:szCs w:val="28"/>
                <w:bdr w:val="none" w:sz="0" w:space="0" w:color="auto" w:frame="1"/>
                <w:lang w:val="en-US" w:eastAsia="en-US"/>
              </w:rPr>
              <w:t xml:space="preserve">= </w:t>
            </w:r>
            <m:oMath>
              <m:f>
                <m:fPr>
                  <m:ctrlPr>
                    <w:rPr>
                      <w:rFonts w:ascii="Cambria Math" w:hAnsi="Cambria Math"/>
                      <w:i/>
                      <w:color w:val="000000"/>
                      <w:sz w:val="28"/>
                      <w:szCs w:val="28"/>
                      <w:bdr w:val="none" w:sz="0" w:space="0" w:color="auto" w:frame="1"/>
                      <w:lang w:val="en-US" w:eastAsia="en-US"/>
                    </w:rPr>
                  </m:ctrlPr>
                </m:fPr>
                <m:num>
                  <m:r>
                    <w:rPr>
                      <w:rFonts w:ascii="Cambria Math" w:hAnsi="Cambria Math"/>
                      <w:color w:val="000000"/>
                      <w:sz w:val="28"/>
                      <w:szCs w:val="28"/>
                      <w:bdr w:val="none" w:sz="0" w:space="0" w:color="auto" w:frame="1"/>
                      <w:lang w:val="en-US" w:eastAsia="en-US"/>
                    </w:rPr>
                    <m:t>U</m:t>
                  </m:r>
                </m:num>
                <m:den>
                  <m:sSub>
                    <m:sSubPr>
                      <m:ctrlPr>
                        <w:rPr>
                          <w:rFonts w:ascii="Cambria Math" w:hAnsi="Cambria Math"/>
                          <w:i/>
                          <w:color w:val="000000"/>
                          <w:sz w:val="28"/>
                          <w:szCs w:val="28"/>
                          <w:bdr w:val="none" w:sz="0" w:space="0" w:color="auto" w:frame="1"/>
                          <w:lang w:val="en-US" w:eastAsia="en-US"/>
                        </w:rPr>
                      </m:ctrlPr>
                    </m:sSubPr>
                    <m:e>
                      <m:r>
                        <w:rPr>
                          <w:rFonts w:ascii="Cambria Math" w:hAnsi="Cambria Math"/>
                          <w:color w:val="000000"/>
                          <w:sz w:val="28"/>
                          <w:szCs w:val="28"/>
                          <w:bdr w:val="none" w:sz="0" w:space="0" w:color="auto" w:frame="1"/>
                          <w:lang w:val="en-US" w:eastAsia="en-US"/>
                        </w:rPr>
                        <m:t>R</m:t>
                      </m:r>
                    </m:e>
                    <m:sub>
                      <m:r>
                        <w:rPr>
                          <w:rFonts w:ascii="Cambria Math" w:hAnsi="Cambria Math"/>
                          <w:color w:val="000000"/>
                          <w:sz w:val="28"/>
                          <w:szCs w:val="28"/>
                          <w:bdr w:val="none" w:sz="0" w:space="0" w:color="auto" w:frame="1"/>
                          <w:lang w:val="en-US" w:eastAsia="en-US"/>
                        </w:rPr>
                        <m:t>2</m:t>
                      </m:r>
                    </m:sub>
                  </m:sSub>
                </m:den>
              </m:f>
            </m:oMath>
          </w:p>
          <w:p w14:paraId="4B1B635A" w14:textId="77777777" w:rsidR="00B44C9A" w:rsidRPr="00B44C9A" w:rsidRDefault="00B44C9A" w:rsidP="00A61F3B">
            <w:pPr>
              <w:shd w:val="clear" w:color="auto" w:fill="FFFFFF"/>
              <w:spacing w:after="0" w:line="240" w:lineRule="auto"/>
              <w:jc w:val="both"/>
              <w:rPr>
                <w:color w:val="000000"/>
                <w:sz w:val="28"/>
                <w:szCs w:val="28"/>
                <w:lang w:val="en-US" w:eastAsia="en-US"/>
              </w:rPr>
            </w:pPr>
            <w:r w:rsidRPr="00B44C9A">
              <w:rPr>
                <w:color w:val="000000"/>
                <w:sz w:val="28"/>
                <w:szCs w:val="28"/>
                <w:lang w:val="en-US" w:eastAsia="en-US"/>
              </w:rPr>
              <w:t>Mà R</w:t>
            </w:r>
            <w:r w:rsidRPr="00B44C9A">
              <w:rPr>
                <w:color w:val="000000"/>
                <w:sz w:val="28"/>
                <w:szCs w:val="28"/>
                <w:vertAlign w:val="subscript"/>
                <w:lang w:val="en-US" w:eastAsia="en-US"/>
              </w:rPr>
              <w:t>1</w:t>
            </w:r>
            <w:r w:rsidRPr="00B44C9A">
              <w:rPr>
                <w:color w:val="000000"/>
                <w:sz w:val="28"/>
                <w:szCs w:val="28"/>
                <w:lang w:val="en-US" w:eastAsia="en-US"/>
              </w:rPr>
              <w:t> = R</w:t>
            </w:r>
            <w:r w:rsidRPr="00B44C9A">
              <w:rPr>
                <w:color w:val="000000"/>
                <w:sz w:val="28"/>
                <w:szCs w:val="28"/>
                <w:vertAlign w:val="subscript"/>
                <w:lang w:val="en-US" w:eastAsia="en-US"/>
              </w:rPr>
              <w:t>2</w:t>
            </w:r>
            <w:r w:rsidRPr="00B44C9A">
              <w:rPr>
                <w:color w:val="000000"/>
                <w:sz w:val="28"/>
                <w:szCs w:val="28"/>
                <w:lang w:val="en-US" w:eastAsia="en-US"/>
              </w:rPr>
              <w:t> = R nên cường độ dòng điện chạy trong hai mạch nhánh là như nhau.</w:t>
            </w:r>
          </w:p>
          <w:p w14:paraId="74BF503B" w14:textId="77777777" w:rsidR="00B44C9A" w:rsidRPr="00B44C9A" w:rsidRDefault="00B44C9A" w:rsidP="00A61F3B">
            <w:pPr>
              <w:shd w:val="clear" w:color="auto" w:fill="FFFFFF"/>
              <w:spacing w:after="0" w:line="240" w:lineRule="auto"/>
              <w:jc w:val="both"/>
              <w:rPr>
                <w:color w:val="000000"/>
                <w:sz w:val="28"/>
                <w:szCs w:val="28"/>
                <w:lang w:val="en-US" w:eastAsia="en-US"/>
              </w:rPr>
            </w:pPr>
            <w:r w:rsidRPr="00B44C9A">
              <w:rPr>
                <w:color w:val="000000"/>
                <w:sz w:val="28"/>
                <w:szCs w:val="28"/>
                <w:lang w:val="en-US" w:eastAsia="en-US"/>
              </w:rPr>
              <w:t>I</w:t>
            </w:r>
            <w:r w:rsidRPr="00B44C9A">
              <w:rPr>
                <w:color w:val="000000"/>
                <w:sz w:val="28"/>
                <w:szCs w:val="28"/>
                <w:vertAlign w:val="subscript"/>
                <w:lang w:val="en-US" w:eastAsia="en-US"/>
              </w:rPr>
              <w:t>2</w:t>
            </w:r>
            <w:r w:rsidRPr="00B44C9A">
              <w:rPr>
                <w:color w:val="000000"/>
                <w:sz w:val="28"/>
                <w:szCs w:val="28"/>
                <w:lang w:val="en-US" w:eastAsia="en-US"/>
              </w:rPr>
              <w:t> = I</w:t>
            </w:r>
            <w:r w:rsidRPr="00B44C9A">
              <w:rPr>
                <w:color w:val="000000"/>
                <w:sz w:val="28"/>
                <w:szCs w:val="28"/>
                <w:vertAlign w:val="subscript"/>
                <w:lang w:val="en-US" w:eastAsia="en-US"/>
              </w:rPr>
              <w:t>1</w:t>
            </w:r>
            <w:r w:rsidRPr="00B44C9A">
              <w:rPr>
                <w:color w:val="000000"/>
                <w:sz w:val="28"/>
                <w:szCs w:val="28"/>
                <w:lang w:val="en-US" w:eastAsia="en-US"/>
              </w:rPr>
              <w:t> = 0,2 A.</w:t>
            </w:r>
          </w:p>
          <w:p w14:paraId="6A75CDC9" w14:textId="77777777" w:rsidR="00B44C9A" w:rsidRPr="00B44C9A" w:rsidRDefault="00B44C9A" w:rsidP="00A61F3B">
            <w:pPr>
              <w:shd w:val="clear" w:color="auto" w:fill="FFFFFF"/>
              <w:spacing w:after="0" w:line="240" w:lineRule="auto"/>
              <w:jc w:val="both"/>
              <w:rPr>
                <w:color w:val="000000"/>
                <w:sz w:val="28"/>
                <w:szCs w:val="28"/>
                <w:lang w:val="en-US" w:eastAsia="en-US"/>
              </w:rPr>
            </w:pPr>
            <w:r w:rsidRPr="00B44C9A">
              <w:rPr>
                <w:color w:val="000000"/>
                <w:sz w:val="28"/>
                <w:szCs w:val="28"/>
                <w:lang w:val="en-US" w:eastAsia="en-US"/>
              </w:rPr>
              <w:t>Cường độ dòng điện trong mạch chính là I = I</w:t>
            </w:r>
            <w:r w:rsidRPr="00B44C9A">
              <w:rPr>
                <w:color w:val="000000"/>
                <w:sz w:val="28"/>
                <w:szCs w:val="28"/>
                <w:vertAlign w:val="subscript"/>
                <w:lang w:val="en-US" w:eastAsia="en-US"/>
              </w:rPr>
              <w:t>1</w:t>
            </w:r>
            <w:r w:rsidRPr="00B44C9A">
              <w:rPr>
                <w:color w:val="000000"/>
                <w:sz w:val="28"/>
                <w:szCs w:val="28"/>
                <w:lang w:val="en-US" w:eastAsia="en-US"/>
              </w:rPr>
              <w:t> + I</w:t>
            </w:r>
            <w:r w:rsidRPr="00B44C9A">
              <w:rPr>
                <w:color w:val="000000"/>
                <w:sz w:val="28"/>
                <w:szCs w:val="28"/>
                <w:vertAlign w:val="subscript"/>
                <w:lang w:val="en-US" w:eastAsia="en-US"/>
              </w:rPr>
              <w:t>2</w:t>
            </w:r>
            <w:r w:rsidRPr="00B44C9A">
              <w:rPr>
                <w:color w:val="000000"/>
                <w:sz w:val="28"/>
                <w:szCs w:val="28"/>
                <w:lang w:val="en-US" w:eastAsia="en-US"/>
              </w:rPr>
              <w:t> = 0,2 + 0,2 = 0,4 A.</w:t>
            </w:r>
          </w:p>
          <w:p w14:paraId="446476A7" w14:textId="77777777" w:rsidR="00B44C9A" w:rsidRPr="00B44C9A" w:rsidRDefault="00B44C9A" w:rsidP="00F66FE3">
            <w:pPr>
              <w:spacing w:after="0"/>
              <w:jc w:val="both"/>
              <w:rPr>
                <w:rFonts w:eastAsia="Calibri"/>
                <w:sz w:val="28"/>
                <w:szCs w:val="28"/>
              </w:rPr>
            </w:pPr>
          </w:p>
          <w:p w14:paraId="5D28CE51" w14:textId="77777777" w:rsidR="00B44C9A" w:rsidRPr="00B44C9A" w:rsidRDefault="00B44C9A" w:rsidP="00F66FE3">
            <w:pPr>
              <w:spacing w:after="0"/>
              <w:jc w:val="both"/>
              <w:rPr>
                <w:rFonts w:eastAsia="Calibri"/>
                <w:sz w:val="28"/>
                <w:szCs w:val="28"/>
              </w:rPr>
            </w:pPr>
          </w:p>
        </w:tc>
      </w:tr>
    </w:tbl>
    <w:p w14:paraId="207F61E0" w14:textId="77777777" w:rsidR="00B44C9A" w:rsidRPr="00B44C9A" w:rsidRDefault="00B44C9A" w:rsidP="00A61F3B">
      <w:pPr>
        <w:tabs>
          <w:tab w:val="left" w:pos="320"/>
        </w:tabs>
        <w:spacing w:before="40" w:after="60" w:line="312" w:lineRule="auto"/>
        <w:rPr>
          <w:rFonts w:ascii="Times New Roman" w:hAnsi="Times New Roman" w:cs="Times New Roman"/>
          <w:bCs/>
          <w:sz w:val="28"/>
          <w:szCs w:val="28"/>
        </w:rPr>
      </w:pPr>
    </w:p>
    <w:p w14:paraId="51DA9EEC" w14:textId="77777777" w:rsidR="00B44C9A" w:rsidRPr="00B44C9A" w:rsidRDefault="00B44C9A" w:rsidP="00EE1CE4">
      <w:pPr>
        <w:tabs>
          <w:tab w:val="left" w:pos="425"/>
        </w:tabs>
        <w:spacing w:before="40" w:after="60" w:line="312" w:lineRule="auto"/>
        <w:rPr>
          <w:rFonts w:ascii="Times New Roman" w:hAnsi="Times New Roman" w:cs="Times New Roman"/>
          <w:b/>
          <w:color w:val="C00000"/>
          <w:sz w:val="28"/>
          <w:szCs w:val="28"/>
          <w:lang w:val="en-US"/>
        </w:rPr>
      </w:pPr>
      <w:r w:rsidRPr="00B44C9A">
        <w:rPr>
          <w:rFonts w:ascii="Times New Roman" w:hAnsi="Times New Roman" w:cs="Times New Roman"/>
          <w:b/>
          <w:color w:val="C00000"/>
          <w:sz w:val="28"/>
          <w:szCs w:val="28"/>
          <w:lang w:val="en-US"/>
        </w:rPr>
        <w:t>d) Tổ chức thực hiện</w:t>
      </w:r>
    </w:p>
    <w:tbl>
      <w:tblPr>
        <w:tblStyle w:val="TableGrid"/>
        <w:tblW w:w="10517" w:type="dxa"/>
        <w:jc w:val="center"/>
        <w:tblLook w:val="04A0" w:firstRow="1" w:lastRow="0" w:firstColumn="1" w:lastColumn="0" w:noHBand="0" w:noVBand="1"/>
      </w:tblPr>
      <w:tblGrid>
        <w:gridCol w:w="7493"/>
        <w:gridCol w:w="3024"/>
      </w:tblGrid>
      <w:tr w:rsidR="00B44C9A" w:rsidRPr="00B44C9A" w14:paraId="0272B1D1" w14:textId="77777777">
        <w:trPr>
          <w:jc w:val="center"/>
        </w:trPr>
        <w:tc>
          <w:tcPr>
            <w:tcW w:w="7493" w:type="dxa"/>
            <w:shd w:val="clear" w:color="auto" w:fill="FDEADA" w:themeFill="accent6" w:themeFillTint="32"/>
          </w:tcPr>
          <w:p w14:paraId="4B0FB331"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345A2CBA"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B44C9A" w:rsidRPr="00B44C9A" w14:paraId="63075F9C" w14:textId="77777777">
        <w:trPr>
          <w:jc w:val="center"/>
        </w:trPr>
        <w:tc>
          <w:tcPr>
            <w:tcW w:w="7493" w:type="dxa"/>
          </w:tcPr>
          <w:p w14:paraId="051C5507" w14:textId="77777777" w:rsidR="00B44C9A" w:rsidRPr="00B44C9A" w:rsidRDefault="00B44C9A">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2AF6A691" w14:textId="77777777" w:rsidR="00B44C9A" w:rsidRPr="00B44C9A" w:rsidRDefault="00B44C9A" w:rsidP="00A61F3B">
            <w:pPr>
              <w:spacing w:before="40" w:after="60" w:line="276" w:lineRule="auto"/>
              <w:jc w:val="both"/>
              <w:rPr>
                <w:rFonts w:ascii="Times New Roman" w:hAnsi="Times New Roman" w:cs="Times New Roman"/>
                <w:i/>
                <w:iCs/>
                <w:sz w:val="28"/>
                <w:szCs w:val="28"/>
              </w:rPr>
            </w:pPr>
            <w:r w:rsidRPr="00B44C9A">
              <w:rPr>
                <w:rFonts w:ascii="Times New Roman" w:hAnsi="Times New Roman" w:cs="Times New Roman"/>
                <w:sz w:val="28"/>
                <w:szCs w:val="28"/>
              </w:rPr>
              <w:t>- GV tiến hành hoạt động “Nhà Vật Lí”</w:t>
            </w:r>
          </w:p>
          <w:p w14:paraId="5360DBE9" w14:textId="77777777" w:rsidR="00B44C9A" w:rsidRPr="00B44C9A" w:rsidRDefault="00B44C9A" w:rsidP="00A61F3B">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Cách thức:</w:t>
            </w:r>
          </w:p>
          <w:p w14:paraId="45E16308" w14:textId="77777777" w:rsidR="00B44C9A" w:rsidRPr="00B44C9A" w:rsidRDefault="00B44C9A" w:rsidP="00A61F3B">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 </w:t>
            </w:r>
            <w:r w:rsidRPr="00B44C9A">
              <w:rPr>
                <w:rFonts w:ascii="Times New Roman" w:hAnsi="Times New Roman" w:cs="Times New Roman"/>
                <w:sz w:val="28"/>
                <w:szCs w:val="28"/>
              </w:rPr>
              <w:t>Chi</w:t>
            </w:r>
            <w:r w:rsidRPr="00B44C9A">
              <w:rPr>
                <w:rFonts w:ascii="Times New Roman" w:hAnsi="Times New Roman" w:cs="Times New Roman"/>
                <w:sz w:val="28"/>
                <w:szCs w:val="28"/>
                <w:lang w:val="en-US"/>
              </w:rPr>
              <w:t>a</w:t>
            </w:r>
            <w:r w:rsidRPr="00B44C9A">
              <w:rPr>
                <w:rFonts w:ascii="Times New Roman" w:hAnsi="Times New Roman" w:cs="Times New Roman"/>
                <w:sz w:val="28"/>
                <w:szCs w:val="28"/>
              </w:rPr>
              <w:t xml:space="preserve"> lớp thành 6 nhóm.</w:t>
            </w:r>
          </w:p>
          <w:p w14:paraId="72A102EB" w14:textId="77777777" w:rsidR="00B44C9A" w:rsidRPr="00B44C9A" w:rsidRDefault="00B44C9A" w:rsidP="00A61F3B">
            <w:pPr>
              <w:spacing w:after="77" w:line="271" w:lineRule="auto"/>
              <w:jc w:val="both"/>
              <w:rPr>
                <w:rFonts w:ascii="Times New Roman" w:eastAsia="Times New Roman" w:hAnsi="Times New Roman" w:cs="Times New Roman"/>
                <w:sz w:val="28"/>
                <w:szCs w:val="28"/>
              </w:rPr>
            </w:pPr>
            <w:r w:rsidRPr="00B44C9A">
              <w:rPr>
                <w:rFonts w:ascii="Times New Roman" w:hAnsi="Times New Roman" w:cs="Times New Roman"/>
                <w:sz w:val="28"/>
                <w:szCs w:val="28"/>
              </w:rPr>
              <w:t xml:space="preserve">- Phát bộ dụng cụ thí nghiệm cho các nhóm gồm: </w:t>
            </w:r>
            <w:r w:rsidRPr="00B44C9A">
              <w:rPr>
                <w:rFonts w:ascii="Times New Roman" w:eastAsia="Times New Roman" w:hAnsi="Times New Roman" w:cs="Times New Roman"/>
                <w:sz w:val="28"/>
                <w:szCs w:val="28"/>
              </w:rPr>
              <w:t>Nguồn điện 1 pin, nguồn điện 2 pin, hai điện trở R, và R</w:t>
            </w:r>
            <w:r w:rsidRPr="00B44C9A">
              <w:rPr>
                <w:rFonts w:ascii="Cambria Math" w:eastAsia="Times New Roman" w:hAnsi="Cambria Math" w:cs="Cambria Math"/>
                <w:sz w:val="28"/>
                <w:szCs w:val="28"/>
              </w:rPr>
              <w:t>₂</w:t>
            </w:r>
            <w:r w:rsidRPr="00B44C9A">
              <w:rPr>
                <w:rFonts w:ascii="Times New Roman" w:eastAsia="Times New Roman" w:hAnsi="Times New Roman" w:cs="Times New Roman"/>
                <w:sz w:val="28"/>
                <w:szCs w:val="28"/>
              </w:rPr>
              <w:t>, ba ampe kế, các dây nối, công tắc, bảng lắp mạch điện.</w:t>
            </w:r>
          </w:p>
          <w:p w14:paraId="25F9E97C" w14:textId="77777777" w:rsidR="00B44C9A" w:rsidRPr="00B44C9A" w:rsidRDefault="00B44C9A" w:rsidP="00E92454">
            <w:pPr>
              <w:spacing w:after="77" w:line="271"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Các nhóm thực hiện thí nghiệm</w:t>
            </w:r>
            <w:r w:rsidRPr="00B44C9A">
              <w:rPr>
                <w:rFonts w:ascii="Times New Roman" w:hAnsi="Times New Roman" w:cs="Times New Roman"/>
                <w:sz w:val="28"/>
                <w:szCs w:val="28"/>
                <w:lang w:val="en-US"/>
              </w:rPr>
              <w:t xml:space="preserve"> theo hướng dẫn mục I.2-</w:t>
            </w:r>
            <w:r w:rsidRPr="00B44C9A">
              <w:rPr>
                <w:rFonts w:ascii="Times New Roman" w:hAnsi="Times New Roman" w:cs="Times New Roman"/>
                <w:sz w:val="28"/>
                <w:szCs w:val="28"/>
                <w:lang w:val="en-US"/>
              </w:rPr>
              <w:lastRenderedPageBreak/>
              <w:t>SGK/tr50</w:t>
            </w:r>
            <w:r w:rsidRPr="00B44C9A">
              <w:rPr>
                <w:rFonts w:ascii="Times New Roman" w:hAnsi="Times New Roman" w:cs="Times New Roman"/>
                <w:sz w:val="28"/>
                <w:szCs w:val="28"/>
              </w:rPr>
              <w:t>, từ đó nêu nhận xét về cường độ dòng điện chạy trong mạch chính và cường độ dòng điện chạy qua từng điện trở.</w:t>
            </w:r>
            <w:r w:rsidRPr="00B44C9A">
              <w:rPr>
                <w:rFonts w:ascii="Times New Roman" w:hAnsi="Times New Roman" w:cs="Times New Roman"/>
                <w:sz w:val="28"/>
                <w:szCs w:val="28"/>
                <w:lang w:val="en-US"/>
              </w:rPr>
              <w:t xml:space="preserve"> Hoàn thành phiếu học tập số 1.</w:t>
            </w:r>
          </w:p>
        </w:tc>
        <w:tc>
          <w:tcPr>
            <w:tcW w:w="3024" w:type="dxa"/>
          </w:tcPr>
          <w:p w14:paraId="7F7EF41D" w14:textId="77777777" w:rsidR="00B44C9A" w:rsidRPr="00B44C9A" w:rsidRDefault="00B44C9A" w:rsidP="00FC43FF">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lastRenderedPageBreak/>
              <w:t>- HS nhận nhiệm vụ.</w:t>
            </w:r>
          </w:p>
          <w:p w14:paraId="4467F3F9" w14:textId="77777777" w:rsidR="00B44C9A" w:rsidRPr="00B44C9A" w:rsidRDefault="00B44C9A" w:rsidP="00FC43FF">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Tập trung nhóm theo hướn dẫn của giáo viên và nhận bộ dụng cụ thí nghiệm.</w:t>
            </w:r>
          </w:p>
        </w:tc>
      </w:tr>
      <w:tr w:rsidR="00B44C9A" w:rsidRPr="00B44C9A" w14:paraId="4B36D6A9" w14:textId="77777777">
        <w:trPr>
          <w:jc w:val="center"/>
        </w:trPr>
        <w:tc>
          <w:tcPr>
            <w:tcW w:w="7493" w:type="dxa"/>
          </w:tcPr>
          <w:p w14:paraId="2CEBE0CE"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Cs/>
                <w:i/>
                <w:sz w:val="28"/>
                <w:szCs w:val="28"/>
              </w:rPr>
              <w:lastRenderedPageBreak/>
              <w:t>Hướng dẫn thực hiện nhiệm vụ:</w:t>
            </w:r>
            <w:r w:rsidRPr="00B44C9A">
              <w:rPr>
                <w:rFonts w:ascii="Times New Roman" w:hAnsi="Times New Roman" w:cs="Times New Roman"/>
                <w:sz w:val="28"/>
                <w:szCs w:val="28"/>
              </w:rPr>
              <w:t xml:space="preserve"> </w:t>
            </w:r>
          </w:p>
          <w:p w14:paraId="701BFF59"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quan sát hỗ trợ khi cần thiết, đặt các câu hỏi gợi mở cho HS khi HS gặp khó.</w:t>
            </w:r>
          </w:p>
        </w:tc>
        <w:tc>
          <w:tcPr>
            <w:tcW w:w="3024" w:type="dxa"/>
          </w:tcPr>
          <w:p w14:paraId="7D1FE23A" w14:textId="77777777" w:rsidR="00B44C9A" w:rsidRPr="00B44C9A" w:rsidRDefault="00B44C9A" w:rsidP="006B4EDE">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S tiến hành thí nghiệm và rút ra nhận xét.</w:t>
            </w:r>
          </w:p>
        </w:tc>
      </w:tr>
      <w:tr w:rsidR="00B44C9A" w:rsidRPr="00B44C9A" w14:paraId="2F4A1DF5" w14:textId="77777777">
        <w:trPr>
          <w:jc w:val="center"/>
        </w:trPr>
        <w:tc>
          <w:tcPr>
            <w:tcW w:w="7493" w:type="dxa"/>
          </w:tcPr>
          <w:p w14:paraId="11D5FA86"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Báo cáo kết quả</w:t>
            </w:r>
            <w:r w:rsidRPr="00B44C9A">
              <w:rPr>
                <w:rFonts w:ascii="Times New Roman" w:hAnsi="Times New Roman" w:cs="Times New Roman"/>
                <w:i/>
                <w:sz w:val="28"/>
                <w:szCs w:val="28"/>
              </w:rPr>
              <w:t xml:space="preserve">:  </w:t>
            </w:r>
          </w:p>
          <w:p w14:paraId="58F89416"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Cho HS nhận xét chéo cho nhau, góp ý chỉnh sửa.</w:t>
            </w:r>
          </w:p>
          <w:p w14:paraId="5355ECA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chỉnh sửa lại các đáp án cho HS (nếu có sai).</w:t>
            </w:r>
          </w:p>
        </w:tc>
        <w:tc>
          <w:tcPr>
            <w:tcW w:w="3024" w:type="dxa"/>
          </w:tcPr>
          <w:p w14:paraId="22659D23"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quan sát các đáp án của nhóm khác, nhận xét, bổ sung.</w:t>
            </w:r>
          </w:p>
        </w:tc>
      </w:tr>
      <w:tr w:rsidR="00B44C9A" w:rsidRPr="00B44C9A" w14:paraId="0835A7B4" w14:textId="77777777">
        <w:trPr>
          <w:jc w:val="center"/>
        </w:trPr>
        <w:tc>
          <w:tcPr>
            <w:tcW w:w="7493" w:type="dxa"/>
          </w:tcPr>
          <w:p w14:paraId="496C1C77" w14:textId="77777777" w:rsidR="00B44C9A" w:rsidRPr="00B44C9A" w:rsidRDefault="00B44C9A">
            <w:pPr>
              <w:spacing w:before="40" w:after="60" w:line="312"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538CE09D" w14:textId="77777777" w:rsidR="00B44C9A" w:rsidRPr="00B44C9A" w:rsidRDefault="00B44C9A">
            <w:pPr>
              <w:spacing w:before="40" w:after="60" w:line="276" w:lineRule="auto"/>
              <w:rPr>
                <w:rFonts w:ascii="Times New Roman" w:hAnsi="Times New Roman" w:cs="Times New Roman"/>
                <w:iCs/>
                <w:sz w:val="28"/>
                <w:szCs w:val="28"/>
              </w:rPr>
            </w:pPr>
            <w:r w:rsidRPr="00B44C9A">
              <w:rPr>
                <w:rFonts w:ascii="Times New Roman" w:hAnsi="Times New Roman" w:cs="Times New Roman"/>
                <w:iCs/>
                <w:sz w:val="28"/>
                <w:szCs w:val="28"/>
              </w:rPr>
              <w:t>- GV chốt lại các kiến thức cho HS quan trọng cho HS:</w:t>
            </w:r>
          </w:p>
          <w:p w14:paraId="5E91C9A4" w14:textId="77777777" w:rsidR="00B44C9A" w:rsidRPr="00B44C9A" w:rsidRDefault="00B44C9A" w:rsidP="006B4EDE">
            <w:pPr>
              <w:spacing w:before="40" w:after="60" w:line="276" w:lineRule="auto"/>
              <w:rPr>
                <w:rFonts w:ascii="Times New Roman" w:hAnsi="Times New Roman" w:cs="Times New Roman"/>
                <w:b/>
                <w:bCs/>
                <w:iCs/>
                <w:sz w:val="28"/>
                <w:szCs w:val="28"/>
                <w:lang w:val="en-US"/>
              </w:rPr>
            </w:pPr>
            <w:r w:rsidRPr="00B44C9A">
              <w:rPr>
                <w:rFonts w:ascii="Times New Roman" w:hAnsi="Times New Roman" w:cs="Times New Roman"/>
                <w:b/>
                <w:bCs/>
                <w:iCs/>
                <w:sz w:val="28"/>
                <w:szCs w:val="28"/>
              </w:rPr>
              <w:t xml:space="preserve">Trong đoạn mạch mắc </w:t>
            </w:r>
            <w:r w:rsidRPr="00B44C9A">
              <w:rPr>
                <w:rFonts w:ascii="Times New Roman" w:hAnsi="Times New Roman" w:cs="Times New Roman"/>
                <w:b/>
                <w:bCs/>
                <w:iCs/>
                <w:sz w:val="28"/>
                <w:szCs w:val="28"/>
                <w:lang w:val="en-US"/>
              </w:rPr>
              <w:t>song song</w:t>
            </w:r>
            <w:r w:rsidRPr="00B44C9A">
              <w:rPr>
                <w:rFonts w:ascii="Times New Roman" w:hAnsi="Times New Roman" w:cs="Times New Roman"/>
                <w:b/>
                <w:bCs/>
                <w:iCs/>
                <w:sz w:val="28"/>
                <w:szCs w:val="28"/>
              </w:rPr>
              <w:t xml:space="preserve"> cường độ dòng điện </w:t>
            </w:r>
            <w:r w:rsidRPr="00B44C9A">
              <w:rPr>
                <w:rFonts w:ascii="Times New Roman" w:hAnsi="Times New Roman" w:cs="Times New Roman"/>
                <w:b/>
                <w:bCs/>
                <w:iCs/>
                <w:sz w:val="28"/>
                <w:szCs w:val="28"/>
                <w:lang w:val="en-US"/>
              </w:rPr>
              <w:t>trong mạch chính bằng tổng cường độ dòng điện các nhánh của đoạn mạch song song</w:t>
            </w:r>
          </w:p>
          <w:p w14:paraId="19F173EB" w14:textId="77777777" w:rsidR="00B44C9A" w:rsidRPr="00B44C9A" w:rsidRDefault="00B44C9A" w:rsidP="006B4EDE">
            <w:pPr>
              <w:spacing w:before="40" w:after="60" w:line="276" w:lineRule="auto"/>
              <w:jc w:val="center"/>
              <w:rPr>
                <w:rFonts w:ascii="Times New Roman" w:hAnsi="Times New Roman" w:cs="Times New Roman"/>
                <w:b/>
                <w:iCs/>
                <w:sz w:val="28"/>
                <w:szCs w:val="28"/>
                <w:lang w:val="en-US"/>
              </w:rPr>
            </w:pPr>
            <w:r w:rsidRPr="00B44C9A">
              <w:rPr>
                <w:rFonts w:ascii="Times New Roman" w:hAnsi="Times New Roman" w:cs="Times New Roman"/>
                <w:b/>
                <w:iCs/>
                <w:sz w:val="28"/>
                <w:szCs w:val="28"/>
                <w:lang w:val="en-US"/>
              </w:rPr>
              <w:t>I = I</w:t>
            </w:r>
            <w:r w:rsidRPr="00B44C9A">
              <w:rPr>
                <w:rFonts w:ascii="Times New Roman" w:hAnsi="Times New Roman" w:cs="Times New Roman"/>
                <w:b/>
                <w:iCs/>
                <w:sz w:val="28"/>
                <w:szCs w:val="28"/>
                <w:vertAlign w:val="subscript"/>
                <w:lang w:val="en-US"/>
              </w:rPr>
              <w:t>1</w:t>
            </w:r>
            <w:r w:rsidRPr="00B44C9A">
              <w:rPr>
                <w:rFonts w:ascii="Times New Roman" w:hAnsi="Times New Roman" w:cs="Times New Roman"/>
                <w:b/>
                <w:iCs/>
                <w:sz w:val="28"/>
                <w:szCs w:val="28"/>
                <w:lang w:val="en-US"/>
              </w:rPr>
              <w:t xml:space="preserve"> + I</w:t>
            </w:r>
            <w:r w:rsidRPr="00B44C9A">
              <w:rPr>
                <w:rFonts w:ascii="Times New Roman" w:hAnsi="Times New Roman" w:cs="Times New Roman"/>
                <w:b/>
                <w:iCs/>
                <w:sz w:val="28"/>
                <w:szCs w:val="28"/>
                <w:vertAlign w:val="subscript"/>
                <w:lang w:val="en-US"/>
              </w:rPr>
              <w:t>2</w:t>
            </w:r>
            <w:r w:rsidRPr="00B44C9A">
              <w:rPr>
                <w:rFonts w:ascii="Times New Roman" w:hAnsi="Times New Roman" w:cs="Times New Roman"/>
                <w:b/>
                <w:iCs/>
                <w:sz w:val="28"/>
                <w:szCs w:val="28"/>
                <w:lang w:val="en-US"/>
              </w:rPr>
              <w:t xml:space="preserve"> + … + I</w:t>
            </w:r>
            <w:r w:rsidRPr="00B44C9A">
              <w:rPr>
                <w:rFonts w:ascii="Times New Roman" w:hAnsi="Times New Roman" w:cs="Times New Roman"/>
                <w:b/>
                <w:iCs/>
                <w:sz w:val="28"/>
                <w:szCs w:val="28"/>
                <w:vertAlign w:val="subscript"/>
                <w:lang w:val="en-US"/>
              </w:rPr>
              <w:t>n</w:t>
            </w:r>
          </w:p>
        </w:tc>
        <w:tc>
          <w:tcPr>
            <w:tcW w:w="3024" w:type="dxa"/>
          </w:tcPr>
          <w:p w14:paraId="5EF8C1F4"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hi chép vào vở.</w:t>
            </w:r>
          </w:p>
        </w:tc>
      </w:tr>
    </w:tbl>
    <w:p w14:paraId="0D6F53C0" w14:textId="77777777" w:rsidR="00B44C9A" w:rsidRPr="00B44C9A" w:rsidRDefault="00B44C9A">
      <w:pPr>
        <w:spacing w:before="40" w:after="60" w:line="312" w:lineRule="auto"/>
        <w:jc w:val="both"/>
        <w:rPr>
          <w:rFonts w:ascii="Times New Roman" w:hAnsi="Times New Roman" w:cs="Times New Roman"/>
          <w:b/>
          <w:color w:val="7030A0"/>
          <w:sz w:val="28"/>
          <w:szCs w:val="28"/>
        </w:rPr>
      </w:pPr>
    </w:p>
    <w:p w14:paraId="02EC9870" w14:textId="77777777" w:rsidR="00B44C9A" w:rsidRPr="00B44C9A" w:rsidRDefault="00B44C9A" w:rsidP="006B4EDE">
      <w:pPr>
        <w:spacing w:before="40" w:after="60" w:line="276" w:lineRule="auto"/>
        <w:rPr>
          <w:rFonts w:ascii="Times New Roman" w:hAnsi="Times New Roman" w:cs="Times New Roman"/>
          <w:b/>
          <w:color w:val="00B0F0"/>
          <w:sz w:val="28"/>
          <w:szCs w:val="28"/>
          <w:lang w:val="nl-NL"/>
        </w:rPr>
      </w:pPr>
      <w:r w:rsidRPr="00B44C9A">
        <w:rPr>
          <w:rFonts w:ascii="Times New Roman" w:hAnsi="Times New Roman" w:cs="Times New Roman"/>
          <w:b/>
          <w:color w:val="00B0F0"/>
          <w:sz w:val="28"/>
          <w:szCs w:val="28"/>
          <w:lang w:val="nl-NL"/>
        </w:rPr>
        <w:t>Hoạt động 2.2: Điện trở tương đương của đoạn mạch mắc song song</w:t>
      </w:r>
    </w:p>
    <w:p w14:paraId="49A0B031" w14:textId="77777777" w:rsidR="00B44C9A" w:rsidRPr="00B44C9A" w:rsidRDefault="00B44C9A" w:rsidP="00C6008B">
      <w:pPr>
        <w:pStyle w:val="ListParagraph"/>
        <w:numPr>
          <w:ilvl w:val="0"/>
          <w:numId w:val="41"/>
        </w:numPr>
        <w:tabs>
          <w:tab w:val="left" w:pos="320"/>
        </w:tabs>
        <w:spacing w:before="40" w:after="60" w:line="276"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349427CA" w14:textId="77777777" w:rsidR="00B44C9A" w:rsidRPr="00B44C9A" w:rsidRDefault="00B44C9A" w:rsidP="00680D7A">
      <w:pPr>
        <w:spacing w:before="40" w:after="60" w:line="276" w:lineRule="auto"/>
        <w:jc w:val="both"/>
        <w:rPr>
          <w:rFonts w:ascii="Times New Roman" w:eastAsia="Times New Roman" w:hAnsi="Times New Roman" w:cs="Times New Roman"/>
          <w:sz w:val="28"/>
          <w:szCs w:val="28"/>
          <w:lang w:val="vi"/>
        </w:rPr>
      </w:pPr>
      <w:r w:rsidRPr="00B44C9A">
        <w:rPr>
          <w:rFonts w:ascii="Times New Roman" w:eastAsia="Times New Roman" w:hAnsi="Times New Roman" w:cs="Times New Roman"/>
          <w:sz w:val="28"/>
          <w:szCs w:val="28"/>
          <w:lang w:val="vi"/>
        </w:rPr>
        <w:t xml:space="preserve">– Nêu được (không yêu cầu thành lập) công thức tính điện trở tương đương của đoạn mạch một chiều </w:t>
      </w:r>
      <w:r w:rsidRPr="00B44C9A">
        <w:rPr>
          <w:rFonts w:ascii="Times New Roman" w:eastAsia="Times New Roman" w:hAnsi="Times New Roman" w:cs="Times New Roman"/>
          <w:sz w:val="28"/>
          <w:szCs w:val="28"/>
          <w:lang w:val="en-US"/>
        </w:rPr>
        <w:t>song song</w:t>
      </w:r>
      <w:r w:rsidRPr="00B44C9A">
        <w:rPr>
          <w:rFonts w:ascii="Times New Roman" w:eastAsia="Times New Roman" w:hAnsi="Times New Roman" w:cs="Times New Roman"/>
          <w:sz w:val="28"/>
          <w:szCs w:val="28"/>
          <w:lang w:val="vi"/>
        </w:rPr>
        <w:t>.</w:t>
      </w:r>
    </w:p>
    <w:p w14:paraId="32C72EA6" w14:textId="77777777" w:rsidR="00B44C9A" w:rsidRPr="00B44C9A" w:rsidRDefault="00B44C9A" w:rsidP="00C6008B">
      <w:pPr>
        <w:numPr>
          <w:ilvl w:val="0"/>
          <w:numId w:val="41"/>
        </w:numPr>
        <w:tabs>
          <w:tab w:val="left" w:pos="320"/>
        </w:tabs>
        <w:spacing w:before="40" w:after="60" w:line="312" w:lineRule="auto"/>
        <w:ind w:left="0" w:firstLine="0"/>
        <w:jc w:val="both"/>
        <w:rPr>
          <w:rFonts w:ascii="Times New Roman" w:hAnsi="Times New Roman" w:cs="Times New Roman"/>
          <w:b/>
          <w:bCs/>
          <w:sz w:val="28"/>
          <w:szCs w:val="28"/>
        </w:rPr>
      </w:pPr>
      <w:r w:rsidRPr="00B44C9A">
        <w:rPr>
          <w:rFonts w:ascii="Times New Roman" w:hAnsi="Times New Roman" w:cs="Times New Roman"/>
          <w:b/>
          <w:bCs/>
          <w:color w:val="C00000"/>
          <w:sz w:val="28"/>
          <w:szCs w:val="28"/>
        </w:rPr>
        <w:t>Nội dung</w:t>
      </w:r>
      <w:r w:rsidRPr="00B44C9A">
        <w:rPr>
          <w:rFonts w:ascii="Times New Roman" w:hAnsi="Times New Roman" w:cs="Times New Roman"/>
          <w:b/>
          <w:bCs/>
          <w:sz w:val="28"/>
          <w:szCs w:val="28"/>
        </w:rPr>
        <w:t>:</w:t>
      </w:r>
    </w:p>
    <w:p w14:paraId="1E556DF9" w14:textId="77777777" w:rsidR="00B44C9A" w:rsidRPr="00B44C9A" w:rsidRDefault="00B44C9A" w:rsidP="006B4EDE">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GV yêu cầu HS đọc thông tin mục II/SGK-tr51 và trả lời các câu hỏi</w:t>
      </w:r>
    </w:p>
    <w:p w14:paraId="4E68B0DD" w14:textId="77777777" w:rsidR="00B44C9A" w:rsidRPr="00B44C9A" w:rsidRDefault="00B44C9A" w:rsidP="006B4EDE">
      <w:pPr>
        <w:spacing w:before="40" w:after="60" w:line="276" w:lineRule="auto"/>
        <w:jc w:val="both"/>
        <w:rPr>
          <w:rFonts w:ascii="Times New Roman" w:hAnsi="Times New Roman" w:cs="Times New Roman"/>
          <w:i/>
          <w:iCs/>
          <w:sz w:val="28"/>
          <w:szCs w:val="28"/>
        </w:rPr>
      </w:pPr>
      <w:r w:rsidRPr="00B44C9A">
        <w:rPr>
          <w:rFonts w:ascii="Times New Roman" w:hAnsi="Times New Roman" w:cs="Times New Roman"/>
          <w:b/>
          <w:i/>
          <w:iCs/>
          <w:sz w:val="28"/>
          <w:szCs w:val="28"/>
          <w:lang w:val="en-US"/>
        </w:rPr>
        <w:t>1.</w:t>
      </w:r>
      <w:r w:rsidRPr="00B44C9A">
        <w:rPr>
          <w:rFonts w:ascii="Times New Roman" w:hAnsi="Times New Roman" w:cs="Times New Roman"/>
          <w:i/>
          <w:iCs/>
          <w:sz w:val="28"/>
          <w:szCs w:val="28"/>
          <w:lang w:val="en-US"/>
        </w:rPr>
        <w:t xml:space="preserve"> </w:t>
      </w:r>
      <w:r w:rsidRPr="00B44C9A">
        <w:rPr>
          <w:rFonts w:ascii="Times New Roman" w:hAnsi="Times New Roman" w:cs="Times New Roman"/>
          <w:i/>
          <w:iCs/>
          <w:sz w:val="28"/>
          <w:szCs w:val="28"/>
        </w:rPr>
        <w:t xml:space="preserve">Công thức tính điện trở tương đương trong mạch </w:t>
      </w:r>
      <w:r w:rsidRPr="00B44C9A">
        <w:rPr>
          <w:rFonts w:ascii="Times New Roman" w:hAnsi="Times New Roman" w:cs="Times New Roman"/>
          <w:i/>
          <w:iCs/>
          <w:sz w:val="28"/>
          <w:szCs w:val="28"/>
          <w:lang w:val="en-US"/>
        </w:rPr>
        <w:t>song song</w:t>
      </w:r>
      <w:r w:rsidRPr="00B44C9A">
        <w:rPr>
          <w:rFonts w:ascii="Times New Roman" w:hAnsi="Times New Roman" w:cs="Times New Roman"/>
          <w:i/>
          <w:iCs/>
          <w:sz w:val="28"/>
          <w:szCs w:val="28"/>
        </w:rPr>
        <w:t xml:space="preserve"> là gì?</w:t>
      </w:r>
    </w:p>
    <w:p w14:paraId="2155EC19" w14:textId="77777777" w:rsidR="00B44C9A" w:rsidRPr="00B44C9A" w:rsidRDefault="00B44C9A" w:rsidP="006B4EDE">
      <w:pPr>
        <w:spacing w:before="40" w:after="60" w:line="276" w:lineRule="auto"/>
        <w:jc w:val="both"/>
        <w:rPr>
          <w:rFonts w:ascii="Times New Roman" w:hAnsi="Times New Roman" w:cs="Times New Roman"/>
          <w:i/>
          <w:iCs/>
          <w:sz w:val="28"/>
          <w:szCs w:val="28"/>
          <w:lang w:val="en-US"/>
        </w:rPr>
      </w:pPr>
      <w:r w:rsidRPr="00B44C9A">
        <w:rPr>
          <w:rFonts w:ascii="Times New Roman" w:hAnsi="Times New Roman" w:cs="Times New Roman"/>
          <w:b/>
          <w:i/>
          <w:iCs/>
          <w:sz w:val="28"/>
          <w:szCs w:val="28"/>
          <w:lang w:val="en-US"/>
        </w:rPr>
        <w:t>2.</w:t>
      </w:r>
      <w:r w:rsidRPr="00B44C9A">
        <w:rPr>
          <w:rFonts w:ascii="Times New Roman" w:hAnsi="Times New Roman" w:cs="Times New Roman"/>
          <w:i/>
          <w:iCs/>
          <w:sz w:val="28"/>
          <w:szCs w:val="28"/>
          <w:lang w:val="en-US"/>
        </w:rPr>
        <w:t xml:space="preserve"> Chứng tỏ điện trở tương đương R của đoạn mạch gồm hai điện trở mắc song song luôn nhỏ hơn mỗi điện trở thành phần R</w:t>
      </w:r>
      <w:r w:rsidRPr="00B44C9A">
        <w:rPr>
          <w:rFonts w:ascii="Times New Roman" w:hAnsi="Times New Roman" w:cs="Times New Roman"/>
          <w:i/>
          <w:iCs/>
          <w:sz w:val="28"/>
          <w:szCs w:val="28"/>
          <w:vertAlign w:val="subscript"/>
          <w:lang w:val="en-US"/>
        </w:rPr>
        <w:t>1</w:t>
      </w:r>
      <w:r w:rsidRPr="00B44C9A">
        <w:rPr>
          <w:rFonts w:ascii="Times New Roman" w:hAnsi="Times New Roman" w:cs="Times New Roman"/>
          <w:i/>
          <w:iCs/>
          <w:sz w:val="28"/>
          <w:szCs w:val="28"/>
          <w:lang w:val="en-US"/>
        </w:rPr>
        <w:t xml:space="preserve"> và R</w:t>
      </w:r>
      <w:r w:rsidRPr="00B44C9A">
        <w:rPr>
          <w:rFonts w:ascii="Times New Roman" w:hAnsi="Times New Roman" w:cs="Times New Roman"/>
          <w:i/>
          <w:iCs/>
          <w:sz w:val="28"/>
          <w:szCs w:val="28"/>
          <w:vertAlign w:val="subscript"/>
          <w:lang w:val="en-US"/>
        </w:rPr>
        <w:t>2</w:t>
      </w:r>
      <w:r w:rsidRPr="00B44C9A">
        <w:rPr>
          <w:rFonts w:ascii="Times New Roman" w:hAnsi="Times New Roman" w:cs="Times New Roman"/>
          <w:i/>
          <w:iCs/>
          <w:sz w:val="28"/>
          <w:szCs w:val="28"/>
          <w:lang w:val="en-US"/>
        </w:rPr>
        <w:t>.</w:t>
      </w:r>
    </w:p>
    <w:p w14:paraId="784F3E71" w14:textId="77777777" w:rsidR="00B44C9A" w:rsidRPr="00B44C9A" w:rsidRDefault="00B44C9A" w:rsidP="006B4EDE">
      <w:pPr>
        <w:spacing w:before="40" w:after="60" w:line="276" w:lineRule="auto"/>
        <w:jc w:val="both"/>
        <w:rPr>
          <w:rFonts w:ascii="Times New Roman" w:hAnsi="Times New Roman" w:cs="Times New Roman"/>
          <w:i/>
          <w:iCs/>
          <w:sz w:val="28"/>
          <w:szCs w:val="28"/>
          <w:lang w:val="en-US"/>
        </w:rPr>
      </w:pPr>
      <w:r w:rsidRPr="00B44C9A">
        <w:rPr>
          <w:rFonts w:ascii="Times New Roman" w:hAnsi="Times New Roman" w:cs="Times New Roman"/>
          <w:b/>
          <w:i/>
          <w:iCs/>
          <w:sz w:val="28"/>
          <w:szCs w:val="28"/>
          <w:lang w:val="en-US"/>
        </w:rPr>
        <w:t xml:space="preserve">3. </w:t>
      </w:r>
      <w:r w:rsidRPr="00B44C9A">
        <w:rPr>
          <w:rFonts w:ascii="Times New Roman" w:hAnsi="Times New Roman" w:cs="Times New Roman"/>
          <w:i/>
          <w:iCs/>
          <w:sz w:val="28"/>
          <w:szCs w:val="28"/>
          <w:lang w:val="en-US"/>
        </w:rPr>
        <w:t>Tính điện trở tương đương của đoạn mạch gồm hai điện trở R</w:t>
      </w:r>
      <w:r w:rsidRPr="00B44C9A">
        <w:rPr>
          <w:rFonts w:ascii="Cambria Math" w:hAnsi="Cambria Math" w:cs="Cambria Math"/>
          <w:i/>
          <w:iCs/>
          <w:sz w:val="28"/>
          <w:szCs w:val="28"/>
          <w:lang w:val="en-US"/>
        </w:rPr>
        <w:t>₁</w:t>
      </w:r>
      <w:r w:rsidRPr="00B44C9A">
        <w:rPr>
          <w:rFonts w:ascii="Times New Roman" w:hAnsi="Times New Roman" w:cs="Times New Roman"/>
          <w:i/>
          <w:iCs/>
          <w:sz w:val="28"/>
          <w:szCs w:val="28"/>
          <w:lang w:val="en-US"/>
        </w:rPr>
        <w:t xml:space="preserve"> = 3 Ω 1 và R</w:t>
      </w:r>
      <w:r w:rsidRPr="00B44C9A">
        <w:rPr>
          <w:rFonts w:ascii="Times New Roman" w:hAnsi="Times New Roman" w:cs="Times New Roman"/>
          <w:i/>
          <w:iCs/>
          <w:sz w:val="28"/>
          <w:szCs w:val="28"/>
          <w:vertAlign w:val="subscript"/>
          <w:lang w:val="en-US"/>
        </w:rPr>
        <w:t>2</w:t>
      </w:r>
      <w:r w:rsidRPr="00B44C9A">
        <w:rPr>
          <w:rFonts w:ascii="Times New Roman" w:hAnsi="Times New Roman" w:cs="Times New Roman"/>
          <w:i/>
          <w:iCs/>
          <w:sz w:val="28"/>
          <w:szCs w:val="28"/>
          <w:lang w:val="en-US"/>
        </w:rPr>
        <w:t xml:space="preserve"> = 6 Ω mắc song song.</w:t>
      </w:r>
    </w:p>
    <w:p w14:paraId="131B5A35" w14:textId="77777777" w:rsidR="00B44C9A" w:rsidRPr="00B44C9A" w:rsidRDefault="00B44C9A" w:rsidP="00C6008B">
      <w:pPr>
        <w:numPr>
          <w:ilvl w:val="0"/>
          <w:numId w:val="41"/>
        </w:numPr>
        <w:tabs>
          <w:tab w:val="left" w:pos="320"/>
        </w:tabs>
        <w:spacing w:before="40" w:after="60" w:line="312" w:lineRule="auto"/>
        <w:ind w:left="0" w:firstLine="0"/>
        <w:rPr>
          <w:rFonts w:ascii="Times New Roman" w:hAnsi="Times New Roman" w:cs="Times New Roman"/>
          <w:bCs/>
          <w:sz w:val="28"/>
          <w:szCs w:val="28"/>
        </w:rPr>
      </w:pPr>
      <w:r w:rsidRPr="00B44C9A">
        <w:rPr>
          <w:rFonts w:ascii="Times New Roman" w:hAnsi="Times New Roman" w:cs="Times New Roman"/>
          <w:b/>
          <w:bCs/>
          <w:color w:val="C00000"/>
          <w:sz w:val="28"/>
          <w:szCs w:val="28"/>
        </w:rPr>
        <w:t>Sản phẩm:</w:t>
      </w:r>
      <w:r w:rsidRPr="00B44C9A">
        <w:rPr>
          <w:rFonts w:ascii="Times New Roman" w:hAnsi="Times New Roman" w:cs="Times New Roman"/>
          <w:bCs/>
          <w:sz w:val="28"/>
          <w:szCs w:val="28"/>
        </w:rPr>
        <w:t xml:space="preserve"> Câu trả lời của HS</w:t>
      </w:r>
    </w:p>
    <w:p w14:paraId="1B605F20" w14:textId="77777777" w:rsidR="00B44C9A" w:rsidRPr="00B44C9A" w:rsidRDefault="00B44C9A" w:rsidP="00EC47CD">
      <w:pPr>
        <w:spacing w:before="40" w:after="60" w:line="276" w:lineRule="auto"/>
        <w:jc w:val="both"/>
        <w:rPr>
          <w:rFonts w:ascii="Times New Roman" w:hAnsi="Times New Roman" w:cs="Times New Roman"/>
          <w:i/>
          <w:iCs/>
          <w:sz w:val="28"/>
          <w:szCs w:val="28"/>
        </w:rPr>
      </w:pPr>
      <w:r w:rsidRPr="00B44C9A">
        <w:rPr>
          <w:rFonts w:ascii="Times New Roman" w:hAnsi="Times New Roman" w:cs="Times New Roman"/>
          <w:i/>
          <w:iCs/>
          <w:sz w:val="28"/>
          <w:szCs w:val="28"/>
          <w:lang w:val="en-US"/>
        </w:rPr>
        <w:t xml:space="preserve">1. </w:t>
      </w:r>
      <w:r w:rsidRPr="00B44C9A">
        <w:rPr>
          <w:rFonts w:ascii="Times New Roman" w:hAnsi="Times New Roman" w:cs="Times New Roman"/>
          <w:i/>
          <w:iCs/>
          <w:sz w:val="28"/>
          <w:szCs w:val="28"/>
        </w:rPr>
        <w:t xml:space="preserve">Công thức tính điện trở tương đương trong mạch </w:t>
      </w:r>
      <w:r w:rsidRPr="00B44C9A">
        <w:rPr>
          <w:rFonts w:ascii="Times New Roman" w:hAnsi="Times New Roman" w:cs="Times New Roman"/>
          <w:i/>
          <w:iCs/>
          <w:sz w:val="28"/>
          <w:szCs w:val="28"/>
          <w:lang w:val="en-US"/>
        </w:rPr>
        <w:t>song song</w:t>
      </w:r>
      <w:r w:rsidRPr="00B44C9A">
        <w:rPr>
          <w:rFonts w:ascii="Times New Roman" w:hAnsi="Times New Roman" w:cs="Times New Roman"/>
          <w:i/>
          <w:iCs/>
          <w:sz w:val="28"/>
          <w:szCs w:val="28"/>
        </w:rPr>
        <w:t xml:space="preserve"> là gì?</w:t>
      </w:r>
    </w:p>
    <w:p w14:paraId="5B2E071F" w14:textId="77777777" w:rsidR="00B44C9A" w:rsidRPr="00B44C9A" w:rsidRDefault="00B44C9A" w:rsidP="00EE1CE4">
      <w:pPr>
        <w:tabs>
          <w:tab w:val="left" w:pos="320"/>
        </w:tabs>
        <w:spacing w:before="40" w:after="60" w:line="312" w:lineRule="auto"/>
        <w:jc w:val="center"/>
        <w:rPr>
          <w:rFonts w:ascii="Times New Roman" w:hAnsi="Times New Roman" w:cs="Times New Roman"/>
          <w:b/>
          <w:sz w:val="28"/>
          <w:szCs w:val="28"/>
          <w:lang w:val="en-US"/>
        </w:rPr>
      </w:pPr>
      <m:oMath>
        <m:f>
          <m:fPr>
            <m:ctrlPr>
              <w:rPr>
                <w:rFonts w:ascii="Cambria Math" w:hAnsi="Cambria Math" w:cs="Times New Roman"/>
                <w:b/>
                <w:i/>
                <w:sz w:val="28"/>
                <w:szCs w:val="28"/>
                <w:lang w:val="en-US"/>
              </w:rPr>
            </m:ctrlPr>
          </m:fPr>
          <m:num>
            <m:r>
              <m:rPr>
                <m:sty m:val="bi"/>
              </m:rPr>
              <w:rPr>
                <w:rFonts w:ascii="Cambria Math" w:hAnsi="Cambria Math" w:cs="Times New Roman"/>
                <w:sz w:val="28"/>
                <w:szCs w:val="28"/>
                <w:lang w:val="en-US"/>
              </w:rPr>
              <m:t xml:space="preserve"> 1</m:t>
            </m:r>
          </m:num>
          <m:den>
            <m:r>
              <m:rPr>
                <m:sty m:val="bi"/>
              </m:rPr>
              <w:rPr>
                <w:rFonts w:ascii="Cambria Math" w:hAnsi="Cambria Math" w:cs="Times New Roman"/>
                <w:sz w:val="28"/>
                <w:szCs w:val="28"/>
                <w:lang w:val="en-US"/>
              </w:rPr>
              <m:t>R</m:t>
            </m:r>
            <m:r>
              <m:rPr>
                <m:sty m:val="bi"/>
              </m:rPr>
              <w:rPr>
                <w:rFonts w:ascii="Cambria Math" w:hAnsi="Cambria Math" w:cs="Times New Roman"/>
                <w:sz w:val="28"/>
                <w:szCs w:val="28"/>
                <w:vertAlign w:val="subscript"/>
                <w:lang w:val="en-US"/>
              </w:rPr>
              <m:t>tđ</m:t>
            </m:r>
          </m:den>
        </m:f>
      </m:oMath>
      <w:r w:rsidRPr="00B44C9A">
        <w:rPr>
          <w:rFonts w:ascii="Times New Roman" w:hAnsi="Times New Roman" w:cs="Times New Roman"/>
          <w:b/>
          <w:sz w:val="28"/>
          <w:szCs w:val="28"/>
          <w:lang w:val="en-US"/>
        </w:rPr>
        <w:t xml:space="preserve">= </w:t>
      </w:r>
      <m:oMath>
        <m:f>
          <m:fPr>
            <m:ctrlPr>
              <w:rPr>
                <w:rFonts w:ascii="Cambria Math" w:hAnsi="Cambria Math" w:cs="Times New Roman"/>
                <w:b/>
                <w:i/>
                <w:sz w:val="28"/>
                <w:szCs w:val="28"/>
                <w:lang w:val="en-US"/>
              </w:rPr>
            </m:ctrlPr>
          </m:fPr>
          <m:num>
            <m:r>
              <m:rPr>
                <m:sty m:val="bi"/>
              </m:rPr>
              <w:rPr>
                <w:rFonts w:ascii="Cambria Math" w:hAnsi="Cambria Math" w:cs="Times New Roman"/>
                <w:sz w:val="28"/>
                <w:szCs w:val="28"/>
                <w:lang w:val="en-US"/>
              </w:rPr>
              <m:t xml:space="preserve"> 1</m:t>
            </m:r>
          </m:num>
          <m:den>
            <m:r>
              <m:rPr>
                <m:sty m:val="bi"/>
              </m:rPr>
              <w:rPr>
                <w:rFonts w:ascii="Cambria Math" w:hAnsi="Cambria Math" w:cs="Times New Roman"/>
                <w:sz w:val="28"/>
                <w:szCs w:val="28"/>
                <w:lang w:val="en-US"/>
              </w:rPr>
              <m:t>R</m:t>
            </m:r>
            <m:r>
              <m:rPr>
                <m:sty m:val="bi"/>
              </m:rPr>
              <w:rPr>
                <w:rFonts w:ascii="Cambria Math" w:hAnsi="Cambria Math" w:cs="Times New Roman"/>
                <w:sz w:val="28"/>
                <w:szCs w:val="28"/>
                <w:lang w:val="en-US"/>
              </w:rPr>
              <m:t>1</m:t>
            </m:r>
          </m:den>
        </m:f>
      </m:oMath>
      <w:r w:rsidRPr="00B44C9A">
        <w:rPr>
          <w:rFonts w:ascii="Times New Roman" w:hAnsi="Times New Roman" w:cs="Times New Roman"/>
          <w:b/>
          <w:sz w:val="28"/>
          <w:szCs w:val="28"/>
          <w:lang w:val="en-US"/>
        </w:rPr>
        <w:t xml:space="preserve"> + </w:t>
      </w:r>
      <m:oMath>
        <m:f>
          <m:fPr>
            <m:ctrlPr>
              <w:rPr>
                <w:rFonts w:ascii="Cambria Math" w:hAnsi="Cambria Math" w:cs="Times New Roman"/>
                <w:b/>
                <w:i/>
                <w:sz w:val="28"/>
                <w:szCs w:val="28"/>
                <w:lang w:val="en-US"/>
              </w:rPr>
            </m:ctrlPr>
          </m:fPr>
          <m:num>
            <m:r>
              <m:rPr>
                <m:sty m:val="bi"/>
              </m:rPr>
              <w:rPr>
                <w:rFonts w:ascii="Cambria Math" w:hAnsi="Cambria Math" w:cs="Times New Roman"/>
                <w:sz w:val="28"/>
                <w:szCs w:val="28"/>
                <w:lang w:val="en-US"/>
              </w:rPr>
              <m:t xml:space="preserve"> 1</m:t>
            </m:r>
          </m:num>
          <m:den>
            <m:r>
              <m:rPr>
                <m:sty m:val="bi"/>
              </m:rPr>
              <w:rPr>
                <w:rFonts w:ascii="Cambria Math" w:hAnsi="Cambria Math" w:cs="Times New Roman"/>
                <w:sz w:val="28"/>
                <w:szCs w:val="28"/>
                <w:lang w:val="en-US"/>
              </w:rPr>
              <m:t>R</m:t>
            </m:r>
            <m:r>
              <m:rPr>
                <m:sty m:val="bi"/>
              </m:rPr>
              <w:rPr>
                <w:rFonts w:ascii="Cambria Math" w:hAnsi="Cambria Math" w:cs="Times New Roman"/>
                <w:sz w:val="28"/>
                <w:szCs w:val="28"/>
                <w:vertAlign w:val="subscript"/>
                <w:lang w:val="en-US"/>
              </w:rPr>
              <m:t>2</m:t>
            </m:r>
          </m:den>
        </m:f>
      </m:oMath>
      <w:r w:rsidRPr="00B44C9A">
        <w:rPr>
          <w:rFonts w:ascii="Times New Roman" w:hAnsi="Times New Roman" w:cs="Times New Roman"/>
          <w:b/>
          <w:sz w:val="28"/>
          <w:szCs w:val="28"/>
          <w:lang w:val="en-US"/>
        </w:rPr>
        <w:t xml:space="preserve"> + … + </w:t>
      </w:r>
      <m:oMath>
        <m:f>
          <m:fPr>
            <m:ctrlPr>
              <w:rPr>
                <w:rFonts w:ascii="Cambria Math" w:hAnsi="Cambria Math" w:cs="Times New Roman"/>
                <w:b/>
                <w:i/>
                <w:sz w:val="28"/>
                <w:szCs w:val="28"/>
                <w:lang w:val="en-US"/>
              </w:rPr>
            </m:ctrlPr>
          </m:fPr>
          <m:num>
            <m:r>
              <m:rPr>
                <m:sty m:val="bi"/>
              </m:rPr>
              <w:rPr>
                <w:rFonts w:ascii="Cambria Math" w:hAnsi="Cambria Math" w:cs="Times New Roman"/>
                <w:sz w:val="28"/>
                <w:szCs w:val="28"/>
                <w:lang w:val="en-US"/>
              </w:rPr>
              <m:t xml:space="preserve"> 1</m:t>
            </m:r>
          </m:num>
          <m:den>
            <m:r>
              <m:rPr>
                <m:sty m:val="bi"/>
              </m:rPr>
              <w:rPr>
                <w:rFonts w:ascii="Cambria Math" w:hAnsi="Cambria Math" w:cs="Times New Roman"/>
                <w:sz w:val="28"/>
                <w:szCs w:val="28"/>
                <w:lang w:val="en-US"/>
              </w:rPr>
              <m:t>R</m:t>
            </m:r>
            <m:r>
              <m:rPr>
                <m:sty m:val="bi"/>
              </m:rPr>
              <w:rPr>
                <w:rFonts w:ascii="Cambria Math" w:hAnsi="Cambria Math" w:cs="Times New Roman"/>
                <w:sz w:val="28"/>
                <w:szCs w:val="28"/>
                <w:vertAlign w:val="subscript"/>
                <w:lang w:val="en-US"/>
              </w:rPr>
              <m:t>n</m:t>
            </m:r>
          </m:den>
        </m:f>
      </m:oMath>
    </w:p>
    <w:p w14:paraId="0FD40875" w14:textId="77777777" w:rsidR="00B44C9A" w:rsidRPr="00B44C9A" w:rsidRDefault="00B44C9A" w:rsidP="00E92454">
      <w:pPr>
        <w:spacing w:before="40" w:after="60" w:line="276" w:lineRule="auto"/>
        <w:jc w:val="both"/>
        <w:rPr>
          <w:rFonts w:ascii="Times New Roman" w:hAnsi="Times New Roman" w:cs="Times New Roman"/>
          <w:i/>
          <w:iCs/>
          <w:sz w:val="28"/>
          <w:szCs w:val="28"/>
          <w:lang w:val="en-US"/>
        </w:rPr>
      </w:pPr>
      <w:r w:rsidRPr="00B44C9A">
        <w:rPr>
          <w:rFonts w:ascii="Times New Roman" w:hAnsi="Times New Roman" w:cs="Times New Roman"/>
          <w:b/>
          <w:i/>
          <w:iCs/>
          <w:sz w:val="28"/>
          <w:szCs w:val="28"/>
          <w:lang w:val="en-US"/>
        </w:rPr>
        <w:t>2.</w:t>
      </w:r>
      <w:r w:rsidRPr="00B44C9A">
        <w:rPr>
          <w:rFonts w:ascii="Times New Roman" w:hAnsi="Times New Roman" w:cs="Times New Roman"/>
          <w:i/>
          <w:iCs/>
          <w:sz w:val="28"/>
          <w:szCs w:val="28"/>
          <w:lang w:val="en-US"/>
        </w:rPr>
        <w:t xml:space="preserve"> Chứng tỏ điện trở tương đương R của đoạn mạch gồm hai điện trở mắc song song luôn nhỏ hơn mỗi điện trở thành phần R</w:t>
      </w:r>
      <w:r w:rsidRPr="00B44C9A">
        <w:rPr>
          <w:rFonts w:ascii="Times New Roman" w:hAnsi="Times New Roman" w:cs="Times New Roman"/>
          <w:i/>
          <w:iCs/>
          <w:sz w:val="28"/>
          <w:szCs w:val="28"/>
          <w:vertAlign w:val="subscript"/>
          <w:lang w:val="en-US"/>
        </w:rPr>
        <w:t>1</w:t>
      </w:r>
      <w:r w:rsidRPr="00B44C9A">
        <w:rPr>
          <w:rFonts w:ascii="Times New Roman" w:hAnsi="Times New Roman" w:cs="Times New Roman"/>
          <w:i/>
          <w:iCs/>
          <w:sz w:val="28"/>
          <w:szCs w:val="28"/>
          <w:lang w:val="en-US"/>
        </w:rPr>
        <w:t xml:space="preserve"> và R</w:t>
      </w:r>
      <w:r w:rsidRPr="00B44C9A">
        <w:rPr>
          <w:rFonts w:ascii="Times New Roman" w:hAnsi="Times New Roman" w:cs="Times New Roman"/>
          <w:i/>
          <w:iCs/>
          <w:sz w:val="28"/>
          <w:szCs w:val="28"/>
          <w:vertAlign w:val="subscript"/>
          <w:lang w:val="en-US"/>
        </w:rPr>
        <w:t>2</w:t>
      </w:r>
      <w:r w:rsidRPr="00B44C9A">
        <w:rPr>
          <w:rFonts w:ascii="Times New Roman" w:hAnsi="Times New Roman" w:cs="Times New Roman"/>
          <w:i/>
          <w:iCs/>
          <w:sz w:val="28"/>
          <w:szCs w:val="28"/>
          <w:lang w:val="en-US"/>
        </w:rPr>
        <w:t>.</w:t>
      </w:r>
    </w:p>
    <w:p w14:paraId="54551BF6" w14:textId="77777777" w:rsidR="00B44C9A" w:rsidRPr="00B44C9A" w:rsidRDefault="00B44C9A" w:rsidP="00E92454">
      <w:pPr>
        <w:shd w:val="clear" w:color="auto" w:fill="FFFFFF"/>
        <w:spacing w:after="0" w:line="240" w:lineRule="auto"/>
        <w:jc w:val="both"/>
        <w:rPr>
          <w:rFonts w:ascii="Times New Roman" w:eastAsia="Times New Roman" w:hAnsi="Times New Roman" w:cs="Times New Roman"/>
          <w:color w:val="000000"/>
          <w:sz w:val="28"/>
          <w:szCs w:val="28"/>
          <w:lang w:val="en-US" w:eastAsia="en-US"/>
        </w:rPr>
      </w:pPr>
      <w:r w:rsidRPr="00B44C9A">
        <w:rPr>
          <w:rFonts w:ascii="Times New Roman" w:eastAsia="Times New Roman" w:hAnsi="Times New Roman" w:cs="Times New Roman"/>
          <w:color w:val="000000"/>
          <w:sz w:val="28"/>
          <w:szCs w:val="28"/>
          <w:lang w:val="en-US" w:eastAsia="en-US"/>
        </w:rPr>
        <w:lastRenderedPageBreak/>
        <w:t>Mạch điện gồm các điện trở mắc song song có: U = U</w:t>
      </w:r>
      <w:r w:rsidRPr="00B44C9A">
        <w:rPr>
          <w:rFonts w:ascii="Times New Roman" w:eastAsia="Times New Roman" w:hAnsi="Times New Roman" w:cs="Times New Roman"/>
          <w:color w:val="000000"/>
          <w:sz w:val="28"/>
          <w:szCs w:val="28"/>
          <w:vertAlign w:val="subscript"/>
          <w:lang w:val="en-US" w:eastAsia="en-US"/>
        </w:rPr>
        <w:t>1</w:t>
      </w:r>
      <w:r w:rsidRPr="00B44C9A">
        <w:rPr>
          <w:rFonts w:ascii="Times New Roman" w:eastAsia="Times New Roman" w:hAnsi="Times New Roman" w:cs="Times New Roman"/>
          <w:color w:val="000000"/>
          <w:sz w:val="28"/>
          <w:szCs w:val="28"/>
          <w:lang w:val="en-US" w:eastAsia="en-US"/>
        </w:rPr>
        <w:t> = U</w:t>
      </w:r>
      <w:r w:rsidRPr="00B44C9A">
        <w:rPr>
          <w:rFonts w:ascii="Times New Roman" w:eastAsia="Times New Roman" w:hAnsi="Times New Roman" w:cs="Times New Roman"/>
          <w:color w:val="000000"/>
          <w:sz w:val="28"/>
          <w:szCs w:val="28"/>
          <w:vertAlign w:val="subscript"/>
          <w:lang w:val="en-US" w:eastAsia="en-US"/>
        </w:rPr>
        <w:t>2</w:t>
      </w:r>
      <w:r w:rsidRPr="00B44C9A">
        <w:rPr>
          <w:rFonts w:ascii="Times New Roman" w:eastAsia="Times New Roman" w:hAnsi="Times New Roman" w:cs="Times New Roman"/>
          <w:color w:val="000000"/>
          <w:sz w:val="28"/>
          <w:szCs w:val="28"/>
          <w:lang w:val="en-US" w:eastAsia="en-US"/>
        </w:rPr>
        <w:t>; I = I</w:t>
      </w:r>
      <w:r w:rsidRPr="00B44C9A">
        <w:rPr>
          <w:rFonts w:ascii="Times New Roman" w:eastAsia="Times New Roman" w:hAnsi="Times New Roman" w:cs="Times New Roman"/>
          <w:color w:val="000000"/>
          <w:sz w:val="28"/>
          <w:szCs w:val="28"/>
          <w:vertAlign w:val="subscript"/>
          <w:lang w:val="en-US" w:eastAsia="en-US"/>
        </w:rPr>
        <w:t>1</w:t>
      </w:r>
      <w:r w:rsidRPr="00B44C9A">
        <w:rPr>
          <w:rFonts w:ascii="Times New Roman" w:eastAsia="Times New Roman" w:hAnsi="Times New Roman" w:cs="Times New Roman"/>
          <w:color w:val="000000"/>
          <w:sz w:val="28"/>
          <w:szCs w:val="28"/>
          <w:lang w:val="en-US" w:eastAsia="en-US"/>
        </w:rPr>
        <w:t> + I</w:t>
      </w:r>
      <w:r w:rsidRPr="00B44C9A">
        <w:rPr>
          <w:rFonts w:ascii="Times New Roman" w:eastAsia="Times New Roman" w:hAnsi="Times New Roman" w:cs="Times New Roman"/>
          <w:color w:val="000000"/>
          <w:sz w:val="28"/>
          <w:szCs w:val="28"/>
          <w:vertAlign w:val="subscript"/>
          <w:lang w:val="en-US" w:eastAsia="en-US"/>
        </w:rPr>
        <w:t>2</w:t>
      </w:r>
    </w:p>
    <w:p w14:paraId="601E93B1" w14:textId="77777777" w:rsidR="00B44C9A" w:rsidRPr="00B44C9A" w:rsidRDefault="00B44C9A" w:rsidP="00E92454">
      <w:pPr>
        <w:shd w:val="clear" w:color="auto" w:fill="FFFFFF"/>
        <w:spacing w:after="0" w:line="240" w:lineRule="auto"/>
        <w:jc w:val="both"/>
        <w:rPr>
          <w:rFonts w:ascii="Times New Roman" w:eastAsia="Times New Roman" w:hAnsi="Times New Roman" w:cs="Times New Roman"/>
          <w:color w:val="000000"/>
          <w:sz w:val="28"/>
          <w:szCs w:val="28"/>
          <w:lang w:val="en-US" w:eastAsia="en-US"/>
        </w:rPr>
      </w:pPr>
      <w:r w:rsidRPr="00B44C9A">
        <w:rPr>
          <w:rFonts w:ascii="Times New Roman" w:eastAsia="Times New Roman" w:hAnsi="Times New Roman" w:cs="Times New Roman"/>
          <w:color w:val="000000"/>
          <w:sz w:val="28"/>
          <w:szCs w:val="28"/>
          <w:lang w:val="en-US" w:eastAsia="en-US"/>
        </w:rPr>
        <w:t>Theo định luật Ohm ta có: </w:t>
      </w:r>
      <w:r w:rsidRPr="00B44C9A">
        <w:rPr>
          <w:rFonts w:ascii="Times New Roman" w:eastAsia="Times New Roman" w:hAnsi="Times New Roman" w:cs="Times New Roman"/>
          <w:color w:val="000000"/>
          <w:sz w:val="28"/>
          <w:szCs w:val="28"/>
          <w:bdr w:val="none" w:sz="0" w:space="0" w:color="auto" w:frame="1"/>
          <w:lang w:val="en-US" w:eastAsia="en-US"/>
        </w:rPr>
        <w:t xml:space="preserve">I = </w:t>
      </w:r>
      <m:oMath>
        <m:f>
          <m:fPr>
            <m:ctrlPr>
              <w:rPr>
                <w:rFonts w:ascii="Cambria Math" w:hAnsi="Cambria Math" w:cs="Times New Roman"/>
                <w:b/>
                <w:i/>
                <w:sz w:val="28"/>
                <w:szCs w:val="28"/>
                <w:lang w:val="en-US"/>
              </w:rPr>
            </m:ctrlPr>
          </m:fPr>
          <m:num>
            <m:r>
              <m:rPr>
                <m:sty m:val="bi"/>
              </m:rPr>
              <w:rPr>
                <w:rFonts w:ascii="Cambria Math" w:hAnsi="Cambria Math" w:cs="Times New Roman"/>
                <w:sz w:val="28"/>
                <w:szCs w:val="28"/>
                <w:lang w:val="en-US"/>
              </w:rPr>
              <m:t xml:space="preserve"> U</m:t>
            </m:r>
          </m:num>
          <m:den>
            <m:r>
              <m:rPr>
                <m:sty m:val="bi"/>
              </m:rPr>
              <w:rPr>
                <w:rFonts w:ascii="Cambria Math" w:hAnsi="Cambria Math" w:cs="Times New Roman"/>
                <w:sz w:val="28"/>
                <w:szCs w:val="28"/>
                <w:lang w:val="en-US"/>
              </w:rPr>
              <m:t>R</m:t>
            </m:r>
          </m:den>
        </m:f>
      </m:oMath>
    </w:p>
    <w:p w14:paraId="1014D9A6" w14:textId="77777777" w:rsidR="00B44C9A" w:rsidRPr="00B44C9A" w:rsidRDefault="00B44C9A" w:rsidP="00E92454">
      <w:pPr>
        <w:tabs>
          <w:tab w:val="left" w:pos="320"/>
        </w:tabs>
        <w:spacing w:before="40" w:after="60" w:line="312"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sym w:font="Wingdings" w:char="F0E0"/>
      </w:r>
      <w:r w:rsidRPr="00B44C9A">
        <w:rPr>
          <w:rFonts w:ascii="Times New Roman" w:hAnsi="Times New Roman" w:cs="Times New Roman"/>
          <w:sz w:val="28"/>
          <w:szCs w:val="28"/>
          <w:lang w:val="en-US"/>
        </w:rPr>
        <w:t xml:space="preserve">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 xml:space="preserve"> U</m:t>
            </m:r>
          </m:num>
          <m:den>
            <m:r>
              <w:rPr>
                <w:rFonts w:ascii="Cambria Math" w:hAnsi="Cambria Math" w:cs="Times New Roman"/>
                <w:sz w:val="28"/>
                <w:szCs w:val="28"/>
                <w:lang w:val="en-US"/>
              </w:rPr>
              <m:t>R</m:t>
            </m:r>
          </m:den>
        </m:f>
      </m:oMath>
      <w:r w:rsidRPr="00B44C9A">
        <w:rPr>
          <w:rFonts w:ascii="Times New Roman" w:hAnsi="Times New Roman" w:cs="Times New Roman"/>
          <w:sz w:val="28"/>
          <w:szCs w:val="28"/>
          <w:lang w:val="en-US"/>
        </w:rPr>
        <w:t xml:space="preserve"> = </w:t>
      </w: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lang w:val="en-US"/>
                  </w:rPr>
                  <m:t>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1</m:t>
                </m:r>
              </m:sub>
            </m:sSub>
          </m:den>
        </m:f>
      </m:oMath>
      <w:r w:rsidRPr="00B44C9A">
        <w:rPr>
          <w:rFonts w:ascii="Times New Roman" w:hAnsi="Times New Roman" w:cs="Times New Roman"/>
          <w:sz w:val="28"/>
          <w:szCs w:val="28"/>
          <w:lang w:val="en-US"/>
        </w:rPr>
        <w:t xml:space="preserve"> + </w:t>
      </w: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lang w:val="en-US"/>
                  </w:rPr>
                  <m:t>2</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2</m:t>
                </m:r>
              </m:sub>
            </m:sSub>
          </m:den>
        </m:f>
      </m:oMath>
      <w:r w:rsidRPr="00B44C9A">
        <w:rPr>
          <w:rFonts w:ascii="Times New Roman" w:hAnsi="Times New Roman" w:cs="Times New Roman"/>
          <w:sz w:val="28"/>
          <w:szCs w:val="28"/>
          <w:lang w:val="en-US"/>
        </w:rPr>
        <w:t xml:space="preserve"> = U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 xml:space="preserve"> 1</m:t>
            </m:r>
          </m:num>
          <m:den>
            <m:r>
              <w:rPr>
                <w:rFonts w:ascii="Cambria Math" w:hAnsi="Cambria Math" w:cs="Times New Roman"/>
                <w:sz w:val="28"/>
                <w:szCs w:val="28"/>
                <w:lang w:val="en-US"/>
              </w:rPr>
              <m:t>R1</m:t>
            </m:r>
          </m:den>
        </m:f>
      </m:oMath>
      <w:r w:rsidRPr="00B44C9A">
        <w:rPr>
          <w:rFonts w:ascii="Times New Roman" w:hAnsi="Times New Roman" w:cs="Times New Roman"/>
          <w:sz w:val="28"/>
          <w:szCs w:val="28"/>
          <w:lang w:val="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 xml:space="preserve"> 1</m:t>
            </m:r>
          </m:num>
          <m:den>
            <m:r>
              <w:rPr>
                <w:rFonts w:ascii="Cambria Math" w:hAnsi="Cambria Math" w:cs="Times New Roman"/>
                <w:sz w:val="28"/>
                <w:szCs w:val="28"/>
                <w:lang w:val="en-US"/>
              </w:rPr>
              <m:t>R</m:t>
            </m:r>
            <m:r>
              <w:rPr>
                <w:rFonts w:ascii="Cambria Math" w:hAnsi="Cambria Math" w:cs="Times New Roman"/>
                <w:sz w:val="28"/>
                <w:szCs w:val="28"/>
                <w:vertAlign w:val="subscript"/>
                <w:lang w:val="en-US"/>
              </w:rPr>
              <m:t>2</m:t>
            </m:r>
          </m:den>
        </m:f>
      </m:oMath>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lang w:val="en-US"/>
        </w:rPr>
        <w:sym w:font="Wingdings" w:char="F0E0"/>
      </w:r>
      <w:r w:rsidRPr="00B44C9A">
        <w:rPr>
          <w:rFonts w:ascii="Times New Roman" w:hAnsi="Times New Roman" w:cs="Times New Roman"/>
          <w:sz w:val="28"/>
          <w:szCs w:val="28"/>
          <w:lang w:val="en-US"/>
        </w:rPr>
        <w:t xml:space="preserve">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 xml:space="preserve"> 1</m:t>
            </m:r>
          </m:num>
          <m:den>
            <m:r>
              <w:rPr>
                <w:rFonts w:ascii="Cambria Math" w:hAnsi="Cambria Math" w:cs="Times New Roman"/>
                <w:sz w:val="28"/>
                <w:szCs w:val="28"/>
                <w:lang w:val="en-US"/>
              </w:rPr>
              <m:t>R</m:t>
            </m:r>
          </m:den>
        </m:f>
      </m:oMath>
      <w:r w:rsidRPr="00B44C9A">
        <w:rPr>
          <w:rFonts w:ascii="Times New Roman" w:hAnsi="Times New Roman" w:cs="Times New Roman"/>
          <w:sz w:val="28"/>
          <w:szCs w:val="28"/>
          <w:lang w:val="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 xml:space="preserve"> 1</m:t>
            </m:r>
          </m:num>
          <m:den>
            <m:r>
              <w:rPr>
                <w:rFonts w:ascii="Cambria Math" w:hAnsi="Cambria Math" w:cs="Times New Roman"/>
                <w:sz w:val="28"/>
                <w:szCs w:val="28"/>
                <w:lang w:val="en-US"/>
              </w:rPr>
              <m:t>R1</m:t>
            </m:r>
          </m:den>
        </m:f>
      </m:oMath>
      <w:r w:rsidRPr="00B44C9A">
        <w:rPr>
          <w:rFonts w:ascii="Times New Roman" w:hAnsi="Times New Roman" w:cs="Times New Roman"/>
          <w:sz w:val="28"/>
          <w:szCs w:val="28"/>
          <w:lang w:val="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 xml:space="preserve"> 1</m:t>
            </m:r>
          </m:num>
          <m:den>
            <m:r>
              <w:rPr>
                <w:rFonts w:ascii="Cambria Math" w:hAnsi="Cambria Math" w:cs="Times New Roman"/>
                <w:sz w:val="28"/>
                <w:szCs w:val="28"/>
                <w:lang w:val="en-US"/>
              </w:rPr>
              <m:t>R</m:t>
            </m:r>
            <m:r>
              <w:rPr>
                <w:rFonts w:ascii="Cambria Math" w:hAnsi="Cambria Math" w:cs="Times New Roman"/>
                <w:sz w:val="28"/>
                <w:szCs w:val="28"/>
                <w:vertAlign w:val="subscript"/>
                <w:lang w:val="en-US"/>
              </w:rPr>
              <m:t>2</m:t>
            </m:r>
          </m:den>
        </m:f>
      </m:oMath>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lang w:val="en-US"/>
        </w:rPr>
        <w:sym w:font="Wingdings" w:char="F0E0"/>
      </w:r>
      <w:r w:rsidRPr="00B44C9A">
        <w:rPr>
          <w:rFonts w:ascii="Times New Roman" w:hAnsi="Times New Roman" w:cs="Times New Roman"/>
          <w:sz w:val="28"/>
          <w:szCs w:val="28"/>
          <w:lang w:val="en-US"/>
        </w:rPr>
        <w:t xml:space="preserve"> R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f>
              <m:fPr>
                <m:ctrlPr>
                  <w:rPr>
                    <w:rFonts w:ascii="Cambria Math" w:hAnsi="Cambria Math" w:cs="Times New Roman"/>
                    <w:i/>
                    <w:sz w:val="28"/>
                    <w:szCs w:val="28"/>
                    <w:lang w:val="en-US"/>
                  </w:rPr>
                </m:ctrlPr>
              </m:fPr>
              <m:num>
                <m:r>
                  <w:rPr>
                    <w:rFonts w:ascii="Cambria Math" w:hAnsi="Cambria Math" w:cs="Times New Roman"/>
                    <w:sz w:val="28"/>
                    <w:szCs w:val="28"/>
                    <w:lang w:val="en-US"/>
                  </w:rPr>
                  <m:t xml:space="preserve"> 1</m:t>
                </m:r>
              </m:num>
              <m:den>
                <m:r>
                  <w:rPr>
                    <w:rFonts w:ascii="Cambria Math" w:hAnsi="Cambria Math" w:cs="Times New Roman"/>
                    <w:sz w:val="28"/>
                    <w:szCs w:val="28"/>
                    <w:lang w:val="en-US"/>
                  </w:rPr>
                  <m:t>R1</m:t>
                </m:r>
              </m:den>
            </m:f>
            <m:r>
              <m:rPr>
                <m:sty m:val="p"/>
              </m:rPr>
              <w:rPr>
                <w:rFonts w:ascii="Cambria Math" w:hAnsi="Cambria Math" w:cs="Times New Roman"/>
                <w:sz w:val="28"/>
                <w:szCs w:val="28"/>
                <w:lang w:val="en-US"/>
              </w:rPr>
              <m:t xml:space="preserve"> + </m:t>
            </m:r>
            <m:f>
              <m:fPr>
                <m:ctrlPr>
                  <w:rPr>
                    <w:rFonts w:ascii="Cambria Math" w:hAnsi="Cambria Math" w:cs="Times New Roman"/>
                    <w:i/>
                    <w:sz w:val="28"/>
                    <w:szCs w:val="28"/>
                    <w:lang w:val="en-US"/>
                  </w:rPr>
                </m:ctrlPr>
              </m:fPr>
              <m:num>
                <m:r>
                  <w:rPr>
                    <w:rFonts w:ascii="Cambria Math" w:hAnsi="Cambria Math" w:cs="Times New Roman"/>
                    <w:sz w:val="28"/>
                    <w:szCs w:val="28"/>
                    <w:lang w:val="en-US"/>
                  </w:rPr>
                  <m:t xml:space="preserve"> 1</m:t>
                </m:r>
              </m:num>
              <m:den>
                <m:r>
                  <w:rPr>
                    <w:rFonts w:ascii="Cambria Math" w:hAnsi="Cambria Math" w:cs="Times New Roman"/>
                    <w:sz w:val="28"/>
                    <w:szCs w:val="28"/>
                    <w:lang w:val="en-US"/>
                  </w:rPr>
                  <m:t>R</m:t>
                </m:r>
                <m:r>
                  <w:rPr>
                    <w:rFonts w:ascii="Cambria Math" w:hAnsi="Cambria Math" w:cs="Times New Roman"/>
                    <w:sz w:val="28"/>
                    <w:szCs w:val="28"/>
                    <w:vertAlign w:val="subscript"/>
                    <w:lang w:val="en-US"/>
                  </w:rPr>
                  <m:t>2</m:t>
                </m:r>
              </m:den>
            </m:f>
          </m:den>
        </m:f>
      </m:oMath>
    </w:p>
    <w:p w14:paraId="0AEE81CF" w14:textId="77777777" w:rsidR="00B44C9A" w:rsidRPr="00B44C9A" w:rsidRDefault="00B44C9A" w:rsidP="00E92454">
      <w:pPr>
        <w:tabs>
          <w:tab w:val="left" w:pos="320"/>
        </w:tabs>
        <w:spacing w:before="40" w:after="60" w:line="312" w:lineRule="auto"/>
        <w:rPr>
          <w:rFonts w:ascii="Times New Roman" w:hAnsi="Times New Roman" w:cs="Times New Roman"/>
          <w:color w:val="000000"/>
          <w:sz w:val="28"/>
          <w:szCs w:val="28"/>
          <w:shd w:val="clear" w:color="auto" w:fill="FFFFFF"/>
        </w:rPr>
      </w:pPr>
      <w:r w:rsidRPr="00B44C9A">
        <w:rPr>
          <w:rFonts w:ascii="Times New Roman" w:hAnsi="Times New Roman" w:cs="Times New Roman"/>
          <w:color w:val="000000"/>
          <w:sz w:val="28"/>
          <w:szCs w:val="28"/>
          <w:shd w:val="clear" w:color="auto" w:fill="FFFFFF"/>
        </w:rPr>
        <w:t>Vậy điện trở tương đương R luôn nhỏ hơn mỗi điện trở thành phần R</w:t>
      </w:r>
      <w:r w:rsidRPr="00B44C9A">
        <w:rPr>
          <w:rFonts w:ascii="Times New Roman" w:hAnsi="Times New Roman" w:cs="Times New Roman"/>
          <w:color w:val="000000"/>
          <w:sz w:val="28"/>
          <w:szCs w:val="28"/>
          <w:shd w:val="clear" w:color="auto" w:fill="FFFFFF"/>
          <w:vertAlign w:val="subscript"/>
        </w:rPr>
        <w:t>1</w:t>
      </w:r>
      <w:r w:rsidRPr="00B44C9A">
        <w:rPr>
          <w:rFonts w:ascii="Times New Roman" w:hAnsi="Times New Roman" w:cs="Times New Roman"/>
          <w:color w:val="000000"/>
          <w:sz w:val="28"/>
          <w:szCs w:val="28"/>
          <w:shd w:val="clear" w:color="auto" w:fill="FFFFFF"/>
        </w:rPr>
        <w:t> và R</w:t>
      </w:r>
      <w:r w:rsidRPr="00B44C9A">
        <w:rPr>
          <w:rFonts w:ascii="Times New Roman" w:hAnsi="Times New Roman" w:cs="Times New Roman"/>
          <w:color w:val="000000"/>
          <w:sz w:val="28"/>
          <w:szCs w:val="28"/>
          <w:shd w:val="clear" w:color="auto" w:fill="FFFFFF"/>
          <w:vertAlign w:val="subscript"/>
        </w:rPr>
        <w:t>2</w:t>
      </w:r>
      <w:r w:rsidRPr="00B44C9A">
        <w:rPr>
          <w:rFonts w:ascii="Times New Roman" w:hAnsi="Times New Roman" w:cs="Times New Roman"/>
          <w:color w:val="000000"/>
          <w:sz w:val="28"/>
          <w:szCs w:val="28"/>
          <w:shd w:val="clear" w:color="auto" w:fill="FFFFFF"/>
        </w:rPr>
        <w:t>.</w:t>
      </w:r>
    </w:p>
    <w:p w14:paraId="7AF6A721" w14:textId="77777777" w:rsidR="00B44C9A" w:rsidRPr="00B44C9A" w:rsidRDefault="00B44C9A" w:rsidP="00E92454">
      <w:pPr>
        <w:spacing w:before="40" w:after="60" w:line="276" w:lineRule="auto"/>
        <w:jc w:val="both"/>
        <w:rPr>
          <w:rFonts w:ascii="Times New Roman" w:hAnsi="Times New Roman" w:cs="Times New Roman"/>
          <w:i/>
          <w:iCs/>
          <w:sz w:val="28"/>
          <w:szCs w:val="28"/>
          <w:lang w:val="en-US"/>
        </w:rPr>
      </w:pPr>
      <w:r w:rsidRPr="00B44C9A">
        <w:rPr>
          <w:rFonts w:ascii="Times New Roman" w:hAnsi="Times New Roman" w:cs="Times New Roman"/>
          <w:b/>
          <w:i/>
          <w:iCs/>
          <w:sz w:val="28"/>
          <w:szCs w:val="28"/>
          <w:lang w:val="en-US"/>
        </w:rPr>
        <w:t xml:space="preserve">3. </w:t>
      </w:r>
      <w:r w:rsidRPr="00B44C9A">
        <w:rPr>
          <w:rFonts w:ascii="Times New Roman" w:hAnsi="Times New Roman" w:cs="Times New Roman"/>
          <w:i/>
          <w:iCs/>
          <w:sz w:val="28"/>
          <w:szCs w:val="28"/>
          <w:lang w:val="en-US"/>
        </w:rPr>
        <w:t>Tính điện trở tương đương của đoạn mạch gồm hai điện trở R</w:t>
      </w:r>
      <w:r w:rsidRPr="00B44C9A">
        <w:rPr>
          <w:rFonts w:ascii="Cambria Math" w:hAnsi="Cambria Math" w:cs="Cambria Math"/>
          <w:i/>
          <w:iCs/>
          <w:sz w:val="28"/>
          <w:szCs w:val="28"/>
          <w:lang w:val="en-US"/>
        </w:rPr>
        <w:t>₁</w:t>
      </w:r>
      <w:r w:rsidRPr="00B44C9A">
        <w:rPr>
          <w:rFonts w:ascii="Times New Roman" w:hAnsi="Times New Roman" w:cs="Times New Roman"/>
          <w:i/>
          <w:iCs/>
          <w:sz w:val="28"/>
          <w:szCs w:val="28"/>
          <w:lang w:val="en-US"/>
        </w:rPr>
        <w:t xml:space="preserve"> = 3 Ω 1 và R2 = 6 2 mắc song song.</w:t>
      </w:r>
    </w:p>
    <w:p w14:paraId="6376A162" w14:textId="77777777" w:rsidR="00B44C9A" w:rsidRPr="00B44C9A" w:rsidRDefault="00B44C9A" w:rsidP="00E92454">
      <w:pPr>
        <w:tabs>
          <w:tab w:val="left" w:pos="320"/>
        </w:tabs>
        <w:spacing w:before="40" w:after="60" w:line="312" w:lineRule="auto"/>
        <w:rPr>
          <w:rFonts w:ascii="Times New Roman" w:hAnsi="Times New Roman" w:cs="Times New Roman"/>
          <w:sz w:val="28"/>
          <w:szCs w:val="28"/>
          <w:lang w:val="en-US"/>
        </w:rPr>
      </w:pPr>
      <m:oMath>
        <m:f>
          <m:fPr>
            <m:ctrlPr>
              <w:rPr>
                <w:rFonts w:ascii="Cambria Math" w:hAnsi="Cambria Math" w:cs="Times New Roman"/>
                <w:i/>
                <w:sz w:val="28"/>
                <w:szCs w:val="28"/>
                <w:lang w:val="en-US"/>
              </w:rPr>
            </m:ctrlPr>
          </m:fPr>
          <m:num>
            <m:r>
              <w:rPr>
                <w:rFonts w:ascii="Cambria Math" w:hAnsi="Cambria Math" w:cs="Times New Roman"/>
                <w:sz w:val="28"/>
                <w:szCs w:val="28"/>
                <w:lang w:val="en-US"/>
              </w:rPr>
              <m:t xml:space="preserve"> 1</m:t>
            </m:r>
          </m:num>
          <m:den>
            <m:r>
              <w:rPr>
                <w:rFonts w:ascii="Cambria Math" w:hAnsi="Cambria Math" w:cs="Times New Roman"/>
                <w:sz w:val="28"/>
                <w:szCs w:val="28"/>
                <w:lang w:val="en-US"/>
              </w:rPr>
              <m:t>R</m:t>
            </m:r>
            <m:r>
              <w:rPr>
                <w:rFonts w:ascii="Cambria Math" w:hAnsi="Cambria Math" w:cs="Times New Roman"/>
                <w:sz w:val="28"/>
                <w:szCs w:val="28"/>
                <w:vertAlign w:val="subscript"/>
                <w:lang w:val="en-US"/>
              </w:rPr>
              <m:t>tđ</m:t>
            </m:r>
          </m:den>
        </m:f>
      </m:oMath>
      <w:r w:rsidRPr="00B44C9A">
        <w:rPr>
          <w:rFonts w:ascii="Times New Roman" w:hAnsi="Times New Roman" w:cs="Times New Roman"/>
          <w:sz w:val="28"/>
          <w:szCs w:val="28"/>
          <w:lang w:val="en-US"/>
        </w:rPr>
        <w:t xml:space="preserve">=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 xml:space="preserve"> 1</m:t>
            </m:r>
          </m:num>
          <m:den>
            <m:r>
              <w:rPr>
                <w:rFonts w:ascii="Cambria Math" w:hAnsi="Cambria Math" w:cs="Times New Roman"/>
                <w:sz w:val="28"/>
                <w:szCs w:val="28"/>
                <w:lang w:val="en-US"/>
              </w:rPr>
              <m:t>R1</m:t>
            </m:r>
          </m:den>
        </m:f>
      </m:oMath>
      <w:r w:rsidRPr="00B44C9A">
        <w:rPr>
          <w:rFonts w:ascii="Times New Roman" w:hAnsi="Times New Roman" w:cs="Times New Roman"/>
          <w:sz w:val="28"/>
          <w:szCs w:val="28"/>
          <w:lang w:val="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 xml:space="preserve"> 1</m:t>
            </m:r>
          </m:num>
          <m:den>
            <m:r>
              <w:rPr>
                <w:rFonts w:ascii="Cambria Math" w:hAnsi="Cambria Math" w:cs="Times New Roman"/>
                <w:sz w:val="28"/>
                <w:szCs w:val="28"/>
                <w:lang w:val="en-US"/>
              </w:rPr>
              <m:t>R</m:t>
            </m:r>
            <m:r>
              <w:rPr>
                <w:rFonts w:ascii="Cambria Math" w:hAnsi="Cambria Math" w:cs="Times New Roman"/>
                <w:sz w:val="28"/>
                <w:szCs w:val="28"/>
                <w:vertAlign w:val="subscript"/>
                <w:lang w:val="en-US"/>
              </w:rPr>
              <m:t>2</m:t>
            </m:r>
          </m:den>
        </m:f>
      </m:oMath>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lang w:val="en-US"/>
        </w:rPr>
        <w:sym w:font="Wingdings" w:char="F0F3"/>
      </w:r>
      <w:r w:rsidRPr="00B44C9A">
        <w:rPr>
          <w:rFonts w:ascii="Times New Roman" w:hAnsi="Times New Roman" w:cs="Times New Roman"/>
          <w:sz w:val="28"/>
          <w:szCs w:val="28"/>
          <w:lang w:val="en-US"/>
        </w:rPr>
        <w:t xml:space="preserve">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 xml:space="preserve"> 1</m:t>
            </m:r>
          </m:num>
          <m:den>
            <m:r>
              <w:rPr>
                <w:rFonts w:ascii="Cambria Math" w:hAnsi="Cambria Math" w:cs="Times New Roman"/>
                <w:sz w:val="28"/>
                <w:szCs w:val="28"/>
                <w:lang w:val="en-US"/>
              </w:rPr>
              <m:t>R</m:t>
            </m:r>
            <m:r>
              <w:rPr>
                <w:rFonts w:ascii="Cambria Math" w:hAnsi="Cambria Math" w:cs="Times New Roman"/>
                <w:sz w:val="28"/>
                <w:szCs w:val="28"/>
                <w:vertAlign w:val="subscript"/>
                <w:lang w:val="en-US"/>
              </w:rPr>
              <m:t>tđ</m:t>
            </m:r>
          </m:den>
        </m:f>
      </m:oMath>
      <w:r w:rsidRPr="00B44C9A">
        <w:rPr>
          <w:rFonts w:ascii="Times New Roman" w:hAnsi="Times New Roman" w:cs="Times New Roman"/>
          <w:sz w:val="28"/>
          <w:szCs w:val="28"/>
          <w:lang w:val="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 xml:space="preserve"> 1</m:t>
            </m:r>
          </m:num>
          <m:den>
            <m:r>
              <w:rPr>
                <w:rFonts w:ascii="Cambria Math" w:hAnsi="Cambria Math" w:cs="Times New Roman"/>
                <w:sz w:val="28"/>
                <w:szCs w:val="28"/>
                <w:lang w:val="en-US"/>
              </w:rPr>
              <m:t>3</m:t>
            </m:r>
          </m:den>
        </m:f>
      </m:oMath>
      <w:r w:rsidRPr="00B44C9A">
        <w:rPr>
          <w:rFonts w:ascii="Times New Roman" w:hAnsi="Times New Roman" w:cs="Times New Roman"/>
          <w:sz w:val="28"/>
          <w:szCs w:val="28"/>
          <w:lang w:val="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 xml:space="preserve"> 1</m:t>
            </m:r>
          </m:num>
          <m:den>
            <m:r>
              <w:rPr>
                <w:rFonts w:ascii="Cambria Math" w:hAnsi="Cambria Math" w:cs="Times New Roman"/>
                <w:sz w:val="28"/>
                <w:szCs w:val="28"/>
                <w:lang w:val="en-US"/>
              </w:rPr>
              <m:t>6</m:t>
            </m:r>
          </m:den>
        </m:f>
      </m:oMath>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lang w:val="en-US"/>
        </w:rPr>
        <w:sym w:font="Wingdings" w:char="F0E0"/>
      </w:r>
      <w:r w:rsidRPr="00B44C9A">
        <w:rPr>
          <w:rFonts w:ascii="Times New Roman" w:hAnsi="Times New Roman" w:cs="Times New Roman"/>
          <w:sz w:val="28"/>
          <w:szCs w:val="28"/>
          <w:lang w:val="en-US"/>
        </w:rPr>
        <w:t xml:space="preserve"> R</w:t>
      </w:r>
      <w:r w:rsidRPr="00B44C9A">
        <w:rPr>
          <w:rFonts w:ascii="Times New Roman" w:hAnsi="Times New Roman" w:cs="Times New Roman"/>
          <w:sz w:val="28"/>
          <w:szCs w:val="28"/>
          <w:vertAlign w:val="subscript"/>
          <w:lang w:val="en-US"/>
        </w:rPr>
        <w:t>tđ</w:t>
      </w:r>
      <w:r w:rsidRPr="00B44C9A">
        <w:rPr>
          <w:rFonts w:ascii="Times New Roman" w:hAnsi="Times New Roman" w:cs="Times New Roman"/>
          <w:sz w:val="28"/>
          <w:szCs w:val="28"/>
          <w:lang w:val="en-US"/>
        </w:rPr>
        <w:t xml:space="preserve"> = 2</w:t>
      </w:r>
      <w:r w:rsidRPr="00B44C9A">
        <w:rPr>
          <w:rFonts w:ascii="Times New Roman" w:hAnsi="Times New Roman" w:cs="Times New Roman"/>
          <w:i/>
          <w:iCs/>
          <w:sz w:val="28"/>
          <w:szCs w:val="28"/>
          <w:lang w:val="en-US"/>
        </w:rPr>
        <w:t xml:space="preserve"> Ω</w:t>
      </w:r>
    </w:p>
    <w:p w14:paraId="591A2B4E" w14:textId="77777777" w:rsidR="00B44C9A" w:rsidRPr="00B44C9A" w:rsidRDefault="00B44C9A" w:rsidP="00E92454">
      <w:pPr>
        <w:tabs>
          <w:tab w:val="left" w:pos="320"/>
        </w:tabs>
        <w:spacing w:before="40" w:after="60" w:line="312" w:lineRule="auto"/>
        <w:rPr>
          <w:rFonts w:ascii="Times New Roman" w:hAnsi="Times New Roman" w:cs="Times New Roman"/>
          <w:b/>
          <w:sz w:val="28"/>
          <w:szCs w:val="28"/>
          <w:lang w:val="en-US"/>
        </w:rPr>
      </w:pPr>
    </w:p>
    <w:p w14:paraId="5BFC2F18" w14:textId="77777777" w:rsidR="00B44C9A" w:rsidRPr="00B44C9A" w:rsidRDefault="00B44C9A" w:rsidP="00EE1CE4">
      <w:pPr>
        <w:tabs>
          <w:tab w:val="left" w:pos="320"/>
        </w:tabs>
        <w:spacing w:before="40" w:after="60" w:line="312" w:lineRule="auto"/>
        <w:rPr>
          <w:rFonts w:ascii="Times New Roman" w:hAnsi="Times New Roman" w:cs="Times New Roman"/>
          <w:b/>
          <w:color w:val="C00000"/>
          <w:sz w:val="28"/>
          <w:szCs w:val="28"/>
          <w:lang w:val="en-US"/>
        </w:rPr>
      </w:pPr>
      <w:r w:rsidRPr="00B44C9A">
        <w:rPr>
          <w:rFonts w:ascii="Times New Roman" w:hAnsi="Times New Roman" w:cs="Times New Roman"/>
          <w:b/>
          <w:color w:val="C00000"/>
          <w:sz w:val="28"/>
          <w:szCs w:val="28"/>
          <w:lang w:val="en-US"/>
        </w:rPr>
        <w:t>d)</w:t>
      </w:r>
      <w:r w:rsidRPr="00B44C9A">
        <w:rPr>
          <w:rFonts w:ascii="Times New Roman" w:hAnsi="Times New Roman" w:cs="Times New Roman"/>
          <w:b/>
          <w:sz w:val="28"/>
          <w:szCs w:val="28"/>
          <w:lang w:val="en-US"/>
        </w:rPr>
        <w:t xml:space="preserve"> </w:t>
      </w:r>
      <w:r w:rsidRPr="00B44C9A">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6205"/>
        <w:gridCol w:w="4312"/>
      </w:tblGrid>
      <w:tr w:rsidR="00B44C9A" w:rsidRPr="00B44C9A" w14:paraId="32E8F180" w14:textId="77777777" w:rsidTr="00EE1CE4">
        <w:trPr>
          <w:jc w:val="center"/>
        </w:trPr>
        <w:tc>
          <w:tcPr>
            <w:tcW w:w="6205" w:type="dxa"/>
            <w:shd w:val="clear" w:color="auto" w:fill="FDEADA" w:themeFill="accent6" w:themeFillTint="32"/>
          </w:tcPr>
          <w:p w14:paraId="74A78ACD" w14:textId="77777777" w:rsidR="00B44C9A" w:rsidRPr="00B44C9A" w:rsidRDefault="00B44C9A" w:rsidP="00EE1CE4">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4312" w:type="dxa"/>
            <w:shd w:val="clear" w:color="auto" w:fill="FDEADA" w:themeFill="accent6" w:themeFillTint="32"/>
          </w:tcPr>
          <w:p w14:paraId="5A84C791" w14:textId="77777777" w:rsidR="00B44C9A" w:rsidRPr="00B44C9A" w:rsidRDefault="00B44C9A" w:rsidP="00EE1CE4">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B44C9A" w:rsidRPr="00B44C9A" w14:paraId="0E458A3B" w14:textId="77777777" w:rsidTr="00EE1CE4">
        <w:trPr>
          <w:jc w:val="center"/>
        </w:trPr>
        <w:tc>
          <w:tcPr>
            <w:tcW w:w="6205" w:type="dxa"/>
          </w:tcPr>
          <w:p w14:paraId="2D857D97" w14:textId="77777777" w:rsidR="00B44C9A" w:rsidRPr="00B44C9A" w:rsidRDefault="00B44C9A" w:rsidP="00EE1CE4">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752FC545" w14:textId="77777777" w:rsidR="00B44C9A" w:rsidRPr="00B44C9A" w:rsidRDefault="00B44C9A" w:rsidP="00E92454">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GV yêu cầu HS đọc thông tin mục II/SGK-tr51 và trả lời các câu hỏi</w:t>
            </w:r>
          </w:p>
          <w:p w14:paraId="44AFE9D8" w14:textId="77777777" w:rsidR="00B44C9A" w:rsidRPr="00B44C9A" w:rsidRDefault="00B44C9A" w:rsidP="00E92454">
            <w:pPr>
              <w:spacing w:before="40" w:after="60" w:line="276" w:lineRule="auto"/>
              <w:jc w:val="both"/>
              <w:rPr>
                <w:rFonts w:ascii="Times New Roman" w:hAnsi="Times New Roman" w:cs="Times New Roman"/>
                <w:i/>
                <w:iCs/>
                <w:sz w:val="28"/>
                <w:szCs w:val="28"/>
              </w:rPr>
            </w:pPr>
            <w:r w:rsidRPr="00B44C9A">
              <w:rPr>
                <w:rFonts w:ascii="Times New Roman" w:hAnsi="Times New Roman" w:cs="Times New Roman"/>
                <w:b/>
                <w:i/>
                <w:iCs/>
                <w:sz w:val="28"/>
                <w:szCs w:val="28"/>
                <w:lang w:val="en-US"/>
              </w:rPr>
              <w:t>1.</w:t>
            </w:r>
            <w:r w:rsidRPr="00B44C9A">
              <w:rPr>
                <w:rFonts w:ascii="Times New Roman" w:hAnsi="Times New Roman" w:cs="Times New Roman"/>
                <w:i/>
                <w:iCs/>
                <w:sz w:val="28"/>
                <w:szCs w:val="28"/>
                <w:lang w:val="en-US"/>
              </w:rPr>
              <w:t xml:space="preserve"> </w:t>
            </w:r>
            <w:r w:rsidRPr="00B44C9A">
              <w:rPr>
                <w:rFonts w:ascii="Times New Roman" w:hAnsi="Times New Roman" w:cs="Times New Roman"/>
                <w:i/>
                <w:iCs/>
                <w:sz w:val="28"/>
                <w:szCs w:val="28"/>
              </w:rPr>
              <w:t xml:space="preserve">Công thức tính điện trở tương đương trong mạch </w:t>
            </w:r>
            <w:r w:rsidRPr="00B44C9A">
              <w:rPr>
                <w:rFonts w:ascii="Times New Roman" w:hAnsi="Times New Roman" w:cs="Times New Roman"/>
                <w:i/>
                <w:iCs/>
                <w:sz w:val="28"/>
                <w:szCs w:val="28"/>
                <w:lang w:val="en-US"/>
              </w:rPr>
              <w:t>song song</w:t>
            </w:r>
            <w:r w:rsidRPr="00B44C9A">
              <w:rPr>
                <w:rFonts w:ascii="Times New Roman" w:hAnsi="Times New Roman" w:cs="Times New Roman"/>
                <w:i/>
                <w:iCs/>
                <w:sz w:val="28"/>
                <w:szCs w:val="28"/>
              </w:rPr>
              <w:t xml:space="preserve"> là gì?</w:t>
            </w:r>
          </w:p>
          <w:p w14:paraId="2BAACE06" w14:textId="77777777" w:rsidR="00B44C9A" w:rsidRPr="00B44C9A" w:rsidRDefault="00B44C9A" w:rsidP="00E92454">
            <w:pPr>
              <w:spacing w:before="40" w:after="60" w:line="276" w:lineRule="auto"/>
              <w:jc w:val="both"/>
              <w:rPr>
                <w:rFonts w:ascii="Times New Roman" w:hAnsi="Times New Roman" w:cs="Times New Roman"/>
                <w:i/>
                <w:iCs/>
                <w:sz w:val="28"/>
                <w:szCs w:val="28"/>
                <w:lang w:val="en-US"/>
              </w:rPr>
            </w:pPr>
            <w:r w:rsidRPr="00B44C9A">
              <w:rPr>
                <w:rFonts w:ascii="Times New Roman" w:hAnsi="Times New Roman" w:cs="Times New Roman"/>
                <w:b/>
                <w:i/>
                <w:iCs/>
                <w:sz w:val="28"/>
                <w:szCs w:val="28"/>
                <w:lang w:val="en-US"/>
              </w:rPr>
              <w:t>2.</w:t>
            </w:r>
            <w:r w:rsidRPr="00B44C9A">
              <w:rPr>
                <w:rFonts w:ascii="Times New Roman" w:hAnsi="Times New Roman" w:cs="Times New Roman"/>
                <w:i/>
                <w:iCs/>
                <w:sz w:val="28"/>
                <w:szCs w:val="28"/>
                <w:lang w:val="en-US"/>
              </w:rPr>
              <w:t xml:space="preserve"> Chứng tỏ điện trở tương đương R của đoạn mạch gồm hai điện trở mắc song song luôn nhỏ hơn mỗi điện trở thành phần R</w:t>
            </w:r>
            <w:r w:rsidRPr="00B44C9A">
              <w:rPr>
                <w:rFonts w:ascii="Times New Roman" w:hAnsi="Times New Roman" w:cs="Times New Roman"/>
                <w:i/>
                <w:iCs/>
                <w:sz w:val="28"/>
                <w:szCs w:val="28"/>
                <w:vertAlign w:val="subscript"/>
                <w:lang w:val="en-US"/>
              </w:rPr>
              <w:t>1</w:t>
            </w:r>
            <w:r w:rsidRPr="00B44C9A">
              <w:rPr>
                <w:rFonts w:ascii="Times New Roman" w:hAnsi="Times New Roman" w:cs="Times New Roman"/>
                <w:i/>
                <w:iCs/>
                <w:sz w:val="28"/>
                <w:szCs w:val="28"/>
                <w:lang w:val="en-US"/>
              </w:rPr>
              <w:t xml:space="preserve"> và R</w:t>
            </w:r>
            <w:r w:rsidRPr="00B44C9A">
              <w:rPr>
                <w:rFonts w:ascii="Times New Roman" w:hAnsi="Times New Roman" w:cs="Times New Roman"/>
                <w:i/>
                <w:iCs/>
                <w:sz w:val="28"/>
                <w:szCs w:val="28"/>
                <w:vertAlign w:val="subscript"/>
                <w:lang w:val="en-US"/>
              </w:rPr>
              <w:t>2</w:t>
            </w:r>
            <w:r w:rsidRPr="00B44C9A">
              <w:rPr>
                <w:rFonts w:ascii="Times New Roman" w:hAnsi="Times New Roman" w:cs="Times New Roman"/>
                <w:i/>
                <w:iCs/>
                <w:sz w:val="28"/>
                <w:szCs w:val="28"/>
                <w:lang w:val="en-US"/>
              </w:rPr>
              <w:t>.</w:t>
            </w:r>
          </w:p>
          <w:p w14:paraId="52AE8BC1" w14:textId="77777777" w:rsidR="00B44C9A" w:rsidRPr="00B44C9A" w:rsidRDefault="00B44C9A" w:rsidP="00E92454">
            <w:pPr>
              <w:spacing w:before="40" w:after="60" w:line="276" w:lineRule="auto"/>
              <w:jc w:val="both"/>
              <w:rPr>
                <w:rFonts w:ascii="Times New Roman" w:hAnsi="Times New Roman" w:cs="Times New Roman"/>
                <w:i/>
                <w:iCs/>
                <w:sz w:val="28"/>
                <w:szCs w:val="28"/>
                <w:lang w:val="en-US"/>
              </w:rPr>
            </w:pPr>
            <w:r w:rsidRPr="00B44C9A">
              <w:rPr>
                <w:rFonts w:ascii="Times New Roman" w:hAnsi="Times New Roman" w:cs="Times New Roman"/>
                <w:b/>
                <w:i/>
                <w:iCs/>
                <w:sz w:val="28"/>
                <w:szCs w:val="28"/>
                <w:lang w:val="en-US"/>
              </w:rPr>
              <w:t xml:space="preserve">3. </w:t>
            </w:r>
            <w:r w:rsidRPr="00B44C9A">
              <w:rPr>
                <w:rFonts w:ascii="Times New Roman" w:hAnsi="Times New Roman" w:cs="Times New Roman"/>
                <w:i/>
                <w:iCs/>
                <w:sz w:val="28"/>
                <w:szCs w:val="28"/>
                <w:lang w:val="en-US"/>
              </w:rPr>
              <w:t>Tính điện trở tương đương của đoạn mạch gồm hai điện trở R</w:t>
            </w:r>
            <w:r w:rsidRPr="00B44C9A">
              <w:rPr>
                <w:rFonts w:ascii="Cambria Math" w:hAnsi="Cambria Math" w:cs="Cambria Math"/>
                <w:i/>
                <w:iCs/>
                <w:sz w:val="28"/>
                <w:szCs w:val="28"/>
                <w:lang w:val="en-US"/>
              </w:rPr>
              <w:t>₁</w:t>
            </w:r>
            <w:r w:rsidRPr="00B44C9A">
              <w:rPr>
                <w:rFonts w:ascii="Times New Roman" w:hAnsi="Times New Roman" w:cs="Times New Roman"/>
                <w:i/>
                <w:iCs/>
                <w:sz w:val="28"/>
                <w:szCs w:val="28"/>
                <w:lang w:val="en-US"/>
              </w:rPr>
              <w:t xml:space="preserve"> = 3 Ω 1 và R</w:t>
            </w:r>
            <w:r w:rsidRPr="00B44C9A">
              <w:rPr>
                <w:rFonts w:ascii="Times New Roman" w:hAnsi="Times New Roman" w:cs="Times New Roman"/>
                <w:i/>
                <w:iCs/>
                <w:sz w:val="28"/>
                <w:szCs w:val="28"/>
                <w:vertAlign w:val="subscript"/>
                <w:lang w:val="en-US"/>
              </w:rPr>
              <w:t>2</w:t>
            </w:r>
            <w:r w:rsidRPr="00B44C9A">
              <w:rPr>
                <w:rFonts w:ascii="Times New Roman" w:hAnsi="Times New Roman" w:cs="Times New Roman"/>
                <w:i/>
                <w:iCs/>
                <w:sz w:val="28"/>
                <w:szCs w:val="28"/>
                <w:lang w:val="en-US"/>
              </w:rPr>
              <w:t xml:space="preserve"> = 6 Ω mắc song song.</w:t>
            </w:r>
          </w:p>
          <w:p w14:paraId="0D344136" w14:textId="77777777" w:rsidR="00B44C9A" w:rsidRPr="00B44C9A" w:rsidRDefault="00B44C9A" w:rsidP="00EE1CE4">
            <w:pPr>
              <w:spacing w:before="40" w:after="60" w:line="276" w:lineRule="auto"/>
              <w:jc w:val="both"/>
              <w:rPr>
                <w:rFonts w:ascii="Times New Roman" w:hAnsi="Times New Roman" w:cs="Times New Roman"/>
                <w:i/>
                <w:iCs/>
                <w:sz w:val="28"/>
                <w:szCs w:val="28"/>
              </w:rPr>
            </w:pPr>
          </w:p>
        </w:tc>
        <w:tc>
          <w:tcPr>
            <w:tcW w:w="4312" w:type="dxa"/>
          </w:tcPr>
          <w:p w14:paraId="28B65CC8" w14:textId="77777777" w:rsidR="00B44C9A" w:rsidRPr="00B44C9A" w:rsidRDefault="00B44C9A" w:rsidP="00EE1CE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HS nhận nhiệm vụ</w:t>
            </w:r>
            <w:r w:rsidRPr="00B44C9A">
              <w:rPr>
                <w:rFonts w:ascii="Times New Roman" w:hAnsi="Times New Roman" w:cs="Times New Roman"/>
                <w:sz w:val="28"/>
                <w:szCs w:val="28"/>
                <w:lang w:val="en-US"/>
              </w:rPr>
              <w:t>.</w:t>
            </w:r>
          </w:p>
          <w:p w14:paraId="771225EA" w14:textId="77777777" w:rsidR="00B44C9A" w:rsidRPr="00B44C9A" w:rsidRDefault="00B44C9A" w:rsidP="00EE1CE4">
            <w:pPr>
              <w:spacing w:before="40" w:after="60" w:line="276" w:lineRule="auto"/>
              <w:rPr>
                <w:rFonts w:ascii="Times New Roman" w:hAnsi="Times New Roman" w:cs="Times New Roman"/>
                <w:sz w:val="28"/>
                <w:szCs w:val="28"/>
                <w:lang w:val="en-US"/>
              </w:rPr>
            </w:pPr>
          </w:p>
        </w:tc>
      </w:tr>
      <w:tr w:rsidR="00B44C9A" w:rsidRPr="00B44C9A" w14:paraId="7C09FBAB" w14:textId="77777777" w:rsidTr="00EE1CE4">
        <w:trPr>
          <w:jc w:val="center"/>
        </w:trPr>
        <w:tc>
          <w:tcPr>
            <w:tcW w:w="6205" w:type="dxa"/>
          </w:tcPr>
          <w:p w14:paraId="1CD4B59A" w14:textId="77777777" w:rsidR="00B44C9A" w:rsidRPr="00B44C9A" w:rsidRDefault="00B44C9A" w:rsidP="00EE1CE4">
            <w:pPr>
              <w:spacing w:before="40" w:after="60" w:line="276" w:lineRule="auto"/>
              <w:rPr>
                <w:rFonts w:ascii="Times New Roman" w:hAnsi="Times New Roman" w:cs="Times New Roman"/>
                <w:sz w:val="28"/>
                <w:szCs w:val="28"/>
              </w:rPr>
            </w:pPr>
            <w:r w:rsidRPr="00B44C9A">
              <w:rPr>
                <w:rFonts w:ascii="Times New Roman" w:hAnsi="Times New Roman" w:cs="Times New Roman"/>
                <w:bCs/>
                <w:i/>
                <w:sz w:val="28"/>
                <w:szCs w:val="28"/>
              </w:rPr>
              <w:t>Hướng dẫn thực hiện nhiệm vụ:</w:t>
            </w:r>
            <w:r w:rsidRPr="00B44C9A">
              <w:rPr>
                <w:rFonts w:ascii="Times New Roman" w:hAnsi="Times New Roman" w:cs="Times New Roman"/>
                <w:sz w:val="28"/>
                <w:szCs w:val="28"/>
              </w:rPr>
              <w:t xml:space="preserve"> </w:t>
            </w:r>
          </w:p>
          <w:p w14:paraId="2747A951" w14:textId="77777777" w:rsidR="00B44C9A" w:rsidRPr="00B44C9A" w:rsidRDefault="00B44C9A" w:rsidP="00EE1CE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hướng dẫn HS đọc SGK và trả lời các câu hỏi.</w:t>
            </w:r>
          </w:p>
        </w:tc>
        <w:tc>
          <w:tcPr>
            <w:tcW w:w="4312" w:type="dxa"/>
          </w:tcPr>
          <w:p w14:paraId="03375023" w14:textId="77777777" w:rsidR="00B44C9A" w:rsidRPr="00B44C9A" w:rsidRDefault="00B44C9A" w:rsidP="00EE1CE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S suy nghĩ và trả lời câu hỏi.</w:t>
            </w:r>
          </w:p>
        </w:tc>
      </w:tr>
      <w:tr w:rsidR="00B44C9A" w:rsidRPr="00B44C9A" w14:paraId="5FC99B08" w14:textId="77777777" w:rsidTr="00EE1CE4">
        <w:trPr>
          <w:jc w:val="center"/>
        </w:trPr>
        <w:tc>
          <w:tcPr>
            <w:tcW w:w="6205" w:type="dxa"/>
          </w:tcPr>
          <w:p w14:paraId="2608CEBA" w14:textId="77777777" w:rsidR="00B44C9A" w:rsidRPr="00B44C9A" w:rsidRDefault="00B44C9A" w:rsidP="00EE1CE4">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Báo cáo kết quả</w:t>
            </w:r>
            <w:r w:rsidRPr="00B44C9A">
              <w:rPr>
                <w:rFonts w:ascii="Times New Roman" w:hAnsi="Times New Roman" w:cs="Times New Roman"/>
                <w:i/>
                <w:sz w:val="28"/>
                <w:szCs w:val="28"/>
              </w:rPr>
              <w:t xml:space="preserve">:  </w:t>
            </w:r>
          </w:p>
          <w:p w14:paraId="3AEF8CDD" w14:textId="77777777" w:rsidR="00B44C9A" w:rsidRPr="00B44C9A" w:rsidRDefault="00B44C9A" w:rsidP="00EC47CD">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gọi ngẫu nhiên 1 HS nêu câu trả lời, các bạn khác góp ý.</w:t>
            </w:r>
          </w:p>
        </w:tc>
        <w:tc>
          <w:tcPr>
            <w:tcW w:w="4312" w:type="dxa"/>
          </w:tcPr>
          <w:p w14:paraId="12FBC537" w14:textId="77777777" w:rsidR="00B44C9A" w:rsidRPr="00B44C9A" w:rsidRDefault="00B44C9A" w:rsidP="00EE1CE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trả lời và lắng nghe câu trả lời của bạn khác.</w:t>
            </w:r>
          </w:p>
        </w:tc>
      </w:tr>
      <w:tr w:rsidR="00B44C9A" w:rsidRPr="00B44C9A" w14:paraId="084F8AC9" w14:textId="77777777" w:rsidTr="00EE1CE4">
        <w:trPr>
          <w:jc w:val="center"/>
        </w:trPr>
        <w:tc>
          <w:tcPr>
            <w:tcW w:w="6205" w:type="dxa"/>
          </w:tcPr>
          <w:p w14:paraId="544D69C2" w14:textId="77777777" w:rsidR="00B44C9A" w:rsidRPr="00B44C9A" w:rsidRDefault="00B44C9A" w:rsidP="00EE1CE4">
            <w:pPr>
              <w:spacing w:before="40" w:after="60" w:line="312"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38DF07E0" w14:textId="77777777" w:rsidR="00B44C9A" w:rsidRPr="00B44C9A" w:rsidRDefault="00B44C9A" w:rsidP="00EE1CE4">
            <w:pPr>
              <w:spacing w:before="40" w:after="60" w:line="276" w:lineRule="auto"/>
              <w:rPr>
                <w:rFonts w:ascii="Times New Roman" w:hAnsi="Times New Roman" w:cs="Times New Roman"/>
                <w:iCs/>
                <w:sz w:val="28"/>
                <w:szCs w:val="28"/>
              </w:rPr>
            </w:pPr>
            <w:r w:rsidRPr="00B44C9A">
              <w:rPr>
                <w:rFonts w:ascii="Times New Roman" w:hAnsi="Times New Roman" w:cs="Times New Roman"/>
                <w:iCs/>
                <w:sz w:val="28"/>
                <w:szCs w:val="28"/>
              </w:rPr>
              <w:t>- GV chốt lại các kiến thức cho HS quan trọng cho HS:</w:t>
            </w:r>
          </w:p>
          <w:p w14:paraId="5F3DF264" w14:textId="77777777" w:rsidR="00B44C9A" w:rsidRPr="00B44C9A" w:rsidRDefault="00B44C9A" w:rsidP="00EC47CD">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Công thức tính điện trở tương đương trong mạch </w:t>
            </w:r>
            <w:r w:rsidRPr="00B44C9A">
              <w:rPr>
                <w:rFonts w:ascii="Times New Roman" w:hAnsi="Times New Roman" w:cs="Times New Roman"/>
                <w:b/>
                <w:bCs/>
                <w:sz w:val="28"/>
                <w:szCs w:val="28"/>
                <w:lang w:val="en-US"/>
              </w:rPr>
              <w:t>song song</w:t>
            </w:r>
            <w:r w:rsidRPr="00B44C9A">
              <w:rPr>
                <w:rFonts w:ascii="Times New Roman" w:hAnsi="Times New Roman" w:cs="Times New Roman"/>
                <w:b/>
                <w:bCs/>
                <w:sz w:val="28"/>
                <w:szCs w:val="28"/>
              </w:rPr>
              <w:t>:</w:t>
            </w:r>
          </w:p>
          <w:p w14:paraId="6688D43F" w14:textId="77777777" w:rsidR="00B44C9A" w:rsidRPr="00B44C9A" w:rsidRDefault="00B44C9A" w:rsidP="00EE1CE4">
            <w:pPr>
              <w:tabs>
                <w:tab w:val="left" w:pos="320"/>
              </w:tabs>
              <w:spacing w:before="40" w:after="60" w:line="312" w:lineRule="auto"/>
              <w:jc w:val="center"/>
              <w:rPr>
                <w:rFonts w:ascii="Times New Roman" w:hAnsi="Times New Roman" w:cs="Times New Roman"/>
                <w:b/>
                <w:sz w:val="28"/>
                <w:szCs w:val="28"/>
                <w:lang w:val="en-US"/>
              </w:rPr>
            </w:pPr>
            <m:oMath>
              <m:f>
                <m:fPr>
                  <m:ctrlPr>
                    <w:rPr>
                      <w:rFonts w:ascii="Cambria Math" w:hAnsi="Cambria Math" w:cs="Times New Roman"/>
                      <w:b/>
                      <w:i/>
                      <w:sz w:val="28"/>
                      <w:szCs w:val="28"/>
                      <w:lang w:val="en-US"/>
                    </w:rPr>
                  </m:ctrlPr>
                </m:fPr>
                <m:num>
                  <m:r>
                    <m:rPr>
                      <m:sty m:val="bi"/>
                    </m:rPr>
                    <w:rPr>
                      <w:rFonts w:ascii="Cambria Math" w:hAnsi="Cambria Math" w:cs="Times New Roman"/>
                      <w:sz w:val="28"/>
                      <w:szCs w:val="28"/>
                      <w:lang w:val="en-US"/>
                    </w:rPr>
                    <m:t xml:space="preserve"> 1</m:t>
                  </m:r>
                </m:num>
                <m:den>
                  <m:r>
                    <m:rPr>
                      <m:sty m:val="bi"/>
                    </m:rPr>
                    <w:rPr>
                      <w:rFonts w:ascii="Cambria Math" w:hAnsi="Cambria Math" w:cs="Times New Roman"/>
                      <w:sz w:val="28"/>
                      <w:szCs w:val="28"/>
                      <w:lang w:val="en-US"/>
                    </w:rPr>
                    <m:t>R</m:t>
                  </m:r>
                  <m:r>
                    <m:rPr>
                      <m:sty m:val="bi"/>
                    </m:rPr>
                    <w:rPr>
                      <w:rFonts w:ascii="Cambria Math" w:hAnsi="Cambria Math" w:cs="Times New Roman"/>
                      <w:sz w:val="28"/>
                      <w:szCs w:val="28"/>
                      <w:vertAlign w:val="subscript"/>
                      <w:lang w:val="en-US"/>
                    </w:rPr>
                    <m:t>tđ</m:t>
                  </m:r>
                </m:den>
              </m:f>
            </m:oMath>
            <w:r w:rsidRPr="00B44C9A">
              <w:rPr>
                <w:rFonts w:ascii="Times New Roman" w:hAnsi="Times New Roman" w:cs="Times New Roman"/>
                <w:b/>
                <w:sz w:val="28"/>
                <w:szCs w:val="28"/>
                <w:lang w:val="en-US"/>
              </w:rPr>
              <w:t xml:space="preserve">= </w:t>
            </w:r>
            <m:oMath>
              <m:f>
                <m:fPr>
                  <m:ctrlPr>
                    <w:rPr>
                      <w:rFonts w:ascii="Cambria Math" w:hAnsi="Cambria Math" w:cs="Times New Roman"/>
                      <w:b/>
                      <w:i/>
                      <w:sz w:val="28"/>
                      <w:szCs w:val="28"/>
                      <w:lang w:val="en-US"/>
                    </w:rPr>
                  </m:ctrlPr>
                </m:fPr>
                <m:num>
                  <m:r>
                    <m:rPr>
                      <m:sty m:val="bi"/>
                    </m:rPr>
                    <w:rPr>
                      <w:rFonts w:ascii="Cambria Math" w:hAnsi="Cambria Math" w:cs="Times New Roman"/>
                      <w:sz w:val="28"/>
                      <w:szCs w:val="28"/>
                      <w:lang w:val="en-US"/>
                    </w:rPr>
                    <m:t xml:space="preserve"> 1</m:t>
                  </m:r>
                </m:num>
                <m:den>
                  <m:r>
                    <m:rPr>
                      <m:sty m:val="bi"/>
                    </m:rPr>
                    <w:rPr>
                      <w:rFonts w:ascii="Cambria Math" w:hAnsi="Cambria Math" w:cs="Times New Roman"/>
                      <w:sz w:val="28"/>
                      <w:szCs w:val="28"/>
                      <w:lang w:val="en-US"/>
                    </w:rPr>
                    <m:t>R</m:t>
                  </m:r>
                  <m:r>
                    <m:rPr>
                      <m:sty m:val="bi"/>
                    </m:rPr>
                    <w:rPr>
                      <w:rFonts w:ascii="Cambria Math" w:hAnsi="Cambria Math" w:cs="Times New Roman"/>
                      <w:sz w:val="28"/>
                      <w:szCs w:val="28"/>
                      <w:lang w:val="en-US"/>
                    </w:rPr>
                    <m:t>1</m:t>
                  </m:r>
                </m:den>
              </m:f>
            </m:oMath>
            <w:r w:rsidRPr="00B44C9A">
              <w:rPr>
                <w:rFonts w:ascii="Times New Roman" w:hAnsi="Times New Roman" w:cs="Times New Roman"/>
                <w:b/>
                <w:sz w:val="28"/>
                <w:szCs w:val="28"/>
                <w:lang w:val="en-US"/>
              </w:rPr>
              <w:t xml:space="preserve"> + </w:t>
            </w:r>
            <m:oMath>
              <m:f>
                <m:fPr>
                  <m:ctrlPr>
                    <w:rPr>
                      <w:rFonts w:ascii="Cambria Math" w:hAnsi="Cambria Math" w:cs="Times New Roman"/>
                      <w:b/>
                      <w:i/>
                      <w:sz w:val="28"/>
                      <w:szCs w:val="28"/>
                      <w:lang w:val="en-US"/>
                    </w:rPr>
                  </m:ctrlPr>
                </m:fPr>
                <m:num>
                  <m:r>
                    <m:rPr>
                      <m:sty m:val="bi"/>
                    </m:rPr>
                    <w:rPr>
                      <w:rFonts w:ascii="Cambria Math" w:hAnsi="Cambria Math" w:cs="Times New Roman"/>
                      <w:sz w:val="28"/>
                      <w:szCs w:val="28"/>
                      <w:lang w:val="en-US"/>
                    </w:rPr>
                    <m:t xml:space="preserve"> 1</m:t>
                  </m:r>
                </m:num>
                <m:den>
                  <m:r>
                    <m:rPr>
                      <m:sty m:val="bi"/>
                    </m:rPr>
                    <w:rPr>
                      <w:rFonts w:ascii="Cambria Math" w:hAnsi="Cambria Math" w:cs="Times New Roman"/>
                      <w:sz w:val="28"/>
                      <w:szCs w:val="28"/>
                      <w:lang w:val="en-US"/>
                    </w:rPr>
                    <m:t>R</m:t>
                  </m:r>
                  <m:r>
                    <m:rPr>
                      <m:sty m:val="bi"/>
                    </m:rPr>
                    <w:rPr>
                      <w:rFonts w:ascii="Cambria Math" w:hAnsi="Cambria Math" w:cs="Times New Roman"/>
                      <w:sz w:val="28"/>
                      <w:szCs w:val="28"/>
                      <w:vertAlign w:val="subscript"/>
                      <w:lang w:val="en-US"/>
                    </w:rPr>
                    <m:t>2</m:t>
                  </m:r>
                </m:den>
              </m:f>
            </m:oMath>
            <w:r w:rsidRPr="00B44C9A">
              <w:rPr>
                <w:rFonts w:ascii="Times New Roman" w:hAnsi="Times New Roman" w:cs="Times New Roman"/>
                <w:b/>
                <w:sz w:val="28"/>
                <w:szCs w:val="28"/>
                <w:lang w:val="en-US"/>
              </w:rPr>
              <w:t xml:space="preserve"> + … + </w:t>
            </w:r>
            <m:oMath>
              <m:f>
                <m:fPr>
                  <m:ctrlPr>
                    <w:rPr>
                      <w:rFonts w:ascii="Cambria Math" w:hAnsi="Cambria Math" w:cs="Times New Roman"/>
                      <w:b/>
                      <w:i/>
                      <w:sz w:val="28"/>
                      <w:szCs w:val="28"/>
                      <w:lang w:val="en-US"/>
                    </w:rPr>
                  </m:ctrlPr>
                </m:fPr>
                <m:num>
                  <m:r>
                    <m:rPr>
                      <m:sty m:val="bi"/>
                    </m:rPr>
                    <w:rPr>
                      <w:rFonts w:ascii="Cambria Math" w:hAnsi="Cambria Math" w:cs="Times New Roman"/>
                      <w:sz w:val="28"/>
                      <w:szCs w:val="28"/>
                      <w:lang w:val="en-US"/>
                    </w:rPr>
                    <m:t xml:space="preserve"> 1</m:t>
                  </m:r>
                </m:num>
                <m:den>
                  <m:r>
                    <m:rPr>
                      <m:sty m:val="bi"/>
                    </m:rPr>
                    <w:rPr>
                      <w:rFonts w:ascii="Cambria Math" w:hAnsi="Cambria Math" w:cs="Times New Roman"/>
                      <w:sz w:val="28"/>
                      <w:szCs w:val="28"/>
                      <w:lang w:val="en-US"/>
                    </w:rPr>
                    <m:t>R</m:t>
                  </m:r>
                  <m:r>
                    <m:rPr>
                      <m:sty m:val="bi"/>
                    </m:rPr>
                    <w:rPr>
                      <w:rFonts w:ascii="Cambria Math" w:hAnsi="Cambria Math" w:cs="Times New Roman"/>
                      <w:sz w:val="28"/>
                      <w:szCs w:val="28"/>
                      <w:vertAlign w:val="subscript"/>
                      <w:lang w:val="en-US"/>
                    </w:rPr>
                    <m:t>n</m:t>
                  </m:r>
                </m:den>
              </m:f>
            </m:oMath>
          </w:p>
          <w:p w14:paraId="2A4360A3" w14:textId="77777777" w:rsidR="00B44C9A" w:rsidRPr="00B44C9A" w:rsidRDefault="00B44C9A" w:rsidP="00EE1CE4">
            <w:pPr>
              <w:spacing w:before="40" w:after="60" w:line="276" w:lineRule="auto"/>
              <w:jc w:val="center"/>
              <w:rPr>
                <w:rFonts w:ascii="Times New Roman" w:hAnsi="Times New Roman" w:cs="Times New Roman"/>
                <w:b/>
                <w:iCs/>
                <w:sz w:val="28"/>
                <w:szCs w:val="28"/>
                <w:lang w:val="en-US"/>
              </w:rPr>
            </w:pPr>
          </w:p>
        </w:tc>
        <w:tc>
          <w:tcPr>
            <w:tcW w:w="4312" w:type="dxa"/>
          </w:tcPr>
          <w:p w14:paraId="75DF0855" w14:textId="77777777" w:rsidR="00B44C9A" w:rsidRPr="00B44C9A" w:rsidRDefault="00B44C9A" w:rsidP="00EE1CE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lastRenderedPageBreak/>
              <w:t>- HS lắng nghe, ghi chép vào vở.</w:t>
            </w:r>
          </w:p>
        </w:tc>
      </w:tr>
    </w:tbl>
    <w:p w14:paraId="6E8BF5B1" w14:textId="77777777" w:rsidR="00B44C9A" w:rsidRPr="00B44C9A" w:rsidRDefault="00B44C9A">
      <w:pPr>
        <w:spacing w:before="40" w:after="60" w:line="312" w:lineRule="auto"/>
        <w:jc w:val="both"/>
        <w:rPr>
          <w:rFonts w:ascii="Times New Roman" w:hAnsi="Times New Roman" w:cs="Times New Roman"/>
          <w:b/>
          <w:color w:val="7030A0"/>
          <w:sz w:val="28"/>
          <w:szCs w:val="28"/>
        </w:rPr>
      </w:pPr>
    </w:p>
    <w:p w14:paraId="0A5D7BBE" w14:textId="77777777" w:rsidR="00B44C9A" w:rsidRPr="00B44C9A" w:rsidRDefault="00B44C9A">
      <w:pPr>
        <w:spacing w:before="40" w:after="60" w:line="312" w:lineRule="auto"/>
        <w:jc w:val="both"/>
        <w:rPr>
          <w:rFonts w:ascii="Times New Roman" w:hAnsi="Times New Roman" w:cs="Times New Roman"/>
          <w:b/>
          <w:bCs/>
          <w:color w:val="000000" w:themeColor="text1"/>
          <w:sz w:val="28"/>
          <w:szCs w:val="28"/>
        </w:rPr>
      </w:pP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 Hoạt động </w:t>
      </w: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 </w:t>
      </w:r>
      <w:r w:rsidRPr="00B44C9A">
        <w:rPr>
          <w:rFonts w:ascii="Times New Roman" w:hAnsi="Times New Roman" w:cs="Times New Roman"/>
          <w:b/>
          <w:bCs/>
          <w:color w:val="7030A0"/>
          <w:sz w:val="28"/>
          <w:szCs w:val="28"/>
        </w:rPr>
        <w:t>Luyện tập</w:t>
      </w:r>
    </w:p>
    <w:p w14:paraId="3F60E5FD" w14:textId="77777777" w:rsidR="00B44C9A" w:rsidRPr="00B44C9A" w:rsidRDefault="00B44C9A" w:rsidP="00C6008B">
      <w:pPr>
        <w:numPr>
          <w:ilvl w:val="0"/>
          <w:numId w:val="4"/>
        </w:numPr>
        <w:spacing w:before="40" w:after="60" w:line="312"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Mục tiêu</w:t>
      </w:r>
      <w:r w:rsidRPr="00B44C9A">
        <w:rPr>
          <w:rFonts w:ascii="Times New Roman" w:hAnsi="Times New Roman" w:cs="Times New Roman"/>
          <w:b/>
          <w:color w:val="C00000"/>
          <w:sz w:val="28"/>
          <w:szCs w:val="28"/>
        </w:rPr>
        <w:t>:</w:t>
      </w:r>
      <w:r w:rsidRPr="00B44C9A">
        <w:rPr>
          <w:rFonts w:ascii="Times New Roman" w:hAnsi="Times New Roman" w:cs="Times New Roman"/>
          <w:color w:val="C00000"/>
          <w:sz w:val="28"/>
          <w:szCs w:val="28"/>
        </w:rPr>
        <w:t xml:space="preserve"> </w:t>
      </w:r>
      <w:r w:rsidRPr="00B44C9A">
        <w:rPr>
          <w:rFonts w:ascii="Times New Roman" w:hAnsi="Times New Roman" w:cs="Times New Roman"/>
          <w:sz w:val="28"/>
          <w:szCs w:val="28"/>
        </w:rPr>
        <w:t xml:space="preserve"> Củng cố nội dụng toàn bộ bài học</w:t>
      </w:r>
    </w:p>
    <w:p w14:paraId="0363FD12" w14:textId="77777777" w:rsidR="00B44C9A" w:rsidRPr="00B44C9A" w:rsidRDefault="00B44C9A">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lang w:val="vi-VN"/>
        </w:rPr>
      </w:pPr>
      <w:r w:rsidRPr="00B44C9A">
        <w:rPr>
          <w:rFonts w:ascii="Times New Roman" w:hAnsi="Times New Roman" w:cs="Times New Roman"/>
          <w:color w:val="C00000"/>
          <w:sz w:val="28"/>
          <w:szCs w:val="28"/>
          <w:lang w:val="vi-VN"/>
        </w:rPr>
        <w:t>b) Nội dung</w:t>
      </w:r>
      <w:r w:rsidRPr="00B44C9A">
        <w:rPr>
          <w:rFonts w:ascii="Times New Roman" w:hAnsi="Times New Roman" w:cs="Times New Roman"/>
          <w:sz w:val="28"/>
          <w:szCs w:val="28"/>
          <w:lang w:val="vi-VN"/>
        </w:rPr>
        <w:t xml:space="preserve">: </w:t>
      </w:r>
    </w:p>
    <w:p w14:paraId="2DF04D11" w14:textId="77777777" w:rsidR="00B44C9A" w:rsidRPr="00B44C9A" w:rsidRDefault="00B44C9A">
      <w:pPr>
        <w:pStyle w:val="Bodytext21"/>
        <w:shd w:val="clear" w:color="auto" w:fill="auto"/>
        <w:spacing w:before="40" w:line="312" w:lineRule="auto"/>
        <w:ind w:firstLine="0"/>
        <w:rPr>
          <w:rFonts w:ascii="Times New Roman" w:hAnsi="Times New Roman" w:cs="Times New Roman"/>
          <w:b w:val="0"/>
          <w:bCs w:val="0"/>
          <w:sz w:val="28"/>
          <w:szCs w:val="28"/>
          <w:lang w:val="vi-VN"/>
        </w:rPr>
      </w:pPr>
      <w:r w:rsidRPr="00B44C9A">
        <w:rPr>
          <w:rFonts w:ascii="Times New Roman" w:hAnsi="Times New Roman" w:cs="Times New Roman"/>
          <w:b w:val="0"/>
          <w:bCs w:val="0"/>
          <w:sz w:val="28"/>
          <w:szCs w:val="28"/>
          <w:lang w:val="vi-VN"/>
        </w:rPr>
        <w:t>- GV phát phiếu học tập “luyện tập” cho HS, HS làm việc độc lập trong 10 phút và nộp lại bài cho GV.</w:t>
      </w:r>
    </w:p>
    <w:p w14:paraId="76C9617C" w14:textId="77777777" w:rsidR="00B44C9A" w:rsidRPr="00B44C9A" w:rsidRDefault="00B44C9A" w:rsidP="00B51518">
      <w:pPr>
        <w:spacing w:before="40" w:after="60" w:line="312" w:lineRule="auto"/>
        <w:rPr>
          <w:rFonts w:ascii="Times New Roman" w:hAnsi="Times New Roman" w:cs="Times New Roman"/>
          <w:bCs/>
          <w:sz w:val="28"/>
          <w:szCs w:val="28"/>
          <w:lang w:val="en-US"/>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B44C9A" w:rsidRPr="00B44C9A" w14:paraId="7425C17A" w14:textId="77777777" w:rsidTr="00EE1CE4">
        <w:tc>
          <w:tcPr>
            <w:tcW w:w="1024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26ADC9DC" w14:textId="77777777" w:rsidR="00B44C9A" w:rsidRPr="00B44C9A" w:rsidRDefault="00B44C9A" w:rsidP="00EE1CE4">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LUYỆN TẬP</w:t>
            </w:r>
          </w:p>
        </w:tc>
      </w:tr>
      <w:tr w:rsidR="00B44C9A" w:rsidRPr="00B44C9A" w14:paraId="10BACF18" w14:textId="77777777" w:rsidTr="00EE1CE4">
        <w:tc>
          <w:tcPr>
            <w:tcW w:w="10240" w:type="dxa"/>
            <w:tcBorders>
              <w:top w:val="nil"/>
              <w:left w:val="outset" w:sz="6" w:space="0" w:color="auto"/>
              <w:right w:val="outset" w:sz="6" w:space="0" w:color="auto"/>
            </w:tcBorders>
          </w:tcPr>
          <w:p w14:paraId="677C6D3D" w14:textId="77777777" w:rsidR="00B44C9A" w:rsidRPr="00B44C9A" w:rsidRDefault="00B44C9A" w:rsidP="00EE1CE4">
            <w:pPr>
              <w:pStyle w:val="NormalWeb"/>
              <w:spacing w:before="0" w:beforeAutospacing="0" w:after="240" w:afterAutospacing="0" w:line="360" w:lineRule="atLeast"/>
              <w:ind w:left="48" w:right="48"/>
              <w:jc w:val="both"/>
              <w:rPr>
                <w:color w:val="000000"/>
                <w:sz w:val="28"/>
                <w:szCs w:val="28"/>
              </w:rPr>
            </w:pPr>
            <w:r w:rsidRPr="00B44C9A">
              <w:rPr>
                <w:b/>
                <w:bCs/>
                <w:sz w:val="28"/>
                <w:szCs w:val="28"/>
                <w:lang w:val="vi-VN"/>
              </w:rPr>
              <w:t xml:space="preserve"> </w:t>
            </w:r>
            <w:r w:rsidRPr="00B44C9A">
              <w:rPr>
                <w:b/>
                <w:bCs/>
                <w:color w:val="000000"/>
                <w:sz w:val="28"/>
                <w:szCs w:val="28"/>
                <w:lang w:val="vi-VN"/>
              </w:rPr>
              <w:t>Câu 1.</w:t>
            </w:r>
            <w:r w:rsidRPr="00B44C9A">
              <w:rPr>
                <w:b/>
                <w:bCs/>
                <w:color w:val="008000"/>
                <w:sz w:val="28"/>
                <w:szCs w:val="28"/>
                <w:lang w:val="vi-VN"/>
              </w:rPr>
              <w:t> </w:t>
            </w:r>
            <w:r w:rsidRPr="00B44C9A">
              <w:rPr>
                <w:color w:val="000000"/>
                <w:sz w:val="28"/>
                <w:szCs w:val="28"/>
                <w:lang w:val="vi-VN"/>
              </w:rPr>
              <w:t>Cho đoạn mạch gồm điện trở R</w:t>
            </w:r>
            <w:r w:rsidRPr="00B44C9A">
              <w:rPr>
                <w:color w:val="000000"/>
                <w:sz w:val="28"/>
                <w:szCs w:val="28"/>
                <w:vertAlign w:val="subscript"/>
                <w:lang w:val="vi-VN"/>
              </w:rPr>
              <w:t>1</w:t>
            </w:r>
            <w:r w:rsidRPr="00B44C9A">
              <w:rPr>
                <w:color w:val="000000"/>
                <w:sz w:val="28"/>
                <w:szCs w:val="28"/>
                <w:lang w:val="vi-VN"/>
              </w:rPr>
              <w:t> mắc nối tiếp với điện trở R</w:t>
            </w:r>
            <w:r w:rsidRPr="00B44C9A">
              <w:rPr>
                <w:color w:val="000000"/>
                <w:sz w:val="28"/>
                <w:szCs w:val="28"/>
                <w:vertAlign w:val="subscript"/>
                <w:lang w:val="vi-VN"/>
              </w:rPr>
              <w:t>2</w:t>
            </w:r>
            <w:r w:rsidRPr="00B44C9A">
              <w:rPr>
                <w:color w:val="000000"/>
                <w:sz w:val="28"/>
                <w:szCs w:val="28"/>
                <w:lang w:val="vi-VN"/>
              </w:rPr>
              <w:t> mắc vào mạch điện. Gọi I, I</w:t>
            </w:r>
            <w:r w:rsidRPr="00B44C9A">
              <w:rPr>
                <w:color w:val="000000"/>
                <w:sz w:val="28"/>
                <w:szCs w:val="28"/>
                <w:vertAlign w:val="subscript"/>
                <w:lang w:val="vi-VN"/>
              </w:rPr>
              <w:t>1</w:t>
            </w:r>
            <w:r w:rsidRPr="00B44C9A">
              <w:rPr>
                <w:color w:val="000000"/>
                <w:sz w:val="28"/>
                <w:szCs w:val="28"/>
                <w:lang w:val="vi-VN"/>
              </w:rPr>
              <w:t>, I</w:t>
            </w:r>
            <w:r w:rsidRPr="00B44C9A">
              <w:rPr>
                <w:color w:val="000000"/>
                <w:sz w:val="28"/>
                <w:szCs w:val="28"/>
                <w:vertAlign w:val="subscript"/>
                <w:lang w:val="vi-VN"/>
              </w:rPr>
              <w:t>2</w:t>
            </w:r>
            <w:r w:rsidRPr="00B44C9A">
              <w:rPr>
                <w:color w:val="000000"/>
                <w:sz w:val="28"/>
                <w:szCs w:val="28"/>
                <w:lang w:val="vi-VN"/>
              </w:rPr>
              <w:t> lần lượt là cường độ dòng điện của toàn mạch, cường độ dòng điện qua R</w:t>
            </w:r>
            <w:r w:rsidRPr="00B44C9A">
              <w:rPr>
                <w:color w:val="000000"/>
                <w:sz w:val="28"/>
                <w:szCs w:val="28"/>
                <w:vertAlign w:val="subscript"/>
                <w:lang w:val="vi-VN"/>
              </w:rPr>
              <w:t>1</w:t>
            </w:r>
            <w:r w:rsidRPr="00B44C9A">
              <w:rPr>
                <w:color w:val="000000"/>
                <w:sz w:val="28"/>
                <w:szCs w:val="28"/>
                <w:lang w:val="vi-VN"/>
              </w:rPr>
              <w:t>, R</w:t>
            </w:r>
            <w:r w:rsidRPr="00B44C9A">
              <w:rPr>
                <w:color w:val="000000"/>
                <w:sz w:val="28"/>
                <w:szCs w:val="28"/>
                <w:vertAlign w:val="subscript"/>
                <w:lang w:val="vi-VN"/>
              </w:rPr>
              <w:t>2</w:t>
            </w:r>
            <w:r w:rsidRPr="00B44C9A">
              <w:rPr>
                <w:color w:val="000000"/>
                <w:sz w:val="28"/>
                <w:szCs w:val="28"/>
                <w:lang w:val="vi-VN"/>
              </w:rPr>
              <w:t xml:space="preserve">. </w:t>
            </w:r>
            <w:r w:rsidRPr="00B44C9A">
              <w:rPr>
                <w:color w:val="000000"/>
                <w:sz w:val="28"/>
                <w:szCs w:val="28"/>
              </w:rPr>
              <w:t>Biểu thức nào sau đây đúng?</w:t>
            </w:r>
          </w:p>
          <w:p w14:paraId="2B77AA2F" w14:textId="77777777" w:rsidR="00B44C9A" w:rsidRPr="00B44C9A" w:rsidRDefault="00B44C9A" w:rsidP="00EE1CE4">
            <w:pPr>
              <w:spacing w:after="240" w:line="360" w:lineRule="atLeast"/>
              <w:ind w:left="48" w:right="48"/>
              <w:jc w:val="both"/>
              <w:rPr>
                <w:color w:val="000000"/>
                <w:sz w:val="28"/>
                <w:szCs w:val="28"/>
                <w:lang w:val="en-US" w:eastAsia="en-US"/>
              </w:rPr>
            </w:pPr>
            <w:r w:rsidRPr="00B44C9A">
              <w:rPr>
                <w:color w:val="FF0000"/>
                <w:sz w:val="28"/>
                <w:szCs w:val="28"/>
                <w:lang w:val="en-US" w:eastAsia="en-US"/>
              </w:rPr>
              <w:t>A. U = U</w:t>
            </w:r>
            <w:r w:rsidRPr="00B44C9A">
              <w:rPr>
                <w:color w:val="FF0000"/>
                <w:sz w:val="28"/>
                <w:szCs w:val="28"/>
                <w:vertAlign w:val="subscript"/>
                <w:lang w:val="en-US" w:eastAsia="en-US"/>
              </w:rPr>
              <w:t>1</w:t>
            </w:r>
            <w:r w:rsidRPr="00B44C9A">
              <w:rPr>
                <w:color w:val="FF0000"/>
                <w:sz w:val="28"/>
                <w:szCs w:val="28"/>
                <w:lang w:val="en-US" w:eastAsia="en-US"/>
              </w:rPr>
              <w:t> = U</w:t>
            </w:r>
            <w:r w:rsidRPr="00B44C9A">
              <w:rPr>
                <w:color w:val="FF0000"/>
                <w:sz w:val="28"/>
                <w:szCs w:val="28"/>
                <w:vertAlign w:val="subscript"/>
                <w:lang w:val="en-US" w:eastAsia="en-US"/>
              </w:rPr>
              <w:t>2</w:t>
            </w:r>
            <w:r w:rsidRPr="00B44C9A">
              <w:rPr>
                <w:color w:val="FF0000"/>
                <w:sz w:val="28"/>
                <w:szCs w:val="28"/>
                <w:lang w:val="en-US" w:eastAsia="en-US"/>
              </w:rPr>
              <w:t xml:space="preserve">            </w:t>
            </w:r>
            <w:r w:rsidRPr="00B44C9A">
              <w:rPr>
                <w:color w:val="000000"/>
                <w:sz w:val="28"/>
                <w:szCs w:val="28"/>
                <w:lang w:val="en-US" w:eastAsia="en-US"/>
              </w:rPr>
              <w:t>B. U = U</w:t>
            </w:r>
            <w:r w:rsidRPr="00B44C9A">
              <w:rPr>
                <w:color w:val="000000"/>
                <w:sz w:val="28"/>
                <w:szCs w:val="28"/>
                <w:vertAlign w:val="subscript"/>
                <w:lang w:val="en-US" w:eastAsia="en-US"/>
              </w:rPr>
              <w:t>1</w:t>
            </w:r>
            <w:r w:rsidRPr="00B44C9A">
              <w:rPr>
                <w:color w:val="000000"/>
                <w:sz w:val="28"/>
                <w:szCs w:val="28"/>
                <w:lang w:val="en-US" w:eastAsia="en-US"/>
              </w:rPr>
              <w:t> + U</w:t>
            </w:r>
            <w:r w:rsidRPr="00B44C9A">
              <w:rPr>
                <w:color w:val="000000"/>
                <w:sz w:val="28"/>
                <w:szCs w:val="28"/>
                <w:vertAlign w:val="subscript"/>
                <w:lang w:val="en-US" w:eastAsia="en-US"/>
              </w:rPr>
              <w:t>2</w:t>
            </w:r>
          </w:p>
          <w:p w14:paraId="28C88B91" w14:textId="77777777" w:rsidR="00B44C9A" w:rsidRPr="00B44C9A" w:rsidRDefault="00B44C9A" w:rsidP="00EE1CE4">
            <w:pPr>
              <w:spacing w:after="240" w:line="360" w:lineRule="atLeast"/>
              <w:ind w:left="48" w:right="48"/>
              <w:jc w:val="both"/>
              <w:rPr>
                <w:color w:val="000000"/>
                <w:sz w:val="28"/>
                <w:szCs w:val="28"/>
                <w:lang w:val="en-US" w:eastAsia="en-US"/>
              </w:rPr>
            </w:pPr>
            <w:r w:rsidRPr="00B44C9A">
              <w:rPr>
                <w:color w:val="000000"/>
                <w:sz w:val="28"/>
                <w:szCs w:val="28"/>
                <w:lang w:val="en-US" w:eastAsia="en-US"/>
              </w:rPr>
              <w:t>C. U ≠ U</w:t>
            </w:r>
            <w:r w:rsidRPr="00B44C9A">
              <w:rPr>
                <w:color w:val="000000"/>
                <w:sz w:val="28"/>
                <w:szCs w:val="28"/>
                <w:vertAlign w:val="subscript"/>
                <w:lang w:val="en-US" w:eastAsia="en-US"/>
              </w:rPr>
              <w:t>1</w:t>
            </w:r>
            <w:r w:rsidRPr="00B44C9A">
              <w:rPr>
                <w:color w:val="000000"/>
                <w:sz w:val="28"/>
                <w:szCs w:val="28"/>
                <w:lang w:val="en-US" w:eastAsia="en-US"/>
              </w:rPr>
              <w:t> = U</w:t>
            </w:r>
            <w:r w:rsidRPr="00B44C9A">
              <w:rPr>
                <w:color w:val="000000"/>
                <w:sz w:val="28"/>
                <w:szCs w:val="28"/>
                <w:vertAlign w:val="subscript"/>
                <w:lang w:val="en-US" w:eastAsia="en-US"/>
              </w:rPr>
              <w:t>2</w:t>
            </w:r>
            <w:r w:rsidRPr="00B44C9A">
              <w:rPr>
                <w:color w:val="000000"/>
                <w:sz w:val="28"/>
                <w:szCs w:val="28"/>
                <w:lang w:val="en-US" w:eastAsia="en-US"/>
              </w:rPr>
              <w:t xml:space="preserve">            D. U</w:t>
            </w:r>
            <w:r w:rsidRPr="00B44C9A">
              <w:rPr>
                <w:color w:val="000000"/>
                <w:sz w:val="28"/>
                <w:szCs w:val="28"/>
                <w:vertAlign w:val="subscript"/>
                <w:lang w:val="en-US" w:eastAsia="en-US"/>
              </w:rPr>
              <w:t>1</w:t>
            </w:r>
            <w:r w:rsidRPr="00B44C9A">
              <w:rPr>
                <w:color w:val="000000"/>
                <w:sz w:val="28"/>
                <w:szCs w:val="28"/>
                <w:lang w:val="en-US" w:eastAsia="en-US"/>
              </w:rPr>
              <w:t> ≠ U</w:t>
            </w:r>
            <w:r w:rsidRPr="00B44C9A">
              <w:rPr>
                <w:color w:val="000000"/>
                <w:sz w:val="28"/>
                <w:szCs w:val="28"/>
                <w:vertAlign w:val="subscript"/>
                <w:lang w:val="en-US" w:eastAsia="en-US"/>
              </w:rPr>
              <w:t>2</w:t>
            </w:r>
          </w:p>
          <w:p w14:paraId="309EFFE3" w14:textId="77777777" w:rsidR="00B44C9A" w:rsidRPr="00B44C9A" w:rsidRDefault="00B44C9A" w:rsidP="00EE1CE4">
            <w:pPr>
              <w:pStyle w:val="NormalWeb"/>
              <w:spacing w:before="0" w:beforeAutospacing="0" w:after="240" w:afterAutospacing="0" w:line="360" w:lineRule="atLeast"/>
              <w:ind w:left="48" w:right="48"/>
              <w:jc w:val="both"/>
              <w:rPr>
                <w:color w:val="000000"/>
                <w:sz w:val="28"/>
                <w:szCs w:val="28"/>
              </w:rPr>
            </w:pPr>
            <w:r w:rsidRPr="00B44C9A">
              <w:rPr>
                <w:b/>
                <w:bCs/>
                <w:sz w:val="28"/>
                <w:szCs w:val="28"/>
              </w:rPr>
              <w:t>Câu 2.</w:t>
            </w:r>
            <w:r w:rsidRPr="00B44C9A">
              <w:t xml:space="preserve">  </w:t>
            </w:r>
            <w:r w:rsidRPr="00B44C9A">
              <w:rPr>
                <w:color w:val="000000"/>
                <w:sz w:val="28"/>
                <w:szCs w:val="28"/>
              </w:rPr>
              <w:t>Phát biểu nào dưới đây không đúng đối với đoạn mạch gồm các điện trở mắc song song?</w:t>
            </w:r>
          </w:p>
          <w:p w14:paraId="5ECB6282" w14:textId="77777777" w:rsidR="00B44C9A" w:rsidRPr="00B44C9A" w:rsidRDefault="00B44C9A" w:rsidP="00EE1CE4">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A. Cường độ dòng điện trong mạch chính bằng tổng cường độ dòng điện trong các mạch rẽ.</w:t>
            </w:r>
          </w:p>
          <w:p w14:paraId="3B8EF429" w14:textId="77777777" w:rsidR="00B44C9A" w:rsidRPr="00B44C9A" w:rsidRDefault="00B44C9A" w:rsidP="00EE1CE4">
            <w:pPr>
              <w:pStyle w:val="NormalWeb"/>
              <w:spacing w:before="0" w:beforeAutospacing="0" w:after="240" w:afterAutospacing="0" w:line="360" w:lineRule="atLeast"/>
              <w:ind w:left="48" w:right="48"/>
              <w:jc w:val="both"/>
              <w:rPr>
                <w:color w:val="FF0000"/>
                <w:sz w:val="28"/>
                <w:szCs w:val="28"/>
              </w:rPr>
            </w:pPr>
            <w:r w:rsidRPr="00B44C9A">
              <w:rPr>
                <w:color w:val="FF0000"/>
                <w:sz w:val="28"/>
                <w:szCs w:val="28"/>
              </w:rPr>
              <w:t>B. Hiệu điện thế giữa hai đầu đoạn mạch bằng tổng các hiệu điện thế giữa hai đầu mỗi điện trở mắc trong đoạn mạch.</w:t>
            </w:r>
          </w:p>
          <w:p w14:paraId="7639A80D" w14:textId="77777777" w:rsidR="00B44C9A" w:rsidRPr="00B44C9A" w:rsidRDefault="00B44C9A" w:rsidP="00EE1CE4">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C. Hiệu điện thế giữa hai đầu đoạn mạch bằng hiệu điện thế giữa hai đầu mỗi điện trở mắc trong đoạn mạch.</w:t>
            </w:r>
          </w:p>
          <w:p w14:paraId="1CF0EECA" w14:textId="77777777" w:rsidR="00B44C9A" w:rsidRPr="00B44C9A" w:rsidRDefault="00B44C9A" w:rsidP="00EE1CE4">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D. Hiệu điện thế giữa hai đầu mỗi điện trở mắc trong đoạn mạch tỉ lệ thuận với điện trở đó.</w:t>
            </w:r>
          </w:p>
          <w:p w14:paraId="62057CCB" w14:textId="77777777" w:rsidR="00B44C9A" w:rsidRPr="00B44C9A" w:rsidRDefault="00B44C9A" w:rsidP="00EE1CE4">
            <w:pPr>
              <w:pStyle w:val="NormalWeb"/>
              <w:spacing w:before="0" w:beforeAutospacing="0" w:after="240" w:afterAutospacing="0" w:line="360" w:lineRule="atLeast"/>
              <w:ind w:left="48" w:right="48"/>
              <w:jc w:val="both"/>
              <w:rPr>
                <w:color w:val="000000"/>
                <w:sz w:val="28"/>
                <w:szCs w:val="28"/>
                <w:lang w:eastAsia="en-US"/>
              </w:rPr>
            </w:pPr>
            <w:r w:rsidRPr="00B44C9A">
              <w:rPr>
                <w:b/>
                <w:bCs/>
                <w:sz w:val="28"/>
                <w:szCs w:val="28"/>
              </w:rPr>
              <w:t>Câu 3.</w:t>
            </w:r>
            <w:r w:rsidRPr="00B44C9A">
              <w:rPr>
                <w:sz w:val="28"/>
                <w:szCs w:val="28"/>
              </w:rPr>
              <w:t xml:space="preserve"> </w:t>
            </w:r>
            <w:r w:rsidRPr="00B44C9A">
              <w:rPr>
                <w:color w:val="000000"/>
                <w:sz w:val="28"/>
                <w:szCs w:val="28"/>
                <w:lang w:eastAsia="en-US"/>
              </w:rPr>
              <w:t>Biểu thức nào sau đây xác định điện trở tương đương của đoạn mạch có hai điện trở R</w:t>
            </w:r>
            <w:r w:rsidRPr="00B44C9A">
              <w:rPr>
                <w:color w:val="000000"/>
                <w:sz w:val="28"/>
                <w:szCs w:val="28"/>
                <w:vertAlign w:val="subscript"/>
                <w:lang w:eastAsia="en-US"/>
              </w:rPr>
              <w:t>1</w:t>
            </w:r>
            <w:r w:rsidRPr="00B44C9A">
              <w:rPr>
                <w:color w:val="000000"/>
                <w:sz w:val="28"/>
                <w:szCs w:val="28"/>
                <w:lang w:eastAsia="en-US"/>
              </w:rPr>
              <w:t>, R</w:t>
            </w:r>
            <w:r w:rsidRPr="00B44C9A">
              <w:rPr>
                <w:color w:val="000000"/>
                <w:sz w:val="28"/>
                <w:szCs w:val="28"/>
                <w:vertAlign w:val="subscript"/>
                <w:lang w:eastAsia="en-US"/>
              </w:rPr>
              <w:t>2</w:t>
            </w:r>
            <w:r w:rsidRPr="00B44C9A">
              <w:rPr>
                <w:color w:val="000000"/>
                <w:sz w:val="28"/>
                <w:szCs w:val="28"/>
                <w:lang w:eastAsia="en-US"/>
              </w:rPr>
              <w:t> mắc song song?</w:t>
            </w:r>
          </w:p>
          <w:p w14:paraId="0791678B" w14:textId="77777777" w:rsidR="00B44C9A" w:rsidRPr="00B44C9A" w:rsidRDefault="00B44C9A" w:rsidP="00EE1CE4">
            <w:pPr>
              <w:pStyle w:val="NormalWeb"/>
              <w:spacing w:before="0" w:beforeAutospacing="0" w:after="240" w:afterAutospacing="0" w:line="360" w:lineRule="atLeast"/>
              <w:ind w:left="48" w:right="48"/>
              <w:jc w:val="both"/>
              <w:rPr>
                <w:rFonts w:eastAsia="Calibri"/>
                <w:b/>
                <w:bCs/>
                <w:sz w:val="28"/>
                <w:szCs w:val="28"/>
              </w:rPr>
            </w:pPr>
            <w:r w:rsidRPr="00B44C9A">
              <w:rPr>
                <w:noProof/>
                <w:lang w:eastAsia="en-US"/>
              </w:rPr>
              <w:lastRenderedPageBreak/>
              <mc:AlternateContent>
                <mc:Choice Requires="wps">
                  <w:drawing>
                    <wp:anchor distT="0" distB="0" distL="114300" distR="114300" simplePos="0" relativeHeight="251698176" behindDoc="0" locked="0" layoutInCell="1" allowOverlap="1" wp14:anchorId="1040FB3B" wp14:editId="27F2B291">
                      <wp:simplePos x="0" y="0"/>
                      <wp:positionH relativeFrom="column">
                        <wp:posOffset>113030</wp:posOffset>
                      </wp:positionH>
                      <wp:positionV relativeFrom="paragraph">
                        <wp:posOffset>51435</wp:posOffset>
                      </wp:positionV>
                      <wp:extent cx="180975" cy="314325"/>
                      <wp:effectExtent l="0" t="0" r="28575" b="28575"/>
                      <wp:wrapNone/>
                      <wp:docPr id="55" name="Oval 55"/>
                      <wp:cNvGraphicFramePr/>
                      <a:graphic xmlns:a="http://schemas.openxmlformats.org/drawingml/2006/main">
                        <a:graphicData uri="http://schemas.microsoft.com/office/word/2010/wordprocessingShape">
                          <wps:wsp>
                            <wps:cNvSpPr/>
                            <wps:spPr>
                              <a:xfrm>
                                <a:off x="0" y="0"/>
                                <a:ext cx="180975" cy="31432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55" o:spid="_x0000_s1026" style="position:absolute;margin-left:8.9pt;margin-top:4.05pt;width:14.25pt;height:24.75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Af/IlAIAAIQFAAAOAAAAZHJzL2Uyb0RvYy54bWysVEtv2zAMvg/YfxB0X22nydoGdYqgRYYB RRu0HXpWZCkWIIuapMTJfv0o+dFgLXYY5oNMiuTHh0he3xwaTfbCeQWmpMVZTokwHCpltiX98bL6 ckmJD8xUTIMRJT0KT28Wnz9dt3YuJlCDroQjCGL8vLUlrUOw8yzzvBYN82dghUGhBNewgKzbZpVj LaI3Opvk+desBVdZB1x4j7d3nZAuEr6UgodHKb0IRJcUYwvpdOncxDNbXLP51jFbK96Hwf4hioYp g05HqDsWGNk59Q6qUdyBBxnOODQZSKm4SDlgNkX+RzbPNbMi5YLF8XYsk/9/sPxhv3ZEVSWdzSgx rME3etwzTZDF2rTWz1Hl2a5dz3kkY6IH6Zr4xxTIIdXzONZTHALheFlc5lcXCMtRdF5MzycJM3sz ts6HbwIaEomSCq2V9TFjNmf7ex/QJ2oPWvHawEppnV5Nm3jhQasq3iXGbTe32hFMoKSrVY5fzAIx TtSQi6ZZzK3LJlHhqEXE0OZJSKwIxj9JkaReFCMs41yYUHSimlWi8zY7dRa7N1ok1wkwIkuMcsTu AQbNDmTA7mLu9aOpSK08Gud/C6wzHi2SZzBhNG6UAfcRgMases+d/lCkrjSxShuojtgvDrpB8pav FD7dPfNhzRxODs4YboPwiIfU0JYUeoqSGtyvj+6jPjY0SilpcRJL6n/umBOU6O8GW/2qmE7j6CZm OruYIONOJZtTidk1t4CvX+DesTyRUT/ogZQOmldcGsvoFUXMcPRdUh7cwNyGbkPg2uFiuUxqOK6W hXvzbHkEj1WNfflyeGXO9v0bsPEfYJjadz3c6UZLA8tdAKlSg7/Vta83jnpqnH4txV1yyiett+W5 +A0AAP//AwBQSwMEFAAGAAgAAAAhAIPOFq/eAAAABgEAAA8AAABkcnMvZG93bnJldi54bWxMzkFL w0AQBeC74H9YRvBmN401DWk2RQQRFKlWpfS2zU6T0OxszG6b6K93POnx8YY3X74cbStO2PvGkYLp JAKBVDrTUKXg/e3+KgXhgyajW0eo4As9LIvzs1xnxg30iqd1qASPkM+0gjqELpPSlzVa7SeuQ+Ju 73qrA8e+kqbXA4/bVsZRlEirG+IPte7wrsbysD5aBcF/fx4eXz6e0xglrYb4Yfs02yh1eTHeLkAE HMPfMfzymQ4Fm3buSMaLlvOc5UFBOgXB9Sy5BrFTcDNPQBa5/M8vfgAAAP//AwBQSwECLQAUAAYA CAAAACEAtoM4kv4AAADhAQAAEwAAAAAAAAAAAAAAAAAAAAAAW0NvbnRlbnRfVHlwZXNdLnhtbFBL AQItABQABgAIAAAAIQA4/SH/1gAAAJQBAAALAAAAAAAAAAAAAAAAAC8BAABfcmVscy8ucmVsc1BL AQItABQABgAIAAAAIQAYAf/IlAIAAIQFAAAOAAAAAAAAAAAAAAAAAC4CAABkcnMvZTJvRG9jLnht bFBLAQItABQABgAIAAAAIQCDzhav3gAAAAYBAAAPAAAAAAAAAAAAAAAAAO4EAABkcnMvZG93bnJl di54bWxQSwUGAAAAAAQABADzAAAA+QUAAAAA " filled="f" strokecolor="red" strokeweight="1.25pt"/>
                  </w:pict>
                </mc:Fallback>
              </mc:AlternateContent>
            </w:r>
            <w:r w:rsidRPr="00B44C9A">
              <w:rPr>
                <w:noProof/>
                <w:lang w:eastAsia="en-US"/>
              </w:rPr>
              <w:drawing>
                <wp:inline distT="0" distB="0" distL="0" distR="0" wp14:anchorId="24B93DFE" wp14:editId="718C0087">
                  <wp:extent cx="5753100" cy="895350"/>
                  <wp:effectExtent l="0" t="0" r="0" b="0"/>
                  <wp:docPr id="5632" name="Picture 5632"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ật Lí lớp 9 | Tổng hợp Lý thuyết - Bài tập Vật Lý 9 có đáp án"/>
                          <pic:cNvPicPr>
                            <a:picLocks noChangeAspect="1" noChangeArrowheads="1"/>
                          </pic:cNvPicPr>
                        </pic:nvPicPr>
                        <pic:blipFill>
                          <a:blip r:embed="rId113">
                            <a:extLst>
                              <a:ext uri="{28A0092B-C50C-407E-A947-70E740481C1C}">
                                <a14:useLocalDpi xmlns:a14="http://schemas.microsoft.com/office/drawing/2010/main"/>
                              </a:ext>
                            </a:extLst>
                          </a:blip>
                          <a:srcRect/>
                          <a:stretch>
                            <a:fillRect/>
                          </a:stretch>
                        </pic:blipFill>
                        <pic:spPr bwMode="auto">
                          <a:xfrm>
                            <a:off x="0" y="0"/>
                            <a:ext cx="5753100" cy="895350"/>
                          </a:xfrm>
                          <a:prstGeom prst="rect">
                            <a:avLst/>
                          </a:prstGeom>
                          <a:noFill/>
                          <a:ln>
                            <a:noFill/>
                          </a:ln>
                        </pic:spPr>
                      </pic:pic>
                    </a:graphicData>
                  </a:graphic>
                </wp:inline>
              </w:drawing>
            </w:r>
          </w:p>
          <w:p w14:paraId="703DF345" w14:textId="77777777" w:rsidR="00B44C9A" w:rsidRPr="00B44C9A" w:rsidRDefault="00B44C9A" w:rsidP="00EE1CE4">
            <w:pPr>
              <w:pStyle w:val="NormalWeb"/>
              <w:spacing w:before="0" w:beforeAutospacing="0" w:after="240" w:afterAutospacing="0" w:line="360" w:lineRule="atLeast"/>
              <w:ind w:left="48" w:right="48"/>
              <w:jc w:val="both"/>
              <w:rPr>
                <w:color w:val="000000"/>
                <w:sz w:val="28"/>
                <w:szCs w:val="28"/>
                <w:shd w:val="clear" w:color="auto" w:fill="FFFFFF"/>
              </w:rPr>
            </w:pPr>
            <w:r w:rsidRPr="00B44C9A">
              <w:rPr>
                <w:rFonts w:eastAsia="Calibri"/>
                <w:b/>
                <w:bCs/>
                <w:sz w:val="28"/>
                <w:szCs w:val="28"/>
              </w:rPr>
              <w:t>Câu 4.</w:t>
            </w:r>
            <w:r w:rsidRPr="00B44C9A">
              <w:rPr>
                <w:rFonts w:eastAsia="Calibri"/>
                <w:sz w:val="28"/>
                <w:szCs w:val="28"/>
              </w:rPr>
              <w:t xml:space="preserve"> </w:t>
            </w:r>
            <w:r w:rsidRPr="00B44C9A">
              <w:rPr>
                <w:color w:val="000000"/>
                <w:sz w:val="28"/>
                <w:szCs w:val="28"/>
                <w:shd w:val="clear" w:color="auto" w:fill="FFFFFF"/>
              </w:rPr>
              <w:t>Hai điện trở R</w:t>
            </w:r>
            <w:r w:rsidRPr="00B44C9A">
              <w:rPr>
                <w:color w:val="000000"/>
                <w:sz w:val="28"/>
                <w:szCs w:val="28"/>
                <w:shd w:val="clear" w:color="auto" w:fill="FFFFFF"/>
                <w:vertAlign w:val="subscript"/>
              </w:rPr>
              <w:t>1</w:t>
            </w:r>
            <w:r w:rsidRPr="00B44C9A">
              <w:rPr>
                <w:color w:val="000000"/>
                <w:sz w:val="28"/>
                <w:szCs w:val="28"/>
                <w:shd w:val="clear" w:color="auto" w:fill="FFFFFF"/>
              </w:rPr>
              <w:t> và R</w:t>
            </w:r>
            <w:r w:rsidRPr="00B44C9A">
              <w:rPr>
                <w:color w:val="000000"/>
                <w:sz w:val="28"/>
                <w:szCs w:val="28"/>
                <w:shd w:val="clear" w:color="auto" w:fill="FFFFFF"/>
                <w:vertAlign w:val="subscript"/>
              </w:rPr>
              <w:t>2</w:t>
            </w:r>
            <w:r w:rsidRPr="00B44C9A">
              <w:rPr>
                <w:color w:val="000000"/>
                <w:sz w:val="28"/>
                <w:szCs w:val="28"/>
                <w:shd w:val="clear" w:color="auto" w:fill="FFFFFF"/>
              </w:rPr>
              <w:t> được mắc song song với nhau, trong đó R</w:t>
            </w:r>
            <w:r w:rsidRPr="00B44C9A">
              <w:rPr>
                <w:color w:val="000000"/>
                <w:sz w:val="28"/>
                <w:szCs w:val="28"/>
                <w:shd w:val="clear" w:color="auto" w:fill="FFFFFF"/>
                <w:vertAlign w:val="subscript"/>
              </w:rPr>
              <w:t>1</w:t>
            </w:r>
            <w:r w:rsidRPr="00B44C9A">
              <w:rPr>
                <w:color w:val="000000"/>
                <w:sz w:val="28"/>
                <w:szCs w:val="28"/>
                <w:shd w:val="clear" w:color="auto" w:fill="FFFFFF"/>
              </w:rPr>
              <w:t> = 6 , dòng điện mạch chính có cường độ I = 1,2A và dòng điện đi qua điện trở R</w:t>
            </w:r>
            <w:r w:rsidRPr="00B44C9A">
              <w:rPr>
                <w:color w:val="000000"/>
                <w:sz w:val="28"/>
                <w:szCs w:val="28"/>
                <w:shd w:val="clear" w:color="auto" w:fill="FFFFFF"/>
                <w:vertAlign w:val="subscript"/>
              </w:rPr>
              <w:t>2</w:t>
            </w:r>
            <w:r w:rsidRPr="00B44C9A">
              <w:rPr>
                <w:color w:val="000000"/>
                <w:sz w:val="28"/>
                <w:szCs w:val="28"/>
                <w:shd w:val="clear" w:color="auto" w:fill="FFFFFF"/>
              </w:rPr>
              <w:t> có cường độ I</w:t>
            </w:r>
            <w:r w:rsidRPr="00B44C9A">
              <w:rPr>
                <w:color w:val="000000"/>
                <w:sz w:val="28"/>
                <w:szCs w:val="28"/>
                <w:shd w:val="clear" w:color="auto" w:fill="FFFFFF"/>
                <w:vertAlign w:val="subscript"/>
              </w:rPr>
              <w:t>2</w:t>
            </w:r>
            <w:r w:rsidRPr="00B44C9A">
              <w:rPr>
                <w:color w:val="000000"/>
                <w:sz w:val="28"/>
                <w:szCs w:val="28"/>
                <w:shd w:val="clear" w:color="auto" w:fill="FFFFFF"/>
              </w:rPr>
              <w:t> = 0,4A. Tính R</w:t>
            </w:r>
            <w:r w:rsidRPr="00B44C9A">
              <w:rPr>
                <w:color w:val="000000"/>
                <w:sz w:val="28"/>
                <w:szCs w:val="28"/>
                <w:shd w:val="clear" w:color="auto" w:fill="FFFFFF"/>
                <w:vertAlign w:val="subscript"/>
              </w:rPr>
              <w:t>2</w:t>
            </w:r>
            <w:r w:rsidRPr="00B44C9A">
              <w:rPr>
                <w:color w:val="000000"/>
                <w:sz w:val="28"/>
                <w:szCs w:val="28"/>
                <w:shd w:val="clear" w:color="auto" w:fill="FFFFFF"/>
              </w:rPr>
              <w:t>.</w:t>
            </w:r>
          </w:p>
          <w:p w14:paraId="13AA8B9D" w14:textId="77777777" w:rsidR="00B44C9A" w:rsidRPr="00B44C9A" w:rsidRDefault="00B44C9A" w:rsidP="00EE1CE4">
            <w:pPr>
              <w:spacing w:after="240" w:line="360" w:lineRule="atLeast"/>
              <w:ind w:left="48" w:right="48"/>
              <w:jc w:val="center"/>
              <w:rPr>
                <w:color w:val="000000"/>
                <w:sz w:val="28"/>
                <w:szCs w:val="28"/>
                <w:lang w:val="en-US" w:eastAsia="en-US"/>
              </w:rPr>
            </w:pPr>
            <w:r w:rsidRPr="00B44C9A">
              <w:rPr>
                <w:color w:val="000000"/>
                <w:sz w:val="28"/>
                <w:szCs w:val="28"/>
                <w:lang w:val="en-US" w:eastAsia="en-US"/>
              </w:rPr>
              <w:t xml:space="preserve">A. 10 Ω        </w:t>
            </w:r>
            <w:r w:rsidRPr="00B44C9A">
              <w:rPr>
                <w:color w:val="FF0000"/>
                <w:sz w:val="28"/>
                <w:szCs w:val="28"/>
                <w:lang w:val="en-US" w:eastAsia="en-US"/>
              </w:rPr>
              <w:t xml:space="preserve">B. 12 Ω        </w:t>
            </w:r>
            <w:r w:rsidRPr="00B44C9A">
              <w:rPr>
                <w:color w:val="000000"/>
                <w:sz w:val="28"/>
                <w:szCs w:val="28"/>
                <w:lang w:val="en-US" w:eastAsia="en-US"/>
              </w:rPr>
              <w:t>C. 15 Ω       D. 13 Ω</w:t>
            </w:r>
          </w:p>
        </w:tc>
      </w:tr>
      <w:tr w:rsidR="00B44C9A" w:rsidRPr="00B44C9A" w14:paraId="42FDA7A8" w14:textId="77777777" w:rsidTr="00EE1CE4">
        <w:tc>
          <w:tcPr>
            <w:tcW w:w="10240" w:type="dxa"/>
            <w:tcBorders>
              <w:top w:val="nil"/>
              <w:left w:val="outset" w:sz="6" w:space="0" w:color="auto"/>
              <w:bottom w:val="single" w:sz="4" w:space="0" w:color="auto"/>
              <w:right w:val="outset" w:sz="6" w:space="0" w:color="auto"/>
            </w:tcBorders>
          </w:tcPr>
          <w:p w14:paraId="69A78303" w14:textId="77777777" w:rsidR="00B44C9A" w:rsidRPr="00B44C9A" w:rsidRDefault="00B44C9A" w:rsidP="00EE1CE4">
            <w:pPr>
              <w:pStyle w:val="NormalWeb"/>
              <w:spacing w:before="0" w:beforeAutospacing="0" w:after="240" w:afterAutospacing="0" w:line="360" w:lineRule="atLeast"/>
              <w:ind w:left="48" w:right="48"/>
              <w:jc w:val="both"/>
              <w:rPr>
                <w:color w:val="000000"/>
                <w:sz w:val="28"/>
                <w:szCs w:val="28"/>
                <w:shd w:val="clear" w:color="auto" w:fill="FFFFFF"/>
              </w:rPr>
            </w:pPr>
            <w:r w:rsidRPr="00B44C9A">
              <w:rPr>
                <w:b/>
                <w:bCs/>
                <w:sz w:val="28"/>
                <w:szCs w:val="28"/>
                <w:lang w:val="vi-VN"/>
              </w:rPr>
              <w:lastRenderedPageBreak/>
              <w:t xml:space="preserve">Câu 5. </w:t>
            </w:r>
            <w:r w:rsidRPr="00B44C9A">
              <w:rPr>
                <w:color w:val="000000"/>
                <w:sz w:val="28"/>
                <w:szCs w:val="28"/>
                <w:shd w:val="clear" w:color="auto" w:fill="FFFFFF"/>
              </w:rPr>
              <w:t>Một đoạn mạch gồm hai điện trở R1 = 6 Ω , R2 = 3 Ω mắc song song với nhau vào hai điểm có hiệu điện thế 6V. Điện trở tương đương và cường độ dòng điện qua mạch chính là:</w:t>
            </w:r>
          </w:p>
          <w:p w14:paraId="5A5A0C3D" w14:textId="77777777" w:rsidR="00B44C9A" w:rsidRPr="00B44C9A" w:rsidRDefault="00B44C9A" w:rsidP="00EE1CE4">
            <w:pPr>
              <w:pStyle w:val="NormalWeb"/>
              <w:spacing w:before="0" w:beforeAutospacing="0" w:after="240" w:afterAutospacing="0" w:line="360" w:lineRule="atLeast"/>
              <w:ind w:left="48" w:right="48"/>
              <w:jc w:val="both"/>
              <w:rPr>
                <w:color w:val="000000"/>
                <w:sz w:val="28"/>
                <w:szCs w:val="28"/>
                <w:shd w:val="clear" w:color="auto" w:fill="FFFFFF"/>
              </w:rPr>
            </w:pPr>
            <w:r w:rsidRPr="00B44C9A">
              <w:rPr>
                <w:color w:val="000000"/>
                <w:sz w:val="28"/>
                <w:szCs w:val="28"/>
                <w:shd w:val="clear" w:color="auto" w:fill="FFFFFF"/>
              </w:rPr>
              <w:t>A. R = 9 Ω , I = 0,6A</w:t>
            </w:r>
          </w:p>
          <w:p w14:paraId="4B946D8E" w14:textId="77777777" w:rsidR="00B44C9A" w:rsidRPr="00B44C9A" w:rsidRDefault="00B44C9A" w:rsidP="00EE1CE4">
            <w:pPr>
              <w:pStyle w:val="NormalWeb"/>
              <w:spacing w:before="0" w:beforeAutospacing="0" w:after="240" w:afterAutospacing="0" w:line="360" w:lineRule="atLeast"/>
              <w:ind w:left="48" w:right="48"/>
              <w:jc w:val="both"/>
              <w:rPr>
                <w:color w:val="000000"/>
                <w:sz w:val="28"/>
                <w:szCs w:val="28"/>
                <w:shd w:val="clear" w:color="auto" w:fill="FFFFFF"/>
              </w:rPr>
            </w:pPr>
            <w:r w:rsidRPr="00B44C9A">
              <w:rPr>
                <w:color w:val="000000"/>
                <w:sz w:val="28"/>
                <w:szCs w:val="28"/>
                <w:shd w:val="clear" w:color="auto" w:fill="FFFFFF"/>
              </w:rPr>
              <w:t>B. R = 9 Ω , I = 1A</w:t>
            </w:r>
          </w:p>
          <w:p w14:paraId="183BC1EC" w14:textId="77777777" w:rsidR="00B44C9A" w:rsidRPr="00B44C9A" w:rsidRDefault="00B44C9A" w:rsidP="00EE1CE4">
            <w:pPr>
              <w:pStyle w:val="NormalWeb"/>
              <w:spacing w:before="0" w:beforeAutospacing="0" w:after="240" w:afterAutospacing="0" w:line="360" w:lineRule="atLeast"/>
              <w:ind w:left="48" w:right="48"/>
              <w:jc w:val="both"/>
              <w:rPr>
                <w:color w:val="000000"/>
                <w:sz w:val="28"/>
                <w:szCs w:val="28"/>
                <w:shd w:val="clear" w:color="auto" w:fill="FFFFFF"/>
              </w:rPr>
            </w:pPr>
            <w:r w:rsidRPr="00B44C9A">
              <w:rPr>
                <w:color w:val="000000"/>
                <w:sz w:val="28"/>
                <w:szCs w:val="28"/>
                <w:shd w:val="clear" w:color="auto" w:fill="FFFFFF"/>
              </w:rPr>
              <w:t>C. R = 2 Ω , I = 1A</w:t>
            </w:r>
          </w:p>
          <w:p w14:paraId="478B2C56" w14:textId="77777777" w:rsidR="00B44C9A" w:rsidRPr="00B44C9A" w:rsidRDefault="00B44C9A" w:rsidP="00EE1CE4">
            <w:pPr>
              <w:pStyle w:val="NormalWeb"/>
              <w:spacing w:before="0" w:beforeAutospacing="0" w:after="240" w:afterAutospacing="0" w:line="360" w:lineRule="atLeast"/>
              <w:ind w:left="48" w:right="48"/>
              <w:jc w:val="both"/>
              <w:rPr>
                <w:color w:val="FF0000"/>
                <w:sz w:val="28"/>
                <w:szCs w:val="28"/>
                <w:shd w:val="clear" w:color="auto" w:fill="FFFFFF"/>
              </w:rPr>
            </w:pPr>
            <w:r w:rsidRPr="00B44C9A">
              <w:rPr>
                <w:color w:val="FF0000"/>
                <w:sz w:val="28"/>
                <w:szCs w:val="28"/>
                <w:shd w:val="clear" w:color="auto" w:fill="FFFFFF"/>
              </w:rPr>
              <w:t>D. R = 2 Ω , I = 3A</w:t>
            </w:r>
          </w:p>
          <w:p w14:paraId="4130C286" w14:textId="77777777" w:rsidR="00B44C9A" w:rsidRPr="00B44C9A" w:rsidRDefault="00B44C9A" w:rsidP="00EE1CE4">
            <w:pPr>
              <w:pStyle w:val="NormalWeb"/>
              <w:spacing w:before="0" w:beforeAutospacing="0" w:after="240" w:afterAutospacing="0" w:line="360" w:lineRule="atLeast"/>
              <w:ind w:left="48" w:right="48"/>
              <w:jc w:val="both"/>
              <w:rPr>
                <w:color w:val="000000"/>
                <w:sz w:val="28"/>
                <w:szCs w:val="28"/>
                <w:lang w:eastAsia="en-US"/>
              </w:rPr>
            </w:pPr>
            <w:r w:rsidRPr="00B44C9A">
              <w:rPr>
                <w:b/>
                <w:bCs/>
                <w:sz w:val="28"/>
                <w:szCs w:val="28"/>
              </w:rPr>
              <w:t xml:space="preserve">Câu 6. </w:t>
            </w:r>
            <w:r w:rsidRPr="00B44C9A">
              <w:rPr>
                <w:color w:val="000000"/>
                <w:sz w:val="28"/>
                <w:szCs w:val="28"/>
                <w:lang w:eastAsia="en-US"/>
              </w:rPr>
              <w:t>Cho sơ đồ mạch điện như hình vẽ. Biết R</w:t>
            </w:r>
            <w:r w:rsidRPr="00B44C9A">
              <w:rPr>
                <w:color w:val="000000"/>
                <w:sz w:val="28"/>
                <w:szCs w:val="28"/>
                <w:vertAlign w:val="subscript"/>
                <w:lang w:eastAsia="en-US"/>
              </w:rPr>
              <w:t>1</w:t>
            </w:r>
            <w:r w:rsidRPr="00B44C9A">
              <w:rPr>
                <w:color w:val="000000"/>
                <w:sz w:val="28"/>
                <w:szCs w:val="28"/>
                <w:lang w:eastAsia="en-US"/>
              </w:rPr>
              <w:t> = 2.R</w:t>
            </w:r>
            <w:r w:rsidRPr="00B44C9A">
              <w:rPr>
                <w:color w:val="000000"/>
                <w:sz w:val="28"/>
                <w:szCs w:val="28"/>
                <w:vertAlign w:val="subscript"/>
                <w:lang w:eastAsia="en-US"/>
              </w:rPr>
              <w:t>2</w:t>
            </w:r>
            <w:r w:rsidRPr="00B44C9A">
              <w:rPr>
                <w:color w:val="000000"/>
                <w:sz w:val="28"/>
                <w:szCs w:val="28"/>
                <w:lang w:eastAsia="en-US"/>
              </w:rPr>
              <w:t> = 3R</w:t>
            </w:r>
            <w:r w:rsidRPr="00B44C9A">
              <w:rPr>
                <w:color w:val="000000"/>
                <w:sz w:val="28"/>
                <w:szCs w:val="28"/>
                <w:vertAlign w:val="subscript"/>
                <w:lang w:eastAsia="en-US"/>
              </w:rPr>
              <w:t>3</w:t>
            </w:r>
            <w:r w:rsidRPr="00B44C9A">
              <w:rPr>
                <w:color w:val="000000"/>
                <w:sz w:val="28"/>
                <w:szCs w:val="28"/>
                <w:lang w:eastAsia="en-US"/>
              </w:rPr>
              <w:t>, hiệu điện thế giữa hai đầu AB là 48V. Tính R</w:t>
            </w:r>
            <w:r w:rsidRPr="00B44C9A">
              <w:rPr>
                <w:color w:val="000000"/>
                <w:sz w:val="28"/>
                <w:szCs w:val="28"/>
                <w:vertAlign w:val="subscript"/>
                <w:lang w:eastAsia="en-US"/>
              </w:rPr>
              <w:t>1</w:t>
            </w:r>
            <w:r w:rsidRPr="00B44C9A">
              <w:rPr>
                <w:color w:val="000000"/>
                <w:sz w:val="28"/>
                <w:szCs w:val="28"/>
                <w:lang w:eastAsia="en-US"/>
              </w:rPr>
              <w:t>, R</w:t>
            </w:r>
            <w:r w:rsidRPr="00B44C9A">
              <w:rPr>
                <w:color w:val="000000"/>
                <w:sz w:val="28"/>
                <w:szCs w:val="28"/>
                <w:vertAlign w:val="subscript"/>
                <w:lang w:eastAsia="en-US"/>
              </w:rPr>
              <w:t>2</w:t>
            </w:r>
            <w:r w:rsidRPr="00B44C9A">
              <w:rPr>
                <w:color w:val="000000"/>
                <w:sz w:val="28"/>
                <w:szCs w:val="28"/>
                <w:lang w:eastAsia="en-US"/>
              </w:rPr>
              <w:t>, R</w:t>
            </w:r>
            <w:r w:rsidRPr="00B44C9A">
              <w:rPr>
                <w:color w:val="000000"/>
                <w:sz w:val="28"/>
                <w:szCs w:val="28"/>
                <w:vertAlign w:val="subscript"/>
                <w:lang w:eastAsia="en-US"/>
              </w:rPr>
              <w:t>3</w:t>
            </w:r>
            <w:r w:rsidRPr="00B44C9A">
              <w:rPr>
                <w:color w:val="000000"/>
                <w:sz w:val="28"/>
                <w:szCs w:val="28"/>
                <w:lang w:eastAsia="en-US"/>
              </w:rPr>
              <w:t> biết ampe kế chỉ 1,6A.</w:t>
            </w:r>
          </w:p>
          <w:p w14:paraId="06A35C02" w14:textId="77777777" w:rsidR="00B44C9A" w:rsidRPr="00B44C9A" w:rsidRDefault="00B44C9A" w:rsidP="00EE1CE4">
            <w:pPr>
              <w:pStyle w:val="NormalWeb"/>
              <w:spacing w:before="0" w:beforeAutospacing="0" w:after="240" w:afterAutospacing="0" w:line="360" w:lineRule="atLeast"/>
              <w:ind w:left="48" w:right="48"/>
              <w:jc w:val="both"/>
              <w:rPr>
                <w:color w:val="000000"/>
                <w:sz w:val="28"/>
                <w:szCs w:val="28"/>
                <w:lang w:eastAsia="en-US"/>
              </w:rPr>
            </w:pPr>
            <w:r w:rsidRPr="00B44C9A">
              <w:rPr>
                <w:noProof/>
                <w:color w:val="000000"/>
                <w:sz w:val="28"/>
                <w:szCs w:val="28"/>
                <w:lang w:eastAsia="en-US"/>
              </w:rPr>
              <w:drawing>
                <wp:inline distT="0" distB="0" distL="0" distR="0" wp14:anchorId="22FD3148" wp14:editId="665862E8">
                  <wp:extent cx="2800741" cy="2353003"/>
                  <wp:effectExtent l="0" t="0" r="0" b="9525"/>
                  <wp:docPr id="5633" name="Picture 5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800741" cy="2353003"/>
                          </a:xfrm>
                          <a:prstGeom prst="rect">
                            <a:avLst/>
                          </a:prstGeom>
                        </pic:spPr>
                      </pic:pic>
                    </a:graphicData>
                  </a:graphic>
                </wp:inline>
              </w:drawing>
            </w:r>
          </w:p>
          <w:p w14:paraId="440D7D96" w14:textId="77777777" w:rsidR="00B44C9A" w:rsidRPr="00B44C9A" w:rsidRDefault="00B44C9A" w:rsidP="00EE1CE4">
            <w:pPr>
              <w:pStyle w:val="NormalWeb"/>
              <w:spacing w:before="0" w:beforeAutospacing="0" w:after="240" w:afterAutospacing="0" w:line="360" w:lineRule="atLeast"/>
              <w:ind w:left="48" w:right="48"/>
              <w:jc w:val="center"/>
              <w:rPr>
                <w:b/>
                <w:color w:val="000000"/>
                <w:sz w:val="28"/>
                <w:szCs w:val="28"/>
                <w:lang w:eastAsia="en-US"/>
              </w:rPr>
            </w:pPr>
            <w:r w:rsidRPr="00B44C9A">
              <w:rPr>
                <w:b/>
                <w:color w:val="000000"/>
                <w:sz w:val="28"/>
                <w:szCs w:val="28"/>
                <w:lang w:eastAsia="en-US"/>
              </w:rPr>
              <w:t>Trả lời</w:t>
            </w:r>
          </w:p>
          <w:p w14:paraId="5497BA8F" w14:textId="77777777" w:rsidR="00B44C9A" w:rsidRPr="00B44C9A" w:rsidRDefault="00B44C9A" w:rsidP="00EE1CE4">
            <w:pPr>
              <w:pStyle w:val="NormalWeb"/>
              <w:spacing w:before="0" w:beforeAutospacing="0" w:after="240" w:afterAutospacing="0" w:line="360" w:lineRule="atLeast"/>
              <w:ind w:left="48" w:right="48"/>
              <w:jc w:val="center"/>
              <w:rPr>
                <w:b/>
                <w:color w:val="000000"/>
                <w:sz w:val="28"/>
                <w:szCs w:val="28"/>
                <w:lang w:eastAsia="en-US"/>
              </w:rPr>
            </w:pPr>
            <w:r w:rsidRPr="00B44C9A">
              <w:rPr>
                <w:b/>
                <w:noProof/>
                <w:color w:val="000000"/>
                <w:sz w:val="28"/>
                <w:szCs w:val="28"/>
                <w:lang w:eastAsia="en-US"/>
              </w:rPr>
              <w:lastRenderedPageBreak/>
              <w:drawing>
                <wp:inline distT="0" distB="0" distL="0" distR="0" wp14:anchorId="67D7509F" wp14:editId="4A3CC4A5">
                  <wp:extent cx="4181475" cy="2776075"/>
                  <wp:effectExtent l="0" t="0" r="0" b="5715"/>
                  <wp:docPr id="5634" name="Picture 5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cstate="print">
                            <a:extLst>
                              <a:ext uri="{28A0092B-C50C-407E-A947-70E740481C1C}">
                                <a14:useLocalDpi xmlns:a14="http://schemas.microsoft.com/office/drawing/2010/main"/>
                              </a:ext>
                            </a:extLst>
                          </a:blip>
                          <a:srcRect/>
                          <a:stretch/>
                        </pic:blipFill>
                        <pic:spPr bwMode="auto">
                          <a:xfrm>
                            <a:off x="0" y="0"/>
                            <a:ext cx="4190049" cy="2781767"/>
                          </a:xfrm>
                          <a:prstGeom prst="rect">
                            <a:avLst/>
                          </a:prstGeom>
                          <a:ln>
                            <a:noFill/>
                          </a:ln>
                          <a:extLst>
                            <a:ext uri="{53640926-AAD7-44D8-BBD7-CCE9431645EC}">
                              <a14:shadowObscured xmlns:a14="http://schemas.microsoft.com/office/drawing/2010/main"/>
                            </a:ext>
                          </a:extLst>
                        </pic:spPr>
                      </pic:pic>
                    </a:graphicData>
                  </a:graphic>
                </wp:inline>
              </w:drawing>
            </w:r>
          </w:p>
          <w:p w14:paraId="5BDCDC56" w14:textId="77777777" w:rsidR="00B44C9A" w:rsidRPr="00B44C9A" w:rsidRDefault="00B44C9A" w:rsidP="00EE1CE4">
            <w:pPr>
              <w:pStyle w:val="NormalWeb"/>
              <w:spacing w:before="0" w:beforeAutospacing="0" w:after="240" w:afterAutospacing="0" w:line="360" w:lineRule="atLeast"/>
              <w:ind w:right="48"/>
              <w:jc w:val="both"/>
              <w:rPr>
                <w:b/>
                <w:bCs/>
                <w:sz w:val="28"/>
                <w:szCs w:val="28"/>
              </w:rPr>
            </w:pPr>
          </w:p>
        </w:tc>
      </w:tr>
    </w:tbl>
    <w:p w14:paraId="1815BEC3" w14:textId="77777777" w:rsidR="00B44C9A" w:rsidRPr="00B44C9A" w:rsidRDefault="00B44C9A" w:rsidP="00B51518">
      <w:pPr>
        <w:spacing w:before="40" w:after="60" w:line="312" w:lineRule="auto"/>
        <w:rPr>
          <w:rFonts w:ascii="Times New Roman" w:hAnsi="Times New Roman" w:cs="Times New Roman"/>
          <w:color w:val="000000"/>
          <w:sz w:val="28"/>
          <w:szCs w:val="28"/>
          <w:lang w:val="fr-FR"/>
        </w:rPr>
      </w:pPr>
    </w:p>
    <w:p w14:paraId="1543F371" w14:textId="77777777" w:rsidR="00B44C9A" w:rsidRPr="00B44C9A" w:rsidRDefault="00B44C9A">
      <w:pPr>
        <w:spacing w:before="40" w:after="60" w:line="312"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B44C9A" w:rsidRPr="00B44C9A" w14:paraId="0C0BF23A" w14:textId="77777777">
        <w:trPr>
          <w:trHeight w:val="274"/>
          <w:jc w:val="center"/>
        </w:trPr>
        <w:tc>
          <w:tcPr>
            <w:tcW w:w="7397" w:type="dxa"/>
            <w:shd w:val="clear" w:color="auto" w:fill="FDEADA" w:themeFill="accent6" w:themeFillTint="32"/>
          </w:tcPr>
          <w:p w14:paraId="6ADEFD28" w14:textId="77777777" w:rsidR="00B44C9A" w:rsidRPr="00B44C9A" w:rsidRDefault="00B44C9A">
            <w:pPr>
              <w:spacing w:before="40" w:after="60" w:line="312"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2841" w:type="dxa"/>
            <w:shd w:val="clear" w:color="auto" w:fill="FDEADA" w:themeFill="accent6" w:themeFillTint="32"/>
          </w:tcPr>
          <w:p w14:paraId="07A2CFD6" w14:textId="77777777" w:rsidR="00B44C9A" w:rsidRPr="00B44C9A" w:rsidRDefault="00B44C9A">
            <w:pPr>
              <w:spacing w:before="40" w:after="60" w:line="312"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17B52EE6" w14:textId="77777777">
        <w:trPr>
          <w:trHeight w:val="274"/>
          <w:jc w:val="center"/>
        </w:trPr>
        <w:tc>
          <w:tcPr>
            <w:tcW w:w="7397" w:type="dxa"/>
            <w:shd w:val="clear" w:color="auto" w:fill="auto"/>
          </w:tcPr>
          <w:p w14:paraId="4158585D" w14:textId="77777777" w:rsidR="00B44C9A" w:rsidRPr="00B44C9A" w:rsidRDefault="00B44C9A">
            <w:pPr>
              <w:spacing w:after="0" w:line="240" w:lineRule="auto"/>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Giao nhiệm vụ:</w:t>
            </w:r>
          </w:p>
          <w:p w14:paraId="7542B196" w14:textId="77777777" w:rsidR="00B44C9A" w:rsidRPr="00B44C9A" w:rsidRDefault="00B44C9A" w:rsidP="00274890">
            <w:pPr>
              <w:pStyle w:val="Bodytext21"/>
              <w:shd w:val="clear" w:color="auto" w:fill="auto"/>
              <w:spacing w:before="40" w:line="312" w:lineRule="auto"/>
              <w:ind w:firstLine="0"/>
              <w:rPr>
                <w:rFonts w:ascii="Times New Roman" w:hAnsi="Times New Roman" w:cs="Times New Roman"/>
                <w:b w:val="0"/>
                <w:bCs w:val="0"/>
                <w:sz w:val="28"/>
                <w:szCs w:val="28"/>
                <w:lang w:val="vi-VN"/>
              </w:rPr>
            </w:pPr>
            <w:r w:rsidRPr="00B44C9A">
              <w:rPr>
                <w:rFonts w:ascii="Times New Roman" w:eastAsia="Times New Roman" w:hAnsi="Times New Roman" w:cs="Times New Roman"/>
                <w:sz w:val="28"/>
                <w:szCs w:val="28"/>
                <w:lang w:val="vi-VN"/>
              </w:rPr>
              <w:t xml:space="preserve"> </w:t>
            </w:r>
            <w:r w:rsidRPr="00B44C9A">
              <w:rPr>
                <w:rFonts w:ascii="Times New Roman" w:hAnsi="Times New Roman" w:cs="Times New Roman"/>
                <w:b w:val="0"/>
                <w:bCs w:val="0"/>
                <w:sz w:val="28"/>
                <w:szCs w:val="28"/>
                <w:lang w:val="vi-VN"/>
              </w:rPr>
              <w:t>- GV giao bài tập cho HS, gọi ngẫu nhiên HS lên giải tại lớp, yêu cầu các bạn HS còn lại tự vào vào vở và nhận xét bài lại của bạn.</w:t>
            </w:r>
          </w:p>
        </w:tc>
        <w:tc>
          <w:tcPr>
            <w:tcW w:w="2841" w:type="dxa"/>
            <w:shd w:val="clear" w:color="auto" w:fill="auto"/>
          </w:tcPr>
          <w:p w14:paraId="1AA3C47A" w14:textId="77777777" w:rsidR="00B44C9A" w:rsidRPr="00B44C9A" w:rsidRDefault="00B44C9A" w:rsidP="00274890">
            <w:pPr>
              <w:spacing w:beforeLines="30" w:before="72" w:after="0" w:line="240" w:lineRule="auto"/>
              <w:ind w:right="1"/>
              <w:jc w:val="center"/>
              <w:rPr>
                <w:rFonts w:ascii="Times New Roman" w:hAnsi="Times New Roman" w:cs="Times New Roman"/>
                <w:sz w:val="28"/>
                <w:szCs w:val="28"/>
                <w:lang w:val="en-US"/>
              </w:rPr>
            </w:pPr>
            <w:r w:rsidRPr="00B44C9A">
              <w:rPr>
                <w:rFonts w:ascii="Times New Roman" w:eastAsia="Times New Roman" w:hAnsi="Times New Roman" w:cs="Times New Roman"/>
                <w:bCs/>
                <w:sz w:val="28"/>
                <w:szCs w:val="28"/>
              </w:rPr>
              <w:t xml:space="preserve">- </w:t>
            </w:r>
            <w:r w:rsidRPr="00B44C9A">
              <w:rPr>
                <w:rFonts w:ascii="Times New Roman" w:eastAsia="Times New Roman" w:hAnsi="Times New Roman" w:cs="Times New Roman"/>
                <w:bCs/>
                <w:sz w:val="28"/>
                <w:szCs w:val="28"/>
                <w:lang w:val="en-US"/>
              </w:rPr>
              <w:t>HS nhận nhiệm vụ.</w:t>
            </w:r>
          </w:p>
        </w:tc>
      </w:tr>
      <w:tr w:rsidR="00B44C9A" w:rsidRPr="00B44C9A" w14:paraId="11714FD2" w14:textId="77777777">
        <w:trPr>
          <w:trHeight w:val="274"/>
          <w:jc w:val="center"/>
        </w:trPr>
        <w:tc>
          <w:tcPr>
            <w:tcW w:w="7397" w:type="dxa"/>
            <w:shd w:val="clear" w:color="auto" w:fill="auto"/>
          </w:tcPr>
          <w:p w14:paraId="1CD4F856"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S thực hiện nhiệm vụ</w:t>
            </w:r>
          </w:p>
          <w:p w14:paraId="3147B95C" w14:textId="77777777" w:rsidR="00B44C9A" w:rsidRPr="00B44C9A" w:rsidRDefault="00B44C9A">
            <w:pPr>
              <w:spacing w:beforeLines="30" w:before="72" w:after="0" w:line="240" w:lineRule="auto"/>
              <w:jc w:val="both"/>
              <w:rPr>
                <w:rFonts w:ascii="Times New Roman" w:hAnsi="Times New Roman" w:cs="Times New Roman"/>
                <w:color w:val="0070C0"/>
                <w:sz w:val="28"/>
                <w:szCs w:val="28"/>
              </w:rPr>
            </w:pPr>
            <w:r w:rsidRPr="00B44C9A">
              <w:rPr>
                <w:rFonts w:ascii="Times New Roman" w:eastAsia="Times New Roman" w:hAnsi="Times New Roman" w:cs="Times New Roman"/>
                <w:sz w:val="28"/>
                <w:szCs w:val="28"/>
              </w:rPr>
              <w:t>- GV hỗ trợ HS ở các bài tập khó.</w:t>
            </w:r>
          </w:p>
        </w:tc>
        <w:tc>
          <w:tcPr>
            <w:tcW w:w="2841" w:type="dxa"/>
            <w:shd w:val="clear" w:color="auto" w:fill="auto"/>
          </w:tcPr>
          <w:p w14:paraId="279EC827"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tiến hành giải quyết các bài tập.</w:t>
            </w:r>
          </w:p>
        </w:tc>
      </w:tr>
      <w:tr w:rsidR="00B44C9A" w:rsidRPr="00B44C9A" w14:paraId="7A6E3594" w14:textId="77777777">
        <w:trPr>
          <w:trHeight w:val="1238"/>
          <w:jc w:val="center"/>
        </w:trPr>
        <w:tc>
          <w:tcPr>
            <w:tcW w:w="7397" w:type="dxa"/>
            <w:shd w:val="clear" w:color="auto" w:fill="auto"/>
          </w:tcPr>
          <w:p w14:paraId="430FE1FD" w14:textId="77777777" w:rsidR="00B44C9A" w:rsidRPr="00B44C9A" w:rsidRDefault="00B44C9A" w:rsidP="00274890">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535D7150"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Hỗ trợ HS giải các câu hỏi khó.</w:t>
            </w:r>
          </w:p>
          <w:p w14:paraId="42D0F210"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kết luận về nội dung kiến thức.</w:t>
            </w:r>
          </w:p>
        </w:tc>
        <w:tc>
          <w:tcPr>
            <w:tcW w:w="2841" w:type="dxa"/>
            <w:shd w:val="clear" w:color="auto" w:fill="auto"/>
          </w:tcPr>
          <w:p w14:paraId="64E32E25"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V hỗ trợ giải các câu hỏi khó, và ghi chép lại.</w:t>
            </w:r>
          </w:p>
        </w:tc>
      </w:tr>
      <w:tr w:rsidR="00B44C9A" w:rsidRPr="00B44C9A" w14:paraId="21A0DB20" w14:textId="77777777">
        <w:trPr>
          <w:trHeight w:val="274"/>
          <w:jc w:val="center"/>
        </w:trPr>
        <w:tc>
          <w:tcPr>
            <w:tcW w:w="7397" w:type="dxa"/>
            <w:shd w:val="clear" w:color="auto" w:fill="auto"/>
          </w:tcPr>
          <w:p w14:paraId="710A5D6F" w14:textId="77777777" w:rsidR="00B44C9A" w:rsidRPr="00B44C9A" w:rsidRDefault="00B44C9A">
            <w:pPr>
              <w:spacing w:before="40" w:after="60" w:line="276" w:lineRule="auto"/>
              <w:jc w:val="both"/>
              <w:rPr>
                <w:rFonts w:ascii="Times New Roman" w:hAnsi="Times New Roman" w:cs="Times New Roman"/>
                <w:bCs/>
                <w:sz w:val="28"/>
                <w:szCs w:val="28"/>
              </w:rPr>
            </w:pPr>
            <w:r w:rsidRPr="00B44C9A">
              <w:rPr>
                <w:rFonts w:ascii="Times New Roman" w:hAnsi="Times New Roman" w:cs="Times New Roman"/>
                <w:b/>
                <w:sz w:val="28"/>
                <w:szCs w:val="28"/>
                <w:lang w:val="en-US"/>
              </w:rPr>
              <w:t>Tổng kết</w:t>
            </w:r>
          </w:p>
        </w:tc>
        <w:tc>
          <w:tcPr>
            <w:tcW w:w="2841" w:type="dxa"/>
            <w:shd w:val="clear" w:color="auto" w:fill="auto"/>
          </w:tcPr>
          <w:p w14:paraId="35AF501B"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330320C2" w14:textId="77777777" w:rsidR="00B44C9A" w:rsidRPr="00B44C9A" w:rsidRDefault="00B44C9A" w:rsidP="00C6008B">
      <w:pPr>
        <w:numPr>
          <w:ilvl w:val="0"/>
          <w:numId w:val="5"/>
        </w:num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Hoạt động 4: Vận dụng</w:t>
      </w:r>
    </w:p>
    <w:p w14:paraId="1A0C8CEB"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color w:val="C00000"/>
          <w:sz w:val="28"/>
          <w:szCs w:val="28"/>
        </w:rPr>
        <w:t>a) Mục tiêu:</w:t>
      </w:r>
      <w:r w:rsidRPr="00B44C9A">
        <w:rPr>
          <w:rFonts w:ascii="Times New Roman" w:hAnsi="Times New Roman" w:cs="Times New Roman"/>
          <w:sz w:val="28"/>
          <w:szCs w:val="28"/>
        </w:rPr>
        <w:t xml:space="preserve"> Từ những kiến thức đã học, HS trả lời được các câu hỏi liên quan đến thực tế.</w:t>
      </w:r>
    </w:p>
    <w:p w14:paraId="6E86D00F" w14:textId="77777777" w:rsidR="00B44C9A" w:rsidRPr="00B44C9A" w:rsidRDefault="00B44C9A" w:rsidP="003E3D89">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color w:val="C00000"/>
          <w:sz w:val="28"/>
          <w:szCs w:val="28"/>
        </w:rPr>
        <w:t>b) Nội dung:</w:t>
      </w:r>
      <w:r w:rsidRPr="00B44C9A">
        <w:rPr>
          <w:rFonts w:ascii="Times New Roman" w:hAnsi="Times New Roman" w:cs="Times New Roman"/>
          <w:sz w:val="28"/>
          <w:szCs w:val="28"/>
        </w:rPr>
        <w:t xml:space="preserve"> </w:t>
      </w:r>
    </w:p>
    <w:p w14:paraId="44E8D499" w14:textId="77777777" w:rsidR="00B44C9A" w:rsidRPr="00B44C9A" w:rsidRDefault="00B44C9A" w:rsidP="003E3D89">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GV đặt câu hỏi cho HS suy nghĩ và trả lời</w:t>
      </w:r>
    </w:p>
    <w:p w14:paraId="3330C2E1" w14:textId="77777777" w:rsidR="00B44C9A" w:rsidRPr="00B44C9A" w:rsidRDefault="00B44C9A" w:rsidP="00562F31">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sz w:val="28"/>
          <w:szCs w:val="28"/>
          <w:lang w:val="en-US"/>
        </w:rPr>
        <w:t>1.</w:t>
      </w:r>
      <w:r w:rsidRPr="00B44C9A">
        <w:rPr>
          <w:rFonts w:ascii="Times New Roman" w:hAnsi="Times New Roman" w:cs="Times New Roman"/>
          <w:sz w:val="28"/>
          <w:szCs w:val="28"/>
          <w:lang w:val="en-US"/>
        </w:rPr>
        <w:t xml:space="preserve"> Làm thế nào đoạn mạch song song được sử dụng trong việc tăng cường hiệu suất của hệ thống điện?</w:t>
      </w:r>
    </w:p>
    <w:p w14:paraId="70B10EA6" w14:textId="77777777" w:rsidR="00B44C9A" w:rsidRPr="00B44C9A" w:rsidRDefault="00B44C9A" w:rsidP="003E3D89">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sz w:val="28"/>
          <w:szCs w:val="28"/>
          <w:lang w:val="en-US"/>
        </w:rPr>
        <w:lastRenderedPageBreak/>
        <w:t>2.</w:t>
      </w:r>
      <w:r w:rsidRPr="00B44C9A">
        <w:rPr>
          <w:rFonts w:ascii="Times New Roman" w:hAnsi="Times New Roman" w:cs="Times New Roman"/>
          <w:sz w:val="28"/>
          <w:szCs w:val="28"/>
          <w:lang w:val="en-US"/>
        </w:rPr>
        <w:t xml:space="preserve"> Tại sao đoạn mạch song song thường được ứng dụng trong các mạch điện tử như vi xử lý đa nhân và GPU?</w:t>
      </w:r>
    </w:p>
    <w:p w14:paraId="538BD922"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color w:val="C00000"/>
          <w:sz w:val="28"/>
          <w:szCs w:val="28"/>
        </w:rPr>
        <w:t>c) Sản phẩm:</w:t>
      </w: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Đáp án của các câu hỏi như sau</w:t>
      </w:r>
    </w:p>
    <w:p w14:paraId="3715DDAC"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sz w:val="28"/>
          <w:szCs w:val="28"/>
          <w:lang w:val="en-US"/>
        </w:rPr>
        <w:t xml:space="preserve">1. </w:t>
      </w:r>
      <w:r w:rsidRPr="00B44C9A">
        <w:rPr>
          <w:rFonts w:ascii="Times New Roman" w:hAnsi="Times New Roman" w:cs="Times New Roman"/>
          <w:b/>
          <w:bCs/>
          <w:sz w:val="28"/>
          <w:szCs w:val="28"/>
          <w:lang w:val="en-US"/>
        </w:rPr>
        <w:t>Tăng cường hiệu suất hệ thống điện:</w:t>
      </w:r>
      <w:r w:rsidRPr="00B44C9A">
        <w:rPr>
          <w:rFonts w:ascii="Times New Roman" w:hAnsi="Times New Roman" w:cs="Times New Roman"/>
          <w:sz w:val="28"/>
          <w:szCs w:val="28"/>
          <w:lang w:val="en-US"/>
        </w:rPr>
        <w:t xml:space="preserve"> Đoạn mạch song song được sử dụng để tăng khả năng cung cấp điện cho các thiết bị tiêu thụ cao, như máy tính, hệ thống điều khiển công nghiệp, và các thiết bị điện tử khác. Bằng cách kết nối nhiều nguồn điện song song, ta có thể đảm bảo rằng nếu một nguồn gặp sự cố, hệ thống vẫn có thể tiếp tục hoạt động bằng nguồn còn lại mà không bị gián đoạn.</w:t>
      </w:r>
    </w:p>
    <w:p w14:paraId="5CE5CDAC"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sz w:val="28"/>
          <w:szCs w:val="28"/>
          <w:lang w:val="en-US"/>
        </w:rPr>
        <w:t>2.</w:t>
      </w:r>
      <w:r w:rsidRPr="00B44C9A">
        <w:rPr>
          <w:rFonts w:ascii="Times New Roman" w:hAnsi="Times New Roman" w:cs="Times New Roman"/>
          <w:sz w:val="28"/>
          <w:szCs w:val="28"/>
          <w:lang w:val="en-US"/>
        </w:rPr>
        <w:t xml:space="preserve"> </w:t>
      </w:r>
      <w:r w:rsidRPr="00B44C9A">
        <w:rPr>
          <w:rFonts w:ascii="Times New Roman" w:hAnsi="Times New Roman" w:cs="Times New Roman"/>
          <w:b/>
          <w:bCs/>
          <w:sz w:val="28"/>
          <w:szCs w:val="28"/>
          <w:lang w:val="en-US"/>
        </w:rPr>
        <w:t>Ứng dụng trong vi xử lý đa nhân và GPU:</w:t>
      </w:r>
      <w:r w:rsidRPr="00B44C9A">
        <w:rPr>
          <w:rFonts w:ascii="Times New Roman" w:hAnsi="Times New Roman" w:cs="Times New Roman"/>
          <w:sz w:val="28"/>
          <w:szCs w:val="28"/>
          <w:lang w:val="en-US"/>
        </w:rPr>
        <w:t xml:space="preserve"> Trong các vi xử lý đa nhân và GPU, đoạn mạch song song được sử dụng để chia nhỏ công việc và phân phối chúng đến các nhân xử lý hoặc core khác nhau. Điều này giúp tăng hiệu quả xử lý bằng cách xử lý nhiều tác vụ đồng thời, đặc biệt là trong các ứng dụng đòi hỏi tính toán đồ họa cao như game và công nghệ render.</w:t>
      </w:r>
    </w:p>
    <w:p w14:paraId="7710368B" w14:textId="77777777" w:rsidR="00B44C9A" w:rsidRPr="00B44C9A" w:rsidRDefault="00B44C9A">
      <w:pPr>
        <w:spacing w:before="40" w:after="60" w:line="312"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B44C9A" w:rsidRPr="00B44C9A" w14:paraId="06F1C14E" w14:textId="77777777">
        <w:trPr>
          <w:jc w:val="center"/>
        </w:trPr>
        <w:tc>
          <w:tcPr>
            <w:tcW w:w="7493" w:type="dxa"/>
            <w:shd w:val="clear" w:color="auto" w:fill="FDEADA" w:themeFill="accent6" w:themeFillTint="32"/>
          </w:tcPr>
          <w:p w14:paraId="44096463" w14:textId="77777777" w:rsidR="00B44C9A" w:rsidRPr="00B44C9A" w:rsidRDefault="00B44C9A">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375D0767" w14:textId="77777777" w:rsidR="00B44C9A" w:rsidRPr="00B44C9A" w:rsidRDefault="00B44C9A">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B44C9A" w:rsidRPr="00B44C9A" w14:paraId="7EF4E580" w14:textId="77777777">
        <w:trPr>
          <w:jc w:val="center"/>
        </w:trPr>
        <w:tc>
          <w:tcPr>
            <w:tcW w:w="7493" w:type="dxa"/>
          </w:tcPr>
          <w:p w14:paraId="03917A5F"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7F10485A" w14:textId="77777777" w:rsidR="00B44C9A" w:rsidRPr="00B44C9A" w:rsidRDefault="00B44C9A" w:rsidP="00562F31">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GV đặt câu hỏi cho HS suy nghĩ và trả lời</w:t>
            </w:r>
          </w:p>
          <w:p w14:paraId="2EB4AD97" w14:textId="77777777" w:rsidR="00B44C9A" w:rsidRPr="00B44C9A" w:rsidRDefault="00B44C9A" w:rsidP="00562F31">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sz w:val="28"/>
                <w:szCs w:val="28"/>
                <w:lang w:val="en-US"/>
              </w:rPr>
              <w:t>1.</w:t>
            </w:r>
            <w:r w:rsidRPr="00B44C9A">
              <w:rPr>
                <w:rFonts w:ascii="Times New Roman" w:hAnsi="Times New Roman" w:cs="Times New Roman"/>
                <w:sz w:val="28"/>
                <w:szCs w:val="28"/>
                <w:lang w:val="en-US"/>
              </w:rPr>
              <w:t xml:space="preserve"> Làm thế nào đoạn mạch song song được sử dụng trong việc tăng cường hiệu suất của hệ thống điện?</w:t>
            </w:r>
          </w:p>
          <w:p w14:paraId="64744E4C" w14:textId="77777777" w:rsidR="00B44C9A" w:rsidRPr="00B44C9A" w:rsidRDefault="00B44C9A" w:rsidP="00562F31">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sz w:val="28"/>
                <w:szCs w:val="28"/>
                <w:lang w:val="en-US"/>
              </w:rPr>
              <w:t>2.</w:t>
            </w:r>
            <w:r w:rsidRPr="00B44C9A">
              <w:rPr>
                <w:rFonts w:ascii="Times New Roman" w:hAnsi="Times New Roman" w:cs="Times New Roman"/>
                <w:sz w:val="28"/>
                <w:szCs w:val="28"/>
                <w:lang w:val="en-US"/>
              </w:rPr>
              <w:t xml:space="preserve"> Tại sao đoạn mạch song song thường được ứng dụng trong các mạch điện tử như vi xử lý đa nhân và GPU?</w:t>
            </w:r>
          </w:p>
        </w:tc>
        <w:tc>
          <w:tcPr>
            <w:tcW w:w="3024" w:type="dxa"/>
          </w:tcPr>
          <w:p w14:paraId="5CECAEA5"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S nhận nhiệm vụ</w:t>
            </w:r>
          </w:p>
        </w:tc>
      </w:tr>
      <w:tr w:rsidR="00B44C9A" w:rsidRPr="00B44C9A" w14:paraId="3BE6568C" w14:textId="77777777">
        <w:trPr>
          <w:jc w:val="center"/>
        </w:trPr>
        <w:tc>
          <w:tcPr>
            <w:tcW w:w="7493" w:type="dxa"/>
          </w:tcPr>
          <w:p w14:paraId="14155F7B"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Hướng dẫn thực hiện nhiệm vụ</w:t>
            </w:r>
            <w:r w:rsidRPr="00B44C9A">
              <w:rPr>
                <w:rFonts w:ascii="Times New Roman" w:hAnsi="Times New Roman" w:cs="Times New Roman"/>
                <w:i/>
                <w:sz w:val="28"/>
                <w:szCs w:val="28"/>
              </w:rPr>
              <w:t>:</w:t>
            </w:r>
            <w:r w:rsidRPr="00B44C9A">
              <w:rPr>
                <w:rFonts w:ascii="Times New Roman" w:hAnsi="Times New Roman" w:cs="Times New Roman"/>
                <w:sz w:val="28"/>
                <w:szCs w:val="28"/>
              </w:rPr>
              <w:t xml:space="preserve"> </w:t>
            </w:r>
          </w:p>
          <w:p w14:paraId="12FCAE74" w14:textId="77777777" w:rsidR="00B44C9A" w:rsidRPr="00B44C9A" w:rsidRDefault="00B44C9A" w:rsidP="003E3D89">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quan sát hỗ trợ HS trả lời, khi có các câu hỏi GV gợi mở cho HS có hướng suy để trả lời.</w:t>
            </w:r>
          </w:p>
        </w:tc>
        <w:tc>
          <w:tcPr>
            <w:tcW w:w="3024" w:type="dxa"/>
          </w:tcPr>
          <w:p w14:paraId="02BD5789" w14:textId="77777777" w:rsidR="00B44C9A" w:rsidRPr="00B44C9A" w:rsidRDefault="00B44C9A" w:rsidP="003E3D89">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HS trả lời các câu hỏi </w:t>
            </w:r>
          </w:p>
          <w:p w14:paraId="34D3C982"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553D517B" w14:textId="77777777">
        <w:trPr>
          <w:jc w:val="center"/>
        </w:trPr>
        <w:tc>
          <w:tcPr>
            <w:tcW w:w="7493" w:type="dxa"/>
          </w:tcPr>
          <w:p w14:paraId="0E930CEF" w14:textId="77777777" w:rsidR="00B44C9A" w:rsidRPr="00B44C9A" w:rsidRDefault="00B44C9A">
            <w:pPr>
              <w:spacing w:before="40" w:after="60" w:line="276" w:lineRule="auto"/>
              <w:rPr>
                <w:rFonts w:ascii="Times New Roman" w:hAnsi="Times New Roman" w:cs="Times New Roman"/>
                <w:i/>
                <w:sz w:val="28"/>
                <w:szCs w:val="28"/>
              </w:rPr>
            </w:pPr>
            <w:r w:rsidRPr="00B44C9A">
              <w:rPr>
                <w:rFonts w:ascii="Times New Roman" w:hAnsi="Times New Roman" w:cs="Times New Roman"/>
                <w:i/>
                <w:sz w:val="28"/>
                <w:szCs w:val="28"/>
              </w:rPr>
              <w:t xml:space="preserve">Báo cáo kết quả: </w:t>
            </w:r>
          </w:p>
          <w:p w14:paraId="3A63D8A8" w14:textId="77777777" w:rsidR="00B44C9A" w:rsidRPr="00B44C9A" w:rsidRDefault="00B44C9A" w:rsidP="003E3D89">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GV nhận xét các câu trả lời của HS. </w:t>
            </w:r>
          </w:p>
        </w:tc>
        <w:tc>
          <w:tcPr>
            <w:tcW w:w="3024" w:type="dxa"/>
          </w:tcPr>
          <w:p w14:paraId="237B88D6"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nhận xét bổ sung câu trả lời của bạn khác</w:t>
            </w:r>
          </w:p>
        </w:tc>
      </w:tr>
    </w:tbl>
    <w:p w14:paraId="2C6BD06C" w14:textId="77777777" w:rsidR="00B44C9A" w:rsidRPr="00B44C9A" w:rsidRDefault="00B44C9A" w:rsidP="009540F7">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V. PHỤ LỤC</w:t>
      </w:r>
    </w:p>
    <w:p w14:paraId="3F2798ED" w14:textId="77777777" w:rsidR="00B44C9A" w:rsidRPr="00B44C9A" w:rsidRDefault="00B44C9A" w:rsidP="009540F7">
      <w:pPr>
        <w:spacing w:before="40" w:after="60" w:line="276" w:lineRule="auto"/>
        <w:jc w:val="both"/>
        <w:rPr>
          <w:rFonts w:ascii="Times New Roman" w:hAnsi="Times New Roman" w:cs="Times New Roman"/>
          <w:b/>
          <w:color w:val="0070C0"/>
          <w:sz w:val="28"/>
          <w:szCs w:val="28"/>
        </w:rPr>
      </w:pPr>
    </w:p>
    <w:p w14:paraId="6D227FD5" w14:textId="77777777" w:rsidR="00B44C9A" w:rsidRPr="00B44C9A" w:rsidRDefault="00B44C9A" w:rsidP="009540F7">
      <w:pPr>
        <w:spacing w:before="40" w:after="40" w:line="240" w:lineRule="auto"/>
        <w:jc w:val="center"/>
        <w:rPr>
          <w:rFonts w:ascii="Times New Roman" w:eastAsia="Times New Roman" w:hAnsi="Times New Roman" w:cs="Times New Roman"/>
          <w:b/>
          <w:bCs/>
          <w:color w:val="000000"/>
          <w:sz w:val="28"/>
          <w:szCs w:val="28"/>
        </w:rPr>
      </w:pPr>
      <w:r w:rsidRPr="00B44C9A">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B44C9A" w:rsidRPr="00B44C9A" w14:paraId="2EA5A6EC" w14:textId="77777777" w:rsidTr="00EE1CE4">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5F8EF002" w14:textId="77777777" w:rsidR="00B44C9A" w:rsidRPr="00B44C9A" w:rsidRDefault="00B44C9A" w:rsidP="00EE1CE4">
            <w:pPr>
              <w:spacing w:before="40" w:after="40" w:line="240" w:lineRule="auto"/>
              <w:jc w:val="both"/>
              <w:rPr>
                <w:rFonts w:ascii="Times New Roman" w:eastAsia="Times New Roman" w:hAnsi="Times New Roman" w:cs="Times New Roman"/>
                <w:b/>
                <w:bCs/>
                <w:color w:val="000000"/>
                <w:sz w:val="26"/>
                <w:szCs w:val="26"/>
              </w:rPr>
            </w:pPr>
            <w:r w:rsidRPr="00B44C9A">
              <w:rPr>
                <w:rFonts w:ascii="Times New Roman" w:eastAsia="Times New Roman" w:hAnsi="Times New Roman" w:cs="Times New Roman"/>
                <w:b/>
                <w:bCs/>
                <w:color w:val="000000"/>
                <w:sz w:val="26"/>
                <w:szCs w:val="26"/>
              </w:rPr>
              <w:t>              Mức độ</w:t>
            </w:r>
            <w:r w:rsidRPr="00B44C9A">
              <w:rPr>
                <w:rFonts w:ascii="Times New Roman" w:eastAsia="Times New Roman" w:hAnsi="Times New Roman" w:cs="Times New Roman"/>
                <w:b/>
                <w:bCs/>
                <w:color w:val="000000"/>
                <w:sz w:val="26"/>
                <w:szCs w:val="26"/>
              </w:rPr>
              <w:tab/>
            </w:r>
          </w:p>
          <w:p w14:paraId="099A70A5"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w:t>
            </w:r>
          </w:p>
          <w:p w14:paraId="04E01D59"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24D283AD" w14:textId="77777777" w:rsidR="00B44C9A" w:rsidRPr="00B44C9A" w:rsidRDefault="00B44C9A" w:rsidP="00EE1CE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1</w:t>
            </w:r>
          </w:p>
          <w:p w14:paraId="3B123AFF" w14:textId="77777777" w:rsidR="00B44C9A" w:rsidRPr="00B44C9A" w:rsidRDefault="00B44C9A" w:rsidP="00EE1CE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456E167D" w14:textId="77777777" w:rsidR="00B44C9A" w:rsidRPr="00B44C9A" w:rsidRDefault="00B44C9A" w:rsidP="00EE1CE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2</w:t>
            </w:r>
          </w:p>
          <w:p w14:paraId="2B6188B0" w14:textId="77777777" w:rsidR="00B44C9A" w:rsidRPr="00B44C9A" w:rsidRDefault="00B44C9A" w:rsidP="00EE1CE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57C58228" w14:textId="77777777" w:rsidR="00B44C9A" w:rsidRPr="00B44C9A" w:rsidRDefault="00B44C9A" w:rsidP="00EE1CE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3</w:t>
            </w:r>
          </w:p>
          <w:p w14:paraId="4F1F178A" w14:textId="77777777" w:rsidR="00B44C9A" w:rsidRPr="00B44C9A" w:rsidRDefault="00B44C9A" w:rsidP="00EE1CE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76D6EF42" w14:textId="77777777" w:rsidR="00B44C9A" w:rsidRPr="00B44C9A" w:rsidRDefault="00B44C9A" w:rsidP="00EE1CE4">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Điểm</w:t>
            </w:r>
          </w:p>
        </w:tc>
      </w:tr>
      <w:tr w:rsidR="00B44C9A" w:rsidRPr="00B44C9A" w14:paraId="6DF2F008" w14:textId="77777777" w:rsidTr="00EE1CE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4016D99"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 xml:space="preserve">Tiêu chí 1. Các học sinh </w:t>
            </w:r>
            <w:r w:rsidRPr="00B44C9A">
              <w:rPr>
                <w:rFonts w:ascii="Times New Roman" w:eastAsia="Times New Roman" w:hAnsi="Times New Roman" w:cs="Times New Roman"/>
                <w:color w:val="000000"/>
                <w:sz w:val="26"/>
                <w:szCs w:val="26"/>
              </w:rPr>
              <w:lastRenderedPageBreak/>
              <w:t>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D65375"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 xml:space="preserve">Dưới 50% HS trong </w:t>
            </w:r>
            <w:r w:rsidRPr="00B44C9A">
              <w:rPr>
                <w:rFonts w:ascii="Times New Roman" w:eastAsia="Times New Roman" w:hAnsi="Times New Roman" w:cs="Times New Roman"/>
                <w:color w:val="000000"/>
                <w:sz w:val="26"/>
                <w:szCs w:val="26"/>
              </w:rPr>
              <w:lastRenderedPageBreak/>
              <w:t>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A4C9747"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 xml:space="preserve">Từ 50% - 90% HS </w:t>
            </w:r>
            <w:r w:rsidRPr="00B44C9A">
              <w:rPr>
                <w:rFonts w:ascii="Times New Roman" w:eastAsia="Times New Roman" w:hAnsi="Times New Roman" w:cs="Times New Roman"/>
                <w:color w:val="000000"/>
                <w:sz w:val="26"/>
                <w:szCs w:val="26"/>
              </w:rPr>
              <w:lastRenderedPageBreak/>
              <w:t>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7546E97"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 xml:space="preserve">100% HS trong </w:t>
            </w:r>
            <w:r w:rsidRPr="00B44C9A">
              <w:rPr>
                <w:rFonts w:ascii="Times New Roman" w:eastAsia="Times New Roman" w:hAnsi="Times New Roman" w:cs="Times New Roman"/>
                <w:color w:val="000000"/>
                <w:sz w:val="26"/>
                <w:szCs w:val="26"/>
              </w:rPr>
              <w:lastRenderedPageBreak/>
              <w:t>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D234AA2" w14:textId="77777777" w:rsidR="00B44C9A" w:rsidRPr="00B44C9A" w:rsidRDefault="00B44C9A" w:rsidP="00EE1CE4">
            <w:pPr>
              <w:spacing w:after="0" w:line="240" w:lineRule="auto"/>
              <w:rPr>
                <w:rFonts w:ascii="Times New Roman" w:eastAsia="Times New Roman" w:hAnsi="Times New Roman" w:cs="Times New Roman"/>
                <w:sz w:val="24"/>
                <w:szCs w:val="24"/>
              </w:rPr>
            </w:pPr>
          </w:p>
        </w:tc>
      </w:tr>
      <w:tr w:rsidR="00B44C9A" w:rsidRPr="00B44C9A" w14:paraId="1C250C98" w14:textId="77777777" w:rsidTr="00EE1CE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EF522D"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305825"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4B26E71"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C43A736"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A72AB5D" w14:textId="77777777" w:rsidR="00B44C9A" w:rsidRPr="00B44C9A" w:rsidRDefault="00B44C9A" w:rsidP="00EE1CE4">
            <w:pPr>
              <w:spacing w:after="0" w:line="240" w:lineRule="auto"/>
              <w:rPr>
                <w:rFonts w:ascii="Times New Roman" w:eastAsia="Times New Roman" w:hAnsi="Times New Roman" w:cs="Times New Roman"/>
                <w:sz w:val="24"/>
                <w:szCs w:val="24"/>
              </w:rPr>
            </w:pPr>
          </w:p>
        </w:tc>
      </w:tr>
      <w:tr w:rsidR="00B44C9A" w:rsidRPr="00B44C9A" w14:paraId="52DE4CEA" w14:textId="77777777" w:rsidTr="00EE1CE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460D5CB"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F6BDE4"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1DF91F2"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EEBAA5"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7B1B98" w14:textId="77777777" w:rsidR="00B44C9A" w:rsidRPr="00B44C9A" w:rsidRDefault="00B44C9A" w:rsidP="00EE1CE4">
            <w:pPr>
              <w:spacing w:after="0" w:line="240" w:lineRule="auto"/>
              <w:rPr>
                <w:rFonts w:ascii="Times New Roman" w:eastAsia="Times New Roman" w:hAnsi="Times New Roman" w:cs="Times New Roman"/>
                <w:sz w:val="24"/>
                <w:szCs w:val="24"/>
              </w:rPr>
            </w:pPr>
          </w:p>
        </w:tc>
      </w:tr>
      <w:tr w:rsidR="00B44C9A" w:rsidRPr="00B44C9A" w14:paraId="1BA58B2A" w14:textId="77777777" w:rsidTr="00EE1CE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399DC7"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E669CED"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19F34CC"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B943F7"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57103A4" w14:textId="77777777" w:rsidR="00B44C9A" w:rsidRPr="00B44C9A" w:rsidRDefault="00B44C9A" w:rsidP="00EE1CE4">
            <w:pPr>
              <w:spacing w:after="0" w:line="240" w:lineRule="auto"/>
              <w:rPr>
                <w:rFonts w:ascii="Times New Roman" w:eastAsia="Times New Roman" w:hAnsi="Times New Roman" w:cs="Times New Roman"/>
                <w:sz w:val="24"/>
                <w:szCs w:val="24"/>
              </w:rPr>
            </w:pPr>
          </w:p>
        </w:tc>
      </w:tr>
      <w:tr w:rsidR="00B44C9A" w:rsidRPr="00B44C9A" w14:paraId="2F768010" w14:textId="77777777" w:rsidTr="00EE1CE4">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8D882E8"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22BE0B"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0E19BF1"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A282E43" w14:textId="77777777" w:rsidR="00B44C9A" w:rsidRPr="00B44C9A" w:rsidRDefault="00B44C9A" w:rsidP="00EE1CE4">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83A5A5" w14:textId="77777777" w:rsidR="00B44C9A" w:rsidRPr="00B44C9A" w:rsidRDefault="00B44C9A" w:rsidP="00EE1CE4">
            <w:pPr>
              <w:spacing w:after="0" w:line="240" w:lineRule="auto"/>
              <w:rPr>
                <w:rFonts w:ascii="Times New Roman" w:eastAsia="Times New Roman" w:hAnsi="Times New Roman" w:cs="Times New Roman"/>
                <w:sz w:val="24"/>
                <w:szCs w:val="24"/>
              </w:rPr>
            </w:pPr>
          </w:p>
        </w:tc>
      </w:tr>
    </w:tbl>
    <w:p w14:paraId="701BA679" w14:textId="77777777" w:rsidR="00B44C9A" w:rsidRPr="00B44C9A" w:rsidRDefault="00B44C9A" w:rsidP="003E3D89">
      <w:pPr>
        <w:spacing w:before="40" w:after="60" w:line="276" w:lineRule="auto"/>
        <w:jc w:val="center"/>
        <w:rPr>
          <w:rFonts w:ascii="Times New Roman" w:hAnsi="Times New Roman" w:cs="Times New Roman"/>
          <w:b/>
          <w:i/>
          <w:iCs/>
          <w:color w:val="7030A0"/>
          <w:sz w:val="48"/>
          <w:szCs w:val="48"/>
        </w:rPr>
      </w:pPr>
    </w:p>
    <w:p w14:paraId="6FCE66CA" w14:textId="77777777" w:rsidR="00B44C9A" w:rsidRPr="00B44C9A" w:rsidRDefault="00B44C9A" w:rsidP="003E3D89">
      <w:pPr>
        <w:spacing w:before="40" w:after="60" w:line="276" w:lineRule="auto"/>
        <w:jc w:val="center"/>
        <w:rPr>
          <w:rFonts w:ascii="Times New Roman" w:hAnsi="Times New Roman" w:cs="Times New Roman"/>
          <w:b/>
          <w:i/>
          <w:iCs/>
          <w:color w:val="7030A0"/>
          <w:sz w:val="48"/>
          <w:szCs w:val="48"/>
        </w:rPr>
      </w:pPr>
      <w:r w:rsidRPr="00B44C9A">
        <w:rPr>
          <w:rFonts w:ascii="Times New Roman" w:hAnsi="Times New Roman" w:cs="Times New Roman"/>
          <w:b/>
          <w:i/>
          <w:iCs/>
          <w:color w:val="7030A0"/>
          <w:sz w:val="48"/>
          <w:szCs w:val="48"/>
        </w:rPr>
        <w:t>-----------------------------Hết-----------------------------</w:t>
      </w:r>
    </w:p>
    <w:p w14:paraId="5C4A56E1" w14:textId="77777777" w:rsidR="00B44C9A" w:rsidRPr="00B44C9A" w:rsidRDefault="00B44C9A">
      <w:pPr>
        <w:spacing w:before="40" w:after="60" w:line="276" w:lineRule="auto"/>
        <w:rPr>
          <w:rFonts w:ascii="Times New Roman" w:hAnsi="Times New Roman" w:cs="Times New Roman"/>
          <w:b/>
          <w:color w:val="7030A0"/>
          <w:sz w:val="28"/>
          <w:szCs w:val="28"/>
        </w:rPr>
      </w:pPr>
    </w:p>
    <w:p w14:paraId="01C2D919" w14:textId="77777777" w:rsidR="00B44C9A" w:rsidRPr="00B44C9A" w:rsidRDefault="00B44C9A">
      <w:pPr>
        <w:spacing w:before="40" w:after="80" w:line="240" w:lineRule="auto"/>
        <w:jc w:val="center"/>
        <w:rPr>
          <w:rFonts w:ascii="Times New Roman" w:hAnsi="Times New Roman" w:cs="Times New Roman"/>
          <w:bCs/>
          <w:spacing w:val="-14"/>
          <w:sz w:val="28"/>
          <w:szCs w:val="28"/>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B44C9A" w:rsidRPr="00B44C9A" w14:paraId="16D40DAD" w14:textId="77777777">
        <w:trPr>
          <w:trHeight w:val="696"/>
        </w:trPr>
        <w:tc>
          <w:tcPr>
            <w:tcW w:w="4715" w:type="dxa"/>
          </w:tcPr>
          <w:p w14:paraId="2B0F51E6"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rường: </w:t>
            </w:r>
            <w:r w:rsidRPr="00B44C9A">
              <w:rPr>
                <w:rFonts w:ascii="Times New Roman" w:hAnsi="Times New Roman" w:cs="Times New Roman"/>
                <w:sz w:val="28"/>
                <w:szCs w:val="28"/>
              </w:rPr>
              <w:t>...........................</w:t>
            </w:r>
          </w:p>
          <w:p w14:paraId="05C5B8C8"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ổ: </w:t>
            </w:r>
            <w:r w:rsidRPr="00B44C9A">
              <w:rPr>
                <w:rFonts w:ascii="Times New Roman" w:hAnsi="Times New Roman" w:cs="Times New Roman"/>
                <w:sz w:val="28"/>
                <w:szCs w:val="28"/>
              </w:rPr>
              <w:t>................................</w:t>
            </w:r>
          </w:p>
        </w:tc>
        <w:tc>
          <w:tcPr>
            <w:tcW w:w="5187" w:type="dxa"/>
          </w:tcPr>
          <w:p w14:paraId="0D4E7B12" w14:textId="77777777" w:rsidR="00B44C9A" w:rsidRPr="00B44C9A" w:rsidRDefault="00B44C9A">
            <w:pPr>
              <w:spacing w:before="40" w:after="80" w:line="240" w:lineRule="auto"/>
              <w:jc w:val="center"/>
              <w:rPr>
                <w:rFonts w:ascii="Times New Roman" w:hAnsi="Times New Roman" w:cs="Times New Roman"/>
                <w:sz w:val="28"/>
                <w:szCs w:val="28"/>
              </w:rPr>
            </w:pPr>
            <w:r w:rsidRPr="00B44C9A">
              <w:rPr>
                <w:rFonts w:ascii="Times New Roman" w:hAnsi="Times New Roman" w:cs="Times New Roman"/>
                <w:sz w:val="28"/>
                <w:szCs w:val="28"/>
              </w:rPr>
              <w:t>Họ và tên giáo viên:............................</w:t>
            </w:r>
          </w:p>
        </w:tc>
      </w:tr>
    </w:tbl>
    <w:p w14:paraId="601D58CC" w14:textId="77777777" w:rsidR="00B44C9A" w:rsidRPr="00B44C9A" w:rsidRDefault="00B44C9A">
      <w:pPr>
        <w:pStyle w:val="Heading1"/>
        <w:spacing w:before="40" w:after="60" w:line="276" w:lineRule="auto"/>
        <w:ind w:right="-846"/>
        <w:jc w:val="center"/>
        <w:rPr>
          <w:rFonts w:ascii="Times New Roman" w:eastAsia="SimSun" w:hAnsi="Times New Roman" w:cs="Times New Roman"/>
          <w:b/>
          <w:bCs/>
          <w:color w:val="7030A0"/>
          <w:sz w:val="28"/>
          <w:szCs w:val="28"/>
          <w:shd w:val="clear" w:color="auto" w:fill="F8F8F8"/>
        </w:rPr>
      </w:pPr>
      <w:r w:rsidRPr="00B44C9A">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702272" behindDoc="0" locked="0" layoutInCell="1" allowOverlap="1" wp14:anchorId="666AA43D" wp14:editId="242BA901">
                <wp:simplePos x="0" y="0"/>
                <wp:positionH relativeFrom="column">
                  <wp:posOffset>47625</wp:posOffset>
                </wp:positionH>
                <wp:positionV relativeFrom="paragraph">
                  <wp:posOffset>68580</wp:posOffset>
                </wp:positionV>
                <wp:extent cx="6578600" cy="1123950"/>
                <wp:effectExtent l="38100" t="38100" r="31750" b="38100"/>
                <wp:wrapNone/>
                <wp:docPr id="5635" name="Rectangle 1"/>
                <wp:cNvGraphicFramePr/>
                <a:graphic xmlns:a="http://schemas.openxmlformats.org/drawingml/2006/main">
                  <a:graphicData uri="http://schemas.microsoft.com/office/word/2010/wordprocessingShape">
                    <wps:wsp>
                      <wps:cNvSpPr/>
                      <wps:spPr>
                        <a:xfrm>
                          <a:off x="0" y="0"/>
                          <a:ext cx="6578600" cy="1123950"/>
                        </a:xfrm>
                        <a:prstGeom prst="rect">
                          <a:avLst/>
                        </a:prstGeom>
                        <a:noFill/>
                        <a:ln w="76200" cmpd="dbl">
                          <a:solidFill>
                            <a:srgbClr val="FF0000"/>
                          </a:solidFill>
                          <a:prstDash val="solid"/>
                        </a:ln>
                      </wps:spPr>
                      <wps:style>
                        <a:lnRef idx="2">
                          <a:schemeClr val="accent1">
                            <a:shade val="15000"/>
                          </a:schemeClr>
                        </a:lnRef>
                        <a:fillRef idx="1">
                          <a:schemeClr val="accent1"/>
                        </a:fillRef>
                        <a:effectRef idx="0">
                          <a:schemeClr val="accent1"/>
                        </a:effectRef>
                        <a:fontRef idx="minor">
                          <a:schemeClr val="lt1"/>
                        </a:fontRef>
                      </wps:style>
                      <wps:txbx>
                        <w:txbxContent>
                          <w:p w14:paraId="21868ECC" w14:textId="77777777" w:rsidR="00B44C9A" w:rsidRDefault="00B44C9A" w:rsidP="008F612E">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39" style="position:absolute;left:0;text-align:left;margin-left:3.75pt;margin-top:5.4pt;width:518pt;height:88.5pt;z-index:251702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E0AOowIAAI8FAAAOAAAAZHJzL2Uyb0RvYy54bWysVE1vGyEQvVfqf0Dcm911YiexvI4sR64q RU2UtOoZs+BdCRgK2Gv313dgP+K2UQ9VfcDAvHnDvJ2Zxd1RK3IQzjdgSlpc5JQIw6FqzK6kX79s PtxQ4gMzFVNgRElPwtO75ft3i9bOxQRqUJVwBEmMn7e2pHUIdp5lntdCM38BVhg0SnCaBTy6XVY5 1iK7Vtkkz2dZC66yDrjwHm/vOyNdJn4pBQ+PUnoRiCopvi2k1aV1G9dsuWDznWO2bnj/DPYPr9Cs MRh0pLpngZG9a/6g0g134EGGCw46AykbLlIOmE2R/5bNS82sSLmgON6OMvn/R8s/H54caaqSTmeX U0oM0/iVnlE3ZnZKkCIq1Fo/R+CLfXL9yeM2pnuUTsd/TIQck6qnUVVxDITj5Wx6fTPLUXyOtqKY XN5Ok+7Zq7t1PnwUoEnclNRh+KQmOzz4gCEROkBiNAObRqn06ZQhbUmvZ1gLGEBbTKTaquTsQTVV BEYX73bbtXLkwLAQNpscfzEzJP4FFqPcM193uGTqYcogOgrRpZ524aREJFfmWUgUEZOddKFj+Yox HuNcmFB0pppVoqMvpmevGDzSmxJhZJb4/JG7JxiQHcnA3SXT46OrSNU/Oud/e1jnPHqkyGDC6Kwb A+4tAoVZ9ZE7/CBSJ01UKRy3x1RgtxEZb7ZQnbDoHHTd6C3fNKj7A/PhiTlsP/yUOFLCIy5SAX5f 6HeU1OB+vHUf8dgVaKWkxXYuqf++Z05Qoj4Z7Jfb4uoq9n86XE2vJ3hw55btucXs9RqwUAocXpan bcQHNWylA/0NJ88qRkUTMxxjl5QHNxzWoRszOLu4WK0SDHvesvBgXiyP5FFnA6t9ANmkMn9Vp9cR uz4VRD+h4lg5PyfU6xxd/gQAAP//AwBQSwMEFAAGAAgAAAAhAJdYRgzcAAAACQEAAA8AAABkcnMv ZG93bnJldi54bWxMT8tOwzAQvCPxD9YicaM2lNIQ4lRQCQ45VLTlAzaxiSPidYjdNvw92xPcdh6a nSlWk+/F0Y6xC6ThdqZAWGqC6ajV8LF/vclAxIRksA9kNfzYCKvy8qLA3IQTbe1xl1rBIRRz1OBS GnIpY+OsxzgLgyXWPsPoMTEcW2lGPHG47+WdUg/SY0f8weFg1842X7uD11C7xTa8oR+qaj1/fA/f L9VmP2l9fTU9P4FIdkp/ZjjX5+pQcqc6HMhE0WtYLtjItOIBZ1ndz5mp+cqWGciykP8XlL8AAAD/ /wMAUEsBAi0AFAAGAAgAAAAhALaDOJL+AAAA4QEAABMAAAAAAAAAAAAAAAAAAAAAAFtDb250ZW50 X1R5cGVzXS54bWxQSwECLQAUAAYACAAAACEAOP0h/9YAAACUAQAACwAAAAAAAAAAAAAAAAAvAQAA X3JlbHMvLnJlbHNQSwECLQAUAAYACAAAACEACBNADqMCAACPBQAADgAAAAAAAAAAAAAAAAAuAgAA ZHJzL2Uyb0RvYy54bWxQSwECLQAUAAYACAAAACEAl1hGDNwAAAAJAQAADwAAAAAAAAAAAAAAAAD9 BAAAZHJzL2Rvd25yZXYueG1sUEsFBgAAAAAEAAQA8wAAAAYGAAAAAA== " filled="f" strokecolor="red" strokeweight="6pt">
                <v:stroke linestyle="thinThin"/>
                <v:textbox>
                  <w:txbxContent>
                    <w:p w14:paraId="21868ECC" w14:textId="77777777" w:rsidR="00B44C9A" w:rsidRDefault="00B44C9A" w:rsidP="008F612E">
                      <w:pPr>
                        <w:jc w:val="center"/>
                      </w:pPr>
                    </w:p>
                  </w:txbxContent>
                </v:textbox>
              </v:rect>
            </w:pict>
          </mc:Fallback>
        </mc:AlternateContent>
      </w:r>
    </w:p>
    <w:p w14:paraId="60E477BA" w14:textId="77777777" w:rsidR="00B44C9A" w:rsidRPr="00B44C9A" w:rsidRDefault="00B44C9A">
      <w:pPr>
        <w:spacing w:after="0"/>
        <w:jc w:val="center"/>
        <w:rPr>
          <w:rFonts w:ascii="Times New Roman" w:hAnsi="Times New Roman" w:cs="Times New Roman"/>
          <w:b/>
          <w:bCs/>
          <w:color w:val="FF0000"/>
          <w:sz w:val="28"/>
          <w:szCs w:val="28"/>
          <w:lang w:val="en-US"/>
        </w:rPr>
      </w:pPr>
      <w:r w:rsidRPr="00B44C9A">
        <w:rPr>
          <w:rFonts w:ascii="Times New Roman" w:hAnsi="Times New Roman" w:cs="Times New Roman"/>
          <w:b/>
          <w:bCs/>
          <w:color w:val="FF0000"/>
          <w:sz w:val="28"/>
          <w:szCs w:val="28"/>
        </w:rPr>
        <w:t>C</w:t>
      </w:r>
      <w:r w:rsidRPr="00B44C9A">
        <w:rPr>
          <w:rFonts w:ascii="Times New Roman" w:hAnsi="Times New Roman" w:cs="Times New Roman"/>
          <w:b/>
          <w:bCs/>
          <w:color w:val="FF0000"/>
          <w:sz w:val="28"/>
          <w:szCs w:val="28"/>
          <w:lang w:val="en-US"/>
        </w:rPr>
        <w:t>HỦ ĐỀ 3</w:t>
      </w:r>
      <w:r w:rsidRPr="00B44C9A">
        <w:rPr>
          <w:rFonts w:ascii="Times New Roman" w:hAnsi="Times New Roman" w:cs="Times New Roman"/>
          <w:b/>
          <w:bCs/>
          <w:color w:val="FF0000"/>
          <w:sz w:val="28"/>
          <w:szCs w:val="28"/>
        </w:rPr>
        <w:t xml:space="preserve">: </w:t>
      </w:r>
      <w:r w:rsidRPr="00B44C9A">
        <w:rPr>
          <w:rFonts w:ascii="Times New Roman" w:hAnsi="Times New Roman" w:cs="Times New Roman"/>
          <w:b/>
          <w:bCs/>
          <w:color w:val="FF0000"/>
          <w:sz w:val="28"/>
          <w:szCs w:val="28"/>
          <w:lang w:val="en-US"/>
        </w:rPr>
        <w:t>ĐIỆN</w:t>
      </w:r>
    </w:p>
    <w:p w14:paraId="37D210CF" w14:textId="77777777" w:rsidR="00B44C9A" w:rsidRPr="00B44C9A" w:rsidRDefault="00B44C9A">
      <w:pPr>
        <w:spacing w:after="0"/>
        <w:jc w:val="center"/>
        <w:rPr>
          <w:rFonts w:ascii="Times New Roman" w:hAnsi="Times New Roman" w:cs="Times New Roman"/>
          <w:b/>
          <w:bCs/>
          <w:color w:val="0000FF"/>
          <w:sz w:val="32"/>
          <w:szCs w:val="32"/>
          <w:lang w:val="en-US"/>
        </w:rPr>
      </w:pPr>
      <w:r w:rsidRPr="00B44C9A">
        <w:rPr>
          <w:rFonts w:ascii="Times New Roman" w:hAnsi="Times New Roman" w:cs="Times New Roman"/>
          <w:b/>
          <w:bCs/>
          <w:color w:val="0000FF"/>
          <w:sz w:val="32"/>
          <w:szCs w:val="32"/>
        </w:rPr>
        <w:t xml:space="preserve">BÀI </w:t>
      </w:r>
      <w:r w:rsidRPr="00B44C9A">
        <w:rPr>
          <w:rFonts w:ascii="Times New Roman" w:hAnsi="Times New Roman" w:cs="Times New Roman"/>
          <w:b/>
          <w:bCs/>
          <w:color w:val="0000FF"/>
          <w:sz w:val="32"/>
          <w:szCs w:val="32"/>
          <w:lang w:val="en-US"/>
        </w:rPr>
        <w:t>10</w:t>
      </w:r>
      <w:r w:rsidRPr="00B44C9A">
        <w:rPr>
          <w:rFonts w:ascii="Times New Roman" w:hAnsi="Times New Roman" w:cs="Times New Roman"/>
          <w:b/>
          <w:bCs/>
          <w:color w:val="0000FF"/>
          <w:sz w:val="32"/>
          <w:szCs w:val="32"/>
        </w:rPr>
        <w:t xml:space="preserve">. </w:t>
      </w:r>
      <w:r w:rsidRPr="00B44C9A">
        <w:rPr>
          <w:rFonts w:ascii="Times New Roman" w:hAnsi="Times New Roman" w:cs="Times New Roman"/>
          <w:b/>
          <w:bCs/>
          <w:color w:val="0000FF"/>
          <w:sz w:val="32"/>
          <w:szCs w:val="32"/>
          <w:lang w:val="en-US"/>
        </w:rPr>
        <w:t>NĂNG LƯỢNG CỦA DÒNG ĐIỆN VÀ CÔNG SUẤT ĐIỆN</w:t>
      </w:r>
    </w:p>
    <w:p w14:paraId="10DBA0CE" w14:textId="77777777" w:rsidR="00B44C9A" w:rsidRPr="00B44C9A" w:rsidRDefault="00B44C9A">
      <w:pPr>
        <w:spacing w:after="0"/>
        <w:jc w:val="center"/>
        <w:rPr>
          <w:rFonts w:ascii="Times New Roman" w:hAnsi="Times New Roman" w:cs="Times New Roman"/>
          <w:b/>
          <w:bCs/>
          <w:i/>
          <w:iCs/>
          <w:color w:val="000000" w:themeColor="text1"/>
          <w:sz w:val="28"/>
          <w:szCs w:val="28"/>
        </w:rPr>
      </w:pPr>
      <w:r w:rsidRPr="00B44C9A">
        <w:rPr>
          <w:rFonts w:ascii="Times New Roman" w:hAnsi="Times New Roman" w:cs="Times New Roman"/>
          <w:b/>
          <w:bCs/>
          <w:i/>
          <w:iCs/>
          <w:color w:val="000000" w:themeColor="text1"/>
          <w:sz w:val="28"/>
          <w:szCs w:val="28"/>
        </w:rPr>
        <w:t xml:space="preserve">Thời lượng: </w:t>
      </w:r>
      <w:r w:rsidRPr="00B44C9A">
        <w:rPr>
          <w:rFonts w:ascii="Times New Roman" w:hAnsi="Times New Roman" w:cs="Times New Roman"/>
          <w:b/>
          <w:bCs/>
          <w:i/>
          <w:iCs/>
          <w:color w:val="000000" w:themeColor="text1"/>
          <w:sz w:val="28"/>
          <w:szCs w:val="28"/>
          <w:lang w:val="en-US"/>
        </w:rPr>
        <w:t>2</w:t>
      </w:r>
      <w:r w:rsidRPr="00B44C9A">
        <w:rPr>
          <w:rFonts w:ascii="Times New Roman" w:hAnsi="Times New Roman" w:cs="Times New Roman"/>
          <w:b/>
          <w:bCs/>
          <w:i/>
          <w:iCs/>
          <w:color w:val="000000" w:themeColor="text1"/>
          <w:sz w:val="28"/>
          <w:szCs w:val="28"/>
        </w:rPr>
        <w:t xml:space="preserve"> tiết</w:t>
      </w:r>
    </w:p>
    <w:p w14:paraId="54B4BCE0" w14:textId="77777777" w:rsidR="00B44C9A" w:rsidRPr="00B44C9A" w:rsidRDefault="00B44C9A">
      <w:pPr>
        <w:spacing w:before="40" w:after="60" w:line="276" w:lineRule="auto"/>
        <w:rPr>
          <w:rFonts w:ascii="Times New Roman" w:hAnsi="Times New Roman" w:cs="Times New Roman"/>
          <w:b/>
          <w:color w:val="0070C0"/>
          <w:sz w:val="28"/>
          <w:szCs w:val="28"/>
        </w:rPr>
      </w:pPr>
    </w:p>
    <w:p w14:paraId="34BEC680"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 MỤC TIÊU</w:t>
      </w:r>
    </w:p>
    <w:p w14:paraId="15D1F046" w14:textId="77777777" w:rsidR="00B44C9A" w:rsidRPr="00B44C9A" w:rsidRDefault="00B44C9A">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1. Về kiến thức</w:t>
      </w:r>
    </w:p>
    <w:p w14:paraId="31FB63C1" w14:textId="77777777" w:rsidR="00B44C9A" w:rsidRPr="00B44C9A" w:rsidRDefault="00B44C9A" w:rsidP="008F612E">
      <w:pPr>
        <w:pStyle w:val="TableParagraph"/>
        <w:tabs>
          <w:tab w:val="left" w:pos="327"/>
        </w:tabs>
        <w:ind w:left="105" w:right="94"/>
        <w:jc w:val="both"/>
        <w:rPr>
          <w:rFonts w:ascii="Times New Roman" w:hAnsi="Times New Roman" w:cs="Times New Roman"/>
          <w:sz w:val="28"/>
          <w:szCs w:val="28"/>
        </w:rPr>
      </w:pPr>
      <w:r w:rsidRPr="00B44C9A">
        <w:rPr>
          <w:rFonts w:ascii="Times New Roman" w:hAnsi="Times New Roman" w:cs="Times New Roman"/>
          <w:sz w:val="28"/>
          <w:szCs w:val="28"/>
        </w:rPr>
        <w:t>• Lấy ví dụ để chứng tỏ được dòng điện có năng lượng.</w:t>
      </w:r>
    </w:p>
    <w:p w14:paraId="142EB10B" w14:textId="77777777" w:rsidR="00B44C9A" w:rsidRPr="00B44C9A" w:rsidRDefault="00B44C9A" w:rsidP="008F612E">
      <w:pPr>
        <w:pStyle w:val="TableParagraph"/>
        <w:tabs>
          <w:tab w:val="left" w:pos="327"/>
        </w:tabs>
        <w:ind w:left="105" w:right="94"/>
        <w:jc w:val="both"/>
        <w:rPr>
          <w:rFonts w:ascii="Times New Roman" w:hAnsi="Times New Roman" w:cs="Times New Roman"/>
          <w:sz w:val="28"/>
          <w:szCs w:val="28"/>
        </w:rPr>
      </w:pPr>
      <w:r w:rsidRPr="00B44C9A">
        <w:rPr>
          <w:rFonts w:ascii="Times New Roman" w:hAnsi="Times New Roman" w:cs="Times New Roman"/>
          <w:sz w:val="28"/>
          <w:szCs w:val="28"/>
        </w:rPr>
        <w:t>• Tính được năng lượng của dòng điện và công suất điện trong trường hợp đơn giản.</w:t>
      </w:r>
    </w:p>
    <w:p w14:paraId="5E4AA2E0" w14:textId="77777777" w:rsidR="00B44C9A" w:rsidRPr="00B44C9A" w:rsidRDefault="00B44C9A" w:rsidP="008F612E">
      <w:pPr>
        <w:pStyle w:val="TableParagraph"/>
        <w:tabs>
          <w:tab w:val="left" w:pos="327"/>
        </w:tabs>
        <w:ind w:left="105" w:right="94"/>
        <w:jc w:val="both"/>
        <w:rPr>
          <w:rFonts w:ascii="Times New Roman" w:hAnsi="Times New Roman" w:cs="Times New Roman"/>
          <w:sz w:val="28"/>
          <w:szCs w:val="28"/>
        </w:rPr>
      </w:pPr>
      <w:r w:rsidRPr="00B44C9A">
        <w:rPr>
          <w:rFonts w:ascii="Times New Roman" w:hAnsi="Times New Roman" w:cs="Times New Roman"/>
          <w:sz w:val="28"/>
          <w:szCs w:val="28"/>
        </w:rPr>
        <w:t>• Nêu được công suất điện định mức của dụng cụ điện (công suất mà dụng cụ tiêu thụ khi hoạt động bình thường).</w:t>
      </w:r>
    </w:p>
    <w:p w14:paraId="705747D5" w14:textId="77777777" w:rsidR="00B44C9A" w:rsidRPr="00B44C9A" w:rsidRDefault="00B44C9A">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2. Về năng lực</w:t>
      </w:r>
    </w:p>
    <w:p w14:paraId="5F6BBC20" w14:textId="77777777" w:rsidR="00B44C9A" w:rsidRPr="00B44C9A" w:rsidRDefault="00B44C9A">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lang w:val="en-US"/>
        </w:rPr>
        <w:t>a) Năng lực chung</w:t>
      </w:r>
    </w:p>
    <w:p w14:paraId="431CFA4E" w14:textId="77777777" w:rsidR="00B44C9A" w:rsidRPr="00B44C9A" w:rsidRDefault="00B44C9A" w:rsidP="001969A3">
      <w:pPr>
        <w:pStyle w:val="TableParagraph"/>
        <w:tabs>
          <w:tab w:val="left" w:pos="327"/>
        </w:tabs>
        <w:ind w:left="105" w:right="94"/>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Chủ động trao đổi ý kiến cá nhân với bạn trong hoạt động thảo luận về </w:t>
      </w:r>
      <w:r w:rsidRPr="00B44C9A">
        <w:rPr>
          <w:rFonts w:ascii="Times New Roman" w:hAnsi="Times New Roman" w:cs="Times New Roman"/>
          <w:sz w:val="28"/>
          <w:szCs w:val="28"/>
          <w:lang w:val="en-US"/>
        </w:rPr>
        <w:t xml:space="preserve">dòng điện, tính </w:t>
      </w:r>
      <w:r w:rsidRPr="00B44C9A">
        <w:rPr>
          <w:rFonts w:ascii="Times New Roman" w:hAnsi="Times New Roman" w:cs="Times New Roman"/>
          <w:sz w:val="28"/>
          <w:szCs w:val="28"/>
          <w:lang w:val="en-US"/>
        </w:rPr>
        <w:lastRenderedPageBreak/>
        <w:t>công suất điện,</w:t>
      </w:r>
    </w:p>
    <w:p w14:paraId="49BB64A4" w14:textId="77777777" w:rsidR="00B44C9A" w:rsidRPr="00B44C9A" w:rsidRDefault="00B44C9A" w:rsidP="008F612E">
      <w:pPr>
        <w:pStyle w:val="TableParagraph"/>
        <w:tabs>
          <w:tab w:val="left" w:pos="327"/>
        </w:tabs>
        <w:ind w:left="105" w:right="94"/>
        <w:jc w:val="both"/>
        <w:rPr>
          <w:rFonts w:ascii="Times New Roman" w:hAnsi="Times New Roman" w:cs="Times New Roman"/>
          <w:sz w:val="28"/>
          <w:szCs w:val="28"/>
        </w:rPr>
      </w:pPr>
      <w:r w:rsidRPr="00B44C9A">
        <w:rPr>
          <w:rFonts w:ascii="Times New Roman" w:hAnsi="Times New Roman" w:cs="Times New Roman"/>
          <w:sz w:val="28"/>
          <w:szCs w:val="28"/>
        </w:rPr>
        <w:t>– Chủ động trình bày ý kiến, thảo luận để tính số tiền điện cần chi trả.</w:t>
      </w:r>
    </w:p>
    <w:p w14:paraId="3510CD68" w14:textId="77777777" w:rsidR="00B44C9A" w:rsidRPr="00B44C9A" w:rsidRDefault="00B44C9A" w:rsidP="001969A3">
      <w:pPr>
        <w:pStyle w:val="TableParagraph"/>
        <w:tabs>
          <w:tab w:val="left" w:pos="327"/>
        </w:tabs>
        <w:ind w:left="105" w:right="94"/>
        <w:jc w:val="both"/>
        <w:rPr>
          <w:rFonts w:ascii="Times New Roman" w:hAnsi="Times New Roman" w:cs="Times New Roman"/>
          <w:b/>
          <w:sz w:val="28"/>
          <w:szCs w:val="28"/>
        </w:rPr>
      </w:pPr>
      <w:r w:rsidRPr="00B44C9A">
        <w:rPr>
          <w:rFonts w:ascii="Times New Roman" w:hAnsi="Times New Roman" w:cs="Times New Roman"/>
          <w:b/>
          <w:sz w:val="28"/>
          <w:szCs w:val="28"/>
        </w:rPr>
        <w:t>b) Năng lực KHTN</w:t>
      </w:r>
    </w:p>
    <w:p w14:paraId="60A4E2D9" w14:textId="77777777" w:rsidR="00B44C9A" w:rsidRPr="00B44C9A" w:rsidRDefault="00B44C9A" w:rsidP="008F612E">
      <w:pPr>
        <w:pStyle w:val="TableParagraph"/>
        <w:tabs>
          <w:tab w:val="left" w:pos="349"/>
        </w:tabs>
        <w:ind w:right="95"/>
        <w:jc w:val="both"/>
        <w:rPr>
          <w:rFonts w:ascii="Times New Roman" w:hAnsi="Times New Roman" w:cs="Times New Roman"/>
          <w:sz w:val="28"/>
          <w:szCs w:val="28"/>
        </w:rPr>
      </w:pPr>
      <w:r w:rsidRPr="00B44C9A">
        <w:rPr>
          <w:rFonts w:ascii="Times New Roman" w:hAnsi="Times New Roman" w:cs="Times New Roman"/>
          <w:sz w:val="28"/>
          <w:szCs w:val="28"/>
        </w:rPr>
        <w:t>– Lấy ví dụ để chứng tỏ được dòng điện có năng lượng.</w:t>
      </w:r>
    </w:p>
    <w:p w14:paraId="309F9765" w14:textId="77777777" w:rsidR="00B44C9A" w:rsidRPr="00B44C9A" w:rsidRDefault="00B44C9A" w:rsidP="008F612E">
      <w:pPr>
        <w:pStyle w:val="TableParagraph"/>
        <w:tabs>
          <w:tab w:val="left" w:pos="349"/>
        </w:tabs>
        <w:ind w:right="95"/>
        <w:jc w:val="both"/>
        <w:rPr>
          <w:rFonts w:ascii="Times New Roman" w:hAnsi="Times New Roman" w:cs="Times New Roman"/>
          <w:sz w:val="28"/>
          <w:szCs w:val="28"/>
        </w:rPr>
      </w:pPr>
      <w:r w:rsidRPr="00B44C9A">
        <w:rPr>
          <w:rFonts w:ascii="Times New Roman" w:hAnsi="Times New Roman" w:cs="Times New Roman"/>
          <w:sz w:val="28"/>
          <w:szCs w:val="28"/>
        </w:rPr>
        <w:t>– Nêu được công suất điện định mức của dụng cụ điện (công suất mà dụng cụ tiêu thụ khi hoạt động bình thường).</w:t>
      </w:r>
    </w:p>
    <w:p w14:paraId="757FBB21" w14:textId="77777777" w:rsidR="00B44C9A" w:rsidRPr="00B44C9A" w:rsidRDefault="00B44C9A" w:rsidP="008F612E">
      <w:pPr>
        <w:pStyle w:val="TableParagraph"/>
        <w:tabs>
          <w:tab w:val="left" w:pos="349"/>
        </w:tabs>
        <w:ind w:right="95"/>
        <w:jc w:val="both"/>
        <w:rPr>
          <w:rFonts w:ascii="Times New Roman" w:hAnsi="Times New Roman" w:cs="Times New Roman"/>
          <w:sz w:val="28"/>
          <w:szCs w:val="28"/>
        </w:rPr>
      </w:pPr>
      <w:r w:rsidRPr="00B44C9A">
        <w:rPr>
          <w:rFonts w:ascii="Times New Roman" w:hAnsi="Times New Roman" w:cs="Times New Roman"/>
          <w:sz w:val="28"/>
          <w:szCs w:val="28"/>
        </w:rPr>
        <w:t>– Tính được năng lượng của dòng điện và công suất điện trong trường hợp đơn giản.</w:t>
      </w:r>
    </w:p>
    <w:p w14:paraId="403ADF18" w14:textId="77777777" w:rsidR="00B44C9A" w:rsidRPr="00B44C9A" w:rsidRDefault="00B44C9A">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3. Về phẩm chất</w:t>
      </w:r>
    </w:p>
    <w:p w14:paraId="2D8D6A2C"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Tham gia tích cực hoạt động nhóm phù hợp với khả năng của bản thân.</w:t>
      </w:r>
    </w:p>
    <w:p w14:paraId="252ED448"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ẩn thận, trung thực và thực hiện các yêu cầu trong chủ để bài học.</w:t>
      </w:r>
    </w:p>
    <w:p w14:paraId="10928DC6"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ó niềm say mê, hứng thú với việc khám phá và học tập KHTN.</w:t>
      </w:r>
    </w:p>
    <w:p w14:paraId="6155A092"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 xml:space="preserve"> II. THIẾT BỊ DẠY HỌC VÀ HỌC LIỆU</w:t>
      </w:r>
    </w:p>
    <w:p w14:paraId="2CFDF15C"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Máy tính, máy chiếu. </w:t>
      </w:r>
    </w:p>
    <w:p w14:paraId="2521149D" w14:textId="77777777" w:rsidR="00B44C9A" w:rsidRPr="00B44C9A" w:rsidRDefault="00B44C9A">
      <w:pPr>
        <w:spacing w:after="0"/>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 xml:space="preserve">– File trình chiếu ppt hỗ trợ bài dạy. </w:t>
      </w:r>
    </w:p>
    <w:p w14:paraId="01209BBD" w14:textId="77777777" w:rsidR="00B44C9A" w:rsidRPr="00B44C9A" w:rsidRDefault="00B44C9A">
      <w:pPr>
        <w:spacing w:after="0"/>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w:t>
      </w:r>
      <w:r w:rsidRPr="00B44C9A">
        <w:rPr>
          <w:rFonts w:ascii="Times New Roman" w:eastAsia="Times New Roman" w:hAnsi="Times New Roman" w:cs="Times New Roman"/>
          <w:sz w:val="28"/>
          <w:szCs w:val="28"/>
          <w:lang w:val="en-US"/>
        </w:rPr>
        <w:t xml:space="preserve"> 1 quả chanh, cam,… </w:t>
      </w:r>
    </w:p>
    <w:p w14:paraId="5B0346D3" w14:textId="77777777" w:rsidR="00B44C9A" w:rsidRPr="00B44C9A" w:rsidRDefault="00B44C9A" w:rsidP="009108C3">
      <w:pPr>
        <w:spacing w:after="77" w:line="271"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w:t>
      </w:r>
      <w:r w:rsidRPr="00B44C9A">
        <w:rPr>
          <w:rFonts w:ascii="Times New Roman" w:eastAsia="Times New Roman" w:hAnsi="Times New Roman" w:cs="Times New Roman"/>
          <w:sz w:val="28"/>
          <w:szCs w:val="28"/>
          <w:lang w:val="en-US"/>
        </w:rPr>
        <w:t xml:space="preserve"> </w:t>
      </w:r>
      <w:r w:rsidRPr="00B44C9A">
        <w:rPr>
          <w:rFonts w:ascii="Times New Roman" w:eastAsia="Times New Roman" w:hAnsi="Times New Roman" w:cs="Times New Roman"/>
          <w:sz w:val="28"/>
          <w:szCs w:val="28"/>
        </w:rPr>
        <w:t>Dụng cụ thí nghiệm</w:t>
      </w:r>
      <w:r w:rsidRPr="00B44C9A">
        <w:rPr>
          <w:rFonts w:ascii="Times New Roman" w:eastAsia="Times New Roman" w:hAnsi="Times New Roman" w:cs="Times New Roman"/>
          <w:sz w:val="28"/>
          <w:szCs w:val="28"/>
          <w:lang w:val="en-US"/>
        </w:rPr>
        <w:t xml:space="preserve">: </w:t>
      </w:r>
      <w:r w:rsidRPr="00B44C9A">
        <w:rPr>
          <w:rFonts w:ascii="Times New Roman" w:eastAsia="Times New Roman" w:hAnsi="Times New Roman" w:cs="Times New Roman"/>
          <w:sz w:val="28"/>
          <w:szCs w:val="28"/>
        </w:rPr>
        <w:t>con lắc đơn (gồm vật nặng và sợi dây không dãn), giá thí nghiệm.</w:t>
      </w:r>
    </w:p>
    <w:p w14:paraId="27C0EA17"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ác video hỗ trợ bài giảng.</w:t>
      </w:r>
    </w:p>
    <w:p w14:paraId="2EE146B4"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iếu học tập</w:t>
      </w:r>
      <w:r w:rsidRPr="00B44C9A">
        <w:rPr>
          <w:rFonts w:ascii="Times New Roman" w:eastAsia="Times New Roman" w:hAnsi="Times New Roman" w:cs="Times New Roman"/>
          <w:sz w:val="28"/>
          <w:szCs w:val="28"/>
          <w:lang w:val="en-US"/>
        </w:rPr>
        <w:t xml:space="preserve"> </w:t>
      </w:r>
      <w:r w:rsidRPr="00B44C9A">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39427F11" w14:textId="77777777">
        <w:tc>
          <w:tcPr>
            <w:tcW w:w="14970" w:type="dxa"/>
            <w:tcBorders>
              <w:top w:val="outset" w:sz="6" w:space="0" w:color="auto"/>
              <w:left w:val="outset" w:sz="6" w:space="0" w:color="auto"/>
              <w:bottom w:val="outset" w:sz="6" w:space="0" w:color="auto"/>
              <w:right w:val="outset" w:sz="6" w:space="0" w:color="auto"/>
            </w:tcBorders>
            <w:shd w:val="clear" w:color="auto" w:fill="FFC000"/>
          </w:tcPr>
          <w:p w14:paraId="136232C6" w14:textId="77777777" w:rsidR="00B44C9A" w:rsidRPr="00B44C9A" w:rsidRDefault="00B44C9A">
            <w:pPr>
              <w:spacing w:before="100" w:beforeAutospacing="1" w:after="100" w:afterAutospacing="1" w:line="256" w:lineRule="auto"/>
              <w:jc w:val="center"/>
              <w:rPr>
                <w:rFonts w:eastAsia="Calibri"/>
                <w:b/>
                <w:sz w:val="28"/>
                <w:szCs w:val="28"/>
                <w:lang w:val="en-US"/>
              </w:rPr>
            </w:pPr>
            <w:r w:rsidRPr="00B44C9A">
              <w:rPr>
                <w:rFonts w:eastAsia="Calibri"/>
                <w:b/>
                <w:sz w:val="28"/>
                <w:szCs w:val="28"/>
                <w:lang w:val="en-US"/>
              </w:rPr>
              <w:t>CHƯỚNG NGẠI VẬT 1</w:t>
            </w:r>
          </w:p>
        </w:tc>
      </w:tr>
      <w:tr w:rsidR="00B44C9A" w:rsidRPr="00B44C9A" w14:paraId="6D18BFFF" w14:textId="77777777" w:rsidTr="003E4B76">
        <w:tc>
          <w:tcPr>
            <w:tcW w:w="14970" w:type="dxa"/>
            <w:tcBorders>
              <w:top w:val="nil"/>
              <w:left w:val="outset" w:sz="6" w:space="0" w:color="auto"/>
              <w:bottom w:val="nil"/>
              <w:right w:val="outset" w:sz="6" w:space="0" w:color="auto"/>
            </w:tcBorders>
          </w:tcPr>
          <w:p w14:paraId="47117E4D" w14:textId="77777777" w:rsidR="00B44C9A" w:rsidRPr="00B44C9A" w:rsidRDefault="00B44C9A" w:rsidP="003E4B76">
            <w:pPr>
              <w:spacing w:after="0"/>
              <w:jc w:val="both"/>
              <w:rPr>
                <w:sz w:val="28"/>
                <w:szCs w:val="28"/>
                <w:lang w:val="en-US"/>
              </w:rPr>
            </w:pPr>
            <w:r w:rsidRPr="00B44C9A">
              <w:rPr>
                <w:b/>
                <w:bCs/>
                <w:iCs/>
                <w:sz w:val="28"/>
                <w:szCs w:val="28"/>
                <w:lang w:val="fr-FR"/>
              </w:rPr>
              <w:t xml:space="preserve">Câu 1. </w:t>
            </w:r>
            <w:r w:rsidRPr="00B44C9A">
              <w:rPr>
                <w:sz w:val="28"/>
                <w:szCs w:val="28"/>
                <w:lang w:val="en-US"/>
              </w:rPr>
              <w:t>Tại sao ta biết dòng điện mang năng lượng?</w:t>
            </w:r>
          </w:p>
          <w:p w14:paraId="0527229F" w14:textId="77777777" w:rsidR="00B44C9A" w:rsidRPr="00B44C9A" w:rsidRDefault="00B44C9A" w:rsidP="003E4B76">
            <w:pPr>
              <w:spacing w:after="0"/>
              <w:jc w:val="both"/>
              <w:rPr>
                <w:rFonts w:eastAsia="Calibri"/>
                <w:sz w:val="28"/>
                <w:szCs w:val="28"/>
                <w:lang w:val="en-US"/>
              </w:rPr>
            </w:pPr>
            <w:r w:rsidRPr="00B44C9A">
              <w:rPr>
                <w:sz w:val="28"/>
                <w:szCs w:val="28"/>
              </w:rPr>
              <w:t>.................................................................................................................................................</w:t>
            </w:r>
            <w:r w:rsidRPr="00B44C9A">
              <w:rPr>
                <w:rFonts w:eastAsia="Calibri"/>
                <w:sz w:val="28"/>
                <w:szCs w:val="28"/>
              </w:rPr>
              <w:t xml:space="preserve"> ………………………………………………………………………………………………………………………………………………………………………………………………</w:t>
            </w:r>
          </w:p>
          <w:p w14:paraId="4967EEA6" w14:textId="77777777" w:rsidR="00B44C9A" w:rsidRPr="00B44C9A" w:rsidRDefault="00B44C9A" w:rsidP="003E4B76">
            <w:pPr>
              <w:spacing w:after="0"/>
              <w:jc w:val="both"/>
              <w:rPr>
                <w:rFonts w:eastAsia="Calibri"/>
                <w:sz w:val="28"/>
                <w:szCs w:val="28"/>
                <w:lang w:val="en-US"/>
              </w:rPr>
            </w:pPr>
            <w:r w:rsidRPr="00B44C9A">
              <w:rPr>
                <w:rFonts w:eastAsia="Calibri"/>
                <w:b/>
                <w:bCs/>
                <w:sz w:val="28"/>
                <w:szCs w:val="28"/>
              </w:rPr>
              <w:t>C</w:t>
            </w:r>
            <w:r w:rsidRPr="00B44C9A">
              <w:rPr>
                <w:rFonts w:eastAsia="Calibri"/>
                <w:b/>
                <w:bCs/>
                <w:sz w:val="28"/>
                <w:szCs w:val="28"/>
                <w:lang w:val="en-US"/>
              </w:rPr>
              <w:t xml:space="preserve">âu 2. </w:t>
            </w:r>
            <w:r w:rsidRPr="00B44C9A">
              <w:rPr>
                <w:rFonts w:eastAsia="Calibri"/>
                <w:sz w:val="28"/>
                <w:szCs w:val="28"/>
                <w:lang w:val="en-US"/>
              </w:rPr>
              <w:t>Lấy 5 ví dụ chứng tỏ dòng điện mang năng lượng. Với mỗi ví dụ, cho biết năng lượng của dòng điện biến đổi thành dạng năng lượng nào?</w:t>
            </w:r>
          </w:p>
          <w:p w14:paraId="333B3BAF" w14:textId="77777777" w:rsidR="00B44C9A" w:rsidRPr="00B44C9A" w:rsidRDefault="00B44C9A" w:rsidP="003E4B76">
            <w:pPr>
              <w:spacing w:after="0"/>
              <w:jc w:val="both"/>
              <w:rPr>
                <w:sz w:val="28"/>
                <w:szCs w:val="28"/>
              </w:rPr>
            </w:pPr>
            <w:r w:rsidRPr="00B44C9A">
              <w:rPr>
                <w:rFonts w:eastAsia="Calibri"/>
                <w:sz w:val="28"/>
                <w:szCs w:val="28"/>
              </w:rPr>
              <w:t>………………………………………………………………………………………………</w:t>
            </w:r>
            <w:r w:rsidRPr="00B44C9A">
              <w:rPr>
                <w:sz w:val="28"/>
                <w:szCs w:val="28"/>
              </w:rPr>
              <w:t xml:space="preserve"> </w:t>
            </w:r>
          </w:p>
          <w:p w14:paraId="026D7933" w14:textId="77777777" w:rsidR="00B44C9A" w:rsidRPr="00B44C9A" w:rsidRDefault="00B44C9A" w:rsidP="003E4B76">
            <w:pPr>
              <w:spacing w:after="0"/>
              <w:jc w:val="both"/>
              <w:rPr>
                <w:sz w:val="28"/>
                <w:szCs w:val="28"/>
              </w:rPr>
            </w:pPr>
            <w:r w:rsidRPr="00B44C9A">
              <w:rPr>
                <w:sz w:val="28"/>
                <w:szCs w:val="28"/>
              </w:rPr>
              <w:t>.................................................................................................................................................</w:t>
            </w:r>
            <w:r w:rsidRPr="00B44C9A">
              <w:rPr>
                <w:rFonts w:eastAsia="Calibri"/>
                <w:sz w:val="28"/>
                <w:szCs w:val="28"/>
              </w:rPr>
              <w:t xml:space="preserve"> ………………………………………………………………………………………………………………………………………………………………………………………………………………………………………………………………………………………………</w:t>
            </w:r>
            <w:r w:rsidRPr="00B44C9A">
              <w:rPr>
                <w:sz w:val="28"/>
                <w:szCs w:val="28"/>
              </w:rPr>
              <w:t xml:space="preserve"> </w:t>
            </w:r>
          </w:p>
          <w:p w14:paraId="3CCF5E16" w14:textId="77777777" w:rsidR="00B44C9A" w:rsidRPr="00B44C9A" w:rsidRDefault="00B44C9A" w:rsidP="003E4B76">
            <w:pPr>
              <w:spacing w:after="0"/>
              <w:jc w:val="both"/>
              <w:rPr>
                <w:rFonts w:eastAsia="Calibri"/>
                <w:sz w:val="28"/>
                <w:szCs w:val="28"/>
                <w:lang w:val="fr-FR"/>
              </w:rPr>
            </w:pPr>
            <w:r w:rsidRPr="00B44C9A">
              <w:rPr>
                <w:sz w:val="28"/>
                <w:szCs w:val="28"/>
              </w:rPr>
              <w:t>.................................................................................................................................................</w:t>
            </w:r>
            <w:r w:rsidRPr="00B44C9A">
              <w:rPr>
                <w:rFonts w:eastAsia="Calibri"/>
                <w:sz w:val="28"/>
                <w:szCs w:val="28"/>
              </w:rPr>
              <w:t xml:space="preserve"> ………………………………………………………………………………………………</w:t>
            </w:r>
            <w:r w:rsidRPr="00B44C9A">
              <w:rPr>
                <w:rFonts w:eastAsia="Calibri"/>
                <w:b/>
                <w:bCs/>
                <w:sz w:val="28"/>
                <w:szCs w:val="28"/>
                <w:lang w:val="fr-FR"/>
              </w:rPr>
              <w:t xml:space="preserve">Câu 3. </w:t>
            </w:r>
            <w:r w:rsidRPr="00B44C9A">
              <w:rPr>
                <w:rFonts w:eastAsia="Calibri"/>
                <w:bCs/>
                <w:sz w:val="28"/>
                <w:szCs w:val="28"/>
                <w:lang w:val="fr-FR"/>
              </w:rPr>
              <w:t>Dựa vào thông tin SGK hãy n</w:t>
            </w:r>
            <w:r w:rsidRPr="00B44C9A">
              <w:rPr>
                <w:rFonts w:eastAsia="Calibri"/>
                <w:sz w:val="28"/>
                <w:szCs w:val="28"/>
                <w:lang w:val="fr-FR"/>
              </w:rPr>
              <w:t>êu biểu thức tính năng lượng của dòng điện.</w:t>
            </w:r>
          </w:p>
          <w:p w14:paraId="7A59538C" w14:textId="77777777" w:rsidR="00B44C9A" w:rsidRPr="00B44C9A" w:rsidRDefault="00B44C9A" w:rsidP="003E4B76">
            <w:pPr>
              <w:spacing w:after="0"/>
              <w:jc w:val="both"/>
              <w:rPr>
                <w:sz w:val="28"/>
                <w:szCs w:val="28"/>
              </w:rPr>
            </w:pPr>
            <w:r w:rsidRPr="00B44C9A">
              <w:rPr>
                <w:rFonts w:eastAsia="Calibri"/>
                <w:sz w:val="28"/>
                <w:szCs w:val="28"/>
              </w:rPr>
              <w:t>………………………………………………………………………………………………………………………………………………………………………………………………</w:t>
            </w:r>
            <w:r w:rsidRPr="00B44C9A">
              <w:rPr>
                <w:sz w:val="28"/>
                <w:szCs w:val="28"/>
              </w:rPr>
              <w:t xml:space="preserve"> </w:t>
            </w:r>
          </w:p>
          <w:p w14:paraId="4FE725BC" w14:textId="77777777" w:rsidR="00B44C9A" w:rsidRPr="00B44C9A" w:rsidRDefault="00B44C9A" w:rsidP="003E4B76">
            <w:pPr>
              <w:spacing w:after="0"/>
              <w:jc w:val="both"/>
              <w:rPr>
                <w:rFonts w:eastAsia="Calibri"/>
                <w:sz w:val="28"/>
                <w:szCs w:val="28"/>
                <w:lang w:val="en-US"/>
              </w:rPr>
            </w:pPr>
            <w:r w:rsidRPr="00B44C9A">
              <w:rPr>
                <w:sz w:val="28"/>
                <w:szCs w:val="28"/>
              </w:rPr>
              <w:lastRenderedPageBreak/>
              <w:t>.................................................................................................................................................</w:t>
            </w:r>
            <w:r w:rsidRPr="00B44C9A">
              <w:rPr>
                <w:rFonts w:eastAsia="Calibri"/>
                <w:sz w:val="28"/>
                <w:szCs w:val="28"/>
              </w:rPr>
              <w:t xml:space="preserve"> ………………………………………………………………………………………………</w:t>
            </w:r>
          </w:p>
          <w:p w14:paraId="719F6B25" w14:textId="77777777" w:rsidR="00B44C9A" w:rsidRPr="00B44C9A" w:rsidRDefault="00B44C9A" w:rsidP="003E4B76">
            <w:pPr>
              <w:spacing w:after="0"/>
              <w:jc w:val="both"/>
              <w:rPr>
                <w:rFonts w:eastAsia="Calibri"/>
                <w:sz w:val="28"/>
                <w:szCs w:val="28"/>
                <w:lang w:val="en-US"/>
              </w:rPr>
            </w:pPr>
            <w:r w:rsidRPr="00B44C9A">
              <w:rPr>
                <w:rFonts w:eastAsia="Calibri"/>
                <w:b/>
                <w:bCs/>
                <w:sz w:val="28"/>
                <w:szCs w:val="28"/>
                <w:lang w:val="en-US"/>
              </w:rPr>
              <w:t xml:space="preserve">Câu 4. </w:t>
            </w:r>
            <w:r w:rsidRPr="00B44C9A">
              <w:rPr>
                <w:rFonts w:eastAsia="Calibri"/>
                <w:sz w:val="28"/>
                <w:szCs w:val="28"/>
                <w:lang w:val="en-US"/>
              </w:rPr>
              <w:t>Cho mạch điện gồm một điện trở R được mắc với hai đầu nguồn điện có hiệu điện thế không đồi U. Tính năng lượng điện điện trở tiêu thụ trong thời gian t.</w:t>
            </w:r>
          </w:p>
          <w:p w14:paraId="0BDE6015" w14:textId="77777777" w:rsidR="00B44C9A" w:rsidRPr="00B44C9A" w:rsidRDefault="00B44C9A" w:rsidP="003E4B76">
            <w:pPr>
              <w:spacing w:after="0"/>
              <w:jc w:val="both"/>
              <w:rPr>
                <w:sz w:val="28"/>
                <w:szCs w:val="28"/>
                <w:lang w:val="fr-FR"/>
              </w:rPr>
            </w:pPr>
            <w:r w:rsidRPr="00B44C9A">
              <w:rPr>
                <w:rFonts w:eastAsia="Calibri"/>
                <w:sz w:val="28"/>
                <w:szCs w:val="28"/>
                <w:lang w:val="en-US"/>
              </w:rPr>
              <w:t>.</w:t>
            </w:r>
            <w:r w:rsidRPr="00B44C9A">
              <w:rPr>
                <w:rFonts w:eastAsia="Calibri"/>
                <w:sz w:val="28"/>
                <w:szCs w:val="28"/>
              </w:rPr>
              <w:t>………………………………………………………………………………………………………………………………………………………………………………………………………………………………………………………………………………………………………………………………………………………………………………………………………………………………………………………………………………………………</w:t>
            </w:r>
            <w:r w:rsidRPr="00B44C9A">
              <w:rPr>
                <w:sz w:val="28"/>
                <w:szCs w:val="28"/>
              </w:rPr>
              <w:t xml:space="preserve"> </w:t>
            </w:r>
          </w:p>
        </w:tc>
      </w:tr>
      <w:tr w:rsidR="00B44C9A" w:rsidRPr="00B44C9A" w14:paraId="3BE1E9CD" w14:textId="77777777">
        <w:tc>
          <w:tcPr>
            <w:tcW w:w="14970" w:type="dxa"/>
            <w:tcBorders>
              <w:top w:val="nil"/>
              <w:left w:val="outset" w:sz="6" w:space="0" w:color="auto"/>
              <w:bottom w:val="outset" w:sz="6" w:space="0" w:color="auto"/>
              <w:right w:val="outset" w:sz="6" w:space="0" w:color="auto"/>
            </w:tcBorders>
          </w:tcPr>
          <w:p w14:paraId="698A8695" w14:textId="77777777" w:rsidR="00B44C9A" w:rsidRPr="00B44C9A" w:rsidRDefault="00B44C9A" w:rsidP="00DE0FE4">
            <w:pPr>
              <w:spacing w:after="0"/>
              <w:jc w:val="both"/>
              <w:rPr>
                <w:rFonts w:eastAsia="Calibri"/>
                <w:sz w:val="28"/>
                <w:szCs w:val="28"/>
                <w:lang w:val="en-US"/>
              </w:rPr>
            </w:pPr>
            <w:r w:rsidRPr="00B44C9A">
              <w:rPr>
                <w:b/>
                <w:noProof/>
                <w:sz w:val="28"/>
                <w:szCs w:val="28"/>
                <w:lang w:val="fr-FR"/>
              </w:rPr>
              <w:lastRenderedPageBreak/>
              <w:t xml:space="preserve">Câu 5. </w:t>
            </w:r>
            <w:r w:rsidRPr="00B44C9A">
              <w:rPr>
                <w:rFonts w:eastAsia="Calibri"/>
                <w:sz w:val="28"/>
                <w:szCs w:val="28"/>
                <w:lang w:val="en-US"/>
              </w:rPr>
              <w:t>Một học sinh mắc dây điện trở của nhiệt lượng kế với hai cực của nguồn điện như hình 10.5. Biết rằng, các giá trị hiển thị trên màn hình của nguồn điện là cường độ dòng điện chạy trong mạch và hiệu điện thế giữa hai cực của nguồn.</w:t>
            </w:r>
          </w:p>
          <w:p w14:paraId="0259E02B" w14:textId="77777777" w:rsidR="00B44C9A" w:rsidRPr="00B44C9A" w:rsidRDefault="00B44C9A" w:rsidP="00DE0FE4">
            <w:pPr>
              <w:spacing w:after="0"/>
              <w:jc w:val="both"/>
              <w:rPr>
                <w:rFonts w:eastAsia="Calibri"/>
                <w:sz w:val="28"/>
                <w:szCs w:val="28"/>
                <w:lang w:val="en-US"/>
              </w:rPr>
            </w:pPr>
            <w:r w:rsidRPr="00B44C9A">
              <w:rPr>
                <w:rFonts w:eastAsia="Calibri"/>
                <w:sz w:val="28"/>
                <w:szCs w:val="28"/>
                <w:lang w:val="en-US"/>
              </w:rPr>
              <w:t>Tính năng lượng của dòng điện trong 10 phút làm thí nghiệm.</w:t>
            </w:r>
          </w:p>
          <w:p w14:paraId="4CF98386" w14:textId="77777777" w:rsidR="00B44C9A" w:rsidRPr="00B44C9A" w:rsidRDefault="00B44C9A" w:rsidP="00DE0FE4">
            <w:pPr>
              <w:spacing w:after="0"/>
              <w:jc w:val="both"/>
              <w:rPr>
                <w:rFonts w:eastAsia="Calibri"/>
                <w:sz w:val="28"/>
                <w:szCs w:val="28"/>
                <w:lang w:val="en-US"/>
              </w:rPr>
            </w:pPr>
            <w:r w:rsidRPr="00B44C9A">
              <w:rPr>
                <w:rFonts w:eastAsia="Calibri"/>
                <w:noProof/>
                <w:sz w:val="28"/>
                <w:szCs w:val="28"/>
                <w:lang w:val="en-US" w:eastAsia="en-US"/>
              </w:rPr>
              <w:drawing>
                <wp:inline distT="0" distB="0" distL="0" distR="0" wp14:anchorId="39FF53F8" wp14:editId="13452B4F">
                  <wp:extent cx="4210638" cy="2991267"/>
                  <wp:effectExtent l="0" t="0" r="0" b="0"/>
                  <wp:docPr id="5636" name="Picture 5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210638" cy="2991267"/>
                          </a:xfrm>
                          <a:prstGeom prst="rect">
                            <a:avLst/>
                          </a:prstGeom>
                        </pic:spPr>
                      </pic:pic>
                    </a:graphicData>
                  </a:graphic>
                </wp:inline>
              </w:drawing>
            </w:r>
          </w:p>
          <w:p w14:paraId="1B37847A" w14:textId="77777777" w:rsidR="00B44C9A" w:rsidRPr="00B44C9A" w:rsidRDefault="00B44C9A" w:rsidP="00DE0FE4">
            <w:pPr>
              <w:spacing w:after="0"/>
              <w:jc w:val="both"/>
              <w:rPr>
                <w:b/>
                <w:noProof/>
                <w:sz w:val="28"/>
                <w:szCs w:val="28"/>
                <w:lang w:val="fr-FR"/>
              </w:rPr>
            </w:pPr>
            <w:r w:rsidRPr="00B44C9A">
              <w:rPr>
                <w:rFonts w:eastAsia="Calibri"/>
                <w:sz w:val="28"/>
                <w:szCs w:val="28"/>
              </w:rPr>
              <w:t>………………………………………………………………………………………………………………………………………………………………………………………………………………………………………………………………………………………………………………………………………………………………………………………………………………………………………………………………………………………………</w:t>
            </w:r>
          </w:p>
        </w:tc>
      </w:tr>
    </w:tbl>
    <w:p w14:paraId="64D34120" w14:textId="77777777" w:rsidR="00B44C9A" w:rsidRPr="00B44C9A" w:rsidRDefault="00B44C9A">
      <w:pPr>
        <w:spacing w:before="40" w:after="60" w:line="276" w:lineRule="auto"/>
        <w:jc w:val="both"/>
        <w:rPr>
          <w:rFonts w:ascii="Times New Roman" w:hAnsi="Times New Roman" w:cs="Times New Roman"/>
          <w:bCs/>
          <w:iCs/>
          <w:sz w:val="28"/>
          <w:szCs w:val="28"/>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32393A5D" w14:textId="77777777">
        <w:tc>
          <w:tcPr>
            <w:tcW w:w="14970" w:type="dxa"/>
            <w:tcBorders>
              <w:top w:val="outset" w:sz="6" w:space="0" w:color="auto"/>
              <w:left w:val="outset" w:sz="6" w:space="0" w:color="auto"/>
              <w:bottom w:val="outset" w:sz="6" w:space="0" w:color="auto"/>
              <w:right w:val="outset" w:sz="6" w:space="0" w:color="auto"/>
            </w:tcBorders>
            <w:shd w:val="clear" w:color="auto" w:fill="92D050"/>
          </w:tcPr>
          <w:p w14:paraId="177658CC" w14:textId="77777777" w:rsidR="00B44C9A" w:rsidRPr="00B44C9A" w:rsidRDefault="00B44C9A">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CHƯỚNG NGẠI VẬT 2</w:t>
            </w:r>
          </w:p>
        </w:tc>
      </w:tr>
      <w:tr w:rsidR="00B44C9A" w:rsidRPr="00B44C9A" w14:paraId="4B8C7687" w14:textId="77777777">
        <w:tc>
          <w:tcPr>
            <w:tcW w:w="14970" w:type="dxa"/>
            <w:tcBorders>
              <w:top w:val="nil"/>
              <w:left w:val="outset" w:sz="6" w:space="0" w:color="auto"/>
              <w:bottom w:val="outset" w:sz="6" w:space="0" w:color="auto"/>
              <w:right w:val="outset" w:sz="6" w:space="0" w:color="auto"/>
            </w:tcBorders>
          </w:tcPr>
          <w:p w14:paraId="5880DAB9" w14:textId="77777777" w:rsidR="00B44C9A" w:rsidRPr="00B44C9A" w:rsidRDefault="00B44C9A" w:rsidP="007301BC">
            <w:pPr>
              <w:spacing w:after="0"/>
              <w:jc w:val="both"/>
              <w:rPr>
                <w:bCs/>
                <w:iCs/>
                <w:sz w:val="28"/>
                <w:szCs w:val="28"/>
                <w:lang w:val="en-US"/>
              </w:rPr>
            </w:pPr>
            <w:r w:rsidRPr="00B44C9A">
              <w:rPr>
                <w:b/>
                <w:bCs/>
                <w:sz w:val="28"/>
                <w:szCs w:val="28"/>
                <w:lang w:val="en-US"/>
              </w:rPr>
              <w:t xml:space="preserve"> </w:t>
            </w:r>
            <w:r w:rsidRPr="00B44C9A">
              <w:rPr>
                <w:b/>
                <w:iCs/>
                <w:sz w:val="28"/>
                <w:szCs w:val="28"/>
                <w:lang w:val="en-US"/>
              </w:rPr>
              <w:t xml:space="preserve">Câu 1. </w:t>
            </w:r>
            <w:r w:rsidRPr="00B44C9A">
              <w:rPr>
                <w:bCs/>
                <w:iCs/>
                <w:sz w:val="28"/>
                <w:szCs w:val="28"/>
                <w:lang w:val="en-US"/>
              </w:rPr>
              <w:t>Công suất điện là gì? Hãy nêu biểu thức tính công suất điện</w:t>
            </w:r>
          </w:p>
          <w:p w14:paraId="6253DC59" w14:textId="77777777" w:rsidR="00B44C9A" w:rsidRPr="00B44C9A" w:rsidRDefault="00B44C9A" w:rsidP="00845889">
            <w:pPr>
              <w:spacing w:after="0"/>
              <w:jc w:val="both"/>
              <w:rPr>
                <w:sz w:val="28"/>
                <w:szCs w:val="28"/>
              </w:rPr>
            </w:pPr>
            <w:r w:rsidRPr="00B44C9A">
              <w:rPr>
                <w:sz w:val="28"/>
                <w:szCs w:val="28"/>
              </w:rPr>
              <w:t>.................................................................................................................................................</w:t>
            </w:r>
            <w:r w:rsidRPr="00B44C9A">
              <w:rPr>
                <w:rFonts w:eastAsia="Calibri"/>
                <w:sz w:val="28"/>
                <w:szCs w:val="28"/>
              </w:rPr>
              <w:t xml:space="preserve"> ………………………………………………………………………………………………</w:t>
            </w:r>
            <w:r w:rsidRPr="00B44C9A">
              <w:rPr>
                <w:rFonts w:eastAsia="Calibri"/>
                <w:sz w:val="28"/>
                <w:szCs w:val="28"/>
              </w:rPr>
              <w:lastRenderedPageBreak/>
              <w:t>………………………………………………………………………………………………………………………………………………………………………………………………</w:t>
            </w:r>
            <w:r w:rsidRPr="00B44C9A">
              <w:rPr>
                <w:sz w:val="28"/>
                <w:szCs w:val="28"/>
              </w:rPr>
              <w:t>.................................................................................................................................................</w:t>
            </w:r>
            <w:r w:rsidRPr="00B44C9A">
              <w:rPr>
                <w:rFonts w:eastAsia="Calibri"/>
                <w:sz w:val="28"/>
                <w:szCs w:val="28"/>
              </w:rPr>
              <w:t xml:space="preserve"> ………………………………………………………………………………………………………………………………………………………………………………………………………………………………………………………………………………………………</w:t>
            </w:r>
          </w:p>
          <w:p w14:paraId="463926D0" w14:textId="77777777" w:rsidR="00B44C9A" w:rsidRPr="00B44C9A" w:rsidRDefault="00B44C9A" w:rsidP="004E6B74">
            <w:pPr>
              <w:spacing w:after="78" w:line="259" w:lineRule="auto"/>
              <w:ind w:left="113"/>
              <w:rPr>
                <w:sz w:val="28"/>
                <w:szCs w:val="28"/>
                <w:lang w:val="en-US"/>
              </w:rPr>
            </w:pPr>
            <w:r w:rsidRPr="00B44C9A">
              <w:rPr>
                <w:b/>
                <w:bCs/>
                <w:sz w:val="28"/>
                <w:szCs w:val="28"/>
              </w:rPr>
              <w:t>Câu 2.</w:t>
            </w:r>
            <w:r w:rsidRPr="00B44C9A">
              <w:t xml:space="preserve">  </w:t>
            </w:r>
            <w:r w:rsidRPr="00B44C9A">
              <w:rPr>
                <w:bCs/>
                <w:iCs/>
                <w:sz w:val="28"/>
                <w:szCs w:val="28"/>
                <w:lang w:val="en-US"/>
              </w:rPr>
              <w:t xml:space="preserve">Xét trường hợp đoạn mạch có điện trở R, hãy chứng tỏ rằng công suất điện của đoạn mạch đó có thể được tính theo công thức: </w:t>
            </w:r>
            <w:r w:rsidRPr="00B44C9A">
              <w:rPr>
                <w:rFonts w:eastAsia="Blackadder ITC"/>
                <w:b/>
                <w:color w:val="1A1915"/>
                <w:sz w:val="28"/>
                <w:szCs w:val="28"/>
              </w:rPr>
              <w:t xml:space="preserve">P </w:t>
            </w:r>
            <w:r w:rsidRPr="00B44C9A">
              <w:rPr>
                <w:rFonts w:eastAsia="Segoe UI Symbol"/>
                <w:color w:val="1A1915"/>
                <w:sz w:val="28"/>
                <w:szCs w:val="28"/>
              </w:rPr>
              <w:t xml:space="preserve">= </w:t>
            </w:r>
            <w:r w:rsidRPr="00B44C9A">
              <w:rPr>
                <w:color w:val="1A1915"/>
                <w:sz w:val="28"/>
                <w:szCs w:val="28"/>
                <w:lang w:val="en-US"/>
              </w:rPr>
              <w:t>I</w:t>
            </w:r>
            <w:r w:rsidRPr="00B44C9A">
              <w:rPr>
                <w:color w:val="1A1915"/>
                <w:sz w:val="28"/>
                <w:szCs w:val="28"/>
                <w:vertAlign w:val="superscript"/>
                <w:lang w:val="en-US"/>
              </w:rPr>
              <w:t>2</w:t>
            </w:r>
            <w:r w:rsidRPr="00B44C9A">
              <w:rPr>
                <w:color w:val="1A1915"/>
                <w:sz w:val="28"/>
                <w:szCs w:val="28"/>
                <w:lang w:val="en-US"/>
              </w:rPr>
              <w:t xml:space="preserve">R = </w:t>
            </w:r>
            <m:oMath>
              <m:f>
                <m:fPr>
                  <m:ctrlPr>
                    <w:rPr>
                      <w:rFonts w:ascii="Cambria Math" w:hAnsi="Cambria Math"/>
                      <w:i/>
                      <w:color w:val="1A1915"/>
                      <w:sz w:val="28"/>
                      <w:szCs w:val="28"/>
                      <w:lang w:val="en-US"/>
                    </w:rPr>
                  </m:ctrlPr>
                </m:fPr>
                <m:num>
                  <m:sSup>
                    <m:sSupPr>
                      <m:ctrlPr>
                        <w:rPr>
                          <w:rFonts w:ascii="Cambria Math" w:hAnsi="Cambria Math"/>
                          <w:i/>
                          <w:color w:val="1A1915"/>
                          <w:sz w:val="28"/>
                          <w:szCs w:val="28"/>
                          <w:lang w:val="en-US"/>
                        </w:rPr>
                      </m:ctrlPr>
                    </m:sSupPr>
                    <m:e>
                      <m:r>
                        <w:rPr>
                          <w:rFonts w:ascii="Cambria Math" w:hAnsi="Cambria Math"/>
                          <w:color w:val="1A1915"/>
                          <w:sz w:val="28"/>
                          <w:szCs w:val="28"/>
                          <w:lang w:val="en-US"/>
                        </w:rPr>
                        <m:t>U</m:t>
                      </m:r>
                    </m:e>
                    <m:sup>
                      <m:r>
                        <w:rPr>
                          <w:rFonts w:ascii="Cambria Math" w:hAnsi="Cambria Math"/>
                          <w:color w:val="1A1915"/>
                          <w:sz w:val="28"/>
                          <w:szCs w:val="28"/>
                          <w:lang w:val="en-US"/>
                        </w:rPr>
                        <m:t>2</m:t>
                      </m:r>
                    </m:sup>
                  </m:sSup>
                </m:num>
                <m:den>
                  <m:r>
                    <w:rPr>
                      <w:rFonts w:ascii="Cambria Math" w:hAnsi="Cambria Math"/>
                      <w:color w:val="1A1915"/>
                      <w:sz w:val="28"/>
                      <w:szCs w:val="28"/>
                      <w:lang w:val="en-US"/>
                    </w:rPr>
                    <m:t>R</m:t>
                  </m:r>
                </m:den>
              </m:f>
            </m:oMath>
          </w:p>
          <w:p w14:paraId="1992C34B" w14:textId="77777777" w:rsidR="00B44C9A" w:rsidRPr="00B44C9A" w:rsidRDefault="00B44C9A">
            <w:pPr>
              <w:spacing w:after="0"/>
              <w:jc w:val="both"/>
              <w:rPr>
                <w:rFonts w:eastAsia="Calibri"/>
                <w:sz w:val="28"/>
                <w:szCs w:val="28"/>
                <w:lang w:val="en-US"/>
              </w:rPr>
            </w:pPr>
            <w:r w:rsidRPr="00B44C9A">
              <w:rPr>
                <w:rFonts w:eastAsia="Calibri"/>
                <w:sz w:val="28"/>
                <w:szCs w:val="28"/>
              </w:rPr>
              <w:t>…………………………………………………………………………………………………………………………………………………………………………………………………………………………………………………………………………………………………………………………………………………………………………………………………………………………………………………………………………………………………………………………………………………</w:t>
            </w:r>
            <w:r w:rsidRPr="00B44C9A">
              <w:rPr>
                <w:rFonts w:eastAsia="Calibri"/>
                <w:sz w:val="28"/>
                <w:szCs w:val="28"/>
                <w:lang w:val="en-US"/>
              </w:rPr>
              <w:t>……………………………………………</w:t>
            </w:r>
          </w:p>
          <w:p w14:paraId="2E5AE3E5" w14:textId="77777777" w:rsidR="00B44C9A" w:rsidRPr="00B44C9A" w:rsidRDefault="00B44C9A">
            <w:pPr>
              <w:spacing w:after="0"/>
              <w:jc w:val="both"/>
              <w:rPr>
                <w:sz w:val="28"/>
                <w:szCs w:val="28"/>
                <w:lang w:val="en-US"/>
              </w:rPr>
            </w:pPr>
            <w:r w:rsidRPr="00B44C9A">
              <w:rPr>
                <w:b/>
                <w:bCs/>
                <w:sz w:val="28"/>
                <w:szCs w:val="28"/>
                <w:lang w:val="en-US"/>
              </w:rPr>
              <w:t>Câu 3.</w:t>
            </w:r>
            <w:r w:rsidRPr="00B44C9A">
              <w:rPr>
                <w:sz w:val="28"/>
                <w:szCs w:val="28"/>
                <w:lang w:val="en-US"/>
              </w:rPr>
              <w:t xml:space="preserve"> Trên một bóng đèn có ghi 12 V – 3 W. Để bóng đèn sáng bình thường thì cần đặt vào hai đầu bóng đèn một hiệu điện thế bằng bao nhiêu? Khi đó, trong một giây, bóng đèn tiêu thụ một năng lượng điện là bao nhiêu?</w:t>
            </w:r>
          </w:p>
          <w:p w14:paraId="6FE5A540" w14:textId="77777777" w:rsidR="00B44C9A" w:rsidRPr="00B44C9A" w:rsidRDefault="00B44C9A" w:rsidP="004E6B74">
            <w:pPr>
              <w:spacing w:after="0"/>
              <w:jc w:val="both"/>
              <w:rPr>
                <w:rFonts w:eastAsia="Calibri"/>
                <w:sz w:val="28"/>
                <w:szCs w:val="28"/>
                <w:lang w:val="en-US"/>
              </w:rPr>
            </w:pPr>
            <w:r w:rsidRPr="00B44C9A">
              <w:rPr>
                <w:rFonts w:eastAsia="Calibri"/>
                <w:sz w:val="28"/>
                <w:szCs w:val="28"/>
              </w:rPr>
              <w:t>…………………………………………………………………………………………………………………………………………………………………………………………………………………………………………………………………………………………………………………………………………………………………………………………………………………………………………………………………………………………………………………………………………………</w:t>
            </w:r>
            <w:r w:rsidRPr="00B44C9A">
              <w:rPr>
                <w:rFonts w:eastAsia="Calibri"/>
                <w:sz w:val="28"/>
                <w:szCs w:val="28"/>
                <w:lang w:val="en-US"/>
              </w:rPr>
              <w:t>……………………………………………</w:t>
            </w:r>
          </w:p>
          <w:p w14:paraId="58017904" w14:textId="77777777" w:rsidR="00B44C9A" w:rsidRPr="00B44C9A" w:rsidRDefault="00B44C9A">
            <w:pPr>
              <w:spacing w:after="0"/>
              <w:jc w:val="both"/>
              <w:rPr>
                <w:sz w:val="28"/>
                <w:szCs w:val="28"/>
                <w:lang w:val="en-US"/>
              </w:rPr>
            </w:pPr>
          </w:p>
        </w:tc>
      </w:tr>
    </w:tbl>
    <w:p w14:paraId="66ABFE58"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6DDA6397" w14:textId="77777777" w:rsidTr="00E0309E">
        <w:tc>
          <w:tcPr>
            <w:tcW w:w="14970" w:type="dxa"/>
            <w:tcBorders>
              <w:top w:val="outset" w:sz="6" w:space="0" w:color="auto"/>
              <w:left w:val="outset" w:sz="6" w:space="0" w:color="auto"/>
              <w:bottom w:val="outset" w:sz="6" w:space="0" w:color="auto"/>
              <w:right w:val="outset" w:sz="6" w:space="0" w:color="auto"/>
            </w:tcBorders>
            <w:shd w:val="clear" w:color="auto" w:fill="FABF8F" w:themeFill="accent6" w:themeFillTint="99"/>
          </w:tcPr>
          <w:p w14:paraId="6F4965FC" w14:textId="77777777" w:rsidR="00B44C9A" w:rsidRPr="00B44C9A" w:rsidRDefault="00B44C9A" w:rsidP="006F6F82">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CHƯỚNG NGẠI VẬT 3</w:t>
            </w:r>
          </w:p>
        </w:tc>
      </w:tr>
      <w:tr w:rsidR="00B44C9A" w:rsidRPr="00B44C9A" w14:paraId="3E9BA63B" w14:textId="77777777" w:rsidTr="006F6F82">
        <w:tc>
          <w:tcPr>
            <w:tcW w:w="14970" w:type="dxa"/>
            <w:tcBorders>
              <w:top w:val="nil"/>
              <w:left w:val="outset" w:sz="6" w:space="0" w:color="auto"/>
              <w:bottom w:val="outset" w:sz="6" w:space="0" w:color="auto"/>
              <w:right w:val="outset" w:sz="6" w:space="0" w:color="auto"/>
            </w:tcBorders>
          </w:tcPr>
          <w:p w14:paraId="6E2B792F" w14:textId="77777777" w:rsidR="00B44C9A" w:rsidRPr="00B44C9A" w:rsidRDefault="00B44C9A" w:rsidP="006F6F82">
            <w:pPr>
              <w:spacing w:after="0"/>
              <w:jc w:val="both"/>
              <w:rPr>
                <w:bCs/>
                <w:iCs/>
                <w:sz w:val="28"/>
                <w:szCs w:val="28"/>
                <w:lang w:val="en-US"/>
              </w:rPr>
            </w:pPr>
            <w:r w:rsidRPr="00B44C9A">
              <w:rPr>
                <w:b/>
                <w:iCs/>
                <w:sz w:val="28"/>
                <w:szCs w:val="28"/>
                <w:lang w:val="en-US"/>
              </w:rPr>
              <w:t xml:space="preserve">Câu 1. </w:t>
            </w:r>
            <w:r w:rsidRPr="00B44C9A">
              <w:rPr>
                <w:bCs/>
                <w:iCs/>
                <w:sz w:val="28"/>
                <w:szCs w:val="28"/>
                <w:lang w:val="en-US"/>
              </w:rPr>
              <w:t>Một hãng xe điện thử nghiệm hai loại xe đạp điện có công suất định mức khác nhau. Họ cho hai xe chạy trên cùng một quãng đường với công suất định mức. Em hãy nêu những dụng cụ em cần dùng và cách làm để biết xe nào tiêu thụ năng lượng điện nhiều hơn khi đi hết quãng đường thử nghiệm.</w:t>
            </w:r>
          </w:p>
          <w:p w14:paraId="14D4FE7B" w14:textId="77777777" w:rsidR="00B44C9A" w:rsidRPr="00B44C9A" w:rsidRDefault="00B44C9A" w:rsidP="006F6F82">
            <w:pPr>
              <w:spacing w:after="0"/>
              <w:jc w:val="both"/>
              <w:rPr>
                <w:sz w:val="28"/>
                <w:szCs w:val="28"/>
              </w:rPr>
            </w:pPr>
            <w:r w:rsidRPr="00B44C9A">
              <w:rPr>
                <w:sz w:val="28"/>
                <w:szCs w:val="28"/>
              </w:rPr>
              <w:t>.................................................................................................................................................</w:t>
            </w:r>
            <w:r w:rsidRPr="00B44C9A">
              <w:rPr>
                <w:rFonts w:eastAsia="Calibri"/>
                <w:sz w:val="28"/>
                <w:szCs w:val="28"/>
              </w:rPr>
              <w:t xml:space="preserve"> ………………………………………………………………………………………………………………………………………………………………………………………………………………………………………………………………………………………………</w:t>
            </w:r>
            <w:r w:rsidRPr="00B44C9A">
              <w:rPr>
                <w:sz w:val="28"/>
                <w:szCs w:val="28"/>
              </w:rPr>
              <w:t>.................................................................................................................................................</w:t>
            </w:r>
            <w:r w:rsidRPr="00B44C9A">
              <w:rPr>
                <w:rFonts w:eastAsia="Calibri"/>
                <w:sz w:val="28"/>
                <w:szCs w:val="28"/>
              </w:rPr>
              <w:t xml:space="preserve"> </w:t>
            </w:r>
            <w:r w:rsidRPr="00B44C9A">
              <w:rPr>
                <w:rFonts w:eastAsia="Calibri"/>
                <w:sz w:val="28"/>
                <w:szCs w:val="28"/>
              </w:rPr>
              <w:lastRenderedPageBreak/>
              <w:t>………………………………………………………………………………………………………………………………………………………………………………………………………………………………………………………………………………………………</w:t>
            </w:r>
          </w:p>
          <w:p w14:paraId="4A3378A5" w14:textId="77777777" w:rsidR="00B44C9A" w:rsidRPr="00B44C9A" w:rsidRDefault="00B44C9A" w:rsidP="00E0309E">
            <w:pPr>
              <w:spacing w:after="78" w:line="259" w:lineRule="auto"/>
              <w:ind w:left="113"/>
              <w:rPr>
                <w:bCs/>
                <w:iCs/>
                <w:sz w:val="28"/>
                <w:szCs w:val="28"/>
                <w:lang w:val="en-US"/>
              </w:rPr>
            </w:pPr>
            <w:r w:rsidRPr="00B44C9A">
              <w:rPr>
                <w:b/>
                <w:bCs/>
                <w:sz w:val="28"/>
                <w:szCs w:val="28"/>
              </w:rPr>
              <w:t>Câu 2.</w:t>
            </w:r>
            <w:r w:rsidRPr="00B44C9A">
              <w:rPr>
                <w:b/>
                <w:bCs/>
                <w:lang w:val="en-US"/>
              </w:rPr>
              <w:t xml:space="preserve"> </w:t>
            </w:r>
            <w:r w:rsidRPr="00B44C9A">
              <w:rPr>
                <w:bCs/>
                <w:iCs/>
                <w:sz w:val="28"/>
                <w:szCs w:val="28"/>
                <w:lang w:val="en-US"/>
              </w:rPr>
              <w:t xml:space="preserve"> Người ta mắc hai đèn song song với nhau và mắc vào nguồn điện. Biết đèn 1 có điện trở 3 </w:t>
            </w:r>
            <w:r w:rsidRPr="00B44C9A">
              <w:rPr>
                <w:color w:val="040C28"/>
                <w:sz w:val="30"/>
                <w:szCs w:val="30"/>
              </w:rPr>
              <w:t>Ω</w:t>
            </w:r>
            <w:r w:rsidRPr="00B44C9A">
              <w:rPr>
                <w:bCs/>
                <w:iCs/>
                <w:sz w:val="28"/>
                <w:szCs w:val="28"/>
                <w:lang w:val="en-US"/>
              </w:rPr>
              <w:t xml:space="preserve">, đèn 2 có điện trở 6 </w:t>
            </w:r>
            <w:r w:rsidRPr="00B44C9A">
              <w:rPr>
                <w:color w:val="040C28"/>
                <w:sz w:val="30"/>
                <w:szCs w:val="30"/>
              </w:rPr>
              <w:t>Ω</w:t>
            </w:r>
            <w:r w:rsidRPr="00B44C9A">
              <w:rPr>
                <w:bCs/>
                <w:iCs/>
                <w:sz w:val="28"/>
                <w:szCs w:val="28"/>
                <w:lang w:val="en-US"/>
              </w:rPr>
              <w:t>.</w:t>
            </w:r>
          </w:p>
          <w:p w14:paraId="33A8221E" w14:textId="77777777" w:rsidR="00B44C9A" w:rsidRPr="00B44C9A" w:rsidRDefault="00B44C9A" w:rsidP="00E0309E">
            <w:pPr>
              <w:spacing w:after="78" w:line="259" w:lineRule="auto"/>
              <w:ind w:left="113"/>
              <w:rPr>
                <w:bCs/>
                <w:iCs/>
                <w:sz w:val="28"/>
                <w:szCs w:val="28"/>
                <w:lang w:val="en-US"/>
              </w:rPr>
            </w:pPr>
            <w:r w:rsidRPr="00B44C9A">
              <w:rPr>
                <w:bCs/>
                <w:iCs/>
                <w:sz w:val="28"/>
                <w:szCs w:val="28"/>
                <w:lang w:val="en-US"/>
              </w:rPr>
              <w:t>a) Tính điện trở tương đương của đoạn mạch gồm hai đèn.</w:t>
            </w:r>
          </w:p>
          <w:p w14:paraId="54319A03" w14:textId="77777777" w:rsidR="00B44C9A" w:rsidRPr="00B44C9A" w:rsidRDefault="00B44C9A" w:rsidP="00E0309E">
            <w:pPr>
              <w:spacing w:after="78" w:line="259" w:lineRule="auto"/>
              <w:ind w:left="113"/>
              <w:rPr>
                <w:bCs/>
                <w:iCs/>
                <w:sz w:val="28"/>
                <w:szCs w:val="28"/>
                <w:lang w:val="en-US"/>
              </w:rPr>
            </w:pPr>
            <w:r w:rsidRPr="00B44C9A">
              <w:rPr>
                <w:bCs/>
                <w:iCs/>
                <w:sz w:val="28"/>
                <w:szCs w:val="28"/>
                <w:lang w:val="en-US"/>
              </w:rPr>
              <w:t>b) Nếu nguồn điện cung cấp cho đoạn mạch một hiệu điện thế là 6 V thì cường độ dòng điện trong mạch chỉnh bằng bao nhiêu?</w:t>
            </w:r>
          </w:p>
          <w:p w14:paraId="0DEE3903" w14:textId="77777777" w:rsidR="00B44C9A" w:rsidRPr="00B44C9A" w:rsidRDefault="00B44C9A" w:rsidP="00E0309E">
            <w:pPr>
              <w:spacing w:after="0"/>
              <w:jc w:val="both"/>
              <w:rPr>
                <w:bCs/>
                <w:iCs/>
                <w:sz w:val="28"/>
                <w:szCs w:val="28"/>
                <w:lang w:val="en-US"/>
              </w:rPr>
            </w:pPr>
            <w:r w:rsidRPr="00B44C9A">
              <w:rPr>
                <w:bCs/>
                <w:iCs/>
                <w:sz w:val="28"/>
                <w:szCs w:val="28"/>
                <w:lang w:val="en-US"/>
              </w:rPr>
              <w:t>c) Tính năng lượng điện mà đoạn mạch tiêu thụ trong 30 phút.</w:t>
            </w:r>
          </w:p>
          <w:p w14:paraId="070DEC5A" w14:textId="77777777" w:rsidR="00B44C9A" w:rsidRPr="00B44C9A" w:rsidRDefault="00B44C9A" w:rsidP="006F6F82">
            <w:pPr>
              <w:spacing w:after="0"/>
              <w:jc w:val="both"/>
              <w:rPr>
                <w:rFonts w:eastAsia="Calibri"/>
                <w:sz w:val="28"/>
                <w:szCs w:val="28"/>
                <w:lang w:val="en-US"/>
              </w:rPr>
            </w:pPr>
            <w:r w:rsidRPr="00B44C9A">
              <w:rPr>
                <w:rFonts w:eastAsia="Calibri"/>
                <w:sz w:val="28"/>
                <w:szCs w:val="28"/>
              </w:rPr>
              <w:t>…………………………………………………………………………………………………………………………………………………………………………………………………………………………………………………………………………………………………………………………………………………………………………………………………………………………………………………………………………………………………………………………………………………</w:t>
            </w:r>
            <w:r w:rsidRPr="00B44C9A">
              <w:rPr>
                <w:rFonts w:eastAsia="Calibri"/>
                <w:sz w:val="28"/>
                <w:szCs w:val="28"/>
                <w:lang w:val="en-US"/>
              </w:rPr>
              <w:t>……………………………………………</w:t>
            </w:r>
          </w:p>
          <w:p w14:paraId="3C30FE61" w14:textId="77777777" w:rsidR="00B44C9A" w:rsidRPr="00B44C9A" w:rsidRDefault="00B44C9A" w:rsidP="006F6F82">
            <w:pPr>
              <w:spacing w:after="0"/>
              <w:jc w:val="both"/>
              <w:rPr>
                <w:sz w:val="28"/>
                <w:szCs w:val="28"/>
                <w:lang w:val="en-US"/>
              </w:rPr>
            </w:pPr>
          </w:p>
        </w:tc>
      </w:tr>
    </w:tbl>
    <w:p w14:paraId="7444FAD9"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p w14:paraId="155859BC"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6F134BDF" w14:textId="77777777" w:rsidTr="00B16796">
        <w:tc>
          <w:tcPr>
            <w:tcW w:w="1497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7977415B" w14:textId="77777777" w:rsidR="00B44C9A" w:rsidRPr="00B44C9A" w:rsidRDefault="00B44C9A" w:rsidP="006F6F82">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LUYỆN TẬP</w:t>
            </w:r>
          </w:p>
        </w:tc>
      </w:tr>
      <w:tr w:rsidR="00B44C9A" w:rsidRPr="00B44C9A" w14:paraId="4FE7FE6B" w14:textId="77777777" w:rsidTr="00B16796">
        <w:tc>
          <w:tcPr>
            <w:tcW w:w="14970" w:type="dxa"/>
            <w:tcBorders>
              <w:top w:val="nil"/>
              <w:left w:val="outset" w:sz="6" w:space="0" w:color="auto"/>
              <w:bottom w:val="nil"/>
              <w:right w:val="outset" w:sz="6" w:space="0" w:color="auto"/>
            </w:tcBorders>
          </w:tcPr>
          <w:p w14:paraId="5252A81E" w14:textId="77777777" w:rsidR="00B44C9A" w:rsidRPr="00B44C9A" w:rsidRDefault="00B44C9A" w:rsidP="00B16796">
            <w:pPr>
              <w:pStyle w:val="NormalWeb"/>
              <w:spacing w:before="0" w:beforeAutospacing="0" w:after="240" w:afterAutospacing="0" w:line="360" w:lineRule="atLeast"/>
              <w:ind w:left="48" w:right="48"/>
              <w:jc w:val="both"/>
              <w:rPr>
                <w:color w:val="000000"/>
                <w:sz w:val="28"/>
                <w:szCs w:val="28"/>
              </w:rPr>
            </w:pPr>
            <w:r w:rsidRPr="00B44C9A">
              <w:rPr>
                <w:b/>
                <w:bCs/>
                <w:sz w:val="28"/>
                <w:szCs w:val="28"/>
              </w:rPr>
              <w:t xml:space="preserve"> </w:t>
            </w:r>
            <w:r w:rsidRPr="00B44C9A">
              <w:rPr>
                <w:b/>
                <w:bCs/>
                <w:color w:val="000000"/>
                <w:sz w:val="28"/>
                <w:szCs w:val="28"/>
              </w:rPr>
              <w:t>Câu 1.</w:t>
            </w:r>
            <w:r w:rsidRPr="00B44C9A">
              <w:rPr>
                <w:b/>
                <w:bCs/>
                <w:color w:val="008000"/>
                <w:sz w:val="28"/>
                <w:szCs w:val="28"/>
              </w:rPr>
              <w:t> </w:t>
            </w:r>
            <w:r w:rsidRPr="00B44C9A">
              <w:rPr>
                <w:color w:val="000000"/>
                <w:sz w:val="28"/>
                <w:szCs w:val="28"/>
              </w:rPr>
              <w:t>Công suất điện cho biết:</w:t>
            </w:r>
          </w:p>
          <w:p w14:paraId="48085559" w14:textId="77777777" w:rsidR="00B44C9A" w:rsidRPr="00B44C9A" w:rsidRDefault="00B44C9A" w:rsidP="00B16796">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A. Khả năng thực hiện công của dòng điện.</w:t>
            </w:r>
          </w:p>
          <w:p w14:paraId="02BF17FE" w14:textId="77777777" w:rsidR="00B44C9A" w:rsidRPr="00B44C9A" w:rsidRDefault="00B44C9A" w:rsidP="00B16796">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B. Năng lượng của dòng điện.</w:t>
            </w:r>
          </w:p>
          <w:p w14:paraId="78082AE2" w14:textId="77777777" w:rsidR="00B44C9A" w:rsidRPr="00B44C9A" w:rsidRDefault="00B44C9A" w:rsidP="00B16796">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C. Lượng điện năng sử dụng trong một đơn vị thời gian.</w:t>
            </w:r>
          </w:p>
          <w:p w14:paraId="6C622879" w14:textId="77777777" w:rsidR="00B44C9A" w:rsidRPr="00B44C9A" w:rsidRDefault="00B44C9A" w:rsidP="00B16796">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D. Mức độ mạnh - yếu của dòng điện.</w:t>
            </w:r>
          </w:p>
          <w:p w14:paraId="0CB78AFE" w14:textId="77777777" w:rsidR="00B44C9A" w:rsidRPr="00B44C9A" w:rsidRDefault="00B44C9A" w:rsidP="006F6F82">
            <w:pPr>
              <w:spacing w:after="0"/>
              <w:jc w:val="both"/>
              <w:rPr>
                <w:color w:val="000000"/>
                <w:sz w:val="28"/>
                <w:szCs w:val="28"/>
                <w:shd w:val="clear" w:color="auto" w:fill="FFFFFF"/>
              </w:rPr>
            </w:pPr>
            <w:r w:rsidRPr="00B44C9A">
              <w:rPr>
                <w:b/>
                <w:bCs/>
                <w:sz w:val="28"/>
                <w:szCs w:val="28"/>
              </w:rPr>
              <w:t>Câu 2.</w:t>
            </w:r>
            <w:r w:rsidRPr="00B44C9A">
              <w:t xml:space="preserve">  </w:t>
            </w:r>
            <w:r w:rsidRPr="00B44C9A">
              <w:rPr>
                <w:color w:val="000000"/>
                <w:sz w:val="28"/>
                <w:szCs w:val="28"/>
                <w:shd w:val="clear" w:color="auto" w:fill="FFFFFF"/>
              </w:rPr>
              <w:t>Một bếp điện có điện trở R được mắc vào hiệu điện thế U thì dòng điện qua nó có cường độ I. Khi đó công suất của bếp là P. Biểu thức nào sau đây xác định P không đúng?</w:t>
            </w:r>
          </w:p>
          <w:p w14:paraId="785BEE70" w14:textId="77777777" w:rsidR="00B44C9A" w:rsidRPr="00B44C9A" w:rsidRDefault="00B44C9A" w:rsidP="006F6F82">
            <w:pPr>
              <w:spacing w:after="0"/>
              <w:jc w:val="both"/>
              <w:rPr>
                <w:color w:val="000000"/>
                <w:sz w:val="28"/>
                <w:szCs w:val="28"/>
                <w:shd w:val="clear" w:color="auto" w:fill="FFFFFF"/>
                <w:lang w:val="en-US"/>
              </w:rPr>
            </w:pPr>
            <w:r w:rsidRPr="00B44C9A">
              <w:rPr>
                <w:color w:val="000000"/>
                <w:sz w:val="28"/>
                <w:szCs w:val="28"/>
                <w:shd w:val="clear" w:color="auto" w:fill="FFFFFF"/>
                <w:lang w:val="en-US"/>
              </w:rPr>
              <w:t>A. P = U</w:t>
            </w:r>
            <w:r w:rsidRPr="00B44C9A">
              <w:rPr>
                <w:color w:val="000000"/>
                <w:sz w:val="28"/>
                <w:szCs w:val="28"/>
                <w:shd w:val="clear" w:color="auto" w:fill="FFFFFF"/>
                <w:vertAlign w:val="superscript"/>
                <w:lang w:val="en-US"/>
              </w:rPr>
              <w:t>2</w:t>
            </w:r>
            <w:r w:rsidRPr="00B44C9A">
              <w:rPr>
                <w:color w:val="000000"/>
                <w:sz w:val="28"/>
                <w:szCs w:val="28"/>
                <w:shd w:val="clear" w:color="auto" w:fill="FFFFFF"/>
                <w:lang w:val="en-US"/>
              </w:rPr>
              <w:t xml:space="preserve">R                               B. P = </w:t>
            </w:r>
            <m:oMath>
              <m:f>
                <m:fPr>
                  <m:ctrlPr>
                    <w:rPr>
                      <w:rFonts w:ascii="Cambria Math" w:hAnsi="Cambria Math"/>
                      <w:i/>
                      <w:color w:val="000000"/>
                      <w:sz w:val="28"/>
                      <w:szCs w:val="28"/>
                      <w:shd w:val="clear" w:color="auto" w:fill="FFFFFF"/>
                      <w:lang w:val="en-US"/>
                    </w:rPr>
                  </m:ctrlPr>
                </m:fPr>
                <m:num>
                  <m:sSup>
                    <m:sSupPr>
                      <m:ctrlPr>
                        <w:rPr>
                          <w:rFonts w:ascii="Cambria Math" w:hAnsi="Cambria Math"/>
                          <w:i/>
                          <w:color w:val="000000"/>
                          <w:sz w:val="28"/>
                          <w:szCs w:val="28"/>
                          <w:shd w:val="clear" w:color="auto" w:fill="FFFFFF"/>
                          <w:lang w:val="en-US"/>
                        </w:rPr>
                      </m:ctrlPr>
                    </m:sSupPr>
                    <m:e>
                      <m:r>
                        <w:rPr>
                          <w:rFonts w:ascii="Cambria Math" w:hAnsi="Cambria Math"/>
                          <w:color w:val="000000"/>
                          <w:sz w:val="28"/>
                          <w:szCs w:val="28"/>
                          <w:shd w:val="clear" w:color="auto" w:fill="FFFFFF"/>
                          <w:lang w:val="en-US"/>
                        </w:rPr>
                        <m:t>U</m:t>
                      </m:r>
                    </m:e>
                    <m:sup>
                      <m:r>
                        <w:rPr>
                          <w:rFonts w:ascii="Cambria Math" w:hAnsi="Cambria Math"/>
                          <w:color w:val="000000"/>
                          <w:sz w:val="28"/>
                          <w:szCs w:val="28"/>
                          <w:shd w:val="clear" w:color="auto" w:fill="FFFFFF"/>
                          <w:lang w:val="en-US"/>
                        </w:rPr>
                        <m:t>2</m:t>
                      </m:r>
                    </m:sup>
                  </m:sSup>
                </m:num>
                <m:den>
                  <m:r>
                    <w:rPr>
                      <w:rFonts w:ascii="Cambria Math" w:hAnsi="Cambria Math"/>
                      <w:color w:val="000000"/>
                      <w:sz w:val="28"/>
                      <w:szCs w:val="28"/>
                      <w:shd w:val="clear" w:color="auto" w:fill="FFFFFF"/>
                      <w:lang w:val="en-US"/>
                    </w:rPr>
                    <m:t>R</m:t>
                  </m:r>
                </m:den>
              </m:f>
            </m:oMath>
          </w:p>
          <w:p w14:paraId="79D7396B" w14:textId="77777777" w:rsidR="00B44C9A" w:rsidRPr="00B44C9A" w:rsidRDefault="00B44C9A" w:rsidP="006F6F82">
            <w:pPr>
              <w:spacing w:after="0"/>
              <w:jc w:val="both"/>
              <w:rPr>
                <w:color w:val="000000"/>
                <w:sz w:val="28"/>
                <w:szCs w:val="28"/>
                <w:shd w:val="clear" w:color="auto" w:fill="FFFFFF"/>
                <w:lang w:val="en-US"/>
              </w:rPr>
            </w:pPr>
            <w:r w:rsidRPr="00B44C9A">
              <w:rPr>
                <w:color w:val="000000"/>
                <w:sz w:val="28"/>
                <w:szCs w:val="28"/>
                <w:shd w:val="clear" w:color="auto" w:fill="FFFFFF"/>
                <w:lang w:val="en-US"/>
              </w:rPr>
              <w:t>C. P = I</w:t>
            </w:r>
            <w:r w:rsidRPr="00B44C9A">
              <w:rPr>
                <w:color w:val="000000"/>
                <w:sz w:val="28"/>
                <w:szCs w:val="28"/>
                <w:shd w:val="clear" w:color="auto" w:fill="FFFFFF"/>
                <w:vertAlign w:val="superscript"/>
                <w:lang w:val="en-US"/>
              </w:rPr>
              <w:t>2</w:t>
            </w:r>
            <w:r w:rsidRPr="00B44C9A">
              <w:rPr>
                <w:color w:val="000000"/>
                <w:sz w:val="28"/>
                <w:szCs w:val="28"/>
                <w:shd w:val="clear" w:color="auto" w:fill="FFFFFF"/>
                <w:lang w:val="en-US"/>
              </w:rPr>
              <w:t>R                                 D. P = UI</w:t>
            </w:r>
          </w:p>
          <w:p w14:paraId="50C2AC17" w14:textId="77777777" w:rsidR="00B44C9A" w:rsidRPr="00B44C9A" w:rsidRDefault="00B44C9A" w:rsidP="006F6F82">
            <w:pPr>
              <w:spacing w:after="0"/>
              <w:jc w:val="both"/>
              <w:rPr>
                <w:color w:val="000000"/>
                <w:sz w:val="28"/>
                <w:szCs w:val="28"/>
                <w:shd w:val="clear" w:color="auto" w:fill="FFFFFF"/>
              </w:rPr>
            </w:pPr>
            <w:r w:rsidRPr="00B44C9A">
              <w:rPr>
                <w:b/>
                <w:bCs/>
                <w:sz w:val="28"/>
                <w:szCs w:val="28"/>
                <w:lang w:val="en-US"/>
              </w:rPr>
              <w:t>Câu 3.</w:t>
            </w:r>
            <w:r w:rsidRPr="00B44C9A">
              <w:rPr>
                <w:sz w:val="28"/>
                <w:szCs w:val="28"/>
                <w:lang w:val="en-US"/>
              </w:rPr>
              <w:t xml:space="preserve"> </w:t>
            </w:r>
            <w:r w:rsidRPr="00B44C9A">
              <w:rPr>
                <w:color w:val="000000"/>
                <w:sz w:val="28"/>
                <w:szCs w:val="28"/>
                <w:shd w:val="clear" w:color="auto" w:fill="FFFFFF"/>
              </w:rPr>
              <w:t>Trên bóng đèn có ghi (6V-3W ). Khi đèn sáng bình thường thì dòng điện chạy qua đèn có cường độ là:</w:t>
            </w:r>
          </w:p>
          <w:p w14:paraId="5750CFB0" w14:textId="77777777" w:rsidR="00B44C9A" w:rsidRPr="00B44C9A" w:rsidRDefault="00B44C9A" w:rsidP="006F6F82">
            <w:pPr>
              <w:spacing w:after="0"/>
              <w:jc w:val="both"/>
              <w:rPr>
                <w:color w:val="000000"/>
                <w:sz w:val="28"/>
                <w:szCs w:val="28"/>
                <w:shd w:val="clear" w:color="auto" w:fill="FFFFFF"/>
                <w:lang w:val="en-US"/>
              </w:rPr>
            </w:pPr>
            <w:r w:rsidRPr="00B44C9A">
              <w:rPr>
                <w:color w:val="000000"/>
                <w:sz w:val="28"/>
                <w:szCs w:val="28"/>
                <w:shd w:val="clear" w:color="auto" w:fill="FFFFFF"/>
                <w:lang w:val="en-US"/>
              </w:rPr>
              <w:t>A. 0,5 A                                     B. 2 A</w:t>
            </w:r>
          </w:p>
          <w:p w14:paraId="523C6AE7" w14:textId="77777777" w:rsidR="00B44C9A" w:rsidRPr="00B44C9A" w:rsidRDefault="00B44C9A" w:rsidP="006F6F82">
            <w:pPr>
              <w:spacing w:after="0"/>
              <w:jc w:val="both"/>
              <w:rPr>
                <w:color w:val="000000"/>
                <w:sz w:val="28"/>
                <w:szCs w:val="28"/>
                <w:shd w:val="clear" w:color="auto" w:fill="FFFFFF"/>
                <w:lang w:val="en-US"/>
              </w:rPr>
            </w:pPr>
            <w:r w:rsidRPr="00B44C9A">
              <w:rPr>
                <w:color w:val="000000"/>
                <w:sz w:val="28"/>
                <w:szCs w:val="28"/>
                <w:shd w:val="clear" w:color="auto" w:fill="FFFFFF"/>
                <w:lang w:val="en-US"/>
              </w:rPr>
              <w:t xml:space="preserve">C. 18 A                                      D. 1,5 A   </w:t>
            </w:r>
          </w:p>
          <w:p w14:paraId="72DE0332" w14:textId="77777777" w:rsidR="00B44C9A" w:rsidRPr="00B44C9A" w:rsidRDefault="00B44C9A" w:rsidP="006F6F82">
            <w:pPr>
              <w:spacing w:after="0"/>
              <w:jc w:val="both"/>
              <w:rPr>
                <w:color w:val="000000"/>
                <w:sz w:val="28"/>
                <w:szCs w:val="28"/>
                <w:shd w:val="clear" w:color="auto" w:fill="FFFFFF"/>
              </w:rPr>
            </w:pPr>
            <w:r w:rsidRPr="00B44C9A">
              <w:rPr>
                <w:rFonts w:eastAsia="Calibri"/>
                <w:b/>
                <w:bCs/>
                <w:sz w:val="28"/>
                <w:szCs w:val="28"/>
                <w:lang w:val="en-US"/>
              </w:rPr>
              <w:lastRenderedPageBreak/>
              <w:t>Câu 4.</w:t>
            </w:r>
            <w:r w:rsidRPr="00B44C9A">
              <w:rPr>
                <w:rFonts w:eastAsia="Calibri"/>
                <w:sz w:val="28"/>
                <w:szCs w:val="28"/>
                <w:lang w:val="en-US"/>
              </w:rPr>
              <w:t xml:space="preserve"> </w:t>
            </w:r>
            <w:r w:rsidRPr="00B44C9A">
              <w:rPr>
                <w:color w:val="000000"/>
                <w:sz w:val="28"/>
                <w:szCs w:val="28"/>
                <w:shd w:val="clear" w:color="auto" w:fill="FFFFFF"/>
              </w:rPr>
              <w:t>Bóng đèn có điện trở 9Ω và hiệu điện thế qua nó là 24V thì nó sáng bình thường. Tính công suất định mức của bóng đèn?</w:t>
            </w:r>
          </w:p>
          <w:p w14:paraId="4A2D88DA" w14:textId="77777777" w:rsidR="00B44C9A" w:rsidRPr="00B44C9A" w:rsidRDefault="00B44C9A" w:rsidP="006F6F82">
            <w:pPr>
              <w:spacing w:after="0"/>
              <w:jc w:val="both"/>
              <w:rPr>
                <w:sz w:val="28"/>
                <w:szCs w:val="28"/>
                <w:lang w:val="en-US"/>
              </w:rPr>
            </w:pPr>
            <w:r w:rsidRPr="00B44C9A">
              <w:rPr>
                <w:rFonts w:eastAsia="Calibri"/>
                <w:sz w:val="28"/>
                <w:szCs w:val="28"/>
              </w:rPr>
              <w:t>………………………………………………………………………………………………………………………………………………………………………………………………………………………………………………………………………………………………………………………………………………………………………………………………</w:t>
            </w:r>
          </w:p>
        </w:tc>
      </w:tr>
      <w:tr w:rsidR="00B44C9A" w:rsidRPr="00B44C9A" w14:paraId="5E7793D1" w14:textId="77777777" w:rsidTr="006F6F82">
        <w:tc>
          <w:tcPr>
            <w:tcW w:w="14970" w:type="dxa"/>
            <w:tcBorders>
              <w:top w:val="nil"/>
              <w:left w:val="outset" w:sz="6" w:space="0" w:color="auto"/>
              <w:bottom w:val="outset" w:sz="6" w:space="0" w:color="auto"/>
              <w:right w:val="outset" w:sz="6" w:space="0" w:color="auto"/>
            </w:tcBorders>
          </w:tcPr>
          <w:p w14:paraId="121825F1" w14:textId="77777777" w:rsidR="00B44C9A" w:rsidRPr="00B44C9A" w:rsidRDefault="00B44C9A" w:rsidP="00B16796">
            <w:pPr>
              <w:pStyle w:val="NormalWeb"/>
              <w:spacing w:before="0" w:beforeAutospacing="0" w:after="240" w:afterAutospacing="0" w:line="360" w:lineRule="atLeast"/>
              <w:ind w:left="48" w:right="48"/>
              <w:jc w:val="both"/>
              <w:rPr>
                <w:color w:val="000000"/>
                <w:sz w:val="28"/>
                <w:szCs w:val="28"/>
                <w:shd w:val="clear" w:color="auto" w:fill="FFFFFF"/>
                <w:lang w:val="vi-VN"/>
              </w:rPr>
            </w:pPr>
            <w:r w:rsidRPr="00B44C9A">
              <w:rPr>
                <w:b/>
                <w:bCs/>
                <w:sz w:val="28"/>
                <w:szCs w:val="28"/>
              </w:rPr>
              <w:lastRenderedPageBreak/>
              <w:t xml:space="preserve">Câu 5. </w:t>
            </w:r>
            <w:r w:rsidRPr="00B44C9A">
              <w:rPr>
                <w:color w:val="000000"/>
                <w:sz w:val="28"/>
                <w:szCs w:val="28"/>
                <w:shd w:val="clear" w:color="auto" w:fill="FFFFFF"/>
                <w:lang w:val="vi-VN"/>
              </w:rPr>
              <w:t>Bóng đèn ghi 12V- 100W. Tính điện trở của đèn</w:t>
            </w:r>
          </w:p>
          <w:p w14:paraId="43744493" w14:textId="77777777" w:rsidR="00B44C9A" w:rsidRPr="00B44C9A" w:rsidRDefault="00B44C9A" w:rsidP="00B16796">
            <w:pPr>
              <w:pStyle w:val="NormalWeb"/>
              <w:spacing w:before="0" w:beforeAutospacing="0" w:after="240" w:afterAutospacing="0" w:line="360" w:lineRule="atLeast"/>
              <w:ind w:left="48" w:right="48"/>
              <w:jc w:val="both"/>
              <w:rPr>
                <w:b/>
                <w:bCs/>
                <w:sz w:val="28"/>
                <w:szCs w:val="28"/>
              </w:rPr>
            </w:pPr>
            <w:r w:rsidRPr="00B44C9A">
              <w:rPr>
                <w:rFonts w:eastAsia="Calibri"/>
                <w:sz w:val="28"/>
                <w:szCs w:val="28"/>
              </w:rPr>
              <w:t>………………………………………………………………………………………………………………………………………………………………………………………………………………………………………………………………………………………………………………………………………………………………………………………………</w:t>
            </w:r>
          </w:p>
        </w:tc>
      </w:tr>
    </w:tbl>
    <w:p w14:paraId="2C6E9FA7"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p w14:paraId="2AEFA4A2"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p w14:paraId="468BA1F5"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II. TIẾN TRÌNH DẠY HỌC</w:t>
      </w:r>
    </w:p>
    <w:p w14:paraId="75D11C4D" w14:textId="77777777" w:rsidR="00B44C9A" w:rsidRPr="00B44C9A" w:rsidRDefault="00B44C9A">
      <w:pPr>
        <w:spacing w:before="40" w:after="60" w:line="276" w:lineRule="auto"/>
        <w:jc w:val="both"/>
        <w:rPr>
          <w:rFonts w:ascii="Times New Roman" w:hAnsi="Times New Roman" w:cs="Times New Roman"/>
          <w:b/>
          <w:bCs/>
          <w:color w:val="00B050"/>
          <w:sz w:val="28"/>
          <w:szCs w:val="28"/>
        </w:rPr>
      </w:pPr>
      <w:r w:rsidRPr="00B44C9A">
        <w:rPr>
          <w:rFonts w:ascii="Times New Roman" w:hAnsi="Times New Roman" w:cs="Times New Roman"/>
          <w:b/>
          <w:bCs/>
          <w:color w:val="00B050"/>
          <w:sz w:val="28"/>
          <w:szCs w:val="28"/>
        </w:rPr>
        <w:t xml:space="preserve"> PHƯƠNG PHÁP VÀ KĨ THUẬT DẠY HỌC</w:t>
      </w:r>
    </w:p>
    <w:p w14:paraId="7237B02E"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Dạy học theo nhóm, nhóm cặp đôi.</w:t>
      </w:r>
    </w:p>
    <w:p w14:paraId="5D6EB870"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Động não, tư duy nhanh tại chổ.</w:t>
      </w:r>
    </w:p>
    <w:p w14:paraId="7BA697E5"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Kĩ thuật sử dụng phương tiện trực quan, động não, khăn trải bàn.</w:t>
      </w:r>
    </w:p>
    <w:p w14:paraId="411E2C05"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sz w:val="28"/>
          <w:szCs w:val="28"/>
        </w:rPr>
        <w:t>-  Dạy học nêu và giải quyết vấn đề thông qua câu hỏi trong SGK.</w:t>
      </w:r>
    </w:p>
    <w:p w14:paraId="3D8B9129" w14:textId="77777777" w:rsidR="00B44C9A" w:rsidRPr="00B44C9A" w:rsidRDefault="00B44C9A">
      <w:pPr>
        <w:spacing w:before="40" w:after="60" w:line="276" w:lineRule="auto"/>
        <w:rPr>
          <w:rFonts w:ascii="Times New Roman" w:hAnsi="Times New Roman" w:cs="Times New Roman"/>
          <w:b/>
          <w:color w:val="00B050"/>
          <w:spacing w:val="2"/>
          <w:position w:val="-2"/>
          <w:sz w:val="28"/>
          <w:szCs w:val="28"/>
          <w:lang w:val="nl-NL"/>
        </w:rPr>
      </w:pPr>
      <w:r w:rsidRPr="00B44C9A">
        <w:rPr>
          <w:rFonts w:ascii="Times New Roman" w:hAnsi="Times New Roman" w:cs="Times New Roman"/>
          <w:b/>
          <w:color w:val="00B050"/>
          <w:spacing w:val="2"/>
          <w:position w:val="-2"/>
          <w:sz w:val="28"/>
          <w:szCs w:val="28"/>
        </w:rPr>
        <w:t>1</w:t>
      </w:r>
      <w:r w:rsidRPr="00B44C9A">
        <w:rPr>
          <w:rFonts w:ascii="Times New Roman" w:hAnsi="Times New Roman" w:cs="Times New Roman"/>
          <w:b/>
          <w:color w:val="00B050"/>
          <w:spacing w:val="2"/>
          <w:position w:val="-2"/>
          <w:sz w:val="28"/>
          <w:szCs w:val="28"/>
          <w:lang w:val="nl-NL"/>
        </w:rPr>
        <w:t>. KHỞI ĐỘNG BÀI HỌC</w:t>
      </w:r>
    </w:p>
    <w:p w14:paraId="2E4CA777" w14:textId="77777777" w:rsidR="00B44C9A" w:rsidRPr="00B44C9A" w:rsidRDefault="00B44C9A">
      <w:pPr>
        <w:spacing w:before="40" w:after="60" w:line="276" w:lineRule="auto"/>
        <w:rPr>
          <w:rFonts w:ascii="Times New Roman" w:hAnsi="Times New Roman" w:cs="Times New Roman"/>
          <w:color w:val="7030A0"/>
          <w:sz w:val="28"/>
          <w:szCs w:val="28"/>
        </w:rPr>
      </w:pPr>
      <w:r w:rsidRPr="00B44C9A">
        <w:rPr>
          <w:rFonts w:ascii="Times New Roman" w:hAnsi="Times New Roman" w:cs="Times New Roman"/>
          <w:b/>
          <w:color w:val="7030A0"/>
          <w:sz w:val="28"/>
          <w:szCs w:val="28"/>
        </w:rPr>
        <w:t>Hoạt động 1:  Khởi động</w:t>
      </w:r>
    </w:p>
    <w:p w14:paraId="4DC14457"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a) Mục tiêu</w:t>
      </w:r>
      <w:r w:rsidRPr="00B44C9A">
        <w:rPr>
          <w:rFonts w:ascii="Times New Roman" w:hAnsi="Times New Roman" w:cs="Times New Roman"/>
          <w:b/>
          <w:color w:val="C00000"/>
          <w:sz w:val="28"/>
          <w:szCs w:val="28"/>
        </w:rPr>
        <w:t>:</w:t>
      </w:r>
      <w:r w:rsidRPr="00B44C9A">
        <w:rPr>
          <w:rFonts w:ascii="Times New Roman" w:hAnsi="Times New Roman" w:cs="Times New Roman"/>
          <w:sz w:val="28"/>
          <w:szCs w:val="28"/>
        </w:rPr>
        <w:t xml:space="preserve"> </w:t>
      </w:r>
    </w:p>
    <w:p w14:paraId="0A679BB8" w14:textId="77777777" w:rsidR="00B44C9A" w:rsidRPr="00B44C9A" w:rsidRDefault="00B44C9A" w:rsidP="00E96F5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Nhận biết được </w:t>
      </w:r>
      <w:r w:rsidRPr="00B44C9A">
        <w:rPr>
          <w:rFonts w:ascii="Times New Roman" w:hAnsi="Times New Roman" w:cs="Times New Roman"/>
          <w:sz w:val="28"/>
          <w:szCs w:val="28"/>
          <w:lang w:val="en-US"/>
        </w:rPr>
        <w:t>ý nghĩa của các thông số kĩ thuật của một thiết bị điện.</w:t>
      </w:r>
    </w:p>
    <w:p w14:paraId="43CD9AB7" w14:textId="77777777" w:rsidR="00B44C9A" w:rsidRPr="00B44C9A" w:rsidRDefault="00B44C9A">
      <w:pPr>
        <w:spacing w:before="40" w:after="60" w:line="276" w:lineRule="auto"/>
        <w:rPr>
          <w:rFonts w:ascii="Times New Roman" w:hAnsi="Times New Roman" w:cs="Times New Roman"/>
          <w:bCs/>
          <w:sz w:val="28"/>
          <w:szCs w:val="28"/>
        </w:rPr>
      </w:pPr>
      <w:r w:rsidRPr="00B44C9A">
        <w:rPr>
          <w:rFonts w:ascii="Times New Roman" w:hAnsi="Times New Roman" w:cs="Times New Roman"/>
          <w:b/>
          <w:bCs/>
          <w:color w:val="C00000"/>
          <w:sz w:val="28"/>
          <w:szCs w:val="28"/>
        </w:rPr>
        <w:t>b) Nội dung:</w:t>
      </w:r>
      <w:r w:rsidRPr="00B44C9A">
        <w:rPr>
          <w:rFonts w:ascii="Times New Roman" w:hAnsi="Times New Roman" w:cs="Times New Roman"/>
          <w:b/>
          <w:bCs/>
          <w:sz w:val="28"/>
          <w:szCs w:val="28"/>
        </w:rPr>
        <w:t xml:space="preserve"> </w:t>
      </w:r>
      <w:r w:rsidRPr="00B44C9A">
        <w:rPr>
          <w:rFonts w:ascii="Times New Roman" w:hAnsi="Times New Roman" w:cs="Times New Roman"/>
          <w:bCs/>
          <w:sz w:val="28"/>
          <w:szCs w:val="28"/>
        </w:rPr>
        <w:t xml:space="preserve"> </w:t>
      </w:r>
    </w:p>
    <w:p w14:paraId="41B53326" w14:textId="77777777" w:rsidR="00B44C9A" w:rsidRPr="00B44C9A" w:rsidRDefault="00B44C9A">
      <w:p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rPr>
        <w:t xml:space="preserve">- GV tiến hành </w:t>
      </w:r>
      <w:r w:rsidRPr="00B44C9A">
        <w:rPr>
          <w:rFonts w:ascii="Times New Roman" w:hAnsi="Times New Roman" w:cs="Times New Roman"/>
          <w:bCs/>
          <w:sz w:val="28"/>
          <w:szCs w:val="28"/>
          <w:lang w:val="en-US"/>
        </w:rPr>
        <w:t>trình chiếu các hình ảnh thiết bị điện.</w:t>
      </w:r>
    </w:p>
    <w:p w14:paraId="5F781C62" w14:textId="77777777" w:rsidR="00B44C9A" w:rsidRPr="00B44C9A" w:rsidRDefault="00B44C9A" w:rsidP="002A3DA2">
      <w:p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noProof/>
          <w:lang w:val="en-US" w:eastAsia="en-US"/>
        </w:rPr>
        <w:drawing>
          <wp:inline distT="0" distB="0" distL="0" distR="0" wp14:anchorId="5F9B43D9" wp14:editId="6286C6FA">
            <wp:extent cx="1657350" cy="1657350"/>
            <wp:effectExtent l="0" t="0" r="0" b="0"/>
            <wp:docPr id="5638" name="Picture 5638" descr="Quạt Treo Tường Vinawind QTT 400E-H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ạt Treo Tường Vinawind QTT 400E-HĐ"/>
                    <pic:cNvPicPr>
                      <a:picLocks noChangeAspect="1" noChangeArrowheads="1"/>
                    </pic:cNvPicPr>
                  </pic:nvPicPr>
                  <pic:blipFill>
                    <a:blip r:embed="rId122" cstate="print">
                      <a:extLst>
                        <a:ext uri="{28A0092B-C50C-407E-A947-70E740481C1C}">
                          <a14:useLocalDpi xmlns:a14="http://schemas.microsoft.com/office/drawing/2010/main"/>
                        </a:ext>
                      </a:extLst>
                    </a:blip>
                    <a:srcRect/>
                    <a:stretch>
                      <a:fillRect/>
                    </a:stretch>
                  </pic:blipFill>
                  <pic:spPr bwMode="auto">
                    <a:xfrm>
                      <a:off x="0" y="0"/>
                      <a:ext cx="1657350" cy="1657350"/>
                    </a:xfrm>
                    <a:prstGeom prst="rect">
                      <a:avLst/>
                    </a:prstGeom>
                    <a:noFill/>
                    <a:ln>
                      <a:noFill/>
                    </a:ln>
                  </pic:spPr>
                </pic:pic>
              </a:graphicData>
            </a:graphic>
          </wp:inline>
        </w:drawing>
      </w:r>
      <w:r w:rsidRPr="00B44C9A">
        <w:rPr>
          <w:rFonts w:ascii="Times New Roman" w:hAnsi="Times New Roman" w:cs="Times New Roman"/>
        </w:rPr>
        <w:t xml:space="preserve"> </w:t>
      </w:r>
      <w:r w:rsidRPr="00B44C9A">
        <w:rPr>
          <w:rFonts w:ascii="Times New Roman" w:hAnsi="Times New Roman" w:cs="Times New Roman"/>
          <w:noProof/>
          <w:lang w:val="en-US" w:eastAsia="en-US"/>
        </w:rPr>
        <w:drawing>
          <wp:inline distT="0" distB="0" distL="0" distR="0" wp14:anchorId="678C5B48" wp14:editId="0E96B9AB">
            <wp:extent cx="1529544" cy="1838325"/>
            <wp:effectExtent l="0" t="0" r="0" b="0"/>
            <wp:docPr id="5639" name="Picture 5639" descr="BÓNG ĐÈN LED BULB SUNHOUSE SPEC SHE-BULB-20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ÓNG ĐÈN LED BULB SUNHOUSE SPEC SHE-BULB-20W-S"/>
                    <pic:cNvPicPr>
                      <a:picLocks noChangeAspect="1" noChangeArrowheads="1"/>
                    </pic:cNvPicPr>
                  </pic:nvPicPr>
                  <pic:blipFill>
                    <a:blip r:embed="rId123" cstate="print">
                      <a:extLst>
                        <a:ext uri="{28A0092B-C50C-407E-A947-70E740481C1C}">
                          <a14:useLocalDpi xmlns:a14="http://schemas.microsoft.com/office/drawing/2010/main"/>
                        </a:ext>
                      </a:extLst>
                    </a:blip>
                    <a:srcRect/>
                    <a:stretch>
                      <a:fillRect/>
                    </a:stretch>
                  </pic:blipFill>
                  <pic:spPr bwMode="auto">
                    <a:xfrm>
                      <a:off x="0" y="0"/>
                      <a:ext cx="1545768" cy="1857824"/>
                    </a:xfrm>
                    <a:prstGeom prst="rect">
                      <a:avLst/>
                    </a:prstGeom>
                    <a:noFill/>
                    <a:ln>
                      <a:noFill/>
                    </a:ln>
                  </pic:spPr>
                </pic:pic>
              </a:graphicData>
            </a:graphic>
          </wp:inline>
        </w:drawing>
      </w:r>
    </w:p>
    <w:p w14:paraId="1DE5C4CE" w14:textId="77777777" w:rsidR="00B44C9A" w:rsidRPr="00B44C9A" w:rsidRDefault="00B44C9A" w:rsidP="008F612E">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lastRenderedPageBreak/>
        <w:t>- Sau đó giáo viên yêu cầu HS quan sát và cho biết ý nghĩa của các số liệu ghi trên các hộp các thiết bị điện.</w:t>
      </w:r>
    </w:p>
    <w:p w14:paraId="12BBC737" w14:textId="77777777" w:rsidR="00B44C9A" w:rsidRPr="00B44C9A" w:rsidRDefault="00B44C9A">
      <w:pPr>
        <w:snapToGrid w:val="0"/>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
          <w:bCs/>
          <w:color w:val="C00000"/>
          <w:sz w:val="28"/>
          <w:szCs w:val="28"/>
        </w:rPr>
        <w:t>c)</w:t>
      </w:r>
      <w:r w:rsidRPr="00B44C9A">
        <w:rPr>
          <w:rFonts w:ascii="Times New Roman" w:hAnsi="Times New Roman" w:cs="Times New Roman"/>
          <w:color w:val="C00000"/>
          <w:sz w:val="28"/>
          <w:szCs w:val="28"/>
        </w:rPr>
        <w:t xml:space="preserve"> </w:t>
      </w:r>
      <w:r w:rsidRPr="00B44C9A">
        <w:rPr>
          <w:rFonts w:ascii="Times New Roman" w:hAnsi="Times New Roman" w:cs="Times New Roman"/>
          <w:b/>
          <w:bCs/>
          <w:color w:val="C00000"/>
          <w:sz w:val="28"/>
          <w:szCs w:val="28"/>
        </w:rPr>
        <w:t>Sản phẩm:</w:t>
      </w:r>
      <w:r w:rsidRPr="00B44C9A">
        <w:rPr>
          <w:rFonts w:ascii="Times New Roman" w:hAnsi="Times New Roman" w:cs="Times New Roman"/>
          <w:b/>
          <w:bCs/>
          <w:sz w:val="28"/>
          <w:szCs w:val="28"/>
        </w:rPr>
        <w:t xml:space="preserve"> </w:t>
      </w:r>
      <w:r w:rsidRPr="00B44C9A">
        <w:rPr>
          <w:rFonts w:ascii="Times New Roman" w:hAnsi="Times New Roman" w:cs="Times New Roman"/>
          <w:bCs/>
          <w:sz w:val="28"/>
          <w:szCs w:val="28"/>
        </w:rPr>
        <w:t>Câu trả lời của HS</w:t>
      </w:r>
    </w:p>
    <w:p w14:paraId="48D63B2F" w14:textId="77777777" w:rsidR="00B44C9A" w:rsidRPr="00B44C9A" w:rsidRDefault="00B44C9A" w:rsidP="008F612E">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lang w:val="en-US"/>
        </w:rPr>
        <w:t xml:space="preserve">+ </w:t>
      </w:r>
      <w:r w:rsidRPr="00B44C9A">
        <w:rPr>
          <w:rFonts w:ascii="Times New Roman" w:hAnsi="Times New Roman" w:cs="Times New Roman"/>
          <w:bCs/>
          <w:sz w:val="28"/>
          <w:szCs w:val="28"/>
        </w:rPr>
        <w:t>Số liệu có đơn vị V cho biết hiệu điện thế đặt vào hai đầu của thiết bị.</w:t>
      </w:r>
    </w:p>
    <w:p w14:paraId="5DA9485F" w14:textId="77777777" w:rsidR="00B44C9A" w:rsidRPr="00B44C9A" w:rsidRDefault="00B44C9A" w:rsidP="008F612E">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 Số liệu có đơn vị W cho biết công suất của thiết bị.</w:t>
      </w:r>
    </w:p>
    <w:p w14:paraId="424A5D99" w14:textId="77777777" w:rsidR="00B44C9A" w:rsidRPr="00B44C9A" w:rsidRDefault="00B44C9A" w:rsidP="008F612E">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7775"/>
        <w:gridCol w:w="2782"/>
      </w:tblGrid>
      <w:tr w:rsidR="00B44C9A" w:rsidRPr="00B44C9A" w14:paraId="1DD367EA" w14:textId="77777777">
        <w:trPr>
          <w:trHeight w:val="467"/>
        </w:trPr>
        <w:tc>
          <w:tcPr>
            <w:tcW w:w="7775" w:type="dxa"/>
            <w:shd w:val="clear" w:color="auto" w:fill="F2DCDC" w:themeFill="accent2" w:themeFillTint="32"/>
          </w:tcPr>
          <w:p w14:paraId="39F57E70"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GV</w:t>
            </w:r>
          </w:p>
        </w:tc>
        <w:tc>
          <w:tcPr>
            <w:tcW w:w="2782" w:type="dxa"/>
            <w:shd w:val="clear" w:color="auto" w:fill="F2DCDC" w:themeFill="accent2" w:themeFillTint="32"/>
          </w:tcPr>
          <w:p w14:paraId="1A006FF2"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62571CA6" w14:textId="77777777">
        <w:trPr>
          <w:trHeight w:val="1079"/>
        </w:trPr>
        <w:tc>
          <w:tcPr>
            <w:tcW w:w="7775" w:type="dxa"/>
          </w:tcPr>
          <w:p w14:paraId="52463D0B" w14:textId="77777777" w:rsidR="00B44C9A" w:rsidRPr="00B44C9A" w:rsidRDefault="00B44C9A">
            <w:pPr>
              <w:pStyle w:val="ListParagraph"/>
              <w:tabs>
                <w:tab w:val="left" w:pos="2694"/>
              </w:tabs>
              <w:spacing w:after="0" w:line="360" w:lineRule="auto"/>
              <w:ind w:left="0"/>
              <w:textAlignment w:val="baseline"/>
              <w:rPr>
                <w:rFonts w:ascii="Times New Roman" w:hAnsi="Times New Roman" w:cs="Times New Roman"/>
                <w:b/>
                <w:kern w:val="24"/>
                <w:sz w:val="28"/>
                <w:szCs w:val="28"/>
              </w:rPr>
            </w:pPr>
            <w:r w:rsidRPr="00B44C9A">
              <w:rPr>
                <w:rFonts w:ascii="Times New Roman" w:hAnsi="Times New Roman" w:cs="Times New Roman"/>
                <w:b/>
                <w:kern w:val="24"/>
                <w:sz w:val="28"/>
                <w:szCs w:val="28"/>
              </w:rPr>
              <w:t>Chuyển giao nhiệm vụ</w:t>
            </w:r>
          </w:p>
          <w:p w14:paraId="6BA0C24F" w14:textId="77777777" w:rsidR="00B44C9A" w:rsidRPr="00B44C9A" w:rsidRDefault="00B44C9A" w:rsidP="008F612E">
            <w:p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rPr>
              <w:t xml:space="preserve">- GV tiến hành </w:t>
            </w:r>
            <w:r w:rsidRPr="00B44C9A">
              <w:rPr>
                <w:rFonts w:ascii="Times New Roman" w:hAnsi="Times New Roman" w:cs="Times New Roman"/>
                <w:bCs/>
                <w:sz w:val="28"/>
                <w:szCs w:val="28"/>
                <w:lang w:val="en-US"/>
              </w:rPr>
              <w:t>trình chiếu các hình ảnh thiết bị điện.</w:t>
            </w:r>
          </w:p>
          <w:p w14:paraId="114B3F72" w14:textId="77777777" w:rsidR="00B44C9A" w:rsidRPr="00B44C9A" w:rsidRDefault="00B44C9A" w:rsidP="008F612E">
            <w:p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noProof/>
                <w:lang w:val="en-US" w:eastAsia="en-US"/>
              </w:rPr>
              <w:drawing>
                <wp:inline distT="0" distB="0" distL="0" distR="0" wp14:anchorId="475D86CC" wp14:editId="6A092A5B">
                  <wp:extent cx="1657350" cy="1657350"/>
                  <wp:effectExtent l="0" t="0" r="0" b="0"/>
                  <wp:docPr id="5641" name="Picture 5641" descr="Quạt Treo Tường Vinawind QTT 400E-H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ạt Treo Tường Vinawind QTT 400E-HĐ"/>
                          <pic:cNvPicPr>
                            <a:picLocks noChangeAspect="1" noChangeArrowheads="1"/>
                          </pic:cNvPicPr>
                        </pic:nvPicPr>
                        <pic:blipFill>
                          <a:blip r:embed="rId122" cstate="print">
                            <a:extLst>
                              <a:ext uri="{28A0092B-C50C-407E-A947-70E740481C1C}">
                                <a14:useLocalDpi xmlns:a14="http://schemas.microsoft.com/office/drawing/2010/main"/>
                              </a:ext>
                            </a:extLst>
                          </a:blip>
                          <a:srcRect/>
                          <a:stretch>
                            <a:fillRect/>
                          </a:stretch>
                        </pic:blipFill>
                        <pic:spPr bwMode="auto">
                          <a:xfrm>
                            <a:off x="0" y="0"/>
                            <a:ext cx="1657350" cy="1657350"/>
                          </a:xfrm>
                          <a:prstGeom prst="rect">
                            <a:avLst/>
                          </a:prstGeom>
                          <a:noFill/>
                          <a:ln>
                            <a:noFill/>
                          </a:ln>
                        </pic:spPr>
                      </pic:pic>
                    </a:graphicData>
                  </a:graphic>
                </wp:inline>
              </w:drawing>
            </w:r>
            <w:r w:rsidRPr="00B44C9A">
              <w:rPr>
                <w:rFonts w:ascii="Times New Roman" w:hAnsi="Times New Roman" w:cs="Times New Roman"/>
              </w:rPr>
              <w:t xml:space="preserve"> </w:t>
            </w:r>
            <w:r w:rsidRPr="00B44C9A">
              <w:rPr>
                <w:rFonts w:ascii="Times New Roman" w:hAnsi="Times New Roman" w:cs="Times New Roman"/>
                <w:noProof/>
                <w:lang w:val="en-US" w:eastAsia="en-US"/>
              </w:rPr>
              <w:drawing>
                <wp:inline distT="0" distB="0" distL="0" distR="0" wp14:anchorId="7CAAD4A0" wp14:editId="40ABE9B9">
                  <wp:extent cx="1529544" cy="1838325"/>
                  <wp:effectExtent l="0" t="0" r="0" b="0"/>
                  <wp:docPr id="5642" name="Picture 5642" descr="BÓNG ĐÈN LED BULB SUNHOUSE SPEC SHE-BULB-20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ÓNG ĐÈN LED BULB SUNHOUSE SPEC SHE-BULB-20W-S"/>
                          <pic:cNvPicPr>
                            <a:picLocks noChangeAspect="1" noChangeArrowheads="1"/>
                          </pic:cNvPicPr>
                        </pic:nvPicPr>
                        <pic:blipFill>
                          <a:blip r:embed="rId123" cstate="print">
                            <a:extLst>
                              <a:ext uri="{28A0092B-C50C-407E-A947-70E740481C1C}">
                                <a14:useLocalDpi xmlns:a14="http://schemas.microsoft.com/office/drawing/2010/main"/>
                              </a:ext>
                            </a:extLst>
                          </a:blip>
                          <a:srcRect/>
                          <a:stretch>
                            <a:fillRect/>
                          </a:stretch>
                        </pic:blipFill>
                        <pic:spPr bwMode="auto">
                          <a:xfrm>
                            <a:off x="0" y="0"/>
                            <a:ext cx="1545768" cy="1857824"/>
                          </a:xfrm>
                          <a:prstGeom prst="rect">
                            <a:avLst/>
                          </a:prstGeom>
                          <a:noFill/>
                          <a:ln>
                            <a:noFill/>
                          </a:ln>
                        </pic:spPr>
                      </pic:pic>
                    </a:graphicData>
                  </a:graphic>
                </wp:inline>
              </w:drawing>
            </w:r>
          </w:p>
          <w:p w14:paraId="0ECDBDE0" w14:textId="77777777" w:rsidR="00B44C9A" w:rsidRPr="00B44C9A" w:rsidRDefault="00B44C9A" w:rsidP="008F612E">
            <w:pPr>
              <w:rPr>
                <w:rFonts w:ascii="Times New Roman" w:hAnsi="Times New Roman" w:cs="Times New Roman"/>
                <w:bCs/>
                <w:sz w:val="28"/>
                <w:szCs w:val="28"/>
              </w:rPr>
            </w:pPr>
            <w:r w:rsidRPr="00B44C9A">
              <w:rPr>
                <w:rFonts w:ascii="Times New Roman" w:hAnsi="Times New Roman" w:cs="Times New Roman"/>
                <w:bCs/>
                <w:sz w:val="28"/>
                <w:szCs w:val="28"/>
              </w:rPr>
              <w:t>- Sau đó giáo viên yêu cầu HS quan sát và cho biết ý nghĩa của các số liệu ghi trên các hộp các thiết bị điện.</w:t>
            </w:r>
          </w:p>
        </w:tc>
        <w:tc>
          <w:tcPr>
            <w:tcW w:w="2782" w:type="dxa"/>
          </w:tcPr>
          <w:p w14:paraId="05F9FC77" w14:textId="77777777" w:rsidR="00B44C9A" w:rsidRPr="00B44C9A" w:rsidRDefault="00B44C9A" w:rsidP="008F612E">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HS </w:t>
            </w:r>
            <w:r w:rsidRPr="00B44C9A">
              <w:rPr>
                <w:rFonts w:ascii="Times New Roman" w:hAnsi="Times New Roman" w:cs="Times New Roman"/>
                <w:sz w:val="28"/>
                <w:szCs w:val="28"/>
                <w:lang w:val="en-US"/>
              </w:rPr>
              <w:t>quan sát các hình ảnh</w:t>
            </w:r>
            <w:r w:rsidRPr="00B44C9A">
              <w:rPr>
                <w:rFonts w:ascii="Times New Roman" w:hAnsi="Times New Roman" w:cs="Times New Roman"/>
                <w:sz w:val="28"/>
                <w:szCs w:val="28"/>
              </w:rPr>
              <w:t>.</w:t>
            </w:r>
          </w:p>
        </w:tc>
      </w:tr>
      <w:tr w:rsidR="00B44C9A" w:rsidRPr="00B44C9A" w14:paraId="1A7A36BC" w14:textId="77777777">
        <w:trPr>
          <w:trHeight w:val="791"/>
        </w:trPr>
        <w:tc>
          <w:tcPr>
            <w:tcW w:w="7775" w:type="dxa"/>
          </w:tcPr>
          <w:p w14:paraId="42F2E7B8"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ướng dẫn HS thực hiện nhiệm vụ</w:t>
            </w:r>
          </w:p>
          <w:p w14:paraId="7BB04865" w14:textId="77777777" w:rsidR="00B44C9A" w:rsidRPr="00B44C9A" w:rsidRDefault="00B44C9A">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GV đặt câu hỏi xong quan sát HS, nếu các em chưa thể trả lời thì đặt thêm câu hỏi gợi mở, liên tưởng tác các kiến thức đã học ở lớp dưới.</w:t>
            </w:r>
          </w:p>
        </w:tc>
        <w:tc>
          <w:tcPr>
            <w:tcW w:w="2782" w:type="dxa"/>
          </w:tcPr>
          <w:p w14:paraId="34D640A1"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suy nghĩ và trả lời các câu hỏi.</w:t>
            </w:r>
          </w:p>
        </w:tc>
      </w:tr>
      <w:tr w:rsidR="00B44C9A" w:rsidRPr="00B44C9A" w14:paraId="3AE6F30A" w14:textId="77777777">
        <w:trPr>
          <w:trHeight w:val="510"/>
        </w:trPr>
        <w:tc>
          <w:tcPr>
            <w:tcW w:w="7775" w:type="dxa"/>
          </w:tcPr>
          <w:p w14:paraId="5D928065" w14:textId="77777777" w:rsidR="00B44C9A" w:rsidRPr="00B44C9A" w:rsidRDefault="00B44C9A">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rPr>
              <w:t>Chốt lại và đặt vấn đề vào bài</w:t>
            </w:r>
          </w:p>
          <w:p w14:paraId="58548213"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hAnsi="Times New Roman" w:cs="Times New Roman"/>
                <w:b/>
                <w:sz w:val="28"/>
                <w:szCs w:val="28"/>
                <w:lang w:val="en-US"/>
              </w:rPr>
              <w:t xml:space="preserve">- </w:t>
            </w:r>
            <w:r w:rsidRPr="00B44C9A">
              <w:rPr>
                <w:rFonts w:ascii="Times New Roman" w:eastAsia="Times New Roman" w:hAnsi="Times New Roman" w:cs="Times New Roman"/>
                <w:sz w:val="28"/>
                <w:szCs w:val="28"/>
              </w:rPr>
              <w:t>GV giải thích đáp án</w:t>
            </w:r>
          </w:p>
          <w:p w14:paraId="3D0EF582" w14:textId="77777777" w:rsidR="00B44C9A" w:rsidRPr="00B44C9A" w:rsidRDefault="00B44C9A" w:rsidP="00AC41D4">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 GV nhắc lại các kiến thức đã học liên quan đến bài ở các lớp dưới, dẫn dắt vào bài học mới.</w:t>
            </w:r>
          </w:p>
          <w:p w14:paraId="01ED5791" w14:textId="77777777" w:rsidR="00B44C9A" w:rsidRPr="00B44C9A" w:rsidRDefault="00B44C9A">
            <w:pPr>
              <w:spacing w:before="40" w:after="60" w:line="276" w:lineRule="auto"/>
              <w:jc w:val="both"/>
              <w:rPr>
                <w:rFonts w:ascii="Times New Roman" w:hAnsi="Times New Roman" w:cs="Times New Roman"/>
                <w:i/>
                <w:sz w:val="28"/>
                <w:szCs w:val="28"/>
                <w:lang w:val="en-US"/>
              </w:rPr>
            </w:pPr>
            <w:r w:rsidRPr="00B44C9A">
              <w:rPr>
                <w:rFonts w:ascii="Times New Roman" w:eastAsia="Times New Roman" w:hAnsi="Times New Roman" w:cs="Times New Roman"/>
                <w:i/>
                <w:sz w:val="28"/>
                <w:szCs w:val="28"/>
              </w:rPr>
              <w:t>Mỗi thiết bị điện sử dụng hằng ngày đều có các thông số kĩ thuật cho biết các đại lượng như hiệu điện thế đặt vào hai đầu thiết bị, công suất tiêu thụ năng lượng điện của thiết bị đó trong điều kiện chúng hoạt động bình thường. Bài học hôm nay chúng ta cùng tìm hiểu về năng lượng của dòng điện và công suất tiêu thụ để có được những hiểu biết rõ ràng hơn và có thể lựa chọn các thiết bị điện vừa phù hợp với nhu cầu sử dụng vừa tiết kiệm năng lượng điện.</w:t>
            </w:r>
          </w:p>
        </w:tc>
        <w:tc>
          <w:tcPr>
            <w:tcW w:w="2782" w:type="dxa"/>
          </w:tcPr>
          <w:p w14:paraId="09451944"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lắng nghe và chuẩn bị tinh thần học bài mới.</w:t>
            </w:r>
          </w:p>
        </w:tc>
      </w:tr>
    </w:tbl>
    <w:p w14:paraId="49068CFB" w14:textId="77777777" w:rsidR="00B44C9A" w:rsidRPr="00B44C9A" w:rsidRDefault="00B44C9A">
      <w:pPr>
        <w:spacing w:before="40" w:after="60" w:line="276" w:lineRule="auto"/>
        <w:rPr>
          <w:rFonts w:ascii="Times New Roman" w:hAnsi="Times New Roman" w:cs="Times New Roman"/>
          <w:b/>
          <w:color w:val="00B050"/>
          <w:spacing w:val="2"/>
          <w:position w:val="-2"/>
          <w:sz w:val="28"/>
          <w:szCs w:val="28"/>
          <w:lang w:val="nl-NL"/>
        </w:rPr>
      </w:pPr>
    </w:p>
    <w:p w14:paraId="1B5B593F" w14:textId="77777777" w:rsidR="00B44C9A" w:rsidRPr="00B44C9A" w:rsidRDefault="00B44C9A">
      <w:pPr>
        <w:spacing w:before="40" w:after="60" w:line="276" w:lineRule="auto"/>
        <w:rPr>
          <w:rFonts w:ascii="Times New Roman" w:hAnsi="Times New Roman" w:cs="Times New Roman"/>
          <w:b/>
          <w:color w:val="00B050"/>
          <w:spacing w:val="2"/>
          <w:position w:val="-2"/>
          <w:sz w:val="28"/>
          <w:szCs w:val="28"/>
          <w:lang w:val="nl-NL"/>
        </w:rPr>
      </w:pPr>
      <w:r w:rsidRPr="00B44C9A">
        <w:rPr>
          <w:rFonts w:ascii="Times New Roman" w:hAnsi="Times New Roman" w:cs="Times New Roman"/>
          <w:b/>
          <w:color w:val="00B050"/>
          <w:spacing w:val="2"/>
          <w:position w:val="-2"/>
          <w:sz w:val="28"/>
          <w:szCs w:val="28"/>
        </w:rPr>
        <w:t>2</w:t>
      </w:r>
      <w:r w:rsidRPr="00B44C9A">
        <w:rPr>
          <w:rFonts w:ascii="Times New Roman" w:hAnsi="Times New Roman" w:cs="Times New Roman"/>
          <w:b/>
          <w:color w:val="00B050"/>
          <w:spacing w:val="2"/>
          <w:position w:val="-2"/>
          <w:sz w:val="28"/>
          <w:szCs w:val="28"/>
          <w:lang w:val="nl-NL"/>
        </w:rPr>
        <w:t>. HÌNH THÀNH KIẾN THỨC MỚI</w:t>
      </w:r>
    </w:p>
    <w:p w14:paraId="1A7B741F" w14:textId="77777777" w:rsidR="00B44C9A" w:rsidRPr="00B44C9A" w:rsidRDefault="00B44C9A">
      <w:pPr>
        <w:spacing w:before="40" w:after="60" w:line="276" w:lineRule="auto"/>
        <w:rPr>
          <w:rFonts w:ascii="Times New Roman" w:hAnsi="Times New Roman" w:cs="Times New Roman"/>
          <w:b/>
          <w:color w:val="7030A0"/>
          <w:sz w:val="28"/>
          <w:szCs w:val="28"/>
          <w:lang w:val="nl-NL"/>
        </w:rPr>
      </w:pPr>
      <w:r w:rsidRPr="00B44C9A">
        <w:rPr>
          <w:rFonts w:ascii="Times New Roman" w:hAnsi="Times New Roman" w:cs="Times New Roman"/>
          <w:b/>
          <w:color w:val="7030A0"/>
          <w:sz w:val="28"/>
          <w:szCs w:val="28"/>
          <w:lang w:val="nl-NL"/>
        </w:rPr>
        <w:t xml:space="preserve">Hoạt động </w:t>
      </w:r>
      <w:r w:rsidRPr="00B44C9A">
        <w:rPr>
          <w:rFonts w:ascii="Times New Roman" w:hAnsi="Times New Roman" w:cs="Times New Roman"/>
          <w:b/>
          <w:color w:val="7030A0"/>
          <w:sz w:val="28"/>
          <w:szCs w:val="28"/>
        </w:rPr>
        <w:t>2.</w:t>
      </w:r>
      <w:r w:rsidRPr="00B44C9A">
        <w:rPr>
          <w:rFonts w:ascii="Times New Roman" w:hAnsi="Times New Roman" w:cs="Times New Roman"/>
          <w:b/>
          <w:color w:val="7030A0"/>
          <w:sz w:val="28"/>
          <w:szCs w:val="28"/>
          <w:lang w:val="nl-NL"/>
        </w:rPr>
        <w:t>1: Năng lượng của dòng điện</w:t>
      </w:r>
    </w:p>
    <w:p w14:paraId="0D227F83" w14:textId="77777777" w:rsidR="00B44C9A" w:rsidRPr="00B44C9A" w:rsidRDefault="00B44C9A">
      <w:pPr>
        <w:numPr>
          <w:ilvl w:val="0"/>
          <w:numId w:val="2"/>
        </w:numPr>
        <w:spacing w:before="40" w:after="60" w:line="276" w:lineRule="auto"/>
        <w:rPr>
          <w:rFonts w:ascii="Times New Roman" w:hAnsi="Times New Roman" w:cs="Times New Roman"/>
          <w:sz w:val="28"/>
          <w:szCs w:val="28"/>
          <w:lang w:val="en-US"/>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7F828B8B" w14:textId="77777777" w:rsidR="00B44C9A" w:rsidRPr="00B44C9A" w:rsidRDefault="00B44C9A" w:rsidP="004D2A3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Biết được dòng điện mang năng lượng như thế nào.</w:t>
      </w:r>
    </w:p>
    <w:p w14:paraId="4E305439" w14:textId="77777777" w:rsidR="00B44C9A" w:rsidRPr="00B44C9A" w:rsidRDefault="00B44C9A" w:rsidP="004D2A3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Biết được công thức tính của dòng điện.</w:t>
      </w:r>
    </w:p>
    <w:p w14:paraId="2F1BEAF2" w14:textId="77777777" w:rsidR="00B44C9A" w:rsidRPr="00B44C9A" w:rsidRDefault="00B44C9A" w:rsidP="004D2A3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Áp dụng được công thức để giải các bài tập liên quan.</w:t>
      </w:r>
    </w:p>
    <w:p w14:paraId="5D111064" w14:textId="77777777" w:rsidR="00B44C9A" w:rsidRPr="00B44C9A" w:rsidRDefault="00B44C9A">
      <w:pPr>
        <w:numPr>
          <w:ilvl w:val="0"/>
          <w:numId w:val="2"/>
        </w:numPr>
        <w:spacing w:before="40" w:after="60" w:line="276" w:lineRule="auto"/>
        <w:rPr>
          <w:rFonts w:ascii="Times New Roman" w:hAnsi="Times New Roman" w:cs="Times New Roman"/>
          <w:bCs/>
          <w:sz w:val="28"/>
          <w:szCs w:val="28"/>
        </w:rPr>
      </w:pPr>
      <w:r w:rsidRPr="00B44C9A">
        <w:rPr>
          <w:rFonts w:ascii="Times New Roman" w:hAnsi="Times New Roman" w:cs="Times New Roman"/>
          <w:b/>
          <w:bCs/>
          <w:color w:val="C00000"/>
          <w:sz w:val="28"/>
          <w:szCs w:val="28"/>
        </w:rPr>
        <w:t xml:space="preserve">Nội dung: </w:t>
      </w:r>
    </w:p>
    <w:p w14:paraId="72AEBB4B" w14:textId="77777777" w:rsidR="00B44C9A" w:rsidRPr="00B44C9A" w:rsidRDefault="00B44C9A" w:rsidP="003E4B76">
      <w:pPr>
        <w:pStyle w:val="TableParagraph"/>
        <w:tabs>
          <w:tab w:val="left" w:pos="327"/>
        </w:tabs>
        <w:ind w:right="94"/>
        <w:jc w:val="both"/>
        <w:rPr>
          <w:rFonts w:ascii="Times New Roman" w:hAnsi="Times New Roman" w:cs="Times New Roman"/>
          <w:i/>
          <w:iCs/>
          <w:sz w:val="28"/>
          <w:szCs w:val="28"/>
          <w:lang w:val="vi-VN"/>
        </w:rPr>
      </w:pPr>
      <w:r w:rsidRPr="00B44C9A">
        <w:rPr>
          <w:rFonts w:ascii="Times New Roman" w:hAnsi="Times New Roman" w:cs="Times New Roman"/>
          <w:sz w:val="28"/>
          <w:szCs w:val="28"/>
          <w:lang w:val="vi-VN"/>
        </w:rPr>
        <w:t>- GV tiến hành hoạt động “</w:t>
      </w:r>
      <w:r w:rsidRPr="00B44C9A">
        <w:rPr>
          <w:rFonts w:ascii="Times New Roman" w:hAnsi="Times New Roman" w:cs="Times New Roman"/>
          <w:sz w:val="28"/>
          <w:szCs w:val="28"/>
          <w:lang w:val="en-US"/>
        </w:rPr>
        <w:t>Vượt chướng ngại vật</w:t>
      </w:r>
      <w:r w:rsidRPr="00B44C9A">
        <w:rPr>
          <w:rFonts w:ascii="Times New Roman" w:hAnsi="Times New Roman" w:cs="Times New Roman"/>
          <w:sz w:val="28"/>
          <w:szCs w:val="28"/>
          <w:lang w:val="vi-VN"/>
        </w:rPr>
        <w:t xml:space="preserve">” </w:t>
      </w:r>
      <w:r w:rsidRPr="00B44C9A">
        <w:rPr>
          <w:rFonts w:ascii="Times New Roman" w:hAnsi="Times New Roman" w:cs="Times New Roman"/>
          <w:i/>
          <w:iCs/>
          <w:sz w:val="28"/>
          <w:szCs w:val="28"/>
          <w:lang w:val="vi-VN"/>
        </w:rPr>
        <w:t>(think – pair – share kết hợp biến tấu khăn trải bàn)</w:t>
      </w:r>
    </w:p>
    <w:p w14:paraId="34542CD3" w14:textId="77777777" w:rsidR="00B44C9A" w:rsidRPr="00B44C9A" w:rsidRDefault="00B44C9A" w:rsidP="003E4B76">
      <w:pPr>
        <w:pStyle w:val="TableParagraph"/>
        <w:tabs>
          <w:tab w:val="left" w:pos="327"/>
        </w:tabs>
        <w:ind w:right="94"/>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vi-VN"/>
        </w:rPr>
        <w:t xml:space="preserve">Cách </w:t>
      </w:r>
      <w:r w:rsidRPr="00B44C9A">
        <w:rPr>
          <w:rFonts w:ascii="Times New Roman" w:hAnsi="Times New Roman" w:cs="Times New Roman"/>
          <w:b/>
          <w:bCs/>
          <w:sz w:val="28"/>
          <w:szCs w:val="28"/>
          <w:lang w:val="en-US"/>
        </w:rPr>
        <w:t>thức:</w:t>
      </w:r>
    </w:p>
    <w:p w14:paraId="1C4868CE" w14:textId="77777777" w:rsidR="00B44C9A" w:rsidRPr="00B44C9A" w:rsidRDefault="00B44C9A" w:rsidP="003E4B76">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GV chia lớp thành 6 nhóm.</w:t>
      </w:r>
    </w:p>
    <w:p w14:paraId="20E96B9F" w14:textId="77777777" w:rsidR="00B44C9A" w:rsidRPr="00B44C9A" w:rsidRDefault="00B44C9A" w:rsidP="003E4B76">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Phát phiếu “Chướng ngại vật 1” cho các nhóm.</w:t>
      </w:r>
    </w:p>
    <w:p w14:paraId="35D282DC" w14:textId="77777777" w:rsidR="00B44C9A" w:rsidRPr="00B44C9A" w:rsidRDefault="00B44C9A" w:rsidP="003E4B76">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Lượt 1: Mỗi cá nhân đọc thông tin SGK, tìm hiểu về dòng điện mang năng lượng, lấy ví dụ chứng tỏ dòng điện mang năng lượng. </w:t>
      </w:r>
      <w:r w:rsidRPr="00B44C9A">
        <w:rPr>
          <w:rFonts w:ascii="Times New Roman" w:hAnsi="Times New Roman" w:cs="Times New Roman"/>
          <w:b/>
          <w:bCs/>
          <w:sz w:val="28"/>
          <w:szCs w:val="28"/>
          <w:lang w:val="en-US"/>
        </w:rPr>
        <w:t>(2 phút).</w:t>
      </w:r>
    </w:p>
    <w:p w14:paraId="67F3126D" w14:textId="77777777" w:rsidR="00B44C9A" w:rsidRPr="00B44C9A" w:rsidRDefault="00B44C9A" w:rsidP="003E4B76">
      <w:pPr>
        <w:pStyle w:val="TableParagraph"/>
        <w:tabs>
          <w:tab w:val="left" w:pos="327"/>
        </w:tabs>
        <w:ind w:right="94"/>
        <w:jc w:val="both"/>
        <w:rPr>
          <w:rFonts w:ascii="Times New Roman" w:hAnsi="Times New Roman" w:cs="Times New Roman"/>
          <w:b/>
          <w:bCs/>
          <w:sz w:val="28"/>
          <w:szCs w:val="28"/>
          <w:lang w:val="en-US"/>
        </w:rPr>
      </w:pPr>
      <w:r w:rsidRPr="00B44C9A">
        <w:rPr>
          <w:rFonts w:ascii="Times New Roman" w:hAnsi="Times New Roman" w:cs="Times New Roman"/>
          <w:sz w:val="28"/>
          <w:szCs w:val="28"/>
          <w:lang w:val="en-US"/>
        </w:rPr>
        <w:t xml:space="preserve">- Lượt 2: Các bạn hoạt động theo nhóm, cùng suy nghĩ và trả lời các câu hỏi trong chướng ngại vật 1. </w:t>
      </w:r>
      <w:r w:rsidRPr="00B44C9A">
        <w:rPr>
          <w:rFonts w:ascii="Times New Roman" w:hAnsi="Times New Roman" w:cs="Times New Roman"/>
          <w:b/>
          <w:bCs/>
          <w:sz w:val="28"/>
          <w:szCs w:val="28"/>
          <w:lang w:val="en-US"/>
        </w:rPr>
        <w:t>(5 phút).</w:t>
      </w:r>
    </w:p>
    <w:p w14:paraId="7316DE00" w14:textId="77777777" w:rsidR="00B44C9A" w:rsidRPr="00B44C9A" w:rsidRDefault="00B44C9A" w:rsidP="00965EEC">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Mỗi câu hỏi đúng được + 10 điểm, Sai không cộng điểm.</w:t>
      </w:r>
    </w:p>
    <w:p w14:paraId="4F4F903F" w14:textId="77777777" w:rsidR="00B44C9A" w:rsidRPr="00B44C9A" w:rsidRDefault="00B44C9A" w:rsidP="003E4B76">
      <w:pPr>
        <w:pStyle w:val="TableParagraph"/>
        <w:tabs>
          <w:tab w:val="left" w:pos="327"/>
        </w:tabs>
        <w:ind w:right="94"/>
        <w:jc w:val="both"/>
        <w:rPr>
          <w:rFonts w:ascii="Times New Roman" w:hAnsi="Times New Roman" w:cs="Times New Roman"/>
          <w:bCs/>
          <w:sz w:val="28"/>
          <w:szCs w:val="28"/>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374CFD7B" w14:textId="77777777" w:rsidTr="00B1743A">
        <w:tc>
          <w:tcPr>
            <w:tcW w:w="14970" w:type="dxa"/>
            <w:tcBorders>
              <w:top w:val="outset" w:sz="6" w:space="0" w:color="auto"/>
              <w:left w:val="outset" w:sz="6" w:space="0" w:color="auto"/>
              <w:bottom w:val="outset" w:sz="6" w:space="0" w:color="auto"/>
              <w:right w:val="outset" w:sz="6" w:space="0" w:color="auto"/>
            </w:tcBorders>
            <w:shd w:val="clear" w:color="auto" w:fill="FFC000"/>
          </w:tcPr>
          <w:p w14:paraId="3A5DB09B" w14:textId="77777777" w:rsidR="00B44C9A" w:rsidRPr="00B44C9A" w:rsidRDefault="00B44C9A" w:rsidP="00B1743A">
            <w:pPr>
              <w:spacing w:before="100" w:beforeAutospacing="1" w:after="100" w:afterAutospacing="1" w:line="256" w:lineRule="auto"/>
              <w:jc w:val="center"/>
              <w:rPr>
                <w:rFonts w:eastAsia="Calibri"/>
                <w:b/>
                <w:sz w:val="28"/>
                <w:szCs w:val="28"/>
                <w:lang w:val="en-US"/>
              </w:rPr>
            </w:pPr>
            <w:r w:rsidRPr="00B44C9A">
              <w:rPr>
                <w:rFonts w:eastAsia="Calibri"/>
                <w:b/>
                <w:sz w:val="28"/>
                <w:szCs w:val="28"/>
                <w:lang w:val="en-US"/>
              </w:rPr>
              <w:t>CHƯỚNG NGẠI VẬT 1</w:t>
            </w:r>
          </w:p>
        </w:tc>
      </w:tr>
      <w:tr w:rsidR="00B44C9A" w:rsidRPr="00B44C9A" w14:paraId="2E1919E1" w14:textId="77777777" w:rsidTr="00B1743A">
        <w:tc>
          <w:tcPr>
            <w:tcW w:w="14970" w:type="dxa"/>
            <w:tcBorders>
              <w:top w:val="nil"/>
              <w:left w:val="outset" w:sz="6" w:space="0" w:color="auto"/>
              <w:bottom w:val="nil"/>
              <w:right w:val="outset" w:sz="6" w:space="0" w:color="auto"/>
            </w:tcBorders>
          </w:tcPr>
          <w:p w14:paraId="1FA522FD" w14:textId="77777777" w:rsidR="00B44C9A" w:rsidRPr="00B44C9A" w:rsidRDefault="00B44C9A" w:rsidP="00B1743A">
            <w:pPr>
              <w:spacing w:after="0"/>
              <w:jc w:val="both"/>
              <w:rPr>
                <w:sz w:val="28"/>
                <w:szCs w:val="28"/>
                <w:lang w:val="en-US"/>
              </w:rPr>
            </w:pPr>
            <w:r w:rsidRPr="00B44C9A">
              <w:rPr>
                <w:b/>
                <w:bCs/>
                <w:iCs/>
                <w:sz w:val="28"/>
                <w:szCs w:val="28"/>
                <w:lang w:val="fr-FR"/>
              </w:rPr>
              <w:t xml:space="preserve">Câu 1. </w:t>
            </w:r>
            <w:r w:rsidRPr="00B44C9A">
              <w:rPr>
                <w:sz w:val="28"/>
                <w:szCs w:val="28"/>
                <w:lang w:val="en-US"/>
              </w:rPr>
              <w:t>Tại sao ta biết dòng điện mang năng lượng?</w:t>
            </w:r>
          </w:p>
          <w:p w14:paraId="1D3C0C71" w14:textId="77777777" w:rsidR="00B44C9A" w:rsidRPr="00B44C9A" w:rsidRDefault="00B44C9A" w:rsidP="00EA24E1">
            <w:pPr>
              <w:spacing w:after="0"/>
              <w:jc w:val="center"/>
              <w:rPr>
                <w:b/>
                <w:sz w:val="28"/>
                <w:szCs w:val="28"/>
                <w:lang w:val="en-US"/>
              </w:rPr>
            </w:pPr>
            <w:r w:rsidRPr="00B44C9A">
              <w:rPr>
                <w:b/>
                <w:sz w:val="28"/>
                <w:szCs w:val="28"/>
                <w:lang w:val="en-US"/>
              </w:rPr>
              <w:t>Trả lời</w:t>
            </w:r>
          </w:p>
          <w:p w14:paraId="23B61E4C" w14:textId="77777777" w:rsidR="00B44C9A" w:rsidRPr="00B44C9A" w:rsidRDefault="00B44C9A" w:rsidP="00EA24E1">
            <w:pPr>
              <w:spacing w:after="0"/>
              <w:jc w:val="both"/>
              <w:rPr>
                <w:sz w:val="28"/>
                <w:szCs w:val="28"/>
                <w:lang w:val="en-US"/>
              </w:rPr>
            </w:pPr>
            <w:r w:rsidRPr="00B44C9A">
              <w:rPr>
                <w:sz w:val="28"/>
                <w:szCs w:val="28"/>
                <w:lang w:val="en-US"/>
              </w:rPr>
              <w:t>Dòng điện chạy qua quạt điện làm động cơ của quạt quay, kéo theo cánh quạt quay và làm cho không khi chuyển động. Như vậy, dòng diện mang năng lượng.</w:t>
            </w:r>
          </w:p>
          <w:p w14:paraId="1CB51BE2" w14:textId="77777777" w:rsidR="00B44C9A" w:rsidRPr="00B44C9A" w:rsidRDefault="00B44C9A" w:rsidP="00B1743A">
            <w:pPr>
              <w:spacing w:after="0"/>
              <w:jc w:val="both"/>
              <w:rPr>
                <w:rFonts w:eastAsia="Calibri"/>
                <w:sz w:val="28"/>
                <w:szCs w:val="28"/>
                <w:lang w:val="en-US"/>
              </w:rPr>
            </w:pPr>
            <w:r w:rsidRPr="00B44C9A">
              <w:rPr>
                <w:rFonts w:eastAsia="Calibri"/>
                <w:b/>
                <w:bCs/>
                <w:sz w:val="28"/>
                <w:szCs w:val="28"/>
              </w:rPr>
              <w:t>C</w:t>
            </w:r>
            <w:r w:rsidRPr="00B44C9A">
              <w:rPr>
                <w:rFonts w:eastAsia="Calibri"/>
                <w:b/>
                <w:bCs/>
                <w:sz w:val="28"/>
                <w:szCs w:val="28"/>
                <w:lang w:val="en-US"/>
              </w:rPr>
              <w:t xml:space="preserve">âu 2. </w:t>
            </w:r>
            <w:r w:rsidRPr="00B44C9A">
              <w:rPr>
                <w:rFonts w:eastAsia="Calibri"/>
                <w:sz w:val="28"/>
                <w:szCs w:val="28"/>
                <w:lang w:val="en-US"/>
              </w:rPr>
              <w:t>Lấy 5 ví dụ chứng tỏ dòng điện mang năng lượng. Với mỗi ví dụ, cho biết năng lượng của dòng điện biến đổi thành dạng năng lượng nào?</w:t>
            </w:r>
          </w:p>
          <w:p w14:paraId="6AFB7182" w14:textId="77777777" w:rsidR="00B44C9A" w:rsidRPr="00B44C9A" w:rsidRDefault="00B44C9A" w:rsidP="00EA24E1">
            <w:pPr>
              <w:spacing w:after="0"/>
              <w:jc w:val="center"/>
              <w:rPr>
                <w:rFonts w:eastAsia="Calibri"/>
                <w:b/>
                <w:sz w:val="28"/>
                <w:szCs w:val="28"/>
                <w:lang w:val="en-US"/>
              </w:rPr>
            </w:pPr>
            <w:r w:rsidRPr="00B44C9A">
              <w:rPr>
                <w:rFonts w:eastAsia="Calibri"/>
                <w:b/>
                <w:sz w:val="28"/>
                <w:szCs w:val="28"/>
                <w:lang w:val="en-US"/>
              </w:rPr>
              <w:t>Trả lời</w:t>
            </w:r>
          </w:p>
          <w:p w14:paraId="4B3E8236" w14:textId="77777777" w:rsidR="00B44C9A" w:rsidRPr="00B44C9A" w:rsidRDefault="00B44C9A" w:rsidP="00C6008B">
            <w:pPr>
              <w:numPr>
                <w:ilvl w:val="0"/>
                <w:numId w:val="11"/>
              </w:numPr>
              <w:spacing w:before="100" w:beforeAutospacing="1" w:after="100" w:afterAutospacing="1" w:line="240" w:lineRule="auto"/>
              <w:rPr>
                <w:sz w:val="28"/>
                <w:szCs w:val="28"/>
                <w:lang w:val="en-US" w:eastAsia="en-US"/>
              </w:rPr>
            </w:pPr>
            <w:r w:rsidRPr="00B44C9A">
              <w:rPr>
                <w:b/>
                <w:bCs/>
                <w:sz w:val="28"/>
                <w:szCs w:val="28"/>
                <w:lang w:val="en-US" w:eastAsia="en-US"/>
              </w:rPr>
              <w:t>Bóng đèn sợi đốt</w:t>
            </w:r>
            <w:r w:rsidRPr="00B44C9A">
              <w:rPr>
                <w:sz w:val="28"/>
                <w:szCs w:val="28"/>
                <w:lang w:val="en-US" w:eastAsia="en-US"/>
              </w:rPr>
              <w:t>:</w:t>
            </w:r>
          </w:p>
          <w:p w14:paraId="3816205E" w14:textId="77777777" w:rsidR="00B44C9A" w:rsidRPr="00B44C9A" w:rsidRDefault="00B44C9A" w:rsidP="00C6008B">
            <w:pPr>
              <w:numPr>
                <w:ilvl w:val="1"/>
                <w:numId w:val="11"/>
              </w:numPr>
              <w:spacing w:before="100" w:beforeAutospacing="1" w:after="100" w:afterAutospacing="1" w:line="240" w:lineRule="auto"/>
              <w:rPr>
                <w:sz w:val="28"/>
                <w:szCs w:val="28"/>
                <w:lang w:val="en-US" w:eastAsia="en-US"/>
              </w:rPr>
            </w:pPr>
            <w:r w:rsidRPr="00B44C9A">
              <w:rPr>
                <w:b/>
                <w:bCs/>
                <w:sz w:val="28"/>
                <w:szCs w:val="28"/>
                <w:lang w:val="en-US" w:eastAsia="en-US"/>
              </w:rPr>
              <w:t>Chuyển hóa năng lượng</w:t>
            </w:r>
            <w:r w:rsidRPr="00B44C9A">
              <w:rPr>
                <w:sz w:val="28"/>
                <w:szCs w:val="28"/>
                <w:lang w:val="en-US" w:eastAsia="en-US"/>
              </w:rPr>
              <w:t>: Dòng điện chạy qua dây tóc bóng đèn, dây tóc nóng lên và phát sáng.</w:t>
            </w:r>
          </w:p>
          <w:p w14:paraId="43E48C51" w14:textId="77777777" w:rsidR="00B44C9A" w:rsidRPr="00B44C9A" w:rsidRDefault="00B44C9A" w:rsidP="00C6008B">
            <w:pPr>
              <w:numPr>
                <w:ilvl w:val="1"/>
                <w:numId w:val="11"/>
              </w:numPr>
              <w:spacing w:before="100" w:beforeAutospacing="1" w:after="100" w:afterAutospacing="1" w:line="240" w:lineRule="auto"/>
              <w:rPr>
                <w:sz w:val="28"/>
                <w:szCs w:val="28"/>
                <w:lang w:val="en-US" w:eastAsia="en-US"/>
              </w:rPr>
            </w:pPr>
            <w:r w:rsidRPr="00B44C9A">
              <w:rPr>
                <w:b/>
                <w:bCs/>
                <w:sz w:val="28"/>
                <w:szCs w:val="28"/>
                <w:lang w:val="en-US" w:eastAsia="en-US"/>
              </w:rPr>
              <w:t>Dạng năng lượng</w:t>
            </w:r>
            <w:r w:rsidRPr="00B44C9A">
              <w:rPr>
                <w:sz w:val="28"/>
                <w:szCs w:val="28"/>
                <w:lang w:val="en-US" w:eastAsia="en-US"/>
              </w:rPr>
              <w:t>: Năng lượng điện biến đổi thành năng lượng nhiệt và năng lượng ánh sáng.</w:t>
            </w:r>
          </w:p>
          <w:p w14:paraId="31E7D4EC" w14:textId="77777777" w:rsidR="00B44C9A" w:rsidRPr="00B44C9A" w:rsidRDefault="00B44C9A" w:rsidP="00C6008B">
            <w:pPr>
              <w:numPr>
                <w:ilvl w:val="0"/>
                <w:numId w:val="11"/>
              </w:numPr>
              <w:spacing w:before="100" w:beforeAutospacing="1" w:after="100" w:afterAutospacing="1" w:line="240" w:lineRule="auto"/>
              <w:rPr>
                <w:sz w:val="28"/>
                <w:szCs w:val="28"/>
                <w:lang w:val="en-US" w:eastAsia="en-US"/>
              </w:rPr>
            </w:pPr>
            <w:r w:rsidRPr="00B44C9A">
              <w:rPr>
                <w:b/>
                <w:bCs/>
                <w:sz w:val="28"/>
                <w:szCs w:val="28"/>
                <w:lang w:val="en-US" w:eastAsia="en-US"/>
              </w:rPr>
              <w:t>Quạt điện</w:t>
            </w:r>
            <w:r w:rsidRPr="00B44C9A">
              <w:rPr>
                <w:sz w:val="28"/>
                <w:szCs w:val="28"/>
                <w:lang w:val="en-US" w:eastAsia="en-US"/>
              </w:rPr>
              <w:t>:</w:t>
            </w:r>
          </w:p>
          <w:p w14:paraId="25E01EE1" w14:textId="77777777" w:rsidR="00B44C9A" w:rsidRPr="00B44C9A" w:rsidRDefault="00B44C9A" w:rsidP="00C6008B">
            <w:pPr>
              <w:numPr>
                <w:ilvl w:val="1"/>
                <w:numId w:val="11"/>
              </w:numPr>
              <w:spacing w:before="100" w:beforeAutospacing="1" w:after="100" w:afterAutospacing="1" w:line="240" w:lineRule="auto"/>
              <w:rPr>
                <w:sz w:val="28"/>
                <w:szCs w:val="28"/>
                <w:lang w:val="en-US" w:eastAsia="en-US"/>
              </w:rPr>
            </w:pPr>
            <w:r w:rsidRPr="00B44C9A">
              <w:rPr>
                <w:b/>
                <w:bCs/>
                <w:sz w:val="28"/>
                <w:szCs w:val="28"/>
                <w:lang w:val="en-US" w:eastAsia="en-US"/>
              </w:rPr>
              <w:t>Chuyển hóa năng lượng</w:t>
            </w:r>
            <w:r w:rsidRPr="00B44C9A">
              <w:rPr>
                <w:sz w:val="28"/>
                <w:szCs w:val="28"/>
                <w:lang w:val="en-US" w:eastAsia="en-US"/>
              </w:rPr>
              <w:t>: Dòng điện chạy qua motor của quạt, làm motor quay và quạt tạo ra gió.</w:t>
            </w:r>
          </w:p>
          <w:p w14:paraId="220D599C" w14:textId="77777777" w:rsidR="00B44C9A" w:rsidRPr="00B44C9A" w:rsidRDefault="00B44C9A" w:rsidP="00C6008B">
            <w:pPr>
              <w:numPr>
                <w:ilvl w:val="1"/>
                <w:numId w:val="11"/>
              </w:numPr>
              <w:spacing w:before="100" w:beforeAutospacing="1" w:after="100" w:afterAutospacing="1" w:line="240" w:lineRule="auto"/>
              <w:rPr>
                <w:sz w:val="28"/>
                <w:szCs w:val="28"/>
                <w:lang w:val="en-US" w:eastAsia="en-US"/>
              </w:rPr>
            </w:pPr>
            <w:r w:rsidRPr="00B44C9A">
              <w:rPr>
                <w:b/>
                <w:bCs/>
                <w:sz w:val="28"/>
                <w:szCs w:val="28"/>
                <w:lang w:val="en-US" w:eastAsia="en-US"/>
              </w:rPr>
              <w:lastRenderedPageBreak/>
              <w:t>Dạng năng lượng</w:t>
            </w:r>
            <w:r w:rsidRPr="00B44C9A">
              <w:rPr>
                <w:sz w:val="28"/>
                <w:szCs w:val="28"/>
                <w:lang w:val="en-US" w:eastAsia="en-US"/>
              </w:rPr>
              <w:t>: Năng lượng điện biến đổi thành năng lượng cơ học.</w:t>
            </w:r>
          </w:p>
          <w:p w14:paraId="75336E2A" w14:textId="77777777" w:rsidR="00B44C9A" w:rsidRPr="00B44C9A" w:rsidRDefault="00B44C9A" w:rsidP="00C6008B">
            <w:pPr>
              <w:numPr>
                <w:ilvl w:val="0"/>
                <w:numId w:val="11"/>
              </w:numPr>
              <w:spacing w:before="100" w:beforeAutospacing="1" w:after="100" w:afterAutospacing="1" w:line="240" w:lineRule="auto"/>
              <w:rPr>
                <w:sz w:val="28"/>
                <w:szCs w:val="28"/>
                <w:lang w:val="en-US" w:eastAsia="en-US"/>
              </w:rPr>
            </w:pPr>
            <w:r w:rsidRPr="00B44C9A">
              <w:rPr>
                <w:b/>
                <w:bCs/>
                <w:sz w:val="28"/>
                <w:szCs w:val="28"/>
                <w:lang w:val="en-US" w:eastAsia="en-US"/>
              </w:rPr>
              <w:t>Bếp điện</w:t>
            </w:r>
            <w:r w:rsidRPr="00B44C9A">
              <w:rPr>
                <w:sz w:val="28"/>
                <w:szCs w:val="28"/>
                <w:lang w:val="en-US" w:eastAsia="en-US"/>
              </w:rPr>
              <w:t>:</w:t>
            </w:r>
          </w:p>
          <w:p w14:paraId="51163FD0" w14:textId="77777777" w:rsidR="00B44C9A" w:rsidRPr="00B44C9A" w:rsidRDefault="00B44C9A" w:rsidP="00C6008B">
            <w:pPr>
              <w:numPr>
                <w:ilvl w:val="1"/>
                <w:numId w:val="11"/>
              </w:numPr>
              <w:spacing w:before="100" w:beforeAutospacing="1" w:after="100" w:afterAutospacing="1" w:line="240" w:lineRule="auto"/>
              <w:rPr>
                <w:sz w:val="28"/>
                <w:szCs w:val="28"/>
                <w:lang w:val="en-US" w:eastAsia="en-US"/>
              </w:rPr>
            </w:pPr>
            <w:r w:rsidRPr="00B44C9A">
              <w:rPr>
                <w:b/>
                <w:bCs/>
                <w:sz w:val="28"/>
                <w:szCs w:val="28"/>
                <w:lang w:val="en-US" w:eastAsia="en-US"/>
              </w:rPr>
              <w:t>Chuyển hóa năng lượng</w:t>
            </w:r>
            <w:r w:rsidRPr="00B44C9A">
              <w:rPr>
                <w:sz w:val="28"/>
                <w:szCs w:val="28"/>
                <w:lang w:val="en-US" w:eastAsia="en-US"/>
              </w:rPr>
              <w:t>: Dòng điện chạy qua mâm nhiệt của bếp, làm mâm nhiệt nóng lên.</w:t>
            </w:r>
          </w:p>
          <w:p w14:paraId="5D9AE075" w14:textId="77777777" w:rsidR="00B44C9A" w:rsidRPr="00B44C9A" w:rsidRDefault="00B44C9A" w:rsidP="00C6008B">
            <w:pPr>
              <w:numPr>
                <w:ilvl w:val="1"/>
                <w:numId w:val="11"/>
              </w:numPr>
              <w:spacing w:before="100" w:beforeAutospacing="1" w:after="100" w:afterAutospacing="1" w:line="240" w:lineRule="auto"/>
              <w:rPr>
                <w:sz w:val="28"/>
                <w:szCs w:val="28"/>
                <w:lang w:val="en-US" w:eastAsia="en-US"/>
              </w:rPr>
            </w:pPr>
            <w:r w:rsidRPr="00B44C9A">
              <w:rPr>
                <w:b/>
                <w:bCs/>
                <w:sz w:val="28"/>
                <w:szCs w:val="28"/>
                <w:lang w:val="en-US" w:eastAsia="en-US"/>
              </w:rPr>
              <w:t>Dạng năng lượng</w:t>
            </w:r>
            <w:r w:rsidRPr="00B44C9A">
              <w:rPr>
                <w:sz w:val="28"/>
                <w:szCs w:val="28"/>
                <w:lang w:val="en-US" w:eastAsia="en-US"/>
              </w:rPr>
              <w:t>: Năng lượng điện biến đổi thành năng lượng nhiệt.</w:t>
            </w:r>
          </w:p>
          <w:p w14:paraId="19A1D6CD" w14:textId="77777777" w:rsidR="00B44C9A" w:rsidRPr="00B44C9A" w:rsidRDefault="00B44C9A" w:rsidP="00C6008B">
            <w:pPr>
              <w:numPr>
                <w:ilvl w:val="0"/>
                <w:numId w:val="11"/>
              </w:numPr>
              <w:spacing w:before="100" w:beforeAutospacing="1" w:after="100" w:afterAutospacing="1" w:line="240" w:lineRule="auto"/>
              <w:rPr>
                <w:sz w:val="28"/>
                <w:szCs w:val="28"/>
                <w:lang w:val="en-US" w:eastAsia="en-US"/>
              </w:rPr>
            </w:pPr>
            <w:r w:rsidRPr="00B44C9A">
              <w:rPr>
                <w:b/>
                <w:bCs/>
                <w:sz w:val="28"/>
                <w:szCs w:val="28"/>
                <w:lang w:val="en-US" w:eastAsia="en-US"/>
              </w:rPr>
              <w:t>Loa</w:t>
            </w:r>
            <w:r w:rsidRPr="00B44C9A">
              <w:rPr>
                <w:sz w:val="28"/>
                <w:szCs w:val="28"/>
                <w:lang w:val="en-US" w:eastAsia="en-US"/>
              </w:rPr>
              <w:t>:</w:t>
            </w:r>
          </w:p>
          <w:p w14:paraId="70BA3855" w14:textId="77777777" w:rsidR="00B44C9A" w:rsidRPr="00B44C9A" w:rsidRDefault="00B44C9A" w:rsidP="00C6008B">
            <w:pPr>
              <w:numPr>
                <w:ilvl w:val="1"/>
                <w:numId w:val="11"/>
              </w:numPr>
              <w:spacing w:before="100" w:beforeAutospacing="1" w:after="100" w:afterAutospacing="1" w:line="240" w:lineRule="auto"/>
              <w:rPr>
                <w:sz w:val="28"/>
                <w:szCs w:val="28"/>
                <w:lang w:val="en-US" w:eastAsia="en-US"/>
              </w:rPr>
            </w:pPr>
            <w:r w:rsidRPr="00B44C9A">
              <w:rPr>
                <w:b/>
                <w:bCs/>
                <w:sz w:val="28"/>
                <w:szCs w:val="28"/>
                <w:lang w:val="en-US" w:eastAsia="en-US"/>
              </w:rPr>
              <w:t>Chuyển hóa năng lượng</w:t>
            </w:r>
            <w:r w:rsidRPr="00B44C9A">
              <w:rPr>
                <w:sz w:val="28"/>
                <w:szCs w:val="28"/>
                <w:lang w:val="en-US" w:eastAsia="en-US"/>
              </w:rPr>
              <w:t>: Dòng điện biến đổi thành tín hiệu âm thanh thông qua việc điều khiển màng loa rung.</w:t>
            </w:r>
          </w:p>
          <w:p w14:paraId="3310081F" w14:textId="77777777" w:rsidR="00B44C9A" w:rsidRPr="00B44C9A" w:rsidRDefault="00B44C9A" w:rsidP="00C6008B">
            <w:pPr>
              <w:numPr>
                <w:ilvl w:val="1"/>
                <w:numId w:val="11"/>
              </w:numPr>
              <w:spacing w:before="100" w:beforeAutospacing="1" w:after="100" w:afterAutospacing="1" w:line="240" w:lineRule="auto"/>
              <w:rPr>
                <w:sz w:val="28"/>
                <w:szCs w:val="28"/>
                <w:lang w:val="en-US" w:eastAsia="en-US"/>
              </w:rPr>
            </w:pPr>
            <w:r w:rsidRPr="00B44C9A">
              <w:rPr>
                <w:b/>
                <w:bCs/>
                <w:sz w:val="28"/>
                <w:szCs w:val="28"/>
                <w:lang w:val="en-US" w:eastAsia="en-US"/>
              </w:rPr>
              <w:t>Dạng năng lượng</w:t>
            </w:r>
            <w:r w:rsidRPr="00B44C9A">
              <w:rPr>
                <w:sz w:val="28"/>
                <w:szCs w:val="28"/>
                <w:lang w:val="en-US" w:eastAsia="en-US"/>
              </w:rPr>
              <w:t>: Năng lượng điện biến đổi thành năng lượng âm thanh.</w:t>
            </w:r>
          </w:p>
          <w:p w14:paraId="09144ED4" w14:textId="77777777" w:rsidR="00B44C9A" w:rsidRPr="00B44C9A" w:rsidRDefault="00B44C9A" w:rsidP="00C6008B">
            <w:pPr>
              <w:numPr>
                <w:ilvl w:val="0"/>
                <w:numId w:val="11"/>
              </w:numPr>
              <w:spacing w:before="100" w:beforeAutospacing="1" w:after="100" w:afterAutospacing="1" w:line="240" w:lineRule="auto"/>
              <w:rPr>
                <w:sz w:val="28"/>
                <w:szCs w:val="28"/>
                <w:lang w:val="en-US" w:eastAsia="en-US"/>
              </w:rPr>
            </w:pPr>
            <w:r w:rsidRPr="00B44C9A">
              <w:rPr>
                <w:b/>
                <w:bCs/>
                <w:sz w:val="28"/>
                <w:szCs w:val="28"/>
                <w:lang w:val="en-US" w:eastAsia="en-US"/>
              </w:rPr>
              <w:t>Bình nóng lạnh</w:t>
            </w:r>
            <w:r w:rsidRPr="00B44C9A">
              <w:rPr>
                <w:sz w:val="28"/>
                <w:szCs w:val="28"/>
                <w:lang w:val="en-US" w:eastAsia="en-US"/>
              </w:rPr>
              <w:t>:</w:t>
            </w:r>
          </w:p>
          <w:p w14:paraId="6B20CC04" w14:textId="77777777" w:rsidR="00B44C9A" w:rsidRPr="00B44C9A" w:rsidRDefault="00B44C9A" w:rsidP="00C6008B">
            <w:pPr>
              <w:numPr>
                <w:ilvl w:val="1"/>
                <w:numId w:val="11"/>
              </w:numPr>
              <w:spacing w:before="100" w:beforeAutospacing="1" w:after="100" w:afterAutospacing="1" w:line="240" w:lineRule="auto"/>
              <w:rPr>
                <w:sz w:val="28"/>
                <w:szCs w:val="28"/>
                <w:lang w:val="en-US" w:eastAsia="en-US"/>
              </w:rPr>
            </w:pPr>
            <w:r w:rsidRPr="00B44C9A">
              <w:rPr>
                <w:b/>
                <w:bCs/>
                <w:sz w:val="28"/>
                <w:szCs w:val="28"/>
                <w:lang w:val="en-US" w:eastAsia="en-US"/>
              </w:rPr>
              <w:t>Chuyển hóa năng lượng</w:t>
            </w:r>
            <w:r w:rsidRPr="00B44C9A">
              <w:rPr>
                <w:sz w:val="28"/>
                <w:szCs w:val="28"/>
                <w:lang w:val="en-US" w:eastAsia="en-US"/>
              </w:rPr>
              <w:t>: Dòng điện chạy qua dây đốt nóng, làm nóng nước trong bình.</w:t>
            </w:r>
          </w:p>
          <w:p w14:paraId="643FADB6" w14:textId="77777777" w:rsidR="00B44C9A" w:rsidRPr="00B44C9A" w:rsidRDefault="00B44C9A" w:rsidP="00C6008B">
            <w:pPr>
              <w:numPr>
                <w:ilvl w:val="1"/>
                <w:numId w:val="11"/>
              </w:numPr>
              <w:spacing w:before="100" w:beforeAutospacing="1" w:after="100" w:afterAutospacing="1" w:line="240" w:lineRule="auto"/>
              <w:rPr>
                <w:sz w:val="28"/>
                <w:szCs w:val="28"/>
                <w:lang w:val="en-US" w:eastAsia="en-US"/>
              </w:rPr>
            </w:pPr>
            <w:r w:rsidRPr="00B44C9A">
              <w:rPr>
                <w:b/>
                <w:bCs/>
                <w:sz w:val="28"/>
                <w:szCs w:val="28"/>
                <w:lang w:val="en-US" w:eastAsia="en-US"/>
              </w:rPr>
              <w:t>Dạng năng lượng</w:t>
            </w:r>
            <w:r w:rsidRPr="00B44C9A">
              <w:rPr>
                <w:sz w:val="28"/>
                <w:szCs w:val="28"/>
                <w:lang w:val="en-US" w:eastAsia="en-US"/>
              </w:rPr>
              <w:t>: Năng lượng điện biến đổi thành năng lượng nhiệt.</w:t>
            </w:r>
          </w:p>
          <w:p w14:paraId="79F80D7C" w14:textId="77777777" w:rsidR="00B44C9A" w:rsidRPr="00B44C9A" w:rsidRDefault="00B44C9A" w:rsidP="00B1743A">
            <w:pPr>
              <w:spacing w:after="0"/>
              <w:jc w:val="both"/>
              <w:rPr>
                <w:rFonts w:eastAsia="Calibri"/>
                <w:sz w:val="28"/>
                <w:szCs w:val="28"/>
                <w:lang w:val="fr-FR"/>
              </w:rPr>
            </w:pPr>
            <w:r w:rsidRPr="00B44C9A">
              <w:rPr>
                <w:rFonts w:eastAsia="Calibri"/>
                <w:b/>
                <w:bCs/>
                <w:sz w:val="28"/>
                <w:szCs w:val="28"/>
                <w:lang w:val="fr-FR"/>
              </w:rPr>
              <w:t xml:space="preserve">Câu 3. </w:t>
            </w:r>
            <w:r w:rsidRPr="00B44C9A">
              <w:rPr>
                <w:rFonts w:eastAsia="Calibri"/>
                <w:bCs/>
                <w:sz w:val="28"/>
                <w:szCs w:val="28"/>
                <w:lang w:val="fr-FR"/>
              </w:rPr>
              <w:t>Dựa vào thông tin SGK hãy n</w:t>
            </w:r>
            <w:r w:rsidRPr="00B44C9A">
              <w:rPr>
                <w:rFonts w:eastAsia="Calibri"/>
                <w:sz w:val="28"/>
                <w:szCs w:val="28"/>
                <w:lang w:val="fr-FR"/>
              </w:rPr>
              <w:t>êu biểu thức tính năng lượng của dòng điện.</w:t>
            </w:r>
          </w:p>
          <w:p w14:paraId="3C2A3D3E" w14:textId="77777777" w:rsidR="00B44C9A" w:rsidRPr="00B44C9A" w:rsidRDefault="00B44C9A" w:rsidP="00EA24E1">
            <w:pPr>
              <w:spacing w:after="0"/>
              <w:jc w:val="center"/>
              <w:rPr>
                <w:rFonts w:eastAsia="Calibri"/>
                <w:b/>
                <w:sz w:val="28"/>
                <w:szCs w:val="28"/>
                <w:lang w:val="en-US"/>
              </w:rPr>
            </w:pPr>
            <w:r w:rsidRPr="00B44C9A">
              <w:rPr>
                <w:rFonts w:eastAsia="Calibri"/>
                <w:b/>
                <w:sz w:val="28"/>
                <w:szCs w:val="28"/>
                <w:lang w:val="en-US"/>
              </w:rPr>
              <w:t>Trả lời</w:t>
            </w:r>
          </w:p>
          <w:p w14:paraId="3B7C3C48" w14:textId="77777777" w:rsidR="00B44C9A" w:rsidRPr="00B44C9A" w:rsidRDefault="00B44C9A" w:rsidP="00C6008B">
            <w:pPr>
              <w:numPr>
                <w:ilvl w:val="2"/>
                <w:numId w:val="12"/>
              </w:numPr>
              <w:spacing w:after="77" w:line="271" w:lineRule="auto"/>
              <w:ind w:hanging="187"/>
              <w:jc w:val="both"/>
              <w:rPr>
                <w:sz w:val="28"/>
                <w:szCs w:val="28"/>
              </w:rPr>
            </w:pPr>
            <w:r w:rsidRPr="00B44C9A">
              <w:rPr>
                <w:sz w:val="28"/>
                <w:szCs w:val="28"/>
              </w:rPr>
              <w:t>Năng lượng điện trên một đoạn mạch chuyển hoá thành các dạng năng lượng khác được tính bằng công thức:</w:t>
            </w:r>
          </w:p>
          <w:p w14:paraId="282157F2" w14:textId="77777777" w:rsidR="00B44C9A" w:rsidRPr="00B44C9A" w:rsidRDefault="00B44C9A" w:rsidP="00EA24E1">
            <w:pPr>
              <w:spacing w:after="83" w:line="269" w:lineRule="auto"/>
              <w:ind w:left="233" w:right="114"/>
              <w:jc w:val="center"/>
              <w:rPr>
                <w:sz w:val="28"/>
                <w:szCs w:val="28"/>
              </w:rPr>
            </w:pPr>
            <w:r w:rsidRPr="00B44C9A">
              <w:rPr>
                <w:sz w:val="28"/>
                <w:szCs w:val="28"/>
              </w:rPr>
              <w:t>W = U.I.t</w:t>
            </w:r>
          </w:p>
          <w:p w14:paraId="2237A4D3" w14:textId="77777777" w:rsidR="00B44C9A" w:rsidRPr="00B44C9A" w:rsidRDefault="00B44C9A" w:rsidP="00EA24E1">
            <w:pPr>
              <w:ind w:left="407"/>
              <w:rPr>
                <w:sz w:val="28"/>
                <w:szCs w:val="28"/>
              </w:rPr>
            </w:pPr>
            <w:r w:rsidRPr="00B44C9A">
              <w:rPr>
                <w:sz w:val="28"/>
                <w:szCs w:val="28"/>
              </w:rPr>
              <w:t>trong đó: W (J) là năng lượng điện; U (V) là hiệu điện thế giữa hai đầu đoạn mạch; I (A) là cường độ dòng điện; t (s) là thời gian dòng điện chạy qua đoạn mạch.</w:t>
            </w:r>
          </w:p>
          <w:p w14:paraId="4BBAF82F" w14:textId="77777777" w:rsidR="00B44C9A" w:rsidRPr="00B44C9A" w:rsidRDefault="00B44C9A" w:rsidP="00EA24E1">
            <w:pPr>
              <w:spacing w:after="101"/>
              <w:ind w:left="407"/>
              <w:rPr>
                <w:sz w:val="28"/>
                <w:szCs w:val="28"/>
              </w:rPr>
            </w:pPr>
            <w:r w:rsidRPr="00B44C9A">
              <w:rPr>
                <w:sz w:val="28"/>
                <w:szCs w:val="28"/>
              </w:rPr>
              <w:t>– Biểu thức tính công suất điện:</w:t>
            </w:r>
          </w:p>
          <w:p w14:paraId="5ED0127E" w14:textId="77777777" w:rsidR="00B44C9A" w:rsidRPr="00B44C9A" w:rsidRDefault="00B44C9A" w:rsidP="00EA24E1">
            <w:pPr>
              <w:spacing w:after="0"/>
              <w:rPr>
                <w:rFonts w:eastAsia="Calibri"/>
                <w:b/>
                <w:sz w:val="28"/>
                <w:szCs w:val="28"/>
                <w:lang w:val="en-US"/>
              </w:rPr>
            </w:pPr>
          </w:p>
          <w:p w14:paraId="6F62496E" w14:textId="77777777" w:rsidR="00B44C9A" w:rsidRPr="00B44C9A" w:rsidRDefault="00B44C9A" w:rsidP="00B1743A">
            <w:pPr>
              <w:spacing w:after="0"/>
              <w:jc w:val="both"/>
              <w:rPr>
                <w:rFonts w:eastAsia="Calibri"/>
                <w:sz w:val="28"/>
                <w:szCs w:val="28"/>
                <w:lang w:val="en-US"/>
              </w:rPr>
            </w:pPr>
            <w:r w:rsidRPr="00B44C9A">
              <w:rPr>
                <w:rFonts w:eastAsia="Calibri"/>
                <w:b/>
                <w:bCs/>
                <w:sz w:val="28"/>
                <w:szCs w:val="28"/>
                <w:lang w:val="en-US"/>
              </w:rPr>
              <w:t xml:space="preserve">Câu 4. </w:t>
            </w:r>
            <w:r w:rsidRPr="00B44C9A">
              <w:rPr>
                <w:rFonts w:eastAsia="Calibri"/>
                <w:sz w:val="28"/>
                <w:szCs w:val="28"/>
                <w:lang w:val="en-US"/>
              </w:rPr>
              <w:t>Cho mạch điện gồm một điện trở R được mắc với hai đầu nguồn điện có hiệu điện thế không đồi U. Tính năng lượng điện điện trở tiêu thụ trong thời gian t.</w:t>
            </w:r>
          </w:p>
          <w:p w14:paraId="28A8031D" w14:textId="77777777" w:rsidR="00B44C9A" w:rsidRPr="00B44C9A" w:rsidRDefault="00B44C9A" w:rsidP="00EA24E1">
            <w:pPr>
              <w:spacing w:after="0"/>
              <w:jc w:val="center"/>
              <w:rPr>
                <w:rFonts w:eastAsia="Calibri"/>
                <w:b/>
                <w:sz w:val="28"/>
                <w:szCs w:val="28"/>
                <w:lang w:val="en-US"/>
              </w:rPr>
            </w:pPr>
            <w:r w:rsidRPr="00B44C9A">
              <w:rPr>
                <w:rFonts w:eastAsia="Calibri"/>
                <w:b/>
                <w:sz w:val="28"/>
                <w:szCs w:val="28"/>
                <w:lang w:val="en-US"/>
              </w:rPr>
              <w:t>Trả lời</w:t>
            </w:r>
          </w:p>
          <w:p w14:paraId="508C36A4" w14:textId="77777777" w:rsidR="00B44C9A" w:rsidRPr="00B44C9A" w:rsidRDefault="00B44C9A" w:rsidP="00EA24E1">
            <w:pPr>
              <w:spacing w:after="0"/>
              <w:rPr>
                <w:b/>
                <w:sz w:val="28"/>
                <w:szCs w:val="28"/>
                <w:lang w:val="fr-FR"/>
              </w:rPr>
            </w:pPr>
            <w:r w:rsidRPr="00B44C9A">
              <w:rPr>
                <w:color w:val="333333"/>
                <w:sz w:val="28"/>
                <w:szCs w:val="28"/>
                <w:shd w:val="clear" w:color="auto" w:fill="FFFFFF"/>
              </w:rPr>
              <w:t>Năng lượng điện điện trở tiêu thụ trong thời gian t: W= UIt = RU</w:t>
            </w:r>
            <w:r w:rsidRPr="00B44C9A">
              <w:rPr>
                <w:color w:val="333333"/>
                <w:sz w:val="28"/>
                <w:szCs w:val="28"/>
                <w:shd w:val="clear" w:color="auto" w:fill="FFFFFF"/>
                <w:vertAlign w:val="superscript"/>
              </w:rPr>
              <w:t>2</w:t>
            </w:r>
            <w:r w:rsidRPr="00B44C9A">
              <w:rPr>
                <w:color w:val="333333"/>
                <w:sz w:val="28"/>
                <w:szCs w:val="28"/>
                <w:shd w:val="clear" w:color="auto" w:fill="FFFFFF"/>
              </w:rPr>
              <w:t>t</w:t>
            </w:r>
          </w:p>
        </w:tc>
      </w:tr>
      <w:tr w:rsidR="00B44C9A" w:rsidRPr="00B44C9A" w14:paraId="5A6425C8" w14:textId="77777777" w:rsidTr="00B1743A">
        <w:tc>
          <w:tcPr>
            <w:tcW w:w="14970" w:type="dxa"/>
            <w:tcBorders>
              <w:top w:val="nil"/>
              <w:left w:val="outset" w:sz="6" w:space="0" w:color="auto"/>
              <w:bottom w:val="outset" w:sz="6" w:space="0" w:color="auto"/>
              <w:right w:val="outset" w:sz="6" w:space="0" w:color="auto"/>
            </w:tcBorders>
          </w:tcPr>
          <w:p w14:paraId="1402A096" w14:textId="77777777" w:rsidR="00B44C9A" w:rsidRPr="00B44C9A" w:rsidRDefault="00B44C9A" w:rsidP="00DE0FE4">
            <w:pPr>
              <w:spacing w:after="0"/>
              <w:jc w:val="both"/>
              <w:rPr>
                <w:rFonts w:eastAsia="Calibri"/>
                <w:sz w:val="28"/>
                <w:szCs w:val="28"/>
                <w:lang w:val="en-US"/>
              </w:rPr>
            </w:pPr>
            <w:r w:rsidRPr="00B44C9A">
              <w:rPr>
                <w:b/>
                <w:noProof/>
                <w:sz w:val="28"/>
                <w:szCs w:val="28"/>
                <w:lang w:val="fr-FR"/>
              </w:rPr>
              <w:lastRenderedPageBreak/>
              <w:t xml:space="preserve">Câu 5. </w:t>
            </w:r>
            <w:r w:rsidRPr="00B44C9A">
              <w:rPr>
                <w:rFonts w:eastAsia="Calibri"/>
                <w:sz w:val="28"/>
                <w:szCs w:val="28"/>
                <w:lang w:val="en-US"/>
              </w:rPr>
              <w:t>Một học sinh mắc dây điện trở của nhiệt lượng kế với hai cực của nguồn điện như hình 10.5. Biết rằng, các giá trị hiển thị trên màn hình của nguồn điện là cường độ dòng điện chạy trong mạch và hiệu điện thế giữa hai cực của nguồn.</w:t>
            </w:r>
          </w:p>
          <w:p w14:paraId="43D757C9" w14:textId="77777777" w:rsidR="00B44C9A" w:rsidRPr="00B44C9A" w:rsidRDefault="00B44C9A" w:rsidP="00DE0FE4">
            <w:pPr>
              <w:spacing w:after="0"/>
              <w:jc w:val="both"/>
              <w:rPr>
                <w:rFonts w:eastAsia="Calibri"/>
                <w:sz w:val="28"/>
                <w:szCs w:val="28"/>
                <w:lang w:val="en-US"/>
              </w:rPr>
            </w:pPr>
            <w:r w:rsidRPr="00B44C9A">
              <w:rPr>
                <w:rFonts w:eastAsia="Calibri"/>
                <w:sz w:val="28"/>
                <w:szCs w:val="28"/>
                <w:lang w:val="en-US"/>
              </w:rPr>
              <w:t>Tính năng lượng của dòng điện trong 10 phút làm thí nghiệm.</w:t>
            </w:r>
          </w:p>
          <w:p w14:paraId="374F83D3" w14:textId="77777777" w:rsidR="00B44C9A" w:rsidRPr="00B44C9A" w:rsidRDefault="00B44C9A" w:rsidP="00DE0FE4">
            <w:pPr>
              <w:spacing w:after="0"/>
              <w:jc w:val="both"/>
              <w:rPr>
                <w:rFonts w:eastAsia="Calibri"/>
                <w:sz w:val="28"/>
                <w:szCs w:val="28"/>
                <w:lang w:val="en-US"/>
              </w:rPr>
            </w:pPr>
            <w:r w:rsidRPr="00B44C9A">
              <w:rPr>
                <w:rFonts w:eastAsia="Calibri"/>
                <w:noProof/>
                <w:sz w:val="28"/>
                <w:szCs w:val="28"/>
                <w:lang w:val="en-US" w:eastAsia="en-US"/>
              </w:rPr>
              <w:lastRenderedPageBreak/>
              <w:drawing>
                <wp:inline distT="0" distB="0" distL="0" distR="0" wp14:anchorId="1E3231C1" wp14:editId="06AB80E6">
                  <wp:extent cx="4210638" cy="2991267"/>
                  <wp:effectExtent l="0" t="0" r="0" b="0"/>
                  <wp:docPr id="5643" name="Picture 5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210638" cy="2991267"/>
                          </a:xfrm>
                          <a:prstGeom prst="rect">
                            <a:avLst/>
                          </a:prstGeom>
                        </pic:spPr>
                      </pic:pic>
                    </a:graphicData>
                  </a:graphic>
                </wp:inline>
              </w:drawing>
            </w:r>
          </w:p>
          <w:p w14:paraId="00810C46" w14:textId="77777777" w:rsidR="00B44C9A" w:rsidRPr="00B44C9A" w:rsidRDefault="00B44C9A" w:rsidP="00DE0FE4">
            <w:pPr>
              <w:spacing w:line="256" w:lineRule="auto"/>
              <w:jc w:val="center"/>
              <w:rPr>
                <w:rFonts w:eastAsia="Calibri"/>
                <w:b/>
                <w:sz w:val="28"/>
                <w:szCs w:val="28"/>
                <w:lang w:val="en-US"/>
              </w:rPr>
            </w:pPr>
            <w:r w:rsidRPr="00B44C9A">
              <w:rPr>
                <w:rFonts w:eastAsia="Calibri"/>
                <w:b/>
                <w:sz w:val="28"/>
                <w:szCs w:val="28"/>
                <w:lang w:val="en-US"/>
              </w:rPr>
              <w:t>Trả lời</w:t>
            </w:r>
          </w:p>
          <w:p w14:paraId="71C08C01" w14:textId="77777777" w:rsidR="00B44C9A" w:rsidRPr="00B44C9A" w:rsidRDefault="00B44C9A" w:rsidP="00DE0FE4">
            <w:pPr>
              <w:spacing w:line="256" w:lineRule="auto"/>
              <w:rPr>
                <w:noProof/>
                <w:sz w:val="28"/>
                <w:szCs w:val="28"/>
                <w:lang w:val="en-US"/>
              </w:rPr>
            </w:pPr>
            <w:r w:rsidRPr="00B44C9A">
              <w:rPr>
                <w:noProof/>
                <w:sz w:val="28"/>
                <w:szCs w:val="28"/>
                <w:lang w:val="en-US"/>
              </w:rPr>
              <w:t>Đổi 10 phút = 600 giây</w:t>
            </w:r>
          </w:p>
          <w:p w14:paraId="02C7F383" w14:textId="77777777" w:rsidR="00B44C9A" w:rsidRPr="00B44C9A" w:rsidRDefault="00B44C9A" w:rsidP="00DE0FE4">
            <w:pPr>
              <w:spacing w:line="256" w:lineRule="auto"/>
              <w:rPr>
                <w:noProof/>
                <w:sz w:val="28"/>
                <w:szCs w:val="28"/>
                <w:lang w:val="en-US"/>
              </w:rPr>
            </w:pPr>
            <w:r w:rsidRPr="00B44C9A">
              <w:rPr>
                <w:noProof/>
                <w:sz w:val="28"/>
                <w:szCs w:val="28"/>
                <w:lang w:val="en-US"/>
              </w:rPr>
              <w:t>Ta có: W = U.I.t; U = 6,0V; I = 1,19A</w:t>
            </w:r>
          </w:p>
          <w:p w14:paraId="4BD58BE1" w14:textId="77777777" w:rsidR="00B44C9A" w:rsidRPr="00B44C9A" w:rsidRDefault="00B44C9A" w:rsidP="00DE0FE4">
            <w:pPr>
              <w:spacing w:line="256" w:lineRule="auto"/>
              <w:rPr>
                <w:noProof/>
                <w:sz w:val="28"/>
                <w:szCs w:val="28"/>
                <w:lang w:val="en-US"/>
              </w:rPr>
            </w:pPr>
            <w:r w:rsidRPr="00B44C9A">
              <w:rPr>
                <w:noProof/>
                <w:sz w:val="28"/>
                <w:szCs w:val="28"/>
                <w:lang w:val="en-US"/>
              </w:rPr>
              <w:t>Thay số: W = 6,0.1,19.600 = 4284J</w:t>
            </w:r>
          </w:p>
        </w:tc>
      </w:tr>
    </w:tbl>
    <w:p w14:paraId="4F0A61D7" w14:textId="77777777" w:rsidR="00B44C9A" w:rsidRPr="00B44C9A" w:rsidRDefault="00B44C9A">
      <w:pPr>
        <w:spacing w:before="160" w:after="60" w:line="276" w:lineRule="auto"/>
        <w:rPr>
          <w:rFonts w:ascii="Times New Roman" w:hAnsi="Times New Roman" w:cs="Times New Roman"/>
          <w:b/>
          <w:color w:val="C00000"/>
          <w:sz w:val="28"/>
          <w:szCs w:val="28"/>
          <w:lang w:val="en-US"/>
        </w:rPr>
      </w:pPr>
    </w:p>
    <w:p w14:paraId="5C585C6E" w14:textId="77777777" w:rsidR="00B44C9A" w:rsidRPr="00B44C9A" w:rsidRDefault="00B44C9A">
      <w:pPr>
        <w:spacing w:before="16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B44C9A" w:rsidRPr="00B44C9A" w14:paraId="5CB23AD3" w14:textId="77777777" w:rsidTr="00CF33CE">
        <w:trPr>
          <w:trHeight w:val="274"/>
          <w:jc w:val="center"/>
        </w:trPr>
        <w:tc>
          <w:tcPr>
            <w:tcW w:w="5803" w:type="dxa"/>
            <w:shd w:val="clear" w:color="auto" w:fill="F2DCDC" w:themeFill="accent2" w:themeFillTint="32"/>
          </w:tcPr>
          <w:p w14:paraId="44DED44F" w14:textId="77777777" w:rsidR="00B44C9A" w:rsidRPr="00B44C9A" w:rsidRDefault="00B44C9A">
            <w:pPr>
              <w:spacing w:before="40" w:after="60" w:line="276"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3383A734"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140B855F" w14:textId="77777777" w:rsidTr="00CF33CE">
        <w:trPr>
          <w:trHeight w:val="274"/>
          <w:jc w:val="center"/>
        </w:trPr>
        <w:tc>
          <w:tcPr>
            <w:tcW w:w="5803" w:type="dxa"/>
            <w:shd w:val="clear" w:color="auto" w:fill="auto"/>
          </w:tcPr>
          <w:p w14:paraId="3C878EB0"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sz w:val="28"/>
                <w:szCs w:val="28"/>
              </w:rPr>
              <w:t>Giao nhiệm vụ:</w:t>
            </w:r>
            <w:r w:rsidRPr="00B44C9A">
              <w:rPr>
                <w:rFonts w:ascii="Times New Roman" w:hAnsi="Times New Roman" w:cs="Times New Roman"/>
                <w:sz w:val="28"/>
                <w:szCs w:val="28"/>
              </w:rPr>
              <w:t xml:space="preserve"> </w:t>
            </w:r>
          </w:p>
          <w:p w14:paraId="3779CE34" w14:textId="77777777" w:rsidR="00B44C9A" w:rsidRPr="00B44C9A" w:rsidRDefault="00B44C9A" w:rsidP="001C4E6D">
            <w:pPr>
              <w:pStyle w:val="TableParagraph"/>
              <w:tabs>
                <w:tab w:val="left" w:pos="327"/>
              </w:tabs>
              <w:ind w:right="94"/>
              <w:jc w:val="both"/>
              <w:rPr>
                <w:rFonts w:ascii="Times New Roman" w:hAnsi="Times New Roman" w:cs="Times New Roman"/>
                <w:i/>
                <w:iCs/>
                <w:sz w:val="28"/>
                <w:szCs w:val="28"/>
                <w:lang w:val="vi-VN"/>
              </w:rPr>
            </w:pPr>
            <w:r w:rsidRPr="00B44C9A">
              <w:rPr>
                <w:rFonts w:ascii="Times New Roman" w:hAnsi="Times New Roman" w:cs="Times New Roman"/>
                <w:sz w:val="28"/>
                <w:szCs w:val="28"/>
                <w:lang w:val="vi-VN"/>
              </w:rPr>
              <w:t>- GV tiến hành hoạt động “</w:t>
            </w:r>
            <w:r w:rsidRPr="00B44C9A">
              <w:rPr>
                <w:rFonts w:ascii="Times New Roman" w:hAnsi="Times New Roman" w:cs="Times New Roman"/>
                <w:sz w:val="28"/>
                <w:szCs w:val="28"/>
                <w:lang w:val="en-US"/>
              </w:rPr>
              <w:t>Vượt chướng ngại vật</w:t>
            </w:r>
            <w:r w:rsidRPr="00B44C9A">
              <w:rPr>
                <w:rFonts w:ascii="Times New Roman" w:hAnsi="Times New Roman" w:cs="Times New Roman"/>
                <w:sz w:val="28"/>
                <w:szCs w:val="28"/>
                <w:lang w:val="vi-VN"/>
              </w:rPr>
              <w:t xml:space="preserve">” </w:t>
            </w:r>
            <w:r w:rsidRPr="00B44C9A">
              <w:rPr>
                <w:rFonts w:ascii="Times New Roman" w:hAnsi="Times New Roman" w:cs="Times New Roman"/>
                <w:i/>
                <w:iCs/>
                <w:sz w:val="28"/>
                <w:szCs w:val="28"/>
                <w:lang w:val="vi-VN"/>
              </w:rPr>
              <w:t>(think – pair – share kết hợp biến tấu khăn trải bàn)</w:t>
            </w:r>
          </w:p>
          <w:p w14:paraId="56E879AE" w14:textId="77777777" w:rsidR="00B44C9A" w:rsidRPr="00B44C9A" w:rsidRDefault="00B44C9A" w:rsidP="001C4E6D">
            <w:pPr>
              <w:pStyle w:val="TableParagraph"/>
              <w:tabs>
                <w:tab w:val="left" w:pos="327"/>
              </w:tabs>
              <w:ind w:right="94"/>
              <w:jc w:val="both"/>
              <w:rPr>
                <w:rFonts w:ascii="Times New Roman" w:hAnsi="Times New Roman" w:cs="Times New Roman"/>
                <w:b/>
                <w:bCs/>
                <w:sz w:val="28"/>
                <w:szCs w:val="28"/>
                <w:lang w:val="en-US"/>
              </w:rPr>
            </w:pPr>
            <w:r w:rsidRPr="00B44C9A">
              <w:rPr>
                <w:rFonts w:ascii="Times New Roman" w:hAnsi="Times New Roman" w:cs="Times New Roman"/>
                <w:b/>
                <w:bCs/>
                <w:sz w:val="28"/>
                <w:szCs w:val="28"/>
                <w:lang w:val="vi-VN"/>
              </w:rPr>
              <w:t xml:space="preserve">Cách </w:t>
            </w:r>
            <w:r w:rsidRPr="00B44C9A">
              <w:rPr>
                <w:rFonts w:ascii="Times New Roman" w:hAnsi="Times New Roman" w:cs="Times New Roman"/>
                <w:b/>
                <w:bCs/>
                <w:sz w:val="28"/>
                <w:szCs w:val="28"/>
                <w:lang w:val="en-US"/>
              </w:rPr>
              <w:t>thức:</w:t>
            </w:r>
          </w:p>
          <w:p w14:paraId="2F90EB6B" w14:textId="77777777" w:rsidR="00B44C9A" w:rsidRPr="00B44C9A" w:rsidRDefault="00B44C9A" w:rsidP="001C4E6D">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GV chia lớp thành 6 nhóm.</w:t>
            </w:r>
          </w:p>
          <w:p w14:paraId="65A42E3A" w14:textId="77777777" w:rsidR="00B44C9A" w:rsidRPr="00B44C9A" w:rsidRDefault="00B44C9A" w:rsidP="001C4E6D">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Phát phiếu “chướng ngại vật 1” cho các nhóm.</w:t>
            </w:r>
          </w:p>
          <w:p w14:paraId="668E5669" w14:textId="77777777" w:rsidR="00B44C9A" w:rsidRPr="00B44C9A" w:rsidRDefault="00B44C9A" w:rsidP="001C4E6D">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Lượt 1: Mỗi cá nhân đọc thông tin SGK, tìm hiểu về dòng điện mang năng lượng, lấy ví dụ chứng tỏ dòng điện mang năng lượng. </w:t>
            </w:r>
            <w:r w:rsidRPr="00B44C9A">
              <w:rPr>
                <w:rFonts w:ascii="Times New Roman" w:hAnsi="Times New Roman" w:cs="Times New Roman"/>
                <w:b/>
                <w:bCs/>
                <w:sz w:val="28"/>
                <w:szCs w:val="28"/>
                <w:lang w:val="en-US"/>
              </w:rPr>
              <w:t>(2 phút).</w:t>
            </w:r>
          </w:p>
          <w:p w14:paraId="7D95F732" w14:textId="77777777" w:rsidR="00B44C9A" w:rsidRPr="00B44C9A" w:rsidRDefault="00B44C9A">
            <w:pPr>
              <w:pStyle w:val="TableParagraph"/>
              <w:tabs>
                <w:tab w:val="left" w:pos="327"/>
              </w:tabs>
              <w:ind w:right="94"/>
              <w:jc w:val="both"/>
              <w:rPr>
                <w:rFonts w:ascii="Times New Roman" w:hAnsi="Times New Roman" w:cs="Times New Roman"/>
                <w:b/>
                <w:bCs/>
                <w:sz w:val="28"/>
                <w:szCs w:val="28"/>
                <w:lang w:val="en-US"/>
              </w:rPr>
            </w:pPr>
            <w:r w:rsidRPr="00B44C9A">
              <w:rPr>
                <w:rFonts w:ascii="Times New Roman" w:hAnsi="Times New Roman" w:cs="Times New Roman"/>
                <w:sz w:val="28"/>
                <w:szCs w:val="28"/>
                <w:lang w:val="en-US"/>
              </w:rPr>
              <w:t xml:space="preserve">- Lượt 2: Các bạn hoạt động theo nhóm, cùng suy nghĩ và trả lời các câu hỏi trong chướng ngại vật 1. </w:t>
            </w:r>
            <w:r w:rsidRPr="00B44C9A">
              <w:rPr>
                <w:rFonts w:ascii="Times New Roman" w:hAnsi="Times New Roman" w:cs="Times New Roman"/>
                <w:b/>
                <w:bCs/>
                <w:sz w:val="28"/>
                <w:szCs w:val="28"/>
                <w:lang w:val="en-US"/>
              </w:rPr>
              <w:t>(5 phút).</w:t>
            </w:r>
          </w:p>
          <w:p w14:paraId="7D393F6F" w14:textId="77777777" w:rsidR="00B44C9A" w:rsidRPr="00B44C9A" w:rsidRDefault="00B44C9A" w:rsidP="00965EEC">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lastRenderedPageBreak/>
              <w:t>- Mỗi câu hỏi đúng được + 10 điểm, Sai không cộng điểm.</w:t>
            </w:r>
          </w:p>
        </w:tc>
        <w:tc>
          <w:tcPr>
            <w:tcW w:w="4435" w:type="dxa"/>
            <w:shd w:val="clear" w:color="auto" w:fill="auto"/>
          </w:tcPr>
          <w:p w14:paraId="18437259"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lastRenderedPageBreak/>
              <w:t>- HS nhận nhiệm vụ.</w:t>
            </w:r>
          </w:p>
          <w:p w14:paraId="6E867EE5"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Tập </w:t>
            </w:r>
            <w:r w:rsidRPr="00B44C9A">
              <w:rPr>
                <w:rFonts w:ascii="Times New Roman" w:hAnsi="Times New Roman" w:cs="Times New Roman"/>
                <w:sz w:val="28"/>
                <w:szCs w:val="28"/>
                <w:lang w:val="en-US"/>
              </w:rPr>
              <w:t>hợp nhóm theo hướng dẫn của giáo viên.</w:t>
            </w:r>
          </w:p>
          <w:p w14:paraId="38BF0ABB"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42259BFF" w14:textId="77777777" w:rsidTr="00CF33CE">
        <w:trPr>
          <w:trHeight w:val="1685"/>
          <w:jc w:val="center"/>
        </w:trPr>
        <w:tc>
          <w:tcPr>
            <w:tcW w:w="5803" w:type="dxa"/>
            <w:shd w:val="clear" w:color="auto" w:fill="auto"/>
          </w:tcPr>
          <w:p w14:paraId="19085466"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ướng dẫn HS thực hiện nhiệm vụ</w:t>
            </w:r>
          </w:p>
          <w:p w14:paraId="6F9A7A16" w14:textId="77777777" w:rsidR="00B44C9A" w:rsidRPr="00B44C9A" w:rsidRDefault="00B44C9A">
            <w:pPr>
              <w:spacing w:before="40" w:after="60" w:line="276" w:lineRule="auto"/>
              <w:jc w:val="both"/>
              <w:rPr>
                <w:rFonts w:ascii="Times New Roman" w:hAnsi="Times New Roman" w:cs="Times New Roman"/>
                <w:color w:val="0070C0"/>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sz w:val="28"/>
                <w:szCs w:val="28"/>
              </w:rPr>
              <w:t>GV quan sát, hỗ trợ HS khi cần thiết.</w:t>
            </w:r>
          </w:p>
          <w:p w14:paraId="144A7E34" w14:textId="77777777" w:rsidR="00B44C9A" w:rsidRPr="00B44C9A" w:rsidRDefault="00B44C9A">
            <w:pPr>
              <w:spacing w:before="40" w:after="60" w:line="276" w:lineRule="auto"/>
              <w:jc w:val="both"/>
              <w:rPr>
                <w:rFonts w:ascii="Times New Roman" w:hAnsi="Times New Roman" w:cs="Times New Roman"/>
                <w:color w:val="0070C0"/>
                <w:sz w:val="28"/>
                <w:szCs w:val="28"/>
              </w:rPr>
            </w:pPr>
          </w:p>
        </w:tc>
        <w:tc>
          <w:tcPr>
            <w:tcW w:w="4435" w:type="dxa"/>
            <w:shd w:val="clear" w:color="auto" w:fill="auto"/>
          </w:tcPr>
          <w:p w14:paraId="08D84D10" w14:textId="77777777" w:rsidR="00B44C9A" w:rsidRPr="00B44C9A" w:rsidRDefault="00B44C9A" w:rsidP="00CF33CE">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àm việc cặp, thảo luận và hoàn thành phiếu học tập số 1.</w:t>
            </w:r>
          </w:p>
          <w:p w14:paraId="6D110CD1"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2416A188" w14:textId="77777777" w:rsidTr="00CF33CE">
        <w:trPr>
          <w:trHeight w:val="274"/>
          <w:jc w:val="center"/>
        </w:trPr>
        <w:tc>
          <w:tcPr>
            <w:tcW w:w="5803" w:type="dxa"/>
            <w:shd w:val="clear" w:color="auto" w:fill="auto"/>
          </w:tcPr>
          <w:p w14:paraId="37DE5908" w14:textId="77777777" w:rsidR="00B44C9A" w:rsidRPr="00B44C9A" w:rsidRDefault="00B44C9A">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680A681D"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ọi 1 nhóm đại diện trình bày kết quả. Các nhóm khác bổ sung</w:t>
            </w:r>
          </w:p>
          <w:p w14:paraId="72490310"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kết luận về nội dung kiến thức mà các nhóm đã đưa ra.</w:t>
            </w:r>
          </w:p>
          <w:p w14:paraId="7607778B"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Chấm điểm cho các nhóm.</w:t>
            </w:r>
          </w:p>
        </w:tc>
        <w:tc>
          <w:tcPr>
            <w:tcW w:w="4435" w:type="dxa"/>
            <w:shd w:val="clear" w:color="auto" w:fill="auto"/>
          </w:tcPr>
          <w:p w14:paraId="1781FDB8"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gọi thì đứng tại chổ trình bày đáp án phiếu học tập.</w:t>
            </w:r>
          </w:p>
          <w:p w14:paraId="70EF36CF"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Lắng nghe và nhận xét các bài làm của nhóm khác.</w:t>
            </w:r>
          </w:p>
        </w:tc>
      </w:tr>
      <w:tr w:rsidR="00B44C9A" w:rsidRPr="00B44C9A" w14:paraId="5F0C2777" w14:textId="77777777" w:rsidTr="00025CA3">
        <w:trPr>
          <w:trHeight w:val="1125"/>
          <w:jc w:val="center"/>
        </w:trPr>
        <w:tc>
          <w:tcPr>
            <w:tcW w:w="5803" w:type="dxa"/>
            <w:shd w:val="clear" w:color="auto" w:fill="auto"/>
          </w:tcPr>
          <w:p w14:paraId="133F9B7A" w14:textId="77777777" w:rsidR="00B44C9A" w:rsidRPr="00B44C9A" w:rsidRDefault="00B44C9A">
            <w:pPr>
              <w:spacing w:before="40" w:after="4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0A3C4C39"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chốt lại các ý kiến thức chính cho HS:</w:t>
            </w:r>
          </w:p>
          <w:p w14:paraId="4644E353" w14:textId="77777777" w:rsidR="00B44C9A" w:rsidRPr="00B44C9A" w:rsidRDefault="00B44C9A" w:rsidP="00C6008B">
            <w:pPr>
              <w:numPr>
                <w:ilvl w:val="0"/>
                <w:numId w:val="13"/>
              </w:numPr>
              <w:spacing w:after="57" w:line="233" w:lineRule="auto"/>
              <w:ind w:right="57"/>
              <w:jc w:val="both"/>
              <w:rPr>
                <w:rFonts w:ascii="Times New Roman" w:hAnsi="Times New Roman" w:cs="Times New Roman"/>
                <w:i/>
                <w:sz w:val="28"/>
                <w:szCs w:val="28"/>
              </w:rPr>
            </w:pPr>
            <w:r w:rsidRPr="00B44C9A">
              <w:rPr>
                <w:rFonts w:ascii="Times New Roman" w:hAnsi="Times New Roman" w:cs="Times New Roman"/>
                <w:i/>
                <w:sz w:val="28"/>
                <w:szCs w:val="28"/>
              </w:rPr>
              <w:t>Các ví dụ của HS: dòng điện chạy qua bóng đèn làm bóng đèn phát sáng, dòng điện chạy qua ấm đun nước làm ấm đun nước nóng lên,....</w:t>
            </w:r>
          </w:p>
          <w:p w14:paraId="5BD1BEF8" w14:textId="77777777" w:rsidR="00B44C9A" w:rsidRPr="00B44C9A" w:rsidRDefault="00B44C9A" w:rsidP="00C6008B">
            <w:pPr>
              <w:numPr>
                <w:ilvl w:val="0"/>
                <w:numId w:val="13"/>
              </w:numPr>
              <w:spacing w:after="57" w:line="233" w:lineRule="auto"/>
              <w:ind w:right="57"/>
              <w:jc w:val="both"/>
              <w:rPr>
                <w:rFonts w:ascii="Times New Roman" w:hAnsi="Times New Roman" w:cs="Times New Roman"/>
                <w:i/>
                <w:sz w:val="28"/>
                <w:szCs w:val="28"/>
              </w:rPr>
            </w:pPr>
            <w:r w:rsidRPr="00B44C9A">
              <w:rPr>
                <w:rFonts w:ascii="Times New Roman" w:hAnsi="Times New Roman" w:cs="Times New Roman"/>
                <w:i/>
                <w:sz w:val="28"/>
                <w:szCs w:val="28"/>
              </w:rPr>
              <w:t xml:space="preserve">Công thức tính năng lượng điện trên một đoạn mạch được chuyển hoá thành các dạng năng lượng khác: </w:t>
            </w:r>
          </w:p>
          <w:p w14:paraId="18980571" w14:textId="77777777" w:rsidR="00B44C9A" w:rsidRPr="00B44C9A" w:rsidRDefault="00B44C9A" w:rsidP="00EA24E1">
            <w:pPr>
              <w:spacing w:after="25" w:line="259" w:lineRule="auto"/>
              <w:ind w:right="58"/>
              <w:jc w:val="center"/>
              <w:rPr>
                <w:rFonts w:ascii="Times New Roman" w:hAnsi="Times New Roman" w:cs="Times New Roman"/>
                <w:b/>
                <w:i/>
                <w:sz w:val="28"/>
                <w:szCs w:val="28"/>
              </w:rPr>
            </w:pPr>
            <w:r w:rsidRPr="00B44C9A">
              <w:rPr>
                <w:rFonts w:ascii="Times New Roman" w:hAnsi="Times New Roman" w:cs="Times New Roman"/>
                <w:b/>
                <w:i/>
                <w:sz w:val="28"/>
                <w:szCs w:val="28"/>
              </w:rPr>
              <w:t>W = U.</w:t>
            </w:r>
            <w:r w:rsidRPr="00B44C9A">
              <w:rPr>
                <w:rFonts w:ascii="Times New Roman" w:hAnsi="Times New Roman" w:cs="Times New Roman"/>
                <w:b/>
                <w:i/>
                <w:sz w:val="28"/>
                <w:szCs w:val="28"/>
                <w:lang w:val="en-US"/>
              </w:rPr>
              <w:t>I</w:t>
            </w:r>
            <w:r w:rsidRPr="00B44C9A">
              <w:rPr>
                <w:rFonts w:ascii="Times New Roman" w:hAnsi="Times New Roman" w:cs="Times New Roman"/>
                <w:b/>
                <w:i/>
                <w:sz w:val="28"/>
                <w:szCs w:val="28"/>
              </w:rPr>
              <w:t>.t</w:t>
            </w:r>
          </w:p>
          <w:p w14:paraId="1B156F42" w14:textId="77777777" w:rsidR="00B44C9A" w:rsidRPr="00B44C9A" w:rsidRDefault="00B44C9A" w:rsidP="00EA24E1">
            <w:pPr>
              <w:rPr>
                <w:rFonts w:ascii="Times New Roman" w:hAnsi="Times New Roman" w:cs="Times New Roman"/>
                <w:i/>
                <w:sz w:val="28"/>
                <w:szCs w:val="28"/>
              </w:rPr>
            </w:pPr>
            <w:r w:rsidRPr="00B44C9A">
              <w:rPr>
                <w:rFonts w:ascii="Times New Roman" w:hAnsi="Times New Roman" w:cs="Times New Roman"/>
                <w:i/>
                <w:sz w:val="28"/>
                <w:szCs w:val="28"/>
              </w:rPr>
              <w:t>trong đó: W (J) là năng lượng điện; U (V) là hiệu điện thế giữa hai đầu đoạn mạch; I (A) là cường độ dòng điện; t (s) là thời gian dòng điện chạy qua đoạn mạch.</w:t>
            </w:r>
          </w:p>
          <w:p w14:paraId="2059FB17" w14:textId="77777777" w:rsidR="00B44C9A" w:rsidRPr="00B44C9A" w:rsidRDefault="00B44C9A" w:rsidP="00EA24E1">
            <w:pPr>
              <w:rPr>
                <w:rFonts w:ascii="Times New Roman" w:hAnsi="Times New Roman" w:cs="Times New Roman"/>
                <w:sz w:val="28"/>
                <w:szCs w:val="28"/>
                <w:lang w:val="en-US"/>
              </w:rPr>
            </w:pPr>
            <w:r w:rsidRPr="00B44C9A">
              <w:rPr>
                <w:rFonts w:ascii="Times New Roman" w:hAnsi="Times New Roman" w:cs="Times New Roman"/>
                <w:sz w:val="28"/>
                <w:szCs w:val="28"/>
                <w:lang w:val="en-US"/>
              </w:rPr>
              <w:t>- GV thí nghiệm hình 10.3 và 10.4 và giải thích cho HS hoặc tham khảo video thí nghiệm:</w:t>
            </w:r>
          </w:p>
          <w:p w14:paraId="3702591A" w14:textId="1CFA4953" w:rsidR="00B44C9A" w:rsidRPr="00B44C9A" w:rsidRDefault="00B44C9A" w:rsidP="00EA24E1">
            <w:pPr>
              <w:rPr>
                <w:rFonts w:ascii="Times New Roman" w:hAnsi="Times New Roman" w:cs="Times New Roman"/>
                <w:sz w:val="28"/>
                <w:szCs w:val="28"/>
                <w:lang w:val="en-US"/>
              </w:rPr>
            </w:pPr>
            <w:r w:rsidRPr="00B44C9A">
              <w:rPr>
                <w:rFonts w:ascii="Times New Roman" w:hAnsi="Times New Roman" w:cs="Times New Roman"/>
                <w:sz w:val="28"/>
                <w:szCs w:val="28"/>
                <w:lang w:val="en-US"/>
              </w:rPr>
              <w:t>https://www.youtube.com/watch?v=2t23KzpjnIE</w:t>
            </w:r>
          </w:p>
          <w:p w14:paraId="702119AD" w14:textId="77777777" w:rsidR="00B44C9A" w:rsidRPr="00B44C9A" w:rsidRDefault="00B44C9A" w:rsidP="00EA24E1">
            <w:pPr>
              <w:rPr>
                <w:rFonts w:ascii="Times New Roman" w:hAnsi="Times New Roman" w:cs="Times New Roman"/>
                <w:sz w:val="28"/>
                <w:szCs w:val="28"/>
                <w:lang w:val="en-US"/>
              </w:rPr>
            </w:pPr>
            <w:r w:rsidRPr="00B44C9A">
              <w:rPr>
                <w:rFonts w:ascii="Times New Roman" w:hAnsi="Times New Roman" w:cs="Times New Roman"/>
                <w:noProof/>
                <w:sz w:val="28"/>
                <w:szCs w:val="28"/>
                <w:lang w:val="en-US" w:eastAsia="en-US"/>
              </w:rPr>
              <w:lastRenderedPageBreak/>
              <w:drawing>
                <wp:inline distT="0" distB="0" distL="0" distR="0" wp14:anchorId="7C7CAB7A" wp14:editId="55CB62CD">
                  <wp:extent cx="1423674" cy="1419225"/>
                  <wp:effectExtent l="0" t="0" r="5080" b="0"/>
                  <wp:docPr id="5644" name="Picture 5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427576" cy="1423115"/>
                          </a:xfrm>
                          <a:prstGeom prst="rect">
                            <a:avLst/>
                          </a:prstGeom>
                        </pic:spPr>
                      </pic:pic>
                    </a:graphicData>
                  </a:graphic>
                </wp:inline>
              </w:drawing>
            </w:r>
          </w:p>
        </w:tc>
        <w:tc>
          <w:tcPr>
            <w:tcW w:w="4435" w:type="dxa"/>
            <w:shd w:val="clear" w:color="auto" w:fill="auto"/>
          </w:tcPr>
          <w:p w14:paraId="40E2FCE1"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lastRenderedPageBreak/>
              <w:t>Ghi nhớ kiến thức</w:t>
            </w:r>
          </w:p>
        </w:tc>
      </w:tr>
    </w:tbl>
    <w:p w14:paraId="7052F75D" w14:textId="77777777" w:rsidR="00B44C9A" w:rsidRPr="00B44C9A" w:rsidRDefault="00B44C9A" w:rsidP="00DE0FE4">
      <w:pPr>
        <w:spacing w:before="40" w:after="60" w:line="276" w:lineRule="auto"/>
        <w:jc w:val="both"/>
        <w:rPr>
          <w:rFonts w:ascii="Times New Roman" w:hAnsi="Times New Roman" w:cs="Times New Roman"/>
          <w:b/>
          <w:bCs/>
          <w:color w:val="C00000"/>
          <w:sz w:val="28"/>
          <w:szCs w:val="28"/>
          <w:lang w:val="en-US"/>
        </w:rPr>
      </w:pPr>
    </w:p>
    <w:p w14:paraId="39E8A3A5" w14:textId="77777777" w:rsidR="00B44C9A" w:rsidRPr="00B44C9A" w:rsidRDefault="00B44C9A">
      <w:pPr>
        <w:spacing w:before="40" w:after="60" w:line="276" w:lineRule="auto"/>
        <w:rPr>
          <w:rFonts w:ascii="Times New Roman" w:hAnsi="Times New Roman" w:cs="Times New Roman"/>
          <w:b/>
          <w:color w:val="7030A0"/>
          <w:sz w:val="28"/>
          <w:szCs w:val="28"/>
          <w:lang w:val="en-US"/>
        </w:rPr>
      </w:pPr>
      <w:r w:rsidRPr="00B44C9A">
        <w:rPr>
          <w:rFonts w:ascii="Times New Roman" w:hAnsi="Times New Roman" w:cs="Times New Roman"/>
          <w:b/>
          <w:color w:val="7030A0"/>
          <w:sz w:val="28"/>
          <w:szCs w:val="28"/>
        </w:rPr>
        <w:t xml:space="preserve">Hoạt động 2.2: </w:t>
      </w:r>
      <w:r w:rsidRPr="00B44C9A">
        <w:rPr>
          <w:rFonts w:ascii="Times New Roman" w:hAnsi="Times New Roman" w:cs="Times New Roman"/>
          <w:b/>
          <w:color w:val="7030A0"/>
          <w:sz w:val="28"/>
          <w:szCs w:val="28"/>
          <w:lang w:val="en-US"/>
        </w:rPr>
        <w:t>Công suất điện</w:t>
      </w:r>
    </w:p>
    <w:p w14:paraId="2CDACA55" w14:textId="77777777" w:rsidR="00B44C9A" w:rsidRPr="00B44C9A" w:rsidRDefault="00B44C9A" w:rsidP="00C6008B">
      <w:pPr>
        <w:numPr>
          <w:ilvl w:val="0"/>
          <w:numId w:val="3"/>
        </w:numPr>
        <w:spacing w:before="40" w:after="60" w:line="276" w:lineRule="auto"/>
        <w:ind w:left="0" w:firstLine="0"/>
        <w:jc w:val="both"/>
        <w:rPr>
          <w:rFonts w:ascii="Times New Roman" w:hAnsi="Times New Roman" w:cs="Times New Roman"/>
          <w:sz w:val="28"/>
          <w:szCs w:val="28"/>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6090ED1A" w14:textId="77777777" w:rsidR="00B44C9A" w:rsidRPr="00B44C9A" w:rsidRDefault="00B44C9A" w:rsidP="00025CA3">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lang w:val="en-US"/>
        </w:rPr>
        <w:t>- Biết được thế nào là công suất điện, công suất định mức của một thiết bị</w:t>
      </w:r>
      <w:r w:rsidRPr="00B44C9A">
        <w:rPr>
          <w:rFonts w:ascii="Times New Roman" w:hAnsi="Times New Roman" w:cs="Times New Roman"/>
          <w:sz w:val="28"/>
          <w:szCs w:val="28"/>
        </w:rPr>
        <w:t>.</w:t>
      </w:r>
    </w:p>
    <w:p w14:paraId="32E4F090" w14:textId="77777777" w:rsidR="00B44C9A" w:rsidRPr="00B44C9A" w:rsidRDefault="00B44C9A" w:rsidP="00025CA3">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Biết được công thức tính công suất điện.</w:t>
      </w:r>
    </w:p>
    <w:p w14:paraId="13ED904B" w14:textId="77777777" w:rsidR="00B44C9A" w:rsidRPr="00B44C9A" w:rsidRDefault="00B44C9A" w:rsidP="00025CA3">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Áp dụng được công thức giải bài tập liên quan.</w:t>
      </w:r>
    </w:p>
    <w:p w14:paraId="1BC547C5" w14:textId="77777777" w:rsidR="00B44C9A" w:rsidRPr="00B44C9A" w:rsidRDefault="00B44C9A" w:rsidP="00C6008B">
      <w:pPr>
        <w:numPr>
          <w:ilvl w:val="0"/>
          <w:numId w:val="3"/>
        </w:numPr>
        <w:spacing w:before="40" w:after="60" w:line="312" w:lineRule="auto"/>
        <w:ind w:left="0" w:firstLine="0"/>
        <w:jc w:val="both"/>
        <w:rPr>
          <w:rFonts w:ascii="Times New Roman" w:hAnsi="Times New Roman" w:cs="Times New Roman"/>
          <w:b/>
          <w:bCs/>
          <w:sz w:val="28"/>
          <w:szCs w:val="28"/>
        </w:rPr>
      </w:pPr>
      <w:r w:rsidRPr="00B44C9A">
        <w:rPr>
          <w:rFonts w:ascii="Times New Roman" w:hAnsi="Times New Roman" w:cs="Times New Roman"/>
          <w:b/>
          <w:bCs/>
          <w:color w:val="C00000"/>
          <w:sz w:val="28"/>
          <w:szCs w:val="28"/>
        </w:rPr>
        <w:t>Nội dung</w:t>
      </w:r>
      <w:r w:rsidRPr="00B44C9A">
        <w:rPr>
          <w:rFonts w:ascii="Times New Roman" w:hAnsi="Times New Roman" w:cs="Times New Roman"/>
          <w:b/>
          <w:bCs/>
          <w:sz w:val="28"/>
          <w:szCs w:val="28"/>
        </w:rPr>
        <w:t>:</w:t>
      </w:r>
    </w:p>
    <w:p w14:paraId="7A5EFEB8" w14:textId="77777777" w:rsidR="00B44C9A" w:rsidRPr="00B44C9A" w:rsidRDefault="00B44C9A" w:rsidP="00965EEC">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tiến hành hoạt động “Vượt chướng ngại vật” (think – pair – share kết hợp biến tấu khăn trải bàn)</w:t>
      </w:r>
    </w:p>
    <w:p w14:paraId="295ED4DA" w14:textId="77777777" w:rsidR="00B44C9A" w:rsidRPr="00B44C9A" w:rsidRDefault="00B44C9A" w:rsidP="00965EEC">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Cách thức:</w:t>
      </w:r>
    </w:p>
    <w:p w14:paraId="36187A59" w14:textId="77777777" w:rsidR="00B44C9A" w:rsidRPr="00B44C9A" w:rsidRDefault="00B44C9A" w:rsidP="00965EEC">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chia lớp thành 6 nhóm.</w:t>
      </w:r>
    </w:p>
    <w:p w14:paraId="641A894A" w14:textId="77777777" w:rsidR="00B44C9A" w:rsidRPr="00B44C9A" w:rsidRDefault="00B44C9A" w:rsidP="00965EEC">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Phát phiếu “Chướng ngại vật </w:t>
      </w:r>
      <w:r w:rsidRPr="00B44C9A">
        <w:rPr>
          <w:rFonts w:ascii="Times New Roman" w:hAnsi="Times New Roman" w:cs="Times New Roman"/>
          <w:sz w:val="28"/>
          <w:szCs w:val="28"/>
          <w:lang w:val="en-US"/>
        </w:rPr>
        <w:t>2</w:t>
      </w:r>
      <w:r w:rsidRPr="00B44C9A">
        <w:rPr>
          <w:rFonts w:ascii="Times New Roman" w:hAnsi="Times New Roman" w:cs="Times New Roman"/>
          <w:sz w:val="28"/>
          <w:szCs w:val="28"/>
        </w:rPr>
        <w:t>” cho các nhóm.</w:t>
      </w:r>
    </w:p>
    <w:p w14:paraId="6911B75E" w14:textId="77777777" w:rsidR="00B44C9A" w:rsidRPr="00B44C9A" w:rsidRDefault="00B44C9A" w:rsidP="00965EEC">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Lượt 1: Mỗi cá nhân đọc thông tin SGK, tìm hiểu về </w:t>
      </w:r>
      <w:r w:rsidRPr="00B44C9A">
        <w:rPr>
          <w:rFonts w:ascii="Times New Roman" w:hAnsi="Times New Roman" w:cs="Times New Roman"/>
          <w:sz w:val="28"/>
          <w:szCs w:val="28"/>
          <w:lang w:val="en-US"/>
        </w:rPr>
        <w:t>khái niệm công suất</w:t>
      </w: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biểu thức tính công suất</w:t>
      </w:r>
      <w:r w:rsidRPr="00B44C9A">
        <w:rPr>
          <w:rFonts w:ascii="Times New Roman" w:hAnsi="Times New Roman" w:cs="Times New Roman"/>
          <w:sz w:val="28"/>
          <w:szCs w:val="28"/>
        </w:rPr>
        <w:t>. (2 phút)</w:t>
      </w:r>
    </w:p>
    <w:p w14:paraId="67B48908" w14:textId="77777777" w:rsidR="00B44C9A" w:rsidRPr="00B44C9A" w:rsidRDefault="00B44C9A" w:rsidP="00965EEC">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Lượt 2: Các bạn hoạt động theo nhóm, cùng suy nghĩ và trả lời các câu hỏi trong chướng ngại vật </w:t>
      </w:r>
      <w:r w:rsidRPr="00B44C9A">
        <w:rPr>
          <w:rFonts w:ascii="Times New Roman" w:hAnsi="Times New Roman" w:cs="Times New Roman"/>
          <w:sz w:val="28"/>
          <w:szCs w:val="28"/>
          <w:lang w:val="en-US"/>
        </w:rPr>
        <w:t>2</w:t>
      </w:r>
      <w:r w:rsidRPr="00B44C9A">
        <w:rPr>
          <w:rFonts w:ascii="Times New Roman" w:hAnsi="Times New Roman" w:cs="Times New Roman"/>
          <w:sz w:val="28"/>
          <w:szCs w:val="28"/>
        </w:rPr>
        <w:t>. (5 phút)</w:t>
      </w:r>
    </w:p>
    <w:p w14:paraId="13F9E9BA" w14:textId="77777777" w:rsidR="00B44C9A" w:rsidRPr="00B44C9A" w:rsidRDefault="00B44C9A" w:rsidP="00965EEC">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Mỗi câu hỏi đúng được + 10 điểm, Sai không cộng điểm.</w:t>
      </w:r>
    </w:p>
    <w:p w14:paraId="758834AC" w14:textId="77777777" w:rsidR="00B44C9A" w:rsidRPr="00B44C9A" w:rsidRDefault="00B44C9A" w:rsidP="00C6008B">
      <w:pPr>
        <w:numPr>
          <w:ilvl w:val="0"/>
          <w:numId w:val="3"/>
        </w:numPr>
        <w:spacing w:before="40" w:after="60" w:line="312" w:lineRule="auto"/>
        <w:ind w:left="0" w:firstLine="0"/>
        <w:rPr>
          <w:rFonts w:ascii="Times New Roman" w:hAnsi="Times New Roman" w:cs="Times New Roman"/>
          <w:bCs/>
          <w:sz w:val="28"/>
          <w:szCs w:val="28"/>
        </w:rPr>
      </w:pPr>
      <w:r w:rsidRPr="00B44C9A">
        <w:rPr>
          <w:rFonts w:ascii="Times New Roman" w:hAnsi="Times New Roman" w:cs="Times New Roman"/>
          <w:b/>
          <w:bCs/>
          <w:color w:val="C00000"/>
          <w:sz w:val="28"/>
          <w:szCs w:val="28"/>
        </w:rPr>
        <w:t>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59BCCD4A" w14:textId="77777777" w:rsidTr="006F6F82">
        <w:tc>
          <w:tcPr>
            <w:tcW w:w="14970" w:type="dxa"/>
            <w:tcBorders>
              <w:top w:val="outset" w:sz="6" w:space="0" w:color="auto"/>
              <w:left w:val="outset" w:sz="6" w:space="0" w:color="auto"/>
              <w:bottom w:val="outset" w:sz="6" w:space="0" w:color="auto"/>
              <w:right w:val="outset" w:sz="6" w:space="0" w:color="auto"/>
            </w:tcBorders>
            <w:shd w:val="clear" w:color="auto" w:fill="92D050"/>
          </w:tcPr>
          <w:p w14:paraId="05599BDB" w14:textId="77777777" w:rsidR="00B44C9A" w:rsidRPr="00B44C9A" w:rsidRDefault="00B44C9A" w:rsidP="006F6F82">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CHƯỚNG NGẠI VẬT 2</w:t>
            </w:r>
          </w:p>
        </w:tc>
      </w:tr>
      <w:tr w:rsidR="00B44C9A" w:rsidRPr="00B44C9A" w14:paraId="30611B8B" w14:textId="77777777" w:rsidTr="006F6F82">
        <w:tc>
          <w:tcPr>
            <w:tcW w:w="14970" w:type="dxa"/>
            <w:tcBorders>
              <w:top w:val="nil"/>
              <w:left w:val="outset" w:sz="6" w:space="0" w:color="auto"/>
              <w:bottom w:val="outset" w:sz="6" w:space="0" w:color="auto"/>
              <w:right w:val="outset" w:sz="6" w:space="0" w:color="auto"/>
            </w:tcBorders>
          </w:tcPr>
          <w:p w14:paraId="3B1C7A95" w14:textId="77777777" w:rsidR="00B44C9A" w:rsidRPr="00B44C9A" w:rsidRDefault="00B44C9A" w:rsidP="006F6F82">
            <w:pPr>
              <w:spacing w:after="0"/>
              <w:jc w:val="both"/>
              <w:rPr>
                <w:bCs/>
                <w:iCs/>
                <w:sz w:val="28"/>
                <w:szCs w:val="28"/>
                <w:lang w:val="en-US"/>
              </w:rPr>
            </w:pPr>
            <w:r w:rsidRPr="00B44C9A">
              <w:rPr>
                <w:b/>
                <w:bCs/>
                <w:sz w:val="28"/>
                <w:szCs w:val="28"/>
                <w:lang w:val="en-US"/>
              </w:rPr>
              <w:t xml:space="preserve"> </w:t>
            </w:r>
            <w:r w:rsidRPr="00B44C9A">
              <w:rPr>
                <w:b/>
                <w:iCs/>
                <w:sz w:val="28"/>
                <w:szCs w:val="28"/>
                <w:lang w:val="en-US"/>
              </w:rPr>
              <w:t xml:space="preserve">Câu 1. </w:t>
            </w:r>
            <w:r w:rsidRPr="00B44C9A">
              <w:rPr>
                <w:bCs/>
                <w:iCs/>
                <w:sz w:val="28"/>
                <w:szCs w:val="28"/>
                <w:lang w:val="en-US"/>
              </w:rPr>
              <w:t>Công suất điện là gì? Hãy nêu biểu thức tính công suất điện</w:t>
            </w:r>
          </w:p>
          <w:p w14:paraId="4E9772C8" w14:textId="77777777" w:rsidR="00B44C9A" w:rsidRPr="00B44C9A" w:rsidRDefault="00B44C9A" w:rsidP="004E6B74">
            <w:pPr>
              <w:spacing w:after="0"/>
              <w:jc w:val="center"/>
              <w:rPr>
                <w:b/>
                <w:bCs/>
                <w:sz w:val="28"/>
                <w:szCs w:val="28"/>
                <w:lang w:val="en-US"/>
              </w:rPr>
            </w:pPr>
            <w:r w:rsidRPr="00B44C9A">
              <w:rPr>
                <w:b/>
                <w:bCs/>
                <w:sz w:val="28"/>
                <w:szCs w:val="28"/>
                <w:lang w:val="en-US"/>
              </w:rPr>
              <w:t>Trả lời</w:t>
            </w:r>
          </w:p>
          <w:p w14:paraId="231B3587" w14:textId="77777777" w:rsidR="00B44C9A" w:rsidRPr="00B44C9A" w:rsidRDefault="00B44C9A" w:rsidP="004E6B74">
            <w:pPr>
              <w:spacing w:after="0"/>
              <w:rPr>
                <w:sz w:val="28"/>
                <w:szCs w:val="28"/>
                <w:lang w:val="en-US"/>
              </w:rPr>
            </w:pPr>
            <w:r w:rsidRPr="00B44C9A">
              <w:rPr>
                <w:sz w:val="28"/>
                <w:szCs w:val="28"/>
                <w:lang w:val="en-US"/>
              </w:rPr>
              <w:t>Công suất điện là tốc độ biến đổi năng lượng điện thành các dạng năng lượng khác.</w:t>
            </w:r>
          </w:p>
          <w:p w14:paraId="65E151D5" w14:textId="77777777" w:rsidR="00B44C9A" w:rsidRPr="00B44C9A" w:rsidRDefault="00B44C9A" w:rsidP="004E6B74">
            <w:pPr>
              <w:spacing w:after="5" w:line="259" w:lineRule="auto"/>
              <w:ind w:right="65"/>
              <w:jc w:val="center"/>
              <w:rPr>
                <w:sz w:val="28"/>
                <w:szCs w:val="28"/>
                <w:lang w:val="en-US"/>
              </w:rPr>
            </w:pPr>
            <w:r w:rsidRPr="00B44C9A">
              <w:rPr>
                <w:rFonts w:eastAsia="Blackadder ITC"/>
                <w:b/>
                <w:color w:val="1A1915"/>
                <w:sz w:val="28"/>
                <w:szCs w:val="28"/>
              </w:rPr>
              <w:t xml:space="preserve">P </w:t>
            </w:r>
            <w:r w:rsidRPr="00B44C9A">
              <w:rPr>
                <w:rFonts w:eastAsia="Segoe UI Symbol"/>
                <w:color w:val="1A1915"/>
                <w:sz w:val="28"/>
                <w:szCs w:val="28"/>
              </w:rPr>
              <w:t xml:space="preserve">= </w:t>
            </w:r>
            <w:r w:rsidRPr="00B44C9A">
              <w:rPr>
                <w:color w:val="1A1915"/>
                <w:sz w:val="28"/>
                <w:szCs w:val="28"/>
              </w:rPr>
              <w:t>U.I</w:t>
            </w:r>
          </w:p>
          <w:p w14:paraId="100D57C3" w14:textId="77777777" w:rsidR="00B44C9A" w:rsidRPr="00B44C9A" w:rsidRDefault="00B44C9A" w:rsidP="004E6B74">
            <w:pPr>
              <w:spacing w:after="0"/>
              <w:rPr>
                <w:b/>
                <w:bCs/>
                <w:sz w:val="28"/>
                <w:szCs w:val="28"/>
                <w:lang w:val="en-US"/>
              </w:rPr>
            </w:pPr>
            <w:r w:rsidRPr="00B44C9A">
              <w:rPr>
                <w:sz w:val="28"/>
                <w:szCs w:val="28"/>
              </w:rPr>
              <w:t xml:space="preserve">trong đó: U (V) là hiệu điện thế; I (A) là cường độ dòng điện; </w:t>
            </w:r>
            <w:r w:rsidRPr="00B44C9A">
              <w:rPr>
                <w:rFonts w:eastAsia="Blackadder ITC"/>
                <w:b/>
                <w:color w:val="1A1915"/>
                <w:sz w:val="28"/>
                <w:szCs w:val="28"/>
              </w:rPr>
              <w:t xml:space="preserve">P </w:t>
            </w:r>
            <w:r w:rsidRPr="00B44C9A">
              <w:rPr>
                <w:rFonts w:eastAsia="Segoe UI Symbol"/>
                <w:color w:val="1A1915"/>
                <w:sz w:val="28"/>
                <w:szCs w:val="28"/>
              </w:rPr>
              <w:t>(</w:t>
            </w:r>
            <w:r w:rsidRPr="00B44C9A">
              <w:rPr>
                <w:color w:val="1A1915"/>
                <w:sz w:val="28"/>
                <w:szCs w:val="28"/>
              </w:rPr>
              <w:t>W</w:t>
            </w:r>
            <w:r w:rsidRPr="00B44C9A">
              <w:rPr>
                <w:rFonts w:eastAsia="Segoe UI Symbol"/>
                <w:color w:val="1A1915"/>
                <w:sz w:val="28"/>
                <w:szCs w:val="28"/>
              </w:rPr>
              <w:t>)</w:t>
            </w:r>
            <w:r w:rsidRPr="00B44C9A">
              <w:rPr>
                <w:sz w:val="28"/>
                <w:szCs w:val="28"/>
              </w:rPr>
              <w:t xml:space="preserve"> là công suất điện.</w:t>
            </w:r>
          </w:p>
          <w:p w14:paraId="6AEC7F39" w14:textId="77777777" w:rsidR="00B44C9A" w:rsidRPr="00B44C9A" w:rsidRDefault="00B44C9A" w:rsidP="006F6F82">
            <w:pPr>
              <w:spacing w:after="78" w:line="259" w:lineRule="auto"/>
              <w:ind w:left="113"/>
              <w:rPr>
                <w:sz w:val="28"/>
                <w:szCs w:val="28"/>
                <w:lang w:val="en-US"/>
              </w:rPr>
            </w:pPr>
            <w:r w:rsidRPr="00B44C9A">
              <w:rPr>
                <w:b/>
                <w:bCs/>
                <w:sz w:val="28"/>
                <w:szCs w:val="28"/>
              </w:rPr>
              <w:t>Câu 2.</w:t>
            </w:r>
            <w:r w:rsidRPr="00B44C9A">
              <w:t xml:space="preserve">  </w:t>
            </w:r>
            <w:r w:rsidRPr="00B44C9A">
              <w:rPr>
                <w:bCs/>
                <w:iCs/>
                <w:sz w:val="28"/>
                <w:szCs w:val="28"/>
                <w:lang w:val="en-US"/>
              </w:rPr>
              <w:t xml:space="preserve">Xét trường hợp đoạn mạch có điện trở R, hãy chứng tỏ rằng công suất điện của đoạn mạch đó có thể được tính theo công thức: </w:t>
            </w:r>
            <w:r w:rsidRPr="00B44C9A">
              <w:rPr>
                <w:rFonts w:eastAsia="Blackadder ITC"/>
                <w:b/>
                <w:color w:val="1A1915"/>
                <w:sz w:val="28"/>
                <w:szCs w:val="28"/>
              </w:rPr>
              <w:t xml:space="preserve">P </w:t>
            </w:r>
            <w:r w:rsidRPr="00B44C9A">
              <w:rPr>
                <w:rFonts w:eastAsia="Segoe UI Symbol"/>
                <w:color w:val="1A1915"/>
                <w:sz w:val="28"/>
                <w:szCs w:val="28"/>
              </w:rPr>
              <w:t xml:space="preserve">= </w:t>
            </w:r>
            <w:r w:rsidRPr="00B44C9A">
              <w:rPr>
                <w:color w:val="1A1915"/>
                <w:sz w:val="28"/>
                <w:szCs w:val="28"/>
                <w:lang w:val="en-US"/>
              </w:rPr>
              <w:t>I</w:t>
            </w:r>
            <w:r w:rsidRPr="00B44C9A">
              <w:rPr>
                <w:color w:val="1A1915"/>
                <w:sz w:val="28"/>
                <w:szCs w:val="28"/>
                <w:vertAlign w:val="superscript"/>
                <w:lang w:val="en-US"/>
              </w:rPr>
              <w:t>2</w:t>
            </w:r>
            <w:r w:rsidRPr="00B44C9A">
              <w:rPr>
                <w:color w:val="1A1915"/>
                <w:sz w:val="28"/>
                <w:szCs w:val="28"/>
                <w:lang w:val="en-US"/>
              </w:rPr>
              <w:t xml:space="preserve">R = </w:t>
            </w:r>
            <m:oMath>
              <m:f>
                <m:fPr>
                  <m:ctrlPr>
                    <w:rPr>
                      <w:rFonts w:ascii="Cambria Math" w:hAnsi="Cambria Math"/>
                      <w:i/>
                      <w:color w:val="1A1915"/>
                      <w:sz w:val="28"/>
                      <w:szCs w:val="28"/>
                      <w:lang w:val="en-US"/>
                    </w:rPr>
                  </m:ctrlPr>
                </m:fPr>
                <m:num>
                  <m:sSup>
                    <m:sSupPr>
                      <m:ctrlPr>
                        <w:rPr>
                          <w:rFonts w:ascii="Cambria Math" w:hAnsi="Cambria Math"/>
                          <w:i/>
                          <w:color w:val="1A1915"/>
                          <w:sz w:val="28"/>
                          <w:szCs w:val="28"/>
                          <w:lang w:val="en-US"/>
                        </w:rPr>
                      </m:ctrlPr>
                    </m:sSupPr>
                    <m:e>
                      <m:r>
                        <w:rPr>
                          <w:rFonts w:ascii="Cambria Math" w:hAnsi="Cambria Math"/>
                          <w:color w:val="1A1915"/>
                          <w:sz w:val="28"/>
                          <w:szCs w:val="28"/>
                          <w:lang w:val="en-US"/>
                        </w:rPr>
                        <m:t>U</m:t>
                      </m:r>
                    </m:e>
                    <m:sup>
                      <m:r>
                        <w:rPr>
                          <w:rFonts w:ascii="Cambria Math" w:hAnsi="Cambria Math"/>
                          <w:color w:val="1A1915"/>
                          <w:sz w:val="28"/>
                          <w:szCs w:val="28"/>
                          <w:lang w:val="en-US"/>
                        </w:rPr>
                        <m:t>2</m:t>
                      </m:r>
                    </m:sup>
                  </m:sSup>
                </m:num>
                <m:den>
                  <m:r>
                    <w:rPr>
                      <w:rFonts w:ascii="Cambria Math" w:hAnsi="Cambria Math"/>
                      <w:color w:val="1A1915"/>
                      <w:sz w:val="28"/>
                      <w:szCs w:val="28"/>
                      <w:lang w:val="en-US"/>
                    </w:rPr>
                    <m:t>R</m:t>
                  </m:r>
                </m:den>
              </m:f>
            </m:oMath>
          </w:p>
          <w:p w14:paraId="0DD98E11" w14:textId="77777777" w:rsidR="00B44C9A" w:rsidRPr="00B44C9A" w:rsidRDefault="00B44C9A" w:rsidP="004E6B74">
            <w:pPr>
              <w:spacing w:after="0"/>
              <w:jc w:val="center"/>
              <w:rPr>
                <w:rFonts w:eastAsia="Calibri"/>
                <w:b/>
                <w:bCs/>
                <w:sz w:val="28"/>
                <w:szCs w:val="28"/>
                <w:lang w:val="en-US"/>
              </w:rPr>
            </w:pPr>
            <w:r w:rsidRPr="00B44C9A">
              <w:rPr>
                <w:rFonts w:eastAsia="Calibri"/>
                <w:b/>
                <w:bCs/>
                <w:sz w:val="28"/>
                <w:szCs w:val="28"/>
                <w:lang w:val="en-US"/>
              </w:rPr>
              <w:t>Trả lời</w:t>
            </w:r>
          </w:p>
          <w:p w14:paraId="6E2BEC6D" w14:textId="77777777" w:rsidR="00B44C9A" w:rsidRPr="00B44C9A" w:rsidRDefault="00B44C9A" w:rsidP="004E6B74">
            <w:pPr>
              <w:spacing w:after="5" w:line="259" w:lineRule="auto"/>
              <w:ind w:right="65"/>
              <w:rPr>
                <w:rFonts w:eastAsia="Blackadder ITC"/>
                <w:bCs/>
                <w:color w:val="1A1915"/>
                <w:sz w:val="28"/>
                <w:szCs w:val="28"/>
                <w:lang w:val="en-US"/>
              </w:rPr>
            </w:pPr>
            <w:r w:rsidRPr="00B44C9A">
              <w:rPr>
                <w:rFonts w:eastAsia="Blackadder ITC"/>
                <w:bCs/>
                <w:color w:val="1A1915"/>
                <w:sz w:val="28"/>
                <w:szCs w:val="28"/>
              </w:rPr>
              <w:lastRenderedPageBreak/>
              <w:t>T</w:t>
            </w:r>
            <w:r w:rsidRPr="00B44C9A">
              <w:rPr>
                <w:rFonts w:eastAsia="Blackadder ITC"/>
                <w:bCs/>
                <w:color w:val="1A1915"/>
                <w:sz w:val="28"/>
                <w:szCs w:val="28"/>
                <w:lang w:val="en-US"/>
              </w:rPr>
              <w:t>a có:</w:t>
            </w:r>
            <w:r w:rsidRPr="00B44C9A">
              <w:rPr>
                <w:rFonts w:eastAsia="Blackadder ITC"/>
                <w:b/>
                <w:color w:val="1A1915"/>
                <w:sz w:val="28"/>
                <w:szCs w:val="28"/>
                <w:lang w:val="en-US"/>
              </w:rPr>
              <w:t xml:space="preserve"> </w:t>
            </w:r>
            <w:r w:rsidRPr="00B44C9A">
              <w:rPr>
                <w:rFonts w:eastAsia="Blackadder ITC"/>
                <w:b/>
                <w:color w:val="1A1915"/>
                <w:sz w:val="28"/>
                <w:szCs w:val="28"/>
              </w:rPr>
              <w:t xml:space="preserve">P </w:t>
            </w:r>
            <w:r w:rsidRPr="00B44C9A">
              <w:rPr>
                <w:rFonts w:eastAsia="Segoe UI Symbol"/>
                <w:color w:val="1A1915"/>
                <w:sz w:val="28"/>
                <w:szCs w:val="28"/>
              </w:rPr>
              <w:t xml:space="preserve">= </w:t>
            </w:r>
            <w:r w:rsidRPr="00B44C9A">
              <w:rPr>
                <w:color w:val="1A1915"/>
                <w:sz w:val="28"/>
                <w:szCs w:val="28"/>
              </w:rPr>
              <w:t>U.I</w:t>
            </w:r>
            <w:r w:rsidRPr="00B44C9A">
              <w:rPr>
                <w:color w:val="1A1915"/>
                <w:sz w:val="28"/>
                <w:szCs w:val="28"/>
                <w:lang w:val="en-US"/>
              </w:rPr>
              <w:t xml:space="preserve"> và U = IR </w:t>
            </w:r>
            <w:r w:rsidRPr="00B44C9A">
              <w:rPr>
                <w:color w:val="1A1915"/>
                <w:sz w:val="28"/>
                <w:szCs w:val="28"/>
                <w:lang w:val="en-US"/>
              </w:rPr>
              <w:sym w:font="Wingdings" w:char="F0E0"/>
            </w:r>
            <w:r w:rsidRPr="00B44C9A">
              <w:rPr>
                <w:color w:val="1A1915"/>
                <w:sz w:val="28"/>
                <w:szCs w:val="28"/>
                <w:lang w:val="en-US"/>
              </w:rPr>
              <w:t xml:space="preserve"> </w:t>
            </w:r>
            <w:r w:rsidRPr="00B44C9A">
              <w:rPr>
                <w:rFonts w:eastAsia="Blackadder ITC"/>
                <w:b/>
                <w:color w:val="1A1915"/>
                <w:sz w:val="28"/>
                <w:szCs w:val="28"/>
              </w:rPr>
              <w:t>P</w:t>
            </w:r>
            <w:r w:rsidRPr="00B44C9A">
              <w:rPr>
                <w:rFonts w:eastAsia="Blackadder ITC"/>
                <w:b/>
                <w:color w:val="1A1915"/>
                <w:sz w:val="28"/>
                <w:szCs w:val="28"/>
                <w:lang w:val="en-US"/>
              </w:rPr>
              <w:t xml:space="preserve"> = </w:t>
            </w:r>
            <w:r w:rsidRPr="00B44C9A">
              <w:rPr>
                <w:rFonts w:eastAsia="Blackadder ITC"/>
                <w:bCs/>
                <w:color w:val="1A1915"/>
                <w:sz w:val="28"/>
                <w:szCs w:val="28"/>
                <w:lang w:val="en-US"/>
              </w:rPr>
              <w:t>I</w:t>
            </w:r>
            <w:r w:rsidRPr="00B44C9A">
              <w:rPr>
                <w:rFonts w:eastAsia="Blackadder ITC"/>
                <w:bCs/>
                <w:color w:val="1A1915"/>
                <w:sz w:val="28"/>
                <w:szCs w:val="28"/>
                <w:vertAlign w:val="superscript"/>
                <w:lang w:val="en-US"/>
              </w:rPr>
              <w:t>2</w:t>
            </w:r>
            <w:r w:rsidRPr="00B44C9A">
              <w:rPr>
                <w:rFonts w:eastAsia="Blackadder ITC"/>
                <w:bCs/>
                <w:color w:val="1A1915"/>
                <w:sz w:val="28"/>
                <w:szCs w:val="28"/>
                <w:lang w:val="en-US"/>
              </w:rPr>
              <w:t>R</w:t>
            </w:r>
          </w:p>
          <w:p w14:paraId="261A1207" w14:textId="77777777" w:rsidR="00B44C9A" w:rsidRPr="00B44C9A" w:rsidRDefault="00B44C9A" w:rsidP="004E6B74">
            <w:pPr>
              <w:spacing w:after="78" w:line="259" w:lineRule="auto"/>
              <w:ind w:left="113"/>
              <w:rPr>
                <w:sz w:val="28"/>
                <w:szCs w:val="28"/>
                <w:lang w:val="en-US"/>
              </w:rPr>
            </w:pPr>
            <w:r w:rsidRPr="00B44C9A">
              <w:rPr>
                <w:rFonts w:eastAsia="Blackadder ITC"/>
                <w:bCs/>
                <w:sz w:val="28"/>
                <w:szCs w:val="28"/>
                <w:lang w:val="en-US"/>
              </w:rPr>
              <w:t xml:space="preserve">Mặt khác: </w:t>
            </w:r>
            <w:r w:rsidRPr="00B44C9A">
              <w:rPr>
                <w:rFonts w:eastAsia="Blackadder ITC"/>
                <w:b/>
                <w:color w:val="1A1915"/>
                <w:sz w:val="28"/>
                <w:szCs w:val="28"/>
              </w:rPr>
              <w:t>P</w:t>
            </w:r>
            <w:r w:rsidRPr="00B44C9A">
              <w:rPr>
                <w:rFonts w:eastAsia="Blackadder ITC"/>
                <w:b/>
                <w:color w:val="1A1915"/>
                <w:sz w:val="28"/>
                <w:szCs w:val="28"/>
                <w:lang w:val="en-US"/>
              </w:rPr>
              <w:t xml:space="preserve"> = </w:t>
            </w:r>
            <w:r w:rsidRPr="00B44C9A">
              <w:rPr>
                <w:color w:val="1A1915"/>
                <w:sz w:val="28"/>
                <w:szCs w:val="28"/>
              </w:rPr>
              <w:t>U.I</w:t>
            </w:r>
            <w:r w:rsidRPr="00B44C9A">
              <w:rPr>
                <w:color w:val="1A1915"/>
                <w:sz w:val="28"/>
                <w:szCs w:val="28"/>
                <w:lang w:val="en-US"/>
              </w:rPr>
              <w:t xml:space="preserve"> và I = </w:t>
            </w:r>
            <m:oMath>
              <m:f>
                <m:fPr>
                  <m:ctrlPr>
                    <w:rPr>
                      <w:rFonts w:ascii="Cambria Math" w:hAnsi="Cambria Math"/>
                      <w:i/>
                      <w:color w:val="1A1915"/>
                      <w:sz w:val="28"/>
                      <w:szCs w:val="28"/>
                      <w:lang w:val="en-US"/>
                    </w:rPr>
                  </m:ctrlPr>
                </m:fPr>
                <m:num>
                  <m:r>
                    <w:rPr>
                      <w:rFonts w:ascii="Cambria Math" w:hAnsi="Cambria Math"/>
                      <w:color w:val="1A1915"/>
                      <w:sz w:val="28"/>
                      <w:szCs w:val="28"/>
                      <w:lang w:val="en-US"/>
                    </w:rPr>
                    <m:t>U</m:t>
                  </m:r>
                </m:num>
                <m:den>
                  <m:r>
                    <w:rPr>
                      <w:rFonts w:ascii="Cambria Math" w:hAnsi="Cambria Math"/>
                      <w:color w:val="1A1915"/>
                      <w:sz w:val="28"/>
                      <w:szCs w:val="28"/>
                      <w:lang w:val="en-US"/>
                    </w:rPr>
                    <m:t>R</m:t>
                  </m:r>
                </m:den>
              </m:f>
            </m:oMath>
            <w:r w:rsidRPr="00B44C9A">
              <w:rPr>
                <w:color w:val="1A1915"/>
                <w:sz w:val="28"/>
                <w:szCs w:val="28"/>
                <w:lang w:val="en-US"/>
              </w:rPr>
              <w:t xml:space="preserve"> </w:t>
            </w:r>
            <w:r w:rsidRPr="00B44C9A">
              <w:rPr>
                <w:color w:val="1A1915"/>
                <w:sz w:val="28"/>
                <w:szCs w:val="28"/>
                <w:lang w:val="en-US"/>
              </w:rPr>
              <w:sym w:font="Wingdings" w:char="F0E0"/>
            </w:r>
            <w:r w:rsidRPr="00B44C9A">
              <w:rPr>
                <w:color w:val="1A1915"/>
                <w:sz w:val="28"/>
                <w:szCs w:val="28"/>
                <w:lang w:val="en-US"/>
              </w:rPr>
              <w:t xml:space="preserve"> </w:t>
            </w:r>
            <w:r w:rsidRPr="00B44C9A">
              <w:rPr>
                <w:rFonts w:eastAsia="Blackadder ITC"/>
                <w:b/>
                <w:color w:val="1A1915"/>
                <w:sz w:val="28"/>
                <w:szCs w:val="28"/>
              </w:rPr>
              <w:t>P</w:t>
            </w:r>
            <w:r w:rsidRPr="00B44C9A">
              <w:rPr>
                <w:rFonts w:eastAsia="Blackadder ITC"/>
                <w:b/>
                <w:color w:val="1A1915"/>
                <w:sz w:val="28"/>
                <w:szCs w:val="28"/>
                <w:lang w:val="en-US"/>
              </w:rPr>
              <w:t xml:space="preserve"> </w:t>
            </w:r>
            <w:r w:rsidRPr="00B44C9A">
              <w:rPr>
                <w:color w:val="1A1915"/>
                <w:sz w:val="28"/>
                <w:szCs w:val="28"/>
                <w:lang w:val="en-US"/>
              </w:rPr>
              <w:t xml:space="preserve">= </w:t>
            </w:r>
            <m:oMath>
              <m:f>
                <m:fPr>
                  <m:ctrlPr>
                    <w:rPr>
                      <w:rFonts w:ascii="Cambria Math" w:hAnsi="Cambria Math"/>
                      <w:i/>
                      <w:color w:val="1A1915"/>
                      <w:sz w:val="28"/>
                      <w:szCs w:val="28"/>
                      <w:lang w:val="en-US"/>
                    </w:rPr>
                  </m:ctrlPr>
                </m:fPr>
                <m:num>
                  <m:sSup>
                    <m:sSupPr>
                      <m:ctrlPr>
                        <w:rPr>
                          <w:rFonts w:ascii="Cambria Math" w:hAnsi="Cambria Math"/>
                          <w:i/>
                          <w:color w:val="1A1915"/>
                          <w:sz w:val="28"/>
                          <w:szCs w:val="28"/>
                          <w:lang w:val="en-US"/>
                        </w:rPr>
                      </m:ctrlPr>
                    </m:sSupPr>
                    <m:e>
                      <m:r>
                        <w:rPr>
                          <w:rFonts w:ascii="Cambria Math" w:hAnsi="Cambria Math"/>
                          <w:color w:val="1A1915"/>
                          <w:sz w:val="28"/>
                          <w:szCs w:val="28"/>
                          <w:lang w:val="en-US"/>
                        </w:rPr>
                        <m:t>U</m:t>
                      </m:r>
                    </m:e>
                    <m:sup>
                      <m:r>
                        <w:rPr>
                          <w:rFonts w:ascii="Cambria Math" w:hAnsi="Cambria Math"/>
                          <w:color w:val="1A1915"/>
                          <w:sz w:val="28"/>
                          <w:szCs w:val="28"/>
                          <w:lang w:val="en-US"/>
                        </w:rPr>
                        <m:t>2</m:t>
                      </m:r>
                    </m:sup>
                  </m:sSup>
                </m:num>
                <m:den>
                  <m:r>
                    <w:rPr>
                      <w:rFonts w:ascii="Cambria Math" w:hAnsi="Cambria Math"/>
                      <w:color w:val="1A1915"/>
                      <w:sz w:val="28"/>
                      <w:szCs w:val="28"/>
                      <w:lang w:val="en-US"/>
                    </w:rPr>
                    <m:t>R</m:t>
                  </m:r>
                </m:den>
              </m:f>
            </m:oMath>
          </w:p>
          <w:p w14:paraId="513256E8" w14:textId="77777777" w:rsidR="00B44C9A" w:rsidRPr="00B44C9A" w:rsidRDefault="00B44C9A" w:rsidP="006F6F82">
            <w:pPr>
              <w:spacing w:after="0"/>
              <w:jc w:val="both"/>
              <w:rPr>
                <w:sz w:val="28"/>
                <w:szCs w:val="28"/>
                <w:lang w:val="en-US"/>
              </w:rPr>
            </w:pPr>
            <w:r w:rsidRPr="00B44C9A">
              <w:rPr>
                <w:b/>
                <w:bCs/>
                <w:sz w:val="28"/>
                <w:szCs w:val="28"/>
                <w:lang w:val="en-US"/>
              </w:rPr>
              <w:t>Câu 3.</w:t>
            </w:r>
            <w:r w:rsidRPr="00B44C9A">
              <w:rPr>
                <w:sz w:val="28"/>
                <w:szCs w:val="28"/>
                <w:lang w:val="en-US"/>
              </w:rPr>
              <w:t xml:space="preserve"> Trên một bóng đèn có ghi 12 V – 3 W. Để bóng đèn sáng bình thường thì cần đặt vào hai đầu bóng đèn một hiệu điện thế bằng bao nhiêu? Khi đó, trong một giây, bóng đèn tiêu thụ một năng lượng điện là bao nhiêu?</w:t>
            </w:r>
          </w:p>
          <w:p w14:paraId="133CDD3F" w14:textId="77777777" w:rsidR="00B44C9A" w:rsidRPr="00B44C9A" w:rsidRDefault="00B44C9A" w:rsidP="004E6B74">
            <w:pPr>
              <w:spacing w:after="0"/>
              <w:jc w:val="center"/>
              <w:rPr>
                <w:rFonts w:eastAsia="Calibri"/>
                <w:b/>
                <w:bCs/>
                <w:sz w:val="28"/>
                <w:szCs w:val="28"/>
                <w:lang w:val="en-US"/>
              </w:rPr>
            </w:pPr>
            <w:r w:rsidRPr="00B44C9A">
              <w:rPr>
                <w:rFonts w:eastAsia="Calibri"/>
                <w:b/>
                <w:bCs/>
                <w:sz w:val="28"/>
                <w:szCs w:val="28"/>
                <w:lang w:val="en-US"/>
              </w:rPr>
              <w:t>Trả lời</w:t>
            </w:r>
          </w:p>
          <w:p w14:paraId="210080FF" w14:textId="77777777" w:rsidR="00B44C9A" w:rsidRPr="00B44C9A" w:rsidRDefault="00B44C9A" w:rsidP="004E6B74">
            <w:pPr>
              <w:spacing w:after="0"/>
              <w:jc w:val="both"/>
              <w:rPr>
                <w:sz w:val="28"/>
                <w:szCs w:val="28"/>
                <w:lang w:val="en-US"/>
              </w:rPr>
            </w:pPr>
            <w:r w:rsidRPr="00B44C9A">
              <w:rPr>
                <w:sz w:val="28"/>
                <w:szCs w:val="28"/>
                <w:lang w:val="en-US"/>
              </w:rPr>
              <w:t>- Để bóng đèn sáng bình thường thì cần đặt vào hai đầu bóng đèn một hiệu điện thế: 12 V</w:t>
            </w:r>
          </w:p>
          <w:p w14:paraId="2B617893" w14:textId="77777777" w:rsidR="00B44C9A" w:rsidRPr="00B44C9A" w:rsidRDefault="00B44C9A" w:rsidP="004E6B74">
            <w:pPr>
              <w:spacing w:after="0"/>
              <w:jc w:val="both"/>
              <w:rPr>
                <w:sz w:val="28"/>
                <w:szCs w:val="28"/>
                <w:lang w:val="en-US"/>
              </w:rPr>
            </w:pPr>
            <w:r w:rsidRPr="00B44C9A">
              <w:rPr>
                <w:sz w:val="28"/>
                <w:szCs w:val="28"/>
                <w:lang w:val="en-US"/>
              </w:rPr>
              <w:t>- Trong một giây, bóng đèn tiêu thụ một năng lượng điện: 3 W</w:t>
            </w:r>
          </w:p>
          <w:p w14:paraId="555B733F" w14:textId="77777777" w:rsidR="00B44C9A" w:rsidRPr="00B44C9A" w:rsidRDefault="00B44C9A" w:rsidP="006F6F82">
            <w:pPr>
              <w:spacing w:after="0"/>
              <w:jc w:val="both"/>
              <w:rPr>
                <w:sz w:val="28"/>
                <w:szCs w:val="28"/>
                <w:lang w:val="en-US"/>
              </w:rPr>
            </w:pPr>
          </w:p>
        </w:tc>
      </w:tr>
    </w:tbl>
    <w:p w14:paraId="186A6D4E" w14:textId="77777777" w:rsidR="00B44C9A" w:rsidRPr="00B44C9A" w:rsidRDefault="00B44C9A">
      <w:pPr>
        <w:tabs>
          <w:tab w:val="left" w:pos="425"/>
        </w:tabs>
        <w:spacing w:before="40" w:after="60" w:line="312" w:lineRule="auto"/>
        <w:rPr>
          <w:rFonts w:ascii="Times New Roman" w:hAnsi="Times New Roman" w:cs="Times New Roman"/>
          <w:bCs/>
          <w:sz w:val="28"/>
          <w:szCs w:val="28"/>
        </w:rPr>
      </w:pPr>
    </w:p>
    <w:p w14:paraId="45EFF997" w14:textId="77777777" w:rsidR="00B44C9A" w:rsidRPr="00B44C9A" w:rsidRDefault="00B44C9A" w:rsidP="00C6008B">
      <w:pPr>
        <w:numPr>
          <w:ilvl w:val="0"/>
          <w:numId w:val="3"/>
        </w:numPr>
        <w:spacing w:before="40" w:after="60" w:line="312" w:lineRule="auto"/>
        <w:ind w:left="0" w:firstLine="0"/>
        <w:rPr>
          <w:rFonts w:ascii="Times New Roman" w:hAnsi="Times New Roman" w:cs="Times New Roman"/>
          <w:b/>
          <w:color w:val="C00000"/>
          <w:sz w:val="28"/>
          <w:szCs w:val="28"/>
          <w:lang w:val="en-US"/>
        </w:rPr>
      </w:pPr>
      <w:r w:rsidRPr="00B44C9A">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B44C9A" w:rsidRPr="00B44C9A" w14:paraId="42FE32F2" w14:textId="77777777">
        <w:trPr>
          <w:jc w:val="center"/>
        </w:trPr>
        <w:tc>
          <w:tcPr>
            <w:tcW w:w="7493" w:type="dxa"/>
            <w:shd w:val="clear" w:color="auto" w:fill="FDEADA" w:themeFill="accent6" w:themeFillTint="32"/>
          </w:tcPr>
          <w:p w14:paraId="2246EECC"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1643D2E4"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B44C9A" w:rsidRPr="00B44C9A" w14:paraId="45D22BAD" w14:textId="77777777">
        <w:trPr>
          <w:jc w:val="center"/>
        </w:trPr>
        <w:tc>
          <w:tcPr>
            <w:tcW w:w="7493" w:type="dxa"/>
          </w:tcPr>
          <w:p w14:paraId="2CF537A5" w14:textId="77777777" w:rsidR="00B44C9A" w:rsidRPr="00B44C9A" w:rsidRDefault="00B44C9A">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56648497" w14:textId="77777777" w:rsidR="00B44C9A" w:rsidRPr="00B44C9A" w:rsidRDefault="00B44C9A" w:rsidP="00B16796">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tiến hành hoạt động “Vượt chướng ngại vật” (think – pair – share kết hợp biến tấu khăn trải bàn)</w:t>
            </w:r>
          </w:p>
          <w:p w14:paraId="693F71EA" w14:textId="77777777" w:rsidR="00B44C9A" w:rsidRPr="00B44C9A" w:rsidRDefault="00B44C9A" w:rsidP="00B16796">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Cách thức:</w:t>
            </w:r>
          </w:p>
          <w:p w14:paraId="42020EC6" w14:textId="77777777" w:rsidR="00B44C9A" w:rsidRPr="00B44C9A" w:rsidRDefault="00B44C9A" w:rsidP="00B16796">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chia lớp thành 6 nhóm.</w:t>
            </w:r>
          </w:p>
          <w:p w14:paraId="63FDA9EE" w14:textId="77777777" w:rsidR="00B44C9A" w:rsidRPr="00B44C9A" w:rsidRDefault="00B44C9A" w:rsidP="00B16796">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Phát phiếu “Chướng ngại vật </w:t>
            </w:r>
            <w:r w:rsidRPr="00B44C9A">
              <w:rPr>
                <w:rFonts w:ascii="Times New Roman" w:hAnsi="Times New Roman" w:cs="Times New Roman"/>
                <w:sz w:val="28"/>
                <w:szCs w:val="28"/>
                <w:lang w:val="en-US"/>
              </w:rPr>
              <w:t>2</w:t>
            </w:r>
            <w:r w:rsidRPr="00B44C9A">
              <w:rPr>
                <w:rFonts w:ascii="Times New Roman" w:hAnsi="Times New Roman" w:cs="Times New Roman"/>
                <w:sz w:val="28"/>
                <w:szCs w:val="28"/>
              </w:rPr>
              <w:t>” cho các nhóm.</w:t>
            </w:r>
          </w:p>
          <w:p w14:paraId="156CEDCC" w14:textId="77777777" w:rsidR="00B44C9A" w:rsidRPr="00B44C9A" w:rsidRDefault="00B44C9A" w:rsidP="00B16796">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Lượt 1: Mỗi cá nhân đọc thông tin SGK, tìm hiểu về </w:t>
            </w:r>
            <w:r w:rsidRPr="00B44C9A">
              <w:rPr>
                <w:rFonts w:ascii="Times New Roman" w:hAnsi="Times New Roman" w:cs="Times New Roman"/>
                <w:sz w:val="28"/>
                <w:szCs w:val="28"/>
                <w:lang w:val="en-US"/>
              </w:rPr>
              <w:t>khái niệm công suất</w:t>
            </w: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biểu thức tính công suất</w:t>
            </w:r>
            <w:r w:rsidRPr="00B44C9A">
              <w:rPr>
                <w:rFonts w:ascii="Times New Roman" w:hAnsi="Times New Roman" w:cs="Times New Roman"/>
                <w:sz w:val="28"/>
                <w:szCs w:val="28"/>
              </w:rPr>
              <w:t>. (2 phút)</w:t>
            </w:r>
          </w:p>
          <w:p w14:paraId="0EEB78E3" w14:textId="77777777" w:rsidR="00B44C9A" w:rsidRPr="00B44C9A" w:rsidRDefault="00B44C9A" w:rsidP="00B16796">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Lượt 2: Các bạn hoạt động theo nhóm, cùng suy nghĩ và trả lời các câu hỏi trong chướng ngại vật </w:t>
            </w:r>
            <w:r w:rsidRPr="00B44C9A">
              <w:rPr>
                <w:rFonts w:ascii="Times New Roman" w:hAnsi="Times New Roman" w:cs="Times New Roman"/>
                <w:sz w:val="28"/>
                <w:szCs w:val="28"/>
                <w:lang w:val="en-US"/>
              </w:rPr>
              <w:t>2</w:t>
            </w:r>
            <w:r w:rsidRPr="00B44C9A">
              <w:rPr>
                <w:rFonts w:ascii="Times New Roman" w:hAnsi="Times New Roman" w:cs="Times New Roman"/>
                <w:sz w:val="28"/>
                <w:szCs w:val="28"/>
              </w:rPr>
              <w:t>. (5 phút)</w:t>
            </w:r>
          </w:p>
          <w:p w14:paraId="7A8964C4" w14:textId="77777777" w:rsidR="00B44C9A" w:rsidRPr="00B44C9A" w:rsidRDefault="00B44C9A" w:rsidP="00FB18F9">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Mỗi câu hỏi đúng được + 10 điểm, Sai không cộng điểm.</w:t>
            </w:r>
          </w:p>
        </w:tc>
        <w:tc>
          <w:tcPr>
            <w:tcW w:w="3024" w:type="dxa"/>
          </w:tcPr>
          <w:p w14:paraId="03EBBE46" w14:textId="77777777" w:rsidR="00B44C9A" w:rsidRPr="00B44C9A" w:rsidRDefault="00B44C9A" w:rsidP="00FC43FF">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HS nhận nhiệm vụ</w:t>
            </w:r>
            <w:r w:rsidRPr="00B44C9A">
              <w:rPr>
                <w:rFonts w:ascii="Times New Roman" w:hAnsi="Times New Roman" w:cs="Times New Roman"/>
                <w:sz w:val="28"/>
                <w:szCs w:val="28"/>
                <w:lang w:val="en-US"/>
              </w:rPr>
              <w:t>.</w:t>
            </w:r>
          </w:p>
          <w:p w14:paraId="05EF3BB4" w14:textId="77777777" w:rsidR="00B44C9A" w:rsidRPr="00B44C9A" w:rsidRDefault="00B44C9A" w:rsidP="00FC43FF">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Tập trung nhóm theo hướn dẫn của giáo viên và nhận bộ dụng cụ thí nghiệm.</w:t>
            </w:r>
          </w:p>
        </w:tc>
      </w:tr>
      <w:tr w:rsidR="00B44C9A" w:rsidRPr="00B44C9A" w14:paraId="5B64E3CC" w14:textId="77777777">
        <w:trPr>
          <w:jc w:val="center"/>
        </w:trPr>
        <w:tc>
          <w:tcPr>
            <w:tcW w:w="7493" w:type="dxa"/>
          </w:tcPr>
          <w:p w14:paraId="2AE26A09"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Hướng dẫn thực hiện nhiệm vụ:</w:t>
            </w:r>
            <w:r w:rsidRPr="00B44C9A">
              <w:rPr>
                <w:rFonts w:ascii="Times New Roman" w:hAnsi="Times New Roman" w:cs="Times New Roman"/>
                <w:sz w:val="28"/>
                <w:szCs w:val="28"/>
              </w:rPr>
              <w:t xml:space="preserve"> </w:t>
            </w:r>
          </w:p>
          <w:p w14:paraId="4B0A9B1C"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quan sát hỗ trợ khi cần thiết, đặt các câu hỏi gợi mở cho HS khi HS gặp khó.</w:t>
            </w:r>
          </w:p>
        </w:tc>
        <w:tc>
          <w:tcPr>
            <w:tcW w:w="3024" w:type="dxa"/>
          </w:tcPr>
          <w:p w14:paraId="70ED51B8"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HS thảo luận theo nhóm và </w:t>
            </w:r>
            <w:r w:rsidRPr="00B44C9A">
              <w:rPr>
                <w:rFonts w:ascii="Times New Roman" w:hAnsi="Times New Roman" w:cs="Times New Roman"/>
                <w:sz w:val="28"/>
                <w:szCs w:val="28"/>
                <w:lang w:val="en-US"/>
              </w:rPr>
              <w:t>trả lời các câu hỏi chướng ngại vật 2</w:t>
            </w:r>
            <w:r w:rsidRPr="00B44C9A">
              <w:rPr>
                <w:rFonts w:ascii="Times New Roman" w:hAnsi="Times New Roman" w:cs="Times New Roman"/>
                <w:sz w:val="28"/>
                <w:szCs w:val="28"/>
              </w:rPr>
              <w:t>.</w:t>
            </w:r>
          </w:p>
        </w:tc>
      </w:tr>
      <w:tr w:rsidR="00B44C9A" w:rsidRPr="00B44C9A" w14:paraId="6250BAB0" w14:textId="77777777">
        <w:trPr>
          <w:jc w:val="center"/>
        </w:trPr>
        <w:tc>
          <w:tcPr>
            <w:tcW w:w="7493" w:type="dxa"/>
          </w:tcPr>
          <w:p w14:paraId="4883EEF0"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Báo cáo kết quả</w:t>
            </w:r>
            <w:r w:rsidRPr="00B44C9A">
              <w:rPr>
                <w:rFonts w:ascii="Times New Roman" w:hAnsi="Times New Roman" w:cs="Times New Roman"/>
                <w:i/>
                <w:sz w:val="28"/>
                <w:szCs w:val="28"/>
              </w:rPr>
              <w:t xml:space="preserve">:  </w:t>
            </w:r>
          </w:p>
          <w:p w14:paraId="08724143"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yêu cầu HS treo đáp án lên bảng.</w:t>
            </w:r>
          </w:p>
          <w:p w14:paraId="223E532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Cho HS nhận xét chéo cho nhau, góp ý chỉnh sửa.</w:t>
            </w:r>
          </w:p>
          <w:p w14:paraId="4C09A2CA"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chỉnh sửa lại các đáp án cho HS (nếu có sai).</w:t>
            </w:r>
          </w:p>
          <w:p w14:paraId="28B6F720"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Chấm điểm cho các nhóm.</w:t>
            </w:r>
          </w:p>
        </w:tc>
        <w:tc>
          <w:tcPr>
            <w:tcW w:w="3024" w:type="dxa"/>
          </w:tcPr>
          <w:p w14:paraId="0E335501"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quan sát các đáp án của nhóm khác, nhận xét, bổ sung.</w:t>
            </w:r>
          </w:p>
        </w:tc>
      </w:tr>
      <w:tr w:rsidR="00B44C9A" w:rsidRPr="00B44C9A" w14:paraId="18988033" w14:textId="77777777">
        <w:trPr>
          <w:jc w:val="center"/>
        </w:trPr>
        <w:tc>
          <w:tcPr>
            <w:tcW w:w="7493" w:type="dxa"/>
          </w:tcPr>
          <w:p w14:paraId="4E16DC09" w14:textId="77777777" w:rsidR="00B44C9A" w:rsidRPr="00B44C9A" w:rsidRDefault="00B44C9A">
            <w:pPr>
              <w:spacing w:before="40" w:after="60" w:line="312"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5E0426E6" w14:textId="77777777" w:rsidR="00B44C9A" w:rsidRPr="00B44C9A" w:rsidRDefault="00B44C9A">
            <w:pPr>
              <w:spacing w:before="40" w:after="60" w:line="276" w:lineRule="auto"/>
              <w:rPr>
                <w:rFonts w:ascii="Times New Roman" w:hAnsi="Times New Roman" w:cs="Times New Roman"/>
                <w:iCs/>
                <w:sz w:val="28"/>
                <w:szCs w:val="28"/>
              </w:rPr>
            </w:pPr>
            <w:r w:rsidRPr="00B44C9A">
              <w:rPr>
                <w:rFonts w:ascii="Times New Roman" w:hAnsi="Times New Roman" w:cs="Times New Roman"/>
                <w:iCs/>
                <w:sz w:val="28"/>
                <w:szCs w:val="28"/>
              </w:rPr>
              <w:lastRenderedPageBreak/>
              <w:t>- GV chốt lại các kiến thức cho HS quan trọng cho HS:</w:t>
            </w:r>
          </w:p>
          <w:p w14:paraId="60553964" w14:textId="77777777" w:rsidR="00B44C9A" w:rsidRPr="00B44C9A" w:rsidRDefault="00B44C9A" w:rsidP="00FB18F9">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GV cho HS xem video về công suất và tiền điện, mở rộng kiến thức:</w:t>
            </w:r>
          </w:p>
          <w:p w14:paraId="4087AA7D" w14:textId="3BA86670" w:rsidR="00B44C9A" w:rsidRPr="00B44C9A" w:rsidRDefault="00B44C9A" w:rsidP="004E6B7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https://www.youtube.com/watch?v=fGgbMNuZZqM</w:t>
            </w:r>
          </w:p>
        </w:tc>
        <w:tc>
          <w:tcPr>
            <w:tcW w:w="3024" w:type="dxa"/>
          </w:tcPr>
          <w:p w14:paraId="2FA44C3C"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lastRenderedPageBreak/>
              <w:t xml:space="preserve">- HS lắng nghe, ghi chép </w:t>
            </w:r>
            <w:r w:rsidRPr="00B44C9A">
              <w:rPr>
                <w:rFonts w:ascii="Times New Roman" w:hAnsi="Times New Roman" w:cs="Times New Roman"/>
                <w:sz w:val="28"/>
                <w:szCs w:val="28"/>
              </w:rPr>
              <w:lastRenderedPageBreak/>
              <w:t>vào vở.</w:t>
            </w:r>
          </w:p>
          <w:p w14:paraId="4D0D76EF"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Xem video.</w:t>
            </w:r>
          </w:p>
        </w:tc>
      </w:tr>
    </w:tbl>
    <w:p w14:paraId="2D7AE20C" w14:textId="77777777" w:rsidR="00B44C9A" w:rsidRPr="00B44C9A" w:rsidRDefault="00B44C9A">
      <w:pPr>
        <w:spacing w:before="40" w:after="60" w:line="312" w:lineRule="auto"/>
        <w:jc w:val="both"/>
        <w:rPr>
          <w:rFonts w:ascii="Times New Roman" w:hAnsi="Times New Roman" w:cs="Times New Roman"/>
          <w:b/>
          <w:bCs/>
          <w:color w:val="000000" w:themeColor="text1"/>
          <w:sz w:val="28"/>
          <w:szCs w:val="28"/>
        </w:rPr>
      </w:pPr>
      <w:r w:rsidRPr="00B44C9A">
        <w:rPr>
          <w:rFonts w:ascii="Times New Roman" w:hAnsi="Times New Roman" w:cs="Times New Roman"/>
          <w:b/>
          <w:color w:val="7030A0"/>
          <w:sz w:val="28"/>
          <w:szCs w:val="28"/>
        </w:rPr>
        <w:lastRenderedPageBreak/>
        <w:t>3.</w:t>
      </w:r>
      <w:r w:rsidRPr="00B44C9A">
        <w:rPr>
          <w:rFonts w:ascii="Times New Roman" w:hAnsi="Times New Roman" w:cs="Times New Roman"/>
          <w:b/>
          <w:color w:val="7030A0"/>
          <w:sz w:val="28"/>
          <w:szCs w:val="28"/>
          <w:lang w:val="en-US"/>
        </w:rPr>
        <w:t xml:space="preserve">Hoạt động </w:t>
      </w: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 </w:t>
      </w:r>
      <w:r w:rsidRPr="00B44C9A">
        <w:rPr>
          <w:rFonts w:ascii="Times New Roman" w:hAnsi="Times New Roman" w:cs="Times New Roman"/>
          <w:b/>
          <w:bCs/>
          <w:color w:val="7030A0"/>
          <w:sz w:val="28"/>
          <w:szCs w:val="28"/>
        </w:rPr>
        <w:t>Luyện tập</w:t>
      </w:r>
    </w:p>
    <w:p w14:paraId="5E3E9EB4" w14:textId="77777777" w:rsidR="00B44C9A" w:rsidRPr="00B44C9A" w:rsidRDefault="00B44C9A" w:rsidP="00C6008B">
      <w:pPr>
        <w:numPr>
          <w:ilvl w:val="0"/>
          <w:numId w:val="4"/>
        </w:numPr>
        <w:spacing w:before="40" w:after="60" w:line="312"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Mục tiêu</w:t>
      </w:r>
      <w:r w:rsidRPr="00B44C9A">
        <w:rPr>
          <w:rFonts w:ascii="Times New Roman" w:hAnsi="Times New Roman" w:cs="Times New Roman"/>
          <w:b/>
          <w:color w:val="C00000"/>
          <w:sz w:val="28"/>
          <w:szCs w:val="28"/>
        </w:rPr>
        <w:t>:</w:t>
      </w:r>
      <w:r w:rsidRPr="00B44C9A">
        <w:rPr>
          <w:rFonts w:ascii="Times New Roman" w:hAnsi="Times New Roman" w:cs="Times New Roman"/>
          <w:color w:val="C00000"/>
          <w:sz w:val="28"/>
          <w:szCs w:val="28"/>
        </w:rPr>
        <w:t xml:space="preserve"> </w:t>
      </w:r>
      <w:r w:rsidRPr="00B44C9A">
        <w:rPr>
          <w:rFonts w:ascii="Times New Roman" w:hAnsi="Times New Roman" w:cs="Times New Roman"/>
          <w:sz w:val="28"/>
          <w:szCs w:val="28"/>
        </w:rPr>
        <w:t xml:space="preserve"> Củng cố nội dụng bài học</w:t>
      </w:r>
      <w:r w:rsidRPr="00B44C9A">
        <w:rPr>
          <w:rFonts w:ascii="Times New Roman" w:hAnsi="Times New Roman" w:cs="Times New Roman"/>
          <w:sz w:val="28"/>
          <w:szCs w:val="28"/>
          <w:lang w:val="en-US"/>
        </w:rPr>
        <w:t>.</w:t>
      </w:r>
    </w:p>
    <w:p w14:paraId="235B5003" w14:textId="77777777" w:rsidR="00B44C9A" w:rsidRPr="00B44C9A" w:rsidRDefault="00B44C9A">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lang w:val="vi-VN"/>
        </w:rPr>
      </w:pPr>
      <w:r w:rsidRPr="00B44C9A">
        <w:rPr>
          <w:rFonts w:ascii="Times New Roman" w:hAnsi="Times New Roman" w:cs="Times New Roman"/>
          <w:color w:val="C00000"/>
          <w:sz w:val="28"/>
          <w:szCs w:val="28"/>
          <w:lang w:val="vi-VN"/>
        </w:rPr>
        <w:t>b) Nội dung</w:t>
      </w:r>
      <w:r w:rsidRPr="00B44C9A">
        <w:rPr>
          <w:rFonts w:ascii="Times New Roman" w:hAnsi="Times New Roman" w:cs="Times New Roman"/>
          <w:sz w:val="28"/>
          <w:szCs w:val="28"/>
          <w:lang w:val="vi-VN"/>
        </w:rPr>
        <w:t xml:space="preserve">: </w:t>
      </w:r>
    </w:p>
    <w:p w14:paraId="011936CB" w14:textId="77777777" w:rsidR="00B44C9A" w:rsidRPr="00B44C9A" w:rsidRDefault="00B44C9A" w:rsidP="00B1679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GV </w:t>
      </w:r>
      <w:r w:rsidRPr="00B44C9A">
        <w:rPr>
          <w:rFonts w:ascii="Times New Roman" w:hAnsi="Times New Roman" w:cs="Times New Roman"/>
          <w:sz w:val="28"/>
          <w:szCs w:val="28"/>
          <w:lang w:val="en-US"/>
        </w:rPr>
        <w:t>cho HS hoạt động độc lập.</w:t>
      </w:r>
    </w:p>
    <w:p w14:paraId="3F57C9F6" w14:textId="77777777" w:rsidR="00B44C9A" w:rsidRPr="00B44C9A" w:rsidRDefault="00B44C9A" w:rsidP="00B1679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Phát PHT cá nhân cho HS luyện tập.</w:t>
      </w:r>
    </w:p>
    <w:p w14:paraId="25EBAF66" w14:textId="77777777" w:rsidR="00B44C9A" w:rsidRPr="00B44C9A" w:rsidRDefault="00B44C9A" w:rsidP="00B1679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Làm bài tập trong vòng 8 phút.</w:t>
      </w:r>
    </w:p>
    <w:p w14:paraId="5DB49081" w14:textId="77777777" w:rsidR="00B44C9A" w:rsidRPr="00B44C9A" w:rsidRDefault="00B44C9A">
      <w:pPr>
        <w:spacing w:before="40" w:after="60" w:line="312" w:lineRule="auto"/>
        <w:rPr>
          <w:rFonts w:ascii="Times New Roman" w:hAnsi="Times New Roman" w:cs="Times New Roman"/>
          <w:bCs/>
          <w:i/>
          <w:iCs/>
          <w:sz w:val="28"/>
          <w:szCs w:val="28"/>
          <w:lang w:val="en-US"/>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Đáp án</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0E9C073D" w14:textId="77777777" w:rsidTr="006F6F82">
        <w:tc>
          <w:tcPr>
            <w:tcW w:w="1497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73188465" w14:textId="77777777" w:rsidR="00B44C9A" w:rsidRPr="00B44C9A" w:rsidRDefault="00B44C9A" w:rsidP="006F6F82">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LUYỆN TẬP</w:t>
            </w:r>
          </w:p>
        </w:tc>
      </w:tr>
      <w:tr w:rsidR="00B44C9A" w:rsidRPr="00B44C9A" w14:paraId="3279C600" w14:textId="77777777" w:rsidTr="006F6F82">
        <w:tc>
          <w:tcPr>
            <w:tcW w:w="14970" w:type="dxa"/>
            <w:tcBorders>
              <w:top w:val="nil"/>
              <w:left w:val="outset" w:sz="6" w:space="0" w:color="auto"/>
              <w:bottom w:val="nil"/>
              <w:right w:val="outset" w:sz="6" w:space="0" w:color="auto"/>
            </w:tcBorders>
          </w:tcPr>
          <w:p w14:paraId="12CE5C0C" w14:textId="77777777" w:rsidR="00B44C9A" w:rsidRPr="00B44C9A" w:rsidRDefault="00B44C9A" w:rsidP="006F6F82">
            <w:pPr>
              <w:pStyle w:val="NormalWeb"/>
              <w:spacing w:before="0" w:beforeAutospacing="0" w:after="240" w:afterAutospacing="0" w:line="360" w:lineRule="atLeast"/>
              <w:ind w:left="48" w:right="48"/>
              <w:jc w:val="both"/>
              <w:rPr>
                <w:color w:val="000000"/>
                <w:sz w:val="28"/>
                <w:szCs w:val="28"/>
              </w:rPr>
            </w:pPr>
            <w:r w:rsidRPr="00B44C9A">
              <w:rPr>
                <w:b/>
                <w:bCs/>
                <w:sz w:val="28"/>
                <w:szCs w:val="28"/>
              </w:rPr>
              <w:t xml:space="preserve"> </w:t>
            </w:r>
            <w:r w:rsidRPr="00B44C9A">
              <w:rPr>
                <w:b/>
                <w:bCs/>
                <w:color w:val="000000"/>
                <w:sz w:val="28"/>
                <w:szCs w:val="28"/>
              </w:rPr>
              <w:t>Câu 1.</w:t>
            </w:r>
            <w:r w:rsidRPr="00B44C9A">
              <w:rPr>
                <w:b/>
                <w:bCs/>
                <w:color w:val="008000"/>
                <w:sz w:val="28"/>
                <w:szCs w:val="28"/>
              </w:rPr>
              <w:t> </w:t>
            </w:r>
            <w:r w:rsidRPr="00B44C9A">
              <w:rPr>
                <w:color w:val="000000"/>
                <w:sz w:val="28"/>
                <w:szCs w:val="28"/>
              </w:rPr>
              <w:t>Công suất điện cho biết:</w:t>
            </w:r>
          </w:p>
          <w:p w14:paraId="11ADE445" w14:textId="77777777" w:rsidR="00B44C9A" w:rsidRPr="00B44C9A" w:rsidRDefault="00B44C9A" w:rsidP="006F6F8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A. Khả năng thực hiện công của dòng điện.</w:t>
            </w:r>
          </w:p>
          <w:p w14:paraId="571AEF7A" w14:textId="77777777" w:rsidR="00B44C9A" w:rsidRPr="00B44C9A" w:rsidRDefault="00B44C9A" w:rsidP="006F6F8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B. Năng lượng của dòng điện.</w:t>
            </w:r>
          </w:p>
          <w:p w14:paraId="3F61EEF1" w14:textId="77777777" w:rsidR="00B44C9A" w:rsidRPr="00B44C9A" w:rsidRDefault="00B44C9A" w:rsidP="006F6F82">
            <w:pPr>
              <w:pStyle w:val="NormalWeb"/>
              <w:spacing w:before="0" w:beforeAutospacing="0" w:after="240" w:afterAutospacing="0" w:line="360" w:lineRule="atLeast"/>
              <w:ind w:left="48" w:right="48"/>
              <w:jc w:val="both"/>
              <w:rPr>
                <w:color w:val="FF0000"/>
                <w:sz w:val="28"/>
                <w:szCs w:val="28"/>
              </w:rPr>
            </w:pPr>
            <w:r w:rsidRPr="00B44C9A">
              <w:rPr>
                <w:color w:val="FF0000"/>
                <w:sz w:val="28"/>
                <w:szCs w:val="28"/>
              </w:rPr>
              <w:t>C. Lượng điện năng sử dụng trong một đơn vị thời gian.</w:t>
            </w:r>
          </w:p>
          <w:p w14:paraId="2B18624D" w14:textId="77777777" w:rsidR="00B44C9A" w:rsidRPr="00B44C9A" w:rsidRDefault="00B44C9A" w:rsidP="006F6F8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D. Mức độ mạnh - yếu của dòng điện.</w:t>
            </w:r>
          </w:p>
          <w:p w14:paraId="617FFA23" w14:textId="77777777" w:rsidR="00B44C9A" w:rsidRPr="00B44C9A" w:rsidRDefault="00B44C9A" w:rsidP="006F6F82">
            <w:pPr>
              <w:spacing w:after="0"/>
              <w:jc w:val="both"/>
              <w:rPr>
                <w:color w:val="000000"/>
                <w:sz w:val="28"/>
                <w:szCs w:val="28"/>
                <w:shd w:val="clear" w:color="auto" w:fill="FFFFFF"/>
              </w:rPr>
            </w:pPr>
            <w:r w:rsidRPr="00B44C9A">
              <w:rPr>
                <w:b/>
                <w:bCs/>
                <w:sz w:val="28"/>
                <w:szCs w:val="28"/>
              </w:rPr>
              <w:t>Câu 2.</w:t>
            </w:r>
            <w:r w:rsidRPr="00B44C9A">
              <w:t xml:space="preserve">  </w:t>
            </w:r>
            <w:r w:rsidRPr="00B44C9A">
              <w:rPr>
                <w:color w:val="000000"/>
                <w:sz w:val="28"/>
                <w:szCs w:val="28"/>
                <w:shd w:val="clear" w:color="auto" w:fill="FFFFFF"/>
              </w:rPr>
              <w:t>Một bếp điện có điện trở R được mắc vào hiệu điện thế U thì dòng điện qua nó có cường độ I. Khi đó công suất của bếp là P. Biểu thức nào sau đây xác định P không đúng?</w:t>
            </w:r>
          </w:p>
          <w:p w14:paraId="05AC0C93" w14:textId="77777777" w:rsidR="00B44C9A" w:rsidRPr="00B44C9A" w:rsidRDefault="00B44C9A" w:rsidP="006F6F82">
            <w:pPr>
              <w:spacing w:after="0"/>
              <w:jc w:val="both"/>
              <w:rPr>
                <w:color w:val="000000"/>
                <w:sz w:val="28"/>
                <w:szCs w:val="28"/>
                <w:shd w:val="clear" w:color="auto" w:fill="FFFFFF"/>
                <w:lang w:val="en-US"/>
              </w:rPr>
            </w:pPr>
            <w:r w:rsidRPr="00B44C9A">
              <w:rPr>
                <w:color w:val="FF0000"/>
                <w:sz w:val="28"/>
                <w:szCs w:val="28"/>
                <w:shd w:val="clear" w:color="auto" w:fill="FFFFFF"/>
                <w:lang w:val="en-US"/>
              </w:rPr>
              <w:t>A. P = U</w:t>
            </w:r>
            <w:r w:rsidRPr="00B44C9A">
              <w:rPr>
                <w:color w:val="FF0000"/>
                <w:sz w:val="28"/>
                <w:szCs w:val="28"/>
                <w:shd w:val="clear" w:color="auto" w:fill="FFFFFF"/>
                <w:vertAlign w:val="superscript"/>
                <w:lang w:val="en-US"/>
              </w:rPr>
              <w:t>2</w:t>
            </w:r>
            <w:r w:rsidRPr="00B44C9A">
              <w:rPr>
                <w:color w:val="FF0000"/>
                <w:sz w:val="28"/>
                <w:szCs w:val="28"/>
                <w:shd w:val="clear" w:color="auto" w:fill="FFFFFF"/>
                <w:lang w:val="en-US"/>
              </w:rPr>
              <w:t xml:space="preserve">R                               </w:t>
            </w:r>
            <w:r w:rsidRPr="00B44C9A">
              <w:rPr>
                <w:color w:val="000000"/>
                <w:sz w:val="28"/>
                <w:szCs w:val="28"/>
                <w:shd w:val="clear" w:color="auto" w:fill="FFFFFF"/>
                <w:lang w:val="en-US"/>
              </w:rPr>
              <w:t xml:space="preserve">B. P = </w:t>
            </w:r>
            <m:oMath>
              <m:f>
                <m:fPr>
                  <m:ctrlPr>
                    <w:rPr>
                      <w:rFonts w:ascii="Cambria Math" w:hAnsi="Cambria Math"/>
                      <w:i/>
                      <w:color w:val="000000"/>
                      <w:sz w:val="28"/>
                      <w:szCs w:val="28"/>
                      <w:shd w:val="clear" w:color="auto" w:fill="FFFFFF"/>
                      <w:lang w:val="en-US"/>
                    </w:rPr>
                  </m:ctrlPr>
                </m:fPr>
                <m:num>
                  <m:sSup>
                    <m:sSupPr>
                      <m:ctrlPr>
                        <w:rPr>
                          <w:rFonts w:ascii="Cambria Math" w:hAnsi="Cambria Math"/>
                          <w:i/>
                          <w:color w:val="000000"/>
                          <w:sz w:val="28"/>
                          <w:szCs w:val="28"/>
                          <w:shd w:val="clear" w:color="auto" w:fill="FFFFFF"/>
                          <w:lang w:val="en-US"/>
                        </w:rPr>
                      </m:ctrlPr>
                    </m:sSupPr>
                    <m:e>
                      <m:r>
                        <w:rPr>
                          <w:rFonts w:ascii="Cambria Math" w:hAnsi="Cambria Math"/>
                          <w:color w:val="000000"/>
                          <w:sz w:val="28"/>
                          <w:szCs w:val="28"/>
                          <w:shd w:val="clear" w:color="auto" w:fill="FFFFFF"/>
                          <w:lang w:val="en-US"/>
                        </w:rPr>
                        <m:t>U</m:t>
                      </m:r>
                    </m:e>
                    <m:sup>
                      <m:r>
                        <w:rPr>
                          <w:rFonts w:ascii="Cambria Math" w:hAnsi="Cambria Math"/>
                          <w:color w:val="000000"/>
                          <w:sz w:val="28"/>
                          <w:szCs w:val="28"/>
                          <w:shd w:val="clear" w:color="auto" w:fill="FFFFFF"/>
                          <w:lang w:val="en-US"/>
                        </w:rPr>
                        <m:t>2</m:t>
                      </m:r>
                    </m:sup>
                  </m:sSup>
                </m:num>
                <m:den>
                  <m:r>
                    <w:rPr>
                      <w:rFonts w:ascii="Cambria Math" w:hAnsi="Cambria Math"/>
                      <w:color w:val="000000"/>
                      <w:sz w:val="28"/>
                      <w:szCs w:val="28"/>
                      <w:shd w:val="clear" w:color="auto" w:fill="FFFFFF"/>
                      <w:lang w:val="en-US"/>
                    </w:rPr>
                    <m:t>R</m:t>
                  </m:r>
                </m:den>
              </m:f>
            </m:oMath>
          </w:p>
          <w:p w14:paraId="346B208B" w14:textId="77777777" w:rsidR="00B44C9A" w:rsidRPr="00B44C9A" w:rsidRDefault="00B44C9A" w:rsidP="006F6F82">
            <w:pPr>
              <w:spacing w:after="0"/>
              <w:jc w:val="both"/>
              <w:rPr>
                <w:color w:val="000000"/>
                <w:sz w:val="28"/>
                <w:szCs w:val="28"/>
                <w:shd w:val="clear" w:color="auto" w:fill="FFFFFF"/>
                <w:lang w:val="en-US"/>
              </w:rPr>
            </w:pPr>
            <w:r w:rsidRPr="00B44C9A">
              <w:rPr>
                <w:color w:val="000000"/>
                <w:sz w:val="28"/>
                <w:szCs w:val="28"/>
                <w:shd w:val="clear" w:color="auto" w:fill="FFFFFF"/>
                <w:lang w:val="en-US"/>
              </w:rPr>
              <w:t>C. P = I</w:t>
            </w:r>
            <w:r w:rsidRPr="00B44C9A">
              <w:rPr>
                <w:color w:val="000000"/>
                <w:sz w:val="28"/>
                <w:szCs w:val="28"/>
                <w:shd w:val="clear" w:color="auto" w:fill="FFFFFF"/>
                <w:vertAlign w:val="superscript"/>
                <w:lang w:val="en-US"/>
              </w:rPr>
              <w:t>2</w:t>
            </w:r>
            <w:r w:rsidRPr="00B44C9A">
              <w:rPr>
                <w:color w:val="000000"/>
                <w:sz w:val="28"/>
                <w:szCs w:val="28"/>
                <w:shd w:val="clear" w:color="auto" w:fill="FFFFFF"/>
                <w:lang w:val="en-US"/>
              </w:rPr>
              <w:t>R                                 D. P = UI</w:t>
            </w:r>
          </w:p>
          <w:p w14:paraId="0CCC56BB" w14:textId="77777777" w:rsidR="00B44C9A" w:rsidRPr="00B44C9A" w:rsidRDefault="00B44C9A" w:rsidP="006F6F82">
            <w:pPr>
              <w:spacing w:after="0"/>
              <w:jc w:val="both"/>
              <w:rPr>
                <w:color w:val="000000"/>
                <w:sz w:val="28"/>
                <w:szCs w:val="28"/>
                <w:shd w:val="clear" w:color="auto" w:fill="FFFFFF"/>
              </w:rPr>
            </w:pPr>
            <w:r w:rsidRPr="00B44C9A">
              <w:rPr>
                <w:b/>
                <w:bCs/>
                <w:sz w:val="28"/>
                <w:szCs w:val="28"/>
                <w:lang w:val="en-US"/>
              </w:rPr>
              <w:t>Câu 3.</w:t>
            </w:r>
            <w:r w:rsidRPr="00B44C9A">
              <w:rPr>
                <w:sz w:val="28"/>
                <w:szCs w:val="28"/>
                <w:lang w:val="en-US"/>
              </w:rPr>
              <w:t xml:space="preserve"> </w:t>
            </w:r>
            <w:r w:rsidRPr="00B44C9A">
              <w:rPr>
                <w:color w:val="000000"/>
                <w:sz w:val="28"/>
                <w:szCs w:val="28"/>
                <w:shd w:val="clear" w:color="auto" w:fill="FFFFFF"/>
              </w:rPr>
              <w:t>Trên bóng đèn có ghi (6V-3W ). Khi đèn sáng bình thường thì dòng điện chạy qua đèn có cường độ là:</w:t>
            </w:r>
          </w:p>
          <w:p w14:paraId="1627FC6F" w14:textId="77777777" w:rsidR="00B44C9A" w:rsidRPr="00B44C9A" w:rsidRDefault="00B44C9A" w:rsidP="006F6F82">
            <w:pPr>
              <w:spacing w:after="0"/>
              <w:jc w:val="both"/>
              <w:rPr>
                <w:color w:val="000000"/>
                <w:sz w:val="28"/>
                <w:szCs w:val="28"/>
                <w:shd w:val="clear" w:color="auto" w:fill="FFFFFF"/>
                <w:lang w:val="en-US"/>
              </w:rPr>
            </w:pPr>
            <w:r w:rsidRPr="00B44C9A">
              <w:rPr>
                <w:color w:val="FF0000"/>
                <w:sz w:val="28"/>
                <w:szCs w:val="28"/>
                <w:shd w:val="clear" w:color="auto" w:fill="FFFFFF"/>
                <w:lang w:val="en-US"/>
              </w:rPr>
              <w:t xml:space="preserve">A. 0,5 A                                     </w:t>
            </w:r>
            <w:r w:rsidRPr="00B44C9A">
              <w:rPr>
                <w:color w:val="000000"/>
                <w:sz w:val="28"/>
                <w:szCs w:val="28"/>
                <w:shd w:val="clear" w:color="auto" w:fill="FFFFFF"/>
                <w:lang w:val="en-US"/>
              </w:rPr>
              <w:t>B. 2 A</w:t>
            </w:r>
          </w:p>
          <w:p w14:paraId="170BE028" w14:textId="77777777" w:rsidR="00B44C9A" w:rsidRPr="00B44C9A" w:rsidRDefault="00B44C9A" w:rsidP="006F6F82">
            <w:pPr>
              <w:spacing w:after="0"/>
              <w:jc w:val="both"/>
              <w:rPr>
                <w:color w:val="000000"/>
                <w:sz w:val="28"/>
                <w:szCs w:val="28"/>
                <w:shd w:val="clear" w:color="auto" w:fill="FFFFFF"/>
                <w:lang w:val="en-US"/>
              </w:rPr>
            </w:pPr>
            <w:r w:rsidRPr="00B44C9A">
              <w:rPr>
                <w:color w:val="000000"/>
                <w:sz w:val="28"/>
                <w:szCs w:val="28"/>
                <w:shd w:val="clear" w:color="auto" w:fill="FFFFFF"/>
                <w:lang w:val="en-US"/>
              </w:rPr>
              <w:t xml:space="preserve">C. 18 A                                      D. 1,5 A   </w:t>
            </w:r>
          </w:p>
          <w:p w14:paraId="3DA309FD" w14:textId="77777777" w:rsidR="00B44C9A" w:rsidRPr="00B44C9A" w:rsidRDefault="00B44C9A" w:rsidP="006F6F82">
            <w:pPr>
              <w:spacing w:after="0"/>
              <w:jc w:val="both"/>
              <w:rPr>
                <w:color w:val="000000"/>
                <w:sz w:val="28"/>
                <w:szCs w:val="28"/>
                <w:shd w:val="clear" w:color="auto" w:fill="FFFFFF"/>
              </w:rPr>
            </w:pPr>
            <w:r w:rsidRPr="00B44C9A">
              <w:rPr>
                <w:rFonts w:eastAsia="Calibri"/>
                <w:b/>
                <w:bCs/>
                <w:sz w:val="28"/>
                <w:szCs w:val="28"/>
                <w:lang w:val="en-US"/>
              </w:rPr>
              <w:t>Câu 4.</w:t>
            </w:r>
            <w:r w:rsidRPr="00B44C9A">
              <w:rPr>
                <w:rFonts w:eastAsia="Calibri"/>
                <w:sz w:val="28"/>
                <w:szCs w:val="28"/>
                <w:lang w:val="en-US"/>
              </w:rPr>
              <w:t xml:space="preserve"> </w:t>
            </w:r>
            <w:r w:rsidRPr="00B44C9A">
              <w:rPr>
                <w:color w:val="000000"/>
                <w:sz w:val="28"/>
                <w:szCs w:val="28"/>
                <w:shd w:val="clear" w:color="auto" w:fill="FFFFFF"/>
              </w:rPr>
              <w:t>Bóng đèn có điện trở 9Ω và hiệu điện thế qua nó là 24V thì nó sáng bình thường. Tính công suất định mức của bóng đèn?</w:t>
            </w:r>
          </w:p>
          <w:p w14:paraId="32C3163D" w14:textId="77777777" w:rsidR="00B44C9A" w:rsidRPr="00B44C9A" w:rsidRDefault="00B44C9A" w:rsidP="006F6F82">
            <w:pPr>
              <w:spacing w:after="0"/>
              <w:jc w:val="center"/>
              <w:rPr>
                <w:rFonts w:eastAsia="Calibri"/>
                <w:b/>
                <w:bCs/>
                <w:sz w:val="28"/>
                <w:szCs w:val="28"/>
                <w:lang w:val="en-US"/>
              </w:rPr>
            </w:pPr>
            <w:r w:rsidRPr="00B44C9A">
              <w:rPr>
                <w:rFonts w:eastAsia="Calibri"/>
                <w:b/>
                <w:bCs/>
                <w:sz w:val="28"/>
                <w:szCs w:val="28"/>
                <w:lang w:val="en-US"/>
              </w:rPr>
              <w:t>Trả lời</w:t>
            </w:r>
          </w:p>
          <w:p w14:paraId="0138E826" w14:textId="77777777" w:rsidR="00B44C9A" w:rsidRPr="00B44C9A" w:rsidRDefault="00B44C9A" w:rsidP="006F6F82">
            <w:pPr>
              <w:spacing w:after="240" w:line="360" w:lineRule="atLeast"/>
              <w:ind w:left="48" w:right="48"/>
              <w:jc w:val="both"/>
              <w:rPr>
                <w:color w:val="000000"/>
                <w:sz w:val="28"/>
                <w:szCs w:val="28"/>
                <w:lang w:val="en-US" w:eastAsia="en-US"/>
              </w:rPr>
            </w:pPr>
            <w:r w:rsidRPr="00B44C9A">
              <w:rPr>
                <w:color w:val="000000"/>
                <w:sz w:val="28"/>
                <w:szCs w:val="28"/>
                <w:lang w:val="en-US" w:eastAsia="en-US"/>
              </w:rPr>
              <w:t>+ Số chỉ trên bóng đèn cho biết hiệu điện thế định mức và công suất định mức:</w:t>
            </w:r>
          </w:p>
          <w:p w14:paraId="7F2E9FF1" w14:textId="77777777" w:rsidR="00B44C9A" w:rsidRPr="00B44C9A" w:rsidRDefault="00B44C9A" w:rsidP="006F6F82">
            <w:pPr>
              <w:spacing w:after="240" w:line="360" w:lineRule="atLeast"/>
              <w:ind w:left="48" w:right="48"/>
              <w:jc w:val="both"/>
              <w:rPr>
                <w:color w:val="000000"/>
                <w:sz w:val="28"/>
                <w:szCs w:val="28"/>
                <w:lang w:val="en-US" w:eastAsia="en-US"/>
              </w:rPr>
            </w:pPr>
            <w:r w:rsidRPr="00B44C9A">
              <w:rPr>
                <w:i/>
                <w:iCs/>
                <w:color w:val="000000"/>
                <w:sz w:val="28"/>
                <w:szCs w:val="28"/>
                <w:lang w:val="en-US" w:eastAsia="en-US"/>
              </w:rPr>
              <w:t>U =6V, P =3W</w:t>
            </w:r>
          </w:p>
          <w:p w14:paraId="3ABACBDA" w14:textId="77777777" w:rsidR="00B44C9A" w:rsidRPr="00B44C9A" w:rsidRDefault="00B44C9A" w:rsidP="006F6F82">
            <w:pPr>
              <w:spacing w:after="240" w:line="360" w:lineRule="atLeast"/>
              <w:ind w:left="48" w:right="48"/>
              <w:jc w:val="both"/>
              <w:rPr>
                <w:color w:val="000000"/>
                <w:sz w:val="28"/>
                <w:szCs w:val="28"/>
                <w:lang w:val="en-US" w:eastAsia="en-US"/>
              </w:rPr>
            </w:pPr>
            <w:r w:rsidRPr="00B44C9A">
              <w:rPr>
                <w:color w:val="000000"/>
                <w:sz w:val="28"/>
                <w:szCs w:val="28"/>
                <w:lang w:val="en-US" w:eastAsia="en-US"/>
              </w:rPr>
              <w:lastRenderedPageBreak/>
              <w:t>+ Khi đèn sáng bình thường thì dòng điện chạy qua đèn có giá trị:</w:t>
            </w:r>
          </w:p>
          <w:p w14:paraId="2B2B2D68" w14:textId="77777777" w:rsidR="00B44C9A" w:rsidRPr="00B44C9A" w:rsidRDefault="00B44C9A" w:rsidP="006F6F82">
            <w:pPr>
              <w:spacing w:after="0"/>
              <w:rPr>
                <w:b/>
                <w:bCs/>
                <w:sz w:val="28"/>
                <w:szCs w:val="28"/>
                <w:lang w:val="en-US"/>
              </w:rPr>
            </w:pPr>
            <w:r w:rsidRPr="00B44C9A">
              <w:rPr>
                <w:noProof/>
                <w:sz w:val="28"/>
                <w:szCs w:val="28"/>
                <w:lang w:val="en-US" w:eastAsia="en-US"/>
              </w:rPr>
              <w:drawing>
                <wp:inline distT="0" distB="0" distL="0" distR="0" wp14:anchorId="769A397F" wp14:editId="159CB3FA">
                  <wp:extent cx="1488440" cy="531495"/>
                  <wp:effectExtent l="0" t="0" r="0" b="1905"/>
                  <wp:docPr id="5646" name="Picture 5646" descr="Bài tập công suất điện (cực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công suất điện (cực hay, chi tiết)"/>
                          <pic:cNvPicPr>
                            <a:picLocks noChangeAspect="1" noChangeArrowheads="1"/>
                          </pic:cNvPicPr>
                        </pic:nvPicPr>
                        <pic:blipFill>
                          <a:blip r:embed="rId125">
                            <a:extLst>
                              <a:ext uri="{28A0092B-C50C-407E-A947-70E740481C1C}">
                                <a14:useLocalDpi xmlns:a14="http://schemas.microsoft.com/office/drawing/2010/main"/>
                              </a:ext>
                            </a:extLst>
                          </a:blip>
                          <a:srcRect/>
                          <a:stretch>
                            <a:fillRect/>
                          </a:stretch>
                        </pic:blipFill>
                        <pic:spPr bwMode="auto">
                          <a:xfrm>
                            <a:off x="0" y="0"/>
                            <a:ext cx="1488440" cy="531495"/>
                          </a:xfrm>
                          <a:prstGeom prst="rect">
                            <a:avLst/>
                          </a:prstGeom>
                          <a:noFill/>
                          <a:ln>
                            <a:noFill/>
                          </a:ln>
                        </pic:spPr>
                      </pic:pic>
                    </a:graphicData>
                  </a:graphic>
                </wp:inline>
              </w:drawing>
            </w:r>
          </w:p>
        </w:tc>
      </w:tr>
      <w:tr w:rsidR="00B44C9A" w:rsidRPr="00B44C9A" w14:paraId="38DB9F98" w14:textId="77777777" w:rsidTr="006F6F82">
        <w:tc>
          <w:tcPr>
            <w:tcW w:w="14970" w:type="dxa"/>
            <w:tcBorders>
              <w:top w:val="nil"/>
              <w:left w:val="outset" w:sz="6" w:space="0" w:color="auto"/>
              <w:bottom w:val="outset" w:sz="6" w:space="0" w:color="auto"/>
              <w:right w:val="outset" w:sz="6" w:space="0" w:color="auto"/>
            </w:tcBorders>
          </w:tcPr>
          <w:p w14:paraId="04ADB1F7" w14:textId="77777777" w:rsidR="00B44C9A" w:rsidRPr="00B44C9A" w:rsidRDefault="00B44C9A" w:rsidP="006F6F82">
            <w:pPr>
              <w:pStyle w:val="NormalWeb"/>
              <w:spacing w:before="0" w:beforeAutospacing="0" w:after="240" w:afterAutospacing="0" w:line="360" w:lineRule="atLeast"/>
              <w:ind w:left="48" w:right="48"/>
              <w:jc w:val="both"/>
              <w:rPr>
                <w:color w:val="000000"/>
                <w:sz w:val="28"/>
                <w:szCs w:val="28"/>
                <w:shd w:val="clear" w:color="auto" w:fill="FFFFFF"/>
                <w:lang w:val="vi-VN"/>
              </w:rPr>
            </w:pPr>
            <w:r w:rsidRPr="00B44C9A">
              <w:rPr>
                <w:b/>
                <w:bCs/>
                <w:sz w:val="28"/>
                <w:szCs w:val="28"/>
              </w:rPr>
              <w:lastRenderedPageBreak/>
              <w:t xml:space="preserve">Câu 5. </w:t>
            </w:r>
            <w:r w:rsidRPr="00B44C9A">
              <w:rPr>
                <w:color w:val="000000"/>
                <w:sz w:val="28"/>
                <w:szCs w:val="28"/>
                <w:shd w:val="clear" w:color="auto" w:fill="FFFFFF"/>
                <w:lang w:val="vi-VN"/>
              </w:rPr>
              <w:t>Bóng đèn ghi 12V- 100W. Tính điện trở của đèn</w:t>
            </w:r>
          </w:p>
          <w:p w14:paraId="1690FA8B" w14:textId="77777777" w:rsidR="00B44C9A" w:rsidRPr="00B44C9A" w:rsidRDefault="00B44C9A" w:rsidP="006F6F82">
            <w:pPr>
              <w:pStyle w:val="NormalWeb"/>
              <w:spacing w:before="0" w:beforeAutospacing="0" w:after="240" w:afterAutospacing="0" w:line="360" w:lineRule="atLeast"/>
              <w:ind w:left="48" w:right="48"/>
              <w:jc w:val="center"/>
              <w:rPr>
                <w:rFonts w:eastAsia="Calibri"/>
                <w:b/>
                <w:bCs/>
                <w:sz w:val="28"/>
                <w:szCs w:val="28"/>
              </w:rPr>
            </w:pPr>
            <w:r w:rsidRPr="00B44C9A">
              <w:rPr>
                <w:rFonts w:eastAsia="Calibri"/>
                <w:b/>
                <w:bCs/>
                <w:sz w:val="28"/>
                <w:szCs w:val="28"/>
              </w:rPr>
              <w:t>Trả lời</w:t>
            </w:r>
          </w:p>
          <w:p w14:paraId="52E8679C" w14:textId="77777777" w:rsidR="00B44C9A" w:rsidRPr="00B44C9A" w:rsidRDefault="00B44C9A" w:rsidP="006F6F82">
            <w:pPr>
              <w:pStyle w:val="NormalWeb"/>
              <w:spacing w:before="0" w:beforeAutospacing="0" w:after="240" w:afterAutospacing="0" w:line="360" w:lineRule="atLeast"/>
              <w:ind w:left="48" w:right="48"/>
              <w:rPr>
                <w:sz w:val="28"/>
                <w:szCs w:val="28"/>
              </w:rPr>
            </w:pPr>
            <w:r w:rsidRPr="00B44C9A">
              <w:rPr>
                <w:sz w:val="28"/>
                <w:szCs w:val="28"/>
              </w:rPr>
              <w:t xml:space="preserve">P =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2</m:t>
                      </m:r>
                    </m:sup>
                  </m:sSup>
                </m:num>
                <m:den>
                  <m:r>
                    <w:rPr>
                      <w:rFonts w:ascii="Cambria Math" w:hAnsi="Cambria Math"/>
                      <w:sz w:val="28"/>
                      <w:szCs w:val="28"/>
                    </w:rPr>
                    <m:t>R</m:t>
                  </m:r>
                </m:den>
              </m:f>
            </m:oMath>
            <w:r w:rsidRPr="00B44C9A">
              <w:rPr>
                <w:sz w:val="28"/>
                <w:szCs w:val="28"/>
              </w:rPr>
              <w:t xml:space="preserve"> </w:t>
            </w:r>
            <w:r w:rsidRPr="00B44C9A">
              <w:rPr>
                <w:sz w:val="28"/>
                <w:szCs w:val="28"/>
              </w:rPr>
              <w:sym w:font="Wingdings" w:char="F0E0"/>
            </w:r>
            <w:r w:rsidRPr="00B44C9A">
              <w:rPr>
                <w:sz w:val="28"/>
                <w:szCs w:val="28"/>
              </w:rPr>
              <w:t xml:space="preserve"> R =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2</m:t>
                      </m:r>
                    </m:sup>
                  </m:sSup>
                </m:num>
                <m:den>
                  <m:r>
                    <w:rPr>
                      <w:rFonts w:ascii="Cambria Math" w:hAnsi="Cambria Math"/>
                      <w:sz w:val="28"/>
                      <w:szCs w:val="28"/>
                    </w:rPr>
                    <m:t>P</m:t>
                  </m:r>
                </m:den>
              </m:f>
            </m:oMath>
            <w:r w:rsidRPr="00B44C9A">
              <w:rPr>
                <w:sz w:val="28"/>
                <w:szCs w:val="28"/>
              </w:rPr>
              <w:t xml:space="preserve"> =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12</m:t>
                      </m:r>
                    </m:e>
                    <m:sup>
                      <m:r>
                        <w:rPr>
                          <w:rFonts w:ascii="Cambria Math" w:hAnsi="Cambria Math"/>
                          <w:sz w:val="28"/>
                          <w:szCs w:val="28"/>
                        </w:rPr>
                        <m:t>2</m:t>
                      </m:r>
                    </m:sup>
                  </m:sSup>
                </m:num>
                <m:den>
                  <m:r>
                    <w:rPr>
                      <w:rFonts w:ascii="Cambria Math" w:hAnsi="Cambria Math"/>
                      <w:sz w:val="28"/>
                      <w:szCs w:val="28"/>
                    </w:rPr>
                    <m:t>100</m:t>
                  </m:r>
                </m:den>
              </m:f>
            </m:oMath>
            <w:r w:rsidRPr="00B44C9A">
              <w:rPr>
                <w:sz w:val="28"/>
                <w:szCs w:val="28"/>
              </w:rPr>
              <w:t xml:space="preserve"> = 1,44</w:t>
            </w:r>
            <w:r w:rsidRPr="00B44C9A">
              <w:rPr>
                <w:color w:val="000000"/>
                <w:sz w:val="28"/>
                <w:szCs w:val="28"/>
                <w:shd w:val="clear" w:color="auto" w:fill="FFFFFF"/>
              </w:rPr>
              <w:t xml:space="preserve"> Ω</w:t>
            </w:r>
          </w:p>
        </w:tc>
      </w:tr>
    </w:tbl>
    <w:p w14:paraId="5C864E7A" w14:textId="77777777" w:rsidR="00B44C9A" w:rsidRPr="00B44C9A" w:rsidRDefault="00B44C9A">
      <w:pPr>
        <w:spacing w:before="40" w:after="60" w:line="312"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 xml:space="preserve"> 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B44C9A" w:rsidRPr="00B44C9A" w14:paraId="197BAD80" w14:textId="77777777">
        <w:trPr>
          <w:trHeight w:val="274"/>
          <w:jc w:val="center"/>
        </w:trPr>
        <w:tc>
          <w:tcPr>
            <w:tcW w:w="7397" w:type="dxa"/>
            <w:shd w:val="clear" w:color="auto" w:fill="FDEADA" w:themeFill="accent6" w:themeFillTint="32"/>
          </w:tcPr>
          <w:p w14:paraId="277D8A5E" w14:textId="77777777" w:rsidR="00B44C9A" w:rsidRPr="00B44C9A" w:rsidRDefault="00B44C9A">
            <w:pPr>
              <w:spacing w:before="40" w:after="60" w:line="312"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2841" w:type="dxa"/>
            <w:shd w:val="clear" w:color="auto" w:fill="FDEADA" w:themeFill="accent6" w:themeFillTint="32"/>
          </w:tcPr>
          <w:p w14:paraId="16320F25" w14:textId="77777777" w:rsidR="00B44C9A" w:rsidRPr="00B44C9A" w:rsidRDefault="00B44C9A">
            <w:pPr>
              <w:spacing w:before="40" w:after="60" w:line="312"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7EC50F14" w14:textId="77777777">
        <w:trPr>
          <w:trHeight w:val="274"/>
          <w:jc w:val="center"/>
        </w:trPr>
        <w:tc>
          <w:tcPr>
            <w:tcW w:w="7397" w:type="dxa"/>
            <w:shd w:val="clear" w:color="auto" w:fill="auto"/>
          </w:tcPr>
          <w:p w14:paraId="38BBBDAD" w14:textId="77777777" w:rsidR="00B44C9A" w:rsidRPr="00B44C9A" w:rsidRDefault="00B44C9A">
            <w:pPr>
              <w:spacing w:after="0" w:line="240" w:lineRule="auto"/>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Giao nhiệm vụ:</w:t>
            </w:r>
          </w:p>
          <w:p w14:paraId="156855D7" w14:textId="77777777" w:rsidR="00B44C9A" w:rsidRPr="00B44C9A" w:rsidRDefault="00B44C9A" w:rsidP="00E74A32">
            <w:pPr>
              <w:spacing w:before="40" w:after="60" w:line="276" w:lineRule="auto"/>
              <w:jc w:val="both"/>
              <w:rPr>
                <w:rFonts w:ascii="Times New Roman" w:hAnsi="Times New Roman" w:cs="Times New Roman"/>
                <w:sz w:val="28"/>
                <w:szCs w:val="28"/>
                <w:lang w:val="en-US"/>
              </w:rPr>
            </w:pPr>
            <w:r w:rsidRPr="00B44C9A">
              <w:rPr>
                <w:rFonts w:ascii="Times New Roman" w:eastAsia="Times New Roman" w:hAnsi="Times New Roman" w:cs="Times New Roman"/>
                <w:sz w:val="28"/>
                <w:szCs w:val="28"/>
              </w:rPr>
              <w:t xml:space="preserve"> </w:t>
            </w:r>
            <w:r w:rsidRPr="00B44C9A">
              <w:rPr>
                <w:rFonts w:ascii="Times New Roman" w:hAnsi="Times New Roman" w:cs="Times New Roman"/>
                <w:sz w:val="28"/>
                <w:szCs w:val="28"/>
              </w:rPr>
              <w:t xml:space="preserve">- GV </w:t>
            </w:r>
            <w:r w:rsidRPr="00B44C9A">
              <w:rPr>
                <w:rFonts w:ascii="Times New Roman" w:hAnsi="Times New Roman" w:cs="Times New Roman"/>
                <w:sz w:val="28"/>
                <w:szCs w:val="28"/>
                <w:lang w:val="en-US"/>
              </w:rPr>
              <w:t>cho HS hoạt động độc lập.</w:t>
            </w:r>
          </w:p>
          <w:p w14:paraId="5EB1D13A" w14:textId="77777777" w:rsidR="00B44C9A" w:rsidRPr="00B44C9A" w:rsidRDefault="00B44C9A" w:rsidP="00E74A3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Phát PHT cá nhân cho HS luyện tập.</w:t>
            </w:r>
          </w:p>
          <w:p w14:paraId="66B479C8" w14:textId="77777777" w:rsidR="00B44C9A" w:rsidRPr="00B44C9A" w:rsidRDefault="00B44C9A" w:rsidP="00E74A3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Làm bài tập trong vòng 8 phút.</w:t>
            </w:r>
          </w:p>
        </w:tc>
        <w:tc>
          <w:tcPr>
            <w:tcW w:w="2841" w:type="dxa"/>
            <w:shd w:val="clear" w:color="auto" w:fill="auto"/>
          </w:tcPr>
          <w:p w14:paraId="34B0D416" w14:textId="77777777" w:rsidR="00B44C9A" w:rsidRPr="00B44C9A" w:rsidRDefault="00B44C9A" w:rsidP="00274890">
            <w:pPr>
              <w:spacing w:beforeLines="30" w:before="72" w:after="0" w:line="240" w:lineRule="auto"/>
              <w:ind w:right="1"/>
              <w:jc w:val="center"/>
              <w:rPr>
                <w:rFonts w:ascii="Times New Roman" w:hAnsi="Times New Roman" w:cs="Times New Roman"/>
                <w:sz w:val="28"/>
                <w:szCs w:val="28"/>
                <w:lang w:val="en-US"/>
              </w:rPr>
            </w:pPr>
            <w:r w:rsidRPr="00B44C9A">
              <w:rPr>
                <w:rFonts w:ascii="Times New Roman" w:eastAsia="Times New Roman" w:hAnsi="Times New Roman" w:cs="Times New Roman"/>
                <w:bCs/>
                <w:sz w:val="28"/>
                <w:szCs w:val="28"/>
              </w:rPr>
              <w:t xml:space="preserve">- </w:t>
            </w:r>
            <w:r w:rsidRPr="00B44C9A">
              <w:rPr>
                <w:rFonts w:ascii="Times New Roman" w:eastAsia="Times New Roman" w:hAnsi="Times New Roman" w:cs="Times New Roman"/>
                <w:bCs/>
                <w:sz w:val="28"/>
                <w:szCs w:val="28"/>
                <w:lang w:val="en-US"/>
              </w:rPr>
              <w:t>HS nhận nhiệm vụ.</w:t>
            </w:r>
          </w:p>
        </w:tc>
      </w:tr>
      <w:tr w:rsidR="00B44C9A" w:rsidRPr="00B44C9A" w14:paraId="403A3BC0" w14:textId="77777777">
        <w:trPr>
          <w:trHeight w:val="274"/>
          <w:jc w:val="center"/>
        </w:trPr>
        <w:tc>
          <w:tcPr>
            <w:tcW w:w="7397" w:type="dxa"/>
            <w:shd w:val="clear" w:color="auto" w:fill="auto"/>
          </w:tcPr>
          <w:p w14:paraId="68E07038"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S thực hiện nhiệm vụ</w:t>
            </w:r>
          </w:p>
          <w:p w14:paraId="053DFB39" w14:textId="77777777" w:rsidR="00B44C9A" w:rsidRPr="00B44C9A" w:rsidRDefault="00B44C9A">
            <w:pPr>
              <w:spacing w:beforeLines="30" w:before="72" w:after="0" w:line="240" w:lineRule="auto"/>
              <w:jc w:val="both"/>
              <w:rPr>
                <w:rFonts w:ascii="Times New Roman" w:hAnsi="Times New Roman" w:cs="Times New Roman"/>
                <w:color w:val="0070C0"/>
                <w:sz w:val="28"/>
                <w:szCs w:val="28"/>
              </w:rPr>
            </w:pPr>
            <w:r w:rsidRPr="00B44C9A">
              <w:rPr>
                <w:rFonts w:ascii="Times New Roman" w:eastAsia="Times New Roman" w:hAnsi="Times New Roman" w:cs="Times New Roman"/>
                <w:sz w:val="28"/>
                <w:szCs w:val="28"/>
              </w:rPr>
              <w:t>- GV hỗ trợ HS ở các bài tập khó.</w:t>
            </w:r>
          </w:p>
        </w:tc>
        <w:tc>
          <w:tcPr>
            <w:tcW w:w="2841" w:type="dxa"/>
            <w:shd w:val="clear" w:color="auto" w:fill="auto"/>
          </w:tcPr>
          <w:p w14:paraId="35DB7C3F"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tiến hành giải quyết các bài tập.</w:t>
            </w:r>
          </w:p>
        </w:tc>
      </w:tr>
      <w:tr w:rsidR="00B44C9A" w:rsidRPr="00B44C9A" w14:paraId="07ACC0E3" w14:textId="77777777">
        <w:trPr>
          <w:trHeight w:val="1238"/>
          <w:jc w:val="center"/>
        </w:trPr>
        <w:tc>
          <w:tcPr>
            <w:tcW w:w="7397" w:type="dxa"/>
            <w:shd w:val="clear" w:color="auto" w:fill="auto"/>
          </w:tcPr>
          <w:p w14:paraId="15131DCD" w14:textId="77777777" w:rsidR="00B44C9A" w:rsidRPr="00B44C9A" w:rsidRDefault="00B44C9A" w:rsidP="00274890">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196B0E47"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Hỗ trợ HS giải các câu hỏi khó.</w:t>
            </w:r>
          </w:p>
          <w:p w14:paraId="3B0F743D"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kết luận về nội dung kiến thức.</w:t>
            </w:r>
          </w:p>
        </w:tc>
        <w:tc>
          <w:tcPr>
            <w:tcW w:w="2841" w:type="dxa"/>
            <w:shd w:val="clear" w:color="auto" w:fill="auto"/>
          </w:tcPr>
          <w:p w14:paraId="5AEB15B6"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V hỗ trợ giải các câu hỏi khó, và ghi chép lại.</w:t>
            </w:r>
          </w:p>
        </w:tc>
      </w:tr>
      <w:tr w:rsidR="00B44C9A" w:rsidRPr="00B44C9A" w14:paraId="75EF182E" w14:textId="77777777">
        <w:trPr>
          <w:trHeight w:val="274"/>
          <w:jc w:val="center"/>
        </w:trPr>
        <w:tc>
          <w:tcPr>
            <w:tcW w:w="7397" w:type="dxa"/>
            <w:shd w:val="clear" w:color="auto" w:fill="auto"/>
          </w:tcPr>
          <w:p w14:paraId="097068CF" w14:textId="77777777" w:rsidR="00B44C9A" w:rsidRPr="00B44C9A" w:rsidRDefault="00B44C9A">
            <w:pPr>
              <w:spacing w:before="40" w:after="60" w:line="276" w:lineRule="auto"/>
              <w:jc w:val="both"/>
              <w:rPr>
                <w:rFonts w:ascii="Times New Roman" w:hAnsi="Times New Roman" w:cs="Times New Roman"/>
                <w:bCs/>
                <w:sz w:val="28"/>
                <w:szCs w:val="28"/>
              </w:rPr>
            </w:pPr>
            <w:r w:rsidRPr="00B44C9A">
              <w:rPr>
                <w:rFonts w:ascii="Times New Roman" w:hAnsi="Times New Roman" w:cs="Times New Roman"/>
                <w:b/>
                <w:sz w:val="28"/>
                <w:szCs w:val="28"/>
                <w:lang w:val="en-US"/>
              </w:rPr>
              <w:t>Tổng kết</w:t>
            </w:r>
          </w:p>
        </w:tc>
        <w:tc>
          <w:tcPr>
            <w:tcW w:w="2841" w:type="dxa"/>
            <w:shd w:val="clear" w:color="auto" w:fill="auto"/>
          </w:tcPr>
          <w:p w14:paraId="38718459"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707F9259" w14:textId="77777777" w:rsidR="00B44C9A" w:rsidRPr="00B44C9A" w:rsidRDefault="00B44C9A" w:rsidP="00C6008B">
      <w:pPr>
        <w:numPr>
          <w:ilvl w:val="0"/>
          <w:numId w:val="5"/>
        </w:num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Hoạt động 4: Vận dụng</w:t>
      </w:r>
    </w:p>
    <w:p w14:paraId="691E4110"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color w:val="C00000"/>
          <w:sz w:val="28"/>
          <w:szCs w:val="28"/>
        </w:rPr>
        <w:t>a) Mục tiêu:</w:t>
      </w: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Vận dụng được kiến thức đã học để giải quyết các bài tập liên quan đến thực tế.</w:t>
      </w:r>
    </w:p>
    <w:p w14:paraId="48B2EFD5" w14:textId="77777777" w:rsidR="00B44C9A" w:rsidRPr="00B44C9A" w:rsidRDefault="00B44C9A" w:rsidP="00E0309E">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color w:val="C00000"/>
          <w:sz w:val="28"/>
          <w:szCs w:val="28"/>
        </w:rPr>
        <w:t>b) Nội dung:</w:t>
      </w:r>
      <w:r w:rsidRPr="00B44C9A">
        <w:rPr>
          <w:rFonts w:ascii="Times New Roman" w:hAnsi="Times New Roman" w:cs="Times New Roman"/>
          <w:sz w:val="28"/>
          <w:szCs w:val="28"/>
        </w:rPr>
        <w:t xml:space="preserve"> - GV tiến hành hoạt động “Vượt chướng ngại vật” (think – pair – share kết hợp biến tấu khăn trải bàn)</w:t>
      </w:r>
    </w:p>
    <w:p w14:paraId="13A7A33C" w14:textId="77777777" w:rsidR="00B44C9A" w:rsidRPr="00B44C9A" w:rsidRDefault="00B44C9A" w:rsidP="00E0309E">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Cách thức:</w:t>
      </w:r>
    </w:p>
    <w:p w14:paraId="212DFB02" w14:textId="77777777" w:rsidR="00B44C9A" w:rsidRPr="00B44C9A" w:rsidRDefault="00B44C9A" w:rsidP="00E0309E">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chia lớp thành 6 nhóm.</w:t>
      </w:r>
    </w:p>
    <w:p w14:paraId="7C0336C4" w14:textId="77777777" w:rsidR="00B44C9A" w:rsidRPr="00B44C9A" w:rsidRDefault="00B44C9A" w:rsidP="00E0309E">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Phát phiếu “Chướng ngại vật </w:t>
      </w:r>
      <w:r w:rsidRPr="00B44C9A">
        <w:rPr>
          <w:rFonts w:ascii="Times New Roman" w:hAnsi="Times New Roman" w:cs="Times New Roman"/>
          <w:sz w:val="28"/>
          <w:szCs w:val="28"/>
          <w:lang w:val="en-US"/>
        </w:rPr>
        <w:t>2</w:t>
      </w:r>
      <w:r w:rsidRPr="00B44C9A">
        <w:rPr>
          <w:rFonts w:ascii="Times New Roman" w:hAnsi="Times New Roman" w:cs="Times New Roman"/>
          <w:sz w:val="28"/>
          <w:szCs w:val="28"/>
        </w:rPr>
        <w:t>” cho các nhóm.</w:t>
      </w:r>
    </w:p>
    <w:p w14:paraId="22590281" w14:textId="77777777" w:rsidR="00B44C9A" w:rsidRPr="00B44C9A" w:rsidRDefault="00B44C9A" w:rsidP="00E0309E">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Lượt 1: Mỗi cá nhân đọc thông tin SGK, tìm hiểu về </w:t>
      </w:r>
      <w:r w:rsidRPr="00B44C9A">
        <w:rPr>
          <w:rFonts w:ascii="Times New Roman" w:hAnsi="Times New Roman" w:cs="Times New Roman"/>
          <w:sz w:val="28"/>
          <w:szCs w:val="28"/>
          <w:lang w:val="en-US"/>
        </w:rPr>
        <w:t>khái niệm công suất</w:t>
      </w: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biểu thức tính công suất</w:t>
      </w:r>
      <w:r w:rsidRPr="00B44C9A">
        <w:rPr>
          <w:rFonts w:ascii="Times New Roman" w:hAnsi="Times New Roman" w:cs="Times New Roman"/>
          <w:sz w:val="28"/>
          <w:szCs w:val="28"/>
        </w:rPr>
        <w:t>. (2 phút)</w:t>
      </w:r>
    </w:p>
    <w:p w14:paraId="4BC1C7BC" w14:textId="77777777" w:rsidR="00B44C9A" w:rsidRPr="00B44C9A" w:rsidRDefault="00B44C9A" w:rsidP="00E0309E">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Lượt 2: Các bạn hoạt động theo nhóm, cùng suy nghĩ và trả lời các câu hỏi trong chướng ngại vật </w:t>
      </w:r>
      <w:r w:rsidRPr="00B44C9A">
        <w:rPr>
          <w:rFonts w:ascii="Times New Roman" w:hAnsi="Times New Roman" w:cs="Times New Roman"/>
          <w:sz w:val="28"/>
          <w:szCs w:val="28"/>
          <w:lang w:val="en-US"/>
        </w:rPr>
        <w:t>2</w:t>
      </w:r>
      <w:r w:rsidRPr="00B44C9A">
        <w:rPr>
          <w:rFonts w:ascii="Times New Roman" w:hAnsi="Times New Roman" w:cs="Times New Roman"/>
          <w:sz w:val="28"/>
          <w:szCs w:val="28"/>
        </w:rPr>
        <w:t>. (5 phút)</w:t>
      </w:r>
    </w:p>
    <w:p w14:paraId="64184BF7" w14:textId="77777777" w:rsidR="00B44C9A" w:rsidRPr="00B44C9A" w:rsidRDefault="00B44C9A" w:rsidP="00E0309E">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lastRenderedPageBreak/>
        <w:t>- Mỗi câu hỏi đúng được + 10 điểm, Sai không cộng điểm.</w:t>
      </w:r>
    </w:p>
    <w:p w14:paraId="13272650" w14:textId="77777777" w:rsidR="00B44C9A" w:rsidRPr="00B44C9A" w:rsidRDefault="00B44C9A" w:rsidP="00E0309E">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color w:val="C00000"/>
          <w:sz w:val="28"/>
          <w:szCs w:val="28"/>
        </w:rPr>
        <w:t>c) Sản phẩm:</w:t>
      </w:r>
      <w:r w:rsidRPr="00B44C9A">
        <w:rPr>
          <w:rFonts w:ascii="Times New Roman" w:hAnsi="Times New Roman" w:cs="Times New Roman"/>
          <w:sz w:val="28"/>
          <w:szCs w:val="28"/>
        </w:rPr>
        <w:t xml:space="preserve"> </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6A518B4A" w14:textId="77777777" w:rsidTr="00E019FE">
        <w:tc>
          <w:tcPr>
            <w:tcW w:w="14970" w:type="dxa"/>
            <w:tcBorders>
              <w:top w:val="outset" w:sz="6" w:space="0" w:color="auto"/>
              <w:left w:val="outset" w:sz="6" w:space="0" w:color="auto"/>
              <w:bottom w:val="outset" w:sz="6" w:space="0" w:color="auto"/>
              <w:right w:val="outset" w:sz="6" w:space="0" w:color="auto"/>
            </w:tcBorders>
            <w:shd w:val="clear" w:color="auto" w:fill="FABF8F" w:themeFill="accent6" w:themeFillTint="99"/>
          </w:tcPr>
          <w:p w14:paraId="5FF58DE6" w14:textId="77777777" w:rsidR="00B44C9A" w:rsidRPr="00B44C9A" w:rsidRDefault="00B44C9A" w:rsidP="00E019FE">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CHƯỚNG NGẠI VẬT 3</w:t>
            </w:r>
          </w:p>
        </w:tc>
      </w:tr>
      <w:tr w:rsidR="00B44C9A" w:rsidRPr="00B44C9A" w14:paraId="7CFCBA01" w14:textId="77777777" w:rsidTr="00E019FE">
        <w:tc>
          <w:tcPr>
            <w:tcW w:w="14970" w:type="dxa"/>
            <w:tcBorders>
              <w:top w:val="nil"/>
              <w:left w:val="outset" w:sz="6" w:space="0" w:color="auto"/>
              <w:bottom w:val="outset" w:sz="6" w:space="0" w:color="auto"/>
              <w:right w:val="outset" w:sz="6" w:space="0" w:color="auto"/>
            </w:tcBorders>
          </w:tcPr>
          <w:p w14:paraId="555994CF" w14:textId="77777777" w:rsidR="00B44C9A" w:rsidRPr="00B44C9A" w:rsidRDefault="00B44C9A" w:rsidP="00E019FE">
            <w:pPr>
              <w:spacing w:after="0"/>
              <w:jc w:val="both"/>
              <w:rPr>
                <w:bCs/>
                <w:iCs/>
                <w:sz w:val="28"/>
                <w:szCs w:val="28"/>
                <w:lang w:val="en-US"/>
              </w:rPr>
            </w:pPr>
            <w:r w:rsidRPr="00B44C9A">
              <w:rPr>
                <w:b/>
                <w:iCs/>
                <w:sz w:val="28"/>
                <w:szCs w:val="28"/>
                <w:lang w:val="en-US"/>
              </w:rPr>
              <w:t xml:space="preserve">Câu 1. </w:t>
            </w:r>
            <w:r w:rsidRPr="00B44C9A">
              <w:rPr>
                <w:bCs/>
                <w:iCs/>
                <w:sz w:val="28"/>
                <w:szCs w:val="28"/>
                <w:lang w:val="en-US"/>
              </w:rPr>
              <w:t>Một hãng xe điện thử nghiệm hai loại xe đạp điện có công suất định mức khác nhau. Họ cho hai xe chạy trên cùng một quãng đường với công suất định mức. Em hãy nêu những dụng cụ em cần dùng và cách làm để biết xe nào tiêu thụ năng lượng điện nhiều hơn khi đi hết quãng đường thử nghiệm.</w:t>
            </w:r>
          </w:p>
          <w:p w14:paraId="68AEBDDC" w14:textId="77777777" w:rsidR="00B44C9A" w:rsidRPr="00B44C9A" w:rsidRDefault="00B44C9A" w:rsidP="00E0309E">
            <w:pPr>
              <w:spacing w:after="0"/>
              <w:jc w:val="center"/>
              <w:rPr>
                <w:b/>
                <w:bCs/>
                <w:sz w:val="28"/>
                <w:szCs w:val="28"/>
                <w:lang w:val="en-US"/>
              </w:rPr>
            </w:pPr>
            <w:r w:rsidRPr="00B44C9A">
              <w:rPr>
                <w:b/>
                <w:bCs/>
                <w:sz w:val="28"/>
                <w:szCs w:val="28"/>
                <w:lang w:val="en-US"/>
              </w:rPr>
              <w:t>Trả lời</w:t>
            </w:r>
          </w:p>
          <w:p w14:paraId="12B69A02" w14:textId="77777777" w:rsidR="00B44C9A" w:rsidRPr="00B44C9A" w:rsidRDefault="00B44C9A" w:rsidP="00E0309E">
            <w:pPr>
              <w:spacing w:after="0"/>
              <w:jc w:val="both"/>
              <w:rPr>
                <w:bCs/>
                <w:iCs/>
                <w:sz w:val="28"/>
                <w:szCs w:val="28"/>
                <w:lang w:val="en-US"/>
              </w:rPr>
            </w:pPr>
            <w:r w:rsidRPr="00B44C9A">
              <w:rPr>
                <w:color w:val="333333"/>
                <w:sz w:val="27"/>
                <w:szCs w:val="27"/>
                <w:lang w:val="en-US" w:eastAsia="en-US"/>
              </w:rPr>
              <w:t> </w:t>
            </w:r>
            <w:r w:rsidRPr="00B44C9A">
              <w:rPr>
                <w:bCs/>
                <w:iCs/>
                <w:sz w:val="28"/>
                <w:szCs w:val="28"/>
                <w:lang w:val="en-US"/>
              </w:rPr>
              <w:t>Dụng cụ cần thiết: </w:t>
            </w:r>
          </w:p>
          <w:p w14:paraId="023F0696" w14:textId="77777777" w:rsidR="00B44C9A" w:rsidRPr="00B44C9A" w:rsidRDefault="00B44C9A" w:rsidP="00E0309E">
            <w:pPr>
              <w:spacing w:after="0"/>
              <w:jc w:val="both"/>
              <w:rPr>
                <w:bCs/>
                <w:iCs/>
                <w:sz w:val="28"/>
                <w:szCs w:val="28"/>
                <w:lang w:val="en-US"/>
              </w:rPr>
            </w:pPr>
            <w:r w:rsidRPr="00B44C9A">
              <w:rPr>
                <w:bCs/>
                <w:iCs/>
                <w:sz w:val="28"/>
                <w:szCs w:val="28"/>
                <w:lang w:val="en-US"/>
              </w:rPr>
              <w:t>+ Hai đồng hồ đo điện năng: Dùng để đo lượng điện năng tiêu thụ của từng xe trong suốt quãng đường thử nghiệm. </w:t>
            </w:r>
          </w:p>
          <w:p w14:paraId="46EC6363" w14:textId="77777777" w:rsidR="00B44C9A" w:rsidRPr="00B44C9A" w:rsidRDefault="00B44C9A" w:rsidP="00E0309E">
            <w:pPr>
              <w:spacing w:after="0"/>
              <w:jc w:val="both"/>
              <w:rPr>
                <w:bCs/>
                <w:iCs/>
                <w:sz w:val="28"/>
                <w:szCs w:val="28"/>
                <w:lang w:val="en-US"/>
              </w:rPr>
            </w:pPr>
            <w:r w:rsidRPr="00B44C9A">
              <w:rPr>
                <w:bCs/>
                <w:iCs/>
                <w:sz w:val="28"/>
                <w:szCs w:val="28"/>
                <w:lang w:val="en-US"/>
              </w:rPr>
              <w:t>+ Bộ sạc pin: Dùng để sạc đầy pin cho xe trước khi bắt đầu thử nghiệm. Đoạn đường thử nghiệm: Cần chọn một đoạn đường bằng phẳng, không có dốc để đảm bảo kết quả thử nghiệm chính xác. </w:t>
            </w:r>
          </w:p>
          <w:p w14:paraId="75AD9DF6" w14:textId="77777777" w:rsidR="00B44C9A" w:rsidRPr="00B44C9A" w:rsidRDefault="00B44C9A" w:rsidP="00E0309E">
            <w:pPr>
              <w:spacing w:after="0"/>
              <w:jc w:val="both"/>
              <w:rPr>
                <w:bCs/>
                <w:iCs/>
                <w:sz w:val="28"/>
                <w:szCs w:val="28"/>
                <w:lang w:val="en-US"/>
              </w:rPr>
            </w:pPr>
            <w:r w:rsidRPr="00B44C9A">
              <w:rPr>
                <w:bCs/>
                <w:iCs/>
                <w:sz w:val="28"/>
                <w:szCs w:val="28"/>
                <w:lang w:val="en-US"/>
              </w:rPr>
              <w:t>+ Bút và giấy: Dùng để ghi chép lại số liệu đo được. </w:t>
            </w:r>
          </w:p>
          <w:p w14:paraId="2091E4C6" w14:textId="77777777" w:rsidR="00B44C9A" w:rsidRPr="00B44C9A" w:rsidRDefault="00B44C9A" w:rsidP="00E0309E">
            <w:pPr>
              <w:spacing w:after="0"/>
              <w:jc w:val="both"/>
              <w:rPr>
                <w:bCs/>
                <w:iCs/>
                <w:sz w:val="28"/>
                <w:szCs w:val="28"/>
                <w:lang w:val="en-US"/>
              </w:rPr>
            </w:pPr>
            <w:r w:rsidRPr="00B44C9A">
              <w:rPr>
                <w:bCs/>
                <w:iCs/>
                <w:sz w:val="28"/>
                <w:szCs w:val="28"/>
                <w:lang w:val="en-US"/>
              </w:rPr>
              <w:t>- Cách thực hiện: </w:t>
            </w:r>
          </w:p>
          <w:p w14:paraId="180243E4" w14:textId="77777777" w:rsidR="00B44C9A" w:rsidRPr="00B44C9A" w:rsidRDefault="00B44C9A" w:rsidP="00E0309E">
            <w:pPr>
              <w:spacing w:after="0"/>
              <w:jc w:val="both"/>
              <w:rPr>
                <w:bCs/>
                <w:iCs/>
                <w:sz w:val="28"/>
                <w:szCs w:val="28"/>
                <w:lang w:val="en-US"/>
              </w:rPr>
            </w:pPr>
            <w:r w:rsidRPr="00B44C9A">
              <w:rPr>
                <w:bCs/>
                <w:iCs/>
                <w:sz w:val="28"/>
                <w:szCs w:val="28"/>
                <w:lang w:val="en-US"/>
              </w:rPr>
              <w:t>+ Đảm bảo pin của hai xe được sạc đầy. </w:t>
            </w:r>
          </w:p>
          <w:p w14:paraId="29F35201" w14:textId="77777777" w:rsidR="00B44C9A" w:rsidRPr="00B44C9A" w:rsidRDefault="00B44C9A" w:rsidP="00E0309E">
            <w:pPr>
              <w:spacing w:after="0"/>
              <w:jc w:val="both"/>
              <w:rPr>
                <w:bCs/>
                <w:iCs/>
                <w:sz w:val="28"/>
                <w:szCs w:val="28"/>
                <w:lang w:val="en-US"/>
              </w:rPr>
            </w:pPr>
            <w:r w:rsidRPr="00B44C9A">
              <w:rPr>
                <w:bCs/>
                <w:iCs/>
                <w:sz w:val="28"/>
                <w:szCs w:val="28"/>
                <w:lang w:val="en-US"/>
              </w:rPr>
              <w:t>+ Lắp đặt đồng hồ đo điện năng vào từng xe. Chạy hai xe cùng lúc trên đoạn đường thử nghiệm với cùng một công suất định mức. </w:t>
            </w:r>
          </w:p>
          <w:p w14:paraId="769DB179" w14:textId="77777777" w:rsidR="00B44C9A" w:rsidRPr="00B44C9A" w:rsidRDefault="00B44C9A" w:rsidP="00E0309E">
            <w:pPr>
              <w:spacing w:after="0"/>
              <w:jc w:val="both"/>
              <w:rPr>
                <w:bCs/>
                <w:iCs/>
                <w:sz w:val="28"/>
                <w:szCs w:val="28"/>
                <w:lang w:val="en-US"/>
              </w:rPr>
            </w:pPr>
            <w:r w:rsidRPr="00B44C9A">
              <w:rPr>
                <w:bCs/>
                <w:iCs/>
                <w:sz w:val="28"/>
                <w:szCs w:val="28"/>
                <w:lang w:val="en-US"/>
              </w:rPr>
              <w:t>+ Ghi chép lại số liệu đo được trên đồng hồ đo điện năng sau khi hai xe hoàn thành quãng đường thử nghiệm. </w:t>
            </w:r>
          </w:p>
          <w:p w14:paraId="1AAE693E" w14:textId="77777777" w:rsidR="00B44C9A" w:rsidRPr="00B44C9A" w:rsidRDefault="00B44C9A" w:rsidP="00E0309E">
            <w:pPr>
              <w:spacing w:after="0"/>
              <w:jc w:val="both"/>
              <w:rPr>
                <w:bCs/>
                <w:iCs/>
                <w:sz w:val="28"/>
                <w:szCs w:val="28"/>
                <w:lang w:val="en-US"/>
              </w:rPr>
            </w:pPr>
            <w:r w:rsidRPr="00B44C9A">
              <w:rPr>
                <w:bCs/>
                <w:iCs/>
                <w:sz w:val="28"/>
                <w:szCs w:val="28"/>
                <w:lang w:val="en-US"/>
              </w:rPr>
              <w:t>+ So sánh số liệu đo được của hai xe để xác định xe nào tiêu thụ năng lượng điện nhiều hơn.</w:t>
            </w:r>
          </w:p>
          <w:p w14:paraId="300833C9" w14:textId="77777777" w:rsidR="00B44C9A" w:rsidRPr="00B44C9A" w:rsidRDefault="00B44C9A" w:rsidP="00A250BD">
            <w:pPr>
              <w:spacing w:after="78" w:line="259" w:lineRule="auto"/>
              <w:rPr>
                <w:bCs/>
                <w:iCs/>
                <w:sz w:val="28"/>
                <w:szCs w:val="28"/>
                <w:lang w:val="en-US"/>
              </w:rPr>
            </w:pPr>
            <w:r w:rsidRPr="00B44C9A">
              <w:rPr>
                <w:b/>
                <w:bCs/>
                <w:sz w:val="28"/>
                <w:szCs w:val="28"/>
              </w:rPr>
              <w:t>Câu 2.</w:t>
            </w:r>
            <w:r w:rsidRPr="00B44C9A">
              <w:rPr>
                <w:b/>
                <w:bCs/>
                <w:lang w:val="en-US"/>
              </w:rPr>
              <w:t xml:space="preserve"> </w:t>
            </w:r>
            <w:r w:rsidRPr="00B44C9A">
              <w:rPr>
                <w:bCs/>
                <w:iCs/>
                <w:sz w:val="28"/>
                <w:szCs w:val="28"/>
                <w:lang w:val="en-US"/>
              </w:rPr>
              <w:t xml:space="preserve"> Người ta mắc hai đèn song song với nhau và mắc vào nguồn điện. Biết đèn 1 có điện trở 3 </w:t>
            </w:r>
            <w:r w:rsidRPr="00B44C9A">
              <w:rPr>
                <w:color w:val="040C28"/>
                <w:sz w:val="30"/>
                <w:szCs w:val="30"/>
              </w:rPr>
              <w:t>Ω</w:t>
            </w:r>
            <w:r w:rsidRPr="00B44C9A">
              <w:rPr>
                <w:bCs/>
                <w:iCs/>
                <w:sz w:val="28"/>
                <w:szCs w:val="28"/>
                <w:lang w:val="en-US"/>
              </w:rPr>
              <w:t xml:space="preserve">, đèn 2 có điện trở 6 </w:t>
            </w:r>
            <w:r w:rsidRPr="00B44C9A">
              <w:rPr>
                <w:color w:val="040C28"/>
                <w:sz w:val="30"/>
                <w:szCs w:val="30"/>
              </w:rPr>
              <w:t>Ω</w:t>
            </w:r>
            <w:r w:rsidRPr="00B44C9A">
              <w:rPr>
                <w:bCs/>
                <w:iCs/>
                <w:sz w:val="28"/>
                <w:szCs w:val="28"/>
                <w:lang w:val="en-US"/>
              </w:rPr>
              <w:t>.</w:t>
            </w:r>
          </w:p>
          <w:p w14:paraId="45B76BB4" w14:textId="77777777" w:rsidR="00B44C9A" w:rsidRPr="00B44C9A" w:rsidRDefault="00B44C9A" w:rsidP="00A250BD">
            <w:pPr>
              <w:spacing w:after="78" w:line="259" w:lineRule="auto"/>
              <w:rPr>
                <w:bCs/>
                <w:iCs/>
                <w:sz w:val="28"/>
                <w:szCs w:val="28"/>
                <w:lang w:val="en-US"/>
              </w:rPr>
            </w:pPr>
            <w:r w:rsidRPr="00B44C9A">
              <w:rPr>
                <w:bCs/>
                <w:iCs/>
                <w:sz w:val="28"/>
                <w:szCs w:val="28"/>
                <w:lang w:val="en-US"/>
              </w:rPr>
              <w:t>a) Tính điện trở tương đương của đoạn mạch gồm hai đèn.</w:t>
            </w:r>
          </w:p>
          <w:p w14:paraId="28ABAF62" w14:textId="77777777" w:rsidR="00B44C9A" w:rsidRPr="00B44C9A" w:rsidRDefault="00B44C9A" w:rsidP="00A250BD">
            <w:pPr>
              <w:spacing w:after="78" w:line="259" w:lineRule="auto"/>
              <w:rPr>
                <w:bCs/>
                <w:iCs/>
                <w:sz w:val="28"/>
                <w:szCs w:val="28"/>
                <w:lang w:val="en-US"/>
              </w:rPr>
            </w:pPr>
            <w:r w:rsidRPr="00B44C9A">
              <w:rPr>
                <w:bCs/>
                <w:iCs/>
                <w:sz w:val="28"/>
                <w:szCs w:val="28"/>
                <w:lang w:val="en-US"/>
              </w:rPr>
              <w:t>b) Nếu nguồn điện cung cấp cho đoạn mạch một hiệu điện thế là 6 V thì cường độ dòng điện trong mạch chỉnh bằng bao nhiêu?</w:t>
            </w:r>
          </w:p>
          <w:p w14:paraId="5D741805" w14:textId="77777777" w:rsidR="00B44C9A" w:rsidRPr="00B44C9A" w:rsidRDefault="00B44C9A" w:rsidP="00E019FE">
            <w:pPr>
              <w:spacing w:after="0"/>
              <w:jc w:val="both"/>
              <w:rPr>
                <w:bCs/>
                <w:iCs/>
                <w:sz w:val="28"/>
                <w:szCs w:val="28"/>
                <w:lang w:val="en-US"/>
              </w:rPr>
            </w:pPr>
            <w:r w:rsidRPr="00B44C9A">
              <w:rPr>
                <w:bCs/>
                <w:iCs/>
                <w:sz w:val="28"/>
                <w:szCs w:val="28"/>
                <w:lang w:val="en-US"/>
              </w:rPr>
              <w:t>c) Tính năng lượng điện mà đoạn mạch tiêu thụ trong 30 phút.</w:t>
            </w:r>
          </w:p>
          <w:p w14:paraId="49CA545A" w14:textId="77777777" w:rsidR="00B44C9A" w:rsidRPr="00B44C9A" w:rsidRDefault="00B44C9A" w:rsidP="00A250BD">
            <w:pPr>
              <w:spacing w:after="0"/>
              <w:jc w:val="center"/>
              <w:rPr>
                <w:rFonts w:eastAsia="Calibri"/>
                <w:b/>
                <w:bCs/>
                <w:sz w:val="28"/>
                <w:szCs w:val="28"/>
                <w:lang w:val="en-US"/>
              </w:rPr>
            </w:pPr>
            <w:r w:rsidRPr="00B44C9A">
              <w:rPr>
                <w:rFonts w:eastAsia="Calibri"/>
                <w:b/>
                <w:bCs/>
                <w:sz w:val="28"/>
                <w:szCs w:val="28"/>
                <w:lang w:val="en-US"/>
              </w:rPr>
              <w:t>Trả lời</w:t>
            </w:r>
          </w:p>
          <w:p w14:paraId="7212E70B" w14:textId="77777777" w:rsidR="00B44C9A" w:rsidRPr="00B44C9A" w:rsidRDefault="00B44C9A" w:rsidP="00E019FE">
            <w:pPr>
              <w:spacing w:after="0"/>
              <w:jc w:val="both"/>
              <w:rPr>
                <w:color w:val="040C28"/>
                <w:sz w:val="30"/>
                <w:szCs w:val="30"/>
              </w:rPr>
            </w:pPr>
            <w:r w:rsidRPr="00B44C9A">
              <w:rPr>
                <w:sz w:val="28"/>
                <w:szCs w:val="28"/>
                <w:lang w:val="en-US"/>
              </w:rPr>
              <w:t xml:space="preserve">a) </w:t>
            </w:r>
            <m:oMath>
              <m:f>
                <m:fPr>
                  <m:ctrlPr>
                    <w:rPr>
                      <w:rFonts w:ascii="Cambria Math" w:hAnsi="Cambria Math"/>
                      <w:i/>
                      <w:sz w:val="28"/>
                      <w:szCs w:val="28"/>
                      <w:lang w:val="en-US"/>
                    </w:rPr>
                  </m:ctrlPr>
                </m:fPr>
                <m:num>
                  <m:r>
                    <w:rPr>
                      <w:rFonts w:ascii="Cambria Math" w:hAnsi="Cambria Math"/>
                      <w:sz w:val="28"/>
                      <w:szCs w:val="28"/>
                      <w:lang w:val="en-US"/>
                    </w:rPr>
                    <m:t>1</m:t>
                  </m:r>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m:t>
                      </m:r>
                    </m:sub>
                  </m:sSub>
                </m:den>
              </m:f>
            </m:oMath>
            <w:r w:rsidRPr="00B44C9A">
              <w:rPr>
                <w:sz w:val="28"/>
                <w:szCs w:val="28"/>
                <w:lang w:val="en-US"/>
              </w:rPr>
              <w:t xml:space="preserve"> + </w:t>
            </w:r>
            <m:oMath>
              <m:f>
                <m:fPr>
                  <m:ctrlPr>
                    <w:rPr>
                      <w:rFonts w:ascii="Cambria Math" w:hAnsi="Cambria Math"/>
                      <w:i/>
                      <w:sz w:val="28"/>
                      <w:szCs w:val="28"/>
                      <w:lang w:val="en-US"/>
                    </w:rPr>
                  </m:ctrlPr>
                </m:fPr>
                <m:num>
                  <m:r>
                    <w:rPr>
                      <w:rFonts w:ascii="Cambria Math" w:hAnsi="Cambria Math"/>
                      <w:sz w:val="28"/>
                      <w:szCs w:val="28"/>
                      <w:lang w:val="en-US"/>
                    </w:rPr>
                    <m:t>1</m:t>
                  </m:r>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2</m:t>
                      </m:r>
                    </m:sub>
                  </m:sSub>
                </m:den>
              </m:f>
              <m:r>
                <w:rPr>
                  <w:rFonts w:ascii="Cambria Math" w:hAnsi="Cambria Math"/>
                  <w:sz w:val="28"/>
                  <w:szCs w:val="28"/>
                  <w:lang w:val="en-US"/>
                </w:rPr>
                <m:t xml:space="preserve"> </m:t>
              </m:r>
            </m:oMath>
            <w:r w:rsidRPr="00B44C9A">
              <w:rPr>
                <w:sz w:val="28"/>
                <w:szCs w:val="28"/>
                <w:lang w:val="en-US"/>
              </w:rPr>
              <w:t xml:space="preserve">=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R</m:t>
                  </m:r>
                </m:den>
              </m:f>
            </m:oMath>
            <w:r w:rsidRPr="00B44C9A">
              <w:rPr>
                <w:sz w:val="28"/>
                <w:szCs w:val="28"/>
                <w:lang w:val="en-US"/>
              </w:rPr>
              <w:t xml:space="preserve"> </w:t>
            </w:r>
            <w:r w:rsidRPr="00B44C9A">
              <w:rPr>
                <w:sz w:val="28"/>
                <w:szCs w:val="28"/>
                <w:lang w:val="en-US"/>
              </w:rPr>
              <w:sym w:font="Wingdings" w:char="F0E0"/>
            </w:r>
            <w:r w:rsidRPr="00B44C9A">
              <w:rPr>
                <w:sz w:val="28"/>
                <w:szCs w:val="28"/>
                <w:lang w:val="en-US"/>
              </w:rPr>
              <w:t xml:space="preserve"> R = </w:t>
            </w:r>
            <m:oMath>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m:t>
                      </m:r>
                    </m:sub>
                  </m:sSub>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2</m:t>
                      </m:r>
                    </m:sub>
                  </m:sSub>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2</m:t>
                      </m:r>
                    </m:sub>
                  </m:sSub>
                </m:den>
              </m:f>
            </m:oMath>
            <w:r w:rsidRPr="00B44C9A">
              <w:rPr>
                <w:sz w:val="28"/>
                <w:szCs w:val="28"/>
                <w:lang w:val="en-US"/>
              </w:rPr>
              <w:t xml:space="preserve"> = 2</w:t>
            </w:r>
            <w:r w:rsidRPr="00B44C9A">
              <w:rPr>
                <w:color w:val="040C28"/>
                <w:sz w:val="30"/>
                <w:szCs w:val="30"/>
              </w:rPr>
              <w:t xml:space="preserve"> Ω</w:t>
            </w:r>
          </w:p>
          <w:p w14:paraId="5A3695D8" w14:textId="77777777" w:rsidR="00B44C9A" w:rsidRPr="00B44C9A" w:rsidRDefault="00B44C9A" w:rsidP="00A250BD">
            <w:pPr>
              <w:spacing w:after="78" w:line="259" w:lineRule="auto"/>
              <w:rPr>
                <w:bCs/>
                <w:iCs/>
                <w:sz w:val="28"/>
                <w:szCs w:val="28"/>
                <w:lang w:val="en-US"/>
              </w:rPr>
            </w:pPr>
            <w:r w:rsidRPr="00B44C9A">
              <w:rPr>
                <w:bCs/>
                <w:iCs/>
                <w:sz w:val="28"/>
                <w:szCs w:val="28"/>
                <w:lang w:val="en-US"/>
              </w:rPr>
              <w:t>b)</w:t>
            </w:r>
            <w:r w:rsidRPr="00B44C9A">
              <w:rPr>
                <w:color w:val="040C28"/>
                <w:sz w:val="30"/>
                <w:szCs w:val="30"/>
              </w:rPr>
              <w:t xml:space="preserve"> </w:t>
            </w:r>
            <w:r w:rsidRPr="00B44C9A">
              <w:rPr>
                <w:bCs/>
                <w:iCs/>
                <w:sz w:val="28"/>
                <w:szCs w:val="28"/>
                <w:lang w:val="en-US"/>
              </w:rPr>
              <w:t xml:space="preserve">I = </w:t>
            </w:r>
            <m:oMath>
              <m:f>
                <m:fPr>
                  <m:ctrlPr>
                    <w:rPr>
                      <w:rFonts w:ascii="Cambria Math" w:hAnsi="Cambria Math"/>
                      <w:bCs/>
                      <w:iCs/>
                      <w:sz w:val="28"/>
                      <w:szCs w:val="28"/>
                      <w:lang w:val="en-US"/>
                    </w:rPr>
                  </m:ctrlPr>
                </m:fPr>
                <m:num>
                  <m:r>
                    <w:rPr>
                      <w:rFonts w:ascii="Cambria Math" w:hAnsi="Cambria Math"/>
                      <w:sz w:val="28"/>
                      <w:szCs w:val="28"/>
                      <w:lang w:val="en-US"/>
                    </w:rPr>
                    <m:t>U</m:t>
                  </m:r>
                </m:num>
                <m:den>
                  <m:r>
                    <w:rPr>
                      <w:rFonts w:ascii="Cambria Math" w:hAnsi="Cambria Math"/>
                      <w:sz w:val="28"/>
                      <w:szCs w:val="28"/>
                      <w:lang w:val="en-US"/>
                    </w:rPr>
                    <m:t>R</m:t>
                  </m:r>
                </m:den>
              </m:f>
            </m:oMath>
            <w:r w:rsidRPr="00B44C9A">
              <w:rPr>
                <w:bCs/>
                <w:iCs/>
                <w:sz w:val="28"/>
                <w:szCs w:val="28"/>
                <w:lang w:val="en-US"/>
              </w:rPr>
              <w:t xml:space="preserve"> = 3A</w:t>
            </w:r>
          </w:p>
          <w:p w14:paraId="7B1F5B41" w14:textId="77777777" w:rsidR="00B44C9A" w:rsidRPr="00B44C9A" w:rsidRDefault="00B44C9A" w:rsidP="00A250BD">
            <w:pPr>
              <w:spacing w:after="78" w:line="259" w:lineRule="auto"/>
              <w:rPr>
                <w:sz w:val="28"/>
                <w:szCs w:val="28"/>
                <w:lang w:val="en-US"/>
              </w:rPr>
            </w:pPr>
            <w:r w:rsidRPr="00B44C9A">
              <w:rPr>
                <w:bCs/>
                <w:iCs/>
                <w:sz w:val="28"/>
                <w:szCs w:val="28"/>
                <w:lang w:val="en-US"/>
              </w:rPr>
              <w:t>c) W = U.I.t = 32400J</w:t>
            </w:r>
          </w:p>
        </w:tc>
      </w:tr>
    </w:tbl>
    <w:p w14:paraId="0678C010" w14:textId="77777777" w:rsidR="00B44C9A" w:rsidRPr="00B44C9A" w:rsidRDefault="00B44C9A" w:rsidP="00E0309E">
      <w:pPr>
        <w:spacing w:before="40" w:after="60" w:line="276" w:lineRule="auto"/>
        <w:rPr>
          <w:rFonts w:ascii="Times New Roman" w:eastAsia="Times New Roman" w:hAnsi="Times New Roman" w:cs="Times New Roman"/>
          <w:color w:val="000000"/>
          <w:sz w:val="28"/>
          <w:szCs w:val="28"/>
          <w:lang w:val="en-US" w:eastAsia="en-US"/>
        </w:rPr>
      </w:pPr>
    </w:p>
    <w:p w14:paraId="616CD77D" w14:textId="77777777" w:rsidR="00B44C9A" w:rsidRPr="00B44C9A" w:rsidRDefault="00B44C9A">
      <w:pPr>
        <w:spacing w:before="40" w:after="60" w:line="312"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lastRenderedPageBreak/>
        <w:t>d) Tổ chức thực hiện</w:t>
      </w:r>
    </w:p>
    <w:tbl>
      <w:tblPr>
        <w:tblStyle w:val="TableGrid"/>
        <w:tblW w:w="10517" w:type="dxa"/>
        <w:jc w:val="center"/>
        <w:tblLook w:val="04A0" w:firstRow="1" w:lastRow="0" w:firstColumn="1" w:lastColumn="0" w:noHBand="0" w:noVBand="1"/>
      </w:tblPr>
      <w:tblGrid>
        <w:gridCol w:w="7493"/>
        <w:gridCol w:w="3024"/>
      </w:tblGrid>
      <w:tr w:rsidR="00B44C9A" w:rsidRPr="00B44C9A" w14:paraId="07E5C52F" w14:textId="77777777">
        <w:trPr>
          <w:jc w:val="center"/>
        </w:trPr>
        <w:tc>
          <w:tcPr>
            <w:tcW w:w="7493" w:type="dxa"/>
            <w:shd w:val="clear" w:color="auto" w:fill="FDEADA" w:themeFill="accent6" w:themeFillTint="32"/>
          </w:tcPr>
          <w:p w14:paraId="2793C0A9" w14:textId="77777777" w:rsidR="00B44C9A" w:rsidRPr="00B44C9A" w:rsidRDefault="00B44C9A">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6A52DC99" w14:textId="77777777" w:rsidR="00B44C9A" w:rsidRPr="00B44C9A" w:rsidRDefault="00B44C9A">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B44C9A" w:rsidRPr="00B44C9A" w14:paraId="29D2CC97" w14:textId="77777777">
        <w:trPr>
          <w:jc w:val="center"/>
        </w:trPr>
        <w:tc>
          <w:tcPr>
            <w:tcW w:w="7493" w:type="dxa"/>
          </w:tcPr>
          <w:p w14:paraId="14CA4942"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2F6930C2" w14:textId="77777777" w:rsidR="00B44C9A" w:rsidRPr="00B44C9A" w:rsidRDefault="00B44C9A" w:rsidP="00A250BD">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tiến hành hoạt động “Vượt chướng ngại vật” (think – pair – share kết hợp biến tấu khăn trải bàn)</w:t>
            </w:r>
          </w:p>
          <w:p w14:paraId="71805CC3" w14:textId="77777777" w:rsidR="00B44C9A" w:rsidRPr="00B44C9A" w:rsidRDefault="00B44C9A" w:rsidP="00A250BD">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Cách thức:</w:t>
            </w:r>
          </w:p>
          <w:p w14:paraId="6473A052" w14:textId="77777777" w:rsidR="00B44C9A" w:rsidRPr="00B44C9A" w:rsidRDefault="00B44C9A" w:rsidP="00A250BD">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chia lớp thành 6 nhóm.</w:t>
            </w:r>
          </w:p>
          <w:p w14:paraId="42DA50D1" w14:textId="77777777" w:rsidR="00B44C9A" w:rsidRPr="00B44C9A" w:rsidRDefault="00B44C9A" w:rsidP="00A250BD">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Phát phiếu “Chướng ngại vật </w:t>
            </w:r>
            <w:r w:rsidRPr="00B44C9A">
              <w:rPr>
                <w:rFonts w:ascii="Times New Roman" w:hAnsi="Times New Roman" w:cs="Times New Roman"/>
                <w:sz w:val="28"/>
                <w:szCs w:val="28"/>
                <w:lang w:val="en-US"/>
              </w:rPr>
              <w:t>2</w:t>
            </w:r>
            <w:r w:rsidRPr="00B44C9A">
              <w:rPr>
                <w:rFonts w:ascii="Times New Roman" w:hAnsi="Times New Roman" w:cs="Times New Roman"/>
                <w:sz w:val="28"/>
                <w:szCs w:val="28"/>
              </w:rPr>
              <w:t>” cho các nhóm.</w:t>
            </w:r>
          </w:p>
          <w:p w14:paraId="4C5B3266" w14:textId="77777777" w:rsidR="00B44C9A" w:rsidRPr="00B44C9A" w:rsidRDefault="00B44C9A" w:rsidP="00A250BD">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Lượt 1: Mỗi cá nhân đọc thông tin SGK, tìm hiểu về </w:t>
            </w:r>
            <w:r w:rsidRPr="00B44C9A">
              <w:rPr>
                <w:rFonts w:ascii="Times New Roman" w:hAnsi="Times New Roman" w:cs="Times New Roman"/>
                <w:sz w:val="28"/>
                <w:szCs w:val="28"/>
                <w:lang w:val="en-US"/>
              </w:rPr>
              <w:t>khái niệm công suất</w:t>
            </w: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biểu thức tính công suất</w:t>
            </w:r>
            <w:r w:rsidRPr="00B44C9A">
              <w:rPr>
                <w:rFonts w:ascii="Times New Roman" w:hAnsi="Times New Roman" w:cs="Times New Roman"/>
                <w:sz w:val="28"/>
                <w:szCs w:val="28"/>
              </w:rPr>
              <w:t>. (2 phút)</w:t>
            </w:r>
          </w:p>
          <w:p w14:paraId="61A9500A" w14:textId="77777777" w:rsidR="00B44C9A" w:rsidRPr="00B44C9A" w:rsidRDefault="00B44C9A" w:rsidP="00A250BD">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Lượt 2: Các bạn hoạt động theo nhóm, cùng suy nghĩ và trả lời các câu hỏi trong chướng ngại vật </w:t>
            </w:r>
            <w:r w:rsidRPr="00B44C9A">
              <w:rPr>
                <w:rFonts w:ascii="Times New Roman" w:hAnsi="Times New Roman" w:cs="Times New Roman"/>
                <w:sz w:val="28"/>
                <w:szCs w:val="28"/>
                <w:lang w:val="en-US"/>
              </w:rPr>
              <w:t>2</w:t>
            </w:r>
            <w:r w:rsidRPr="00B44C9A">
              <w:rPr>
                <w:rFonts w:ascii="Times New Roman" w:hAnsi="Times New Roman" w:cs="Times New Roman"/>
                <w:sz w:val="28"/>
                <w:szCs w:val="28"/>
              </w:rPr>
              <w:t>. (5 phút)</w:t>
            </w:r>
          </w:p>
          <w:p w14:paraId="3770796F" w14:textId="77777777" w:rsidR="00B44C9A" w:rsidRPr="00B44C9A" w:rsidRDefault="00B44C9A" w:rsidP="00A03033">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Mỗi câu hỏi đúng được + 10 điểm, Sai không cộng điểm.</w:t>
            </w:r>
          </w:p>
        </w:tc>
        <w:tc>
          <w:tcPr>
            <w:tcW w:w="3024" w:type="dxa"/>
          </w:tcPr>
          <w:p w14:paraId="70EF5D14"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S nhận nhiệm vụ</w:t>
            </w:r>
          </w:p>
        </w:tc>
      </w:tr>
      <w:tr w:rsidR="00B44C9A" w:rsidRPr="00B44C9A" w14:paraId="3581BAB1" w14:textId="77777777">
        <w:trPr>
          <w:jc w:val="center"/>
        </w:trPr>
        <w:tc>
          <w:tcPr>
            <w:tcW w:w="7493" w:type="dxa"/>
          </w:tcPr>
          <w:p w14:paraId="16FF8E4E"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Hướng dẫn thực hiện nhiệm vụ</w:t>
            </w:r>
            <w:r w:rsidRPr="00B44C9A">
              <w:rPr>
                <w:rFonts w:ascii="Times New Roman" w:hAnsi="Times New Roman" w:cs="Times New Roman"/>
                <w:i/>
                <w:sz w:val="28"/>
                <w:szCs w:val="28"/>
              </w:rPr>
              <w:t>:</w:t>
            </w:r>
            <w:r w:rsidRPr="00B44C9A">
              <w:rPr>
                <w:rFonts w:ascii="Times New Roman" w:hAnsi="Times New Roman" w:cs="Times New Roman"/>
                <w:sz w:val="28"/>
                <w:szCs w:val="28"/>
              </w:rPr>
              <w:t xml:space="preserve"> </w:t>
            </w:r>
          </w:p>
          <w:p w14:paraId="65030AD2" w14:textId="77777777" w:rsidR="00B44C9A" w:rsidRPr="00B44C9A" w:rsidRDefault="00B44C9A" w:rsidP="00A250BD">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GV quan sát hỗ trợ HS khi cần thiết.</w:t>
            </w:r>
          </w:p>
        </w:tc>
        <w:tc>
          <w:tcPr>
            <w:tcW w:w="3024" w:type="dxa"/>
          </w:tcPr>
          <w:p w14:paraId="40C2F4E1"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HS trả lời các câu hỏi </w:t>
            </w:r>
          </w:p>
          <w:p w14:paraId="1239265F"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2A1E2C4B" w14:textId="77777777">
        <w:trPr>
          <w:jc w:val="center"/>
        </w:trPr>
        <w:tc>
          <w:tcPr>
            <w:tcW w:w="7493" w:type="dxa"/>
          </w:tcPr>
          <w:p w14:paraId="4CE3EA46" w14:textId="77777777" w:rsidR="00B44C9A" w:rsidRPr="00B44C9A" w:rsidRDefault="00B44C9A">
            <w:pPr>
              <w:spacing w:before="40" w:after="60" w:line="276" w:lineRule="auto"/>
              <w:rPr>
                <w:rFonts w:ascii="Times New Roman" w:hAnsi="Times New Roman" w:cs="Times New Roman"/>
                <w:i/>
                <w:sz w:val="28"/>
                <w:szCs w:val="28"/>
              </w:rPr>
            </w:pPr>
            <w:r w:rsidRPr="00B44C9A">
              <w:rPr>
                <w:rFonts w:ascii="Times New Roman" w:hAnsi="Times New Roman" w:cs="Times New Roman"/>
                <w:i/>
                <w:sz w:val="28"/>
                <w:szCs w:val="28"/>
              </w:rPr>
              <w:t xml:space="preserve">Báo cáo kết quả: </w:t>
            </w:r>
          </w:p>
          <w:p w14:paraId="5E9F4E54"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lang w:val="en-US"/>
              </w:rPr>
              <w:t>- GV nhận xét các câu trả lời của HS.</w:t>
            </w:r>
            <w:r w:rsidRPr="00B44C9A">
              <w:rPr>
                <w:rFonts w:ascii="Times New Roman" w:hAnsi="Times New Roman" w:cs="Times New Roman"/>
                <w:sz w:val="28"/>
                <w:szCs w:val="28"/>
              </w:rPr>
              <w:t xml:space="preserve"> </w:t>
            </w:r>
          </w:p>
          <w:p w14:paraId="208CD09F"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Tổng kết điểm cho HS và trao thưởng.</w:t>
            </w:r>
          </w:p>
          <w:p w14:paraId="552C3103"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Dặn dò về nhà.</w:t>
            </w:r>
          </w:p>
          <w:p w14:paraId="1B612459"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Kết thúc buổi học</w:t>
            </w:r>
          </w:p>
          <w:p w14:paraId="78BC1F27" w14:textId="77777777" w:rsidR="00B44C9A" w:rsidRPr="00B44C9A" w:rsidRDefault="00B44C9A" w:rsidP="00A03033">
            <w:pPr>
              <w:spacing w:before="100" w:beforeAutospacing="1" w:after="100" w:afterAutospacing="1" w:line="240" w:lineRule="auto"/>
              <w:rPr>
                <w:rFonts w:ascii="Times New Roman" w:hAnsi="Times New Roman" w:cs="Times New Roman"/>
                <w:sz w:val="28"/>
                <w:szCs w:val="28"/>
              </w:rPr>
            </w:pPr>
          </w:p>
        </w:tc>
        <w:tc>
          <w:tcPr>
            <w:tcW w:w="3024" w:type="dxa"/>
          </w:tcPr>
          <w:p w14:paraId="64041D8B"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HS </w:t>
            </w:r>
            <w:r w:rsidRPr="00B44C9A">
              <w:rPr>
                <w:rFonts w:ascii="Times New Roman" w:hAnsi="Times New Roman" w:cs="Times New Roman"/>
                <w:sz w:val="28"/>
                <w:szCs w:val="28"/>
                <w:lang w:val="en-US"/>
              </w:rPr>
              <w:t>lắng nghe</w:t>
            </w:r>
            <w:r w:rsidRPr="00B44C9A">
              <w:rPr>
                <w:rFonts w:ascii="Times New Roman" w:hAnsi="Times New Roman" w:cs="Times New Roman"/>
                <w:sz w:val="28"/>
                <w:szCs w:val="28"/>
              </w:rPr>
              <w:t>.</w:t>
            </w:r>
          </w:p>
          <w:p w14:paraId="0CEE3970"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Ghi nhớ các nhiệm vụ về nhà.</w:t>
            </w:r>
          </w:p>
        </w:tc>
      </w:tr>
    </w:tbl>
    <w:p w14:paraId="62961256" w14:textId="77777777" w:rsidR="00B44C9A" w:rsidRPr="00B44C9A" w:rsidRDefault="00B44C9A">
      <w:pPr>
        <w:spacing w:before="40" w:after="60" w:line="276" w:lineRule="auto"/>
        <w:rPr>
          <w:rFonts w:ascii="Times New Roman" w:hAnsi="Times New Roman" w:cs="Times New Roman"/>
          <w:b/>
          <w:color w:val="7030A0"/>
          <w:sz w:val="28"/>
          <w:szCs w:val="28"/>
        </w:rPr>
      </w:pPr>
    </w:p>
    <w:p w14:paraId="324A45F5" w14:textId="77777777" w:rsidR="00B44C9A" w:rsidRPr="00B44C9A" w:rsidRDefault="00B44C9A">
      <w:pPr>
        <w:spacing w:before="40" w:after="60" w:line="276" w:lineRule="auto"/>
        <w:jc w:val="center"/>
        <w:rPr>
          <w:rFonts w:ascii="Times New Roman" w:hAnsi="Times New Roman" w:cs="Times New Roman"/>
          <w:b/>
          <w:i/>
          <w:iCs/>
          <w:color w:val="7030A0"/>
          <w:sz w:val="48"/>
          <w:szCs w:val="48"/>
        </w:rPr>
      </w:pPr>
      <w:r w:rsidRPr="00B44C9A">
        <w:rPr>
          <w:rFonts w:ascii="Times New Roman" w:hAnsi="Times New Roman" w:cs="Times New Roman"/>
          <w:b/>
          <w:i/>
          <w:iCs/>
          <w:color w:val="7030A0"/>
          <w:sz w:val="48"/>
          <w:szCs w:val="48"/>
        </w:rPr>
        <w:t>-----------------------------Hết-----------------------------</w:t>
      </w:r>
    </w:p>
    <w:p w14:paraId="4B44DEC8" w14:textId="77777777" w:rsidR="00B44C9A" w:rsidRPr="00B44C9A" w:rsidRDefault="00B44C9A">
      <w:pPr>
        <w:spacing w:before="40" w:after="80" w:line="240" w:lineRule="auto"/>
        <w:jc w:val="center"/>
        <w:rPr>
          <w:rFonts w:ascii="Times New Roman" w:hAnsi="Times New Roman" w:cs="Times New Roman"/>
          <w:bCs/>
          <w:spacing w:val="-14"/>
          <w:sz w:val="28"/>
          <w:szCs w:val="28"/>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B44C9A" w:rsidRPr="00B44C9A" w14:paraId="3F6CCEE9" w14:textId="77777777">
        <w:trPr>
          <w:trHeight w:val="696"/>
        </w:trPr>
        <w:tc>
          <w:tcPr>
            <w:tcW w:w="4715" w:type="dxa"/>
          </w:tcPr>
          <w:p w14:paraId="2C237EB7"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rường: </w:t>
            </w:r>
            <w:r w:rsidRPr="00B44C9A">
              <w:rPr>
                <w:rFonts w:ascii="Times New Roman" w:hAnsi="Times New Roman" w:cs="Times New Roman"/>
                <w:sz w:val="28"/>
                <w:szCs w:val="28"/>
              </w:rPr>
              <w:t>...........................</w:t>
            </w:r>
          </w:p>
          <w:p w14:paraId="68C10713"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ổ: </w:t>
            </w:r>
            <w:r w:rsidRPr="00B44C9A">
              <w:rPr>
                <w:rFonts w:ascii="Times New Roman" w:hAnsi="Times New Roman" w:cs="Times New Roman"/>
                <w:sz w:val="28"/>
                <w:szCs w:val="28"/>
              </w:rPr>
              <w:t>................................</w:t>
            </w:r>
          </w:p>
        </w:tc>
        <w:tc>
          <w:tcPr>
            <w:tcW w:w="5187" w:type="dxa"/>
          </w:tcPr>
          <w:p w14:paraId="50394083" w14:textId="77777777" w:rsidR="00B44C9A" w:rsidRPr="00B44C9A" w:rsidRDefault="00B44C9A">
            <w:pPr>
              <w:spacing w:before="40" w:after="80" w:line="240" w:lineRule="auto"/>
              <w:jc w:val="center"/>
              <w:rPr>
                <w:rFonts w:ascii="Times New Roman" w:hAnsi="Times New Roman" w:cs="Times New Roman"/>
                <w:sz w:val="28"/>
                <w:szCs w:val="28"/>
              </w:rPr>
            </w:pPr>
            <w:r w:rsidRPr="00B44C9A">
              <w:rPr>
                <w:rFonts w:ascii="Times New Roman" w:hAnsi="Times New Roman" w:cs="Times New Roman"/>
                <w:sz w:val="28"/>
                <w:szCs w:val="28"/>
              </w:rPr>
              <w:t>Họ và tên giáo viên:............................</w:t>
            </w:r>
          </w:p>
        </w:tc>
      </w:tr>
    </w:tbl>
    <w:p w14:paraId="4C4A9B02" w14:textId="77777777" w:rsidR="00B44C9A" w:rsidRPr="00B44C9A" w:rsidRDefault="00B44C9A">
      <w:pPr>
        <w:pStyle w:val="Heading1"/>
        <w:spacing w:before="40" w:after="60" w:line="276" w:lineRule="auto"/>
        <w:ind w:right="-846"/>
        <w:jc w:val="center"/>
        <w:rPr>
          <w:rFonts w:ascii="Times New Roman" w:eastAsia="SimSun" w:hAnsi="Times New Roman" w:cs="Times New Roman"/>
          <w:b/>
          <w:bCs/>
          <w:color w:val="7030A0"/>
          <w:sz w:val="28"/>
          <w:szCs w:val="28"/>
          <w:shd w:val="clear" w:color="auto" w:fill="F8F8F8"/>
        </w:rPr>
      </w:pPr>
      <w:r w:rsidRPr="00B44C9A">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704320" behindDoc="0" locked="0" layoutInCell="1" allowOverlap="1" wp14:anchorId="46CB5028" wp14:editId="00CEEF1E">
                <wp:simplePos x="0" y="0"/>
                <wp:positionH relativeFrom="column">
                  <wp:posOffset>22860</wp:posOffset>
                </wp:positionH>
                <wp:positionV relativeFrom="paragraph">
                  <wp:posOffset>130175</wp:posOffset>
                </wp:positionV>
                <wp:extent cx="6467475" cy="1266825"/>
                <wp:effectExtent l="38100" t="38100" r="47625" b="47625"/>
                <wp:wrapNone/>
                <wp:docPr id="5647" name="Rectangle 5647"/>
                <wp:cNvGraphicFramePr/>
                <a:graphic xmlns:a="http://schemas.openxmlformats.org/drawingml/2006/main">
                  <a:graphicData uri="http://schemas.microsoft.com/office/word/2010/wordprocessingShape">
                    <wps:wsp>
                      <wps:cNvSpPr/>
                      <wps:spPr>
                        <a:xfrm>
                          <a:off x="0" y="0"/>
                          <a:ext cx="6467475" cy="1266825"/>
                        </a:xfrm>
                        <a:prstGeom prst="rect">
                          <a:avLst/>
                        </a:prstGeom>
                        <a:noFill/>
                        <a:ln w="76200" cmpd="dbl">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647" o:spid="_x0000_s1026" style="position:absolute;margin-left:1.8pt;margin-top:10.25pt;width:509.25pt;height:99.75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SAbuqAIAAKEFAAAOAAAAZHJzL2Uyb0RvYy54bWysVMFu2zAMvQ/YPwi6r06CxOmMOkXQIsOA oi3aDj0rshQbkEVNUuJkXz9Kst2gK3YY5oMsieQj+UTy6vrYKnIQ1jWgSzq9mFAiNIeq0buS/njZ fLmkxHmmK6ZAi5KehKPXq8+frjpTiBnUoCphCYJoV3SmpLX3psgyx2vRMncBRmgUSrAt83i0u6yy rEP0VmWzySTPOrCVscCFc3h7m4R0FfGlFNw/SOmEJ6qkGJuPq43rNqzZ6ooVO8tM3fA+DPYPUbSs 0eh0hLplnpG9bf6AahtuwYH0FxzaDKRsuIg5YDbTybtsnmtmRMwFyXFmpMn9P1h+f3i0pKlKusjn S0o0a/GVnpA3pndKkHiLJHXGFaj7bB5tf3K4DRkfpW3DH3Mhx0jsaSRWHD3heJnP8+V8uaCEo2w6 y/PL2SJQn72ZG+v8NwEtCZuSWowgEsoOd84n1UEleNOwaZTCe1YoTbqSLnMsB3TQGsyl2qpo7EA1 VVAMes7utjfKkgPDWthsJvj1MZypYURKY2Ah35Rh3PmTEsnXk5BIF+Y0Sx5CoYoRlnEutJ8mUc0q kbwtzp0NFjF9pREwIEuMcsTuAQbNBDJgJzJ6/WAqYp2PxpO/BZaMR4voGbQfjdtGg/0IQGFWveek P5CUqAksbaE6YTFZSF3mDN80+Jh3zPlHZrGt8H1wVPgHXKQCfDTod5TUYH99dB/0sdpRSkmHbVpS 93PPrKBEfdfYB1+n83no63iYL5YzPNhzyfZcovftDeDrT3EoGR63Qd+rYSsttK84UdbBK4qY5ui7 pNzb4XDj0/jAmcTFeh3VsJcN83f62fAAHlgNxfpyfGXW9BXtsRnuYWhpVrwr7KQbLDWs9x5kE6v+ jdeeb5wDsXD6mRUGzfk5ar1N1tVvAAAA//8DAFBLAwQUAAYACAAAACEAfexVRd0AAAAJAQAADwAA AGRycy9kb3ducmV2LnhtbEyPwU7DMBBE70j8g7VI3KjdVK0gjVNBJTjkgGjLB2xiN46I1yF22/D3 bE9w3J3RzJtiM/lenO0Yu0Aa5jMFwlITTEeths/D68MjiJiQDPaBrIYfG2FT3t4UmJtwoZ0971Mr OIRijhpcSkMuZWyc9RhnYbDE2jGMHhOfYyvNiBcO973MlFpJjx1xg8PBbp1tvvYnr6F2y114Qz9U 1Xbx9BG+X6r3w6T1/d30vAaR7JT+zHDFZ3QomakOJzJR9BoWKzZqyNQSxFVWWTYHUfOHe0GWhfy/ oPwFAAD//wMAUEsBAi0AFAAGAAgAAAAhALaDOJL+AAAA4QEAABMAAAAAAAAAAAAAAAAAAAAAAFtD b250ZW50X1R5cGVzXS54bWxQSwECLQAUAAYACAAAACEAOP0h/9YAAACUAQAACwAAAAAAAAAAAAAA AAAvAQAAX3JlbHMvLnJlbHNQSwECLQAUAAYACAAAACEA6UgG7qgCAAChBQAADgAAAAAAAAAAAAAA AAAuAgAAZHJzL2Uyb0RvYy54bWxQSwECLQAUAAYACAAAACEAfexVRd0AAAAJAQAADwAAAAAAAAAA AAAAAAACBQAAZHJzL2Rvd25yZXYueG1sUEsFBgAAAAAEAAQA8wAAAAwGAAAAAA== " filled="f" strokecolor="red" strokeweight="6pt">
                <v:stroke linestyle="thinThin"/>
              </v:rect>
            </w:pict>
          </mc:Fallback>
        </mc:AlternateContent>
      </w:r>
    </w:p>
    <w:p w14:paraId="652977D0" w14:textId="77777777" w:rsidR="00B44C9A" w:rsidRPr="00B44C9A" w:rsidRDefault="00B44C9A">
      <w:pPr>
        <w:spacing w:after="0"/>
        <w:jc w:val="center"/>
        <w:rPr>
          <w:rFonts w:ascii="Times New Roman" w:hAnsi="Times New Roman" w:cs="Times New Roman"/>
          <w:b/>
          <w:bCs/>
          <w:color w:val="FF0000"/>
          <w:sz w:val="28"/>
          <w:szCs w:val="28"/>
          <w:lang w:val="en-US"/>
        </w:rPr>
      </w:pPr>
      <w:r w:rsidRPr="00B44C9A">
        <w:rPr>
          <w:rFonts w:ascii="Times New Roman" w:hAnsi="Times New Roman" w:cs="Times New Roman"/>
          <w:b/>
          <w:bCs/>
          <w:color w:val="FF0000"/>
          <w:sz w:val="28"/>
          <w:szCs w:val="28"/>
        </w:rPr>
        <w:t>C</w:t>
      </w:r>
      <w:r w:rsidRPr="00B44C9A">
        <w:rPr>
          <w:rFonts w:ascii="Times New Roman" w:hAnsi="Times New Roman" w:cs="Times New Roman"/>
          <w:b/>
          <w:bCs/>
          <w:color w:val="FF0000"/>
          <w:sz w:val="28"/>
          <w:szCs w:val="28"/>
          <w:lang w:val="en-US"/>
        </w:rPr>
        <w:t>HỦ ĐỀ 4</w:t>
      </w:r>
      <w:r w:rsidRPr="00B44C9A">
        <w:rPr>
          <w:rFonts w:ascii="Times New Roman" w:hAnsi="Times New Roman" w:cs="Times New Roman"/>
          <w:b/>
          <w:bCs/>
          <w:color w:val="FF0000"/>
          <w:sz w:val="28"/>
          <w:szCs w:val="28"/>
        </w:rPr>
        <w:t xml:space="preserve">: </w:t>
      </w:r>
      <w:r w:rsidRPr="00B44C9A">
        <w:rPr>
          <w:rFonts w:ascii="Times New Roman" w:hAnsi="Times New Roman" w:cs="Times New Roman"/>
          <w:b/>
          <w:bCs/>
          <w:color w:val="FF0000"/>
          <w:sz w:val="28"/>
          <w:szCs w:val="28"/>
          <w:lang w:val="en-US"/>
        </w:rPr>
        <w:t>ĐIỆN TỪ</w:t>
      </w:r>
    </w:p>
    <w:p w14:paraId="02E64979" w14:textId="77777777" w:rsidR="00B44C9A" w:rsidRPr="00B44C9A" w:rsidRDefault="00B44C9A">
      <w:pPr>
        <w:spacing w:after="0"/>
        <w:jc w:val="center"/>
        <w:rPr>
          <w:rFonts w:ascii="Times New Roman" w:hAnsi="Times New Roman" w:cs="Times New Roman"/>
          <w:b/>
          <w:bCs/>
          <w:color w:val="0000FF"/>
          <w:sz w:val="32"/>
          <w:szCs w:val="32"/>
          <w:lang w:val="en-US"/>
        </w:rPr>
      </w:pPr>
      <w:r w:rsidRPr="00B44C9A">
        <w:rPr>
          <w:rFonts w:ascii="Times New Roman" w:hAnsi="Times New Roman" w:cs="Times New Roman"/>
          <w:b/>
          <w:bCs/>
          <w:color w:val="0000FF"/>
          <w:sz w:val="32"/>
          <w:szCs w:val="32"/>
        </w:rPr>
        <w:t xml:space="preserve">BÀI </w:t>
      </w:r>
      <w:r w:rsidRPr="00B44C9A">
        <w:rPr>
          <w:rFonts w:ascii="Times New Roman" w:hAnsi="Times New Roman" w:cs="Times New Roman"/>
          <w:b/>
          <w:bCs/>
          <w:color w:val="0000FF"/>
          <w:sz w:val="32"/>
          <w:szCs w:val="32"/>
          <w:lang w:val="en-US"/>
        </w:rPr>
        <w:t>11</w:t>
      </w:r>
      <w:r w:rsidRPr="00B44C9A">
        <w:rPr>
          <w:rFonts w:ascii="Times New Roman" w:hAnsi="Times New Roman" w:cs="Times New Roman"/>
          <w:b/>
          <w:bCs/>
          <w:color w:val="0000FF"/>
          <w:sz w:val="32"/>
          <w:szCs w:val="32"/>
        </w:rPr>
        <w:t xml:space="preserve">. </w:t>
      </w:r>
      <w:r w:rsidRPr="00B44C9A">
        <w:rPr>
          <w:rFonts w:ascii="Times New Roman" w:hAnsi="Times New Roman" w:cs="Times New Roman"/>
          <w:b/>
          <w:bCs/>
          <w:color w:val="0000FF"/>
          <w:sz w:val="32"/>
          <w:szCs w:val="32"/>
          <w:lang w:val="en-US"/>
        </w:rPr>
        <w:t>CẢM ỨNG ĐIỆN TỪ NGUYÊN TẮC TẠO RA DÒNG ĐIỆN XOAY CHIỀU</w:t>
      </w:r>
    </w:p>
    <w:p w14:paraId="579D5171" w14:textId="77777777" w:rsidR="00B44C9A" w:rsidRPr="00B44C9A" w:rsidRDefault="00B44C9A">
      <w:pPr>
        <w:spacing w:after="0"/>
        <w:jc w:val="center"/>
        <w:rPr>
          <w:rFonts w:ascii="Times New Roman" w:hAnsi="Times New Roman" w:cs="Times New Roman"/>
          <w:b/>
          <w:bCs/>
          <w:i/>
          <w:iCs/>
          <w:color w:val="000000" w:themeColor="text1"/>
          <w:sz w:val="28"/>
          <w:szCs w:val="28"/>
        </w:rPr>
      </w:pPr>
      <w:r w:rsidRPr="00B44C9A">
        <w:rPr>
          <w:rFonts w:ascii="Times New Roman" w:hAnsi="Times New Roman" w:cs="Times New Roman"/>
          <w:b/>
          <w:bCs/>
          <w:i/>
          <w:iCs/>
          <w:color w:val="000000" w:themeColor="text1"/>
          <w:sz w:val="28"/>
          <w:szCs w:val="28"/>
        </w:rPr>
        <w:t xml:space="preserve">Thời lượng: </w:t>
      </w:r>
      <w:r w:rsidRPr="00B44C9A">
        <w:rPr>
          <w:rFonts w:ascii="Times New Roman" w:hAnsi="Times New Roman" w:cs="Times New Roman"/>
          <w:b/>
          <w:bCs/>
          <w:i/>
          <w:iCs/>
          <w:color w:val="000000" w:themeColor="text1"/>
          <w:sz w:val="28"/>
          <w:szCs w:val="28"/>
          <w:lang w:val="en-US"/>
        </w:rPr>
        <w:t>5</w:t>
      </w:r>
      <w:r w:rsidRPr="00B44C9A">
        <w:rPr>
          <w:rFonts w:ascii="Times New Roman" w:hAnsi="Times New Roman" w:cs="Times New Roman"/>
          <w:b/>
          <w:bCs/>
          <w:i/>
          <w:iCs/>
          <w:color w:val="000000" w:themeColor="text1"/>
          <w:sz w:val="28"/>
          <w:szCs w:val="28"/>
        </w:rPr>
        <w:t xml:space="preserve"> tiết</w:t>
      </w:r>
    </w:p>
    <w:p w14:paraId="494A3584" w14:textId="77777777" w:rsidR="00B44C9A" w:rsidRPr="00B44C9A" w:rsidRDefault="00B44C9A">
      <w:pPr>
        <w:spacing w:before="40" w:after="60" w:line="276" w:lineRule="auto"/>
        <w:rPr>
          <w:rFonts w:ascii="Times New Roman" w:hAnsi="Times New Roman" w:cs="Times New Roman"/>
          <w:b/>
          <w:color w:val="0070C0"/>
          <w:sz w:val="28"/>
          <w:szCs w:val="28"/>
        </w:rPr>
      </w:pPr>
    </w:p>
    <w:p w14:paraId="3EF3F526"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 MỤC TIÊU</w:t>
      </w:r>
    </w:p>
    <w:p w14:paraId="301097BC" w14:textId="77777777" w:rsidR="00B44C9A" w:rsidRPr="00B44C9A" w:rsidRDefault="00B44C9A">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1. Về kiến thức</w:t>
      </w:r>
    </w:p>
    <w:p w14:paraId="0799D47A" w14:textId="77777777" w:rsidR="00B44C9A" w:rsidRPr="00B44C9A" w:rsidRDefault="00B44C9A" w:rsidP="00FC4CAB">
      <w:pPr>
        <w:spacing w:before="40" w:after="60" w:line="276" w:lineRule="auto"/>
        <w:jc w:val="both"/>
        <w:rPr>
          <w:rFonts w:ascii="Times New Roman" w:eastAsia="Times New Roman" w:hAnsi="Times New Roman" w:cs="Times New Roman"/>
          <w:sz w:val="28"/>
          <w:szCs w:val="28"/>
          <w:lang w:val="vi"/>
        </w:rPr>
      </w:pPr>
      <w:r w:rsidRPr="00B44C9A">
        <w:rPr>
          <w:rFonts w:ascii="Times New Roman" w:hAnsi="Times New Roman" w:cs="Times New Roman"/>
          <w:sz w:val="28"/>
          <w:szCs w:val="28"/>
        </w:rPr>
        <w:t xml:space="preserve">– </w:t>
      </w:r>
      <w:r w:rsidRPr="00B44C9A">
        <w:rPr>
          <w:rFonts w:ascii="Times New Roman" w:eastAsia="Times New Roman" w:hAnsi="Times New Roman" w:cs="Times New Roman"/>
          <w:sz w:val="28"/>
          <w:szCs w:val="28"/>
          <w:lang w:val="vi"/>
        </w:rPr>
        <w:t>Thực hiện thí nghiệm để rút ra được: Khỉ số đường sức từ xuyên qua tiết diện của cuộn dây dẫn kín biến thiên thì trong cuộn dây đó xuất hiện dòng điện cảm ứng.</w:t>
      </w:r>
    </w:p>
    <w:p w14:paraId="3379033E" w14:textId="77777777" w:rsidR="00B44C9A" w:rsidRPr="00B44C9A" w:rsidRDefault="00B44C9A" w:rsidP="00FC4CAB">
      <w:pPr>
        <w:spacing w:before="40" w:after="60" w:line="276" w:lineRule="auto"/>
        <w:jc w:val="both"/>
        <w:rPr>
          <w:rFonts w:ascii="Times New Roman" w:eastAsia="Times New Roman" w:hAnsi="Times New Roman" w:cs="Times New Roman"/>
          <w:sz w:val="28"/>
          <w:szCs w:val="28"/>
          <w:lang w:val="vi"/>
        </w:rPr>
      </w:pPr>
      <w:r w:rsidRPr="00B44C9A">
        <w:rPr>
          <w:rFonts w:ascii="Times New Roman" w:hAnsi="Times New Roman" w:cs="Times New Roman"/>
          <w:sz w:val="28"/>
          <w:szCs w:val="28"/>
        </w:rPr>
        <w:t>–</w:t>
      </w:r>
      <w:r w:rsidRPr="00B44C9A">
        <w:rPr>
          <w:rFonts w:ascii="Times New Roman" w:eastAsia="Times New Roman" w:hAnsi="Times New Roman" w:cs="Times New Roman"/>
          <w:sz w:val="28"/>
          <w:szCs w:val="28"/>
          <w:lang w:val="vi"/>
        </w:rPr>
        <w:t xml:space="preserve"> Thực hiện thí nghiệm để nêu được nguyên tắc tạo ra dòng điện xoay chiều (dòng điện luân phiên đối chiếu).</w:t>
      </w:r>
    </w:p>
    <w:p w14:paraId="447E40D5" w14:textId="77777777" w:rsidR="00B44C9A" w:rsidRPr="00B44C9A" w:rsidRDefault="00B44C9A" w:rsidP="00FC4CAB">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2. Về năng lực</w:t>
      </w:r>
    </w:p>
    <w:p w14:paraId="3A8A0704" w14:textId="77777777" w:rsidR="00B44C9A" w:rsidRPr="00B44C9A" w:rsidRDefault="00B44C9A">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lang w:val="en-US"/>
        </w:rPr>
        <w:t>a) Năng lực chung</w:t>
      </w:r>
    </w:p>
    <w:p w14:paraId="5C3C03E9" w14:textId="77777777" w:rsidR="00B44C9A" w:rsidRPr="00B44C9A" w:rsidRDefault="00B44C9A" w:rsidP="001969A3">
      <w:pPr>
        <w:pStyle w:val="TableParagraph"/>
        <w:tabs>
          <w:tab w:val="left" w:pos="327"/>
        </w:tabs>
        <w:ind w:left="105" w:right="94"/>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Chủ động trao đổi ý kiến cá nhân với bạn trong hoạt động thảo luận </w:t>
      </w:r>
      <w:r w:rsidRPr="00B44C9A">
        <w:rPr>
          <w:rFonts w:ascii="Times New Roman" w:hAnsi="Times New Roman" w:cs="Times New Roman"/>
          <w:sz w:val="28"/>
          <w:szCs w:val="28"/>
          <w:lang w:val="en-US"/>
        </w:rPr>
        <w:t>tìm hiểu về thì nghiệm dung nam châm tạo ra điện, điều kiện để xuất hiện dòng điện cảm ứng.</w:t>
      </w:r>
    </w:p>
    <w:p w14:paraId="056EEB39" w14:textId="77777777" w:rsidR="00B44C9A" w:rsidRPr="00B44C9A" w:rsidRDefault="00B44C9A" w:rsidP="00C6008B">
      <w:pPr>
        <w:pStyle w:val="TableParagraph"/>
        <w:numPr>
          <w:ilvl w:val="0"/>
          <w:numId w:val="43"/>
        </w:numPr>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Nêu được nguyên tắc tạo ra dòng điện xoay chiều.</w:t>
      </w:r>
    </w:p>
    <w:p w14:paraId="0B429A90" w14:textId="77777777" w:rsidR="00B44C9A" w:rsidRPr="00B44C9A" w:rsidRDefault="00B44C9A" w:rsidP="008F612E">
      <w:pPr>
        <w:pStyle w:val="TableParagraph"/>
        <w:tabs>
          <w:tab w:val="left" w:pos="327"/>
        </w:tabs>
        <w:ind w:left="105" w:right="94"/>
        <w:jc w:val="both"/>
        <w:rPr>
          <w:rFonts w:ascii="Times New Roman" w:hAnsi="Times New Roman" w:cs="Times New Roman"/>
          <w:sz w:val="28"/>
          <w:szCs w:val="28"/>
        </w:rPr>
      </w:pPr>
      <w:r w:rsidRPr="00B44C9A">
        <w:rPr>
          <w:rFonts w:ascii="Times New Roman" w:hAnsi="Times New Roman" w:cs="Times New Roman"/>
          <w:sz w:val="28"/>
          <w:szCs w:val="28"/>
        </w:rPr>
        <w:t>– Chủ động trình bày ý kiến, thảo luận để tính số tiền điện cần chi trả.</w:t>
      </w:r>
    </w:p>
    <w:p w14:paraId="15304A47" w14:textId="77777777" w:rsidR="00B44C9A" w:rsidRPr="00B44C9A" w:rsidRDefault="00B44C9A" w:rsidP="001969A3">
      <w:pPr>
        <w:pStyle w:val="TableParagraph"/>
        <w:tabs>
          <w:tab w:val="left" w:pos="327"/>
        </w:tabs>
        <w:ind w:left="105" w:right="94"/>
        <w:jc w:val="both"/>
        <w:rPr>
          <w:rFonts w:ascii="Times New Roman" w:hAnsi="Times New Roman" w:cs="Times New Roman"/>
          <w:b/>
          <w:sz w:val="28"/>
          <w:szCs w:val="28"/>
        </w:rPr>
      </w:pPr>
      <w:r w:rsidRPr="00B44C9A">
        <w:rPr>
          <w:rFonts w:ascii="Times New Roman" w:hAnsi="Times New Roman" w:cs="Times New Roman"/>
          <w:b/>
          <w:sz w:val="28"/>
          <w:szCs w:val="28"/>
        </w:rPr>
        <w:t>b) Năng lực KHTN</w:t>
      </w:r>
    </w:p>
    <w:p w14:paraId="789E2F9A" w14:textId="77777777" w:rsidR="00B44C9A" w:rsidRPr="00B44C9A" w:rsidRDefault="00B44C9A" w:rsidP="00C6008B">
      <w:pPr>
        <w:pStyle w:val="TableParagraph"/>
        <w:numPr>
          <w:ilvl w:val="0"/>
          <w:numId w:val="43"/>
        </w:numPr>
        <w:tabs>
          <w:tab w:val="left" w:pos="327"/>
        </w:tabs>
        <w:ind w:right="94"/>
        <w:rPr>
          <w:rFonts w:ascii="Times New Roman" w:hAnsi="Times New Roman" w:cs="Times New Roman"/>
          <w:sz w:val="28"/>
          <w:szCs w:val="28"/>
          <w:lang w:val="en-US"/>
        </w:rPr>
      </w:pPr>
      <w:r w:rsidRPr="00B44C9A">
        <w:rPr>
          <w:rFonts w:ascii="Times New Roman" w:hAnsi="Times New Roman" w:cs="Times New Roman"/>
          <w:sz w:val="28"/>
          <w:szCs w:val="28"/>
          <w:lang w:val="en-US"/>
        </w:rPr>
        <w:t>Chủ động thực hiện thí nghiệm tạo ra dòng điện cảm ứng.</w:t>
      </w:r>
    </w:p>
    <w:p w14:paraId="67950E6B" w14:textId="77777777" w:rsidR="00B44C9A" w:rsidRPr="00B44C9A" w:rsidRDefault="00B44C9A" w:rsidP="00C6008B">
      <w:pPr>
        <w:pStyle w:val="TableParagraph"/>
        <w:numPr>
          <w:ilvl w:val="0"/>
          <w:numId w:val="43"/>
        </w:numPr>
        <w:tabs>
          <w:tab w:val="left" w:pos="327"/>
        </w:tabs>
        <w:ind w:right="94"/>
        <w:rPr>
          <w:rFonts w:ascii="Times New Roman" w:hAnsi="Times New Roman" w:cs="Times New Roman"/>
          <w:sz w:val="28"/>
          <w:szCs w:val="28"/>
          <w:lang w:val="en-US"/>
        </w:rPr>
      </w:pPr>
      <w:r w:rsidRPr="00B44C9A">
        <w:rPr>
          <w:rFonts w:ascii="Times New Roman" w:hAnsi="Times New Roman" w:cs="Times New Roman"/>
          <w:sz w:val="28"/>
          <w:szCs w:val="28"/>
          <w:lang w:val="en-US"/>
        </w:rPr>
        <w:t>Hỗ trợ các thành viên trong nhóm hoàn thành nhiệm vụ học tập tìm hiểu về hiện tượng</w:t>
      </w:r>
    </w:p>
    <w:p w14:paraId="5C57193A" w14:textId="77777777" w:rsidR="00B44C9A" w:rsidRPr="00B44C9A" w:rsidRDefault="00B44C9A" w:rsidP="00FC4CAB">
      <w:pPr>
        <w:pStyle w:val="TableParagraph"/>
        <w:tabs>
          <w:tab w:val="left" w:pos="327"/>
        </w:tabs>
        <w:ind w:left="105" w:right="94"/>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cảm ứng điện từ. </w:t>
      </w:r>
    </w:p>
    <w:p w14:paraId="146FB7AA" w14:textId="77777777" w:rsidR="00B44C9A" w:rsidRPr="00B44C9A" w:rsidRDefault="00B44C9A">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3. Về phẩm chất</w:t>
      </w:r>
    </w:p>
    <w:p w14:paraId="1CE5B653"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Tham gia tích cực hoạt động nhóm phù hợp với khả năng của bản thân.</w:t>
      </w:r>
    </w:p>
    <w:p w14:paraId="33903F28"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ẩn thận, trung thực và thực hiện các yêu cầu trong chủ để bài học.</w:t>
      </w:r>
    </w:p>
    <w:p w14:paraId="3FD3B36E"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ó niềm say mê, hứng thú với việc khám phá và học tập KHTN.</w:t>
      </w:r>
    </w:p>
    <w:p w14:paraId="37974AE5"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 xml:space="preserve"> II. THIẾT BỊ DẠY HỌC VÀ HỌC LIỆU</w:t>
      </w:r>
    </w:p>
    <w:p w14:paraId="4220F50E"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Máy tính, máy chiếu. </w:t>
      </w:r>
    </w:p>
    <w:p w14:paraId="0565E6F7" w14:textId="77777777" w:rsidR="00B44C9A" w:rsidRPr="00B44C9A" w:rsidRDefault="00B44C9A">
      <w:pPr>
        <w:spacing w:after="0"/>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 xml:space="preserve">– File trình chiếu ppt hỗ trợ bài dạy. </w:t>
      </w:r>
    </w:p>
    <w:p w14:paraId="315A5325" w14:textId="77777777" w:rsidR="00B44C9A" w:rsidRPr="00B44C9A" w:rsidRDefault="00B44C9A">
      <w:pPr>
        <w:spacing w:after="0"/>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w:t>
      </w:r>
      <w:r w:rsidRPr="00B44C9A">
        <w:rPr>
          <w:rFonts w:ascii="Times New Roman" w:eastAsia="Times New Roman" w:hAnsi="Times New Roman" w:cs="Times New Roman"/>
          <w:sz w:val="28"/>
          <w:szCs w:val="28"/>
          <w:lang w:val="en-US"/>
        </w:rPr>
        <w:t xml:space="preserve"> 1 quả chanh, cam,… </w:t>
      </w:r>
    </w:p>
    <w:p w14:paraId="71347BDE" w14:textId="77777777" w:rsidR="00B44C9A" w:rsidRPr="00B44C9A" w:rsidRDefault="00B44C9A" w:rsidP="009108C3">
      <w:pPr>
        <w:spacing w:after="77" w:line="271"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w:t>
      </w:r>
      <w:r w:rsidRPr="00B44C9A">
        <w:rPr>
          <w:rFonts w:ascii="Times New Roman" w:eastAsia="Times New Roman" w:hAnsi="Times New Roman" w:cs="Times New Roman"/>
          <w:sz w:val="28"/>
          <w:szCs w:val="28"/>
          <w:lang w:val="en-US"/>
        </w:rPr>
        <w:t xml:space="preserve"> </w:t>
      </w:r>
      <w:r w:rsidRPr="00B44C9A">
        <w:rPr>
          <w:rFonts w:ascii="Times New Roman" w:eastAsia="Times New Roman" w:hAnsi="Times New Roman" w:cs="Times New Roman"/>
          <w:sz w:val="28"/>
          <w:szCs w:val="28"/>
        </w:rPr>
        <w:t>Dụng cụ thí nghiệm</w:t>
      </w:r>
      <w:r w:rsidRPr="00B44C9A">
        <w:rPr>
          <w:rFonts w:ascii="Times New Roman" w:eastAsia="Times New Roman" w:hAnsi="Times New Roman" w:cs="Times New Roman"/>
          <w:sz w:val="28"/>
          <w:szCs w:val="28"/>
          <w:lang w:val="en-US"/>
        </w:rPr>
        <w:t xml:space="preserve">: </w:t>
      </w:r>
    </w:p>
    <w:p w14:paraId="0580F428" w14:textId="77777777" w:rsidR="00B44C9A" w:rsidRPr="00B44C9A" w:rsidRDefault="00B44C9A" w:rsidP="00B5786F">
      <w:pPr>
        <w:spacing w:after="0"/>
        <w:ind w:left="72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6 bộ (1) gồm: 1 nam châm thẳng; 1 cuộn dây; 1 điện kế và các dây nối.</w:t>
      </w:r>
    </w:p>
    <w:p w14:paraId="3F23436D" w14:textId="77777777" w:rsidR="00B44C9A" w:rsidRPr="00B44C9A" w:rsidRDefault="00B44C9A" w:rsidP="00B5786F">
      <w:pPr>
        <w:spacing w:after="0"/>
        <w:ind w:left="72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6 bộ (2) gồm: 1 cuộn dây ; 1 nam châm điện;  1 nguồn điện; 1 điện kế; 1 công tắc và các dây nối.</w:t>
      </w:r>
    </w:p>
    <w:p w14:paraId="46DE7C79" w14:textId="77777777" w:rsidR="00B44C9A" w:rsidRPr="00B44C9A" w:rsidRDefault="00B44C9A" w:rsidP="00060AA6">
      <w:pPr>
        <w:spacing w:after="0"/>
        <w:ind w:left="720"/>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6 bộ (3) gồm: 1 nam châm vĩnh cửu, 1 sợi dây mềm, 1 giá đỡ, 1 cuộn dây.</w:t>
      </w:r>
    </w:p>
    <w:p w14:paraId="6059F98F"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ác video hỗ trợ bài giảng.</w:t>
      </w:r>
    </w:p>
    <w:p w14:paraId="76C7C75A"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iếu học tập</w:t>
      </w:r>
      <w:r w:rsidRPr="00B44C9A">
        <w:rPr>
          <w:rFonts w:ascii="Times New Roman" w:eastAsia="Times New Roman" w:hAnsi="Times New Roman" w:cs="Times New Roman"/>
          <w:sz w:val="28"/>
          <w:szCs w:val="28"/>
          <w:lang w:val="en-US"/>
        </w:rPr>
        <w:t xml:space="preserve"> </w:t>
      </w:r>
      <w:r w:rsidRPr="00B44C9A">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18873C23" w14:textId="77777777" w:rsidTr="00B5786F">
        <w:tc>
          <w:tcPr>
            <w:tcW w:w="10057" w:type="dxa"/>
            <w:tcBorders>
              <w:top w:val="outset" w:sz="6" w:space="0" w:color="auto"/>
              <w:left w:val="outset" w:sz="6" w:space="0" w:color="auto"/>
              <w:bottom w:val="outset" w:sz="6" w:space="0" w:color="auto"/>
              <w:right w:val="outset" w:sz="6" w:space="0" w:color="auto"/>
            </w:tcBorders>
            <w:shd w:val="clear" w:color="auto" w:fill="FFC000"/>
          </w:tcPr>
          <w:p w14:paraId="6937B0D1" w14:textId="77777777" w:rsidR="00B44C9A" w:rsidRPr="00B44C9A" w:rsidRDefault="00B44C9A">
            <w:pPr>
              <w:spacing w:before="100" w:beforeAutospacing="1" w:after="100" w:afterAutospacing="1" w:line="256" w:lineRule="auto"/>
              <w:jc w:val="center"/>
              <w:rPr>
                <w:rFonts w:eastAsia="Calibri"/>
                <w:b/>
                <w:sz w:val="28"/>
                <w:szCs w:val="28"/>
                <w:lang w:val="en-US"/>
              </w:rPr>
            </w:pPr>
            <w:r w:rsidRPr="00B44C9A">
              <w:rPr>
                <w:rFonts w:eastAsia="Calibri"/>
                <w:b/>
                <w:sz w:val="28"/>
                <w:szCs w:val="28"/>
                <w:lang w:val="en-US"/>
              </w:rPr>
              <w:t>PHIẾU HỌC TẬP 1</w:t>
            </w:r>
          </w:p>
        </w:tc>
      </w:tr>
      <w:tr w:rsidR="00B44C9A" w:rsidRPr="00B44C9A" w14:paraId="01D53E07" w14:textId="77777777" w:rsidTr="00B5786F">
        <w:tc>
          <w:tcPr>
            <w:tcW w:w="10057" w:type="dxa"/>
            <w:tcBorders>
              <w:top w:val="nil"/>
              <w:left w:val="outset" w:sz="6" w:space="0" w:color="auto"/>
              <w:bottom w:val="nil"/>
              <w:right w:val="outset" w:sz="6" w:space="0" w:color="auto"/>
            </w:tcBorders>
          </w:tcPr>
          <w:p w14:paraId="171AC802" w14:textId="77777777" w:rsidR="00B44C9A" w:rsidRPr="00B44C9A" w:rsidRDefault="00B44C9A" w:rsidP="00B5786F">
            <w:pPr>
              <w:spacing w:after="0"/>
              <w:ind w:right="166"/>
              <w:jc w:val="both"/>
              <w:rPr>
                <w:b/>
                <w:bCs/>
                <w:sz w:val="28"/>
                <w:szCs w:val="28"/>
                <w:lang w:val="fr-FR"/>
              </w:rPr>
            </w:pPr>
            <w:r w:rsidRPr="00B44C9A">
              <w:rPr>
                <w:b/>
                <w:bCs/>
                <w:sz w:val="28"/>
                <w:szCs w:val="28"/>
                <w:lang w:val="fr-FR"/>
              </w:rPr>
              <w:t xml:space="preserve">Thực hiện thí nghiệm theo hướng dẫn SGK, kết quả thu được ghi vào bảng dưới </w:t>
            </w:r>
            <w:r w:rsidRPr="00B44C9A">
              <w:rPr>
                <w:b/>
                <w:bCs/>
                <w:sz w:val="28"/>
                <w:szCs w:val="28"/>
                <w:lang w:val="fr-FR"/>
              </w:rPr>
              <w:lastRenderedPageBreak/>
              <w:t>đây:</w:t>
            </w:r>
          </w:p>
          <w:p w14:paraId="7977BE87" w14:textId="77777777" w:rsidR="00B44C9A" w:rsidRPr="00B44C9A" w:rsidRDefault="00B44C9A" w:rsidP="003E4B76">
            <w:pPr>
              <w:spacing w:after="0"/>
              <w:jc w:val="both"/>
              <w:rPr>
                <w:i/>
                <w:iCs/>
                <w:sz w:val="28"/>
                <w:szCs w:val="28"/>
                <w:lang w:val="fr-FR"/>
              </w:rPr>
            </w:pPr>
            <w:r w:rsidRPr="00B44C9A">
              <w:rPr>
                <w:i/>
                <w:iCs/>
                <w:sz w:val="28"/>
                <w:szCs w:val="28"/>
                <w:lang w:val="fr-FR"/>
              </w:rPr>
              <w:t>Thí nghiệm 1</w:t>
            </w:r>
          </w:p>
        </w:tc>
      </w:tr>
      <w:tr w:rsidR="00B44C9A" w:rsidRPr="00B44C9A" w14:paraId="606A562D" w14:textId="77777777" w:rsidTr="00B5786F">
        <w:tc>
          <w:tcPr>
            <w:tcW w:w="10057" w:type="dxa"/>
            <w:tcBorders>
              <w:top w:val="nil"/>
              <w:left w:val="outset" w:sz="6" w:space="0" w:color="auto"/>
              <w:bottom w:val="outset" w:sz="6" w:space="0" w:color="auto"/>
              <w:right w:val="outset" w:sz="6" w:space="0" w:color="auto"/>
            </w:tcBorders>
          </w:tcPr>
          <w:tbl>
            <w:tblPr>
              <w:tblStyle w:val="TableGrid0"/>
              <w:tblW w:w="9923" w:type="dxa"/>
              <w:tblInd w:w="107" w:type="dxa"/>
              <w:tblCellMar>
                <w:top w:w="39" w:type="dxa"/>
                <w:left w:w="115" w:type="dxa"/>
                <w:right w:w="115" w:type="dxa"/>
              </w:tblCellMar>
              <w:tblLook w:val="04A0" w:firstRow="1" w:lastRow="0" w:firstColumn="1" w:lastColumn="0" w:noHBand="0" w:noVBand="1"/>
            </w:tblPr>
            <w:tblGrid>
              <w:gridCol w:w="3357"/>
              <w:gridCol w:w="3358"/>
              <w:gridCol w:w="3208"/>
            </w:tblGrid>
            <w:tr w:rsidR="00B44C9A" w:rsidRPr="00B44C9A" w14:paraId="02801770" w14:textId="77777777" w:rsidTr="001409F5">
              <w:trPr>
                <w:trHeight w:val="715"/>
              </w:trPr>
              <w:tc>
                <w:tcPr>
                  <w:tcW w:w="3357" w:type="dxa"/>
                  <w:tcBorders>
                    <w:top w:val="single" w:sz="4" w:space="0" w:color="3E3672"/>
                    <w:left w:val="single" w:sz="4" w:space="0" w:color="3E3672"/>
                    <w:bottom w:val="single" w:sz="4" w:space="0" w:color="3E3672"/>
                    <w:right w:val="nil"/>
                  </w:tcBorders>
                </w:tcPr>
                <w:p w14:paraId="6CB9451E" w14:textId="77777777" w:rsidR="00B44C9A" w:rsidRPr="00B44C9A" w:rsidRDefault="00B44C9A" w:rsidP="001409F5">
                  <w:pPr>
                    <w:spacing w:after="160" w:line="259" w:lineRule="auto"/>
                    <w:ind w:left="134" w:firstLine="142"/>
                    <w:rPr>
                      <w:rFonts w:ascii="Times New Roman" w:hAnsi="Times New Roman" w:cs="Times New Roman"/>
                      <w:sz w:val="28"/>
                      <w:szCs w:val="28"/>
                    </w:rPr>
                  </w:pPr>
                </w:p>
              </w:tc>
              <w:tc>
                <w:tcPr>
                  <w:tcW w:w="3358" w:type="dxa"/>
                  <w:tcBorders>
                    <w:top w:val="single" w:sz="4" w:space="0" w:color="3E3672"/>
                    <w:left w:val="nil"/>
                    <w:bottom w:val="single" w:sz="4" w:space="0" w:color="3E3672"/>
                    <w:right w:val="nil"/>
                  </w:tcBorders>
                </w:tcPr>
                <w:p w14:paraId="1A9D810C" w14:textId="77777777" w:rsidR="00B44C9A" w:rsidRPr="00B44C9A" w:rsidRDefault="00B44C9A" w:rsidP="00C57E2B">
                  <w:pPr>
                    <w:spacing w:after="0" w:line="259" w:lineRule="auto"/>
                    <w:ind w:left="1"/>
                    <w:jc w:val="center"/>
                    <w:rPr>
                      <w:rFonts w:ascii="Times New Roman" w:hAnsi="Times New Roman" w:cs="Times New Roman"/>
                      <w:sz w:val="28"/>
                      <w:szCs w:val="28"/>
                    </w:rPr>
                  </w:pPr>
                  <w:r w:rsidRPr="00B44C9A">
                    <w:rPr>
                      <w:rFonts w:ascii="Times New Roman" w:hAnsi="Times New Roman" w:cs="Times New Roman"/>
                      <w:b/>
                      <w:sz w:val="28"/>
                      <w:szCs w:val="28"/>
                    </w:rPr>
                    <w:t>Vị trí kim điện kế</w:t>
                  </w:r>
                </w:p>
              </w:tc>
              <w:tc>
                <w:tcPr>
                  <w:tcW w:w="3208" w:type="dxa"/>
                  <w:tcBorders>
                    <w:top w:val="single" w:sz="4" w:space="0" w:color="3E3672"/>
                    <w:left w:val="nil"/>
                    <w:bottom w:val="single" w:sz="4" w:space="0" w:color="3E3672"/>
                    <w:right w:val="single" w:sz="4" w:space="0" w:color="3E3672"/>
                  </w:tcBorders>
                </w:tcPr>
                <w:p w14:paraId="276C5831" w14:textId="77777777" w:rsidR="00B44C9A" w:rsidRPr="00B44C9A" w:rsidRDefault="00B44C9A" w:rsidP="00C57E2B">
                  <w:pPr>
                    <w:spacing w:after="160" w:line="259" w:lineRule="auto"/>
                    <w:rPr>
                      <w:rFonts w:ascii="Times New Roman" w:hAnsi="Times New Roman" w:cs="Times New Roman"/>
                      <w:sz w:val="28"/>
                      <w:szCs w:val="28"/>
                    </w:rPr>
                  </w:pPr>
                </w:p>
              </w:tc>
            </w:tr>
            <w:tr w:rsidR="00B44C9A" w:rsidRPr="00B44C9A" w14:paraId="5AFCF73C" w14:textId="77777777" w:rsidTr="001409F5">
              <w:trPr>
                <w:trHeight w:val="1207"/>
              </w:trPr>
              <w:tc>
                <w:tcPr>
                  <w:tcW w:w="3357" w:type="dxa"/>
                  <w:tcBorders>
                    <w:top w:val="single" w:sz="4" w:space="0" w:color="3E3672"/>
                    <w:left w:val="single" w:sz="4" w:space="0" w:color="3E3672"/>
                    <w:bottom w:val="single" w:sz="4" w:space="0" w:color="3E3672"/>
                    <w:right w:val="single" w:sz="4" w:space="0" w:color="3E3672"/>
                  </w:tcBorders>
                </w:tcPr>
                <w:p w14:paraId="070FC9AE" w14:textId="77777777" w:rsidR="00B44C9A" w:rsidRPr="00B44C9A" w:rsidRDefault="00B44C9A" w:rsidP="00C57E2B">
                  <w:pPr>
                    <w:spacing w:after="0" w:line="259" w:lineRule="auto"/>
                    <w:jc w:val="center"/>
                    <w:rPr>
                      <w:rFonts w:ascii="Times New Roman" w:hAnsi="Times New Roman" w:cs="Times New Roman"/>
                      <w:sz w:val="28"/>
                      <w:szCs w:val="28"/>
                    </w:rPr>
                  </w:pPr>
                  <w:r w:rsidRPr="00B44C9A">
                    <w:rPr>
                      <w:rFonts w:ascii="Times New Roman" w:hAnsi="Times New Roman" w:cs="Times New Roman"/>
                      <w:b/>
                      <w:sz w:val="28"/>
                      <w:szCs w:val="28"/>
                    </w:rPr>
                    <w:t>Trước khi di chuyển nam châm</w:t>
                  </w:r>
                </w:p>
              </w:tc>
              <w:tc>
                <w:tcPr>
                  <w:tcW w:w="3358" w:type="dxa"/>
                  <w:tcBorders>
                    <w:top w:val="single" w:sz="4" w:space="0" w:color="3E3672"/>
                    <w:left w:val="single" w:sz="4" w:space="0" w:color="3E3672"/>
                    <w:bottom w:val="single" w:sz="4" w:space="0" w:color="3E3672"/>
                    <w:right w:val="single" w:sz="4" w:space="0" w:color="3E3672"/>
                  </w:tcBorders>
                </w:tcPr>
                <w:p w14:paraId="03B8CF37" w14:textId="77777777" w:rsidR="00B44C9A" w:rsidRPr="00B44C9A" w:rsidRDefault="00B44C9A" w:rsidP="00C57E2B">
                  <w:pPr>
                    <w:spacing w:after="0" w:line="259" w:lineRule="auto"/>
                    <w:jc w:val="center"/>
                    <w:rPr>
                      <w:rFonts w:ascii="Times New Roman" w:hAnsi="Times New Roman" w:cs="Times New Roman"/>
                      <w:sz w:val="28"/>
                      <w:szCs w:val="28"/>
                    </w:rPr>
                  </w:pPr>
                  <w:r w:rsidRPr="00B44C9A">
                    <w:rPr>
                      <w:rFonts w:ascii="Times New Roman" w:hAnsi="Times New Roman" w:cs="Times New Roman"/>
                      <w:b/>
                      <w:sz w:val="28"/>
                      <w:szCs w:val="28"/>
                    </w:rPr>
                    <w:t>Đưa cực Bắc của nam châm lại gần cuộn dây</w:t>
                  </w:r>
                </w:p>
              </w:tc>
              <w:tc>
                <w:tcPr>
                  <w:tcW w:w="3208" w:type="dxa"/>
                  <w:tcBorders>
                    <w:top w:val="single" w:sz="4" w:space="0" w:color="3E3672"/>
                    <w:left w:val="single" w:sz="4" w:space="0" w:color="3E3672"/>
                    <w:bottom w:val="single" w:sz="4" w:space="0" w:color="3E3672"/>
                    <w:right w:val="single" w:sz="4" w:space="0" w:color="3E3672"/>
                  </w:tcBorders>
                </w:tcPr>
                <w:p w14:paraId="63F22186" w14:textId="77777777" w:rsidR="00B44C9A" w:rsidRPr="00B44C9A" w:rsidRDefault="00B44C9A" w:rsidP="00C57E2B">
                  <w:pPr>
                    <w:spacing w:after="0" w:line="259" w:lineRule="auto"/>
                    <w:jc w:val="center"/>
                    <w:rPr>
                      <w:rFonts w:ascii="Times New Roman" w:hAnsi="Times New Roman" w:cs="Times New Roman"/>
                      <w:sz w:val="28"/>
                      <w:szCs w:val="28"/>
                    </w:rPr>
                  </w:pPr>
                  <w:r w:rsidRPr="00B44C9A">
                    <w:rPr>
                      <w:rFonts w:ascii="Times New Roman" w:hAnsi="Times New Roman" w:cs="Times New Roman"/>
                      <w:b/>
                      <w:sz w:val="28"/>
                      <w:szCs w:val="28"/>
                    </w:rPr>
                    <w:t>Đưa cực Bắc của nam châm ra xa cuộn dây</w:t>
                  </w:r>
                </w:p>
              </w:tc>
            </w:tr>
            <w:tr w:rsidR="00B44C9A" w:rsidRPr="00B44C9A" w14:paraId="539C31A2" w14:textId="77777777" w:rsidTr="001409F5">
              <w:trPr>
                <w:trHeight w:val="715"/>
              </w:trPr>
              <w:tc>
                <w:tcPr>
                  <w:tcW w:w="3357" w:type="dxa"/>
                  <w:tcBorders>
                    <w:top w:val="single" w:sz="4" w:space="0" w:color="3E3672"/>
                    <w:left w:val="single" w:sz="4" w:space="0" w:color="3E3672"/>
                    <w:bottom w:val="single" w:sz="4" w:space="0" w:color="3E3672"/>
                    <w:right w:val="single" w:sz="4" w:space="0" w:color="3E3672"/>
                  </w:tcBorders>
                </w:tcPr>
                <w:p w14:paraId="35A59EC6" w14:textId="77777777" w:rsidR="00B44C9A" w:rsidRPr="00B44C9A" w:rsidRDefault="00B44C9A" w:rsidP="00C57E2B">
                  <w:pPr>
                    <w:spacing w:after="160" w:line="259" w:lineRule="auto"/>
                    <w:rPr>
                      <w:rFonts w:ascii="Times New Roman" w:hAnsi="Times New Roman" w:cs="Times New Roman"/>
                      <w:sz w:val="28"/>
                      <w:szCs w:val="28"/>
                    </w:rPr>
                  </w:pPr>
                </w:p>
              </w:tc>
              <w:tc>
                <w:tcPr>
                  <w:tcW w:w="3358" w:type="dxa"/>
                  <w:tcBorders>
                    <w:top w:val="single" w:sz="4" w:space="0" w:color="3E3672"/>
                    <w:left w:val="single" w:sz="4" w:space="0" w:color="3E3672"/>
                    <w:bottom w:val="single" w:sz="4" w:space="0" w:color="3E3672"/>
                    <w:right w:val="single" w:sz="4" w:space="0" w:color="3E3672"/>
                  </w:tcBorders>
                </w:tcPr>
                <w:p w14:paraId="2DC8F3F0" w14:textId="77777777" w:rsidR="00B44C9A" w:rsidRPr="00B44C9A" w:rsidRDefault="00B44C9A" w:rsidP="00C57E2B">
                  <w:pPr>
                    <w:spacing w:after="160" w:line="259" w:lineRule="auto"/>
                    <w:rPr>
                      <w:rFonts w:ascii="Times New Roman" w:hAnsi="Times New Roman" w:cs="Times New Roman"/>
                      <w:sz w:val="28"/>
                      <w:szCs w:val="28"/>
                    </w:rPr>
                  </w:pPr>
                </w:p>
              </w:tc>
              <w:tc>
                <w:tcPr>
                  <w:tcW w:w="3208" w:type="dxa"/>
                  <w:tcBorders>
                    <w:top w:val="single" w:sz="4" w:space="0" w:color="3E3672"/>
                    <w:left w:val="single" w:sz="4" w:space="0" w:color="3E3672"/>
                    <w:bottom w:val="single" w:sz="4" w:space="0" w:color="3E3672"/>
                    <w:right w:val="single" w:sz="4" w:space="0" w:color="3E3672"/>
                  </w:tcBorders>
                </w:tcPr>
                <w:p w14:paraId="11430825" w14:textId="77777777" w:rsidR="00B44C9A" w:rsidRPr="00B44C9A" w:rsidRDefault="00B44C9A" w:rsidP="00C57E2B">
                  <w:pPr>
                    <w:spacing w:after="160" w:line="259" w:lineRule="auto"/>
                    <w:rPr>
                      <w:rFonts w:ascii="Times New Roman" w:hAnsi="Times New Roman" w:cs="Times New Roman"/>
                      <w:sz w:val="28"/>
                      <w:szCs w:val="28"/>
                    </w:rPr>
                  </w:pPr>
                </w:p>
              </w:tc>
            </w:tr>
          </w:tbl>
          <w:p w14:paraId="2A28E48D" w14:textId="77777777" w:rsidR="00B44C9A" w:rsidRPr="00B44C9A" w:rsidRDefault="00B44C9A" w:rsidP="00B5786F">
            <w:pPr>
              <w:spacing w:after="0"/>
              <w:ind w:right="166"/>
              <w:jc w:val="both"/>
              <w:rPr>
                <w:rFonts w:eastAsia="Calibri"/>
                <w:b/>
                <w:bCs/>
                <w:sz w:val="28"/>
                <w:szCs w:val="28"/>
                <w:lang w:val="en-US"/>
              </w:rPr>
            </w:pPr>
            <w:r w:rsidRPr="00B44C9A">
              <w:rPr>
                <w:rFonts w:eastAsia="Calibri"/>
                <w:b/>
                <w:bCs/>
                <w:sz w:val="28"/>
                <w:szCs w:val="28"/>
                <w:lang w:val="en-US"/>
              </w:rPr>
              <w:t>Khi dùng nam châm vĩnh cửu tạo ra dòng điện trong cuộn dây dẫn kín, làm thế nào để nhận biết trong cuộn dây dẫn kín có xuất hiện dòng điện cảm ứng?</w:t>
            </w:r>
            <w:r w:rsidRPr="00B44C9A">
              <w:rPr>
                <w:rFonts w:eastAsia="Calibri"/>
                <w:sz w:val="28"/>
                <w:szCs w:val="28"/>
                <w:lang w:val="en-US"/>
              </w:rPr>
              <w:t xml:space="preserve"> </w:t>
            </w:r>
          </w:p>
          <w:p w14:paraId="7DD4C0BF" w14:textId="77777777" w:rsidR="00B44C9A" w:rsidRPr="00B44C9A" w:rsidRDefault="00B44C9A" w:rsidP="00DE0FE4">
            <w:pPr>
              <w:spacing w:after="0"/>
              <w:jc w:val="both"/>
              <w:rPr>
                <w:rFonts w:eastAsia="Calibri"/>
                <w:sz w:val="28"/>
                <w:szCs w:val="28"/>
                <w:lang w:val="en-US"/>
              </w:rPr>
            </w:pPr>
            <w:r w:rsidRPr="00B44C9A">
              <w:rPr>
                <w:rFonts w:eastAsia="Calibri"/>
                <w:sz w:val="28"/>
                <w:szCs w:val="28"/>
              </w:rPr>
              <w:t>………………………………………………………………………………………………………………………………………………………………………………………………………………………………………………………………………………………………………………………………………………………………………………………………</w:t>
            </w:r>
          </w:p>
          <w:p w14:paraId="65F3632F" w14:textId="77777777" w:rsidR="00B44C9A" w:rsidRPr="00B44C9A" w:rsidRDefault="00B44C9A" w:rsidP="00DE0FE4">
            <w:pPr>
              <w:spacing w:after="0"/>
              <w:jc w:val="both"/>
              <w:rPr>
                <w:rFonts w:eastAsia="Calibri"/>
                <w:i/>
                <w:iCs/>
                <w:sz w:val="28"/>
                <w:szCs w:val="28"/>
                <w:lang w:val="en-US"/>
              </w:rPr>
            </w:pPr>
            <w:r w:rsidRPr="00B44C9A">
              <w:rPr>
                <w:rFonts w:eastAsia="Calibri"/>
                <w:i/>
                <w:iCs/>
                <w:sz w:val="28"/>
                <w:szCs w:val="28"/>
                <w:lang w:val="en-US"/>
              </w:rPr>
              <w:t>Thí nghiệm 2</w:t>
            </w:r>
          </w:p>
          <w:tbl>
            <w:tblPr>
              <w:tblStyle w:val="TableGrid0"/>
              <w:tblW w:w="9923" w:type="dxa"/>
              <w:tblInd w:w="107" w:type="dxa"/>
              <w:tblCellMar>
                <w:top w:w="42" w:type="dxa"/>
                <w:left w:w="144" w:type="dxa"/>
                <w:right w:w="115" w:type="dxa"/>
              </w:tblCellMar>
              <w:tblLook w:val="04A0" w:firstRow="1" w:lastRow="0" w:firstColumn="1" w:lastColumn="0" w:noHBand="0" w:noVBand="1"/>
            </w:tblPr>
            <w:tblGrid>
              <w:gridCol w:w="3661"/>
              <w:gridCol w:w="3204"/>
              <w:gridCol w:w="3058"/>
            </w:tblGrid>
            <w:tr w:rsidR="00B44C9A" w:rsidRPr="00B44C9A" w14:paraId="6F4FCBE3" w14:textId="77777777" w:rsidTr="001409F5">
              <w:trPr>
                <w:trHeight w:val="738"/>
              </w:trPr>
              <w:tc>
                <w:tcPr>
                  <w:tcW w:w="3661" w:type="dxa"/>
                  <w:tcBorders>
                    <w:top w:val="single" w:sz="4" w:space="0" w:color="3E3672"/>
                    <w:left w:val="single" w:sz="4" w:space="0" w:color="3E3672"/>
                    <w:bottom w:val="single" w:sz="4" w:space="0" w:color="3E3672"/>
                    <w:right w:val="nil"/>
                  </w:tcBorders>
                </w:tcPr>
                <w:p w14:paraId="4530EF65" w14:textId="77777777" w:rsidR="00B44C9A" w:rsidRPr="00B44C9A" w:rsidRDefault="00B44C9A" w:rsidP="001409F5">
                  <w:pPr>
                    <w:spacing w:after="160" w:line="259" w:lineRule="auto"/>
                    <w:ind w:left="104" w:hanging="104"/>
                    <w:rPr>
                      <w:rFonts w:ascii="Times New Roman" w:hAnsi="Times New Roman" w:cs="Times New Roman"/>
                      <w:sz w:val="28"/>
                      <w:szCs w:val="28"/>
                    </w:rPr>
                  </w:pPr>
                </w:p>
              </w:tc>
              <w:tc>
                <w:tcPr>
                  <w:tcW w:w="3204" w:type="dxa"/>
                  <w:tcBorders>
                    <w:top w:val="single" w:sz="4" w:space="0" w:color="3E3672"/>
                    <w:left w:val="nil"/>
                    <w:bottom w:val="single" w:sz="4" w:space="0" w:color="3E3672"/>
                    <w:right w:val="nil"/>
                  </w:tcBorders>
                </w:tcPr>
                <w:p w14:paraId="015CD00F" w14:textId="77777777" w:rsidR="00B44C9A" w:rsidRPr="00B44C9A" w:rsidRDefault="00B44C9A" w:rsidP="001409F5">
                  <w:pPr>
                    <w:spacing w:after="0" w:line="259" w:lineRule="auto"/>
                    <w:ind w:left="112"/>
                    <w:rPr>
                      <w:rFonts w:ascii="Times New Roman" w:hAnsi="Times New Roman" w:cs="Times New Roman"/>
                      <w:sz w:val="28"/>
                      <w:szCs w:val="28"/>
                    </w:rPr>
                  </w:pPr>
                  <w:r w:rsidRPr="00B44C9A">
                    <w:rPr>
                      <w:rFonts w:ascii="Times New Roman" w:hAnsi="Times New Roman" w:cs="Times New Roman"/>
                      <w:b/>
                      <w:sz w:val="28"/>
                      <w:szCs w:val="28"/>
                    </w:rPr>
                    <w:t>Vị trí kim điện kế</w:t>
                  </w:r>
                </w:p>
              </w:tc>
              <w:tc>
                <w:tcPr>
                  <w:tcW w:w="3058" w:type="dxa"/>
                  <w:tcBorders>
                    <w:top w:val="single" w:sz="4" w:space="0" w:color="3E3672"/>
                    <w:left w:val="nil"/>
                    <w:bottom w:val="single" w:sz="4" w:space="0" w:color="3E3672"/>
                    <w:right w:val="single" w:sz="4" w:space="0" w:color="3E3672"/>
                  </w:tcBorders>
                </w:tcPr>
                <w:p w14:paraId="60A6852C" w14:textId="77777777" w:rsidR="00B44C9A" w:rsidRPr="00B44C9A" w:rsidRDefault="00B44C9A" w:rsidP="001409F5">
                  <w:pPr>
                    <w:spacing w:after="160" w:line="259" w:lineRule="auto"/>
                    <w:rPr>
                      <w:rFonts w:ascii="Times New Roman" w:hAnsi="Times New Roman" w:cs="Times New Roman"/>
                      <w:sz w:val="28"/>
                      <w:szCs w:val="28"/>
                    </w:rPr>
                  </w:pPr>
                </w:p>
              </w:tc>
            </w:tr>
            <w:tr w:rsidR="00B44C9A" w:rsidRPr="00B44C9A" w14:paraId="3E56FCA2" w14:textId="77777777" w:rsidTr="001409F5">
              <w:trPr>
                <w:trHeight w:val="725"/>
              </w:trPr>
              <w:tc>
                <w:tcPr>
                  <w:tcW w:w="3661" w:type="dxa"/>
                  <w:tcBorders>
                    <w:top w:val="single" w:sz="4" w:space="0" w:color="3E3672"/>
                    <w:left w:val="single" w:sz="4" w:space="0" w:color="3E3672"/>
                    <w:bottom w:val="single" w:sz="4" w:space="0" w:color="3E3672"/>
                    <w:right w:val="single" w:sz="4" w:space="0" w:color="3E3672"/>
                  </w:tcBorders>
                </w:tcPr>
                <w:p w14:paraId="634DC623" w14:textId="77777777" w:rsidR="00B44C9A" w:rsidRPr="00B44C9A" w:rsidRDefault="00B44C9A" w:rsidP="001409F5">
                  <w:pPr>
                    <w:spacing w:after="0" w:line="259" w:lineRule="auto"/>
                    <w:rPr>
                      <w:rFonts w:ascii="Times New Roman" w:hAnsi="Times New Roman" w:cs="Times New Roman"/>
                      <w:sz w:val="28"/>
                      <w:szCs w:val="28"/>
                    </w:rPr>
                  </w:pPr>
                  <w:r w:rsidRPr="00B44C9A">
                    <w:rPr>
                      <w:rFonts w:ascii="Times New Roman" w:hAnsi="Times New Roman" w:cs="Times New Roman"/>
                      <w:b/>
                      <w:sz w:val="28"/>
                      <w:szCs w:val="28"/>
                    </w:rPr>
                    <w:t>Trước khi đóng/mở khoá K</w:t>
                  </w:r>
                </w:p>
              </w:tc>
              <w:tc>
                <w:tcPr>
                  <w:tcW w:w="3204" w:type="dxa"/>
                  <w:tcBorders>
                    <w:top w:val="single" w:sz="4" w:space="0" w:color="3E3672"/>
                    <w:left w:val="single" w:sz="4" w:space="0" w:color="3E3672"/>
                    <w:bottom w:val="single" w:sz="4" w:space="0" w:color="3E3672"/>
                    <w:right w:val="single" w:sz="4" w:space="0" w:color="3E3672"/>
                  </w:tcBorders>
                </w:tcPr>
                <w:p w14:paraId="39B72487" w14:textId="77777777" w:rsidR="00B44C9A" w:rsidRPr="00B44C9A" w:rsidRDefault="00B44C9A" w:rsidP="001409F5">
                  <w:pPr>
                    <w:spacing w:after="0" w:line="259" w:lineRule="auto"/>
                    <w:ind w:right="29"/>
                    <w:jc w:val="center"/>
                    <w:rPr>
                      <w:rFonts w:ascii="Times New Roman" w:hAnsi="Times New Roman" w:cs="Times New Roman"/>
                      <w:sz w:val="28"/>
                      <w:szCs w:val="28"/>
                    </w:rPr>
                  </w:pPr>
                  <w:r w:rsidRPr="00B44C9A">
                    <w:rPr>
                      <w:rFonts w:ascii="Times New Roman" w:hAnsi="Times New Roman" w:cs="Times New Roman"/>
                      <w:b/>
                      <w:sz w:val="28"/>
                      <w:szCs w:val="28"/>
                    </w:rPr>
                    <w:t>Khi đóng khoá K</w:t>
                  </w:r>
                </w:p>
              </w:tc>
              <w:tc>
                <w:tcPr>
                  <w:tcW w:w="3058" w:type="dxa"/>
                  <w:tcBorders>
                    <w:top w:val="single" w:sz="4" w:space="0" w:color="3E3672"/>
                    <w:left w:val="single" w:sz="4" w:space="0" w:color="3E3672"/>
                    <w:bottom w:val="single" w:sz="4" w:space="0" w:color="3E3672"/>
                    <w:right w:val="single" w:sz="4" w:space="0" w:color="3E3672"/>
                  </w:tcBorders>
                </w:tcPr>
                <w:p w14:paraId="42011387" w14:textId="77777777" w:rsidR="00B44C9A" w:rsidRPr="00B44C9A" w:rsidRDefault="00B44C9A" w:rsidP="001409F5">
                  <w:pPr>
                    <w:spacing w:after="0" w:line="259" w:lineRule="auto"/>
                    <w:ind w:right="29"/>
                    <w:jc w:val="center"/>
                    <w:rPr>
                      <w:rFonts w:ascii="Times New Roman" w:hAnsi="Times New Roman" w:cs="Times New Roman"/>
                      <w:sz w:val="28"/>
                      <w:szCs w:val="28"/>
                    </w:rPr>
                  </w:pPr>
                  <w:r w:rsidRPr="00B44C9A">
                    <w:rPr>
                      <w:rFonts w:ascii="Times New Roman" w:hAnsi="Times New Roman" w:cs="Times New Roman"/>
                      <w:b/>
                      <w:sz w:val="28"/>
                      <w:szCs w:val="28"/>
                    </w:rPr>
                    <w:t>Khi mở khoá K</w:t>
                  </w:r>
                </w:p>
              </w:tc>
            </w:tr>
            <w:tr w:rsidR="00B44C9A" w:rsidRPr="00B44C9A" w14:paraId="643849E5" w14:textId="77777777" w:rsidTr="001409F5">
              <w:trPr>
                <w:trHeight w:val="725"/>
              </w:trPr>
              <w:tc>
                <w:tcPr>
                  <w:tcW w:w="3661" w:type="dxa"/>
                  <w:tcBorders>
                    <w:top w:val="single" w:sz="4" w:space="0" w:color="3E3672"/>
                    <w:left w:val="single" w:sz="4" w:space="0" w:color="3E3672"/>
                    <w:bottom w:val="single" w:sz="4" w:space="0" w:color="3E3672"/>
                    <w:right w:val="single" w:sz="4" w:space="0" w:color="3E3672"/>
                  </w:tcBorders>
                </w:tcPr>
                <w:p w14:paraId="2A269D7B" w14:textId="77777777" w:rsidR="00B44C9A" w:rsidRPr="00B44C9A" w:rsidRDefault="00B44C9A" w:rsidP="001409F5">
                  <w:pPr>
                    <w:spacing w:after="160" w:line="259" w:lineRule="auto"/>
                    <w:rPr>
                      <w:rFonts w:ascii="Times New Roman" w:hAnsi="Times New Roman" w:cs="Times New Roman"/>
                      <w:sz w:val="28"/>
                      <w:szCs w:val="28"/>
                    </w:rPr>
                  </w:pPr>
                </w:p>
              </w:tc>
              <w:tc>
                <w:tcPr>
                  <w:tcW w:w="3204" w:type="dxa"/>
                  <w:tcBorders>
                    <w:top w:val="single" w:sz="4" w:space="0" w:color="3E3672"/>
                    <w:left w:val="single" w:sz="4" w:space="0" w:color="3E3672"/>
                    <w:bottom w:val="single" w:sz="4" w:space="0" w:color="3E3672"/>
                    <w:right w:val="single" w:sz="4" w:space="0" w:color="3E3672"/>
                  </w:tcBorders>
                </w:tcPr>
                <w:p w14:paraId="26744E3A" w14:textId="77777777" w:rsidR="00B44C9A" w:rsidRPr="00B44C9A" w:rsidRDefault="00B44C9A" w:rsidP="001409F5">
                  <w:pPr>
                    <w:spacing w:after="160" w:line="259" w:lineRule="auto"/>
                    <w:rPr>
                      <w:rFonts w:ascii="Times New Roman" w:hAnsi="Times New Roman" w:cs="Times New Roman"/>
                      <w:sz w:val="28"/>
                      <w:szCs w:val="28"/>
                    </w:rPr>
                  </w:pPr>
                </w:p>
              </w:tc>
              <w:tc>
                <w:tcPr>
                  <w:tcW w:w="3058" w:type="dxa"/>
                  <w:tcBorders>
                    <w:top w:val="single" w:sz="4" w:space="0" w:color="3E3672"/>
                    <w:left w:val="single" w:sz="4" w:space="0" w:color="3E3672"/>
                    <w:bottom w:val="single" w:sz="4" w:space="0" w:color="3E3672"/>
                    <w:right w:val="single" w:sz="4" w:space="0" w:color="3E3672"/>
                  </w:tcBorders>
                </w:tcPr>
                <w:p w14:paraId="56E9D90A" w14:textId="77777777" w:rsidR="00B44C9A" w:rsidRPr="00B44C9A" w:rsidRDefault="00B44C9A" w:rsidP="001409F5">
                  <w:pPr>
                    <w:spacing w:after="160" w:line="259" w:lineRule="auto"/>
                    <w:rPr>
                      <w:rFonts w:ascii="Times New Roman" w:hAnsi="Times New Roman" w:cs="Times New Roman"/>
                      <w:sz w:val="28"/>
                      <w:szCs w:val="28"/>
                    </w:rPr>
                  </w:pPr>
                </w:p>
              </w:tc>
            </w:tr>
          </w:tbl>
          <w:p w14:paraId="5E77BA4B" w14:textId="77777777" w:rsidR="00B44C9A" w:rsidRPr="00B44C9A" w:rsidRDefault="00B44C9A" w:rsidP="00B5786F">
            <w:pPr>
              <w:tabs>
                <w:tab w:val="left" w:pos="10035"/>
              </w:tabs>
              <w:spacing w:after="0"/>
              <w:ind w:right="166"/>
              <w:jc w:val="both"/>
              <w:rPr>
                <w:rFonts w:eastAsia="Calibri"/>
                <w:b/>
                <w:bCs/>
                <w:sz w:val="28"/>
                <w:szCs w:val="28"/>
                <w:lang w:val="en-US"/>
              </w:rPr>
            </w:pPr>
            <w:r w:rsidRPr="00B44C9A">
              <w:rPr>
                <w:rFonts w:eastAsia="Calibri"/>
                <w:b/>
                <w:bCs/>
                <w:sz w:val="28"/>
                <w:szCs w:val="28"/>
                <w:lang w:val="en-US"/>
              </w:rPr>
              <w:t>Nếu kim điện kế dịch chuyển, hãy nêu giả thuyết về nguyên nhân dẫn đến sự dịch chuyển này.</w:t>
            </w:r>
          </w:p>
          <w:p w14:paraId="3232C2DD" w14:textId="77777777" w:rsidR="00B44C9A" w:rsidRPr="00B44C9A" w:rsidRDefault="00B44C9A" w:rsidP="00DE0FE4">
            <w:pPr>
              <w:spacing w:after="0"/>
              <w:jc w:val="both"/>
              <w:rPr>
                <w:b/>
                <w:noProof/>
                <w:sz w:val="28"/>
                <w:szCs w:val="28"/>
                <w:lang w:val="fr-FR"/>
              </w:rPr>
            </w:pPr>
            <w:r w:rsidRPr="00B44C9A">
              <w:rPr>
                <w:rFonts w:eastAsia="Calibri"/>
                <w:sz w:val="28"/>
                <w:szCs w:val="28"/>
              </w:rPr>
              <w:t>………………………………………………………………………………………………………………………………………………………………………………………………………………………………………………………………………………………………………………………………………………………………………………………………………………………………………………………………………………………………</w:t>
            </w:r>
          </w:p>
        </w:tc>
      </w:tr>
    </w:tbl>
    <w:p w14:paraId="6A78D788" w14:textId="77777777" w:rsidR="00B44C9A" w:rsidRPr="00B44C9A" w:rsidRDefault="00B44C9A">
      <w:pPr>
        <w:spacing w:before="40" w:after="60" w:line="276" w:lineRule="auto"/>
        <w:jc w:val="both"/>
        <w:rPr>
          <w:rFonts w:ascii="Times New Roman" w:hAnsi="Times New Roman" w:cs="Times New Roman"/>
          <w:bCs/>
          <w:iCs/>
          <w:sz w:val="28"/>
          <w:szCs w:val="28"/>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23999A98" w14:textId="77777777">
        <w:tc>
          <w:tcPr>
            <w:tcW w:w="14970" w:type="dxa"/>
            <w:tcBorders>
              <w:top w:val="outset" w:sz="6" w:space="0" w:color="auto"/>
              <w:left w:val="outset" w:sz="6" w:space="0" w:color="auto"/>
              <w:bottom w:val="outset" w:sz="6" w:space="0" w:color="auto"/>
              <w:right w:val="outset" w:sz="6" w:space="0" w:color="auto"/>
            </w:tcBorders>
            <w:shd w:val="clear" w:color="auto" w:fill="92D050"/>
          </w:tcPr>
          <w:p w14:paraId="38F17EC8" w14:textId="77777777" w:rsidR="00B44C9A" w:rsidRPr="00B44C9A" w:rsidRDefault="00B44C9A">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PHIẾU HỌC TẬP SỐ 2</w:t>
            </w:r>
          </w:p>
        </w:tc>
      </w:tr>
      <w:tr w:rsidR="00B44C9A" w:rsidRPr="00B44C9A" w14:paraId="33C94FFE" w14:textId="77777777">
        <w:tc>
          <w:tcPr>
            <w:tcW w:w="14970" w:type="dxa"/>
            <w:tcBorders>
              <w:top w:val="nil"/>
              <w:left w:val="outset" w:sz="6" w:space="0" w:color="auto"/>
              <w:bottom w:val="outset" w:sz="6" w:space="0" w:color="auto"/>
              <w:right w:val="outset" w:sz="6" w:space="0" w:color="auto"/>
            </w:tcBorders>
          </w:tcPr>
          <w:p w14:paraId="56CC8E30" w14:textId="77777777" w:rsidR="00B44C9A" w:rsidRPr="00B44C9A" w:rsidRDefault="00B44C9A" w:rsidP="0034510F">
            <w:pPr>
              <w:spacing w:after="0"/>
              <w:jc w:val="both"/>
              <w:rPr>
                <w:bCs/>
                <w:iCs/>
                <w:sz w:val="28"/>
                <w:szCs w:val="28"/>
                <w:lang w:val="en-US"/>
              </w:rPr>
            </w:pPr>
            <w:r w:rsidRPr="00B44C9A">
              <w:rPr>
                <w:b/>
                <w:bCs/>
                <w:sz w:val="28"/>
                <w:szCs w:val="28"/>
                <w:lang w:val="en-US"/>
              </w:rPr>
              <w:t xml:space="preserve"> </w:t>
            </w:r>
            <w:r w:rsidRPr="00B44C9A">
              <w:rPr>
                <w:b/>
                <w:iCs/>
                <w:sz w:val="28"/>
                <w:szCs w:val="28"/>
                <w:lang w:val="en-US"/>
              </w:rPr>
              <w:t xml:space="preserve">Câu 1. </w:t>
            </w:r>
            <w:r w:rsidRPr="00B44C9A">
              <w:rPr>
                <w:bCs/>
                <w:iCs/>
                <w:sz w:val="28"/>
                <w:szCs w:val="28"/>
                <w:lang w:val="en-US"/>
              </w:rPr>
              <w:t xml:space="preserve">Tìm một phương án khác để làm thay đổi số đường sức từ xuyên qua tiết diện cuộn dây dẫn kín. Từ đó, thực hiện thí nghiệm để kiểm chứng về điều kiện xuất hiện dòng điện cảm ứng. </w:t>
            </w:r>
          </w:p>
          <w:p w14:paraId="0077A088" w14:textId="77777777" w:rsidR="00B44C9A" w:rsidRPr="00B44C9A" w:rsidRDefault="00B44C9A" w:rsidP="00845889">
            <w:pPr>
              <w:spacing w:after="0"/>
              <w:jc w:val="both"/>
              <w:rPr>
                <w:bCs/>
                <w:iCs/>
                <w:sz w:val="28"/>
                <w:szCs w:val="28"/>
                <w:lang w:val="en-US"/>
              </w:rPr>
            </w:pPr>
            <w:r w:rsidRPr="00B44C9A">
              <w:rPr>
                <w:sz w:val="28"/>
                <w:szCs w:val="28"/>
              </w:rPr>
              <w:t>................................................................................................................................................</w:t>
            </w:r>
            <w:r w:rsidRPr="00B44C9A">
              <w:rPr>
                <w:rFonts w:eastAsia="Calibri"/>
                <w:sz w:val="28"/>
                <w:szCs w:val="28"/>
              </w:rPr>
              <w:t xml:space="preserve"> </w:t>
            </w:r>
            <w:r w:rsidRPr="00B44C9A">
              <w:rPr>
                <w:rFonts w:eastAsia="Calibri"/>
                <w:sz w:val="28"/>
                <w:szCs w:val="28"/>
              </w:rPr>
              <w:lastRenderedPageBreak/>
              <w:t>………………………………………………………………………………………………………………………………………………………………………………………………………………………………………………………………………………………………</w:t>
            </w:r>
            <w:r w:rsidRPr="00B44C9A">
              <w:rPr>
                <w:sz w:val="28"/>
                <w:szCs w:val="28"/>
              </w:rPr>
              <w:t>.................................................................................................................................................</w:t>
            </w:r>
            <w:r w:rsidRPr="00B44C9A">
              <w:rPr>
                <w:rFonts w:eastAsia="Calibri"/>
                <w:sz w:val="28"/>
                <w:szCs w:val="28"/>
              </w:rPr>
              <w:t xml:space="preserve"> ………………………………………………………………………………………………………………………………………………………………………………………………………………………………………………………………………………………………</w:t>
            </w:r>
          </w:p>
          <w:p w14:paraId="085633C3" w14:textId="77777777" w:rsidR="00B44C9A" w:rsidRPr="00B44C9A" w:rsidRDefault="00B44C9A" w:rsidP="00C970B0">
            <w:pPr>
              <w:spacing w:after="78" w:line="259" w:lineRule="auto"/>
              <w:ind w:left="113"/>
              <w:rPr>
                <w:bCs/>
                <w:iCs/>
                <w:sz w:val="28"/>
                <w:szCs w:val="28"/>
                <w:lang w:val="en-US"/>
              </w:rPr>
            </w:pPr>
            <w:r w:rsidRPr="00B44C9A">
              <w:rPr>
                <w:b/>
                <w:bCs/>
                <w:sz w:val="28"/>
                <w:szCs w:val="28"/>
              </w:rPr>
              <w:t>Câu 2.</w:t>
            </w:r>
            <w:r w:rsidRPr="00B44C9A">
              <w:t xml:space="preserve"> </w:t>
            </w:r>
            <w:r w:rsidRPr="00B44C9A">
              <w:rPr>
                <w:bCs/>
                <w:iCs/>
                <w:sz w:val="28"/>
                <w:szCs w:val="28"/>
                <w:lang w:val="en-US"/>
              </w:rPr>
              <w:t>Treo nam châm vĩnh cửu lên giá thí nghiệm bằng một sợi dây mềm. Phía dưới nam châm vĩnh cửu, đặt một cuộn dây dẫn kín (hình 11.6).</w:t>
            </w:r>
          </w:p>
          <w:p w14:paraId="6E0C75B6" w14:textId="77777777" w:rsidR="00B44C9A" w:rsidRPr="00B44C9A" w:rsidRDefault="00B44C9A" w:rsidP="00C970B0">
            <w:pPr>
              <w:spacing w:after="78" w:line="259" w:lineRule="auto"/>
              <w:ind w:left="113"/>
              <w:rPr>
                <w:bCs/>
                <w:iCs/>
                <w:sz w:val="28"/>
                <w:szCs w:val="28"/>
                <w:lang w:val="en-US"/>
              </w:rPr>
            </w:pPr>
            <w:r w:rsidRPr="00B44C9A">
              <w:rPr>
                <w:bCs/>
                <w:iCs/>
                <w:sz w:val="28"/>
                <w:szCs w:val="28"/>
                <w:lang w:val="en-US"/>
              </w:rPr>
              <w:t>a) Nêu cách tiến hành thí nghiệm để làm xuất hiện dòng điện cảm ứng trong cuộn dây dẫn kín.</w:t>
            </w:r>
          </w:p>
          <w:p w14:paraId="6F0CC375" w14:textId="77777777" w:rsidR="00B44C9A" w:rsidRPr="00B44C9A" w:rsidRDefault="00B44C9A" w:rsidP="00C970B0">
            <w:pPr>
              <w:spacing w:after="78" w:line="259" w:lineRule="auto"/>
              <w:ind w:left="113"/>
              <w:rPr>
                <w:bCs/>
                <w:iCs/>
                <w:sz w:val="28"/>
                <w:szCs w:val="28"/>
                <w:lang w:val="en-US"/>
              </w:rPr>
            </w:pPr>
            <w:r w:rsidRPr="00B44C9A">
              <w:rPr>
                <w:bCs/>
                <w:iCs/>
                <w:sz w:val="28"/>
                <w:szCs w:val="28"/>
                <w:lang w:val="en-US"/>
              </w:rPr>
              <w:t>b) Phân tích sự thay đổi của số đường sức từ xuyên qua tiết diện cuộn dây dẫn kín trong quá trình chuyển động của nam châm vĩnh cửu.</w:t>
            </w:r>
          </w:p>
          <w:p w14:paraId="57B35D28" w14:textId="77777777" w:rsidR="00B44C9A" w:rsidRPr="00B44C9A" w:rsidRDefault="00B44C9A" w:rsidP="00C970B0">
            <w:pPr>
              <w:spacing w:after="78" w:line="259" w:lineRule="auto"/>
              <w:ind w:left="113"/>
              <w:rPr>
                <w:bCs/>
                <w:iCs/>
                <w:sz w:val="28"/>
                <w:szCs w:val="28"/>
                <w:lang w:val="en-US"/>
              </w:rPr>
            </w:pPr>
            <w:r w:rsidRPr="00B44C9A">
              <w:rPr>
                <w:bCs/>
                <w:iCs/>
                <w:sz w:val="28"/>
                <w:szCs w:val="28"/>
                <w:lang w:val="en-US"/>
              </w:rPr>
              <w:t>c) Nêu một số cách để nhận biết sự xuất hiện của da cảm ứng trong thí nghiệm này.</w:t>
            </w:r>
          </w:p>
          <w:p w14:paraId="1709B8E7" w14:textId="77777777" w:rsidR="00B44C9A" w:rsidRPr="00B44C9A" w:rsidRDefault="00B44C9A" w:rsidP="00C970B0">
            <w:pPr>
              <w:spacing w:after="78" w:line="259" w:lineRule="auto"/>
              <w:ind w:left="113"/>
              <w:rPr>
                <w:sz w:val="28"/>
                <w:szCs w:val="28"/>
                <w:lang w:val="en-US"/>
              </w:rPr>
            </w:pPr>
            <w:r w:rsidRPr="00B44C9A">
              <w:rPr>
                <w:bCs/>
                <w:iCs/>
                <w:noProof/>
                <w:sz w:val="28"/>
                <w:szCs w:val="28"/>
                <w:lang w:val="en-US" w:eastAsia="en-US"/>
              </w:rPr>
              <w:drawing>
                <wp:anchor distT="0" distB="0" distL="114300" distR="114300" simplePos="0" relativeHeight="251705344" behindDoc="0" locked="0" layoutInCell="1" allowOverlap="1" wp14:anchorId="1DB80A8C" wp14:editId="38795CA0">
                  <wp:simplePos x="0" y="0"/>
                  <wp:positionH relativeFrom="column">
                    <wp:posOffset>8255</wp:posOffset>
                  </wp:positionH>
                  <wp:positionV relativeFrom="paragraph">
                    <wp:posOffset>241300</wp:posOffset>
                  </wp:positionV>
                  <wp:extent cx="1103266" cy="1457325"/>
                  <wp:effectExtent l="0" t="0" r="1905" b="0"/>
                  <wp:wrapNone/>
                  <wp:docPr id="5649" name="Picture 5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clrChange>
                              <a:clrFrom>
                                <a:srgbClr val="E5E7D2"/>
                              </a:clrFrom>
                              <a:clrTo>
                                <a:srgbClr val="E5E7D2">
                                  <a:alpha val="0"/>
                                </a:srgbClr>
                              </a:clrTo>
                            </a:clrChange>
                            <a:extLst>
                              <a:ext uri="{28A0092B-C50C-407E-A947-70E740481C1C}">
                                <a14:useLocalDpi xmlns:a14="http://schemas.microsoft.com/office/drawing/2010/main"/>
                              </a:ext>
                            </a:extLst>
                          </a:blip>
                          <a:stretch>
                            <a:fillRect/>
                          </a:stretch>
                        </pic:blipFill>
                        <pic:spPr>
                          <a:xfrm>
                            <a:off x="0" y="0"/>
                            <a:ext cx="1103266" cy="1457325"/>
                          </a:xfrm>
                          <a:prstGeom prst="rect">
                            <a:avLst/>
                          </a:prstGeom>
                        </pic:spPr>
                      </pic:pic>
                    </a:graphicData>
                  </a:graphic>
                  <wp14:sizeRelH relativeFrom="margin">
                    <wp14:pctWidth>0</wp14:pctWidth>
                  </wp14:sizeRelH>
                  <wp14:sizeRelV relativeFrom="margin">
                    <wp14:pctHeight>0</wp14:pctHeight>
                  </wp14:sizeRelV>
                </wp:anchor>
              </w:drawing>
            </w:r>
            <w:r w:rsidRPr="00B44C9A">
              <w:rPr>
                <w:bCs/>
                <w:iCs/>
                <w:sz w:val="28"/>
                <w:szCs w:val="28"/>
                <w:lang w:val="en-US"/>
              </w:rPr>
              <w:t>d) Giải thích hoạt động của đèn pin lắc ở hình 11.1.</w:t>
            </w:r>
          </w:p>
          <w:p w14:paraId="6B072293" w14:textId="77777777" w:rsidR="00B44C9A" w:rsidRPr="00B44C9A" w:rsidRDefault="00B44C9A">
            <w:pPr>
              <w:spacing w:after="0"/>
              <w:jc w:val="both"/>
              <w:rPr>
                <w:rFonts w:eastAsia="Calibri"/>
                <w:sz w:val="28"/>
                <w:szCs w:val="28"/>
                <w:lang w:val="en-US"/>
              </w:rPr>
            </w:pPr>
            <w:r w:rsidRPr="00B44C9A">
              <w:rPr>
                <w:rFonts w:eastAsia="Calibri"/>
                <w:sz w:val="28"/>
                <w:szCs w:val="28"/>
              </w:rPr>
              <w:t>…………………………………………………………………………………………………………………………………………………………………………………………………………………………………………………………………………………………………………………………………………………………………………………………………………………………………………………………………………………………………………………………………………………</w:t>
            </w:r>
            <w:r w:rsidRPr="00B44C9A">
              <w:rPr>
                <w:rFonts w:eastAsia="Calibri"/>
                <w:sz w:val="28"/>
                <w:szCs w:val="28"/>
                <w:lang w:val="en-US"/>
              </w:rPr>
              <w:t>……………………………………………</w:t>
            </w:r>
          </w:p>
          <w:p w14:paraId="0BC64523" w14:textId="77777777" w:rsidR="00B44C9A" w:rsidRPr="00B44C9A" w:rsidRDefault="00B44C9A" w:rsidP="00C970B0">
            <w:pPr>
              <w:spacing w:after="0"/>
              <w:jc w:val="both"/>
              <w:rPr>
                <w:rFonts w:eastAsia="Calibri"/>
                <w:sz w:val="28"/>
                <w:szCs w:val="28"/>
                <w:lang w:val="en-US"/>
              </w:rPr>
            </w:pPr>
            <w:r w:rsidRPr="00B44C9A">
              <w:rPr>
                <w:rFonts w:eastAsia="Calibri"/>
                <w:sz w:val="28"/>
                <w:szCs w:val="28"/>
              </w:rPr>
              <w:t>………………………………………………………………………………………………………………………………………………………………………………………………………………………………………………………………………………………………………………………………………………………………………………………………………………………………………………………………………………………………………………………………</w:t>
            </w:r>
            <w:r w:rsidRPr="00B44C9A">
              <w:rPr>
                <w:rFonts w:eastAsia="Calibri"/>
                <w:sz w:val="28"/>
                <w:szCs w:val="28"/>
                <w:lang w:val="en-US"/>
              </w:rPr>
              <w:t>………………………………………………………………</w:t>
            </w:r>
          </w:p>
          <w:p w14:paraId="5056FA33" w14:textId="77777777" w:rsidR="00B44C9A" w:rsidRPr="00B44C9A" w:rsidRDefault="00B44C9A" w:rsidP="00C970B0">
            <w:pPr>
              <w:spacing w:after="0"/>
              <w:jc w:val="both"/>
              <w:rPr>
                <w:rFonts w:eastAsia="Calibri"/>
                <w:sz w:val="28"/>
                <w:szCs w:val="28"/>
                <w:lang w:val="en-US"/>
              </w:rPr>
            </w:pPr>
            <w:r w:rsidRPr="00B44C9A">
              <w:rPr>
                <w:rFonts w:eastAsia="Calibri"/>
                <w:sz w:val="28"/>
                <w:szCs w:val="28"/>
              </w:rPr>
              <w:t>………………………………………………………………………………………………………………………………………………………………………………………………………………………………</w:t>
            </w:r>
            <w:r w:rsidRPr="00B44C9A">
              <w:rPr>
                <w:rFonts w:eastAsia="Calibri"/>
                <w:sz w:val="28"/>
                <w:szCs w:val="28"/>
                <w:lang w:val="en-US"/>
              </w:rPr>
              <w:t>………………………………………………………………</w:t>
            </w:r>
          </w:p>
        </w:tc>
      </w:tr>
    </w:tbl>
    <w:p w14:paraId="4D0E9877"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34E1AC6C" w14:textId="77777777" w:rsidTr="00E0309E">
        <w:tc>
          <w:tcPr>
            <w:tcW w:w="14970" w:type="dxa"/>
            <w:tcBorders>
              <w:top w:val="outset" w:sz="6" w:space="0" w:color="auto"/>
              <w:left w:val="outset" w:sz="6" w:space="0" w:color="auto"/>
              <w:bottom w:val="outset" w:sz="6" w:space="0" w:color="auto"/>
              <w:right w:val="outset" w:sz="6" w:space="0" w:color="auto"/>
            </w:tcBorders>
            <w:shd w:val="clear" w:color="auto" w:fill="FABF8F" w:themeFill="accent6" w:themeFillTint="99"/>
          </w:tcPr>
          <w:p w14:paraId="43FBFB3A" w14:textId="77777777" w:rsidR="00B44C9A" w:rsidRPr="00B44C9A" w:rsidRDefault="00B44C9A" w:rsidP="00060AA6">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PHIẾU HỌC TẬP SỐ 3</w:t>
            </w:r>
          </w:p>
        </w:tc>
      </w:tr>
      <w:tr w:rsidR="00B44C9A" w:rsidRPr="00B44C9A" w14:paraId="516A152C" w14:textId="77777777" w:rsidTr="00060AA6">
        <w:tc>
          <w:tcPr>
            <w:tcW w:w="14970" w:type="dxa"/>
            <w:tcBorders>
              <w:top w:val="nil"/>
              <w:left w:val="outset" w:sz="6" w:space="0" w:color="auto"/>
              <w:bottom w:val="outset" w:sz="6" w:space="0" w:color="auto"/>
              <w:right w:val="outset" w:sz="6" w:space="0" w:color="auto"/>
            </w:tcBorders>
          </w:tcPr>
          <w:p w14:paraId="50A08898" w14:textId="77777777" w:rsidR="00B44C9A" w:rsidRPr="00B44C9A" w:rsidRDefault="00B44C9A" w:rsidP="00060AA6">
            <w:pPr>
              <w:spacing w:after="0"/>
              <w:jc w:val="both"/>
              <w:rPr>
                <w:b/>
                <w:i/>
                <w:iCs/>
                <w:sz w:val="28"/>
                <w:szCs w:val="28"/>
                <w:lang w:val="en-US"/>
              </w:rPr>
            </w:pPr>
            <w:r w:rsidRPr="00B44C9A">
              <w:rPr>
                <w:b/>
                <w:i/>
                <w:iCs/>
                <w:sz w:val="28"/>
                <w:szCs w:val="28"/>
                <w:lang w:val="en-US"/>
              </w:rPr>
              <w:t>Tiến hành thí nghiệm hình 11.7 và trả lời các câu hỏi</w:t>
            </w:r>
          </w:p>
          <w:p w14:paraId="39A5157F" w14:textId="77777777" w:rsidR="00B44C9A" w:rsidRPr="00B44C9A" w:rsidRDefault="00B44C9A" w:rsidP="00060AA6">
            <w:pPr>
              <w:spacing w:after="0"/>
              <w:jc w:val="both"/>
              <w:rPr>
                <w:bCs/>
                <w:iCs/>
                <w:sz w:val="28"/>
                <w:szCs w:val="28"/>
                <w:lang w:val="en-US"/>
              </w:rPr>
            </w:pPr>
            <w:r w:rsidRPr="00B44C9A">
              <w:rPr>
                <w:bCs/>
                <w:iCs/>
                <w:noProof/>
                <w:sz w:val="28"/>
                <w:szCs w:val="28"/>
                <w:lang w:val="en-US" w:eastAsia="en-US"/>
              </w:rPr>
              <w:lastRenderedPageBreak/>
              <w:drawing>
                <wp:inline distT="0" distB="0" distL="0" distR="0" wp14:anchorId="22E33B35" wp14:editId="02633095">
                  <wp:extent cx="2735207" cy="1657350"/>
                  <wp:effectExtent l="0" t="0" r="8255" b="0"/>
                  <wp:docPr id="5650" name="Picture 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clrChange>
                              <a:clrFrom>
                                <a:srgbClr val="F3F9EB"/>
                              </a:clrFrom>
                              <a:clrTo>
                                <a:srgbClr val="F3F9EB">
                                  <a:alpha val="0"/>
                                </a:srgbClr>
                              </a:clrTo>
                            </a:clrChange>
                          </a:blip>
                          <a:stretch>
                            <a:fillRect/>
                          </a:stretch>
                        </pic:blipFill>
                        <pic:spPr>
                          <a:xfrm>
                            <a:off x="0" y="0"/>
                            <a:ext cx="2738899" cy="1659587"/>
                          </a:xfrm>
                          <a:prstGeom prst="rect">
                            <a:avLst/>
                          </a:prstGeom>
                        </pic:spPr>
                      </pic:pic>
                    </a:graphicData>
                  </a:graphic>
                </wp:inline>
              </w:drawing>
            </w:r>
          </w:p>
          <w:p w14:paraId="0D3680A8" w14:textId="77777777" w:rsidR="00B44C9A" w:rsidRPr="00B44C9A" w:rsidRDefault="00B44C9A" w:rsidP="00060AA6">
            <w:pPr>
              <w:spacing w:after="0"/>
              <w:jc w:val="both"/>
              <w:rPr>
                <w:bCs/>
                <w:iCs/>
                <w:sz w:val="28"/>
                <w:szCs w:val="28"/>
                <w:lang w:val="en-US"/>
              </w:rPr>
            </w:pPr>
            <w:r w:rsidRPr="00B44C9A">
              <w:rPr>
                <w:b/>
                <w:bCs/>
                <w:iCs/>
                <w:sz w:val="28"/>
                <w:szCs w:val="28"/>
                <w:lang w:val="en-US"/>
              </w:rPr>
              <w:t>Câu 1.</w:t>
            </w:r>
            <w:r w:rsidRPr="00B44C9A">
              <w:rPr>
                <w:bCs/>
                <w:iCs/>
                <w:sz w:val="28"/>
                <w:szCs w:val="28"/>
                <w:lang w:val="en-US"/>
              </w:rPr>
              <w:t xml:space="preserve"> Bố trí thí nghiệm, cho nam châm quay, quan sát hai đèn LED và ghi kết quả vào bảng sau:</w:t>
            </w:r>
          </w:p>
          <w:tbl>
            <w:tblPr>
              <w:tblStyle w:val="TableGrid"/>
              <w:tblW w:w="0" w:type="auto"/>
              <w:tblInd w:w="113" w:type="dxa"/>
              <w:tblLook w:val="04A0" w:firstRow="1" w:lastRow="0" w:firstColumn="1" w:lastColumn="0" w:noHBand="0" w:noVBand="1"/>
            </w:tblPr>
            <w:tblGrid>
              <w:gridCol w:w="4679"/>
              <w:gridCol w:w="2693"/>
              <w:gridCol w:w="2552"/>
            </w:tblGrid>
            <w:tr w:rsidR="00B44C9A" w:rsidRPr="00B44C9A" w14:paraId="39198848" w14:textId="77777777" w:rsidTr="0000794D">
              <w:trPr>
                <w:trHeight w:val="633"/>
              </w:trPr>
              <w:tc>
                <w:tcPr>
                  <w:tcW w:w="4679" w:type="dxa"/>
                  <w:tcBorders>
                    <w:tl2br w:val="single" w:sz="4" w:space="0" w:color="auto"/>
                  </w:tcBorders>
                  <w:shd w:val="clear" w:color="auto" w:fill="EAF1DD" w:themeFill="accent3" w:themeFillTint="33"/>
                </w:tcPr>
                <w:p w14:paraId="7EF2667F" w14:textId="77777777" w:rsidR="00B44C9A" w:rsidRPr="00B44C9A" w:rsidRDefault="00B44C9A" w:rsidP="0000794D">
                  <w:pPr>
                    <w:spacing w:after="78" w:line="259" w:lineRule="auto"/>
                    <w:ind w:left="1440" w:hanging="1440"/>
                    <w:jc w:val="right"/>
                    <w:rPr>
                      <w:rFonts w:ascii="Times New Roman" w:hAnsi="Times New Roman" w:cs="Times New Roman"/>
                      <w:b/>
                      <w:sz w:val="28"/>
                      <w:szCs w:val="28"/>
                      <w:lang w:val="en-US"/>
                    </w:rPr>
                  </w:pPr>
                  <w:r w:rsidRPr="00B44C9A">
                    <w:rPr>
                      <w:rFonts w:ascii="Times New Roman" w:hAnsi="Times New Roman" w:cs="Times New Roman"/>
                      <w:b/>
                      <w:sz w:val="28"/>
                      <w:szCs w:val="28"/>
                      <w:lang w:val="en-US"/>
                    </w:rPr>
                    <w:t>Đèn LED</w:t>
                  </w:r>
                </w:p>
                <w:p w14:paraId="3453228E" w14:textId="77777777" w:rsidR="00B44C9A" w:rsidRPr="00B44C9A" w:rsidRDefault="00B44C9A" w:rsidP="00E0309E">
                  <w:pPr>
                    <w:spacing w:after="78" w:line="259" w:lineRule="auto"/>
                    <w:rPr>
                      <w:rFonts w:ascii="Times New Roman" w:hAnsi="Times New Roman" w:cs="Times New Roman"/>
                      <w:b/>
                      <w:sz w:val="28"/>
                      <w:szCs w:val="28"/>
                      <w:lang w:val="en-US"/>
                    </w:rPr>
                  </w:pPr>
                  <w:r w:rsidRPr="00B44C9A">
                    <w:rPr>
                      <w:rFonts w:ascii="Times New Roman" w:hAnsi="Times New Roman" w:cs="Times New Roman"/>
                      <w:b/>
                      <w:sz w:val="28"/>
                      <w:szCs w:val="28"/>
                      <w:lang w:val="en-US"/>
                    </w:rPr>
                    <w:t>Nam châm</w:t>
                  </w:r>
                </w:p>
              </w:tc>
              <w:tc>
                <w:tcPr>
                  <w:tcW w:w="2693" w:type="dxa"/>
                  <w:shd w:val="clear" w:color="auto" w:fill="EAF1DD" w:themeFill="accent3" w:themeFillTint="33"/>
                </w:tcPr>
                <w:p w14:paraId="74616458" w14:textId="77777777" w:rsidR="00B44C9A" w:rsidRPr="00B44C9A" w:rsidRDefault="00B44C9A" w:rsidP="0000794D">
                  <w:pPr>
                    <w:spacing w:after="78" w:line="259"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Đỏ</w:t>
                  </w:r>
                </w:p>
              </w:tc>
              <w:tc>
                <w:tcPr>
                  <w:tcW w:w="2552" w:type="dxa"/>
                  <w:shd w:val="clear" w:color="auto" w:fill="EAF1DD" w:themeFill="accent3" w:themeFillTint="33"/>
                </w:tcPr>
                <w:p w14:paraId="57537E1A" w14:textId="77777777" w:rsidR="00B44C9A" w:rsidRPr="00B44C9A" w:rsidRDefault="00B44C9A" w:rsidP="0000794D">
                  <w:pPr>
                    <w:spacing w:after="78" w:line="259"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Xanh</w:t>
                  </w:r>
                </w:p>
              </w:tc>
            </w:tr>
            <w:tr w:rsidR="00B44C9A" w:rsidRPr="00B44C9A" w14:paraId="318C250E" w14:textId="77777777" w:rsidTr="0000794D">
              <w:tc>
                <w:tcPr>
                  <w:tcW w:w="4679" w:type="dxa"/>
                </w:tcPr>
                <w:p w14:paraId="238E0E05" w14:textId="77777777" w:rsidR="00B44C9A" w:rsidRPr="00B44C9A" w:rsidRDefault="00B44C9A" w:rsidP="00E0309E">
                  <w:pPr>
                    <w:spacing w:after="78" w:line="259"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Cực bắc quay lại gần cuộn dây dẫn kín</w:t>
                  </w:r>
                </w:p>
              </w:tc>
              <w:tc>
                <w:tcPr>
                  <w:tcW w:w="2693" w:type="dxa"/>
                </w:tcPr>
                <w:p w14:paraId="1BBCA3D2" w14:textId="77777777" w:rsidR="00B44C9A" w:rsidRPr="00B44C9A" w:rsidRDefault="00B44C9A" w:rsidP="00E0309E">
                  <w:pPr>
                    <w:spacing w:after="78" w:line="259" w:lineRule="auto"/>
                    <w:rPr>
                      <w:rFonts w:ascii="Times New Roman" w:hAnsi="Times New Roman" w:cs="Times New Roman"/>
                      <w:sz w:val="28"/>
                      <w:szCs w:val="28"/>
                    </w:rPr>
                  </w:pPr>
                </w:p>
              </w:tc>
              <w:tc>
                <w:tcPr>
                  <w:tcW w:w="2552" w:type="dxa"/>
                </w:tcPr>
                <w:p w14:paraId="2EE56623" w14:textId="77777777" w:rsidR="00B44C9A" w:rsidRPr="00B44C9A" w:rsidRDefault="00B44C9A" w:rsidP="00E0309E">
                  <w:pPr>
                    <w:spacing w:after="78" w:line="259" w:lineRule="auto"/>
                    <w:rPr>
                      <w:rFonts w:ascii="Times New Roman" w:hAnsi="Times New Roman" w:cs="Times New Roman"/>
                      <w:sz w:val="28"/>
                      <w:szCs w:val="28"/>
                    </w:rPr>
                  </w:pPr>
                </w:p>
              </w:tc>
            </w:tr>
            <w:tr w:rsidR="00B44C9A" w:rsidRPr="00B44C9A" w14:paraId="5B72173F" w14:textId="77777777" w:rsidTr="0000794D">
              <w:tc>
                <w:tcPr>
                  <w:tcW w:w="4679" w:type="dxa"/>
                </w:tcPr>
                <w:p w14:paraId="687669D8" w14:textId="77777777" w:rsidR="00B44C9A" w:rsidRPr="00B44C9A" w:rsidRDefault="00B44C9A" w:rsidP="0000794D">
                  <w:pPr>
                    <w:spacing w:after="78" w:line="259" w:lineRule="auto"/>
                    <w:rPr>
                      <w:rFonts w:ascii="Times New Roman" w:hAnsi="Times New Roman" w:cs="Times New Roman"/>
                      <w:sz w:val="28"/>
                      <w:szCs w:val="28"/>
                    </w:rPr>
                  </w:pPr>
                  <w:r w:rsidRPr="00B44C9A">
                    <w:rPr>
                      <w:rFonts w:ascii="Times New Roman" w:hAnsi="Times New Roman" w:cs="Times New Roman"/>
                      <w:sz w:val="28"/>
                      <w:szCs w:val="28"/>
                      <w:lang w:val="en-US"/>
                    </w:rPr>
                    <w:t>Cực bắc quay ra xa cuộn dây dẫn kín</w:t>
                  </w:r>
                </w:p>
              </w:tc>
              <w:tc>
                <w:tcPr>
                  <w:tcW w:w="2693" w:type="dxa"/>
                </w:tcPr>
                <w:p w14:paraId="21C7628E" w14:textId="77777777" w:rsidR="00B44C9A" w:rsidRPr="00B44C9A" w:rsidRDefault="00B44C9A" w:rsidP="00E0309E">
                  <w:pPr>
                    <w:spacing w:after="78" w:line="259" w:lineRule="auto"/>
                    <w:rPr>
                      <w:rFonts w:ascii="Times New Roman" w:hAnsi="Times New Roman" w:cs="Times New Roman"/>
                      <w:sz w:val="28"/>
                      <w:szCs w:val="28"/>
                    </w:rPr>
                  </w:pPr>
                </w:p>
              </w:tc>
              <w:tc>
                <w:tcPr>
                  <w:tcW w:w="2552" w:type="dxa"/>
                </w:tcPr>
                <w:p w14:paraId="791CA851" w14:textId="77777777" w:rsidR="00B44C9A" w:rsidRPr="00B44C9A" w:rsidRDefault="00B44C9A" w:rsidP="00E0309E">
                  <w:pPr>
                    <w:spacing w:after="78" w:line="259" w:lineRule="auto"/>
                    <w:rPr>
                      <w:rFonts w:ascii="Times New Roman" w:hAnsi="Times New Roman" w:cs="Times New Roman"/>
                      <w:sz w:val="28"/>
                      <w:szCs w:val="28"/>
                    </w:rPr>
                  </w:pPr>
                </w:p>
              </w:tc>
            </w:tr>
            <w:tr w:rsidR="00B44C9A" w:rsidRPr="00B44C9A" w14:paraId="0D1F300E" w14:textId="77777777" w:rsidTr="0000794D">
              <w:tc>
                <w:tcPr>
                  <w:tcW w:w="4679" w:type="dxa"/>
                </w:tcPr>
                <w:p w14:paraId="42F2B469" w14:textId="77777777" w:rsidR="00B44C9A" w:rsidRPr="00B44C9A" w:rsidRDefault="00B44C9A" w:rsidP="0000794D">
                  <w:pPr>
                    <w:spacing w:after="78" w:line="259" w:lineRule="auto"/>
                    <w:rPr>
                      <w:rFonts w:ascii="Times New Roman" w:hAnsi="Times New Roman" w:cs="Times New Roman"/>
                      <w:sz w:val="28"/>
                      <w:szCs w:val="28"/>
                    </w:rPr>
                  </w:pPr>
                  <w:r w:rsidRPr="00B44C9A">
                    <w:rPr>
                      <w:rFonts w:ascii="Times New Roman" w:hAnsi="Times New Roman" w:cs="Times New Roman"/>
                      <w:sz w:val="28"/>
                      <w:szCs w:val="28"/>
                      <w:lang w:val="en-US"/>
                    </w:rPr>
                    <w:t>Cực nam quay lại gần cuộn dây dẫn kín</w:t>
                  </w:r>
                </w:p>
              </w:tc>
              <w:tc>
                <w:tcPr>
                  <w:tcW w:w="2693" w:type="dxa"/>
                </w:tcPr>
                <w:p w14:paraId="740008E4" w14:textId="77777777" w:rsidR="00B44C9A" w:rsidRPr="00B44C9A" w:rsidRDefault="00B44C9A" w:rsidP="00E0309E">
                  <w:pPr>
                    <w:spacing w:after="78" w:line="259" w:lineRule="auto"/>
                    <w:rPr>
                      <w:rFonts w:ascii="Times New Roman" w:hAnsi="Times New Roman" w:cs="Times New Roman"/>
                      <w:sz w:val="28"/>
                      <w:szCs w:val="28"/>
                    </w:rPr>
                  </w:pPr>
                </w:p>
              </w:tc>
              <w:tc>
                <w:tcPr>
                  <w:tcW w:w="2552" w:type="dxa"/>
                </w:tcPr>
                <w:p w14:paraId="4062107C" w14:textId="77777777" w:rsidR="00B44C9A" w:rsidRPr="00B44C9A" w:rsidRDefault="00B44C9A" w:rsidP="00E0309E">
                  <w:pPr>
                    <w:spacing w:after="78" w:line="259" w:lineRule="auto"/>
                    <w:rPr>
                      <w:rFonts w:ascii="Times New Roman" w:hAnsi="Times New Roman" w:cs="Times New Roman"/>
                      <w:sz w:val="28"/>
                      <w:szCs w:val="28"/>
                    </w:rPr>
                  </w:pPr>
                </w:p>
              </w:tc>
            </w:tr>
            <w:tr w:rsidR="00B44C9A" w:rsidRPr="00B44C9A" w14:paraId="5E9D736C" w14:textId="77777777" w:rsidTr="0000794D">
              <w:tc>
                <w:tcPr>
                  <w:tcW w:w="4679" w:type="dxa"/>
                </w:tcPr>
                <w:p w14:paraId="008335BF" w14:textId="77777777" w:rsidR="00B44C9A" w:rsidRPr="00B44C9A" w:rsidRDefault="00B44C9A" w:rsidP="0000794D">
                  <w:pPr>
                    <w:spacing w:after="78" w:line="259"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Cực bắc quay ra xa cuộn dây dẫn kín</w:t>
                  </w:r>
                </w:p>
              </w:tc>
              <w:tc>
                <w:tcPr>
                  <w:tcW w:w="2693" w:type="dxa"/>
                </w:tcPr>
                <w:p w14:paraId="44B19DC1" w14:textId="77777777" w:rsidR="00B44C9A" w:rsidRPr="00B44C9A" w:rsidRDefault="00B44C9A" w:rsidP="00E0309E">
                  <w:pPr>
                    <w:spacing w:after="78" w:line="259" w:lineRule="auto"/>
                    <w:rPr>
                      <w:rFonts w:ascii="Times New Roman" w:hAnsi="Times New Roman" w:cs="Times New Roman"/>
                      <w:sz w:val="28"/>
                      <w:szCs w:val="28"/>
                    </w:rPr>
                  </w:pPr>
                </w:p>
              </w:tc>
              <w:tc>
                <w:tcPr>
                  <w:tcW w:w="2552" w:type="dxa"/>
                </w:tcPr>
                <w:p w14:paraId="6CFDC5E2" w14:textId="77777777" w:rsidR="00B44C9A" w:rsidRPr="00B44C9A" w:rsidRDefault="00B44C9A" w:rsidP="00E0309E">
                  <w:pPr>
                    <w:spacing w:after="78" w:line="259" w:lineRule="auto"/>
                    <w:rPr>
                      <w:rFonts w:ascii="Times New Roman" w:hAnsi="Times New Roman" w:cs="Times New Roman"/>
                      <w:sz w:val="28"/>
                      <w:szCs w:val="28"/>
                    </w:rPr>
                  </w:pPr>
                </w:p>
              </w:tc>
            </w:tr>
          </w:tbl>
          <w:p w14:paraId="5961EE0B" w14:textId="77777777" w:rsidR="00B44C9A" w:rsidRPr="00B44C9A" w:rsidRDefault="00B44C9A" w:rsidP="0000794D">
            <w:pPr>
              <w:spacing w:after="78" w:line="259" w:lineRule="auto"/>
              <w:rPr>
                <w:sz w:val="28"/>
                <w:szCs w:val="28"/>
              </w:rPr>
            </w:pPr>
          </w:p>
          <w:p w14:paraId="1CF606D9" w14:textId="77777777" w:rsidR="00B44C9A" w:rsidRPr="00B44C9A" w:rsidRDefault="00B44C9A" w:rsidP="00E0309E">
            <w:pPr>
              <w:spacing w:after="0"/>
              <w:jc w:val="both"/>
              <w:rPr>
                <w:bCs/>
                <w:iCs/>
                <w:sz w:val="28"/>
                <w:szCs w:val="28"/>
                <w:lang w:val="en-US"/>
              </w:rPr>
            </w:pPr>
            <w:r w:rsidRPr="00B44C9A">
              <w:rPr>
                <w:b/>
                <w:bCs/>
                <w:sz w:val="28"/>
                <w:szCs w:val="28"/>
              </w:rPr>
              <w:t>Câu 2.</w:t>
            </w:r>
            <w:r w:rsidRPr="00B44C9A">
              <w:rPr>
                <w:b/>
                <w:bCs/>
                <w:lang w:val="en-US"/>
              </w:rPr>
              <w:t xml:space="preserve"> </w:t>
            </w:r>
            <w:r w:rsidRPr="00B44C9A">
              <w:rPr>
                <w:bCs/>
                <w:iCs/>
                <w:sz w:val="28"/>
                <w:szCs w:val="28"/>
                <w:lang w:val="en-US"/>
              </w:rPr>
              <w:t>Nếu nam châm chuyển động dọc theo trục của cuộn dây dẫn kín đứng yên theo một chiều thì các đèn LED phát sáng như thế nào?</w:t>
            </w:r>
          </w:p>
          <w:p w14:paraId="2571670F" w14:textId="77777777" w:rsidR="00B44C9A" w:rsidRPr="00B44C9A" w:rsidRDefault="00B44C9A" w:rsidP="00060AA6">
            <w:pPr>
              <w:spacing w:after="0"/>
              <w:jc w:val="both"/>
              <w:rPr>
                <w:rFonts w:eastAsia="Calibri"/>
                <w:sz w:val="28"/>
                <w:szCs w:val="28"/>
                <w:lang w:val="en-US"/>
              </w:rPr>
            </w:pPr>
            <w:r w:rsidRPr="00B44C9A">
              <w:rPr>
                <w:rFonts w:eastAsia="Calibri"/>
                <w:sz w:val="28"/>
                <w:szCs w:val="28"/>
              </w:rPr>
              <w:t>…………………………………………………………………………………………………………………………………………………………………………………………………………………………………………………………………………………………………………………………………………………………………………………………………………………………………………………………………………………………………………………………………………………</w:t>
            </w:r>
            <w:r w:rsidRPr="00B44C9A">
              <w:rPr>
                <w:rFonts w:eastAsia="Calibri"/>
                <w:sz w:val="28"/>
                <w:szCs w:val="28"/>
                <w:lang w:val="en-US"/>
              </w:rPr>
              <w:t>……………………………………………</w:t>
            </w:r>
          </w:p>
          <w:p w14:paraId="0A8B7515" w14:textId="77777777" w:rsidR="00B44C9A" w:rsidRPr="00B44C9A" w:rsidRDefault="00B44C9A" w:rsidP="00060AA6">
            <w:pPr>
              <w:spacing w:after="0"/>
              <w:jc w:val="both"/>
              <w:rPr>
                <w:sz w:val="28"/>
                <w:szCs w:val="28"/>
                <w:lang w:val="en-US"/>
              </w:rPr>
            </w:pPr>
            <w:r w:rsidRPr="00B44C9A">
              <w:rPr>
                <w:b/>
                <w:sz w:val="28"/>
                <w:szCs w:val="28"/>
                <w:lang w:val="en-US"/>
              </w:rPr>
              <w:t>Câu 3.</w:t>
            </w:r>
            <w:r w:rsidRPr="00B44C9A">
              <w:rPr>
                <w:sz w:val="28"/>
                <w:szCs w:val="28"/>
                <w:lang w:val="en-US"/>
              </w:rPr>
              <w:t xml:space="preserve"> Mô tả sự thay đổi của đường sức từ xuyên qua tiết diện của cuộn dây dẫn kín trong vòng quay của nam châm.</w:t>
            </w:r>
          </w:p>
          <w:p w14:paraId="231756CF" w14:textId="77777777" w:rsidR="00B44C9A" w:rsidRPr="00B44C9A" w:rsidRDefault="00B44C9A" w:rsidP="00060AA6">
            <w:pPr>
              <w:spacing w:after="0"/>
              <w:jc w:val="both"/>
              <w:rPr>
                <w:rFonts w:eastAsia="Calibri"/>
                <w:sz w:val="28"/>
                <w:szCs w:val="28"/>
                <w:lang w:val="en-US"/>
              </w:rPr>
            </w:pPr>
            <w:r w:rsidRPr="00B44C9A">
              <w:rPr>
                <w:rFonts w:eastAsia="Calibri"/>
                <w:sz w:val="28"/>
                <w:szCs w:val="28"/>
              </w:rPr>
              <w:t>…………………………………………………………………………………………………………………………………………………………………………………………………………………………………………………………………………………………………………………………………………………………………………………………………………………………………………………………………………………………………………………………………………………</w:t>
            </w:r>
            <w:r w:rsidRPr="00B44C9A">
              <w:rPr>
                <w:rFonts w:eastAsia="Calibri"/>
                <w:sz w:val="28"/>
                <w:szCs w:val="28"/>
                <w:lang w:val="en-US"/>
              </w:rPr>
              <w:t>……………………………………………</w:t>
            </w:r>
          </w:p>
        </w:tc>
      </w:tr>
    </w:tbl>
    <w:p w14:paraId="6DBB07E2"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60E0B781" w14:textId="77777777" w:rsidTr="003A7954">
        <w:tc>
          <w:tcPr>
            <w:tcW w:w="1024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3B2A4D35" w14:textId="77777777" w:rsidR="00B44C9A" w:rsidRPr="00B44C9A" w:rsidRDefault="00B44C9A" w:rsidP="00722C12">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LUYỆN TẬP</w:t>
            </w:r>
          </w:p>
        </w:tc>
      </w:tr>
      <w:tr w:rsidR="00B44C9A" w:rsidRPr="00B44C9A" w14:paraId="3CC96654" w14:textId="77777777" w:rsidTr="003A7954">
        <w:tc>
          <w:tcPr>
            <w:tcW w:w="10240" w:type="dxa"/>
            <w:tcBorders>
              <w:top w:val="nil"/>
              <w:left w:val="outset" w:sz="6" w:space="0" w:color="auto"/>
              <w:bottom w:val="nil"/>
              <w:right w:val="outset" w:sz="6" w:space="0" w:color="auto"/>
            </w:tcBorders>
          </w:tcPr>
          <w:p w14:paraId="27ECB41E"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b/>
                <w:bCs/>
                <w:sz w:val="28"/>
                <w:szCs w:val="28"/>
              </w:rPr>
              <w:t xml:space="preserve"> </w:t>
            </w:r>
            <w:r w:rsidRPr="00B44C9A">
              <w:rPr>
                <w:b/>
                <w:bCs/>
                <w:color w:val="000000"/>
                <w:sz w:val="28"/>
                <w:szCs w:val="28"/>
              </w:rPr>
              <w:t>Câu 1.</w:t>
            </w:r>
            <w:r w:rsidRPr="00B44C9A">
              <w:rPr>
                <w:b/>
                <w:bCs/>
                <w:color w:val="008000"/>
                <w:sz w:val="28"/>
                <w:szCs w:val="28"/>
              </w:rPr>
              <w:t> </w:t>
            </w:r>
            <w:r w:rsidRPr="00B44C9A">
              <w:rPr>
                <w:color w:val="000000"/>
                <w:sz w:val="28"/>
                <w:szCs w:val="28"/>
              </w:rPr>
              <w:t>Nhận định nào là đúng?</w:t>
            </w:r>
          </w:p>
          <w:p w14:paraId="3EC6BE16"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lastRenderedPageBreak/>
              <w:t>A. Dòng điện cảm ứng càng lớn khi tiết diện S của cuộn dây càng nhỏ .</w:t>
            </w:r>
          </w:p>
          <w:p w14:paraId="69772E00"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B. Dòng điện cảm ứng xuất hiện trong cuộn dây dẫn kín khi có các đường sức từ xuyên qua tiết diện S của cuộn dây.</w:t>
            </w:r>
          </w:p>
          <w:p w14:paraId="1C2CB84E"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C. Dòng điện cảm ứng xuất hiện trong cuộn dây dẫn kín khi có sự biến thiên của số đường sức từ qua tiết diện S của cuộn dây.</w:t>
            </w:r>
          </w:p>
          <w:p w14:paraId="7AA736F0" w14:textId="77777777" w:rsidR="00B44C9A" w:rsidRPr="00B44C9A" w:rsidRDefault="00B44C9A" w:rsidP="00722C12">
            <w:pPr>
              <w:pStyle w:val="NormalWeb"/>
              <w:spacing w:before="0" w:beforeAutospacing="0" w:after="240" w:afterAutospacing="0" w:line="360" w:lineRule="atLeast"/>
              <w:ind w:left="48" w:right="48"/>
              <w:jc w:val="both"/>
              <w:rPr>
                <w:color w:val="333333"/>
                <w:sz w:val="27"/>
                <w:szCs w:val="27"/>
              </w:rPr>
            </w:pPr>
            <w:r w:rsidRPr="00B44C9A">
              <w:rPr>
                <w:color w:val="000000"/>
                <w:sz w:val="28"/>
                <w:szCs w:val="28"/>
              </w:rPr>
              <w:t>D. Dòng điện cảm ứng tăng khi số đường sức từ xuyên qua tiết diện S của cuộn dây tăng và giảm khi số đường sức từ xuyên qua tiết diện S của cuộn dây giảm.</w:t>
            </w:r>
          </w:p>
          <w:p w14:paraId="7BF394A3" w14:textId="77777777" w:rsidR="00B44C9A" w:rsidRPr="00B44C9A" w:rsidRDefault="00B44C9A" w:rsidP="00722C12">
            <w:pPr>
              <w:spacing w:after="0"/>
              <w:jc w:val="both"/>
              <w:rPr>
                <w:color w:val="000000"/>
                <w:sz w:val="28"/>
                <w:szCs w:val="28"/>
                <w:shd w:val="clear" w:color="auto" w:fill="FFFFFF"/>
              </w:rPr>
            </w:pPr>
            <w:r w:rsidRPr="00B44C9A">
              <w:rPr>
                <w:noProof/>
                <w:color w:val="000000"/>
                <w:sz w:val="28"/>
                <w:szCs w:val="28"/>
                <w:lang w:val="en-US" w:eastAsia="en-US"/>
              </w:rPr>
              <w:drawing>
                <wp:anchor distT="0" distB="0" distL="114300" distR="114300" simplePos="0" relativeHeight="251707392" behindDoc="1" locked="0" layoutInCell="1" allowOverlap="1" wp14:anchorId="324B6CD1" wp14:editId="129A599C">
                  <wp:simplePos x="0" y="0"/>
                  <wp:positionH relativeFrom="column">
                    <wp:posOffset>3837305</wp:posOffset>
                  </wp:positionH>
                  <wp:positionV relativeFrom="paragraph">
                    <wp:posOffset>413385</wp:posOffset>
                  </wp:positionV>
                  <wp:extent cx="2266950" cy="1076325"/>
                  <wp:effectExtent l="0" t="0" r="0" b="9525"/>
                  <wp:wrapNone/>
                  <wp:docPr id="5652" name="Picture 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a:ext>
                            </a:extLst>
                          </a:blip>
                          <a:stretch>
                            <a:fillRect/>
                          </a:stretch>
                        </pic:blipFill>
                        <pic:spPr>
                          <a:xfrm>
                            <a:off x="0" y="0"/>
                            <a:ext cx="2266950" cy="1076325"/>
                          </a:xfrm>
                          <a:prstGeom prst="rect">
                            <a:avLst/>
                          </a:prstGeom>
                        </pic:spPr>
                      </pic:pic>
                    </a:graphicData>
                  </a:graphic>
                </wp:anchor>
              </w:drawing>
            </w:r>
            <w:r w:rsidRPr="00B44C9A">
              <w:rPr>
                <w:b/>
                <w:bCs/>
                <w:sz w:val="28"/>
                <w:szCs w:val="28"/>
              </w:rPr>
              <w:t>Câu 2.</w:t>
            </w:r>
            <w:r w:rsidRPr="00B44C9A">
              <w:t xml:space="preserve">  </w:t>
            </w:r>
            <w:r w:rsidRPr="00B44C9A">
              <w:rPr>
                <w:color w:val="000000"/>
                <w:sz w:val="28"/>
                <w:szCs w:val="28"/>
                <w:shd w:val="clear" w:color="auto" w:fill="FFFFFF"/>
              </w:rPr>
              <w:t xml:space="preserve">Vì sao khi cho nam châm quay trước một cuộn dây dẫn kín như thí nghiệm ở hình </w:t>
            </w:r>
            <w:r w:rsidRPr="00B44C9A">
              <w:rPr>
                <w:color w:val="000000"/>
                <w:sz w:val="28"/>
                <w:szCs w:val="28"/>
                <w:shd w:val="clear" w:color="auto" w:fill="FFFFFF"/>
                <w:lang w:val="en-US"/>
              </w:rPr>
              <w:t>sau</w:t>
            </w:r>
            <w:r w:rsidRPr="00B44C9A">
              <w:rPr>
                <w:color w:val="000000"/>
                <w:sz w:val="28"/>
                <w:szCs w:val="28"/>
                <w:shd w:val="clear" w:color="auto" w:fill="FFFFFF"/>
              </w:rPr>
              <w:t xml:space="preserve"> thì trong cuộn dây xuất hiện dòng điện cảm ứng?</w:t>
            </w:r>
          </w:p>
          <w:p w14:paraId="4A9A305E"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A. vì cường độ dòng điện trong cuộn dây thay đổi.</w:t>
            </w:r>
          </w:p>
          <w:p w14:paraId="183E696E"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B. vì hiệu điện thế trong cuộn dây thay đổi.</w:t>
            </w:r>
          </w:p>
          <w:p w14:paraId="2D5F6E4A"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C. vì dòng điện cảm ứng trong cuộn dây thay đổi.</w:t>
            </w:r>
          </w:p>
          <w:p w14:paraId="4116D1BE"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D. vì số đường sức từ xuyên qua tiết diện S của cuộn dây thay đổi.</w:t>
            </w:r>
          </w:p>
          <w:p w14:paraId="23793D18" w14:textId="77777777" w:rsidR="00B44C9A" w:rsidRPr="00B44C9A" w:rsidRDefault="00B44C9A" w:rsidP="00722C12">
            <w:pPr>
              <w:spacing w:after="0"/>
              <w:jc w:val="both"/>
              <w:rPr>
                <w:color w:val="000000"/>
                <w:sz w:val="28"/>
                <w:szCs w:val="28"/>
                <w:shd w:val="clear" w:color="auto" w:fill="FFFFFF"/>
              </w:rPr>
            </w:pPr>
            <w:r w:rsidRPr="00B44C9A">
              <w:rPr>
                <w:b/>
                <w:bCs/>
                <w:sz w:val="28"/>
                <w:szCs w:val="28"/>
                <w:lang w:val="en-US"/>
              </w:rPr>
              <w:t>Câu 3.</w:t>
            </w:r>
            <w:r w:rsidRPr="00B44C9A">
              <w:rPr>
                <w:sz w:val="28"/>
                <w:szCs w:val="28"/>
                <w:lang w:val="en-US"/>
              </w:rPr>
              <w:t xml:space="preserve"> </w:t>
            </w:r>
            <w:r w:rsidRPr="00B44C9A">
              <w:rPr>
                <w:color w:val="000000"/>
                <w:sz w:val="28"/>
                <w:szCs w:val="28"/>
                <w:shd w:val="clear" w:color="auto" w:fill="FFFFFF"/>
              </w:rPr>
              <w:t xml:space="preserve">Cách để tạo ra được dòng điện cảm ứng trong </w:t>
            </w:r>
            <w:r w:rsidRPr="00B44C9A">
              <w:rPr>
                <w:color w:val="000000"/>
                <w:sz w:val="28"/>
                <w:szCs w:val="28"/>
                <w:shd w:val="clear" w:color="auto" w:fill="FFFFFF"/>
                <w:lang w:val="en-US"/>
              </w:rPr>
              <w:t>dy</w:t>
            </w:r>
            <w:r w:rsidRPr="00B44C9A">
              <w:rPr>
                <w:color w:val="000000"/>
                <w:sz w:val="28"/>
                <w:szCs w:val="28"/>
                <w:shd w:val="clear" w:color="auto" w:fill="FFFFFF"/>
              </w:rPr>
              <w:t>namo xe đạp?</w:t>
            </w:r>
          </w:p>
          <w:p w14:paraId="7D2977BD"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A. Nối hai đầu của đinamô với hai cực của acquy.</w:t>
            </w:r>
          </w:p>
          <w:p w14:paraId="3AE38C71"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 xml:space="preserve">B. Cho bánh xe cọ xát mạnh vào núm </w:t>
            </w:r>
            <w:r w:rsidRPr="00B44C9A">
              <w:rPr>
                <w:color w:val="000000"/>
                <w:sz w:val="28"/>
                <w:szCs w:val="28"/>
                <w:shd w:val="clear" w:color="auto" w:fill="FFFFFF"/>
              </w:rPr>
              <w:t>dynamo</w:t>
            </w:r>
            <w:r w:rsidRPr="00B44C9A">
              <w:rPr>
                <w:color w:val="000000"/>
                <w:sz w:val="28"/>
                <w:szCs w:val="28"/>
              </w:rPr>
              <w:t>.</w:t>
            </w:r>
          </w:p>
          <w:p w14:paraId="468F8B6A"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 xml:space="preserve">C. Làm cho nam châm trong </w:t>
            </w:r>
            <w:r w:rsidRPr="00B44C9A">
              <w:rPr>
                <w:color w:val="000000"/>
                <w:sz w:val="28"/>
                <w:szCs w:val="28"/>
                <w:shd w:val="clear" w:color="auto" w:fill="FFFFFF"/>
              </w:rPr>
              <w:t>dynamo</w:t>
            </w:r>
            <w:r w:rsidRPr="00B44C9A">
              <w:rPr>
                <w:color w:val="000000"/>
                <w:sz w:val="28"/>
                <w:szCs w:val="28"/>
              </w:rPr>
              <w:t xml:space="preserve"> quay trước cuộn dây.</w:t>
            </w:r>
          </w:p>
          <w:p w14:paraId="0BE43C79"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D. Cho xe đạp chạy nhanh trên đường.</w:t>
            </w:r>
          </w:p>
          <w:p w14:paraId="4DF0B510" w14:textId="77777777" w:rsidR="00B44C9A" w:rsidRPr="00B44C9A" w:rsidRDefault="00B44C9A" w:rsidP="00722C12">
            <w:pPr>
              <w:spacing w:after="0"/>
              <w:rPr>
                <w:rFonts w:eastAsia="Calibri"/>
                <w:b/>
                <w:bCs/>
                <w:sz w:val="28"/>
                <w:szCs w:val="28"/>
                <w:lang w:val="en-US"/>
              </w:rPr>
            </w:pPr>
            <w:r w:rsidRPr="00B44C9A">
              <w:rPr>
                <w:rFonts w:eastAsia="Calibri"/>
                <w:b/>
                <w:bCs/>
                <w:sz w:val="28"/>
                <w:szCs w:val="28"/>
                <w:lang w:val="en-US"/>
              </w:rPr>
              <w:t>Câu 4.</w:t>
            </w:r>
            <w:r w:rsidRPr="00B44C9A">
              <w:rPr>
                <w:rFonts w:eastAsia="Calibri"/>
                <w:sz w:val="28"/>
                <w:szCs w:val="28"/>
                <w:lang w:val="en-US"/>
              </w:rPr>
              <w:t xml:space="preserve"> </w:t>
            </w:r>
            <w:r w:rsidRPr="00B44C9A">
              <w:rPr>
                <w:color w:val="000000"/>
                <w:sz w:val="28"/>
                <w:szCs w:val="28"/>
                <w:lang w:val="en-US"/>
              </w:rPr>
              <w:t>Trường hợp nào sau đây có số đường sức từ xuyên qua tiết diện S của cuộn dây khác với các trường hợp còn lại?</w:t>
            </w:r>
            <w:r w:rsidRPr="00B44C9A">
              <w:rPr>
                <w:rFonts w:eastAsia="Calibri"/>
                <w:b/>
                <w:bCs/>
                <w:sz w:val="28"/>
                <w:szCs w:val="28"/>
                <w:lang w:val="en-US"/>
              </w:rPr>
              <w:t xml:space="preserve"> </w:t>
            </w:r>
          </w:p>
          <w:p w14:paraId="265F0F1D"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A. Đưa nam châm lại gần cuộn dây theo phương vuông góc với tiết diện S của cuộn dây.</w:t>
            </w:r>
          </w:p>
          <w:p w14:paraId="27D39F62"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B. Đặt nam châm đứng yên trong cuộn dây.</w:t>
            </w:r>
          </w:p>
          <w:p w14:paraId="7C962FE4"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C. Để nam châm đứng yên, cho cuộn dây chuyển động lại gần nam châm.</w:t>
            </w:r>
          </w:p>
          <w:p w14:paraId="28B82DFF"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D. Đưa nam châm và cuộn dây lại gần nhau.</w:t>
            </w:r>
          </w:p>
        </w:tc>
      </w:tr>
      <w:tr w:rsidR="00B44C9A" w:rsidRPr="00B44C9A" w14:paraId="2AC80487" w14:textId="77777777" w:rsidTr="003A7954">
        <w:tc>
          <w:tcPr>
            <w:tcW w:w="10240" w:type="dxa"/>
            <w:tcBorders>
              <w:top w:val="nil"/>
              <w:left w:val="outset" w:sz="6" w:space="0" w:color="auto"/>
              <w:bottom w:val="outset" w:sz="6" w:space="0" w:color="auto"/>
              <w:right w:val="outset" w:sz="6" w:space="0" w:color="auto"/>
            </w:tcBorders>
          </w:tcPr>
          <w:p w14:paraId="1567846D"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b/>
                <w:bCs/>
                <w:sz w:val="28"/>
                <w:szCs w:val="28"/>
              </w:rPr>
              <w:lastRenderedPageBreak/>
              <w:t xml:space="preserve">Câu 5. </w:t>
            </w:r>
            <w:r w:rsidRPr="00B44C9A">
              <w:rPr>
                <w:color w:val="000000"/>
                <w:sz w:val="28"/>
                <w:szCs w:val="28"/>
              </w:rPr>
              <w:t>Tìm từ thích hợp điền vào chỗ trống</w:t>
            </w:r>
          </w:p>
          <w:p w14:paraId="3F501041"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 xml:space="preserve">Dòng điện cảm ứng chỉ xuất hiện trong cuộn dây dẫn kín trong thời gian có sự….. qua tiết </w:t>
            </w:r>
            <w:r w:rsidRPr="00B44C9A">
              <w:rPr>
                <w:color w:val="000000"/>
                <w:sz w:val="28"/>
                <w:szCs w:val="28"/>
              </w:rPr>
              <w:lastRenderedPageBreak/>
              <w:t>diện S của cuộn dây.</w:t>
            </w:r>
          </w:p>
          <w:p w14:paraId="7D8C7277"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A. biến đổi của cường độ dòng điện.</w:t>
            </w:r>
          </w:p>
          <w:p w14:paraId="10102BCE"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B. biến đổi của thời gian.</w:t>
            </w:r>
          </w:p>
          <w:p w14:paraId="576D38F4"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C. biến đổi của dòng điện cảm ứng.</w:t>
            </w:r>
          </w:p>
          <w:p w14:paraId="142ECE8C"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D. biến đổi của số đường sức từ.</w:t>
            </w:r>
          </w:p>
          <w:p w14:paraId="62B68588"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b/>
                <w:bCs/>
                <w:color w:val="000000"/>
                <w:sz w:val="28"/>
                <w:szCs w:val="28"/>
              </w:rPr>
              <w:t>Câu 6.</w:t>
            </w:r>
            <w:r w:rsidRPr="00B44C9A">
              <w:rPr>
                <w:color w:val="000000"/>
                <w:sz w:val="28"/>
                <w:szCs w:val="28"/>
              </w:rPr>
              <w:t> Cho một nam châm thẳng và một ống dây kín. Làm thế nào để có dòng điện cảm ứng xuất hiện trong ống dây?</w:t>
            </w:r>
          </w:p>
          <w:p w14:paraId="0F2DA6D9"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rFonts w:eastAsia="Calibri"/>
                <w:sz w:val="28"/>
                <w:szCs w:val="28"/>
              </w:rPr>
              <w:t>………………………………………………………………………………………………………………………………………………………………………………………………………………………………………………………………………………………………………………………………………………………………………………………………………………………………………………………………………………………………</w:t>
            </w:r>
            <w:r w:rsidRPr="00B44C9A">
              <w:rPr>
                <w:b/>
                <w:bCs/>
                <w:color w:val="000000"/>
                <w:sz w:val="28"/>
                <w:szCs w:val="28"/>
              </w:rPr>
              <w:t xml:space="preserve">Câu 7. </w:t>
            </w:r>
            <w:r w:rsidRPr="00B44C9A">
              <w:rPr>
                <w:color w:val="000000"/>
                <w:sz w:val="28"/>
                <w:szCs w:val="28"/>
              </w:rPr>
              <w:t>Làm cách nào để có thể đảo chiều dòng điện cảm ứng trong cuộn dây dẫn kín?</w:t>
            </w:r>
          </w:p>
          <w:p w14:paraId="656690A5" w14:textId="77777777" w:rsidR="00B44C9A" w:rsidRPr="00B44C9A" w:rsidRDefault="00B44C9A" w:rsidP="00722C12">
            <w:pPr>
              <w:pStyle w:val="NormalWeb"/>
              <w:spacing w:before="0" w:beforeAutospacing="0" w:after="240" w:afterAutospacing="0" w:line="360" w:lineRule="atLeast"/>
              <w:ind w:left="48" w:right="48"/>
              <w:jc w:val="both"/>
              <w:rPr>
                <w:color w:val="000000"/>
                <w:sz w:val="28"/>
                <w:szCs w:val="28"/>
              </w:rPr>
            </w:pPr>
            <w:r w:rsidRPr="00B44C9A">
              <w:rPr>
                <w:rFonts w:eastAsia="Calibri"/>
                <w:sz w:val="28"/>
                <w:szCs w:val="28"/>
              </w:rPr>
              <w:t>………………………………………………………………………………………………………………………………………………………………………………………………………………………………………………………………………………………………………………………………………………………………………………………………………………………………………………………………………………………………</w:t>
            </w:r>
          </w:p>
        </w:tc>
      </w:tr>
    </w:tbl>
    <w:p w14:paraId="566268D0"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p w14:paraId="185BCF21"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II. TIẾN TRÌNH DẠY HỌC</w:t>
      </w:r>
    </w:p>
    <w:p w14:paraId="1525D71E" w14:textId="77777777" w:rsidR="00B44C9A" w:rsidRPr="00B44C9A" w:rsidRDefault="00B44C9A">
      <w:pPr>
        <w:spacing w:before="40" w:after="60" w:line="276" w:lineRule="auto"/>
        <w:jc w:val="both"/>
        <w:rPr>
          <w:rFonts w:ascii="Times New Roman" w:hAnsi="Times New Roman" w:cs="Times New Roman"/>
          <w:b/>
          <w:bCs/>
          <w:color w:val="00B050"/>
          <w:sz w:val="28"/>
          <w:szCs w:val="28"/>
        </w:rPr>
      </w:pPr>
      <w:r w:rsidRPr="00B44C9A">
        <w:rPr>
          <w:rFonts w:ascii="Times New Roman" w:hAnsi="Times New Roman" w:cs="Times New Roman"/>
          <w:b/>
          <w:bCs/>
          <w:color w:val="00B050"/>
          <w:sz w:val="28"/>
          <w:szCs w:val="28"/>
        </w:rPr>
        <w:t xml:space="preserve"> PHƯƠNG PHÁP VÀ KĨ THUẬT DẠY HỌC</w:t>
      </w:r>
    </w:p>
    <w:p w14:paraId="67BA613A"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Dạy học theo nhóm, nhóm cặp đôi.</w:t>
      </w:r>
    </w:p>
    <w:p w14:paraId="7430EB46"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Động não, tư duy nhanh tại chổ.</w:t>
      </w:r>
    </w:p>
    <w:p w14:paraId="13BECA47"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Kĩ thuật sử dụng phương tiện trực quan, động não, khăn trải bàn.</w:t>
      </w:r>
    </w:p>
    <w:p w14:paraId="1962C45C"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sz w:val="28"/>
          <w:szCs w:val="28"/>
        </w:rPr>
        <w:t>-  Dạy học nêu và giải quyết vấn đề thông qua câu hỏi trong SGK.</w:t>
      </w:r>
    </w:p>
    <w:p w14:paraId="7D13CA98" w14:textId="77777777" w:rsidR="00B44C9A" w:rsidRPr="00B44C9A" w:rsidRDefault="00B44C9A">
      <w:pPr>
        <w:spacing w:before="40" w:after="60" w:line="276" w:lineRule="auto"/>
        <w:rPr>
          <w:rFonts w:ascii="Times New Roman" w:hAnsi="Times New Roman" w:cs="Times New Roman"/>
          <w:b/>
          <w:color w:val="00B050"/>
          <w:spacing w:val="2"/>
          <w:position w:val="-2"/>
          <w:sz w:val="28"/>
          <w:szCs w:val="28"/>
          <w:lang w:val="nl-NL"/>
        </w:rPr>
      </w:pPr>
      <w:r w:rsidRPr="00B44C9A">
        <w:rPr>
          <w:rFonts w:ascii="Times New Roman" w:hAnsi="Times New Roman" w:cs="Times New Roman"/>
          <w:b/>
          <w:color w:val="00B050"/>
          <w:spacing w:val="2"/>
          <w:position w:val="-2"/>
          <w:sz w:val="28"/>
          <w:szCs w:val="28"/>
        </w:rPr>
        <w:t>1</w:t>
      </w:r>
      <w:r w:rsidRPr="00B44C9A">
        <w:rPr>
          <w:rFonts w:ascii="Times New Roman" w:hAnsi="Times New Roman" w:cs="Times New Roman"/>
          <w:b/>
          <w:color w:val="00B050"/>
          <w:spacing w:val="2"/>
          <w:position w:val="-2"/>
          <w:sz w:val="28"/>
          <w:szCs w:val="28"/>
          <w:lang w:val="nl-NL"/>
        </w:rPr>
        <w:t>. KHỞI ĐỘNG BÀI HỌC</w:t>
      </w:r>
    </w:p>
    <w:p w14:paraId="7B502CDD" w14:textId="77777777" w:rsidR="00B44C9A" w:rsidRPr="00B44C9A" w:rsidRDefault="00B44C9A">
      <w:pPr>
        <w:spacing w:before="40" w:after="60" w:line="276" w:lineRule="auto"/>
        <w:rPr>
          <w:rFonts w:ascii="Times New Roman" w:hAnsi="Times New Roman" w:cs="Times New Roman"/>
          <w:color w:val="7030A0"/>
          <w:sz w:val="28"/>
          <w:szCs w:val="28"/>
        </w:rPr>
      </w:pPr>
      <w:r w:rsidRPr="00B44C9A">
        <w:rPr>
          <w:rFonts w:ascii="Times New Roman" w:hAnsi="Times New Roman" w:cs="Times New Roman"/>
          <w:b/>
          <w:color w:val="7030A0"/>
          <w:sz w:val="28"/>
          <w:szCs w:val="28"/>
        </w:rPr>
        <w:t>Hoạt động 1:  Khởi động</w:t>
      </w:r>
    </w:p>
    <w:p w14:paraId="4DD62008"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a) Mục tiêu</w:t>
      </w:r>
      <w:r w:rsidRPr="00B44C9A">
        <w:rPr>
          <w:rFonts w:ascii="Times New Roman" w:hAnsi="Times New Roman" w:cs="Times New Roman"/>
          <w:b/>
          <w:color w:val="C00000"/>
          <w:sz w:val="28"/>
          <w:szCs w:val="28"/>
        </w:rPr>
        <w:t>:</w:t>
      </w:r>
      <w:r w:rsidRPr="00B44C9A">
        <w:rPr>
          <w:rFonts w:ascii="Times New Roman" w:hAnsi="Times New Roman" w:cs="Times New Roman"/>
          <w:sz w:val="28"/>
          <w:szCs w:val="28"/>
        </w:rPr>
        <w:t xml:space="preserve"> </w:t>
      </w:r>
    </w:p>
    <w:p w14:paraId="2A97B597" w14:textId="77777777" w:rsidR="00B44C9A" w:rsidRPr="00B44C9A" w:rsidRDefault="00B44C9A" w:rsidP="00E96F5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Nhận biết được </w:t>
      </w:r>
      <w:r w:rsidRPr="00B44C9A">
        <w:rPr>
          <w:rFonts w:ascii="Times New Roman" w:hAnsi="Times New Roman" w:cs="Times New Roman"/>
          <w:sz w:val="28"/>
          <w:szCs w:val="28"/>
          <w:lang w:val="en-US"/>
        </w:rPr>
        <w:t>ý nghĩa của các thông số kĩ thuật của một thiết bị điện.</w:t>
      </w:r>
    </w:p>
    <w:p w14:paraId="191E1DCD" w14:textId="77777777" w:rsidR="00B44C9A" w:rsidRPr="00B44C9A" w:rsidRDefault="00B44C9A">
      <w:pPr>
        <w:spacing w:before="40" w:after="60" w:line="276" w:lineRule="auto"/>
        <w:rPr>
          <w:rFonts w:ascii="Times New Roman" w:hAnsi="Times New Roman" w:cs="Times New Roman"/>
          <w:bCs/>
          <w:sz w:val="28"/>
          <w:szCs w:val="28"/>
        </w:rPr>
      </w:pPr>
      <w:r w:rsidRPr="00B44C9A">
        <w:rPr>
          <w:rFonts w:ascii="Times New Roman" w:hAnsi="Times New Roman" w:cs="Times New Roman"/>
          <w:b/>
          <w:bCs/>
          <w:color w:val="C00000"/>
          <w:sz w:val="28"/>
          <w:szCs w:val="28"/>
        </w:rPr>
        <w:t>b) Nội dung:</w:t>
      </w:r>
      <w:r w:rsidRPr="00B44C9A">
        <w:rPr>
          <w:rFonts w:ascii="Times New Roman" w:hAnsi="Times New Roman" w:cs="Times New Roman"/>
          <w:b/>
          <w:bCs/>
          <w:sz w:val="28"/>
          <w:szCs w:val="28"/>
        </w:rPr>
        <w:t xml:space="preserve"> </w:t>
      </w:r>
      <w:r w:rsidRPr="00B44C9A">
        <w:rPr>
          <w:rFonts w:ascii="Times New Roman" w:hAnsi="Times New Roman" w:cs="Times New Roman"/>
          <w:bCs/>
          <w:sz w:val="28"/>
          <w:szCs w:val="28"/>
        </w:rPr>
        <w:t xml:space="preserve"> </w:t>
      </w:r>
    </w:p>
    <w:p w14:paraId="336A00F0" w14:textId="77777777" w:rsidR="00B44C9A" w:rsidRPr="00B44C9A" w:rsidRDefault="00B44C9A" w:rsidP="008D638E">
      <w:pPr>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 GV tiến hành trò chơi “Bức tranh bí ẩn”</w:t>
      </w:r>
    </w:p>
    <w:p w14:paraId="04B2CB43" w14:textId="77777777" w:rsidR="00B44C9A" w:rsidRPr="00B44C9A" w:rsidRDefault="00B44C9A" w:rsidP="008D638E">
      <w:pPr>
        <w:spacing w:before="40" w:after="60" w:line="276" w:lineRule="auto"/>
        <w:rPr>
          <w:rFonts w:ascii="Times New Roman" w:hAnsi="Times New Roman" w:cs="Times New Roman"/>
          <w:b/>
          <w:sz w:val="28"/>
          <w:szCs w:val="28"/>
          <w:lang w:val="en-US"/>
        </w:rPr>
      </w:pPr>
      <w:r w:rsidRPr="00B44C9A">
        <w:rPr>
          <w:rFonts w:ascii="Times New Roman" w:hAnsi="Times New Roman" w:cs="Times New Roman"/>
          <w:b/>
          <w:sz w:val="28"/>
          <w:szCs w:val="28"/>
          <w:lang w:val="en-US"/>
        </w:rPr>
        <w:lastRenderedPageBreak/>
        <w:t xml:space="preserve">Luật chơi: </w:t>
      </w:r>
    </w:p>
    <w:p w14:paraId="5A2C752C" w14:textId="77777777" w:rsidR="00B44C9A" w:rsidRPr="00B44C9A" w:rsidRDefault="00B44C9A" w:rsidP="008D638E">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Chia lớp thành 4 nhóm.</w:t>
      </w:r>
    </w:p>
    <w:p w14:paraId="7697FCC9" w14:textId="77777777" w:rsidR="00B44C9A" w:rsidRPr="00B44C9A" w:rsidRDefault="00B44C9A" w:rsidP="008D638E">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Mỗi nhóm chọn mảnh ghép bất kì, hoàn thành câu hỏi sẽ mở ra được mảnh ghép, mảnh ghép được mở ra sẽ lộ ra bức tranh bí mật.</w:t>
      </w:r>
    </w:p>
    <w:p w14:paraId="3FC9A920" w14:textId="77777777" w:rsidR="00B44C9A" w:rsidRPr="00B44C9A" w:rsidRDefault="00B44C9A" w:rsidP="008D638E">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Mỗi câu trả lời đúng được 5 điểm, câu sai không có điểm và nhường quyền cho bạn khác.</w:t>
      </w:r>
    </w:p>
    <w:p w14:paraId="3669FF13" w14:textId="77777777" w:rsidR="00B44C9A" w:rsidRPr="00B44C9A" w:rsidRDefault="00B44C9A" w:rsidP="008D638E">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Câu hỏi ở bức tranh bí mật, các nhóm có 15s suy nghĩ.</w:t>
      </w:r>
    </w:p>
    <w:p w14:paraId="1B6B5C90" w14:textId="00C50375" w:rsidR="00B44C9A" w:rsidRPr="00B44C9A" w:rsidRDefault="00B44C9A" w:rsidP="008D638E">
      <w:pPr>
        <w:spacing w:before="40" w:after="60" w:line="276" w:lineRule="auto"/>
        <w:rPr>
          <w:rFonts w:ascii="Times New Roman" w:hAnsi="Times New Roman" w:cs="Times New Roman"/>
          <w:b/>
          <w:i/>
          <w:iCs/>
          <w:sz w:val="28"/>
          <w:szCs w:val="28"/>
          <w:lang w:val="en-US"/>
        </w:rPr>
      </w:pPr>
      <w:r w:rsidRPr="00B44C9A">
        <w:rPr>
          <w:rFonts w:ascii="Times New Roman" w:hAnsi="Times New Roman" w:cs="Times New Roman"/>
          <w:b/>
          <w:i/>
          <w:iCs/>
          <w:sz w:val="28"/>
          <w:szCs w:val="28"/>
          <w:lang w:val="en-US"/>
        </w:rPr>
        <w:t>Link tham khảo, thiết kế trò chơi: https://www.youtube.com/watch?v=Q2r0PqCCn9k&amp;t=600s</w:t>
      </w:r>
    </w:p>
    <w:p w14:paraId="00CABFEE" w14:textId="77777777" w:rsidR="00B44C9A" w:rsidRPr="00B44C9A" w:rsidRDefault="00B44C9A" w:rsidP="008D638E">
      <w:pPr>
        <w:spacing w:before="40" w:after="60" w:line="276" w:lineRule="auto"/>
        <w:rPr>
          <w:rFonts w:ascii="Times New Roman" w:hAnsi="Times New Roman" w:cs="Times New Roman"/>
          <w:b/>
          <w:i/>
          <w:iCs/>
          <w:sz w:val="28"/>
          <w:szCs w:val="28"/>
          <w:lang w:val="en-US"/>
        </w:rPr>
      </w:pPr>
      <w:r w:rsidRPr="00B44C9A">
        <w:rPr>
          <w:rFonts w:ascii="Times New Roman" w:hAnsi="Times New Roman" w:cs="Times New Roman"/>
          <w:b/>
          <w:i/>
          <w:iCs/>
          <w:noProof/>
          <w:sz w:val="28"/>
          <w:szCs w:val="28"/>
          <w:lang w:val="en-US" w:eastAsia="en-US"/>
        </w:rPr>
        <w:drawing>
          <wp:inline distT="0" distB="0" distL="0" distR="0" wp14:anchorId="466C6B52" wp14:editId="485E04BA">
            <wp:extent cx="1581150" cy="1313815"/>
            <wp:effectExtent l="0" t="0" r="0" b="635"/>
            <wp:docPr id="5653" name="Picture 1" descr="A qr code with wheat e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471957" name="Picture 1" descr="A qr code with wheat ears  Description automatically generated"/>
                    <pic:cNvPicPr>
                      <a:picLocks noChangeAspect="1"/>
                    </pic:cNvPicPr>
                  </pic:nvPicPr>
                  <pic:blipFill>
                    <a:blip r:embed="rId12" cstate="print">
                      <a:extLst>
                        <a:ext uri="{28A0092B-C50C-407E-A947-70E740481C1C}">
                          <a14:useLocalDpi xmlns:a14="http://schemas.microsoft.com/office/drawing/2010/main"/>
                        </a:ext>
                      </a:extLst>
                    </a:blip>
                    <a:stretch>
                      <a:fillRect/>
                    </a:stretch>
                  </pic:blipFill>
                  <pic:spPr>
                    <a:xfrm>
                      <a:off x="0" y="0"/>
                      <a:ext cx="1586329" cy="1318415"/>
                    </a:xfrm>
                    <a:prstGeom prst="rect">
                      <a:avLst/>
                    </a:prstGeom>
                  </pic:spPr>
                </pic:pic>
              </a:graphicData>
            </a:graphic>
          </wp:inline>
        </w:drawing>
      </w:r>
    </w:p>
    <w:p w14:paraId="7D31C91A" w14:textId="77777777" w:rsidR="00B44C9A" w:rsidRPr="00B44C9A" w:rsidRDefault="00B44C9A" w:rsidP="008D638E">
      <w:pPr>
        <w:snapToGrid w:val="0"/>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
          <w:bCs/>
          <w:color w:val="C00000"/>
          <w:sz w:val="28"/>
          <w:szCs w:val="28"/>
        </w:rPr>
        <w:t>c)</w:t>
      </w:r>
      <w:r w:rsidRPr="00B44C9A">
        <w:rPr>
          <w:rFonts w:ascii="Times New Roman" w:hAnsi="Times New Roman" w:cs="Times New Roman"/>
          <w:color w:val="C00000"/>
          <w:sz w:val="28"/>
          <w:szCs w:val="28"/>
        </w:rPr>
        <w:t xml:space="preserve"> </w:t>
      </w:r>
      <w:r w:rsidRPr="00B44C9A">
        <w:rPr>
          <w:rFonts w:ascii="Times New Roman" w:hAnsi="Times New Roman" w:cs="Times New Roman"/>
          <w:b/>
          <w:bCs/>
          <w:color w:val="C00000"/>
          <w:sz w:val="28"/>
          <w:szCs w:val="28"/>
        </w:rPr>
        <w:t>Sản phẩm:</w:t>
      </w:r>
      <w:r w:rsidRPr="00B44C9A">
        <w:rPr>
          <w:rFonts w:ascii="Times New Roman" w:hAnsi="Times New Roman" w:cs="Times New Roman"/>
          <w:b/>
          <w:bCs/>
          <w:sz w:val="28"/>
          <w:szCs w:val="28"/>
        </w:rPr>
        <w:t xml:space="preserve"> </w:t>
      </w:r>
      <w:r w:rsidRPr="00B44C9A">
        <w:rPr>
          <w:rFonts w:ascii="Times New Roman" w:hAnsi="Times New Roman" w:cs="Times New Roman"/>
          <w:bCs/>
          <w:sz w:val="28"/>
          <w:szCs w:val="28"/>
        </w:rPr>
        <w:t>Đáp án của các câu hỏi như sau</w:t>
      </w:r>
    </w:p>
    <w:p w14:paraId="79FCDAC3"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
          <w:sz w:val="28"/>
          <w:szCs w:val="28"/>
        </w:rPr>
        <w:t>Câu 1: </w:t>
      </w:r>
      <w:r w:rsidRPr="00B44C9A">
        <w:rPr>
          <w:rFonts w:ascii="Times New Roman" w:hAnsi="Times New Roman" w:cs="Times New Roman"/>
          <w:bCs/>
          <w:sz w:val="28"/>
          <w:szCs w:val="28"/>
        </w:rPr>
        <w:t>Câu nào sau đây là </w:t>
      </w:r>
      <w:r w:rsidRPr="00B44C9A">
        <w:rPr>
          <w:rFonts w:ascii="Times New Roman" w:hAnsi="Times New Roman" w:cs="Times New Roman"/>
          <w:b/>
          <w:sz w:val="28"/>
          <w:szCs w:val="28"/>
        </w:rPr>
        <w:t>không</w:t>
      </w:r>
      <w:r w:rsidRPr="00B44C9A">
        <w:rPr>
          <w:rFonts w:ascii="Times New Roman" w:hAnsi="Times New Roman" w:cs="Times New Roman"/>
          <w:bCs/>
          <w:sz w:val="28"/>
          <w:szCs w:val="28"/>
        </w:rPr>
        <w:t> đúng khi nói về từ trường?</w:t>
      </w:r>
    </w:p>
    <w:p w14:paraId="74615B01"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A. Từ trường tồn tại trong không gian xung quanh nam châm hoặc dây dẫn có dòng điện.</w:t>
      </w:r>
    </w:p>
    <w:p w14:paraId="55ED326B"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B. Từ trường tác dụng lực từ lên kim nam châm đặt trong nó.</w:t>
      </w:r>
    </w:p>
    <w:p w14:paraId="07B412DC"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C. Từ phổ là hình ảnh trực quan về từ trường.</w:t>
      </w:r>
    </w:p>
    <w:p w14:paraId="22442930" w14:textId="77777777" w:rsidR="00B44C9A" w:rsidRPr="00B44C9A" w:rsidRDefault="00B44C9A" w:rsidP="00C26BEF">
      <w:pPr>
        <w:snapToGrid w:val="0"/>
        <w:spacing w:before="40" w:after="60" w:line="276" w:lineRule="auto"/>
        <w:rPr>
          <w:rFonts w:ascii="Times New Roman" w:hAnsi="Times New Roman" w:cs="Times New Roman"/>
          <w:bCs/>
          <w:color w:val="FF0000"/>
          <w:sz w:val="28"/>
          <w:szCs w:val="28"/>
        </w:rPr>
      </w:pPr>
      <w:r w:rsidRPr="00B44C9A">
        <w:rPr>
          <w:rFonts w:ascii="Times New Roman" w:hAnsi="Times New Roman" w:cs="Times New Roman"/>
          <w:bCs/>
          <w:color w:val="FF0000"/>
          <w:sz w:val="28"/>
          <w:szCs w:val="28"/>
        </w:rPr>
        <w:t>D. Kim nam châm đặt trong từ trường luôn luôn định hướng Nam – Bắc.</w:t>
      </w:r>
    </w:p>
    <w:p w14:paraId="2BECD0CF"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
          <w:sz w:val="28"/>
          <w:szCs w:val="28"/>
        </w:rPr>
        <w:t>Câu 2: </w:t>
      </w:r>
      <w:r w:rsidRPr="00B44C9A">
        <w:rPr>
          <w:rFonts w:ascii="Times New Roman" w:hAnsi="Times New Roman" w:cs="Times New Roman"/>
          <w:bCs/>
          <w:sz w:val="28"/>
          <w:szCs w:val="28"/>
        </w:rPr>
        <w:t>Cách nào dưới đây có thể làm thay đổi lực từ của nam châm điện?</w:t>
      </w:r>
    </w:p>
    <w:p w14:paraId="37135BC8" w14:textId="77777777" w:rsidR="00B44C9A" w:rsidRPr="00B44C9A" w:rsidRDefault="00B44C9A" w:rsidP="00C26BEF">
      <w:pPr>
        <w:snapToGrid w:val="0"/>
        <w:spacing w:before="40" w:after="60" w:line="276" w:lineRule="auto"/>
        <w:rPr>
          <w:rFonts w:ascii="Times New Roman" w:hAnsi="Times New Roman" w:cs="Times New Roman"/>
          <w:bCs/>
          <w:color w:val="FF0000"/>
          <w:sz w:val="28"/>
          <w:szCs w:val="28"/>
        </w:rPr>
      </w:pPr>
      <w:r w:rsidRPr="00B44C9A">
        <w:rPr>
          <w:rFonts w:ascii="Times New Roman" w:hAnsi="Times New Roman" w:cs="Times New Roman"/>
          <w:bCs/>
          <w:color w:val="FF0000"/>
          <w:sz w:val="28"/>
          <w:szCs w:val="28"/>
        </w:rPr>
        <w:t>A. Thay đổi dòng điện chạy qua các vòng dây.</w:t>
      </w:r>
    </w:p>
    <w:p w14:paraId="7CB4E58A"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B. Sử dụng dây dẫn to để quấn quanh lõi sắt.</w:t>
      </w:r>
    </w:p>
    <w:p w14:paraId="42D6CFD3"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C. Sử dụng dây dẫn nhỏ để quấn quanh lõi sắt.</w:t>
      </w:r>
    </w:p>
    <w:p w14:paraId="45EFB2AF"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D. Sử dụng lõi thép có kích thước giống hệt lõi sắt để thay cho lõi sắt.</w:t>
      </w:r>
    </w:p>
    <w:p w14:paraId="17A6C608"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
          <w:sz w:val="28"/>
          <w:szCs w:val="28"/>
        </w:rPr>
        <w:t>Câu 3</w:t>
      </w:r>
      <w:r w:rsidRPr="00B44C9A">
        <w:rPr>
          <w:rFonts w:ascii="Times New Roman" w:hAnsi="Times New Roman" w:cs="Times New Roman"/>
          <w:bCs/>
          <w:sz w:val="28"/>
          <w:szCs w:val="28"/>
        </w:rPr>
        <w:t>: Chiều đường sức từ của nam châm chữ U được vẽ như hình</w:t>
      </w:r>
    </w:p>
    <w:p w14:paraId="7407EE4E"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noProof/>
          <w:sz w:val="28"/>
          <w:szCs w:val="28"/>
          <w:lang w:val="en-US" w:eastAsia="en-US"/>
        </w:rPr>
        <w:drawing>
          <wp:inline distT="0" distB="0" distL="0" distR="0" wp14:anchorId="59E8288A" wp14:editId="3A680F39">
            <wp:extent cx="2533650" cy="1628775"/>
            <wp:effectExtent l="0" t="0" r="0" b="9525"/>
            <wp:docPr id="5654" name="Picture 5654" descr="Trắc nghiệm KHTN 7 Cánh diều Bài 15 (có đáp án): Từ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ắc nghiệm KHTN 7 Cánh diều Bài 15 (có đáp án): Từ trường"/>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533650" cy="1628775"/>
                    </a:xfrm>
                    <a:prstGeom prst="rect">
                      <a:avLst/>
                    </a:prstGeom>
                    <a:noFill/>
                    <a:ln>
                      <a:noFill/>
                    </a:ln>
                  </pic:spPr>
                </pic:pic>
              </a:graphicData>
            </a:graphic>
          </wp:inline>
        </w:drawing>
      </w:r>
    </w:p>
    <w:p w14:paraId="6F4E1886"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Tên các từ cực của nam châm chữ U là:</w:t>
      </w:r>
    </w:p>
    <w:p w14:paraId="220FC5FE"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lastRenderedPageBreak/>
        <w:t>A. đầu 1 là cực Bắc, đầu 2 là cực Nam.</w:t>
      </w:r>
    </w:p>
    <w:p w14:paraId="522B57BF" w14:textId="77777777" w:rsidR="00B44C9A" w:rsidRPr="00B44C9A" w:rsidRDefault="00B44C9A" w:rsidP="00C26BEF">
      <w:pPr>
        <w:snapToGrid w:val="0"/>
        <w:spacing w:before="40" w:after="60" w:line="276" w:lineRule="auto"/>
        <w:rPr>
          <w:rFonts w:ascii="Times New Roman" w:hAnsi="Times New Roman" w:cs="Times New Roman"/>
          <w:bCs/>
          <w:color w:val="FF0000"/>
          <w:sz w:val="28"/>
          <w:szCs w:val="28"/>
        </w:rPr>
      </w:pPr>
      <w:r w:rsidRPr="00B44C9A">
        <w:rPr>
          <w:rFonts w:ascii="Times New Roman" w:hAnsi="Times New Roman" w:cs="Times New Roman"/>
          <w:bCs/>
          <w:color w:val="FF0000"/>
          <w:sz w:val="28"/>
          <w:szCs w:val="28"/>
        </w:rPr>
        <w:t>B. đầu 1 là cực Nam, đầu 2 là cực Bắc.</w:t>
      </w:r>
    </w:p>
    <w:p w14:paraId="63D2163F"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C. đầu 1 là cực âm, đầu 2 là cực dương.</w:t>
      </w:r>
    </w:p>
    <w:p w14:paraId="0DAC6341"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C. đầu 1 là cực dương, đầu 2 là cực âm.</w:t>
      </w:r>
    </w:p>
    <w:p w14:paraId="29686B76"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
          <w:sz w:val="28"/>
          <w:szCs w:val="28"/>
        </w:rPr>
        <w:t>Câu 4: </w:t>
      </w:r>
      <w:r w:rsidRPr="00B44C9A">
        <w:rPr>
          <w:rFonts w:ascii="Times New Roman" w:hAnsi="Times New Roman" w:cs="Times New Roman"/>
          <w:bCs/>
          <w:sz w:val="28"/>
          <w:szCs w:val="28"/>
        </w:rPr>
        <w:t>Chiều của đường sức từ của nam châm được vẽ như hình:</w:t>
      </w:r>
    </w:p>
    <w:p w14:paraId="25EF6636"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noProof/>
          <w:sz w:val="28"/>
          <w:szCs w:val="28"/>
          <w:lang w:val="en-US" w:eastAsia="en-US"/>
        </w:rPr>
        <w:drawing>
          <wp:inline distT="0" distB="0" distL="0" distR="0" wp14:anchorId="451CD66C" wp14:editId="7E5AC978">
            <wp:extent cx="2638425" cy="1266825"/>
            <wp:effectExtent l="0" t="0" r="9525" b="9525"/>
            <wp:docPr id="5655" name="Picture 5655" descr="Trắc nghiệm KHTN 7 Cánh diều Bài 15 (có đáp án): Từ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rắc nghiệm KHTN 7 Cánh diều Bài 15 (có đáp án): Từ trường"/>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638425" cy="1266825"/>
                    </a:xfrm>
                    <a:prstGeom prst="rect">
                      <a:avLst/>
                    </a:prstGeom>
                    <a:noFill/>
                    <a:ln>
                      <a:noFill/>
                    </a:ln>
                  </pic:spPr>
                </pic:pic>
              </a:graphicData>
            </a:graphic>
          </wp:inline>
        </w:drawing>
      </w:r>
    </w:p>
    <w:p w14:paraId="6C30DF03"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Tên các từ cực của nam châm là:</w:t>
      </w:r>
    </w:p>
    <w:p w14:paraId="29E8552D" w14:textId="77777777" w:rsidR="00B44C9A" w:rsidRPr="00B44C9A" w:rsidRDefault="00B44C9A" w:rsidP="00C26BEF">
      <w:pPr>
        <w:snapToGrid w:val="0"/>
        <w:spacing w:before="40" w:after="60" w:line="276" w:lineRule="auto"/>
        <w:rPr>
          <w:rFonts w:ascii="Times New Roman" w:hAnsi="Times New Roman" w:cs="Times New Roman"/>
          <w:bCs/>
          <w:color w:val="FF0000"/>
          <w:sz w:val="28"/>
          <w:szCs w:val="28"/>
        </w:rPr>
      </w:pPr>
      <w:r w:rsidRPr="00B44C9A">
        <w:rPr>
          <w:rFonts w:ascii="Times New Roman" w:hAnsi="Times New Roman" w:cs="Times New Roman"/>
          <w:bCs/>
          <w:color w:val="FF0000"/>
          <w:sz w:val="28"/>
          <w:szCs w:val="28"/>
        </w:rPr>
        <w:t>A. A là cực Bắc, B là cực Nam.</w:t>
      </w:r>
    </w:p>
    <w:p w14:paraId="51186627"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B. A là cực Nam, B là cực Bắc.</w:t>
      </w:r>
    </w:p>
    <w:p w14:paraId="3013D8F6"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C. A là cực âm, B là cực dương.</w:t>
      </w:r>
    </w:p>
    <w:p w14:paraId="04771356"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C. A là cực dương, B là cực âm.</w:t>
      </w:r>
    </w:p>
    <w:p w14:paraId="672D8608" w14:textId="77777777" w:rsidR="00B44C9A" w:rsidRPr="00B44C9A" w:rsidRDefault="00B44C9A" w:rsidP="00C26BEF">
      <w:pPr>
        <w:snapToGrid w:val="0"/>
        <w:spacing w:before="40" w:after="60" w:line="276" w:lineRule="auto"/>
        <w:jc w:val="both"/>
        <w:rPr>
          <w:rFonts w:ascii="Times New Roman" w:hAnsi="Times New Roman" w:cs="Times New Roman"/>
          <w:bCs/>
          <w:sz w:val="28"/>
          <w:szCs w:val="28"/>
        </w:rPr>
      </w:pPr>
      <w:r w:rsidRPr="00B44C9A">
        <w:rPr>
          <w:rFonts w:ascii="Times New Roman" w:hAnsi="Times New Roman" w:cs="Times New Roman"/>
          <w:b/>
          <w:sz w:val="28"/>
          <w:szCs w:val="28"/>
        </w:rPr>
        <w:t xml:space="preserve">Bức tranh bí ẩn: </w:t>
      </w:r>
      <w:r w:rsidRPr="00B44C9A">
        <w:rPr>
          <w:rFonts w:ascii="Times New Roman" w:hAnsi="Times New Roman" w:cs="Times New Roman"/>
          <w:bCs/>
          <w:sz w:val="28"/>
          <w:szCs w:val="28"/>
        </w:rPr>
        <w:t>Đèn pin l</w:t>
      </w:r>
      <w:r w:rsidRPr="00B44C9A">
        <w:rPr>
          <w:rFonts w:ascii="Times New Roman" w:hAnsi="Times New Roman" w:cs="Times New Roman"/>
          <w:bCs/>
          <w:sz w:val="28"/>
          <w:szCs w:val="28"/>
          <w:lang w:val="en-US"/>
        </w:rPr>
        <w:t>ắ</w:t>
      </w:r>
      <w:r w:rsidRPr="00B44C9A">
        <w:rPr>
          <w:rFonts w:ascii="Times New Roman" w:hAnsi="Times New Roman" w:cs="Times New Roman"/>
          <w:bCs/>
          <w:sz w:val="28"/>
          <w:szCs w:val="28"/>
        </w:rPr>
        <w:t>c (hình 11.1) không c</w:t>
      </w:r>
      <w:r w:rsidRPr="00B44C9A">
        <w:rPr>
          <w:rFonts w:ascii="Times New Roman" w:hAnsi="Times New Roman" w:cs="Times New Roman"/>
          <w:bCs/>
          <w:sz w:val="28"/>
          <w:szCs w:val="28"/>
          <w:lang w:val="en-US"/>
        </w:rPr>
        <w:t>ầ</w:t>
      </w:r>
      <w:r w:rsidRPr="00B44C9A">
        <w:rPr>
          <w:rFonts w:ascii="Times New Roman" w:hAnsi="Times New Roman" w:cs="Times New Roman"/>
          <w:bCs/>
          <w:sz w:val="28"/>
          <w:szCs w:val="28"/>
        </w:rPr>
        <w:t>n dùng pin mà chỉ cần lắc để phát ánh sáng. Đèn có cấu tạo gồm một nam châm hình trụ, có thể trượt qua lại trong lòng cuộn dây dẫn. Cuộn dây dẫn được nối với bộ phận lưu trữ năng lượng để cung cấp dòng điện cho đèn LED.</w:t>
      </w:r>
    </w:p>
    <w:p w14:paraId="587BDF29" w14:textId="77777777" w:rsidR="00B44C9A" w:rsidRPr="00B44C9A" w:rsidRDefault="00B44C9A" w:rsidP="00C26BEF">
      <w:pPr>
        <w:snapToGrid w:val="0"/>
        <w:spacing w:before="40" w:after="60" w:line="276" w:lineRule="auto"/>
        <w:jc w:val="both"/>
        <w:rPr>
          <w:rFonts w:ascii="Times New Roman" w:hAnsi="Times New Roman" w:cs="Times New Roman"/>
          <w:bCs/>
          <w:sz w:val="28"/>
          <w:szCs w:val="28"/>
        </w:rPr>
      </w:pPr>
      <w:r w:rsidRPr="00B44C9A">
        <w:rPr>
          <w:rFonts w:ascii="Times New Roman" w:hAnsi="Times New Roman" w:cs="Times New Roman"/>
          <w:bCs/>
          <w:sz w:val="28"/>
          <w:szCs w:val="28"/>
        </w:rPr>
        <w:t>Đèn pin lắc hoạt động dựa trên nguyên tắc nào?</w:t>
      </w:r>
    </w:p>
    <w:p w14:paraId="232D0435" w14:textId="77777777" w:rsidR="00B44C9A" w:rsidRPr="00B44C9A" w:rsidRDefault="00B44C9A" w:rsidP="008D638E">
      <w:pPr>
        <w:snapToGrid w:val="0"/>
        <w:spacing w:before="40" w:after="60" w:line="276" w:lineRule="auto"/>
        <w:rPr>
          <w:rFonts w:ascii="Times New Roman" w:hAnsi="Times New Roman" w:cs="Times New Roman"/>
          <w:b/>
          <w:sz w:val="28"/>
          <w:szCs w:val="28"/>
          <w:lang w:val="en-US"/>
        </w:rPr>
      </w:pPr>
      <w:r w:rsidRPr="00B44C9A">
        <w:rPr>
          <w:rFonts w:ascii="Times New Roman" w:hAnsi="Times New Roman" w:cs="Times New Roman"/>
          <w:noProof/>
          <w:lang w:val="en-US" w:eastAsia="en-US"/>
        </w:rPr>
        <w:drawing>
          <wp:inline distT="0" distB="0" distL="0" distR="0" wp14:anchorId="7BEFF16F" wp14:editId="3F0E1E71">
            <wp:extent cx="3857625" cy="2905125"/>
            <wp:effectExtent l="190500" t="190500" r="200025" b="200025"/>
            <wp:docPr id="5656" name="Picture 5656" descr="Đèn pin lắc? - Tuổi Trẻ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Đèn pin lắc? - Tuổi Trẻ Online"/>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3857625" cy="2905125"/>
                    </a:xfrm>
                    <a:prstGeom prst="rect">
                      <a:avLst/>
                    </a:prstGeom>
                    <a:ln>
                      <a:noFill/>
                    </a:ln>
                    <a:effectLst>
                      <a:outerShdw blurRad="190500" algn="tl" rotWithShape="0">
                        <a:srgbClr val="000000">
                          <a:alpha val="70000"/>
                        </a:srgbClr>
                      </a:outerShdw>
                    </a:effectLst>
                  </pic:spPr>
                </pic:pic>
              </a:graphicData>
            </a:graphic>
          </wp:inline>
        </w:drawing>
      </w:r>
    </w:p>
    <w:p w14:paraId="110736B4" w14:textId="77777777" w:rsidR="00B44C9A" w:rsidRPr="00B44C9A" w:rsidRDefault="00B44C9A" w:rsidP="008F612E">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lastRenderedPageBreak/>
        <w:t>d) Tổ chức thực hiện:</w:t>
      </w:r>
    </w:p>
    <w:tbl>
      <w:tblPr>
        <w:tblStyle w:val="TableGrid"/>
        <w:tblW w:w="10557" w:type="dxa"/>
        <w:tblInd w:w="-101" w:type="dxa"/>
        <w:tblLook w:val="04A0" w:firstRow="1" w:lastRow="0" w:firstColumn="1" w:lastColumn="0" w:noHBand="0" w:noVBand="1"/>
      </w:tblPr>
      <w:tblGrid>
        <w:gridCol w:w="7775"/>
        <w:gridCol w:w="2782"/>
      </w:tblGrid>
      <w:tr w:rsidR="00B44C9A" w:rsidRPr="00B44C9A" w14:paraId="0401205D" w14:textId="77777777">
        <w:trPr>
          <w:trHeight w:val="467"/>
        </w:trPr>
        <w:tc>
          <w:tcPr>
            <w:tcW w:w="7775" w:type="dxa"/>
            <w:shd w:val="clear" w:color="auto" w:fill="F2DCDC" w:themeFill="accent2" w:themeFillTint="32"/>
          </w:tcPr>
          <w:p w14:paraId="5CCA5BE0"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GV</w:t>
            </w:r>
          </w:p>
        </w:tc>
        <w:tc>
          <w:tcPr>
            <w:tcW w:w="2782" w:type="dxa"/>
            <w:shd w:val="clear" w:color="auto" w:fill="F2DCDC" w:themeFill="accent2" w:themeFillTint="32"/>
          </w:tcPr>
          <w:p w14:paraId="5A337AF6"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43952D10" w14:textId="77777777">
        <w:trPr>
          <w:trHeight w:val="1079"/>
        </w:trPr>
        <w:tc>
          <w:tcPr>
            <w:tcW w:w="7775" w:type="dxa"/>
          </w:tcPr>
          <w:p w14:paraId="3A433FF7" w14:textId="77777777" w:rsidR="00B44C9A" w:rsidRPr="00B44C9A" w:rsidRDefault="00B44C9A">
            <w:pPr>
              <w:pStyle w:val="ListParagraph"/>
              <w:tabs>
                <w:tab w:val="left" w:pos="2694"/>
              </w:tabs>
              <w:spacing w:after="0" w:line="360" w:lineRule="auto"/>
              <w:ind w:left="0"/>
              <w:textAlignment w:val="baseline"/>
              <w:rPr>
                <w:rFonts w:ascii="Times New Roman" w:hAnsi="Times New Roman" w:cs="Times New Roman"/>
                <w:b/>
                <w:kern w:val="24"/>
                <w:sz w:val="28"/>
                <w:szCs w:val="28"/>
              </w:rPr>
            </w:pPr>
            <w:r w:rsidRPr="00B44C9A">
              <w:rPr>
                <w:rFonts w:ascii="Times New Roman" w:hAnsi="Times New Roman" w:cs="Times New Roman"/>
                <w:b/>
                <w:kern w:val="24"/>
                <w:sz w:val="28"/>
                <w:szCs w:val="28"/>
              </w:rPr>
              <w:t>Chuyển giao nhiệm vụ</w:t>
            </w:r>
          </w:p>
          <w:p w14:paraId="40F9B8B4" w14:textId="77777777" w:rsidR="00B44C9A" w:rsidRPr="00B44C9A" w:rsidRDefault="00B44C9A" w:rsidP="00C26BEF">
            <w:pPr>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 GV tiến hành trò chơi “Bức tranh bí ẩn”</w:t>
            </w:r>
          </w:p>
          <w:p w14:paraId="472FA04A" w14:textId="77777777" w:rsidR="00B44C9A" w:rsidRPr="00B44C9A" w:rsidRDefault="00B44C9A" w:rsidP="00C26BEF">
            <w:pPr>
              <w:spacing w:before="40" w:after="60" w:line="276" w:lineRule="auto"/>
              <w:rPr>
                <w:rFonts w:ascii="Times New Roman" w:hAnsi="Times New Roman" w:cs="Times New Roman"/>
                <w:b/>
                <w:sz w:val="28"/>
                <w:szCs w:val="28"/>
                <w:lang w:val="en-US"/>
              </w:rPr>
            </w:pPr>
            <w:r w:rsidRPr="00B44C9A">
              <w:rPr>
                <w:rFonts w:ascii="Times New Roman" w:hAnsi="Times New Roman" w:cs="Times New Roman"/>
                <w:b/>
                <w:sz w:val="28"/>
                <w:szCs w:val="28"/>
                <w:lang w:val="en-US"/>
              </w:rPr>
              <w:t xml:space="preserve">Luật chơi: </w:t>
            </w:r>
          </w:p>
          <w:p w14:paraId="09251AFE" w14:textId="77777777" w:rsidR="00B44C9A" w:rsidRPr="00B44C9A" w:rsidRDefault="00B44C9A" w:rsidP="00C26BEF">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Chia lớp thành 4 nhóm.</w:t>
            </w:r>
          </w:p>
          <w:p w14:paraId="6F892929" w14:textId="77777777" w:rsidR="00B44C9A" w:rsidRPr="00B44C9A" w:rsidRDefault="00B44C9A" w:rsidP="00C26BEF">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Mỗi nhóm chọn mảnh ghép bất kì, hoàn thành câu hỏi sẽ mở ra được mảnh ghép, mảnh ghép được mở ra sẽ lộ ra bức tranh bí mật.</w:t>
            </w:r>
          </w:p>
          <w:p w14:paraId="7BFCEE25" w14:textId="77777777" w:rsidR="00B44C9A" w:rsidRPr="00B44C9A" w:rsidRDefault="00B44C9A" w:rsidP="00C26BEF">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Mỗi câu trả lời đúng được 5 điểm, câu sai không có điểm và nhường quyền cho bạn khác.</w:t>
            </w:r>
          </w:p>
          <w:p w14:paraId="31490325" w14:textId="77777777" w:rsidR="00B44C9A" w:rsidRPr="00B44C9A" w:rsidRDefault="00B44C9A" w:rsidP="00C26BEF">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Câu hỏi ở bức tranh bí mật, các nhóm có 15s suy nghĩ.</w:t>
            </w:r>
          </w:p>
          <w:p w14:paraId="590A661A" w14:textId="53721D0B" w:rsidR="00B44C9A" w:rsidRPr="00B44C9A" w:rsidRDefault="00B44C9A" w:rsidP="00C26BEF">
            <w:pPr>
              <w:spacing w:before="40" w:after="60" w:line="276" w:lineRule="auto"/>
              <w:rPr>
                <w:rFonts w:ascii="Times New Roman" w:hAnsi="Times New Roman" w:cs="Times New Roman"/>
                <w:b/>
                <w:i/>
                <w:iCs/>
                <w:sz w:val="28"/>
                <w:szCs w:val="28"/>
                <w:lang w:val="en-US"/>
              </w:rPr>
            </w:pPr>
            <w:r w:rsidRPr="00B44C9A">
              <w:rPr>
                <w:rFonts w:ascii="Times New Roman" w:hAnsi="Times New Roman" w:cs="Times New Roman"/>
                <w:b/>
                <w:i/>
                <w:iCs/>
                <w:sz w:val="28"/>
                <w:szCs w:val="28"/>
                <w:lang w:val="en-US"/>
              </w:rPr>
              <w:t>Link tham khảo, thiết kế trò chơi: https://www.youtube.com/watch?v=Q2r0PqCCn9k&amp;t=600s</w:t>
            </w:r>
          </w:p>
          <w:p w14:paraId="7EFBCE1B" w14:textId="77777777" w:rsidR="00B44C9A" w:rsidRPr="00B44C9A" w:rsidRDefault="00B44C9A" w:rsidP="00C26BEF">
            <w:pPr>
              <w:spacing w:before="40" w:after="60" w:line="276" w:lineRule="auto"/>
              <w:rPr>
                <w:rFonts w:ascii="Times New Roman" w:hAnsi="Times New Roman" w:cs="Times New Roman"/>
                <w:b/>
                <w:i/>
                <w:iCs/>
                <w:sz w:val="28"/>
                <w:szCs w:val="28"/>
                <w:lang w:val="en-US"/>
              </w:rPr>
            </w:pPr>
            <w:r w:rsidRPr="00B44C9A">
              <w:rPr>
                <w:rFonts w:ascii="Times New Roman" w:hAnsi="Times New Roman" w:cs="Times New Roman"/>
                <w:b/>
                <w:i/>
                <w:iCs/>
                <w:noProof/>
                <w:sz w:val="28"/>
                <w:szCs w:val="28"/>
                <w:lang w:val="en-US" w:eastAsia="en-US"/>
              </w:rPr>
              <w:drawing>
                <wp:inline distT="0" distB="0" distL="0" distR="0" wp14:anchorId="1BB2BD47" wp14:editId="331419AC">
                  <wp:extent cx="1581150" cy="1313815"/>
                  <wp:effectExtent l="0" t="0" r="0" b="635"/>
                  <wp:docPr id="5657" name="Picture 1" descr="A qr code with wheat e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471957" name="Picture 1" descr="A qr code with wheat ears  Description automatically generated"/>
                          <pic:cNvPicPr>
                            <a:picLocks noChangeAspect="1"/>
                          </pic:cNvPicPr>
                        </pic:nvPicPr>
                        <pic:blipFill>
                          <a:blip r:embed="rId12" cstate="print">
                            <a:extLst>
                              <a:ext uri="{28A0092B-C50C-407E-A947-70E740481C1C}">
                                <a14:useLocalDpi xmlns:a14="http://schemas.microsoft.com/office/drawing/2010/main"/>
                              </a:ext>
                            </a:extLst>
                          </a:blip>
                          <a:stretch>
                            <a:fillRect/>
                          </a:stretch>
                        </pic:blipFill>
                        <pic:spPr>
                          <a:xfrm>
                            <a:off x="0" y="0"/>
                            <a:ext cx="1586329" cy="1318415"/>
                          </a:xfrm>
                          <a:prstGeom prst="rect">
                            <a:avLst/>
                          </a:prstGeom>
                        </pic:spPr>
                      </pic:pic>
                    </a:graphicData>
                  </a:graphic>
                </wp:inline>
              </w:drawing>
            </w:r>
          </w:p>
        </w:tc>
        <w:tc>
          <w:tcPr>
            <w:tcW w:w="2782" w:type="dxa"/>
          </w:tcPr>
          <w:p w14:paraId="1D1ED9C5" w14:textId="77777777" w:rsidR="00B44C9A" w:rsidRPr="00B44C9A" w:rsidRDefault="00B44C9A" w:rsidP="008F612E">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HS nhận nhiệm vụ, thông hiểu luật chơi.</w:t>
            </w:r>
          </w:p>
        </w:tc>
      </w:tr>
      <w:tr w:rsidR="00B44C9A" w:rsidRPr="00B44C9A" w14:paraId="4CA77D98" w14:textId="77777777">
        <w:trPr>
          <w:trHeight w:val="791"/>
        </w:trPr>
        <w:tc>
          <w:tcPr>
            <w:tcW w:w="7775" w:type="dxa"/>
          </w:tcPr>
          <w:p w14:paraId="4CEE9820"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ướng dẫn HS thực hiện nhiệm vụ</w:t>
            </w:r>
          </w:p>
          <w:p w14:paraId="784EF13E" w14:textId="77777777" w:rsidR="00B44C9A" w:rsidRPr="00B44C9A" w:rsidRDefault="00B44C9A">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GV đặt câu hỏi xong quan sát HS, nếu các em chưa thể trả lời thì đặt thêm câu hỏi gợi mở, liên tưởng tác các kiến thức đã học ở lớp dưới.</w:t>
            </w:r>
          </w:p>
        </w:tc>
        <w:tc>
          <w:tcPr>
            <w:tcW w:w="2782" w:type="dxa"/>
          </w:tcPr>
          <w:p w14:paraId="0789CDC4"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suy nghĩ và trả lời các câu hỏi.</w:t>
            </w:r>
          </w:p>
        </w:tc>
      </w:tr>
      <w:tr w:rsidR="00B44C9A" w:rsidRPr="00B44C9A" w14:paraId="6D465722" w14:textId="77777777">
        <w:trPr>
          <w:trHeight w:val="510"/>
        </w:trPr>
        <w:tc>
          <w:tcPr>
            <w:tcW w:w="7775" w:type="dxa"/>
          </w:tcPr>
          <w:p w14:paraId="5089FC32" w14:textId="77777777" w:rsidR="00B44C9A" w:rsidRPr="00B44C9A" w:rsidRDefault="00B44C9A">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rPr>
              <w:t>Chốt lại và đặt vấn đề vào bài</w:t>
            </w:r>
          </w:p>
          <w:p w14:paraId="589CEB0C"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hAnsi="Times New Roman" w:cs="Times New Roman"/>
                <w:b/>
                <w:sz w:val="28"/>
                <w:szCs w:val="28"/>
                <w:lang w:val="en-US"/>
              </w:rPr>
              <w:t xml:space="preserve">- </w:t>
            </w:r>
            <w:r w:rsidRPr="00B44C9A">
              <w:rPr>
                <w:rFonts w:ascii="Times New Roman" w:eastAsia="Times New Roman" w:hAnsi="Times New Roman" w:cs="Times New Roman"/>
                <w:sz w:val="28"/>
                <w:szCs w:val="28"/>
              </w:rPr>
              <w:t>GV giải thích đáp án</w:t>
            </w:r>
          </w:p>
          <w:p w14:paraId="16F1FFE2" w14:textId="77777777" w:rsidR="00B44C9A" w:rsidRPr="00B44C9A" w:rsidRDefault="00B44C9A" w:rsidP="00AC41D4">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 GV nhắc lại các kiến thức đã học liên quan đến bài ở các lớp dưới, dẫn dắt vào bài học mới.</w:t>
            </w:r>
          </w:p>
          <w:p w14:paraId="5CF23061" w14:textId="77777777" w:rsidR="00B44C9A" w:rsidRPr="00B44C9A" w:rsidRDefault="00B44C9A" w:rsidP="00C26BEF">
            <w:pPr>
              <w:spacing w:before="40" w:after="60" w:line="276" w:lineRule="auto"/>
              <w:jc w:val="both"/>
              <w:rPr>
                <w:rFonts w:ascii="Times New Roman" w:eastAsia="Times New Roman" w:hAnsi="Times New Roman" w:cs="Times New Roman"/>
                <w:i/>
                <w:sz w:val="28"/>
                <w:szCs w:val="28"/>
              </w:rPr>
            </w:pPr>
            <w:r w:rsidRPr="00B44C9A">
              <w:rPr>
                <w:rFonts w:ascii="Times New Roman" w:eastAsia="Times New Roman" w:hAnsi="Times New Roman" w:cs="Times New Roman"/>
                <w:i/>
                <w:sz w:val="28"/>
                <w:szCs w:val="28"/>
              </w:rPr>
              <w:t>Đèn pin lắc (hình 11.1) không cần dùng pin mà chỉ cần lắc để phát ánh sáng. Đèn có cấu tạo gồm một nam châm hình trụ, có thể trượt qua lại trong lòng cuộn dây dẫn. Cuộn dây dẫn được nối với bộ phận lưu trữ năng lượng để cung cấp dòng điện cho đèn LED.</w:t>
            </w:r>
          </w:p>
          <w:p w14:paraId="5236EAAE" w14:textId="77777777" w:rsidR="00B44C9A" w:rsidRPr="00B44C9A" w:rsidRDefault="00B44C9A">
            <w:pPr>
              <w:spacing w:before="40" w:after="60" w:line="276" w:lineRule="auto"/>
              <w:jc w:val="both"/>
              <w:rPr>
                <w:rFonts w:ascii="Times New Roman" w:eastAsia="Times New Roman" w:hAnsi="Times New Roman" w:cs="Times New Roman"/>
                <w:i/>
                <w:sz w:val="28"/>
                <w:szCs w:val="28"/>
              </w:rPr>
            </w:pPr>
            <w:r w:rsidRPr="00B44C9A">
              <w:rPr>
                <w:rFonts w:ascii="Times New Roman" w:eastAsia="Times New Roman" w:hAnsi="Times New Roman" w:cs="Times New Roman"/>
                <w:i/>
                <w:sz w:val="28"/>
                <w:szCs w:val="28"/>
              </w:rPr>
              <w:t>Đèn pin lắc hoạt động dựa trên nguyên tắc nào?</w:t>
            </w:r>
          </w:p>
        </w:tc>
        <w:tc>
          <w:tcPr>
            <w:tcW w:w="2782" w:type="dxa"/>
          </w:tcPr>
          <w:p w14:paraId="1FD5EF34"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lắng nghe và chuẩn bị tinh thần học bài mới.</w:t>
            </w:r>
          </w:p>
        </w:tc>
      </w:tr>
    </w:tbl>
    <w:p w14:paraId="3E89AADD" w14:textId="77777777" w:rsidR="00B44C9A" w:rsidRPr="00B44C9A" w:rsidRDefault="00B44C9A">
      <w:pPr>
        <w:spacing w:before="40" w:after="60" w:line="276" w:lineRule="auto"/>
        <w:rPr>
          <w:rFonts w:ascii="Times New Roman" w:hAnsi="Times New Roman" w:cs="Times New Roman"/>
          <w:b/>
          <w:color w:val="00B050"/>
          <w:spacing w:val="2"/>
          <w:position w:val="-2"/>
          <w:sz w:val="28"/>
          <w:szCs w:val="28"/>
          <w:lang w:val="nl-NL"/>
        </w:rPr>
      </w:pPr>
    </w:p>
    <w:p w14:paraId="426CAF56" w14:textId="77777777" w:rsidR="00B44C9A" w:rsidRPr="00B44C9A" w:rsidRDefault="00B44C9A">
      <w:pPr>
        <w:spacing w:before="40" w:after="60" w:line="276" w:lineRule="auto"/>
        <w:rPr>
          <w:rFonts w:ascii="Times New Roman" w:hAnsi="Times New Roman" w:cs="Times New Roman"/>
          <w:b/>
          <w:color w:val="00B050"/>
          <w:spacing w:val="2"/>
          <w:position w:val="-2"/>
          <w:sz w:val="28"/>
          <w:szCs w:val="28"/>
          <w:lang w:val="nl-NL"/>
        </w:rPr>
      </w:pPr>
      <w:r w:rsidRPr="00B44C9A">
        <w:rPr>
          <w:rFonts w:ascii="Times New Roman" w:hAnsi="Times New Roman" w:cs="Times New Roman"/>
          <w:b/>
          <w:color w:val="00B050"/>
          <w:spacing w:val="2"/>
          <w:position w:val="-2"/>
          <w:sz w:val="28"/>
          <w:szCs w:val="28"/>
        </w:rPr>
        <w:lastRenderedPageBreak/>
        <w:t>2</w:t>
      </w:r>
      <w:r w:rsidRPr="00B44C9A">
        <w:rPr>
          <w:rFonts w:ascii="Times New Roman" w:hAnsi="Times New Roman" w:cs="Times New Roman"/>
          <w:b/>
          <w:color w:val="00B050"/>
          <w:spacing w:val="2"/>
          <w:position w:val="-2"/>
          <w:sz w:val="28"/>
          <w:szCs w:val="28"/>
          <w:lang w:val="nl-NL"/>
        </w:rPr>
        <w:t>. HÌNH THÀNH KIẾN THỨC MỚI</w:t>
      </w:r>
    </w:p>
    <w:p w14:paraId="5E8F41EB" w14:textId="77777777" w:rsidR="00B44C9A" w:rsidRPr="00B44C9A" w:rsidRDefault="00B44C9A">
      <w:pPr>
        <w:spacing w:before="40" w:after="60" w:line="276" w:lineRule="auto"/>
        <w:rPr>
          <w:rFonts w:ascii="Times New Roman" w:hAnsi="Times New Roman" w:cs="Times New Roman"/>
          <w:b/>
          <w:color w:val="7030A0"/>
          <w:sz w:val="28"/>
          <w:szCs w:val="28"/>
          <w:lang w:val="nl-NL"/>
        </w:rPr>
      </w:pPr>
      <w:r w:rsidRPr="00B44C9A">
        <w:rPr>
          <w:rFonts w:ascii="Times New Roman" w:hAnsi="Times New Roman" w:cs="Times New Roman"/>
          <w:b/>
          <w:color w:val="7030A0"/>
          <w:sz w:val="28"/>
          <w:szCs w:val="28"/>
          <w:lang w:val="nl-NL"/>
        </w:rPr>
        <w:t xml:space="preserve">Hoạt động </w:t>
      </w:r>
      <w:r w:rsidRPr="00B44C9A">
        <w:rPr>
          <w:rFonts w:ascii="Times New Roman" w:hAnsi="Times New Roman" w:cs="Times New Roman"/>
          <w:b/>
          <w:color w:val="7030A0"/>
          <w:sz w:val="28"/>
          <w:szCs w:val="28"/>
        </w:rPr>
        <w:t>2.</w:t>
      </w:r>
      <w:r w:rsidRPr="00B44C9A">
        <w:rPr>
          <w:rFonts w:ascii="Times New Roman" w:hAnsi="Times New Roman" w:cs="Times New Roman"/>
          <w:b/>
          <w:color w:val="7030A0"/>
          <w:sz w:val="28"/>
          <w:szCs w:val="28"/>
          <w:lang w:val="nl-NL"/>
        </w:rPr>
        <w:t>1: Dùng nam châm tạo ra dòng điện</w:t>
      </w:r>
    </w:p>
    <w:p w14:paraId="38E0BFBE" w14:textId="77777777" w:rsidR="00B44C9A" w:rsidRPr="00B44C9A" w:rsidRDefault="00B44C9A">
      <w:pPr>
        <w:numPr>
          <w:ilvl w:val="0"/>
          <w:numId w:val="2"/>
        </w:numPr>
        <w:spacing w:before="40" w:after="60" w:line="276" w:lineRule="auto"/>
        <w:rPr>
          <w:rFonts w:ascii="Times New Roman" w:hAnsi="Times New Roman" w:cs="Times New Roman"/>
          <w:sz w:val="28"/>
          <w:szCs w:val="28"/>
          <w:lang w:val="en-US"/>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2128C107" w14:textId="77777777" w:rsidR="00B44C9A" w:rsidRPr="00B44C9A" w:rsidRDefault="00B44C9A" w:rsidP="00C57E2B">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Thực hiện được thí nghiệm với nam châm vĩnh cửu.</w:t>
      </w:r>
    </w:p>
    <w:p w14:paraId="3381FDB0" w14:textId="77777777" w:rsidR="00B44C9A" w:rsidRPr="00B44C9A" w:rsidRDefault="00B44C9A" w:rsidP="00C57E2B">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Thực hiện được thí nghiệm với nam châm điện.</w:t>
      </w:r>
    </w:p>
    <w:p w14:paraId="1CEE221B" w14:textId="77777777" w:rsidR="00B44C9A" w:rsidRPr="00B44C9A" w:rsidRDefault="00B44C9A" w:rsidP="00C57E2B">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Từ đó rút ra được cách dùng nam châm để tạo ra điện.</w:t>
      </w:r>
    </w:p>
    <w:p w14:paraId="769F1F20" w14:textId="77777777" w:rsidR="00B44C9A" w:rsidRPr="00B44C9A" w:rsidRDefault="00B44C9A">
      <w:pPr>
        <w:numPr>
          <w:ilvl w:val="0"/>
          <w:numId w:val="2"/>
        </w:numPr>
        <w:spacing w:before="40" w:after="60" w:line="276" w:lineRule="auto"/>
        <w:rPr>
          <w:rFonts w:ascii="Times New Roman" w:hAnsi="Times New Roman" w:cs="Times New Roman"/>
          <w:bCs/>
          <w:sz w:val="28"/>
          <w:szCs w:val="28"/>
        </w:rPr>
      </w:pPr>
      <w:r w:rsidRPr="00B44C9A">
        <w:rPr>
          <w:rFonts w:ascii="Times New Roman" w:hAnsi="Times New Roman" w:cs="Times New Roman"/>
          <w:b/>
          <w:bCs/>
          <w:color w:val="C00000"/>
          <w:sz w:val="28"/>
          <w:szCs w:val="28"/>
        </w:rPr>
        <w:t xml:space="preserve">Nội dung: </w:t>
      </w:r>
    </w:p>
    <w:p w14:paraId="517A0D1A" w14:textId="77777777" w:rsidR="00B44C9A" w:rsidRPr="00B44C9A" w:rsidRDefault="00B44C9A" w:rsidP="00965EEC">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GV chia lớp thành 6 nhóm nhỏ.</w:t>
      </w:r>
    </w:p>
    <w:p w14:paraId="52558FA9" w14:textId="77777777" w:rsidR="00B44C9A" w:rsidRPr="00B44C9A" w:rsidRDefault="00B44C9A" w:rsidP="00965EEC">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Phát phiếu học tập số 1 và bộ dụng cụ thí nghiệm (1), (2) cho các nhóm</w:t>
      </w:r>
    </w:p>
    <w:p w14:paraId="377531D8" w14:textId="77777777" w:rsidR="00B44C9A" w:rsidRPr="00B44C9A" w:rsidRDefault="00B44C9A" w:rsidP="00965EEC">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Yêu cầu HS làm thí nghiệm “cảm ứng điện từ với nam châm vĩnh cửu hình 11.2” và thí nghiệm “cảm ứng điện từ với nam châm điện hình 11.4” và hoàn thành phiếu học tập số 1.</w:t>
      </w:r>
    </w:p>
    <w:p w14:paraId="2605F114" w14:textId="77777777" w:rsidR="00B44C9A" w:rsidRPr="00B44C9A" w:rsidRDefault="00B44C9A" w:rsidP="003E4B76">
      <w:pPr>
        <w:pStyle w:val="TableParagraph"/>
        <w:tabs>
          <w:tab w:val="left" w:pos="327"/>
        </w:tabs>
        <w:ind w:right="94"/>
        <w:jc w:val="both"/>
        <w:rPr>
          <w:rFonts w:ascii="Times New Roman" w:hAnsi="Times New Roman" w:cs="Times New Roman"/>
          <w:bCs/>
          <w:sz w:val="28"/>
          <w:szCs w:val="28"/>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070"/>
      </w:tblGrid>
      <w:tr w:rsidR="00B44C9A" w:rsidRPr="00B44C9A" w14:paraId="55275C6C" w14:textId="77777777" w:rsidTr="00060AA6">
        <w:tc>
          <w:tcPr>
            <w:tcW w:w="10057" w:type="dxa"/>
            <w:tcBorders>
              <w:top w:val="outset" w:sz="6" w:space="0" w:color="auto"/>
              <w:left w:val="outset" w:sz="6" w:space="0" w:color="auto"/>
              <w:bottom w:val="outset" w:sz="6" w:space="0" w:color="auto"/>
              <w:right w:val="outset" w:sz="6" w:space="0" w:color="auto"/>
            </w:tcBorders>
            <w:shd w:val="clear" w:color="auto" w:fill="FFC000"/>
          </w:tcPr>
          <w:p w14:paraId="4CFE5C4A" w14:textId="77777777" w:rsidR="00B44C9A" w:rsidRPr="00B44C9A" w:rsidRDefault="00B44C9A" w:rsidP="00060AA6">
            <w:pPr>
              <w:spacing w:before="100" w:beforeAutospacing="1" w:after="100" w:afterAutospacing="1" w:line="256" w:lineRule="auto"/>
              <w:jc w:val="center"/>
              <w:rPr>
                <w:rFonts w:eastAsia="Calibri"/>
                <w:b/>
                <w:sz w:val="28"/>
                <w:szCs w:val="28"/>
                <w:lang w:val="en-US"/>
              </w:rPr>
            </w:pPr>
            <w:r w:rsidRPr="00B44C9A">
              <w:rPr>
                <w:rFonts w:eastAsia="Calibri"/>
                <w:b/>
                <w:sz w:val="28"/>
                <w:szCs w:val="28"/>
                <w:lang w:val="en-US"/>
              </w:rPr>
              <w:t>PHIẾU HỌC TẬP 1</w:t>
            </w:r>
          </w:p>
        </w:tc>
      </w:tr>
      <w:tr w:rsidR="00B44C9A" w:rsidRPr="00B44C9A" w14:paraId="4BAC5267" w14:textId="77777777" w:rsidTr="00060AA6">
        <w:tc>
          <w:tcPr>
            <w:tcW w:w="10057" w:type="dxa"/>
            <w:tcBorders>
              <w:top w:val="nil"/>
              <w:left w:val="outset" w:sz="6" w:space="0" w:color="auto"/>
              <w:bottom w:val="nil"/>
              <w:right w:val="outset" w:sz="6" w:space="0" w:color="auto"/>
            </w:tcBorders>
          </w:tcPr>
          <w:p w14:paraId="62117765" w14:textId="77777777" w:rsidR="00B44C9A" w:rsidRPr="00B44C9A" w:rsidRDefault="00B44C9A" w:rsidP="00060AA6">
            <w:pPr>
              <w:spacing w:after="0"/>
              <w:ind w:right="166"/>
              <w:jc w:val="both"/>
              <w:rPr>
                <w:b/>
                <w:bCs/>
                <w:sz w:val="28"/>
                <w:szCs w:val="28"/>
                <w:lang w:val="fr-FR"/>
              </w:rPr>
            </w:pPr>
            <w:r w:rsidRPr="00B44C9A">
              <w:rPr>
                <w:b/>
                <w:bCs/>
                <w:sz w:val="28"/>
                <w:szCs w:val="28"/>
                <w:lang w:val="fr-FR"/>
              </w:rPr>
              <w:t>Thực hiện thí nghiệm theo hướng dẫn SGK, kết quả thu được ghi vào bảng dưới đây:</w:t>
            </w:r>
          </w:p>
          <w:p w14:paraId="531E4790" w14:textId="77777777" w:rsidR="00B44C9A" w:rsidRPr="00B44C9A" w:rsidRDefault="00B44C9A" w:rsidP="00060AA6">
            <w:pPr>
              <w:spacing w:after="0"/>
              <w:jc w:val="both"/>
              <w:rPr>
                <w:i/>
                <w:iCs/>
                <w:sz w:val="28"/>
                <w:szCs w:val="28"/>
                <w:lang w:val="fr-FR"/>
              </w:rPr>
            </w:pPr>
            <w:r w:rsidRPr="00B44C9A">
              <w:rPr>
                <w:i/>
                <w:iCs/>
                <w:sz w:val="28"/>
                <w:szCs w:val="28"/>
                <w:lang w:val="fr-FR"/>
              </w:rPr>
              <w:t>Thí nghiệm 1</w:t>
            </w:r>
          </w:p>
        </w:tc>
      </w:tr>
      <w:tr w:rsidR="00B44C9A" w:rsidRPr="00B44C9A" w14:paraId="2C39BD86" w14:textId="77777777" w:rsidTr="00060AA6">
        <w:tc>
          <w:tcPr>
            <w:tcW w:w="10057" w:type="dxa"/>
            <w:tcBorders>
              <w:top w:val="nil"/>
              <w:left w:val="outset" w:sz="6" w:space="0" w:color="auto"/>
              <w:bottom w:val="outset" w:sz="6" w:space="0" w:color="auto"/>
              <w:right w:val="outset" w:sz="6" w:space="0" w:color="auto"/>
            </w:tcBorders>
          </w:tcPr>
          <w:tbl>
            <w:tblPr>
              <w:tblStyle w:val="TableGrid0"/>
              <w:tblW w:w="9923" w:type="dxa"/>
              <w:tblInd w:w="107" w:type="dxa"/>
              <w:tblCellMar>
                <w:top w:w="39" w:type="dxa"/>
                <w:left w:w="115" w:type="dxa"/>
                <w:right w:w="115" w:type="dxa"/>
              </w:tblCellMar>
              <w:tblLook w:val="04A0" w:firstRow="1" w:lastRow="0" w:firstColumn="1" w:lastColumn="0" w:noHBand="0" w:noVBand="1"/>
            </w:tblPr>
            <w:tblGrid>
              <w:gridCol w:w="3357"/>
              <w:gridCol w:w="3358"/>
              <w:gridCol w:w="3208"/>
            </w:tblGrid>
            <w:tr w:rsidR="00B44C9A" w:rsidRPr="00B44C9A" w14:paraId="4D092BF7" w14:textId="77777777" w:rsidTr="00060AA6">
              <w:trPr>
                <w:trHeight w:val="715"/>
              </w:trPr>
              <w:tc>
                <w:tcPr>
                  <w:tcW w:w="3357" w:type="dxa"/>
                  <w:tcBorders>
                    <w:top w:val="single" w:sz="4" w:space="0" w:color="3E3672"/>
                    <w:left w:val="single" w:sz="4" w:space="0" w:color="3E3672"/>
                    <w:bottom w:val="single" w:sz="4" w:space="0" w:color="3E3672"/>
                    <w:right w:val="nil"/>
                  </w:tcBorders>
                </w:tcPr>
                <w:p w14:paraId="2CE21342" w14:textId="77777777" w:rsidR="00B44C9A" w:rsidRPr="00B44C9A" w:rsidRDefault="00B44C9A" w:rsidP="00060AA6">
                  <w:pPr>
                    <w:spacing w:after="160" w:line="259" w:lineRule="auto"/>
                    <w:ind w:left="134" w:firstLine="142"/>
                    <w:rPr>
                      <w:rFonts w:ascii="Times New Roman" w:hAnsi="Times New Roman" w:cs="Times New Roman"/>
                      <w:sz w:val="28"/>
                      <w:szCs w:val="28"/>
                    </w:rPr>
                  </w:pPr>
                </w:p>
              </w:tc>
              <w:tc>
                <w:tcPr>
                  <w:tcW w:w="3358" w:type="dxa"/>
                  <w:tcBorders>
                    <w:top w:val="single" w:sz="4" w:space="0" w:color="3E3672"/>
                    <w:left w:val="nil"/>
                    <w:bottom w:val="single" w:sz="4" w:space="0" w:color="3E3672"/>
                    <w:right w:val="nil"/>
                  </w:tcBorders>
                </w:tcPr>
                <w:p w14:paraId="78099CA5" w14:textId="77777777" w:rsidR="00B44C9A" w:rsidRPr="00B44C9A" w:rsidRDefault="00B44C9A" w:rsidP="00060AA6">
                  <w:pPr>
                    <w:spacing w:after="0" w:line="259" w:lineRule="auto"/>
                    <w:ind w:left="1"/>
                    <w:jc w:val="center"/>
                    <w:rPr>
                      <w:rFonts w:ascii="Times New Roman" w:hAnsi="Times New Roman" w:cs="Times New Roman"/>
                      <w:sz w:val="28"/>
                      <w:szCs w:val="28"/>
                    </w:rPr>
                  </w:pPr>
                  <w:r w:rsidRPr="00B44C9A">
                    <w:rPr>
                      <w:rFonts w:ascii="Times New Roman" w:hAnsi="Times New Roman" w:cs="Times New Roman"/>
                      <w:b/>
                      <w:sz w:val="28"/>
                      <w:szCs w:val="28"/>
                    </w:rPr>
                    <w:t>Vị trí kim điện kế</w:t>
                  </w:r>
                </w:p>
              </w:tc>
              <w:tc>
                <w:tcPr>
                  <w:tcW w:w="3208" w:type="dxa"/>
                  <w:tcBorders>
                    <w:top w:val="single" w:sz="4" w:space="0" w:color="3E3672"/>
                    <w:left w:val="nil"/>
                    <w:bottom w:val="single" w:sz="4" w:space="0" w:color="3E3672"/>
                    <w:right w:val="single" w:sz="4" w:space="0" w:color="3E3672"/>
                  </w:tcBorders>
                </w:tcPr>
                <w:p w14:paraId="23CB65B2" w14:textId="77777777" w:rsidR="00B44C9A" w:rsidRPr="00B44C9A" w:rsidRDefault="00B44C9A" w:rsidP="00060AA6">
                  <w:pPr>
                    <w:spacing w:after="160" w:line="259" w:lineRule="auto"/>
                    <w:rPr>
                      <w:rFonts w:ascii="Times New Roman" w:hAnsi="Times New Roman" w:cs="Times New Roman"/>
                      <w:sz w:val="28"/>
                      <w:szCs w:val="28"/>
                    </w:rPr>
                  </w:pPr>
                </w:p>
              </w:tc>
            </w:tr>
            <w:tr w:rsidR="00B44C9A" w:rsidRPr="00B44C9A" w14:paraId="0610D710" w14:textId="77777777" w:rsidTr="00060AA6">
              <w:trPr>
                <w:trHeight w:val="1207"/>
              </w:trPr>
              <w:tc>
                <w:tcPr>
                  <w:tcW w:w="3357" w:type="dxa"/>
                  <w:tcBorders>
                    <w:top w:val="single" w:sz="4" w:space="0" w:color="3E3672"/>
                    <w:left w:val="single" w:sz="4" w:space="0" w:color="3E3672"/>
                    <w:bottom w:val="single" w:sz="4" w:space="0" w:color="3E3672"/>
                    <w:right w:val="single" w:sz="4" w:space="0" w:color="3E3672"/>
                  </w:tcBorders>
                </w:tcPr>
                <w:p w14:paraId="73E87573" w14:textId="77777777" w:rsidR="00B44C9A" w:rsidRPr="00B44C9A" w:rsidRDefault="00B44C9A" w:rsidP="00060AA6">
                  <w:pPr>
                    <w:spacing w:after="0" w:line="259" w:lineRule="auto"/>
                    <w:jc w:val="center"/>
                    <w:rPr>
                      <w:rFonts w:ascii="Times New Roman" w:hAnsi="Times New Roman" w:cs="Times New Roman"/>
                      <w:sz w:val="28"/>
                      <w:szCs w:val="28"/>
                    </w:rPr>
                  </w:pPr>
                  <w:r w:rsidRPr="00B44C9A">
                    <w:rPr>
                      <w:rFonts w:ascii="Times New Roman" w:hAnsi="Times New Roman" w:cs="Times New Roman"/>
                      <w:b/>
                      <w:sz w:val="28"/>
                      <w:szCs w:val="28"/>
                    </w:rPr>
                    <w:t>Trước khi di chuyển nam châm</w:t>
                  </w:r>
                </w:p>
              </w:tc>
              <w:tc>
                <w:tcPr>
                  <w:tcW w:w="3358" w:type="dxa"/>
                  <w:tcBorders>
                    <w:top w:val="single" w:sz="4" w:space="0" w:color="3E3672"/>
                    <w:left w:val="single" w:sz="4" w:space="0" w:color="3E3672"/>
                    <w:bottom w:val="single" w:sz="4" w:space="0" w:color="3E3672"/>
                    <w:right w:val="single" w:sz="4" w:space="0" w:color="3E3672"/>
                  </w:tcBorders>
                </w:tcPr>
                <w:p w14:paraId="37EEAAFF" w14:textId="77777777" w:rsidR="00B44C9A" w:rsidRPr="00B44C9A" w:rsidRDefault="00B44C9A" w:rsidP="00060AA6">
                  <w:pPr>
                    <w:spacing w:after="0" w:line="259" w:lineRule="auto"/>
                    <w:jc w:val="center"/>
                    <w:rPr>
                      <w:rFonts w:ascii="Times New Roman" w:hAnsi="Times New Roman" w:cs="Times New Roman"/>
                      <w:sz w:val="28"/>
                      <w:szCs w:val="28"/>
                    </w:rPr>
                  </w:pPr>
                  <w:r w:rsidRPr="00B44C9A">
                    <w:rPr>
                      <w:rFonts w:ascii="Times New Roman" w:hAnsi="Times New Roman" w:cs="Times New Roman"/>
                      <w:b/>
                      <w:sz w:val="28"/>
                      <w:szCs w:val="28"/>
                    </w:rPr>
                    <w:t>Đưa cực Bắc của nam châm lại gần cuộn dây</w:t>
                  </w:r>
                </w:p>
              </w:tc>
              <w:tc>
                <w:tcPr>
                  <w:tcW w:w="3208" w:type="dxa"/>
                  <w:tcBorders>
                    <w:top w:val="single" w:sz="4" w:space="0" w:color="3E3672"/>
                    <w:left w:val="single" w:sz="4" w:space="0" w:color="3E3672"/>
                    <w:bottom w:val="single" w:sz="4" w:space="0" w:color="3E3672"/>
                    <w:right w:val="single" w:sz="4" w:space="0" w:color="3E3672"/>
                  </w:tcBorders>
                </w:tcPr>
                <w:p w14:paraId="5A22D9F8" w14:textId="77777777" w:rsidR="00B44C9A" w:rsidRPr="00B44C9A" w:rsidRDefault="00B44C9A" w:rsidP="00060AA6">
                  <w:pPr>
                    <w:spacing w:after="0" w:line="259" w:lineRule="auto"/>
                    <w:jc w:val="center"/>
                    <w:rPr>
                      <w:rFonts w:ascii="Times New Roman" w:hAnsi="Times New Roman" w:cs="Times New Roman"/>
                      <w:sz w:val="28"/>
                      <w:szCs w:val="28"/>
                    </w:rPr>
                  </w:pPr>
                  <w:r w:rsidRPr="00B44C9A">
                    <w:rPr>
                      <w:rFonts w:ascii="Times New Roman" w:hAnsi="Times New Roman" w:cs="Times New Roman"/>
                      <w:b/>
                      <w:sz w:val="28"/>
                      <w:szCs w:val="28"/>
                    </w:rPr>
                    <w:t>Đưa cực Bắc của nam châm ra xa cuộn dây</w:t>
                  </w:r>
                </w:p>
              </w:tc>
            </w:tr>
            <w:tr w:rsidR="00B44C9A" w:rsidRPr="00B44C9A" w14:paraId="69B9C59A" w14:textId="77777777" w:rsidTr="00060AA6">
              <w:trPr>
                <w:trHeight w:val="715"/>
              </w:trPr>
              <w:tc>
                <w:tcPr>
                  <w:tcW w:w="3357" w:type="dxa"/>
                  <w:tcBorders>
                    <w:top w:val="single" w:sz="4" w:space="0" w:color="3E3672"/>
                    <w:left w:val="single" w:sz="4" w:space="0" w:color="3E3672"/>
                    <w:bottom w:val="single" w:sz="4" w:space="0" w:color="3E3672"/>
                    <w:right w:val="single" w:sz="4" w:space="0" w:color="3E3672"/>
                  </w:tcBorders>
                </w:tcPr>
                <w:p w14:paraId="4F173DBB" w14:textId="77777777" w:rsidR="00B44C9A" w:rsidRPr="00B44C9A" w:rsidRDefault="00B44C9A" w:rsidP="00B5786F">
                  <w:pPr>
                    <w:pStyle w:val="TableParagraph"/>
                    <w:tabs>
                      <w:tab w:val="left" w:pos="327"/>
                    </w:tabs>
                    <w:ind w:right="94"/>
                    <w:jc w:val="both"/>
                    <w:rPr>
                      <w:rFonts w:ascii="Times New Roman" w:hAnsi="Times New Roman" w:cs="Times New Roman"/>
                      <w:sz w:val="28"/>
                      <w:szCs w:val="28"/>
                      <w:lang w:val="en-US"/>
                    </w:rPr>
                  </w:pPr>
                </w:p>
              </w:tc>
              <w:tc>
                <w:tcPr>
                  <w:tcW w:w="3358" w:type="dxa"/>
                  <w:tcBorders>
                    <w:top w:val="single" w:sz="4" w:space="0" w:color="3E3672"/>
                    <w:left w:val="single" w:sz="4" w:space="0" w:color="3E3672"/>
                    <w:bottom w:val="single" w:sz="4" w:space="0" w:color="3E3672"/>
                    <w:right w:val="single" w:sz="4" w:space="0" w:color="3E3672"/>
                  </w:tcBorders>
                </w:tcPr>
                <w:p w14:paraId="49A7FC42" w14:textId="77777777" w:rsidR="00B44C9A" w:rsidRPr="00B44C9A" w:rsidRDefault="00B44C9A" w:rsidP="00B5786F">
                  <w:pPr>
                    <w:pStyle w:val="TableParagraph"/>
                    <w:tabs>
                      <w:tab w:val="left" w:pos="327"/>
                    </w:tabs>
                    <w:ind w:right="94"/>
                    <w:jc w:val="both"/>
                    <w:rPr>
                      <w:rFonts w:ascii="Times New Roman" w:hAnsi="Times New Roman" w:cs="Times New Roman"/>
                      <w:sz w:val="28"/>
                      <w:szCs w:val="28"/>
                      <w:lang w:val="vi-VN"/>
                    </w:rPr>
                  </w:pPr>
                  <w:r w:rsidRPr="00B44C9A">
                    <w:rPr>
                      <w:rFonts w:ascii="Times New Roman" w:hAnsi="Times New Roman" w:cs="Times New Roman"/>
                      <w:sz w:val="28"/>
                      <w:szCs w:val="28"/>
                      <w:lang w:val="vi-VN"/>
                    </w:rPr>
                    <w:t>kim điện kế lệch sang phải.</w:t>
                  </w:r>
                </w:p>
                <w:p w14:paraId="4C855B33" w14:textId="77777777" w:rsidR="00B44C9A" w:rsidRPr="00B44C9A" w:rsidRDefault="00B44C9A" w:rsidP="00B5786F">
                  <w:pPr>
                    <w:pStyle w:val="TableParagraph"/>
                    <w:tabs>
                      <w:tab w:val="left" w:pos="327"/>
                    </w:tabs>
                    <w:ind w:right="94"/>
                    <w:jc w:val="both"/>
                    <w:rPr>
                      <w:rFonts w:ascii="Times New Roman" w:hAnsi="Times New Roman" w:cs="Times New Roman"/>
                      <w:sz w:val="28"/>
                      <w:szCs w:val="28"/>
                      <w:lang w:val="vi-VN"/>
                    </w:rPr>
                  </w:pPr>
                </w:p>
              </w:tc>
              <w:tc>
                <w:tcPr>
                  <w:tcW w:w="3208" w:type="dxa"/>
                  <w:tcBorders>
                    <w:top w:val="single" w:sz="4" w:space="0" w:color="3E3672"/>
                    <w:left w:val="single" w:sz="4" w:space="0" w:color="3E3672"/>
                    <w:bottom w:val="single" w:sz="4" w:space="0" w:color="3E3672"/>
                    <w:right w:val="single" w:sz="4" w:space="0" w:color="3E3672"/>
                  </w:tcBorders>
                </w:tcPr>
                <w:p w14:paraId="33088A98" w14:textId="77777777" w:rsidR="00B44C9A" w:rsidRPr="00B44C9A" w:rsidRDefault="00B44C9A" w:rsidP="00B5786F">
                  <w:pPr>
                    <w:pStyle w:val="TableParagraph"/>
                    <w:tabs>
                      <w:tab w:val="left" w:pos="327"/>
                    </w:tabs>
                    <w:ind w:right="94"/>
                    <w:jc w:val="both"/>
                    <w:rPr>
                      <w:rFonts w:ascii="Times New Roman" w:hAnsi="Times New Roman" w:cs="Times New Roman"/>
                      <w:sz w:val="28"/>
                      <w:szCs w:val="28"/>
                    </w:rPr>
                  </w:pPr>
                  <w:r w:rsidRPr="00B44C9A">
                    <w:rPr>
                      <w:rFonts w:ascii="Times New Roman" w:hAnsi="Times New Roman" w:cs="Times New Roman"/>
                      <w:sz w:val="28"/>
                      <w:szCs w:val="28"/>
                      <w:lang w:val="vi-VN"/>
                    </w:rPr>
                    <w:t>kim nam châm lệch sang trái.</w:t>
                  </w:r>
                </w:p>
              </w:tc>
            </w:tr>
          </w:tbl>
          <w:p w14:paraId="16DEA3BA" w14:textId="77777777" w:rsidR="00B44C9A" w:rsidRPr="00B44C9A" w:rsidRDefault="00B44C9A" w:rsidP="00060AA6">
            <w:pPr>
              <w:spacing w:after="0"/>
              <w:ind w:right="166"/>
              <w:jc w:val="both"/>
              <w:rPr>
                <w:rFonts w:eastAsia="Calibri"/>
                <w:b/>
                <w:bCs/>
                <w:sz w:val="28"/>
                <w:szCs w:val="28"/>
                <w:lang w:val="en-US"/>
              </w:rPr>
            </w:pPr>
            <w:r w:rsidRPr="00B44C9A">
              <w:rPr>
                <w:rFonts w:eastAsia="Calibri"/>
                <w:b/>
                <w:bCs/>
                <w:sz w:val="28"/>
                <w:szCs w:val="28"/>
                <w:lang w:val="en-US"/>
              </w:rPr>
              <w:t>Khi dùng nam châm vĩnh cửu tạo ra dòng điện trong cuộn dây dẫn kín, làm thế nào để nhận biết trong cuộn dây dẫn kín có xuất hiện dòng điện cảm ứng?</w:t>
            </w:r>
            <w:r w:rsidRPr="00B44C9A">
              <w:rPr>
                <w:rFonts w:eastAsia="Calibri"/>
                <w:sz w:val="28"/>
                <w:szCs w:val="28"/>
                <w:lang w:val="en-US"/>
              </w:rPr>
              <w:t xml:space="preserve"> </w:t>
            </w:r>
          </w:p>
          <w:p w14:paraId="763BD6EE" w14:textId="77777777" w:rsidR="00B44C9A" w:rsidRPr="00B44C9A" w:rsidRDefault="00B44C9A" w:rsidP="00D02A5B">
            <w:pPr>
              <w:spacing w:after="0"/>
              <w:jc w:val="center"/>
              <w:rPr>
                <w:rFonts w:eastAsia="Calibri"/>
                <w:b/>
                <w:bCs/>
                <w:sz w:val="28"/>
                <w:szCs w:val="28"/>
                <w:lang w:val="en-US"/>
              </w:rPr>
            </w:pPr>
            <w:r w:rsidRPr="00B44C9A">
              <w:rPr>
                <w:rFonts w:eastAsia="Calibri"/>
                <w:b/>
                <w:bCs/>
                <w:sz w:val="28"/>
                <w:szCs w:val="28"/>
                <w:lang w:val="en-US"/>
              </w:rPr>
              <w:t>Trả lời</w:t>
            </w:r>
          </w:p>
          <w:p w14:paraId="70B169C9" w14:textId="77777777" w:rsidR="00B44C9A" w:rsidRPr="00B44C9A" w:rsidRDefault="00B44C9A" w:rsidP="00D02A5B">
            <w:pPr>
              <w:pStyle w:val="TableParagraph"/>
              <w:tabs>
                <w:tab w:val="left" w:pos="327"/>
              </w:tabs>
              <w:ind w:right="94"/>
              <w:jc w:val="both"/>
              <w:rPr>
                <w:sz w:val="28"/>
                <w:szCs w:val="28"/>
                <w:lang w:val="vi-VN"/>
              </w:rPr>
            </w:pPr>
            <w:r w:rsidRPr="00B44C9A">
              <w:rPr>
                <w:sz w:val="28"/>
                <w:szCs w:val="28"/>
                <w:lang w:val="en-US"/>
              </w:rPr>
              <w:t xml:space="preserve">- </w:t>
            </w:r>
            <w:r w:rsidRPr="00B44C9A">
              <w:rPr>
                <w:sz w:val="28"/>
                <w:szCs w:val="28"/>
                <w:lang w:val="vi-VN"/>
              </w:rPr>
              <w:t>Sự dịch chuyển của kim điện kế chứng tỏ trong mạch xuất hiện dòng điện.</w:t>
            </w:r>
          </w:p>
          <w:p w14:paraId="613431A3" w14:textId="77777777" w:rsidR="00B44C9A" w:rsidRPr="00B44C9A" w:rsidRDefault="00B44C9A" w:rsidP="00060AA6">
            <w:pPr>
              <w:spacing w:after="0"/>
              <w:jc w:val="both"/>
              <w:rPr>
                <w:rFonts w:eastAsia="Calibri"/>
                <w:i/>
                <w:iCs/>
                <w:sz w:val="28"/>
                <w:szCs w:val="28"/>
                <w:lang w:val="en-US"/>
              </w:rPr>
            </w:pPr>
            <w:r w:rsidRPr="00B44C9A">
              <w:rPr>
                <w:rFonts w:eastAsia="Calibri"/>
                <w:i/>
                <w:iCs/>
                <w:sz w:val="28"/>
                <w:szCs w:val="28"/>
                <w:lang w:val="en-US"/>
              </w:rPr>
              <w:t>Thí nghiệm 2</w:t>
            </w:r>
          </w:p>
          <w:tbl>
            <w:tblPr>
              <w:tblStyle w:val="TableGrid0"/>
              <w:tblW w:w="9923" w:type="dxa"/>
              <w:tblInd w:w="107" w:type="dxa"/>
              <w:tblCellMar>
                <w:top w:w="42" w:type="dxa"/>
                <w:left w:w="144" w:type="dxa"/>
                <w:right w:w="115" w:type="dxa"/>
              </w:tblCellMar>
              <w:tblLook w:val="04A0" w:firstRow="1" w:lastRow="0" w:firstColumn="1" w:lastColumn="0" w:noHBand="0" w:noVBand="1"/>
            </w:tblPr>
            <w:tblGrid>
              <w:gridCol w:w="3661"/>
              <w:gridCol w:w="3204"/>
              <w:gridCol w:w="3058"/>
            </w:tblGrid>
            <w:tr w:rsidR="00B44C9A" w:rsidRPr="00B44C9A" w14:paraId="168E9D01" w14:textId="77777777" w:rsidTr="00060AA6">
              <w:trPr>
                <w:trHeight w:val="738"/>
              </w:trPr>
              <w:tc>
                <w:tcPr>
                  <w:tcW w:w="3661" w:type="dxa"/>
                  <w:tcBorders>
                    <w:top w:val="single" w:sz="4" w:space="0" w:color="3E3672"/>
                    <w:left w:val="single" w:sz="4" w:space="0" w:color="3E3672"/>
                    <w:bottom w:val="single" w:sz="4" w:space="0" w:color="3E3672"/>
                    <w:right w:val="nil"/>
                  </w:tcBorders>
                </w:tcPr>
                <w:p w14:paraId="2A613087" w14:textId="77777777" w:rsidR="00B44C9A" w:rsidRPr="00B44C9A" w:rsidRDefault="00B44C9A" w:rsidP="00060AA6">
                  <w:pPr>
                    <w:spacing w:after="160" w:line="259" w:lineRule="auto"/>
                    <w:ind w:left="104" w:hanging="104"/>
                    <w:rPr>
                      <w:rFonts w:ascii="Times New Roman" w:hAnsi="Times New Roman" w:cs="Times New Roman"/>
                      <w:sz w:val="28"/>
                      <w:szCs w:val="28"/>
                    </w:rPr>
                  </w:pPr>
                </w:p>
              </w:tc>
              <w:tc>
                <w:tcPr>
                  <w:tcW w:w="3204" w:type="dxa"/>
                  <w:tcBorders>
                    <w:top w:val="single" w:sz="4" w:space="0" w:color="3E3672"/>
                    <w:left w:val="nil"/>
                    <w:bottom w:val="single" w:sz="4" w:space="0" w:color="3E3672"/>
                    <w:right w:val="nil"/>
                  </w:tcBorders>
                </w:tcPr>
                <w:p w14:paraId="6D8F7D9D" w14:textId="77777777" w:rsidR="00B44C9A" w:rsidRPr="00B44C9A" w:rsidRDefault="00B44C9A" w:rsidP="00060AA6">
                  <w:pPr>
                    <w:spacing w:after="0" w:line="259" w:lineRule="auto"/>
                    <w:ind w:left="112"/>
                    <w:rPr>
                      <w:rFonts w:ascii="Times New Roman" w:hAnsi="Times New Roman" w:cs="Times New Roman"/>
                      <w:sz w:val="28"/>
                      <w:szCs w:val="28"/>
                    </w:rPr>
                  </w:pPr>
                  <w:r w:rsidRPr="00B44C9A">
                    <w:rPr>
                      <w:rFonts w:ascii="Times New Roman" w:hAnsi="Times New Roman" w:cs="Times New Roman"/>
                      <w:b/>
                      <w:sz w:val="28"/>
                      <w:szCs w:val="28"/>
                    </w:rPr>
                    <w:t>Vị trí kim điện kế</w:t>
                  </w:r>
                </w:p>
              </w:tc>
              <w:tc>
                <w:tcPr>
                  <w:tcW w:w="3058" w:type="dxa"/>
                  <w:tcBorders>
                    <w:top w:val="single" w:sz="4" w:space="0" w:color="3E3672"/>
                    <w:left w:val="nil"/>
                    <w:bottom w:val="single" w:sz="4" w:space="0" w:color="3E3672"/>
                    <w:right w:val="single" w:sz="4" w:space="0" w:color="3E3672"/>
                  </w:tcBorders>
                </w:tcPr>
                <w:p w14:paraId="34D2D052" w14:textId="77777777" w:rsidR="00B44C9A" w:rsidRPr="00B44C9A" w:rsidRDefault="00B44C9A" w:rsidP="00060AA6">
                  <w:pPr>
                    <w:spacing w:after="160" w:line="259" w:lineRule="auto"/>
                    <w:rPr>
                      <w:rFonts w:ascii="Times New Roman" w:hAnsi="Times New Roman" w:cs="Times New Roman"/>
                      <w:sz w:val="28"/>
                      <w:szCs w:val="28"/>
                    </w:rPr>
                  </w:pPr>
                </w:p>
              </w:tc>
            </w:tr>
            <w:tr w:rsidR="00B44C9A" w:rsidRPr="00B44C9A" w14:paraId="7FFF8AA5" w14:textId="77777777" w:rsidTr="00060AA6">
              <w:trPr>
                <w:trHeight w:val="725"/>
              </w:trPr>
              <w:tc>
                <w:tcPr>
                  <w:tcW w:w="3661" w:type="dxa"/>
                  <w:tcBorders>
                    <w:top w:val="single" w:sz="4" w:space="0" w:color="3E3672"/>
                    <w:left w:val="single" w:sz="4" w:space="0" w:color="3E3672"/>
                    <w:bottom w:val="single" w:sz="4" w:space="0" w:color="3E3672"/>
                    <w:right w:val="single" w:sz="4" w:space="0" w:color="3E3672"/>
                  </w:tcBorders>
                </w:tcPr>
                <w:p w14:paraId="7829E037" w14:textId="77777777" w:rsidR="00B44C9A" w:rsidRPr="00B44C9A" w:rsidRDefault="00B44C9A" w:rsidP="00060AA6">
                  <w:pPr>
                    <w:spacing w:after="0" w:line="259" w:lineRule="auto"/>
                    <w:rPr>
                      <w:rFonts w:ascii="Times New Roman" w:hAnsi="Times New Roman" w:cs="Times New Roman"/>
                      <w:sz w:val="28"/>
                      <w:szCs w:val="28"/>
                    </w:rPr>
                  </w:pPr>
                  <w:r w:rsidRPr="00B44C9A">
                    <w:rPr>
                      <w:rFonts w:ascii="Times New Roman" w:hAnsi="Times New Roman" w:cs="Times New Roman"/>
                      <w:b/>
                      <w:sz w:val="28"/>
                      <w:szCs w:val="28"/>
                    </w:rPr>
                    <w:t>Trước khi đóng/mở khoá K</w:t>
                  </w:r>
                </w:p>
              </w:tc>
              <w:tc>
                <w:tcPr>
                  <w:tcW w:w="3204" w:type="dxa"/>
                  <w:tcBorders>
                    <w:top w:val="single" w:sz="4" w:space="0" w:color="3E3672"/>
                    <w:left w:val="single" w:sz="4" w:space="0" w:color="3E3672"/>
                    <w:bottom w:val="single" w:sz="4" w:space="0" w:color="3E3672"/>
                    <w:right w:val="single" w:sz="4" w:space="0" w:color="3E3672"/>
                  </w:tcBorders>
                </w:tcPr>
                <w:p w14:paraId="798B884D" w14:textId="77777777" w:rsidR="00B44C9A" w:rsidRPr="00B44C9A" w:rsidRDefault="00B44C9A" w:rsidP="00060AA6">
                  <w:pPr>
                    <w:spacing w:after="0" w:line="259" w:lineRule="auto"/>
                    <w:ind w:right="29"/>
                    <w:jc w:val="center"/>
                    <w:rPr>
                      <w:rFonts w:ascii="Times New Roman" w:hAnsi="Times New Roman" w:cs="Times New Roman"/>
                      <w:sz w:val="28"/>
                      <w:szCs w:val="28"/>
                    </w:rPr>
                  </w:pPr>
                  <w:r w:rsidRPr="00B44C9A">
                    <w:rPr>
                      <w:rFonts w:ascii="Times New Roman" w:hAnsi="Times New Roman" w:cs="Times New Roman"/>
                      <w:b/>
                      <w:sz w:val="28"/>
                      <w:szCs w:val="28"/>
                    </w:rPr>
                    <w:t>Khi đóng khoá K</w:t>
                  </w:r>
                </w:p>
              </w:tc>
              <w:tc>
                <w:tcPr>
                  <w:tcW w:w="3058" w:type="dxa"/>
                  <w:tcBorders>
                    <w:top w:val="single" w:sz="4" w:space="0" w:color="3E3672"/>
                    <w:left w:val="single" w:sz="4" w:space="0" w:color="3E3672"/>
                    <w:bottom w:val="single" w:sz="4" w:space="0" w:color="3E3672"/>
                    <w:right w:val="single" w:sz="4" w:space="0" w:color="3E3672"/>
                  </w:tcBorders>
                </w:tcPr>
                <w:p w14:paraId="78F8E895" w14:textId="77777777" w:rsidR="00B44C9A" w:rsidRPr="00B44C9A" w:rsidRDefault="00B44C9A" w:rsidP="00060AA6">
                  <w:pPr>
                    <w:spacing w:after="0" w:line="259" w:lineRule="auto"/>
                    <w:ind w:right="29"/>
                    <w:jc w:val="center"/>
                    <w:rPr>
                      <w:rFonts w:ascii="Times New Roman" w:hAnsi="Times New Roman" w:cs="Times New Roman"/>
                      <w:sz w:val="28"/>
                      <w:szCs w:val="28"/>
                    </w:rPr>
                  </w:pPr>
                  <w:r w:rsidRPr="00B44C9A">
                    <w:rPr>
                      <w:rFonts w:ascii="Times New Roman" w:hAnsi="Times New Roman" w:cs="Times New Roman"/>
                      <w:b/>
                      <w:sz w:val="28"/>
                      <w:szCs w:val="28"/>
                    </w:rPr>
                    <w:t>Khi mở khoá K</w:t>
                  </w:r>
                </w:p>
              </w:tc>
            </w:tr>
            <w:tr w:rsidR="00B44C9A" w:rsidRPr="00B44C9A" w14:paraId="26DD525F" w14:textId="77777777" w:rsidTr="00060AA6">
              <w:trPr>
                <w:trHeight w:val="725"/>
              </w:trPr>
              <w:tc>
                <w:tcPr>
                  <w:tcW w:w="3661" w:type="dxa"/>
                  <w:tcBorders>
                    <w:top w:val="single" w:sz="4" w:space="0" w:color="3E3672"/>
                    <w:left w:val="single" w:sz="4" w:space="0" w:color="3E3672"/>
                    <w:bottom w:val="single" w:sz="4" w:space="0" w:color="3E3672"/>
                    <w:right w:val="single" w:sz="4" w:space="0" w:color="3E3672"/>
                  </w:tcBorders>
                </w:tcPr>
                <w:p w14:paraId="0976D926" w14:textId="77777777" w:rsidR="00B44C9A" w:rsidRPr="00B44C9A" w:rsidRDefault="00B44C9A" w:rsidP="00060AA6">
                  <w:pPr>
                    <w:spacing w:after="160" w:line="259" w:lineRule="auto"/>
                    <w:rPr>
                      <w:rFonts w:ascii="Times New Roman" w:hAnsi="Times New Roman" w:cs="Times New Roman"/>
                      <w:sz w:val="28"/>
                      <w:szCs w:val="28"/>
                      <w:lang w:val="en-US"/>
                    </w:rPr>
                  </w:pPr>
                </w:p>
              </w:tc>
              <w:tc>
                <w:tcPr>
                  <w:tcW w:w="3204" w:type="dxa"/>
                  <w:tcBorders>
                    <w:top w:val="single" w:sz="4" w:space="0" w:color="3E3672"/>
                    <w:left w:val="single" w:sz="4" w:space="0" w:color="3E3672"/>
                    <w:bottom w:val="single" w:sz="4" w:space="0" w:color="3E3672"/>
                    <w:right w:val="single" w:sz="4" w:space="0" w:color="3E3672"/>
                  </w:tcBorders>
                </w:tcPr>
                <w:p w14:paraId="2F754E5D" w14:textId="77777777" w:rsidR="00B44C9A" w:rsidRPr="00B44C9A" w:rsidRDefault="00B44C9A" w:rsidP="00B5786F">
                  <w:pPr>
                    <w:pStyle w:val="TableParagraph"/>
                    <w:tabs>
                      <w:tab w:val="left" w:pos="327"/>
                    </w:tabs>
                    <w:ind w:right="94"/>
                    <w:jc w:val="both"/>
                    <w:rPr>
                      <w:rFonts w:ascii="Times New Roman" w:hAnsi="Times New Roman" w:cs="Times New Roman"/>
                      <w:sz w:val="28"/>
                      <w:szCs w:val="28"/>
                      <w:lang w:val="vi-VN"/>
                    </w:rPr>
                  </w:pPr>
                  <w:r w:rsidRPr="00B44C9A">
                    <w:rPr>
                      <w:rFonts w:ascii="Times New Roman" w:hAnsi="Times New Roman" w:cs="Times New Roman"/>
                      <w:sz w:val="28"/>
                      <w:szCs w:val="28"/>
                      <w:lang w:val="en-US"/>
                    </w:rPr>
                    <w:t>K</w:t>
                  </w:r>
                  <w:r w:rsidRPr="00B44C9A">
                    <w:rPr>
                      <w:rFonts w:ascii="Times New Roman" w:hAnsi="Times New Roman" w:cs="Times New Roman"/>
                      <w:sz w:val="28"/>
                      <w:szCs w:val="28"/>
                      <w:lang w:val="vi-VN"/>
                    </w:rPr>
                    <w:t>im điện kế lệch sang phải.</w:t>
                  </w:r>
                </w:p>
                <w:p w14:paraId="424C0B2B" w14:textId="77777777" w:rsidR="00B44C9A" w:rsidRPr="00B44C9A" w:rsidRDefault="00B44C9A" w:rsidP="00060AA6">
                  <w:pPr>
                    <w:spacing w:after="160" w:line="259" w:lineRule="auto"/>
                    <w:rPr>
                      <w:rFonts w:ascii="Times New Roman" w:hAnsi="Times New Roman" w:cs="Times New Roman"/>
                      <w:sz w:val="28"/>
                      <w:szCs w:val="28"/>
                    </w:rPr>
                  </w:pPr>
                </w:p>
              </w:tc>
              <w:tc>
                <w:tcPr>
                  <w:tcW w:w="3058" w:type="dxa"/>
                  <w:tcBorders>
                    <w:top w:val="single" w:sz="4" w:space="0" w:color="3E3672"/>
                    <w:left w:val="single" w:sz="4" w:space="0" w:color="3E3672"/>
                    <w:bottom w:val="single" w:sz="4" w:space="0" w:color="3E3672"/>
                    <w:right w:val="single" w:sz="4" w:space="0" w:color="3E3672"/>
                  </w:tcBorders>
                </w:tcPr>
                <w:p w14:paraId="7A555219" w14:textId="77777777" w:rsidR="00B44C9A" w:rsidRPr="00B44C9A" w:rsidRDefault="00B44C9A" w:rsidP="00B5786F">
                  <w:pPr>
                    <w:pStyle w:val="TableParagraph"/>
                    <w:tabs>
                      <w:tab w:val="left" w:pos="327"/>
                    </w:tabs>
                    <w:ind w:right="94"/>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K</w:t>
                  </w:r>
                  <w:r w:rsidRPr="00B44C9A">
                    <w:rPr>
                      <w:rFonts w:ascii="Times New Roman" w:hAnsi="Times New Roman" w:cs="Times New Roman"/>
                      <w:sz w:val="28"/>
                      <w:szCs w:val="28"/>
                      <w:lang w:val="vi-VN"/>
                    </w:rPr>
                    <w:t>im điện kế lệch sang tr</w:t>
                  </w:r>
                  <w:r w:rsidRPr="00B44C9A">
                    <w:rPr>
                      <w:rFonts w:ascii="Times New Roman" w:hAnsi="Times New Roman" w:cs="Times New Roman"/>
                      <w:sz w:val="28"/>
                      <w:szCs w:val="28"/>
                      <w:lang w:val="en-US"/>
                    </w:rPr>
                    <w:t>ái.</w:t>
                  </w:r>
                </w:p>
                <w:p w14:paraId="363B9559" w14:textId="77777777" w:rsidR="00B44C9A" w:rsidRPr="00B44C9A" w:rsidRDefault="00B44C9A" w:rsidP="00060AA6">
                  <w:pPr>
                    <w:spacing w:after="160" w:line="259" w:lineRule="auto"/>
                    <w:rPr>
                      <w:rFonts w:ascii="Times New Roman" w:hAnsi="Times New Roman" w:cs="Times New Roman"/>
                      <w:sz w:val="28"/>
                      <w:szCs w:val="28"/>
                    </w:rPr>
                  </w:pPr>
                </w:p>
              </w:tc>
            </w:tr>
          </w:tbl>
          <w:p w14:paraId="13ADD497" w14:textId="77777777" w:rsidR="00B44C9A" w:rsidRPr="00B44C9A" w:rsidRDefault="00B44C9A" w:rsidP="00060AA6">
            <w:pPr>
              <w:tabs>
                <w:tab w:val="left" w:pos="10035"/>
              </w:tabs>
              <w:spacing w:after="0"/>
              <w:ind w:right="166"/>
              <w:jc w:val="both"/>
              <w:rPr>
                <w:rFonts w:eastAsia="Calibri"/>
                <w:b/>
                <w:bCs/>
                <w:sz w:val="28"/>
                <w:szCs w:val="28"/>
                <w:lang w:val="en-US"/>
              </w:rPr>
            </w:pPr>
            <w:r w:rsidRPr="00B44C9A">
              <w:rPr>
                <w:rFonts w:eastAsia="Calibri"/>
                <w:b/>
                <w:bCs/>
                <w:sz w:val="28"/>
                <w:szCs w:val="28"/>
                <w:lang w:val="en-US"/>
              </w:rPr>
              <w:t>Nếu kim điện kế dịch chuyển, hãy nêu giả thuyết về nguyên nhân dẫn đến sự dịch chuyển này.</w:t>
            </w:r>
          </w:p>
          <w:p w14:paraId="0EC162AD" w14:textId="77777777" w:rsidR="00B44C9A" w:rsidRPr="00B44C9A" w:rsidRDefault="00B44C9A" w:rsidP="00D02A5B">
            <w:pPr>
              <w:spacing w:after="0"/>
              <w:jc w:val="center"/>
              <w:rPr>
                <w:rFonts w:eastAsia="Calibri"/>
                <w:b/>
                <w:bCs/>
                <w:sz w:val="28"/>
                <w:szCs w:val="28"/>
                <w:lang w:val="en-US"/>
              </w:rPr>
            </w:pPr>
            <w:r w:rsidRPr="00B44C9A">
              <w:rPr>
                <w:rFonts w:eastAsia="Calibri"/>
                <w:b/>
                <w:bCs/>
                <w:sz w:val="28"/>
                <w:szCs w:val="28"/>
                <w:lang w:val="en-US"/>
              </w:rPr>
              <w:t>Trả lời</w:t>
            </w:r>
          </w:p>
          <w:p w14:paraId="2BF334B5" w14:textId="77777777" w:rsidR="00B44C9A" w:rsidRPr="00B44C9A" w:rsidRDefault="00B44C9A" w:rsidP="00D02A5B">
            <w:pPr>
              <w:pStyle w:val="TableParagraph"/>
              <w:tabs>
                <w:tab w:val="left" w:pos="327"/>
              </w:tabs>
              <w:ind w:right="94"/>
              <w:jc w:val="both"/>
              <w:rPr>
                <w:b/>
                <w:bCs/>
                <w:noProof/>
                <w:sz w:val="28"/>
                <w:szCs w:val="28"/>
                <w:lang w:val="en-US"/>
              </w:rPr>
            </w:pPr>
            <w:r w:rsidRPr="00B44C9A">
              <w:rPr>
                <w:sz w:val="28"/>
                <w:szCs w:val="28"/>
                <w:lang w:val="en-US"/>
              </w:rPr>
              <w:t xml:space="preserve">- </w:t>
            </w:r>
            <w:r w:rsidRPr="00B44C9A">
              <w:rPr>
                <w:sz w:val="28"/>
                <w:szCs w:val="28"/>
                <w:lang w:val="vi-VN"/>
              </w:rPr>
              <w:t>Số lượng đường sức từ qua cuộn dây thay đổi.</w:t>
            </w:r>
          </w:p>
        </w:tc>
      </w:tr>
    </w:tbl>
    <w:p w14:paraId="3E28993E" w14:textId="77777777" w:rsidR="00B44C9A" w:rsidRPr="00B44C9A" w:rsidRDefault="00B44C9A">
      <w:pPr>
        <w:spacing w:before="160" w:after="60" w:line="276" w:lineRule="auto"/>
        <w:rPr>
          <w:rFonts w:ascii="Times New Roman" w:hAnsi="Times New Roman" w:cs="Times New Roman"/>
          <w:b/>
          <w:color w:val="C00000"/>
          <w:sz w:val="28"/>
          <w:szCs w:val="28"/>
          <w:lang w:val="en-US"/>
        </w:rPr>
      </w:pPr>
    </w:p>
    <w:p w14:paraId="368BB804" w14:textId="77777777" w:rsidR="00B44C9A" w:rsidRPr="00B44C9A" w:rsidRDefault="00B44C9A">
      <w:pPr>
        <w:spacing w:before="16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B44C9A" w:rsidRPr="00B44C9A" w14:paraId="7801DEC3" w14:textId="77777777" w:rsidTr="00CF33CE">
        <w:trPr>
          <w:trHeight w:val="274"/>
          <w:jc w:val="center"/>
        </w:trPr>
        <w:tc>
          <w:tcPr>
            <w:tcW w:w="5803" w:type="dxa"/>
            <w:shd w:val="clear" w:color="auto" w:fill="F2DCDC" w:themeFill="accent2" w:themeFillTint="32"/>
          </w:tcPr>
          <w:p w14:paraId="291F38C9" w14:textId="77777777" w:rsidR="00B44C9A" w:rsidRPr="00B44C9A" w:rsidRDefault="00B44C9A">
            <w:pPr>
              <w:spacing w:before="40" w:after="60" w:line="276"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2DD24DDD"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380A57A9" w14:textId="77777777" w:rsidTr="00CF33CE">
        <w:trPr>
          <w:trHeight w:val="274"/>
          <w:jc w:val="center"/>
        </w:trPr>
        <w:tc>
          <w:tcPr>
            <w:tcW w:w="5803" w:type="dxa"/>
            <w:shd w:val="clear" w:color="auto" w:fill="auto"/>
          </w:tcPr>
          <w:p w14:paraId="7ACBE9FA"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sz w:val="28"/>
                <w:szCs w:val="28"/>
              </w:rPr>
              <w:t>Giao nhiệm vụ:</w:t>
            </w:r>
            <w:r w:rsidRPr="00B44C9A">
              <w:rPr>
                <w:rFonts w:ascii="Times New Roman" w:hAnsi="Times New Roman" w:cs="Times New Roman"/>
                <w:sz w:val="28"/>
                <w:szCs w:val="28"/>
              </w:rPr>
              <w:t xml:space="preserve"> </w:t>
            </w:r>
          </w:p>
          <w:p w14:paraId="7BDC27DC" w14:textId="77777777" w:rsidR="00B44C9A" w:rsidRPr="00B44C9A" w:rsidRDefault="00B44C9A" w:rsidP="00D02A5B">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GV chia lớp thành 6 nhóm nhỏ.</w:t>
            </w:r>
          </w:p>
          <w:p w14:paraId="47F20F7E" w14:textId="77777777" w:rsidR="00B44C9A" w:rsidRPr="00B44C9A" w:rsidRDefault="00B44C9A" w:rsidP="00D02A5B">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Phát phiếu học tập số 1 và bộ dụng cụ thí nghiệm (1), (2) cho các nhóm</w:t>
            </w:r>
          </w:p>
          <w:p w14:paraId="2C493642" w14:textId="77777777" w:rsidR="00B44C9A" w:rsidRPr="00B44C9A" w:rsidRDefault="00B44C9A" w:rsidP="00D02A5B">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Yêu cầu HS làm thí nghiệm “cảm ứng điện từ với nam châm vĩnh cửu hình 11.2” và thí nghiệm “cảm ứng điện từ với nam châm điện hình 11.4” và hoàn thành phiếu học tập số 1.</w:t>
            </w:r>
          </w:p>
        </w:tc>
        <w:tc>
          <w:tcPr>
            <w:tcW w:w="4435" w:type="dxa"/>
            <w:shd w:val="clear" w:color="auto" w:fill="auto"/>
          </w:tcPr>
          <w:p w14:paraId="0FB34185"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nhận nhiệm vụ.</w:t>
            </w:r>
          </w:p>
          <w:p w14:paraId="6AE53FFD"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Tập </w:t>
            </w:r>
            <w:r w:rsidRPr="00B44C9A">
              <w:rPr>
                <w:rFonts w:ascii="Times New Roman" w:hAnsi="Times New Roman" w:cs="Times New Roman"/>
                <w:sz w:val="28"/>
                <w:szCs w:val="28"/>
                <w:lang w:val="en-US"/>
              </w:rPr>
              <w:t>hợp nhóm theo hướng dẫn của giáo viên.</w:t>
            </w:r>
          </w:p>
          <w:p w14:paraId="77D4C158"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49BC4A7A" w14:textId="77777777" w:rsidTr="00CF33CE">
        <w:trPr>
          <w:trHeight w:val="1685"/>
          <w:jc w:val="center"/>
        </w:trPr>
        <w:tc>
          <w:tcPr>
            <w:tcW w:w="5803" w:type="dxa"/>
            <w:shd w:val="clear" w:color="auto" w:fill="auto"/>
          </w:tcPr>
          <w:p w14:paraId="7FD1D09F"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ướng dẫn HS thực hiện nhiệm vụ</w:t>
            </w:r>
          </w:p>
          <w:p w14:paraId="2F3D68FC" w14:textId="77777777" w:rsidR="00B44C9A" w:rsidRPr="00B44C9A" w:rsidRDefault="00B44C9A">
            <w:pPr>
              <w:spacing w:before="40" w:after="60" w:line="276" w:lineRule="auto"/>
              <w:jc w:val="both"/>
              <w:rPr>
                <w:rFonts w:ascii="Times New Roman" w:hAnsi="Times New Roman" w:cs="Times New Roman"/>
                <w:color w:val="0070C0"/>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sz w:val="28"/>
                <w:szCs w:val="28"/>
              </w:rPr>
              <w:t>GV quan sát, hỗ trợ HS khi cần thiết.</w:t>
            </w:r>
          </w:p>
          <w:p w14:paraId="61F163E3" w14:textId="77777777" w:rsidR="00B44C9A" w:rsidRPr="00B44C9A" w:rsidRDefault="00B44C9A">
            <w:pPr>
              <w:spacing w:before="40" w:after="60" w:line="276" w:lineRule="auto"/>
              <w:jc w:val="both"/>
              <w:rPr>
                <w:rFonts w:ascii="Times New Roman" w:hAnsi="Times New Roman" w:cs="Times New Roman"/>
                <w:color w:val="0070C0"/>
                <w:sz w:val="28"/>
                <w:szCs w:val="28"/>
              </w:rPr>
            </w:pPr>
          </w:p>
        </w:tc>
        <w:tc>
          <w:tcPr>
            <w:tcW w:w="4435" w:type="dxa"/>
            <w:shd w:val="clear" w:color="auto" w:fill="auto"/>
          </w:tcPr>
          <w:p w14:paraId="0491DB3A" w14:textId="77777777" w:rsidR="00B44C9A" w:rsidRPr="00B44C9A" w:rsidRDefault="00B44C9A" w:rsidP="00CF33CE">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HS làm </w:t>
            </w:r>
            <w:r w:rsidRPr="00B44C9A">
              <w:rPr>
                <w:rFonts w:ascii="Times New Roman" w:hAnsi="Times New Roman" w:cs="Times New Roman"/>
                <w:sz w:val="28"/>
                <w:szCs w:val="28"/>
                <w:lang w:val="en-US"/>
              </w:rPr>
              <w:t>theo nhóm, thực hiện các thí nghiệm và hoàn thành phiếu học tập 1.</w:t>
            </w:r>
          </w:p>
          <w:p w14:paraId="6A93F8CA"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13A7E552" w14:textId="77777777" w:rsidTr="00CF33CE">
        <w:trPr>
          <w:trHeight w:val="274"/>
          <w:jc w:val="center"/>
        </w:trPr>
        <w:tc>
          <w:tcPr>
            <w:tcW w:w="5803" w:type="dxa"/>
            <w:shd w:val="clear" w:color="auto" w:fill="auto"/>
          </w:tcPr>
          <w:p w14:paraId="57821624" w14:textId="77777777" w:rsidR="00B44C9A" w:rsidRPr="00B44C9A" w:rsidRDefault="00B44C9A">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34984B87"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ọi 1 nhóm đại diện trình bày kết quả. Các nhóm khác bổ sung</w:t>
            </w:r>
          </w:p>
          <w:p w14:paraId="51965BD3"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kết luận về nội dung kiến thức mà các nhóm đã đưa ra.</w:t>
            </w:r>
          </w:p>
          <w:p w14:paraId="104D8911"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Chấm điểm cho các nhóm.</w:t>
            </w:r>
          </w:p>
        </w:tc>
        <w:tc>
          <w:tcPr>
            <w:tcW w:w="4435" w:type="dxa"/>
            <w:shd w:val="clear" w:color="auto" w:fill="auto"/>
          </w:tcPr>
          <w:p w14:paraId="09901BBC"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gọi thì đứng tại chổ trình bày đáp án phiếu học tập.</w:t>
            </w:r>
          </w:p>
          <w:p w14:paraId="7884A481"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Lắng nghe và nhận xét các bài làm của nhóm khác.</w:t>
            </w:r>
          </w:p>
        </w:tc>
      </w:tr>
      <w:tr w:rsidR="00B44C9A" w:rsidRPr="00B44C9A" w14:paraId="7C2CFBC9" w14:textId="77777777" w:rsidTr="00025CA3">
        <w:trPr>
          <w:trHeight w:val="1125"/>
          <w:jc w:val="center"/>
        </w:trPr>
        <w:tc>
          <w:tcPr>
            <w:tcW w:w="5803" w:type="dxa"/>
            <w:shd w:val="clear" w:color="auto" w:fill="auto"/>
          </w:tcPr>
          <w:p w14:paraId="2B154964" w14:textId="77777777" w:rsidR="00B44C9A" w:rsidRPr="00B44C9A" w:rsidRDefault="00B44C9A">
            <w:pPr>
              <w:spacing w:before="40" w:after="4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6AAD498F"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chốt lại các ý kiến thức chính cho HS:</w:t>
            </w:r>
          </w:p>
          <w:p w14:paraId="14EBD0B0" w14:textId="77777777" w:rsidR="00B44C9A" w:rsidRPr="00B44C9A" w:rsidRDefault="00B44C9A" w:rsidP="00EA24E1">
            <w:pPr>
              <w:rPr>
                <w:rFonts w:ascii="Times New Roman" w:hAnsi="Times New Roman" w:cs="Times New Roman"/>
                <w:sz w:val="28"/>
                <w:szCs w:val="28"/>
                <w:lang w:val="en-US"/>
              </w:rPr>
            </w:pPr>
          </w:p>
        </w:tc>
        <w:tc>
          <w:tcPr>
            <w:tcW w:w="4435" w:type="dxa"/>
            <w:shd w:val="clear" w:color="auto" w:fill="auto"/>
          </w:tcPr>
          <w:p w14:paraId="35B1AC55"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64C45616" w14:textId="77777777" w:rsidR="00B44C9A" w:rsidRPr="00B44C9A" w:rsidRDefault="00B44C9A" w:rsidP="00DE0FE4">
      <w:pPr>
        <w:spacing w:before="40" w:after="60" w:line="276" w:lineRule="auto"/>
        <w:jc w:val="both"/>
        <w:rPr>
          <w:rFonts w:ascii="Times New Roman" w:hAnsi="Times New Roman" w:cs="Times New Roman"/>
          <w:b/>
          <w:bCs/>
          <w:color w:val="C00000"/>
          <w:sz w:val="28"/>
          <w:szCs w:val="28"/>
          <w:lang w:val="en-US"/>
        </w:rPr>
      </w:pPr>
    </w:p>
    <w:p w14:paraId="5B2784CC" w14:textId="77777777" w:rsidR="00B44C9A" w:rsidRPr="00B44C9A" w:rsidRDefault="00B44C9A">
      <w:pPr>
        <w:spacing w:before="40" w:after="60" w:line="276" w:lineRule="auto"/>
        <w:rPr>
          <w:rFonts w:ascii="Times New Roman" w:hAnsi="Times New Roman" w:cs="Times New Roman"/>
          <w:b/>
          <w:color w:val="7030A0"/>
          <w:sz w:val="28"/>
          <w:szCs w:val="28"/>
          <w:lang w:val="en-US"/>
        </w:rPr>
      </w:pPr>
      <w:r w:rsidRPr="00B44C9A">
        <w:rPr>
          <w:rFonts w:ascii="Times New Roman" w:hAnsi="Times New Roman" w:cs="Times New Roman"/>
          <w:b/>
          <w:color w:val="7030A0"/>
          <w:sz w:val="28"/>
          <w:szCs w:val="28"/>
        </w:rPr>
        <w:lastRenderedPageBreak/>
        <w:t xml:space="preserve">Hoạt động 2.2: </w:t>
      </w:r>
      <w:r w:rsidRPr="00B44C9A">
        <w:rPr>
          <w:rFonts w:ascii="Times New Roman" w:hAnsi="Times New Roman" w:cs="Times New Roman"/>
          <w:b/>
          <w:color w:val="7030A0"/>
          <w:sz w:val="28"/>
          <w:szCs w:val="28"/>
          <w:lang w:val="en-US"/>
        </w:rPr>
        <w:t>Điều kiện xuất hiện dòng điện cảm ứng</w:t>
      </w:r>
    </w:p>
    <w:p w14:paraId="161E7B26" w14:textId="77777777" w:rsidR="00B44C9A" w:rsidRPr="00B44C9A" w:rsidRDefault="00B44C9A" w:rsidP="00C6008B">
      <w:pPr>
        <w:numPr>
          <w:ilvl w:val="0"/>
          <w:numId w:val="3"/>
        </w:numPr>
        <w:spacing w:before="40" w:after="60" w:line="276" w:lineRule="auto"/>
        <w:ind w:left="0" w:firstLine="0"/>
        <w:jc w:val="both"/>
        <w:rPr>
          <w:rFonts w:ascii="Times New Roman" w:hAnsi="Times New Roman" w:cs="Times New Roman"/>
          <w:sz w:val="28"/>
          <w:szCs w:val="28"/>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2A673001" w14:textId="77777777" w:rsidR="00B44C9A" w:rsidRPr="00B44C9A" w:rsidRDefault="00B44C9A" w:rsidP="008862C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Thực hiện thí nghiệm để rút ra được: Khi số đường sức từ xuyên qua tiết diện của cuộn dây dẫn kín biến thiên thì trong cuộn dây đó xuất hiện dòng điện cảm ứng. </w:t>
      </w:r>
    </w:p>
    <w:p w14:paraId="53A96FFA" w14:textId="77777777" w:rsidR="00B44C9A" w:rsidRPr="00B44C9A" w:rsidRDefault="00B44C9A" w:rsidP="00C6008B">
      <w:pPr>
        <w:numPr>
          <w:ilvl w:val="0"/>
          <w:numId w:val="3"/>
        </w:numPr>
        <w:spacing w:before="40" w:after="60" w:line="312" w:lineRule="auto"/>
        <w:ind w:left="0" w:firstLine="0"/>
        <w:jc w:val="both"/>
        <w:rPr>
          <w:rFonts w:ascii="Times New Roman" w:hAnsi="Times New Roman" w:cs="Times New Roman"/>
          <w:b/>
          <w:bCs/>
          <w:sz w:val="28"/>
          <w:szCs w:val="28"/>
        </w:rPr>
      </w:pPr>
      <w:r w:rsidRPr="00B44C9A">
        <w:rPr>
          <w:rFonts w:ascii="Times New Roman" w:hAnsi="Times New Roman" w:cs="Times New Roman"/>
          <w:b/>
          <w:bCs/>
          <w:color w:val="C00000"/>
          <w:sz w:val="28"/>
          <w:szCs w:val="28"/>
        </w:rPr>
        <w:t>Nội dung</w:t>
      </w:r>
      <w:r w:rsidRPr="00B44C9A">
        <w:rPr>
          <w:rFonts w:ascii="Times New Roman" w:hAnsi="Times New Roman" w:cs="Times New Roman"/>
          <w:b/>
          <w:bCs/>
          <w:sz w:val="28"/>
          <w:szCs w:val="28"/>
        </w:rPr>
        <w:t>:</w:t>
      </w:r>
    </w:p>
    <w:p w14:paraId="2639ACF4" w14:textId="77777777" w:rsidR="00B44C9A" w:rsidRPr="00B44C9A" w:rsidRDefault="00B44C9A" w:rsidP="008862C6">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GV chia lớp thành 6 nhóm nhỏ.</w:t>
      </w:r>
    </w:p>
    <w:p w14:paraId="0DACCC09" w14:textId="77777777" w:rsidR="00B44C9A" w:rsidRPr="00B44C9A" w:rsidRDefault="00B44C9A" w:rsidP="008862C6">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Phát phiếu học tập số 1 và bộ dụng cụ thí nghiệm </w:t>
      </w:r>
      <w:r w:rsidRPr="00B44C9A">
        <w:rPr>
          <w:rFonts w:ascii="Times New Roman" w:hAnsi="Times New Roman" w:cs="Times New Roman"/>
          <w:sz w:val="28"/>
          <w:szCs w:val="28"/>
          <w:lang w:val="en-US"/>
        </w:rPr>
        <w:t>(3)</w:t>
      </w:r>
      <w:r w:rsidRPr="00B44C9A">
        <w:rPr>
          <w:rFonts w:ascii="Times New Roman" w:hAnsi="Times New Roman" w:cs="Times New Roman"/>
          <w:sz w:val="28"/>
          <w:szCs w:val="28"/>
        </w:rPr>
        <w:t xml:space="preserve"> cho các nhóm</w:t>
      </w:r>
    </w:p>
    <w:p w14:paraId="391C1C02" w14:textId="77777777" w:rsidR="00B44C9A" w:rsidRPr="00B44C9A" w:rsidRDefault="00B44C9A" w:rsidP="008862C6">
      <w:pPr>
        <w:tabs>
          <w:tab w:val="left" w:pos="8655"/>
        </w:tabs>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Yêu cầu HS làm thí nghiệm </w:t>
      </w:r>
      <w:r w:rsidRPr="00B44C9A">
        <w:rPr>
          <w:rFonts w:ascii="Times New Roman" w:hAnsi="Times New Roman" w:cs="Times New Roman"/>
          <w:sz w:val="28"/>
          <w:szCs w:val="28"/>
          <w:lang w:val="en-US"/>
        </w:rPr>
        <w:t>hình 11.6 và</w:t>
      </w:r>
      <w:r w:rsidRPr="00B44C9A">
        <w:rPr>
          <w:rFonts w:ascii="Times New Roman" w:hAnsi="Times New Roman" w:cs="Times New Roman"/>
          <w:sz w:val="28"/>
          <w:szCs w:val="28"/>
        </w:rPr>
        <w:t xml:space="preserve"> hoàn thành phiếu học tập số 2.</w:t>
      </w:r>
      <w:r w:rsidRPr="00B44C9A">
        <w:rPr>
          <w:rFonts w:ascii="Times New Roman" w:hAnsi="Times New Roman" w:cs="Times New Roman"/>
          <w:sz w:val="28"/>
          <w:szCs w:val="28"/>
        </w:rPr>
        <w:tab/>
      </w:r>
    </w:p>
    <w:p w14:paraId="066B4F0C" w14:textId="77777777" w:rsidR="00B44C9A" w:rsidRPr="00B44C9A" w:rsidRDefault="00B44C9A" w:rsidP="00C6008B">
      <w:pPr>
        <w:numPr>
          <w:ilvl w:val="0"/>
          <w:numId w:val="3"/>
        </w:numPr>
        <w:spacing w:before="40" w:after="60" w:line="312" w:lineRule="auto"/>
        <w:ind w:left="0" w:firstLine="0"/>
        <w:rPr>
          <w:rFonts w:ascii="Times New Roman" w:hAnsi="Times New Roman" w:cs="Times New Roman"/>
          <w:bCs/>
          <w:sz w:val="28"/>
          <w:szCs w:val="28"/>
        </w:rPr>
      </w:pPr>
      <w:r w:rsidRPr="00B44C9A">
        <w:rPr>
          <w:rFonts w:ascii="Times New Roman" w:hAnsi="Times New Roman" w:cs="Times New Roman"/>
          <w:b/>
          <w:bCs/>
          <w:color w:val="C00000"/>
          <w:sz w:val="28"/>
          <w:szCs w:val="28"/>
        </w:rPr>
        <w:t>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4C4EFCDC" w14:textId="77777777" w:rsidTr="0043060C">
        <w:tc>
          <w:tcPr>
            <w:tcW w:w="14970" w:type="dxa"/>
            <w:tcBorders>
              <w:top w:val="outset" w:sz="6" w:space="0" w:color="auto"/>
              <w:left w:val="outset" w:sz="6" w:space="0" w:color="auto"/>
              <w:bottom w:val="outset" w:sz="6" w:space="0" w:color="auto"/>
              <w:right w:val="outset" w:sz="6" w:space="0" w:color="auto"/>
            </w:tcBorders>
            <w:shd w:val="clear" w:color="auto" w:fill="92D050"/>
          </w:tcPr>
          <w:p w14:paraId="5DC43C6D" w14:textId="77777777" w:rsidR="00B44C9A" w:rsidRPr="00B44C9A" w:rsidRDefault="00B44C9A" w:rsidP="0043060C">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PHIẾU HỌC TẬP SỐ 2</w:t>
            </w:r>
          </w:p>
        </w:tc>
      </w:tr>
      <w:tr w:rsidR="00B44C9A" w:rsidRPr="00B44C9A" w14:paraId="2B0BBF8B" w14:textId="77777777" w:rsidTr="0043060C">
        <w:tc>
          <w:tcPr>
            <w:tcW w:w="14970" w:type="dxa"/>
            <w:tcBorders>
              <w:top w:val="nil"/>
              <w:left w:val="outset" w:sz="6" w:space="0" w:color="auto"/>
              <w:bottom w:val="outset" w:sz="6" w:space="0" w:color="auto"/>
              <w:right w:val="outset" w:sz="6" w:space="0" w:color="auto"/>
            </w:tcBorders>
          </w:tcPr>
          <w:p w14:paraId="0D4766E8" w14:textId="77777777" w:rsidR="00B44C9A" w:rsidRPr="00B44C9A" w:rsidRDefault="00B44C9A" w:rsidP="0043060C">
            <w:pPr>
              <w:spacing w:after="0"/>
              <w:jc w:val="both"/>
              <w:rPr>
                <w:bCs/>
                <w:iCs/>
                <w:sz w:val="28"/>
                <w:szCs w:val="28"/>
                <w:lang w:val="en-US"/>
              </w:rPr>
            </w:pPr>
            <w:r w:rsidRPr="00B44C9A">
              <w:rPr>
                <w:b/>
                <w:iCs/>
                <w:sz w:val="28"/>
                <w:szCs w:val="28"/>
                <w:lang w:val="en-US"/>
              </w:rPr>
              <w:t xml:space="preserve">Câu 1. </w:t>
            </w:r>
            <w:r w:rsidRPr="00B44C9A">
              <w:rPr>
                <w:bCs/>
                <w:iCs/>
                <w:sz w:val="28"/>
                <w:szCs w:val="28"/>
                <w:lang w:val="en-US"/>
              </w:rPr>
              <w:t xml:space="preserve">Tìm một phương án khác để làm thay đổi số đường sức từ xuyên qua tiết diện cuộn dây dẫn kín. Từ đó, thực hiện thí nghiệm để kiểm chứng về điều kiện xuất hiện dòng điện cảm ứng. </w:t>
            </w:r>
          </w:p>
          <w:p w14:paraId="074383BD" w14:textId="77777777" w:rsidR="00B44C9A" w:rsidRPr="00B44C9A" w:rsidRDefault="00B44C9A" w:rsidP="008862C6">
            <w:pPr>
              <w:spacing w:after="0"/>
              <w:jc w:val="center"/>
              <w:rPr>
                <w:b/>
                <w:sz w:val="28"/>
                <w:szCs w:val="28"/>
                <w:lang w:val="en-US"/>
              </w:rPr>
            </w:pPr>
            <w:r w:rsidRPr="00B44C9A">
              <w:rPr>
                <w:b/>
                <w:sz w:val="28"/>
                <w:szCs w:val="28"/>
                <w:lang w:val="en-US"/>
              </w:rPr>
              <w:t>Trả lời</w:t>
            </w:r>
          </w:p>
          <w:p w14:paraId="442198A4" w14:textId="77777777" w:rsidR="00B44C9A" w:rsidRPr="00B44C9A" w:rsidRDefault="00B44C9A" w:rsidP="008862C6">
            <w:pPr>
              <w:spacing w:after="0"/>
              <w:jc w:val="both"/>
              <w:rPr>
                <w:bCs/>
                <w:iCs/>
                <w:sz w:val="28"/>
                <w:szCs w:val="28"/>
                <w:lang w:val="en-US"/>
              </w:rPr>
            </w:pPr>
            <w:r w:rsidRPr="00B44C9A">
              <w:rPr>
                <w:bCs/>
                <w:iCs/>
                <w:sz w:val="28"/>
                <w:szCs w:val="28"/>
                <w:lang w:val="en-US"/>
              </w:rPr>
              <w:t>- Thay đổi vị trí cuộn dây</w:t>
            </w:r>
          </w:p>
          <w:p w14:paraId="57E9A125" w14:textId="77777777" w:rsidR="00B44C9A" w:rsidRPr="00B44C9A" w:rsidRDefault="00B44C9A" w:rsidP="008862C6">
            <w:pPr>
              <w:spacing w:after="0"/>
              <w:jc w:val="both"/>
              <w:rPr>
                <w:bCs/>
                <w:iCs/>
                <w:sz w:val="28"/>
                <w:szCs w:val="28"/>
                <w:lang w:val="en-US"/>
              </w:rPr>
            </w:pPr>
            <w:r w:rsidRPr="00B44C9A">
              <w:rPr>
                <w:bCs/>
                <w:iCs/>
                <w:sz w:val="28"/>
                <w:szCs w:val="28"/>
                <w:lang w:val="en-US"/>
              </w:rPr>
              <w:t>- Thay đổi hướng cuộn dây</w:t>
            </w:r>
          </w:p>
          <w:p w14:paraId="38D7F2EA" w14:textId="77777777" w:rsidR="00B44C9A" w:rsidRPr="00B44C9A" w:rsidRDefault="00B44C9A" w:rsidP="008862C6">
            <w:pPr>
              <w:spacing w:after="0"/>
              <w:jc w:val="both"/>
              <w:rPr>
                <w:bCs/>
                <w:iCs/>
                <w:sz w:val="28"/>
                <w:szCs w:val="28"/>
                <w:lang w:val="en-US"/>
              </w:rPr>
            </w:pPr>
            <w:r w:rsidRPr="00B44C9A">
              <w:rPr>
                <w:bCs/>
                <w:iCs/>
                <w:sz w:val="28"/>
                <w:szCs w:val="28"/>
                <w:lang w:val="en-US"/>
              </w:rPr>
              <w:t>- Thay đổi độ lớn từ trường</w:t>
            </w:r>
          </w:p>
          <w:p w14:paraId="4F8ED91E" w14:textId="77777777" w:rsidR="00B44C9A" w:rsidRPr="00B44C9A" w:rsidRDefault="00B44C9A" w:rsidP="008862C6">
            <w:pPr>
              <w:spacing w:after="0"/>
              <w:jc w:val="both"/>
              <w:rPr>
                <w:bCs/>
                <w:iCs/>
                <w:sz w:val="28"/>
                <w:szCs w:val="28"/>
                <w:lang w:val="en-US"/>
              </w:rPr>
            </w:pPr>
            <w:r w:rsidRPr="00B44C9A">
              <w:rPr>
                <w:bCs/>
                <w:iCs/>
                <w:sz w:val="28"/>
                <w:szCs w:val="28"/>
                <w:lang w:val="en-US"/>
              </w:rPr>
              <w:t>- Thay đổi số vòng dây của cuộn dây</w:t>
            </w:r>
          </w:p>
          <w:p w14:paraId="362C3322" w14:textId="77777777" w:rsidR="00B44C9A" w:rsidRPr="00B44C9A" w:rsidRDefault="00B44C9A" w:rsidP="008862C6">
            <w:pPr>
              <w:spacing w:after="0"/>
              <w:jc w:val="both"/>
              <w:rPr>
                <w:bCs/>
                <w:iCs/>
                <w:sz w:val="28"/>
                <w:szCs w:val="28"/>
                <w:lang w:val="en-US"/>
              </w:rPr>
            </w:pPr>
            <w:r w:rsidRPr="00B44C9A">
              <w:rPr>
                <w:bCs/>
                <w:iCs/>
                <w:sz w:val="28"/>
                <w:szCs w:val="28"/>
                <w:lang w:val="en-US"/>
              </w:rPr>
              <w:t>- Sử dụng lõi sắt</w:t>
            </w:r>
          </w:p>
          <w:p w14:paraId="58B27405" w14:textId="77777777" w:rsidR="00B44C9A" w:rsidRPr="00B44C9A" w:rsidRDefault="00B44C9A" w:rsidP="008862C6">
            <w:pPr>
              <w:spacing w:after="78" w:line="259" w:lineRule="auto"/>
              <w:rPr>
                <w:bCs/>
                <w:iCs/>
                <w:sz w:val="28"/>
                <w:szCs w:val="28"/>
                <w:lang w:val="en-US"/>
              </w:rPr>
            </w:pPr>
            <w:r w:rsidRPr="00B44C9A">
              <w:rPr>
                <w:b/>
                <w:bCs/>
                <w:sz w:val="28"/>
                <w:szCs w:val="28"/>
              </w:rPr>
              <w:t>Câu 2.</w:t>
            </w:r>
            <w:r w:rsidRPr="00B44C9A">
              <w:t xml:space="preserve"> </w:t>
            </w:r>
            <w:r w:rsidRPr="00B44C9A">
              <w:rPr>
                <w:bCs/>
                <w:iCs/>
                <w:sz w:val="28"/>
                <w:szCs w:val="28"/>
                <w:lang w:val="en-US"/>
              </w:rPr>
              <w:t>Treo nam châm vĩnh cửu lên giá thí nghiệm bằng một sợi dây mềm. Phía dưới nam châm vĩnh cửu, đặt một cuộn dây dẫn kín (hình 11.6).</w:t>
            </w:r>
          </w:p>
          <w:p w14:paraId="5119C765" w14:textId="77777777" w:rsidR="00B44C9A" w:rsidRPr="00B44C9A" w:rsidRDefault="00B44C9A" w:rsidP="0043060C">
            <w:pPr>
              <w:spacing w:after="78" w:line="259" w:lineRule="auto"/>
              <w:ind w:left="113"/>
              <w:rPr>
                <w:bCs/>
                <w:iCs/>
                <w:sz w:val="28"/>
                <w:szCs w:val="28"/>
                <w:lang w:val="en-US"/>
              </w:rPr>
            </w:pPr>
            <w:r w:rsidRPr="00B44C9A">
              <w:rPr>
                <w:bCs/>
                <w:iCs/>
                <w:sz w:val="28"/>
                <w:szCs w:val="28"/>
                <w:lang w:val="en-US"/>
              </w:rPr>
              <w:t>a) Nêu cách tiến hành thí nghiệm để làm xuất hiện dòng điện cảm ứng trong cuộn dây dẫn kín.</w:t>
            </w:r>
          </w:p>
          <w:p w14:paraId="650356E4" w14:textId="77777777" w:rsidR="00B44C9A" w:rsidRPr="00B44C9A" w:rsidRDefault="00B44C9A" w:rsidP="0043060C">
            <w:pPr>
              <w:spacing w:after="78" w:line="259" w:lineRule="auto"/>
              <w:ind w:left="113"/>
              <w:rPr>
                <w:bCs/>
                <w:iCs/>
                <w:sz w:val="28"/>
                <w:szCs w:val="28"/>
                <w:lang w:val="en-US"/>
              </w:rPr>
            </w:pPr>
            <w:r w:rsidRPr="00B44C9A">
              <w:rPr>
                <w:bCs/>
                <w:iCs/>
                <w:sz w:val="28"/>
                <w:szCs w:val="28"/>
                <w:lang w:val="en-US"/>
              </w:rPr>
              <w:t>b) Phân tích sự thay đổi của số đường sức từ xuyên qua tiết diện cuộn dây dẫn kín trong quá trình chuyển động của nam châm vĩnh cửu.</w:t>
            </w:r>
          </w:p>
          <w:p w14:paraId="4C294391" w14:textId="77777777" w:rsidR="00B44C9A" w:rsidRPr="00B44C9A" w:rsidRDefault="00B44C9A" w:rsidP="0043060C">
            <w:pPr>
              <w:spacing w:after="78" w:line="259" w:lineRule="auto"/>
              <w:ind w:left="113"/>
              <w:rPr>
                <w:bCs/>
                <w:iCs/>
                <w:sz w:val="28"/>
                <w:szCs w:val="28"/>
                <w:lang w:val="en-US"/>
              </w:rPr>
            </w:pPr>
            <w:r w:rsidRPr="00B44C9A">
              <w:rPr>
                <w:bCs/>
                <w:iCs/>
                <w:sz w:val="28"/>
                <w:szCs w:val="28"/>
                <w:lang w:val="en-US"/>
              </w:rPr>
              <w:t>c) Nêu một số cách để nhận biết sự xuất hiện của da cảm ứng trong thí nghiệm này.</w:t>
            </w:r>
          </w:p>
          <w:p w14:paraId="6611EA3D" w14:textId="77777777" w:rsidR="00B44C9A" w:rsidRPr="00B44C9A" w:rsidRDefault="00B44C9A" w:rsidP="0043060C">
            <w:pPr>
              <w:spacing w:after="78" w:line="259" w:lineRule="auto"/>
              <w:ind w:left="113"/>
              <w:rPr>
                <w:sz w:val="28"/>
                <w:szCs w:val="28"/>
                <w:lang w:val="en-US"/>
              </w:rPr>
            </w:pPr>
            <w:r w:rsidRPr="00B44C9A">
              <w:rPr>
                <w:bCs/>
                <w:iCs/>
                <w:sz w:val="28"/>
                <w:szCs w:val="28"/>
                <w:lang w:val="en-US"/>
              </w:rPr>
              <w:t>d) Giải thích hoạt động của đèn pin lắc ở hình 11.1.</w:t>
            </w:r>
          </w:p>
          <w:p w14:paraId="58541AD3" w14:textId="77777777" w:rsidR="00B44C9A" w:rsidRPr="00B44C9A" w:rsidRDefault="00B44C9A" w:rsidP="008862C6">
            <w:pPr>
              <w:spacing w:after="0"/>
              <w:jc w:val="center"/>
              <w:rPr>
                <w:rFonts w:eastAsia="Calibri"/>
                <w:b/>
                <w:sz w:val="28"/>
                <w:szCs w:val="28"/>
                <w:lang w:val="en-US"/>
              </w:rPr>
            </w:pPr>
            <w:r w:rsidRPr="00B44C9A">
              <w:rPr>
                <w:rFonts w:eastAsia="Calibri"/>
                <w:b/>
                <w:sz w:val="28"/>
                <w:szCs w:val="28"/>
                <w:lang w:val="en-US"/>
              </w:rPr>
              <w:t>Trả lời</w:t>
            </w:r>
          </w:p>
          <w:p w14:paraId="2D95E360" w14:textId="77777777" w:rsidR="00B44C9A" w:rsidRPr="00B44C9A" w:rsidRDefault="00B44C9A" w:rsidP="008862C6">
            <w:pPr>
              <w:spacing w:after="78" w:line="259" w:lineRule="auto"/>
              <w:rPr>
                <w:bCs/>
                <w:iCs/>
                <w:sz w:val="28"/>
                <w:szCs w:val="28"/>
                <w:lang w:val="en-US"/>
              </w:rPr>
            </w:pPr>
            <w:r w:rsidRPr="00B44C9A">
              <w:rPr>
                <w:bCs/>
                <w:iCs/>
                <w:sz w:val="28"/>
                <w:szCs w:val="28"/>
                <w:lang w:val="en-US"/>
              </w:rPr>
              <w:t>a) Di chuyển nam châm vĩnh cửu lại gần hoặc ra xa cuộn dây dẫn kín.</w:t>
            </w:r>
          </w:p>
          <w:p w14:paraId="6A40A1BB" w14:textId="77777777" w:rsidR="00B44C9A" w:rsidRPr="00B44C9A" w:rsidRDefault="00B44C9A" w:rsidP="008862C6">
            <w:pPr>
              <w:spacing w:after="78" w:line="259" w:lineRule="auto"/>
              <w:rPr>
                <w:bCs/>
                <w:iCs/>
                <w:sz w:val="28"/>
                <w:szCs w:val="28"/>
                <w:lang w:val="en-US"/>
              </w:rPr>
            </w:pPr>
            <w:r w:rsidRPr="00B44C9A">
              <w:rPr>
                <w:bCs/>
                <w:iCs/>
                <w:sz w:val="28"/>
                <w:szCs w:val="28"/>
                <w:lang w:val="en-US"/>
              </w:rPr>
              <w:t>b) Khi di chuyển nam châm vĩnh cửu lại gần cuộn dây số đường sức từ tăng lên.</w:t>
            </w:r>
          </w:p>
          <w:p w14:paraId="4C896431" w14:textId="77777777" w:rsidR="00B44C9A" w:rsidRPr="00B44C9A" w:rsidRDefault="00B44C9A" w:rsidP="008862C6">
            <w:pPr>
              <w:spacing w:after="78" w:line="259" w:lineRule="auto"/>
              <w:ind w:left="113"/>
              <w:rPr>
                <w:bCs/>
                <w:iCs/>
                <w:sz w:val="28"/>
                <w:szCs w:val="28"/>
                <w:lang w:val="en-US"/>
              </w:rPr>
            </w:pPr>
            <w:r w:rsidRPr="00B44C9A">
              <w:rPr>
                <w:bCs/>
                <w:iCs/>
                <w:sz w:val="28"/>
                <w:szCs w:val="28"/>
                <w:lang w:val="en-US"/>
              </w:rPr>
              <w:t>- Khi di chuyển nam châm vĩnh cửu ra xa cuộn dây số đường sức từ giảm xuống.</w:t>
            </w:r>
          </w:p>
          <w:p w14:paraId="4DD57CCC" w14:textId="77777777" w:rsidR="00B44C9A" w:rsidRPr="00B44C9A" w:rsidRDefault="00B44C9A" w:rsidP="008862C6">
            <w:pPr>
              <w:spacing w:after="78" w:line="259" w:lineRule="auto"/>
              <w:rPr>
                <w:bCs/>
                <w:iCs/>
                <w:sz w:val="28"/>
                <w:szCs w:val="28"/>
                <w:lang w:val="en-US"/>
              </w:rPr>
            </w:pPr>
            <w:r w:rsidRPr="00B44C9A">
              <w:rPr>
                <w:bCs/>
                <w:iCs/>
                <w:sz w:val="28"/>
                <w:szCs w:val="28"/>
                <w:lang w:val="en-US"/>
              </w:rPr>
              <w:t>c) Dùng kim điện kế, ampe kế, bóng đèn, cảm biến từ.</w:t>
            </w:r>
          </w:p>
          <w:p w14:paraId="12218583" w14:textId="77777777" w:rsidR="00B44C9A" w:rsidRPr="00B44C9A" w:rsidRDefault="00B44C9A" w:rsidP="008862C6">
            <w:pPr>
              <w:spacing w:after="0"/>
              <w:rPr>
                <w:rFonts w:eastAsia="Calibri"/>
                <w:b/>
                <w:sz w:val="28"/>
                <w:szCs w:val="28"/>
                <w:lang w:val="en-US"/>
              </w:rPr>
            </w:pPr>
            <w:r w:rsidRPr="00B44C9A">
              <w:rPr>
                <w:bCs/>
                <w:iCs/>
                <w:sz w:val="28"/>
                <w:szCs w:val="28"/>
                <w:lang w:val="en-US"/>
              </w:rPr>
              <w:t>d)</w:t>
            </w:r>
            <w:r w:rsidRPr="00B44C9A">
              <w:rPr>
                <w:rFonts w:eastAsia="Calibri"/>
                <w:b/>
                <w:sz w:val="28"/>
                <w:szCs w:val="28"/>
                <w:lang w:val="en-US"/>
              </w:rPr>
              <w:t xml:space="preserve"> </w:t>
            </w:r>
            <w:r w:rsidRPr="00B44C9A">
              <w:rPr>
                <w:bCs/>
                <w:iCs/>
                <w:sz w:val="28"/>
                <w:szCs w:val="28"/>
                <w:lang w:val="en-US"/>
              </w:rPr>
              <w:t xml:space="preserve">- Đèn pin lắc hoạt động dựa trên nguyên tắc cảm ứng điện từ. Khi lắc đèn, nam châm vĩnh cửu di chuyển qua lại trong lòng cuộn dây dẫn, tạo ra sự thay đổi từ thông qua cuộn </w:t>
            </w:r>
            <w:r w:rsidRPr="00B44C9A">
              <w:rPr>
                <w:bCs/>
                <w:iCs/>
                <w:sz w:val="28"/>
                <w:szCs w:val="28"/>
                <w:lang w:val="en-US"/>
              </w:rPr>
              <w:lastRenderedPageBreak/>
              <w:t>dây. Theo định luật Faraday, sự thay đổi từ thông này sẽ sinh ra suất điện động cảm ứng trong cuộn dây. Suất điện động cảm ứng này sẽ tạo ra dòng điện chạy trong cuộn dây, cung cấp năng lượng cho đèn LED phát sáng.</w:t>
            </w:r>
          </w:p>
        </w:tc>
      </w:tr>
    </w:tbl>
    <w:p w14:paraId="7CBFFFE0" w14:textId="77777777" w:rsidR="00B44C9A" w:rsidRPr="00B44C9A" w:rsidRDefault="00B44C9A">
      <w:pPr>
        <w:tabs>
          <w:tab w:val="left" w:pos="425"/>
        </w:tabs>
        <w:spacing w:before="40" w:after="60" w:line="312" w:lineRule="auto"/>
        <w:rPr>
          <w:rFonts w:ascii="Times New Roman" w:hAnsi="Times New Roman" w:cs="Times New Roman"/>
          <w:bCs/>
          <w:sz w:val="28"/>
          <w:szCs w:val="28"/>
        </w:rPr>
      </w:pPr>
    </w:p>
    <w:p w14:paraId="6CC8200B" w14:textId="77777777" w:rsidR="00B44C9A" w:rsidRPr="00B44C9A" w:rsidRDefault="00B44C9A" w:rsidP="00C6008B">
      <w:pPr>
        <w:numPr>
          <w:ilvl w:val="0"/>
          <w:numId w:val="3"/>
        </w:numPr>
        <w:spacing w:before="40" w:after="60" w:line="312" w:lineRule="auto"/>
        <w:ind w:left="0" w:firstLine="0"/>
        <w:rPr>
          <w:rFonts w:ascii="Times New Roman" w:hAnsi="Times New Roman" w:cs="Times New Roman"/>
          <w:b/>
          <w:color w:val="C00000"/>
          <w:sz w:val="28"/>
          <w:szCs w:val="28"/>
          <w:lang w:val="en-US"/>
        </w:rPr>
      </w:pPr>
      <w:r w:rsidRPr="00B44C9A">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B44C9A" w:rsidRPr="00B44C9A" w14:paraId="0BC154B3" w14:textId="77777777">
        <w:trPr>
          <w:jc w:val="center"/>
        </w:trPr>
        <w:tc>
          <w:tcPr>
            <w:tcW w:w="7493" w:type="dxa"/>
            <w:shd w:val="clear" w:color="auto" w:fill="FDEADA" w:themeFill="accent6" w:themeFillTint="32"/>
          </w:tcPr>
          <w:p w14:paraId="548246F2"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24E8A2FC"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B44C9A" w:rsidRPr="00B44C9A" w14:paraId="53191655" w14:textId="77777777">
        <w:trPr>
          <w:jc w:val="center"/>
        </w:trPr>
        <w:tc>
          <w:tcPr>
            <w:tcW w:w="7493" w:type="dxa"/>
          </w:tcPr>
          <w:p w14:paraId="12DAFE85" w14:textId="77777777" w:rsidR="00B44C9A" w:rsidRPr="00B44C9A" w:rsidRDefault="00B44C9A">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7662DD39" w14:textId="77777777" w:rsidR="00B44C9A" w:rsidRPr="00B44C9A" w:rsidRDefault="00B44C9A" w:rsidP="008862C6">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GV chia lớp thành 6 nhóm nhỏ.</w:t>
            </w:r>
          </w:p>
          <w:p w14:paraId="49CDDAA7" w14:textId="77777777" w:rsidR="00B44C9A" w:rsidRPr="00B44C9A" w:rsidRDefault="00B44C9A" w:rsidP="008862C6">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Phát phiếu học tập số 1 và bộ dụng cụ thí nghiệm </w:t>
            </w:r>
            <w:r w:rsidRPr="00B44C9A">
              <w:rPr>
                <w:rFonts w:ascii="Times New Roman" w:hAnsi="Times New Roman" w:cs="Times New Roman"/>
                <w:sz w:val="28"/>
                <w:szCs w:val="28"/>
                <w:lang w:val="en-US"/>
              </w:rPr>
              <w:t>(3)</w:t>
            </w:r>
            <w:r w:rsidRPr="00B44C9A">
              <w:rPr>
                <w:rFonts w:ascii="Times New Roman" w:hAnsi="Times New Roman" w:cs="Times New Roman"/>
                <w:sz w:val="28"/>
                <w:szCs w:val="28"/>
              </w:rPr>
              <w:t xml:space="preserve"> cho các nhóm</w:t>
            </w:r>
          </w:p>
          <w:p w14:paraId="794A17C0" w14:textId="77777777" w:rsidR="00B44C9A" w:rsidRPr="00B44C9A" w:rsidRDefault="00B44C9A" w:rsidP="008862C6">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Yêu cầu HS làm thí nghiệm hình 11.6 và hoàn thành phiếu học tập</w:t>
            </w: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số</w:t>
            </w: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2.</w:t>
            </w:r>
            <w:r w:rsidRPr="00B44C9A">
              <w:rPr>
                <w:rFonts w:ascii="Times New Roman" w:hAnsi="Times New Roman" w:cs="Times New Roman"/>
                <w:sz w:val="28"/>
                <w:szCs w:val="28"/>
              </w:rPr>
              <w:tab/>
            </w:r>
          </w:p>
        </w:tc>
        <w:tc>
          <w:tcPr>
            <w:tcW w:w="3024" w:type="dxa"/>
          </w:tcPr>
          <w:p w14:paraId="2A7E0DD9" w14:textId="77777777" w:rsidR="00B44C9A" w:rsidRPr="00B44C9A" w:rsidRDefault="00B44C9A" w:rsidP="00FC43FF">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HS nhận nhiệm vụ</w:t>
            </w:r>
            <w:r w:rsidRPr="00B44C9A">
              <w:rPr>
                <w:rFonts w:ascii="Times New Roman" w:hAnsi="Times New Roman" w:cs="Times New Roman"/>
                <w:sz w:val="28"/>
                <w:szCs w:val="28"/>
                <w:lang w:val="en-US"/>
              </w:rPr>
              <w:t>.</w:t>
            </w:r>
          </w:p>
          <w:p w14:paraId="40E6034A" w14:textId="77777777" w:rsidR="00B44C9A" w:rsidRPr="00B44C9A" w:rsidRDefault="00B44C9A" w:rsidP="00FC43FF">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Tập trung nhóm theo hướn dẫn của giáo viên và nhận bộ dụng cụ thí nghiệm.</w:t>
            </w:r>
          </w:p>
        </w:tc>
      </w:tr>
      <w:tr w:rsidR="00B44C9A" w:rsidRPr="00B44C9A" w14:paraId="420318C3" w14:textId="77777777">
        <w:trPr>
          <w:jc w:val="center"/>
        </w:trPr>
        <w:tc>
          <w:tcPr>
            <w:tcW w:w="7493" w:type="dxa"/>
          </w:tcPr>
          <w:p w14:paraId="047A9CAA"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Hướng dẫn thực hiện nhiệm vụ:</w:t>
            </w:r>
            <w:r w:rsidRPr="00B44C9A">
              <w:rPr>
                <w:rFonts w:ascii="Times New Roman" w:hAnsi="Times New Roman" w:cs="Times New Roman"/>
                <w:sz w:val="28"/>
                <w:szCs w:val="28"/>
              </w:rPr>
              <w:t xml:space="preserve"> </w:t>
            </w:r>
          </w:p>
          <w:p w14:paraId="6ED8DACE"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quan sát hỗ trợ khi cần thiết, đặt các câu hỏi gợi mở cho HS khi HS gặp khó.</w:t>
            </w:r>
          </w:p>
        </w:tc>
        <w:tc>
          <w:tcPr>
            <w:tcW w:w="3024" w:type="dxa"/>
          </w:tcPr>
          <w:p w14:paraId="104F01C2"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HS thảo luận theo nhóm và </w:t>
            </w:r>
            <w:r w:rsidRPr="00B44C9A">
              <w:rPr>
                <w:rFonts w:ascii="Times New Roman" w:hAnsi="Times New Roman" w:cs="Times New Roman"/>
                <w:sz w:val="28"/>
                <w:szCs w:val="28"/>
                <w:lang w:val="en-US"/>
              </w:rPr>
              <w:t>trả lời các câu hỏi trong phiếu học tập số 2</w:t>
            </w:r>
            <w:r w:rsidRPr="00B44C9A">
              <w:rPr>
                <w:rFonts w:ascii="Times New Roman" w:hAnsi="Times New Roman" w:cs="Times New Roman"/>
                <w:sz w:val="28"/>
                <w:szCs w:val="28"/>
              </w:rPr>
              <w:t>.</w:t>
            </w:r>
          </w:p>
        </w:tc>
      </w:tr>
      <w:tr w:rsidR="00B44C9A" w:rsidRPr="00B44C9A" w14:paraId="69AD399E" w14:textId="77777777">
        <w:trPr>
          <w:jc w:val="center"/>
        </w:trPr>
        <w:tc>
          <w:tcPr>
            <w:tcW w:w="7493" w:type="dxa"/>
          </w:tcPr>
          <w:p w14:paraId="0BD9CDE7"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Báo cáo kết quả</w:t>
            </w:r>
            <w:r w:rsidRPr="00B44C9A">
              <w:rPr>
                <w:rFonts w:ascii="Times New Roman" w:hAnsi="Times New Roman" w:cs="Times New Roman"/>
                <w:i/>
                <w:sz w:val="28"/>
                <w:szCs w:val="28"/>
              </w:rPr>
              <w:t xml:space="preserve">:  </w:t>
            </w:r>
          </w:p>
          <w:p w14:paraId="3DBCE152"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yêu cầu HS treo đáp án lên bảng.</w:t>
            </w:r>
          </w:p>
          <w:p w14:paraId="121CEECB"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Cho HS nhận xét chéo cho nhau, góp ý chỉnh sửa.</w:t>
            </w:r>
          </w:p>
          <w:p w14:paraId="7B0199B7"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chỉnh sửa lại các đáp án cho HS (nếu có sai).</w:t>
            </w:r>
          </w:p>
          <w:p w14:paraId="0772F5A0"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Chấm điểm cho các nhóm.</w:t>
            </w:r>
          </w:p>
        </w:tc>
        <w:tc>
          <w:tcPr>
            <w:tcW w:w="3024" w:type="dxa"/>
          </w:tcPr>
          <w:p w14:paraId="60459D37"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quan sát các đáp án của nhóm khác, nhận xét, bổ sung.</w:t>
            </w:r>
          </w:p>
        </w:tc>
      </w:tr>
      <w:tr w:rsidR="00B44C9A" w:rsidRPr="00B44C9A" w14:paraId="13B21174" w14:textId="77777777">
        <w:trPr>
          <w:jc w:val="center"/>
        </w:trPr>
        <w:tc>
          <w:tcPr>
            <w:tcW w:w="7493" w:type="dxa"/>
          </w:tcPr>
          <w:p w14:paraId="35885F28" w14:textId="77777777" w:rsidR="00B44C9A" w:rsidRPr="00B44C9A" w:rsidRDefault="00B44C9A">
            <w:pPr>
              <w:spacing w:before="40" w:after="60" w:line="312"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4BB74591" w14:textId="77777777" w:rsidR="00B44C9A" w:rsidRPr="00B44C9A" w:rsidRDefault="00B44C9A">
            <w:pPr>
              <w:spacing w:before="40" w:after="60" w:line="276" w:lineRule="auto"/>
              <w:rPr>
                <w:rFonts w:ascii="Times New Roman" w:hAnsi="Times New Roman" w:cs="Times New Roman"/>
                <w:iCs/>
                <w:sz w:val="28"/>
                <w:szCs w:val="28"/>
              </w:rPr>
            </w:pPr>
            <w:r w:rsidRPr="00B44C9A">
              <w:rPr>
                <w:rFonts w:ascii="Times New Roman" w:hAnsi="Times New Roman" w:cs="Times New Roman"/>
                <w:iCs/>
                <w:sz w:val="28"/>
                <w:szCs w:val="28"/>
              </w:rPr>
              <w:t>- GV chốt lại các kiến thức cho HS quan trọng cho HS:</w:t>
            </w:r>
          </w:p>
          <w:p w14:paraId="50F4A2D1" w14:textId="77777777" w:rsidR="00B44C9A" w:rsidRPr="00B44C9A" w:rsidRDefault="00B44C9A" w:rsidP="00EE33EC">
            <w:pPr>
              <w:spacing w:before="40" w:after="60" w:line="276" w:lineRule="auto"/>
              <w:rPr>
                <w:rFonts w:ascii="Times New Roman" w:hAnsi="Times New Roman" w:cs="Times New Roman"/>
                <w:sz w:val="28"/>
                <w:szCs w:val="28"/>
                <w:lang w:val="en-US"/>
              </w:rPr>
            </w:pPr>
          </w:p>
        </w:tc>
        <w:tc>
          <w:tcPr>
            <w:tcW w:w="3024" w:type="dxa"/>
          </w:tcPr>
          <w:p w14:paraId="54170F48" w14:textId="77777777" w:rsidR="00B44C9A" w:rsidRPr="00B44C9A" w:rsidRDefault="00B44C9A" w:rsidP="001E5810">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hi chép vào vở.</w:t>
            </w:r>
          </w:p>
        </w:tc>
      </w:tr>
    </w:tbl>
    <w:p w14:paraId="31544FE1" w14:textId="77777777" w:rsidR="00B44C9A" w:rsidRPr="00B44C9A" w:rsidRDefault="00B44C9A">
      <w:pPr>
        <w:spacing w:before="40" w:after="60" w:line="312" w:lineRule="auto"/>
        <w:jc w:val="both"/>
        <w:rPr>
          <w:rFonts w:ascii="Times New Roman" w:hAnsi="Times New Roman" w:cs="Times New Roman"/>
          <w:b/>
          <w:color w:val="7030A0"/>
          <w:sz w:val="28"/>
          <w:szCs w:val="28"/>
        </w:rPr>
      </w:pPr>
    </w:p>
    <w:p w14:paraId="0A89422F" w14:textId="77777777" w:rsidR="00B44C9A" w:rsidRPr="00B44C9A" w:rsidRDefault="00B44C9A" w:rsidP="00EE33EC">
      <w:pPr>
        <w:spacing w:before="40" w:after="60" w:line="276" w:lineRule="auto"/>
        <w:rPr>
          <w:rFonts w:ascii="Times New Roman" w:hAnsi="Times New Roman" w:cs="Times New Roman"/>
          <w:b/>
          <w:color w:val="7030A0"/>
          <w:sz w:val="28"/>
          <w:szCs w:val="28"/>
          <w:lang w:val="en-US"/>
        </w:rPr>
      </w:pPr>
      <w:r w:rsidRPr="00B44C9A">
        <w:rPr>
          <w:rFonts w:ascii="Times New Roman" w:hAnsi="Times New Roman" w:cs="Times New Roman"/>
          <w:b/>
          <w:color w:val="7030A0"/>
          <w:sz w:val="28"/>
          <w:szCs w:val="28"/>
        </w:rPr>
        <w:t xml:space="preserve">Hoạt động 2.3: </w:t>
      </w:r>
      <w:r w:rsidRPr="00B44C9A">
        <w:rPr>
          <w:rFonts w:ascii="Times New Roman" w:hAnsi="Times New Roman" w:cs="Times New Roman"/>
          <w:b/>
          <w:color w:val="7030A0"/>
          <w:sz w:val="28"/>
          <w:szCs w:val="28"/>
          <w:lang w:val="en-US"/>
        </w:rPr>
        <w:t>Nguyên tắc tạo ra dòng điện xoay chiều</w:t>
      </w:r>
    </w:p>
    <w:p w14:paraId="4EBCB793" w14:textId="77777777" w:rsidR="00B44C9A" w:rsidRPr="00B44C9A" w:rsidRDefault="00B44C9A" w:rsidP="00EE33EC">
      <w:pPr>
        <w:spacing w:before="40" w:after="60" w:line="276" w:lineRule="auto"/>
        <w:rPr>
          <w:rFonts w:ascii="Times New Roman" w:hAnsi="Times New Roman" w:cs="Times New Roman"/>
          <w:b/>
          <w:color w:val="4F81BD" w:themeColor="accent1"/>
          <w:sz w:val="28"/>
          <w:szCs w:val="28"/>
          <w:lang w:val="en-US"/>
        </w:rPr>
      </w:pPr>
      <w:r w:rsidRPr="00B44C9A">
        <w:rPr>
          <w:rFonts w:ascii="Times New Roman" w:hAnsi="Times New Roman" w:cs="Times New Roman"/>
          <w:b/>
          <w:color w:val="4F81BD" w:themeColor="accent1"/>
          <w:sz w:val="28"/>
          <w:szCs w:val="28"/>
        </w:rPr>
        <w:t>Hoạt động 2.3</w:t>
      </w:r>
      <w:r w:rsidRPr="00B44C9A">
        <w:rPr>
          <w:rFonts w:ascii="Times New Roman" w:hAnsi="Times New Roman" w:cs="Times New Roman"/>
          <w:b/>
          <w:color w:val="4F81BD" w:themeColor="accent1"/>
          <w:sz w:val="28"/>
          <w:szCs w:val="28"/>
          <w:lang w:val="en-US"/>
        </w:rPr>
        <w:t>.1</w:t>
      </w:r>
      <w:r w:rsidRPr="00B44C9A">
        <w:rPr>
          <w:rFonts w:ascii="Times New Roman" w:hAnsi="Times New Roman" w:cs="Times New Roman"/>
          <w:b/>
          <w:color w:val="4F81BD" w:themeColor="accent1"/>
          <w:sz w:val="28"/>
          <w:szCs w:val="28"/>
        </w:rPr>
        <w:t xml:space="preserve">: </w:t>
      </w:r>
      <w:r w:rsidRPr="00B44C9A">
        <w:rPr>
          <w:rFonts w:ascii="Times New Roman" w:hAnsi="Times New Roman" w:cs="Times New Roman"/>
          <w:b/>
          <w:color w:val="4F81BD" w:themeColor="accent1"/>
          <w:sz w:val="28"/>
          <w:szCs w:val="28"/>
          <w:lang w:val="en-US"/>
        </w:rPr>
        <w:t>Duy trì dòng điện cảm ứng</w:t>
      </w:r>
    </w:p>
    <w:p w14:paraId="38DB6C94" w14:textId="77777777" w:rsidR="00B44C9A" w:rsidRPr="00B44C9A" w:rsidRDefault="00B44C9A" w:rsidP="00C6008B">
      <w:pPr>
        <w:pStyle w:val="ListParagraph"/>
        <w:numPr>
          <w:ilvl w:val="0"/>
          <w:numId w:val="44"/>
        </w:numPr>
        <w:tabs>
          <w:tab w:val="left" w:pos="320"/>
        </w:tabs>
        <w:spacing w:before="40" w:after="60" w:line="276"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54E12C00" w14:textId="77777777" w:rsidR="00B44C9A" w:rsidRPr="00B44C9A" w:rsidRDefault="00B44C9A" w:rsidP="00EE33EC">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Thực hiện thí nghiệm để rút ra được: Khi số đường sức từ xuyên qua tiết diện của cuộn dây dẫn kín biến thiên thì trong cuộn dây đó xuất hiện dòng điện cảm ứng. </w:t>
      </w:r>
    </w:p>
    <w:p w14:paraId="5D61EBB7" w14:textId="77777777" w:rsidR="00B44C9A" w:rsidRPr="00B44C9A" w:rsidRDefault="00B44C9A" w:rsidP="00C6008B">
      <w:pPr>
        <w:numPr>
          <w:ilvl w:val="0"/>
          <w:numId w:val="44"/>
        </w:numPr>
        <w:tabs>
          <w:tab w:val="left" w:pos="320"/>
        </w:tabs>
        <w:spacing w:before="40" w:after="60" w:line="312" w:lineRule="auto"/>
        <w:ind w:left="0" w:firstLine="0"/>
        <w:jc w:val="both"/>
        <w:rPr>
          <w:rFonts w:ascii="Times New Roman" w:hAnsi="Times New Roman" w:cs="Times New Roman"/>
          <w:b/>
          <w:bCs/>
          <w:sz w:val="28"/>
          <w:szCs w:val="28"/>
        </w:rPr>
      </w:pPr>
      <w:r w:rsidRPr="00B44C9A">
        <w:rPr>
          <w:rFonts w:ascii="Times New Roman" w:hAnsi="Times New Roman" w:cs="Times New Roman"/>
          <w:b/>
          <w:bCs/>
          <w:color w:val="C00000"/>
          <w:sz w:val="28"/>
          <w:szCs w:val="28"/>
        </w:rPr>
        <w:t>Nội dung</w:t>
      </w:r>
      <w:r w:rsidRPr="00B44C9A">
        <w:rPr>
          <w:rFonts w:ascii="Times New Roman" w:hAnsi="Times New Roman" w:cs="Times New Roman"/>
          <w:b/>
          <w:bCs/>
          <w:sz w:val="28"/>
          <w:szCs w:val="28"/>
        </w:rPr>
        <w:t>:</w:t>
      </w:r>
    </w:p>
    <w:p w14:paraId="109CC504" w14:textId="77777777" w:rsidR="00B44C9A" w:rsidRPr="00B44C9A" w:rsidRDefault="00B44C9A" w:rsidP="00EE33EC">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GV chia lớp thành 6 nhóm nhỏ.</w:t>
      </w:r>
    </w:p>
    <w:p w14:paraId="693EF5C1" w14:textId="77777777" w:rsidR="00B44C9A" w:rsidRPr="00B44C9A" w:rsidRDefault="00B44C9A" w:rsidP="00EE33EC">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xml:space="preserve">- Phát phiếu học tập số 1 và bộ dụng cụ thí nghiệm </w:t>
      </w:r>
      <w:r w:rsidRPr="00B44C9A">
        <w:rPr>
          <w:rFonts w:ascii="Times New Roman" w:hAnsi="Times New Roman" w:cs="Times New Roman"/>
          <w:sz w:val="28"/>
          <w:szCs w:val="28"/>
          <w:lang w:val="en-US"/>
        </w:rPr>
        <w:t>(4)</w:t>
      </w:r>
      <w:r w:rsidRPr="00B44C9A">
        <w:rPr>
          <w:rFonts w:ascii="Times New Roman" w:hAnsi="Times New Roman" w:cs="Times New Roman"/>
          <w:sz w:val="28"/>
          <w:szCs w:val="28"/>
        </w:rPr>
        <w:t xml:space="preserve"> cho các nhóm</w:t>
      </w:r>
    </w:p>
    <w:p w14:paraId="2F66DC02" w14:textId="77777777" w:rsidR="00B44C9A" w:rsidRPr="00B44C9A" w:rsidRDefault="00B44C9A" w:rsidP="00EE33EC">
      <w:pPr>
        <w:tabs>
          <w:tab w:val="left" w:pos="8655"/>
        </w:tabs>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lastRenderedPageBreak/>
        <w:t xml:space="preserve">- Yêu cầu HS làm thí nghiệm </w:t>
      </w:r>
      <w:r w:rsidRPr="00B44C9A">
        <w:rPr>
          <w:rFonts w:ascii="Times New Roman" w:hAnsi="Times New Roman" w:cs="Times New Roman"/>
          <w:sz w:val="28"/>
          <w:szCs w:val="28"/>
          <w:lang w:val="en-US"/>
        </w:rPr>
        <w:t>hình 11.7 và</w:t>
      </w:r>
      <w:r w:rsidRPr="00B44C9A">
        <w:rPr>
          <w:rFonts w:ascii="Times New Roman" w:hAnsi="Times New Roman" w:cs="Times New Roman"/>
          <w:sz w:val="28"/>
          <w:szCs w:val="28"/>
        </w:rPr>
        <w:t xml:space="preserve"> hoàn thành phiếu học tập số 3.</w:t>
      </w:r>
      <w:r w:rsidRPr="00B44C9A">
        <w:rPr>
          <w:rFonts w:ascii="Times New Roman" w:hAnsi="Times New Roman" w:cs="Times New Roman"/>
          <w:sz w:val="28"/>
          <w:szCs w:val="28"/>
        </w:rPr>
        <w:tab/>
      </w:r>
    </w:p>
    <w:p w14:paraId="18130BFA" w14:textId="77777777" w:rsidR="00B44C9A" w:rsidRPr="00B44C9A" w:rsidRDefault="00B44C9A" w:rsidP="00C6008B">
      <w:pPr>
        <w:numPr>
          <w:ilvl w:val="0"/>
          <w:numId w:val="44"/>
        </w:numPr>
        <w:tabs>
          <w:tab w:val="left" w:pos="320"/>
        </w:tabs>
        <w:spacing w:before="40" w:after="60" w:line="312" w:lineRule="auto"/>
        <w:ind w:left="0" w:firstLine="0"/>
        <w:rPr>
          <w:rFonts w:ascii="Times New Roman" w:hAnsi="Times New Roman" w:cs="Times New Roman"/>
          <w:bCs/>
          <w:sz w:val="28"/>
          <w:szCs w:val="28"/>
        </w:rPr>
      </w:pPr>
      <w:r w:rsidRPr="00B44C9A">
        <w:rPr>
          <w:rFonts w:ascii="Times New Roman" w:hAnsi="Times New Roman" w:cs="Times New Roman"/>
          <w:b/>
          <w:bCs/>
          <w:color w:val="C00000"/>
          <w:sz w:val="28"/>
          <w:szCs w:val="28"/>
        </w:rPr>
        <w:t>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187DC759" w14:textId="77777777" w:rsidTr="0043060C">
        <w:tc>
          <w:tcPr>
            <w:tcW w:w="14970" w:type="dxa"/>
            <w:tcBorders>
              <w:top w:val="outset" w:sz="6" w:space="0" w:color="auto"/>
              <w:left w:val="outset" w:sz="6" w:space="0" w:color="auto"/>
              <w:bottom w:val="outset" w:sz="6" w:space="0" w:color="auto"/>
              <w:right w:val="outset" w:sz="6" w:space="0" w:color="auto"/>
            </w:tcBorders>
            <w:shd w:val="clear" w:color="auto" w:fill="FABF8F" w:themeFill="accent6" w:themeFillTint="99"/>
          </w:tcPr>
          <w:p w14:paraId="2DBF21BB" w14:textId="77777777" w:rsidR="00B44C9A" w:rsidRPr="00B44C9A" w:rsidRDefault="00B44C9A" w:rsidP="0043060C">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PHIẾU HỌC TẬP SỐ 3</w:t>
            </w:r>
          </w:p>
        </w:tc>
      </w:tr>
      <w:tr w:rsidR="00B44C9A" w:rsidRPr="00B44C9A" w14:paraId="30126CBB" w14:textId="77777777" w:rsidTr="0043060C">
        <w:tc>
          <w:tcPr>
            <w:tcW w:w="14970" w:type="dxa"/>
            <w:tcBorders>
              <w:top w:val="nil"/>
              <w:left w:val="outset" w:sz="6" w:space="0" w:color="auto"/>
              <w:bottom w:val="outset" w:sz="6" w:space="0" w:color="auto"/>
              <w:right w:val="outset" w:sz="6" w:space="0" w:color="auto"/>
            </w:tcBorders>
          </w:tcPr>
          <w:p w14:paraId="2C554E97" w14:textId="77777777" w:rsidR="00B44C9A" w:rsidRPr="00B44C9A" w:rsidRDefault="00B44C9A" w:rsidP="0043060C">
            <w:pPr>
              <w:spacing w:after="0"/>
              <w:jc w:val="both"/>
              <w:rPr>
                <w:b/>
                <w:i/>
                <w:iCs/>
                <w:sz w:val="28"/>
                <w:szCs w:val="28"/>
                <w:lang w:val="en-US"/>
              </w:rPr>
            </w:pPr>
            <w:r w:rsidRPr="00B44C9A">
              <w:rPr>
                <w:b/>
                <w:i/>
                <w:iCs/>
                <w:sz w:val="28"/>
                <w:szCs w:val="28"/>
                <w:lang w:val="en-US"/>
              </w:rPr>
              <w:t>Tiến hành thí nghiệm hình 11.7 và trả lời các câu hỏi</w:t>
            </w:r>
          </w:p>
          <w:p w14:paraId="5FB4C59A" w14:textId="77777777" w:rsidR="00B44C9A" w:rsidRPr="00B44C9A" w:rsidRDefault="00B44C9A" w:rsidP="0043060C">
            <w:pPr>
              <w:spacing w:after="0"/>
              <w:jc w:val="both"/>
              <w:rPr>
                <w:bCs/>
                <w:iCs/>
                <w:sz w:val="28"/>
                <w:szCs w:val="28"/>
                <w:lang w:val="en-US"/>
              </w:rPr>
            </w:pPr>
            <w:r w:rsidRPr="00B44C9A">
              <w:rPr>
                <w:bCs/>
                <w:iCs/>
                <w:noProof/>
                <w:sz w:val="28"/>
                <w:szCs w:val="28"/>
                <w:lang w:val="en-US" w:eastAsia="en-US"/>
              </w:rPr>
              <w:drawing>
                <wp:inline distT="0" distB="0" distL="0" distR="0" wp14:anchorId="25299CE6" wp14:editId="4874ECFC">
                  <wp:extent cx="2735207" cy="1657350"/>
                  <wp:effectExtent l="0" t="0" r="8255" b="0"/>
                  <wp:docPr id="5658" name="Picture 5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clrChange>
                              <a:clrFrom>
                                <a:srgbClr val="F3F9EB"/>
                              </a:clrFrom>
                              <a:clrTo>
                                <a:srgbClr val="F3F9EB">
                                  <a:alpha val="0"/>
                                </a:srgbClr>
                              </a:clrTo>
                            </a:clrChange>
                          </a:blip>
                          <a:stretch>
                            <a:fillRect/>
                          </a:stretch>
                        </pic:blipFill>
                        <pic:spPr>
                          <a:xfrm>
                            <a:off x="0" y="0"/>
                            <a:ext cx="2738899" cy="1659587"/>
                          </a:xfrm>
                          <a:prstGeom prst="rect">
                            <a:avLst/>
                          </a:prstGeom>
                        </pic:spPr>
                      </pic:pic>
                    </a:graphicData>
                  </a:graphic>
                </wp:inline>
              </w:drawing>
            </w:r>
          </w:p>
          <w:p w14:paraId="350DA17A" w14:textId="77777777" w:rsidR="00B44C9A" w:rsidRPr="00B44C9A" w:rsidRDefault="00B44C9A" w:rsidP="0043060C">
            <w:pPr>
              <w:spacing w:after="0"/>
              <w:jc w:val="both"/>
              <w:rPr>
                <w:bCs/>
                <w:iCs/>
                <w:sz w:val="28"/>
                <w:szCs w:val="28"/>
                <w:lang w:val="en-US"/>
              </w:rPr>
            </w:pPr>
            <w:r w:rsidRPr="00B44C9A">
              <w:rPr>
                <w:b/>
                <w:bCs/>
                <w:iCs/>
                <w:sz w:val="28"/>
                <w:szCs w:val="28"/>
                <w:lang w:val="en-US"/>
              </w:rPr>
              <w:t>Câu 1.</w:t>
            </w:r>
            <w:r w:rsidRPr="00B44C9A">
              <w:rPr>
                <w:bCs/>
                <w:iCs/>
                <w:sz w:val="28"/>
                <w:szCs w:val="28"/>
                <w:lang w:val="en-US"/>
              </w:rPr>
              <w:t xml:space="preserve"> Bố trí thí nghiệm, cho nam châm quay, quan sát hai đèn LED và ghi kết quả vào bảng sau:</w:t>
            </w:r>
          </w:p>
          <w:tbl>
            <w:tblPr>
              <w:tblStyle w:val="TableGrid"/>
              <w:tblW w:w="0" w:type="auto"/>
              <w:tblInd w:w="113" w:type="dxa"/>
              <w:tblLook w:val="04A0" w:firstRow="1" w:lastRow="0" w:firstColumn="1" w:lastColumn="0" w:noHBand="0" w:noVBand="1"/>
            </w:tblPr>
            <w:tblGrid>
              <w:gridCol w:w="4679"/>
              <w:gridCol w:w="2693"/>
              <w:gridCol w:w="2552"/>
            </w:tblGrid>
            <w:tr w:rsidR="00B44C9A" w:rsidRPr="00B44C9A" w14:paraId="0A86F2C6" w14:textId="77777777" w:rsidTr="0043060C">
              <w:trPr>
                <w:trHeight w:val="633"/>
              </w:trPr>
              <w:tc>
                <w:tcPr>
                  <w:tcW w:w="4679" w:type="dxa"/>
                  <w:tcBorders>
                    <w:tl2br w:val="single" w:sz="4" w:space="0" w:color="auto"/>
                  </w:tcBorders>
                  <w:shd w:val="clear" w:color="auto" w:fill="EAF1DD" w:themeFill="accent3" w:themeFillTint="33"/>
                </w:tcPr>
                <w:p w14:paraId="66F89AD0" w14:textId="77777777" w:rsidR="00B44C9A" w:rsidRPr="00B44C9A" w:rsidRDefault="00B44C9A" w:rsidP="0043060C">
                  <w:pPr>
                    <w:spacing w:after="78" w:line="259" w:lineRule="auto"/>
                    <w:ind w:left="1440" w:hanging="1440"/>
                    <w:jc w:val="right"/>
                    <w:rPr>
                      <w:rFonts w:ascii="Times New Roman" w:hAnsi="Times New Roman" w:cs="Times New Roman"/>
                      <w:b/>
                      <w:sz w:val="28"/>
                      <w:szCs w:val="28"/>
                      <w:lang w:val="en-US"/>
                    </w:rPr>
                  </w:pPr>
                  <w:r w:rsidRPr="00B44C9A">
                    <w:rPr>
                      <w:rFonts w:ascii="Times New Roman" w:hAnsi="Times New Roman" w:cs="Times New Roman"/>
                      <w:b/>
                      <w:sz w:val="28"/>
                      <w:szCs w:val="28"/>
                      <w:lang w:val="en-US"/>
                    </w:rPr>
                    <w:t>Đèn LED</w:t>
                  </w:r>
                </w:p>
                <w:p w14:paraId="6A580111" w14:textId="77777777" w:rsidR="00B44C9A" w:rsidRPr="00B44C9A" w:rsidRDefault="00B44C9A" w:rsidP="0043060C">
                  <w:pPr>
                    <w:spacing w:after="78" w:line="259" w:lineRule="auto"/>
                    <w:rPr>
                      <w:rFonts w:ascii="Times New Roman" w:hAnsi="Times New Roman" w:cs="Times New Roman"/>
                      <w:b/>
                      <w:sz w:val="28"/>
                      <w:szCs w:val="28"/>
                      <w:lang w:val="en-US"/>
                    </w:rPr>
                  </w:pPr>
                  <w:r w:rsidRPr="00B44C9A">
                    <w:rPr>
                      <w:rFonts w:ascii="Times New Roman" w:hAnsi="Times New Roman" w:cs="Times New Roman"/>
                      <w:b/>
                      <w:sz w:val="28"/>
                      <w:szCs w:val="28"/>
                      <w:lang w:val="en-US"/>
                    </w:rPr>
                    <w:t>Nam châm</w:t>
                  </w:r>
                </w:p>
              </w:tc>
              <w:tc>
                <w:tcPr>
                  <w:tcW w:w="2693" w:type="dxa"/>
                  <w:shd w:val="clear" w:color="auto" w:fill="EAF1DD" w:themeFill="accent3" w:themeFillTint="33"/>
                </w:tcPr>
                <w:p w14:paraId="4D2DCB68" w14:textId="77777777" w:rsidR="00B44C9A" w:rsidRPr="00B44C9A" w:rsidRDefault="00B44C9A" w:rsidP="0043060C">
                  <w:pPr>
                    <w:spacing w:after="78" w:line="259"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Đỏ</w:t>
                  </w:r>
                </w:p>
              </w:tc>
              <w:tc>
                <w:tcPr>
                  <w:tcW w:w="2552" w:type="dxa"/>
                  <w:shd w:val="clear" w:color="auto" w:fill="EAF1DD" w:themeFill="accent3" w:themeFillTint="33"/>
                </w:tcPr>
                <w:p w14:paraId="70E133A3" w14:textId="77777777" w:rsidR="00B44C9A" w:rsidRPr="00B44C9A" w:rsidRDefault="00B44C9A" w:rsidP="0043060C">
                  <w:pPr>
                    <w:spacing w:after="78" w:line="259"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Xanh</w:t>
                  </w:r>
                </w:p>
              </w:tc>
            </w:tr>
            <w:tr w:rsidR="00B44C9A" w:rsidRPr="00B44C9A" w14:paraId="4132B523" w14:textId="77777777" w:rsidTr="0043060C">
              <w:tc>
                <w:tcPr>
                  <w:tcW w:w="4679" w:type="dxa"/>
                </w:tcPr>
                <w:p w14:paraId="761C4176" w14:textId="77777777" w:rsidR="00B44C9A" w:rsidRPr="00B44C9A" w:rsidRDefault="00B44C9A" w:rsidP="0043060C">
                  <w:pPr>
                    <w:spacing w:after="78" w:line="259"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Cực bắc quay lại gần cuộn dây dẫn kín</w:t>
                  </w:r>
                </w:p>
              </w:tc>
              <w:tc>
                <w:tcPr>
                  <w:tcW w:w="2693" w:type="dxa"/>
                </w:tcPr>
                <w:p w14:paraId="35083A2A" w14:textId="77777777" w:rsidR="00B44C9A" w:rsidRPr="00B44C9A" w:rsidRDefault="00B44C9A" w:rsidP="001E5810">
                  <w:pPr>
                    <w:spacing w:after="78" w:line="259" w:lineRule="auto"/>
                    <w:jc w:val="center"/>
                    <w:rPr>
                      <w:rFonts w:ascii="Times New Roman" w:hAnsi="Times New Roman" w:cs="Times New Roman"/>
                      <w:sz w:val="28"/>
                      <w:szCs w:val="28"/>
                      <w:lang w:val="en-US"/>
                    </w:rPr>
                  </w:pPr>
                  <w:r w:rsidRPr="00B44C9A">
                    <w:rPr>
                      <w:rFonts w:ascii="Times New Roman" w:hAnsi="Times New Roman" w:cs="Times New Roman"/>
                      <w:sz w:val="28"/>
                      <w:szCs w:val="28"/>
                      <w:lang w:val="en-US"/>
                    </w:rPr>
                    <w:t>Tắt</w:t>
                  </w:r>
                </w:p>
              </w:tc>
              <w:tc>
                <w:tcPr>
                  <w:tcW w:w="2552" w:type="dxa"/>
                </w:tcPr>
                <w:p w14:paraId="17AC1F1F" w14:textId="77777777" w:rsidR="00B44C9A" w:rsidRPr="00B44C9A" w:rsidRDefault="00B44C9A" w:rsidP="001E5810">
                  <w:pPr>
                    <w:spacing w:after="78" w:line="259" w:lineRule="auto"/>
                    <w:jc w:val="center"/>
                    <w:rPr>
                      <w:rFonts w:ascii="Times New Roman" w:hAnsi="Times New Roman" w:cs="Times New Roman"/>
                      <w:sz w:val="28"/>
                      <w:szCs w:val="28"/>
                      <w:lang w:val="en-US"/>
                    </w:rPr>
                  </w:pPr>
                  <w:r w:rsidRPr="00B44C9A">
                    <w:rPr>
                      <w:rFonts w:ascii="Times New Roman" w:hAnsi="Times New Roman" w:cs="Times New Roman"/>
                      <w:sz w:val="28"/>
                      <w:szCs w:val="28"/>
                      <w:lang w:val="en-US"/>
                    </w:rPr>
                    <w:t>Sáng</w:t>
                  </w:r>
                </w:p>
              </w:tc>
            </w:tr>
            <w:tr w:rsidR="00B44C9A" w:rsidRPr="00B44C9A" w14:paraId="0C6BB117" w14:textId="77777777" w:rsidTr="0043060C">
              <w:tc>
                <w:tcPr>
                  <w:tcW w:w="4679" w:type="dxa"/>
                </w:tcPr>
                <w:p w14:paraId="515BE77D" w14:textId="77777777" w:rsidR="00B44C9A" w:rsidRPr="00B44C9A" w:rsidRDefault="00B44C9A" w:rsidP="0043060C">
                  <w:pPr>
                    <w:spacing w:after="78" w:line="259" w:lineRule="auto"/>
                    <w:rPr>
                      <w:rFonts w:ascii="Times New Roman" w:hAnsi="Times New Roman" w:cs="Times New Roman"/>
                      <w:sz w:val="28"/>
                      <w:szCs w:val="28"/>
                    </w:rPr>
                  </w:pPr>
                  <w:r w:rsidRPr="00B44C9A">
                    <w:rPr>
                      <w:rFonts w:ascii="Times New Roman" w:hAnsi="Times New Roman" w:cs="Times New Roman"/>
                      <w:sz w:val="28"/>
                      <w:szCs w:val="28"/>
                      <w:lang w:val="en-US"/>
                    </w:rPr>
                    <w:t>Cực bắc quay ra xa cuộn dây dẫn kín</w:t>
                  </w:r>
                </w:p>
              </w:tc>
              <w:tc>
                <w:tcPr>
                  <w:tcW w:w="2693" w:type="dxa"/>
                </w:tcPr>
                <w:p w14:paraId="4DCC9634" w14:textId="77777777" w:rsidR="00B44C9A" w:rsidRPr="00B44C9A" w:rsidRDefault="00B44C9A" w:rsidP="001E5810">
                  <w:pPr>
                    <w:spacing w:after="78" w:line="259" w:lineRule="auto"/>
                    <w:jc w:val="center"/>
                    <w:rPr>
                      <w:rFonts w:ascii="Times New Roman" w:hAnsi="Times New Roman" w:cs="Times New Roman"/>
                      <w:sz w:val="28"/>
                      <w:szCs w:val="28"/>
                      <w:lang w:val="en-US"/>
                    </w:rPr>
                  </w:pPr>
                  <w:r w:rsidRPr="00B44C9A">
                    <w:rPr>
                      <w:rFonts w:ascii="Times New Roman" w:hAnsi="Times New Roman" w:cs="Times New Roman"/>
                      <w:sz w:val="28"/>
                      <w:szCs w:val="28"/>
                      <w:lang w:val="en-US"/>
                    </w:rPr>
                    <w:t>Sáng</w:t>
                  </w:r>
                </w:p>
              </w:tc>
              <w:tc>
                <w:tcPr>
                  <w:tcW w:w="2552" w:type="dxa"/>
                </w:tcPr>
                <w:p w14:paraId="3CAB2308" w14:textId="77777777" w:rsidR="00B44C9A" w:rsidRPr="00B44C9A" w:rsidRDefault="00B44C9A" w:rsidP="001E5810">
                  <w:pPr>
                    <w:spacing w:after="78" w:line="259" w:lineRule="auto"/>
                    <w:jc w:val="center"/>
                    <w:rPr>
                      <w:rFonts w:ascii="Times New Roman" w:hAnsi="Times New Roman" w:cs="Times New Roman"/>
                      <w:sz w:val="28"/>
                      <w:szCs w:val="28"/>
                      <w:lang w:val="en-US"/>
                    </w:rPr>
                  </w:pPr>
                  <w:r w:rsidRPr="00B44C9A">
                    <w:rPr>
                      <w:rFonts w:ascii="Times New Roman" w:hAnsi="Times New Roman" w:cs="Times New Roman"/>
                      <w:sz w:val="28"/>
                      <w:szCs w:val="28"/>
                      <w:lang w:val="en-US"/>
                    </w:rPr>
                    <w:t>Tắt</w:t>
                  </w:r>
                </w:p>
              </w:tc>
            </w:tr>
            <w:tr w:rsidR="00B44C9A" w:rsidRPr="00B44C9A" w14:paraId="6CFF7BC0" w14:textId="77777777" w:rsidTr="0043060C">
              <w:tc>
                <w:tcPr>
                  <w:tcW w:w="4679" w:type="dxa"/>
                </w:tcPr>
                <w:p w14:paraId="1A758843" w14:textId="77777777" w:rsidR="00B44C9A" w:rsidRPr="00B44C9A" w:rsidRDefault="00B44C9A" w:rsidP="001E5810">
                  <w:pPr>
                    <w:spacing w:after="78" w:line="259" w:lineRule="auto"/>
                    <w:rPr>
                      <w:rFonts w:ascii="Times New Roman" w:hAnsi="Times New Roman" w:cs="Times New Roman"/>
                      <w:sz w:val="28"/>
                      <w:szCs w:val="28"/>
                    </w:rPr>
                  </w:pPr>
                  <w:r w:rsidRPr="00B44C9A">
                    <w:rPr>
                      <w:rFonts w:ascii="Times New Roman" w:hAnsi="Times New Roman" w:cs="Times New Roman"/>
                      <w:sz w:val="28"/>
                      <w:szCs w:val="28"/>
                      <w:lang w:val="en-US"/>
                    </w:rPr>
                    <w:t>Cực nam quay lại gần cuộn dây dẫn kín</w:t>
                  </w:r>
                </w:p>
              </w:tc>
              <w:tc>
                <w:tcPr>
                  <w:tcW w:w="2693" w:type="dxa"/>
                </w:tcPr>
                <w:p w14:paraId="29F94211" w14:textId="77777777" w:rsidR="00B44C9A" w:rsidRPr="00B44C9A" w:rsidRDefault="00B44C9A" w:rsidP="001E5810">
                  <w:pPr>
                    <w:spacing w:after="78" w:line="259" w:lineRule="auto"/>
                    <w:jc w:val="center"/>
                    <w:rPr>
                      <w:rFonts w:ascii="Times New Roman" w:hAnsi="Times New Roman" w:cs="Times New Roman"/>
                      <w:sz w:val="28"/>
                      <w:szCs w:val="28"/>
                    </w:rPr>
                  </w:pPr>
                  <w:r w:rsidRPr="00B44C9A">
                    <w:rPr>
                      <w:rFonts w:ascii="Times New Roman" w:hAnsi="Times New Roman" w:cs="Times New Roman"/>
                      <w:sz w:val="28"/>
                      <w:szCs w:val="28"/>
                      <w:lang w:val="en-US"/>
                    </w:rPr>
                    <w:t>Sáng</w:t>
                  </w:r>
                </w:p>
              </w:tc>
              <w:tc>
                <w:tcPr>
                  <w:tcW w:w="2552" w:type="dxa"/>
                </w:tcPr>
                <w:p w14:paraId="5A6843D7" w14:textId="77777777" w:rsidR="00B44C9A" w:rsidRPr="00B44C9A" w:rsidRDefault="00B44C9A" w:rsidP="001E5810">
                  <w:pPr>
                    <w:spacing w:after="78" w:line="259" w:lineRule="auto"/>
                    <w:jc w:val="center"/>
                    <w:rPr>
                      <w:rFonts w:ascii="Times New Roman" w:hAnsi="Times New Roman" w:cs="Times New Roman"/>
                      <w:sz w:val="28"/>
                      <w:szCs w:val="28"/>
                    </w:rPr>
                  </w:pPr>
                  <w:r w:rsidRPr="00B44C9A">
                    <w:rPr>
                      <w:rFonts w:ascii="Times New Roman" w:hAnsi="Times New Roman" w:cs="Times New Roman"/>
                      <w:sz w:val="28"/>
                      <w:szCs w:val="28"/>
                      <w:lang w:val="en-US"/>
                    </w:rPr>
                    <w:t>Tắt</w:t>
                  </w:r>
                </w:p>
              </w:tc>
            </w:tr>
            <w:tr w:rsidR="00B44C9A" w:rsidRPr="00B44C9A" w14:paraId="154BEDC8" w14:textId="77777777" w:rsidTr="0043060C">
              <w:tc>
                <w:tcPr>
                  <w:tcW w:w="4679" w:type="dxa"/>
                </w:tcPr>
                <w:p w14:paraId="203B5D21" w14:textId="77777777" w:rsidR="00B44C9A" w:rsidRPr="00B44C9A" w:rsidRDefault="00B44C9A" w:rsidP="001E5810">
                  <w:pPr>
                    <w:spacing w:after="78" w:line="259"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Cực bắc quay ra xa cuộn dây dẫn kín</w:t>
                  </w:r>
                </w:p>
              </w:tc>
              <w:tc>
                <w:tcPr>
                  <w:tcW w:w="2693" w:type="dxa"/>
                </w:tcPr>
                <w:p w14:paraId="20706F84" w14:textId="77777777" w:rsidR="00B44C9A" w:rsidRPr="00B44C9A" w:rsidRDefault="00B44C9A" w:rsidP="001E5810">
                  <w:pPr>
                    <w:spacing w:after="78" w:line="259" w:lineRule="auto"/>
                    <w:jc w:val="center"/>
                    <w:rPr>
                      <w:rFonts w:ascii="Times New Roman" w:hAnsi="Times New Roman" w:cs="Times New Roman"/>
                      <w:sz w:val="28"/>
                      <w:szCs w:val="28"/>
                      <w:lang w:val="en-US"/>
                    </w:rPr>
                  </w:pPr>
                  <w:r w:rsidRPr="00B44C9A">
                    <w:rPr>
                      <w:rFonts w:ascii="Times New Roman" w:hAnsi="Times New Roman" w:cs="Times New Roman"/>
                      <w:sz w:val="28"/>
                      <w:szCs w:val="28"/>
                      <w:lang w:val="en-US"/>
                    </w:rPr>
                    <w:t>Tắt</w:t>
                  </w:r>
                </w:p>
              </w:tc>
              <w:tc>
                <w:tcPr>
                  <w:tcW w:w="2552" w:type="dxa"/>
                </w:tcPr>
                <w:p w14:paraId="1472DB18" w14:textId="77777777" w:rsidR="00B44C9A" w:rsidRPr="00B44C9A" w:rsidRDefault="00B44C9A" w:rsidP="001E5810">
                  <w:pPr>
                    <w:spacing w:after="78" w:line="259" w:lineRule="auto"/>
                    <w:jc w:val="center"/>
                    <w:rPr>
                      <w:rFonts w:ascii="Times New Roman" w:hAnsi="Times New Roman" w:cs="Times New Roman"/>
                      <w:sz w:val="28"/>
                      <w:szCs w:val="28"/>
                      <w:lang w:val="en-US"/>
                    </w:rPr>
                  </w:pPr>
                  <w:r w:rsidRPr="00B44C9A">
                    <w:rPr>
                      <w:rFonts w:ascii="Times New Roman" w:hAnsi="Times New Roman" w:cs="Times New Roman"/>
                      <w:sz w:val="28"/>
                      <w:szCs w:val="28"/>
                      <w:lang w:val="en-US"/>
                    </w:rPr>
                    <w:t>Sáng</w:t>
                  </w:r>
                </w:p>
              </w:tc>
            </w:tr>
          </w:tbl>
          <w:p w14:paraId="1CEDBEC4" w14:textId="77777777" w:rsidR="00B44C9A" w:rsidRPr="00B44C9A" w:rsidRDefault="00B44C9A" w:rsidP="0043060C">
            <w:pPr>
              <w:spacing w:after="78" w:line="259" w:lineRule="auto"/>
              <w:rPr>
                <w:sz w:val="28"/>
                <w:szCs w:val="28"/>
              </w:rPr>
            </w:pPr>
          </w:p>
          <w:p w14:paraId="67BC2604" w14:textId="77777777" w:rsidR="00B44C9A" w:rsidRPr="00B44C9A" w:rsidRDefault="00B44C9A" w:rsidP="0043060C">
            <w:pPr>
              <w:spacing w:after="0"/>
              <w:jc w:val="both"/>
              <w:rPr>
                <w:bCs/>
                <w:iCs/>
                <w:sz w:val="28"/>
                <w:szCs w:val="28"/>
                <w:lang w:val="en-US"/>
              </w:rPr>
            </w:pPr>
            <w:r w:rsidRPr="00B44C9A">
              <w:rPr>
                <w:b/>
                <w:bCs/>
                <w:sz w:val="28"/>
                <w:szCs w:val="28"/>
              </w:rPr>
              <w:t>Câu 2.</w:t>
            </w:r>
            <w:r w:rsidRPr="00B44C9A">
              <w:rPr>
                <w:b/>
                <w:bCs/>
                <w:lang w:val="en-US"/>
              </w:rPr>
              <w:t xml:space="preserve"> </w:t>
            </w:r>
            <w:r w:rsidRPr="00B44C9A">
              <w:rPr>
                <w:bCs/>
                <w:iCs/>
                <w:sz w:val="28"/>
                <w:szCs w:val="28"/>
                <w:lang w:val="en-US"/>
              </w:rPr>
              <w:t>Nếu nam châm chuyển động dọc theo trục của cuộn dây dẫn kín đứng yên theo một chiều thì các đèn LED phát sáng như thế nào?</w:t>
            </w:r>
          </w:p>
          <w:p w14:paraId="380B45DD" w14:textId="77777777" w:rsidR="00B44C9A" w:rsidRPr="00B44C9A" w:rsidRDefault="00B44C9A" w:rsidP="001E5810">
            <w:pPr>
              <w:spacing w:after="0"/>
              <w:jc w:val="center"/>
              <w:rPr>
                <w:rFonts w:eastAsia="Calibri"/>
                <w:b/>
                <w:bCs/>
                <w:sz w:val="28"/>
                <w:szCs w:val="28"/>
                <w:lang w:val="en-US"/>
              </w:rPr>
            </w:pPr>
            <w:r w:rsidRPr="00B44C9A">
              <w:rPr>
                <w:rFonts w:eastAsia="Calibri"/>
                <w:b/>
                <w:bCs/>
                <w:sz w:val="28"/>
                <w:szCs w:val="28"/>
                <w:lang w:val="en-US"/>
              </w:rPr>
              <w:t>Trả lời</w:t>
            </w:r>
          </w:p>
          <w:p w14:paraId="23840408" w14:textId="77777777" w:rsidR="00B44C9A" w:rsidRPr="00B44C9A" w:rsidRDefault="00B44C9A" w:rsidP="001E5810">
            <w:pPr>
              <w:spacing w:after="0"/>
              <w:jc w:val="both"/>
              <w:rPr>
                <w:bCs/>
                <w:iCs/>
                <w:sz w:val="28"/>
                <w:szCs w:val="28"/>
                <w:lang w:val="en-US"/>
              </w:rPr>
            </w:pPr>
            <w:r w:rsidRPr="00B44C9A">
              <w:rPr>
                <w:bCs/>
                <w:iCs/>
                <w:sz w:val="28"/>
                <w:szCs w:val="28"/>
                <w:lang w:val="en-US"/>
              </w:rPr>
              <w:t>Khi nam châm chuyển động dọc theo trục của cuộn dây dẫn kín và cuộn dây đứng yên, theo định luật Faraday về cảm ứng điện từ, dòng điện sẽ được tạo ra trong dây dẫn. Dòng điện này có thể làm cho các đèn LED phát sáng nếu nối đây dây vào các đèn LED.</w:t>
            </w:r>
          </w:p>
          <w:p w14:paraId="1A9B6B18" w14:textId="77777777" w:rsidR="00B44C9A" w:rsidRPr="00B44C9A" w:rsidRDefault="00B44C9A" w:rsidP="0043060C">
            <w:pPr>
              <w:spacing w:after="0"/>
              <w:jc w:val="both"/>
              <w:rPr>
                <w:sz w:val="28"/>
                <w:szCs w:val="28"/>
                <w:lang w:val="en-US"/>
              </w:rPr>
            </w:pPr>
            <w:r w:rsidRPr="00B44C9A">
              <w:rPr>
                <w:b/>
                <w:sz w:val="28"/>
                <w:szCs w:val="28"/>
                <w:lang w:val="en-US"/>
              </w:rPr>
              <w:t>Câu 3.</w:t>
            </w:r>
            <w:r w:rsidRPr="00B44C9A">
              <w:rPr>
                <w:sz w:val="28"/>
                <w:szCs w:val="28"/>
                <w:lang w:val="en-US"/>
              </w:rPr>
              <w:t xml:space="preserve"> Mô tả sự thay đổi của đường sức từ xuyên qua tiết diện của cuộn dây dẫn kín trong vòng quay của nam châm.</w:t>
            </w:r>
          </w:p>
          <w:p w14:paraId="5768366F" w14:textId="77777777" w:rsidR="00B44C9A" w:rsidRPr="00B44C9A" w:rsidRDefault="00B44C9A" w:rsidP="001E5810">
            <w:pPr>
              <w:spacing w:after="0"/>
              <w:jc w:val="center"/>
              <w:rPr>
                <w:rFonts w:eastAsia="Calibri"/>
                <w:b/>
                <w:bCs/>
                <w:sz w:val="28"/>
                <w:szCs w:val="28"/>
                <w:lang w:val="en-US"/>
              </w:rPr>
            </w:pPr>
            <w:r w:rsidRPr="00B44C9A">
              <w:rPr>
                <w:rFonts w:eastAsia="Calibri"/>
                <w:b/>
                <w:bCs/>
                <w:sz w:val="28"/>
                <w:szCs w:val="28"/>
                <w:lang w:val="en-US"/>
              </w:rPr>
              <w:t>Trả lời</w:t>
            </w:r>
          </w:p>
          <w:p w14:paraId="53FD1B70" w14:textId="77777777" w:rsidR="00B44C9A" w:rsidRPr="00B44C9A" w:rsidRDefault="00B44C9A" w:rsidP="001E5810">
            <w:pPr>
              <w:spacing w:after="0"/>
              <w:rPr>
                <w:rFonts w:eastAsia="Calibri"/>
                <w:b/>
                <w:bCs/>
                <w:sz w:val="28"/>
                <w:szCs w:val="28"/>
                <w:lang w:val="en-US"/>
              </w:rPr>
            </w:pPr>
            <w:r w:rsidRPr="00B44C9A">
              <w:rPr>
                <w:color w:val="000000"/>
                <w:sz w:val="28"/>
                <w:szCs w:val="28"/>
                <w:shd w:val="clear" w:color="auto" w:fill="FFFFFF"/>
              </w:rPr>
              <w:t>Ta thấy rằng: Khi cực N của nam châm lại gần cuộn dây thì số đường sức từ xuyên qua tiết diện S của cuộn dây tăng. Khi cực N ra xa cuộn dây thì số đường sức từ qua S giảm. Do vậy khi nam châm quay liên tục thì số đường sức từ xuyên qua tiết diện S luân phiên tăng, giảm. Khi đó dòng điện cảm ứng xuất hiện trong cuộn dây là dòng điện xoay chiều (tức là đổi chiều 2 lần sau mỗi vòng quay của nam châm).</w:t>
            </w:r>
          </w:p>
        </w:tc>
      </w:tr>
    </w:tbl>
    <w:p w14:paraId="4DE221FE" w14:textId="77777777" w:rsidR="00B44C9A" w:rsidRPr="00B44C9A" w:rsidRDefault="00B44C9A" w:rsidP="00EE33EC">
      <w:pPr>
        <w:tabs>
          <w:tab w:val="left" w:pos="425"/>
        </w:tabs>
        <w:spacing w:before="40" w:after="60" w:line="312" w:lineRule="auto"/>
        <w:rPr>
          <w:rFonts w:ascii="Times New Roman" w:hAnsi="Times New Roman" w:cs="Times New Roman"/>
          <w:bCs/>
          <w:sz w:val="28"/>
          <w:szCs w:val="28"/>
        </w:rPr>
      </w:pPr>
    </w:p>
    <w:p w14:paraId="773EE1DD" w14:textId="77777777" w:rsidR="00B44C9A" w:rsidRPr="00B44C9A" w:rsidRDefault="00B44C9A" w:rsidP="00C6008B">
      <w:pPr>
        <w:numPr>
          <w:ilvl w:val="0"/>
          <w:numId w:val="44"/>
        </w:numPr>
        <w:tabs>
          <w:tab w:val="left" w:pos="320"/>
        </w:tabs>
        <w:spacing w:before="40" w:after="60" w:line="312" w:lineRule="auto"/>
        <w:ind w:left="0" w:firstLine="0"/>
        <w:rPr>
          <w:rFonts w:ascii="Times New Roman" w:hAnsi="Times New Roman" w:cs="Times New Roman"/>
          <w:b/>
          <w:color w:val="C00000"/>
          <w:sz w:val="28"/>
          <w:szCs w:val="28"/>
          <w:lang w:val="en-US"/>
        </w:rPr>
      </w:pPr>
      <w:r w:rsidRPr="00B44C9A">
        <w:rPr>
          <w:rFonts w:ascii="Times New Roman" w:hAnsi="Times New Roman" w:cs="Times New Roman"/>
          <w:b/>
          <w:color w:val="C00000"/>
          <w:sz w:val="28"/>
          <w:szCs w:val="28"/>
          <w:lang w:val="en-US"/>
        </w:rPr>
        <w:lastRenderedPageBreak/>
        <w:t>Tổ chức thực hiện</w:t>
      </w:r>
    </w:p>
    <w:tbl>
      <w:tblPr>
        <w:tblStyle w:val="TableGrid"/>
        <w:tblW w:w="10517" w:type="dxa"/>
        <w:jc w:val="center"/>
        <w:tblLook w:val="04A0" w:firstRow="1" w:lastRow="0" w:firstColumn="1" w:lastColumn="0" w:noHBand="0" w:noVBand="1"/>
      </w:tblPr>
      <w:tblGrid>
        <w:gridCol w:w="7493"/>
        <w:gridCol w:w="3024"/>
      </w:tblGrid>
      <w:tr w:rsidR="00B44C9A" w:rsidRPr="00B44C9A" w14:paraId="40FF78F9" w14:textId="77777777" w:rsidTr="0043060C">
        <w:trPr>
          <w:jc w:val="center"/>
        </w:trPr>
        <w:tc>
          <w:tcPr>
            <w:tcW w:w="7493" w:type="dxa"/>
            <w:shd w:val="clear" w:color="auto" w:fill="FDEADA" w:themeFill="accent6" w:themeFillTint="32"/>
          </w:tcPr>
          <w:p w14:paraId="426BDE43" w14:textId="77777777" w:rsidR="00B44C9A" w:rsidRPr="00B44C9A" w:rsidRDefault="00B44C9A" w:rsidP="0043060C">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3F3A774C" w14:textId="77777777" w:rsidR="00B44C9A" w:rsidRPr="00B44C9A" w:rsidRDefault="00B44C9A" w:rsidP="0043060C">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B44C9A" w:rsidRPr="00B44C9A" w14:paraId="138B1A16" w14:textId="77777777" w:rsidTr="0043060C">
        <w:trPr>
          <w:jc w:val="center"/>
        </w:trPr>
        <w:tc>
          <w:tcPr>
            <w:tcW w:w="7493" w:type="dxa"/>
          </w:tcPr>
          <w:p w14:paraId="23D0C48C" w14:textId="77777777" w:rsidR="00B44C9A" w:rsidRPr="00B44C9A" w:rsidRDefault="00B44C9A" w:rsidP="0043060C">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1B10EB67" w14:textId="77777777" w:rsidR="00B44C9A" w:rsidRPr="00B44C9A" w:rsidRDefault="00B44C9A" w:rsidP="001E5810">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GV chia lớp thành 6 nhóm nhỏ.</w:t>
            </w:r>
          </w:p>
          <w:p w14:paraId="73239F43" w14:textId="77777777" w:rsidR="00B44C9A" w:rsidRPr="00B44C9A" w:rsidRDefault="00B44C9A" w:rsidP="001E5810">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Phát phiếu học tập số 1 và bộ dụng cụ thí nghiệm </w:t>
            </w:r>
            <w:r w:rsidRPr="00B44C9A">
              <w:rPr>
                <w:rFonts w:ascii="Times New Roman" w:hAnsi="Times New Roman" w:cs="Times New Roman"/>
                <w:sz w:val="28"/>
                <w:szCs w:val="28"/>
                <w:lang w:val="en-US"/>
              </w:rPr>
              <w:t>(4)</w:t>
            </w:r>
            <w:r w:rsidRPr="00B44C9A">
              <w:rPr>
                <w:rFonts w:ascii="Times New Roman" w:hAnsi="Times New Roman" w:cs="Times New Roman"/>
                <w:sz w:val="28"/>
                <w:szCs w:val="28"/>
              </w:rPr>
              <w:t xml:space="preserve"> cho các nhóm</w:t>
            </w:r>
          </w:p>
          <w:p w14:paraId="38A1CD2B" w14:textId="77777777" w:rsidR="00B44C9A" w:rsidRPr="00B44C9A" w:rsidRDefault="00B44C9A" w:rsidP="001E5810">
            <w:pPr>
              <w:tabs>
                <w:tab w:val="left" w:pos="8655"/>
              </w:tabs>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Yêu cầu HS làm thí nghiệm </w:t>
            </w:r>
            <w:r w:rsidRPr="00B44C9A">
              <w:rPr>
                <w:rFonts w:ascii="Times New Roman" w:hAnsi="Times New Roman" w:cs="Times New Roman"/>
                <w:sz w:val="28"/>
                <w:szCs w:val="28"/>
                <w:lang w:val="en-US"/>
              </w:rPr>
              <w:t>hình 11.7 và</w:t>
            </w:r>
            <w:r w:rsidRPr="00B44C9A">
              <w:rPr>
                <w:rFonts w:ascii="Times New Roman" w:hAnsi="Times New Roman" w:cs="Times New Roman"/>
                <w:sz w:val="28"/>
                <w:szCs w:val="28"/>
              </w:rPr>
              <w:t xml:space="preserve"> hoàn thành phiếu học tập số 3.</w:t>
            </w:r>
          </w:p>
        </w:tc>
        <w:tc>
          <w:tcPr>
            <w:tcW w:w="3024" w:type="dxa"/>
          </w:tcPr>
          <w:p w14:paraId="3248BFF7" w14:textId="77777777" w:rsidR="00B44C9A" w:rsidRPr="00B44C9A" w:rsidRDefault="00B44C9A" w:rsidP="0043060C">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HS nhận nhiệm vụ</w:t>
            </w:r>
            <w:r w:rsidRPr="00B44C9A">
              <w:rPr>
                <w:rFonts w:ascii="Times New Roman" w:hAnsi="Times New Roman" w:cs="Times New Roman"/>
                <w:sz w:val="28"/>
                <w:szCs w:val="28"/>
                <w:lang w:val="en-US"/>
              </w:rPr>
              <w:t>.</w:t>
            </w:r>
          </w:p>
          <w:p w14:paraId="2BF93C4D" w14:textId="77777777" w:rsidR="00B44C9A" w:rsidRPr="00B44C9A" w:rsidRDefault="00B44C9A" w:rsidP="0043060C">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Tập trung nhóm theo hướn dẫn của giáo viên và nhận bộ dụng cụ thí nghiệm.</w:t>
            </w:r>
          </w:p>
        </w:tc>
      </w:tr>
      <w:tr w:rsidR="00B44C9A" w:rsidRPr="00B44C9A" w14:paraId="74FF0E80" w14:textId="77777777" w:rsidTr="0043060C">
        <w:trPr>
          <w:jc w:val="center"/>
        </w:trPr>
        <w:tc>
          <w:tcPr>
            <w:tcW w:w="7493" w:type="dxa"/>
          </w:tcPr>
          <w:p w14:paraId="5A7475BD" w14:textId="77777777" w:rsidR="00B44C9A" w:rsidRPr="00B44C9A" w:rsidRDefault="00B44C9A" w:rsidP="0043060C">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Hướng dẫn thực hiện nhiệm vụ:</w:t>
            </w:r>
            <w:r w:rsidRPr="00B44C9A">
              <w:rPr>
                <w:rFonts w:ascii="Times New Roman" w:hAnsi="Times New Roman" w:cs="Times New Roman"/>
                <w:sz w:val="28"/>
                <w:szCs w:val="28"/>
              </w:rPr>
              <w:t xml:space="preserve"> </w:t>
            </w:r>
          </w:p>
          <w:p w14:paraId="40D5B2E5" w14:textId="77777777" w:rsidR="00B44C9A" w:rsidRPr="00B44C9A" w:rsidRDefault="00B44C9A" w:rsidP="0043060C">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quan sát hỗ trợ khi cần thiết, đặt các câu hỏi gợi mở cho HS khi HS gặp khó.</w:t>
            </w:r>
          </w:p>
        </w:tc>
        <w:tc>
          <w:tcPr>
            <w:tcW w:w="3024" w:type="dxa"/>
          </w:tcPr>
          <w:p w14:paraId="613CCFDC" w14:textId="77777777" w:rsidR="00B44C9A" w:rsidRPr="00B44C9A" w:rsidRDefault="00B44C9A" w:rsidP="0043060C">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HS thảo luận theo nhóm và </w:t>
            </w:r>
            <w:r w:rsidRPr="00B44C9A">
              <w:rPr>
                <w:rFonts w:ascii="Times New Roman" w:hAnsi="Times New Roman" w:cs="Times New Roman"/>
                <w:sz w:val="28"/>
                <w:szCs w:val="28"/>
                <w:lang w:val="en-US"/>
              </w:rPr>
              <w:t>trả lời các câu hỏi trong phiếu học tập số 3</w:t>
            </w:r>
            <w:r w:rsidRPr="00B44C9A">
              <w:rPr>
                <w:rFonts w:ascii="Times New Roman" w:hAnsi="Times New Roman" w:cs="Times New Roman"/>
                <w:sz w:val="28"/>
                <w:szCs w:val="28"/>
              </w:rPr>
              <w:t>.</w:t>
            </w:r>
          </w:p>
        </w:tc>
      </w:tr>
      <w:tr w:rsidR="00B44C9A" w:rsidRPr="00B44C9A" w14:paraId="666A65C6" w14:textId="77777777" w:rsidTr="0043060C">
        <w:trPr>
          <w:jc w:val="center"/>
        </w:trPr>
        <w:tc>
          <w:tcPr>
            <w:tcW w:w="7493" w:type="dxa"/>
          </w:tcPr>
          <w:p w14:paraId="77DC2DB2" w14:textId="77777777" w:rsidR="00B44C9A" w:rsidRPr="00B44C9A" w:rsidRDefault="00B44C9A" w:rsidP="0043060C">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Báo cáo kết quả</w:t>
            </w:r>
            <w:r w:rsidRPr="00B44C9A">
              <w:rPr>
                <w:rFonts w:ascii="Times New Roman" w:hAnsi="Times New Roman" w:cs="Times New Roman"/>
                <w:i/>
                <w:sz w:val="28"/>
                <w:szCs w:val="28"/>
              </w:rPr>
              <w:t xml:space="preserve">:  </w:t>
            </w:r>
          </w:p>
          <w:p w14:paraId="54D206C4" w14:textId="77777777" w:rsidR="00B44C9A" w:rsidRPr="00B44C9A" w:rsidRDefault="00B44C9A" w:rsidP="0043060C">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yêu cầu HS treo đáp án lên bảng.</w:t>
            </w:r>
          </w:p>
          <w:p w14:paraId="185A65D9" w14:textId="77777777" w:rsidR="00B44C9A" w:rsidRPr="00B44C9A" w:rsidRDefault="00B44C9A" w:rsidP="0043060C">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Cho HS nhận xét chéo cho nhau, góp ý chỉnh sửa.</w:t>
            </w:r>
          </w:p>
          <w:p w14:paraId="5F01E4BC" w14:textId="77777777" w:rsidR="00B44C9A" w:rsidRPr="00B44C9A" w:rsidRDefault="00B44C9A" w:rsidP="0043060C">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chỉnh sửa lại các đáp án cho HS (nếu có sai).</w:t>
            </w:r>
          </w:p>
          <w:p w14:paraId="66B0F542" w14:textId="77777777" w:rsidR="00B44C9A" w:rsidRPr="00B44C9A" w:rsidRDefault="00B44C9A" w:rsidP="0043060C">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Chấm điểm cho các nhóm.</w:t>
            </w:r>
          </w:p>
        </w:tc>
        <w:tc>
          <w:tcPr>
            <w:tcW w:w="3024" w:type="dxa"/>
          </w:tcPr>
          <w:p w14:paraId="2DBDD392" w14:textId="77777777" w:rsidR="00B44C9A" w:rsidRPr="00B44C9A" w:rsidRDefault="00B44C9A" w:rsidP="0043060C">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quan sát các đáp án của nhóm khác, nhận xét, bổ sung.</w:t>
            </w:r>
          </w:p>
        </w:tc>
      </w:tr>
      <w:tr w:rsidR="00B44C9A" w:rsidRPr="00B44C9A" w14:paraId="593E4042" w14:textId="77777777" w:rsidTr="0043060C">
        <w:trPr>
          <w:jc w:val="center"/>
        </w:trPr>
        <w:tc>
          <w:tcPr>
            <w:tcW w:w="7493" w:type="dxa"/>
          </w:tcPr>
          <w:p w14:paraId="1ACF3FB0" w14:textId="77777777" w:rsidR="00B44C9A" w:rsidRPr="00B44C9A" w:rsidRDefault="00B44C9A" w:rsidP="0043060C">
            <w:pPr>
              <w:spacing w:before="40" w:after="60" w:line="312"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1BCB05DA" w14:textId="77777777" w:rsidR="00B44C9A" w:rsidRPr="00B44C9A" w:rsidRDefault="00B44C9A" w:rsidP="0043060C">
            <w:pPr>
              <w:spacing w:before="40" w:after="60" w:line="276" w:lineRule="auto"/>
              <w:rPr>
                <w:rFonts w:ascii="Times New Roman" w:hAnsi="Times New Roman" w:cs="Times New Roman"/>
                <w:iCs/>
                <w:sz w:val="28"/>
                <w:szCs w:val="28"/>
              </w:rPr>
            </w:pPr>
            <w:r w:rsidRPr="00B44C9A">
              <w:rPr>
                <w:rFonts w:ascii="Times New Roman" w:hAnsi="Times New Roman" w:cs="Times New Roman"/>
                <w:iCs/>
                <w:sz w:val="28"/>
                <w:szCs w:val="28"/>
              </w:rPr>
              <w:t>- GV chốt lại các kiến thức cho HS quan trọng cho HS:</w:t>
            </w:r>
          </w:p>
          <w:p w14:paraId="56AC378A" w14:textId="77777777" w:rsidR="00B44C9A" w:rsidRPr="00B44C9A" w:rsidRDefault="00B44C9A" w:rsidP="001E5810">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GV giới thiệu cho HS về thí nghiệm ảo về định luật Faraday để HS nghiên cứu thêm</w:t>
            </w:r>
          </w:p>
          <w:p w14:paraId="27DB7D94" w14:textId="662F2EA0" w:rsidR="00B44C9A" w:rsidRPr="00B44C9A" w:rsidRDefault="00B44C9A" w:rsidP="001E5810">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https://phet.colorado.edu/sims/html/faradays-law/latest/faradays-law_all.html?locale=vi</w:t>
            </w:r>
          </w:p>
          <w:p w14:paraId="2A6D6571" w14:textId="77777777" w:rsidR="00B44C9A" w:rsidRPr="00B44C9A" w:rsidRDefault="00B44C9A" w:rsidP="001E5810">
            <w:pPr>
              <w:spacing w:before="40" w:after="60" w:line="276" w:lineRule="auto"/>
              <w:rPr>
                <w:rFonts w:ascii="Times New Roman" w:hAnsi="Times New Roman" w:cs="Times New Roman"/>
                <w:sz w:val="28"/>
                <w:szCs w:val="28"/>
                <w:lang w:val="en-US"/>
              </w:rPr>
            </w:pPr>
            <w:r w:rsidRPr="00B44C9A">
              <w:rPr>
                <w:rFonts w:ascii="Times New Roman" w:hAnsi="Times New Roman" w:cs="Times New Roman"/>
                <w:noProof/>
                <w:sz w:val="28"/>
                <w:szCs w:val="28"/>
                <w:lang w:val="en-US" w:eastAsia="en-US"/>
              </w:rPr>
              <w:drawing>
                <wp:inline distT="0" distB="0" distL="0" distR="0" wp14:anchorId="48B459AF" wp14:editId="49E17C1E">
                  <wp:extent cx="1933575" cy="1874804"/>
                  <wp:effectExtent l="0" t="0" r="0" b="0"/>
                  <wp:docPr id="5659" name="Picture 5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1937604" cy="1878711"/>
                          </a:xfrm>
                          <a:prstGeom prst="rect">
                            <a:avLst/>
                          </a:prstGeom>
                        </pic:spPr>
                      </pic:pic>
                    </a:graphicData>
                  </a:graphic>
                </wp:inline>
              </w:drawing>
            </w:r>
          </w:p>
        </w:tc>
        <w:tc>
          <w:tcPr>
            <w:tcW w:w="3024" w:type="dxa"/>
          </w:tcPr>
          <w:p w14:paraId="41D96F40" w14:textId="77777777" w:rsidR="00B44C9A" w:rsidRPr="00B44C9A" w:rsidRDefault="00B44C9A" w:rsidP="0043060C">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hi chép vào vở.</w:t>
            </w:r>
          </w:p>
          <w:p w14:paraId="4D8DC3DD" w14:textId="77777777" w:rsidR="00B44C9A" w:rsidRPr="00B44C9A" w:rsidRDefault="00B44C9A" w:rsidP="0043060C">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Ghi nhớ đường link thí nghiệm ảo, về nhà tìm hiểu.</w:t>
            </w:r>
          </w:p>
          <w:p w14:paraId="529FD86A" w14:textId="77777777" w:rsidR="00B44C9A" w:rsidRPr="00B44C9A" w:rsidRDefault="00B44C9A" w:rsidP="0043060C">
            <w:pPr>
              <w:spacing w:before="40" w:after="60" w:line="276" w:lineRule="auto"/>
              <w:rPr>
                <w:rFonts w:ascii="Times New Roman" w:hAnsi="Times New Roman" w:cs="Times New Roman"/>
                <w:sz w:val="28"/>
                <w:szCs w:val="28"/>
                <w:lang w:val="en-US"/>
              </w:rPr>
            </w:pPr>
          </w:p>
        </w:tc>
      </w:tr>
    </w:tbl>
    <w:p w14:paraId="44341771" w14:textId="77777777" w:rsidR="00B44C9A" w:rsidRPr="00B44C9A" w:rsidRDefault="00B44C9A">
      <w:pPr>
        <w:spacing w:before="40" w:after="60" w:line="312" w:lineRule="auto"/>
        <w:jc w:val="both"/>
        <w:rPr>
          <w:rFonts w:ascii="Times New Roman" w:hAnsi="Times New Roman" w:cs="Times New Roman"/>
          <w:b/>
          <w:color w:val="7030A0"/>
          <w:sz w:val="28"/>
          <w:szCs w:val="28"/>
        </w:rPr>
      </w:pPr>
    </w:p>
    <w:p w14:paraId="1D74205F" w14:textId="77777777" w:rsidR="00B44C9A" w:rsidRPr="00B44C9A" w:rsidRDefault="00B44C9A" w:rsidP="001E5810">
      <w:pPr>
        <w:spacing w:before="40" w:after="60" w:line="276" w:lineRule="auto"/>
        <w:rPr>
          <w:rFonts w:ascii="Times New Roman" w:hAnsi="Times New Roman" w:cs="Times New Roman"/>
          <w:b/>
          <w:color w:val="4F81BD" w:themeColor="accent1"/>
          <w:sz w:val="28"/>
          <w:szCs w:val="28"/>
          <w:lang w:val="en-US"/>
        </w:rPr>
      </w:pPr>
      <w:r w:rsidRPr="00B44C9A">
        <w:rPr>
          <w:rFonts w:ascii="Times New Roman" w:hAnsi="Times New Roman" w:cs="Times New Roman"/>
          <w:b/>
          <w:color w:val="4F81BD" w:themeColor="accent1"/>
          <w:sz w:val="28"/>
          <w:szCs w:val="28"/>
        </w:rPr>
        <w:t>Hoạt động 2.3</w:t>
      </w:r>
      <w:r w:rsidRPr="00B44C9A">
        <w:rPr>
          <w:rFonts w:ascii="Times New Roman" w:hAnsi="Times New Roman" w:cs="Times New Roman"/>
          <w:b/>
          <w:color w:val="4F81BD" w:themeColor="accent1"/>
          <w:sz w:val="28"/>
          <w:szCs w:val="28"/>
          <w:lang w:val="en-US"/>
        </w:rPr>
        <w:t>.2</w:t>
      </w:r>
      <w:r w:rsidRPr="00B44C9A">
        <w:rPr>
          <w:rFonts w:ascii="Times New Roman" w:hAnsi="Times New Roman" w:cs="Times New Roman"/>
          <w:b/>
          <w:color w:val="4F81BD" w:themeColor="accent1"/>
          <w:sz w:val="28"/>
          <w:szCs w:val="28"/>
        </w:rPr>
        <w:t xml:space="preserve">: </w:t>
      </w:r>
      <w:r w:rsidRPr="00B44C9A">
        <w:rPr>
          <w:rFonts w:ascii="Times New Roman" w:hAnsi="Times New Roman" w:cs="Times New Roman"/>
          <w:b/>
          <w:color w:val="4F81BD" w:themeColor="accent1"/>
          <w:sz w:val="28"/>
          <w:szCs w:val="28"/>
          <w:lang w:val="en-US"/>
        </w:rPr>
        <w:t>Nguyên tắc chung để tạo ra dòng điện xoay chiều</w:t>
      </w:r>
    </w:p>
    <w:p w14:paraId="0B0A9995" w14:textId="77777777" w:rsidR="00B44C9A" w:rsidRPr="00B44C9A" w:rsidRDefault="00B44C9A" w:rsidP="00C6008B">
      <w:pPr>
        <w:pStyle w:val="ListParagraph"/>
        <w:numPr>
          <w:ilvl w:val="0"/>
          <w:numId w:val="45"/>
        </w:numPr>
        <w:tabs>
          <w:tab w:val="left" w:pos="320"/>
        </w:tabs>
        <w:spacing w:before="40" w:after="60" w:line="276"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30B29E08" w14:textId="77777777" w:rsidR="00B44C9A" w:rsidRPr="00B44C9A" w:rsidRDefault="00B44C9A" w:rsidP="001E5810">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lastRenderedPageBreak/>
        <w:t>- Biết được khái niệm dòng điện xoay chiều.</w:t>
      </w:r>
    </w:p>
    <w:p w14:paraId="4F655586" w14:textId="77777777" w:rsidR="00B44C9A" w:rsidRPr="00B44C9A" w:rsidRDefault="00B44C9A" w:rsidP="001E5810">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Biết được các phương án để tạo ra dòng điện xoay chiều.</w:t>
      </w:r>
    </w:p>
    <w:p w14:paraId="7D8ECD7E" w14:textId="77777777" w:rsidR="00B44C9A" w:rsidRPr="00B44C9A" w:rsidRDefault="00B44C9A" w:rsidP="001E5810">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Hiểu được các nguyên lí cơ bản và cách vận hành của máy phát điện xoay chiều.</w:t>
      </w:r>
    </w:p>
    <w:p w14:paraId="6A6E567A" w14:textId="77777777" w:rsidR="00B44C9A" w:rsidRPr="00B44C9A" w:rsidRDefault="00B44C9A" w:rsidP="00C6008B">
      <w:pPr>
        <w:numPr>
          <w:ilvl w:val="0"/>
          <w:numId w:val="45"/>
        </w:numPr>
        <w:tabs>
          <w:tab w:val="left" w:pos="320"/>
        </w:tabs>
        <w:spacing w:before="40" w:after="60" w:line="312" w:lineRule="auto"/>
        <w:ind w:left="0" w:firstLine="0"/>
        <w:jc w:val="both"/>
        <w:rPr>
          <w:rFonts w:ascii="Times New Roman" w:hAnsi="Times New Roman" w:cs="Times New Roman"/>
          <w:b/>
          <w:bCs/>
          <w:sz w:val="28"/>
          <w:szCs w:val="28"/>
        </w:rPr>
      </w:pPr>
      <w:r w:rsidRPr="00B44C9A">
        <w:rPr>
          <w:rFonts w:ascii="Times New Roman" w:hAnsi="Times New Roman" w:cs="Times New Roman"/>
          <w:b/>
          <w:bCs/>
          <w:color w:val="C00000"/>
          <w:sz w:val="28"/>
          <w:szCs w:val="28"/>
        </w:rPr>
        <w:t>Nội dung</w:t>
      </w:r>
      <w:r w:rsidRPr="00B44C9A">
        <w:rPr>
          <w:rFonts w:ascii="Times New Roman" w:hAnsi="Times New Roman" w:cs="Times New Roman"/>
          <w:b/>
          <w:bCs/>
          <w:sz w:val="28"/>
          <w:szCs w:val="28"/>
        </w:rPr>
        <w:t>:</w:t>
      </w:r>
    </w:p>
    <w:p w14:paraId="25F88254" w14:textId="77777777" w:rsidR="00B44C9A" w:rsidRPr="00B44C9A" w:rsidRDefault="00B44C9A" w:rsidP="001E5810">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 xml:space="preserve">GV </w:t>
      </w:r>
      <w:r w:rsidRPr="00B44C9A">
        <w:rPr>
          <w:rFonts w:ascii="Times New Roman" w:hAnsi="Times New Roman" w:cs="Times New Roman"/>
          <w:sz w:val="28"/>
          <w:szCs w:val="28"/>
          <w:lang w:val="en-US"/>
        </w:rPr>
        <w:t>phát mô hình máy phát điện xoay chiều như hình 11.9 cho HS và đặt câu hỏi cho các em dựa vào kiến thức SGK và kiến thức bản thân để trả lời</w:t>
      </w:r>
    </w:p>
    <w:p w14:paraId="49AC9B98" w14:textId="77777777" w:rsidR="00B44C9A" w:rsidRPr="00B44C9A" w:rsidRDefault="00B44C9A" w:rsidP="001E5810">
      <w:pPr>
        <w:spacing w:before="40" w:after="60" w:line="276" w:lineRule="auto"/>
        <w:jc w:val="both"/>
        <w:rPr>
          <w:rFonts w:ascii="Times New Roman" w:hAnsi="Times New Roman" w:cs="Times New Roman"/>
          <w:i/>
          <w:iCs/>
          <w:sz w:val="28"/>
          <w:szCs w:val="28"/>
          <w:lang w:val="en-US"/>
        </w:rPr>
      </w:pPr>
      <w:r w:rsidRPr="00B44C9A">
        <w:rPr>
          <w:rFonts w:ascii="Times New Roman" w:hAnsi="Times New Roman" w:cs="Times New Roman"/>
          <w:i/>
          <w:iCs/>
          <w:sz w:val="28"/>
          <w:szCs w:val="28"/>
          <w:lang w:val="en-US"/>
        </w:rPr>
        <w:t>Dòng điện xoay chiều là gì?</w:t>
      </w:r>
    </w:p>
    <w:p w14:paraId="7DD9F034" w14:textId="77777777" w:rsidR="00B44C9A" w:rsidRPr="00B44C9A" w:rsidRDefault="00B44C9A" w:rsidP="001E5810">
      <w:pPr>
        <w:spacing w:before="40" w:after="60" w:line="276" w:lineRule="auto"/>
        <w:jc w:val="both"/>
        <w:rPr>
          <w:rFonts w:ascii="Times New Roman" w:hAnsi="Times New Roman" w:cs="Times New Roman"/>
          <w:i/>
          <w:iCs/>
          <w:sz w:val="28"/>
          <w:szCs w:val="28"/>
          <w:lang w:val="en-US"/>
        </w:rPr>
      </w:pPr>
      <w:r w:rsidRPr="00B44C9A">
        <w:rPr>
          <w:rFonts w:ascii="Times New Roman" w:hAnsi="Times New Roman" w:cs="Times New Roman"/>
          <w:i/>
          <w:iCs/>
          <w:sz w:val="28"/>
          <w:szCs w:val="28"/>
          <w:lang w:val="en-US"/>
        </w:rPr>
        <w:t>Nguyên tắc để tạo ra dòng điện xoay chiều là gì? Có bao nhiêu phương án tạo ra dòng điện xoay chiều?</w:t>
      </w:r>
    </w:p>
    <w:p w14:paraId="2CE100DD" w14:textId="77777777" w:rsidR="00B44C9A" w:rsidRPr="00B44C9A" w:rsidRDefault="00B44C9A" w:rsidP="001E5810">
      <w:pPr>
        <w:spacing w:before="40" w:after="60" w:line="276" w:lineRule="auto"/>
        <w:jc w:val="both"/>
        <w:rPr>
          <w:rFonts w:ascii="Times New Roman" w:hAnsi="Times New Roman" w:cs="Times New Roman"/>
          <w:i/>
          <w:iCs/>
          <w:sz w:val="28"/>
          <w:szCs w:val="28"/>
          <w:lang w:val="en-US"/>
        </w:rPr>
      </w:pPr>
      <w:r w:rsidRPr="00B44C9A">
        <w:rPr>
          <w:rFonts w:ascii="Times New Roman" w:hAnsi="Times New Roman" w:cs="Times New Roman"/>
          <w:i/>
          <w:iCs/>
          <w:sz w:val="28"/>
          <w:szCs w:val="28"/>
          <w:lang w:val="en-US"/>
        </w:rPr>
        <w:t>Hãy nêu nguyên lí hoạt động cơ bản của máy phát điện xoay chiều.</w:t>
      </w:r>
    </w:p>
    <w:p w14:paraId="4EEAEF6F" w14:textId="77777777" w:rsidR="00B44C9A" w:rsidRPr="00B44C9A" w:rsidRDefault="00B44C9A" w:rsidP="00C6008B">
      <w:pPr>
        <w:numPr>
          <w:ilvl w:val="0"/>
          <w:numId w:val="45"/>
        </w:numPr>
        <w:tabs>
          <w:tab w:val="left" w:pos="320"/>
        </w:tabs>
        <w:spacing w:before="40" w:after="60" w:line="312" w:lineRule="auto"/>
        <w:ind w:left="0" w:firstLine="0"/>
        <w:rPr>
          <w:rFonts w:ascii="Times New Roman" w:hAnsi="Times New Roman" w:cs="Times New Roman"/>
          <w:bCs/>
          <w:sz w:val="28"/>
          <w:szCs w:val="28"/>
        </w:rPr>
      </w:pPr>
      <w:r w:rsidRPr="00B44C9A">
        <w:rPr>
          <w:rFonts w:ascii="Times New Roman" w:hAnsi="Times New Roman" w:cs="Times New Roman"/>
          <w:b/>
          <w:bCs/>
          <w:color w:val="C00000"/>
          <w:sz w:val="28"/>
          <w:szCs w:val="28"/>
        </w:rPr>
        <w:t>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Câu trả lơi của HS</w:t>
      </w:r>
    </w:p>
    <w:p w14:paraId="25F0444D" w14:textId="77777777" w:rsidR="00B44C9A" w:rsidRPr="00B44C9A" w:rsidRDefault="00B44C9A" w:rsidP="000628E9">
      <w:pPr>
        <w:spacing w:before="40" w:after="60" w:line="276" w:lineRule="auto"/>
        <w:jc w:val="both"/>
        <w:rPr>
          <w:rFonts w:ascii="Times New Roman" w:hAnsi="Times New Roman" w:cs="Times New Roman"/>
          <w:i/>
          <w:iCs/>
          <w:sz w:val="28"/>
          <w:szCs w:val="28"/>
          <w:lang w:val="en-US"/>
        </w:rPr>
      </w:pPr>
      <w:r w:rsidRPr="00B44C9A">
        <w:rPr>
          <w:rFonts w:ascii="Times New Roman" w:hAnsi="Times New Roman" w:cs="Times New Roman"/>
          <w:i/>
          <w:iCs/>
          <w:sz w:val="28"/>
          <w:szCs w:val="28"/>
          <w:lang w:val="en-US"/>
        </w:rPr>
        <w:t>Dòng điện xoay chiều là gì?</w:t>
      </w:r>
    </w:p>
    <w:p w14:paraId="0D7902AF" w14:textId="77777777" w:rsidR="00B44C9A" w:rsidRPr="00B44C9A" w:rsidRDefault="00B44C9A" w:rsidP="000628E9">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b/>
          <w:bCs/>
          <w:sz w:val="28"/>
          <w:szCs w:val="28"/>
          <w:lang w:val="en-US"/>
        </w:rPr>
        <w:t xml:space="preserve">Trả lời: </w:t>
      </w:r>
      <w:r w:rsidRPr="00B44C9A">
        <w:rPr>
          <w:rFonts w:ascii="Times New Roman" w:hAnsi="Times New Roman" w:cs="Times New Roman"/>
          <w:sz w:val="28"/>
          <w:szCs w:val="28"/>
          <w:lang w:val="en-US"/>
        </w:rPr>
        <w:t>Dòng điện có cường độ dòng điện thay đổi theo thời gian là dòng điện xoay chiều.</w:t>
      </w:r>
    </w:p>
    <w:p w14:paraId="7668BCB4" w14:textId="77777777" w:rsidR="00B44C9A" w:rsidRPr="00B44C9A" w:rsidRDefault="00B44C9A" w:rsidP="000628E9">
      <w:pPr>
        <w:spacing w:before="40" w:after="60" w:line="276" w:lineRule="auto"/>
        <w:jc w:val="both"/>
        <w:rPr>
          <w:rFonts w:ascii="Times New Roman" w:hAnsi="Times New Roman" w:cs="Times New Roman"/>
          <w:i/>
          <w:iCs/>
          <w:sz w:val="28"/>
          <w:szCs w:val="28"/>
          <w:lang w:val="en-US"/>
        </w:rPr>
      </w:pPr>
      <w:r w:rsidRPr="00B44C9A">
        <w:rPr>
          <w:rFonts w:ascii="Times New Roman" w:hAnsi="Times New Roman" w:cs="Times New Roman"/>
          <w:i/>
          <w:iCs/>
          <w:sz w:val="28"/>
          <w:szCs w:val="28"/>
          <w:lang w:val="en-US"/>
        </w:rPr>
        <w:t>Nguyên tắc để tạo ra dòng điện xoay chiều là gì? Có bao nhiêu phương án tạo ra dòng điện xoay chiều?</w:t>
      </w:r>
    </w:p>
    <w:p w14:paraId="2B1C2A05" w14:textId="77777777" w:rsidR="00B44C9A" w:rsidRPr="00B44C9A" w:rsidRDefault="00B44C9A" w:rsidP="000628E9">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b/>
          <w:bCs/>
          <w:sz w:val="28"/>
          <w:szCs w:val="28"/>
          <w:lang w:val="en-US"/>
        </w:rPr>
        <w:t xml:space="preserve">Trả lời: </w:t>
      </w:r>
      <w:r w:rsidRPr="00B44C9A">
        <w:rPr>
          <w:rFonts w:ascii="Times New Roman" w:hAnsi="Times New Roman" w:cs="Times New Roman"/>
          <w:sz w:val="28"/>
          <w:szCs w:val="28"/>
          <w:lang w:val="en-US"/>
        </w:rPr>
        <w:t>Nguyên tắc chung để tạo ra dòng điện xoay chiêu là duy trì sự quay đều giữa nam châm và cuộn dây dẫn kín. Theo đó, có hai phương án để chế tạo máy phát điện xoay chiều.</w:t>
      </w:r>
    </w:p>
    <w:p w14:paraId="7284D98E" w14:textId="77777777" w:rsidR="00B44C9A" w:rsidRPr="00B44C9A" w:rsidRDefault="00B44C9A" w:rsidP="000628E9">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Phương án 1: Giữ cuộn dây dẫn kín cố định và quay đều nam châm.</w:t>
      </w:r>
    </w:p>
    <w:p w14:paraId="6D9B1152" w14:textId="77777777" w:rsidR="00B44C9A" w:rsidRPr="00B44C9A" w:rsidRDefault="00B44C9A" w:rsidP="000628E9">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Phương án 2: Giữ nam châm cố định và quay đều cuộn dây dẫn kín.</w:t>
      </w:r>
    </w:p>
    <w:p w14:paraId="70F476FD" w14:textId="77777777" w:rsidR="00B44C9A" w:rsidRPr="00B44C9A" w:rsidRDefault="00B44C9A" w:rsidP="000628E9">
      <w:pPr>
        <w:spacing w:before="40" w:after="60" w:line="276" w:lineRule="auto"/>
        <w:jc w:val="both"/>
        <w:rPr>
          <w:rFonts w:ascii="Times New Roman" w:hAnsi="Times New Roman" w:cs="Times New Roman"/>
          <w:i/>
          <w:iCs/>
          <w:sz w:val="28"/>
          <w:szCs w:val="28"/>
          <w:lang w:val="en-US"/>
        </w:rPr>
      </w:pPr>
      <w:r w:rsidRPr="00B44C9A">
        <w:rPr>
          <w:rFonts w:ascii="Times New Roman" w:hAnsi="Times New Roman" w:cs="Times New Roman"/>
          <w:i/>
          <w:iCs/>
          <w:sz w:val="28"/>
          <w:szCs w:val="28"/>
          <w:lang w:val="en-US"/>
        </w:rPr>
        <w:t>Hãy nêu nguyên tắc hoạt động cơ bản của máy phát điện xoay chiều.</w:t>
      </w:r>
    </w:p>
    <w:p w14:paraId="6D85C005" w14:textId="77777777" w:rsidR="00B44C9A" w:rsidRPr="00B44C9A" w:rsidRDefault="00B44C9A" w:rsidP="000628E9">
      <w:pPr>
        <w:tabs>
          <w:tab w:val="left" w:pos="320"/>
        </w:tabs>
        <w:spacing w:before="40" w:after="60" w:line="312" w:lineRule="auto"/>
        <w:rPr>
          <w:rFonts w:ascii="Times New Roman" w:hAnsi="Times New Roman" w:cs="Times New Roman"/>
          <w:sz w:val="28"/>
          <w:szCs w:val="28"/>
          <w:lang w:val="en-US"/>
        </w:rPr>
      </w:pPr>
      <w:r w:rsidRPr="00B44C9A">
        <w:rPr>
          <w:rFonts w:ascii="Times New Roman" w:hAnsi="Times New Roman" w:cs="Times New Roman"/>
          <w:b/>
          <w:sz w:val="28"/>
          <w:szCs w:val="28"/>
          <w:lang w:val="en-US"/>
        </w:rPr>
        <w:t xml:space="preserve">Trả lời: </w:t>
      </w:r>
      <w:r w:rsidRPr="00B44C9A">
        <w:rPr>
          <w:rFonts w:ascii="Times New Roman" w:hAnsi="Times New Roman" w:cs="Times New Roman"/>
          <w:sz w:val="28"/>
          <w:szCs w:val="28"/>
          <w:lang w:val="en-US"/>
        </w:rPr>
        <w:t>Nguyên tắc của máy phát điện xoay chiều là dựa vào hiện tượng cảm ứng điện từ. Khi số đường sức từ của nam châm trên tiết diện của cuộn dây lần lượt tăng và giảm. Hoặc đổi chiều từ thông qua cuộn dây, lúc này xuất hiện các dòng điện cảm ứng có chiều và chiều ngược nhau.</w:t>
      </w:r>
    </w:p>
    <w:p w14:paraId="3F246040" w14:textId="77777777" w:rsidR="00B44C9A" w:rsidRPr="00B44C9A" w:rsidRDefault="00B44C9A" w:rsidP="00C6008B">
      <w:pPr>
        <w:numPr>
          <w:ilvl w:val="0"/>
          <w:numId w:val="45"/>
        </w:numPr>
        <w:tabs>
          <w:tab w:val="left" w:pos="320"/>
        </w:tabs>
        <w:spacing w:before="40" w:after="60" w:line="312" w:lineRule="auto"/>
        <w:ind w:left="0" w:firstLine="0"/>
        <w:rPr>
          <w:rFonts w:ascii="Times New Roman" w:hAnsi="Times New Roman" w:cs="Times New Roman"/>
          <w:b/>
          <w:color w:val="C00000"/>
          <w:sz w:val="28"/>
          <w:szCs w:val="28"/>
          <w:lang w:val="en-US"/>
        </w:rPr>
      </w:pPr>
      <w:r w:rsidRPr="00B44C9A">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B44C9A" w:rsidRPr="00B44C9A" w14:paraId="4DE837C4" w14:textId="77777777" w:rsidTr="00722C12">
        <w:trPr>
          <w:jc w:val="center"/>
        </w:trPr>
        <w:tc>
          <w:tcPr>
            <w:tcW w:w="7493" w:type="dxa"/>
            <w:shd w:val="clear" w:color="auto" w:fill="FDEADA" w:themeFill="accent6" w:themeFillTint="32"/>
          </w:tcPr>
          <w:p w14:paraId="718D4865" w14:textId="77777777" w:rsidR="00B44C9A" w:rsidRPr="00B44C9A" w:rsidRDefault="00B44C9A" w:rsidP="00722C12">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541F4007" w14:textId="77777777" w:rsidR="00B44C9A" w:rsidRPr="00B44C9A" w:rsidRDefault="00B44C9A" w:rsidP="00722C12">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B44C9A" w:rsidRPr="00B44C9A" w14:paraId="1AFC296F" w14:textId="77777777" w:rsidTr="00722C12">
        <w:trPr>
          <w:jc w:val="center"/>
        </w:trPr>
        <w:tc>
          <w:tcPr>
            <w:tcW w:w="7493" w:type="dxa"/>
          </w:tcPr>
          <w:p w14:paraId="60B03145" w14:textId="77777777" w:rsidR="00B44C9A" w:rsidRPr="00B44C9A" w:rsidRDefault="00B44C9A" w:rsidP="00722C12">
            <w:pPr>
              <w:spacing w:before="40" w:after="60" w:line="276" w:lineRule="auto"/>
              <w:jc w:val="both"/>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625F0074" w14:textId="77777777" w:rsidR="00B44C9A" w:rsidRPr="00B44C9A" w:rsidRDefault="00B44C9A" w:rsidP="000628E9">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 xml:space="preserve">GV </w:t>
            </w:r>
            <w:r w:rsidRPr="00B44C9A">
              <w:rPr>
                <w:rFonts w:ascii="Times New Roman" w:hAnsi="Times New Roman" w:cs="Times New Roman"/>
                <w:sz w:val="28"/>
                <w:szCs w:val="28"/>
                <w:lang w:val="en-US"/>
              </w:rPr>
              <w:t>phát mô hình máy phát điện xoay chiều như hình 11.9 cho HS và đặt câu hỏi cho các em dựa vào kiến thức SGK và kiến thức bản thân để trả lời</w:t>
            </w:r>
          </w:p>
          <w:p w14:paraId="71A13A8E" w14:textId="77777777" w:rsidR="00B44C9A" w:rsidRPr="00B44C9A" w:rsidRDefault="00B44C9A" w:rsidP="000628E9">
            <w:pPr>
              <w:spacing w:before="40" w:after="60" w:line="276" w:lineRule="auto"/>
              <w:jc w:val="both"/>
              <w:rPr>
                <w:rFonts w:ascii="Times New Roman" w:hAnsi="Times New Roman" w:cs="Times New Roman"/>
                <w:i/>
                <w:iCs/>
                <w:sz w:val="28"/>
                <w:szCs w:val="28"/>
                <w:lang w:val="en-US"/>
              </w:rPr>
            </w:pPr>
            <w:r w:rsidRPr="00B44C9A">
              <w:rPr>
                <w:rFonts w:ascii="Times New Roman" w:hAnsi="Times New Roman" w:cs="Times New Roman"/>
                <w:i/>
                <w:iCs/>
                <w:sz w:val="28"/>
                <w:szCs w:val="28"/>
                <w:lang w:val="en-US"/>
              </w:rPr>
              <w:t>Dòng điện xoay chiều là gì?</w:t>
            </w:r>
          </w:p>
          <w:p w14:paraId="51504050" w14:textId="77777777" w:rsidR="00B44C9A" w:rsidRPr="00B44C9A" w:rsidRDefault="00B44C9A" w:rsidP="000628E9">
            <w:pPr>
              <w:spacing w:before="40" w:after="60" w:line="276" w:lineRule="auto"/>
              <w:jc w:val="both"/>
              <w:rPr>
                <w:rFonts w:ascii="Times New Roman" w:hAnsi="Times New Roman" w:cs="Times New Roman"/>
                <w:i/>
                <w:iCs/>
                <w:sz w:val="28"/>
                <w:szCs w:val="28"/>
                <w:lang w:val="en-US"/>
              </w:rPr>
            </w:pPr>
            <w:r w:rsidRPr="00B44C9A">
              <w:rPr>
                <w:rFonts w:ascii="Times New Roman" w:hAnsi="Times New Roman" w:cs="Times New Roman"/>
                <w:i/>
                <w:iCs/>
                <w:sz w:val="28"/>
                <w:szCs w:val="28"/>
                <w:lang w:val="en-US"/>
              </w:rPr>
              <w:t xml:space="preserve">Nguyên tắc để tạo ra dòng điện xoay chiều là gì? Có bao nhiêu </w:t>
            </w:r>
            <w:r w:rsidRPr="00B44C9A">
              <w:rPr>
                <w:rFonts w:ascii="Times New Roman" w:hAnsi="Times New Roman" w:cs="Times New Roman"/>
                <w:i/>
                <w:iCs/>
                <w:sz w:val="28"/>
                <w:szCs w:val="28"/>
                <w:lang w:val="en-US"/>
              </w:rPr>
              <w:lastRenderedPageBreak/>
              <w:t>phương án tạo ra dòng điện xoay chiều?</w:t>
            </w:r>
          </w:p>
          <w:p w14:paraId="0EC0181B" w14:textId="77777777" w:rsidR="00B44C9A" w:rsidRPr="00B44C9A" w:rsidRDefault="00B44C9A" w:rsidP="000628E9">
            <w:pPr>
              <w:spacing w:before="40" w:after="60" w:line="276" w:lineRule="auto"/>
              <w:jc w:val="both"/>
              <w:rPr>
                <w:rFonts w:ascii="Times New Roman" w:hAnsi="Times New Roman" w:cs="Times New Roman"/>
                <w:i/>
                <w:iCs/>
                <w:sz w:val="28"/>
                <w:szCs w:val="28"/>
                <w:lang w:val="en-US"/>
              </w:rPr>
            </w:pPr>
            <w:r w:rsidRPr="00B44C9A">
              <w:rPr>
                <w:rFonts w:ascii="Times New Roman" w:hAnsi="Times New Roman" w:cs="Times New Roman"/>
                <w:i/>
                <w:iCs/>
                <w:sz w:val="28"/>
                <w:szCs w:val="28"/>
                <w:lang w:val="en-US"/>
              </w:rPr>
              <w:t>Hãy nêu nguyên lí hoạt động cơ bản của máy phát điện xoay chiều.</w:t>
            </w:r>
          </w:p>
        </w:tc>
        <w:tc>
          <w:tcPr>
            <w:tcW w:w="3024" w:type="dxa"/>
          </w:tcPr>
          <w:p w14:paraId="7A696B84" w14:textId="77777777" w:rsidR="00B44C9A" w:rsidRPr="00B44C9A" w:rsidRDefault="00B44C9A" w:rsidP="00722C12">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lastRenderedPageBreak/>
              <w:t xml:space="preserve">- </w:t>
            </w:r>
            <w:r w:rsidRPr="00B44C9A">
              <w:rPr>
                <w:rFonts w:ascii="Times New Roman" w:hAnsi="Times New Roman" w:cs="Times New Roman"/>
                <w:sz w:val="28"/>
                <w:szCs w:val="28"/>
              </w:rPr>
              <w:t>HS nhận nhiệm vụ</w:t>
            </w:r>
            <w:r w:rsidRPr="00B44C9A">
              <w:rPr>
                <w:rFonts w:ascii="Times New Roman" w:hAnsi="Times New Roman" w:cs="Times New Roman"/>
                <w:sz w:val="28"/>
                <w:szCs w:val="28"/>
                <w:lang w:val="en-US"/>
              </w:rPr>
              <w:t>.</w:t>
            </w:r>
          </w:p>
          <w:p w14:paraId="394EB17F" w14:textId="77777777" w:rsidR="00B44C9A" w:rsidRPr="00B44C9A" w:rsidRDefault="00B44C9A" w:rsidP="00722C12">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Nhận mô hình và tiến hành cho mô hình hoạt động, quan sát và nhận định nguyên lí hoạt động.</w:t>
            </w:r>
          </w:p>
        </w:tc>
      </w:tr>
      <w:tr w:rsidR="00B44C9A" w:rsidRPr="00B44C9A" w14:paraId="00DEFD7F" w14:textId="77777777" w:rsidTr="00722C12">
        <w:trPr>
          <w:jc w:val="center"/>
        </w:trPr>
        <w:tc>
          <w:tcPr>
            <w:tcW w:w="7493" w:type="dxa"/>
          </w:tcPr>
          <w:p w14:paraId="56CE4810" w14:textId="77777777" w:rsidR="00B44C9A" w:rsidRPr="00B44C9A" w:rsidRDefault="00B44C9A" w:rsidP="00722C12">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lastRenderedPageBreak/>
              <w:t>Hướng dẫn thực hiện nhiệm vụ:</w:t>
            </w:r>
            <w:r w:rsidRPr="00B44C9A">
              <w:rPr>
                <w:rFonts w:ascii="Times New Roman" w:hAnsi="Times New Roman" w:cs="Times New Roman"/>
                <w:sz w:val="28"/>
                <w:szCs w:val="28"/>
              </w:rPr>
              <w:t xml:space="preserve"> </w:t>
            </w:r>
          </w:p>
          <w:p w14:paraId="42AF6541" w14:textId="77777777" w:rsidR="00B44C9A" w:rsidRPr="00B44C9A" w:rsidRDefault="00B44C9A" w:rsidP="00722C12">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quan sát hỗ trợ khi cần thiết, đặt các câu hỏi gợi mở cho HS khi HS gặp khó.</w:t>
            </w:r>
          </w:p>
        </w:tc>
        <w:tc>
          <w:tcPr>
            <w:tcW w:w="3024" w:type="dxa"/>
          </w:tcPr>
          <w:p w14:paraId="5DCC477A" w14:textId="77777777" w:rsidR="00B44C9A" w:rsidRPr="00B44C9A" w:rsidRDefault="00B44C9A" w:rsidP="00722C12">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HS thảo luận theo </w:t>
            </w:r>
            <w:r w:rsidRPr="00B44C9A">
              <w:rPr>
                <w:rFonts w:ascii="Times New Roman" w:hAnsi="Times New Roman" w:cs="Times New Roman"/>
                <w:sz w:val="28"/>
                <w:szCs w:val="28"/>
                <w:lang w:val="en-US"/>
              </w:rPr>
              <w:t>cặp và trả lời các câu hỏi của GV.</w:t>
            </w:r>
          </w:p>
        </w:tc>
      </w:tr>
      <w:tr w:rsidR="00B44C9A" w:rsidRPr="00B44C9A" w14:paraId="400FE0CB" w14:textId="77777777" w:rsidTr="00722C12">
        <w:trPr>
          <w:jc w:val="center"/>
        </w:trPr>
        <w:tc>
          <w:tcPr>
            <w:tcW w:w="7493" w:type="dxa"/>
          </w:tcPr>
          <w:p w14:paraId="05AFB361" w14:textId="77777777" w:rsidR="00B44C9A" w:rsidRPr="00B44C9A" w:rsidRDefault="00B44C9A" w:rsidP="00722C12">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Báo cáo kết quả</w:t>
            </w:r>
            <w:r w:rsidRPr="00B44C9A">
              <w:rPr>
                <w:rFonts w:ascii="Times New Roman" w:hAnsi="Times New Roman" w:cs="Times New Roman"/>
                <w:i/>
                <w:sz w:val="28"/>
                <w:szCs w:val="28"/>
              </w:rPr>
              <w:t xml:space="preserve">:  </w:t>
            </w:r>
          </w:p>
          <w:p w14:paraId="4081333B" w14:textId="77777777" w:rsidR="00B44C9A" w:rsidRPr="00B44C9A" w:rsidRDefault="00B44C9A" w:rsidP="00722C12">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GV yêu </w:t>
            </w:r>
            <w:r w:rsidRPr="00B44C9A">
              <w:rPr>
                <w:rFonts w:ascii="Times New Roman" w:hAnsi="Times New Roman" w:cs="Times New Roman"/>
                <w:sz w:val="28"/>
                <w:szCs w:val="28"/>
                <w:lang w:val="en-US"/>
              </w:rPr>
              <w:t>gọi ngẫu nhiên HS lên trả lời các câu hỏi.</w:t>
            </w:r>
          </w:p>
        </w:tc>
        <w:tc>
          <w:tcPr>
            <w:tcW w:w="3024" w:type="dxa"/>
          </w:tcPr>
          <w:p w14:paraId="37973D1A" w14:textId="77777777" w:rsidR="00B44C9A" w:rsidRPr="00B44C9A" w:rsidRDefault="00B44C9A" w:rsidP="00722C12">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HS </w:t>
            </w:r>
            <w:r w:rsidRPr="00B44C9A">
              <w:rPr>
                <w:rFonts w:ascii="Times New Roman" w:hAnsi="Times New Roman" w:cs="Times New Roman"/>
                <w:sz w:val="28"/>
                <w:szCs w:val="28"/>
                <w:lang w:val="en-US"/>
              </w:rPr>
              <w:t>lắng nghe, bổ sung câu trả lời của các bạn.</w:t>
            </w:r>
          </w:p>
        </w:tc>
      </w:tr>
      <w:tr w:rsidR="00B44C9A" w:rsidRPr="00B44C9A" w14:paraId="38238E6C" w14:textId="77777777" w:rsidTr="00722C12">
        <w:trPr>
          <w:jc w:val="center"/>
        </w:trPr>
        <w:tc>
          <w:tcPr>
            <w:tcW w:w="7493" w:type="dxa"/>
          </w:tcPr>
          <w:p w14:paraId="3C2F9720" w14:textId="77777777" w:rsidR="00B44C9A" w:rsidRPr="00B44C9A" w:rsidRDefault="00B44C9A" w:rsidP="00722C12">
            <w:pPr>
              <w:spacing w:before="40" w:after="60" w:line="312"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08C57621" w14:textId="77777777" w:rsidR="00B44C9A" w:rsidRPr="00B44C9A" w:rsidRDefault="00B44C9A" w:rsidP="00722C12">
            <w:pPr>
              <w:spacing w:before="40" w:after="60" w:line="276" w:lineRule="auto"/>
              <w:rPr>
                <w:rFonts w:ascii="Times New Roman" w:hAnsi="Times New Roman" w:cs="Times New Roman"/>
                <w:iCs/>
                <w:sz w:val="28"/>
                <w:szCs w:val="28"/>
              </w:rPr>
            </w:pPr>
            <w:r w:rsidRPr="00B44C9A">
              <w:rPr>
                <w:rFonts w:ascii="Times New Roman" w:hAnsi="Times New Roman" w:cs="Times New Roman"/>
                <w:iCs/>
                <w:sz w:val="28"/>
                <w:szCs w:val="28"/>
              </w:rPr>
              <w:t>- GV chốt lại các kiến thức cho HS quan trọng cho HS:</w:t>
            </w:r>
          </w:p>
          <w:p w14:paraId="1A5178C0" w14:textId="77777777" w:rsidR="00B44C9A" w:rsidRPr="00B44C9A" w:rsidRDefault="00B44C9A" w:rsidP="00722C12">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Trình chiếu video về máy phát điện xoay chiều cho HS quan sát mở rộng kiến thức.</w:t>
            </w:r>
          </w:p>
          <w:p w14:paraId="42923065" w14:textId="5A008A2E" w:rsidR="00B44C9A" w:rsidRPr="00B44C9A" w:rsidRDefault="00B44C9A" w:rsidP="00722C12">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https://www.youtube.com/watch?v=VueY_eYqfyk</w:t>
            </w:r>
          </w:p>
        </w:tc>
        <w:tc>
          <w:tcPr>
            <w:tcW w:w="3024" w:type="dxa"/>
          </w:tcPr>
          <w:p w14:paraId="7D5779F0" w14:textId="77777777" w:rsidR="00B44C9A" w:rsidRPr="00B44C9A" w:rsidRDefault="00B44C9A" w:rsidP="00722C12">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hi chép vào vở.</w:t>
            </w:r>
          </w:p>
          <w:p w14:paraId="1FEDF7EE" w14:textId="77777777" w:rsidR="00B44C9A" w:rsidRPr="00B44C9A" w:rsidRDefault="00B44C9A" w:rsidP="00722C12">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Xem video để hiểu rõ hơn về máy phát điện xoay chiều.</w:t>
            </w:r>
          </w:p>
          <w:p w14:paraId="074D362A" w14:textId="77777777" w:rsidR="00B44C9A" w:rsidRPr="00B44C9A" w:rsidRDefault="00B44C9A" w:rsidP="000628E9">
            <w:pPr>
              <w:spacing w:before="40" w:after="60" w:line="276" w:lineRule="auto"/>
              <w:rPr>
                <w:rFonts w:ascii="Times New Roman" w:hAnsi="Times New Roman" w:cs="Times New Roman"/>
                <w:sz w:val="28"/>
                <w:szCs w:val="28"/>
                <w:lang w:val="en-US"/>
              </w:rPr>
            </w:pPr>
          </w:p>
        </w:tc>
      </w:tr>
    </w:tbl>
    <w:p w14:paraId="471BA2AB" w14:textId="77777777" w:rsidR="00B44C9A" w:rsidRPr="00B44C9A" w:rsidRDefault="00B44C9A">
      <w:pPr>
        <w:spacing w:before="40" w:after="60" w:line="312" w:lineRule="auto"/>
        <w:jc w:val="both"/>
        <w:rPr>
          <w:rFonts w:ascii="Times New Roman" w:hAnsi="Times New Roman" w:cs="Times New Roman"/>
          <w:b/>
          <w:color w:val="7030A0"/>
          <w:sz w:val="28"/>
          <w:szCs w:val="28"/>
        </w:rPr>
      </w:pPr>
    </w:p>
    <w:p w14:paraId="0A3C675F" w14:textId="77777777" w:rsidR="00B44C9A" w:rsidRPr="00B44C9A" w:rsidRDefault="00B44C9A">
      <w:pPr>
        <w:spacing w:before="40" w:after="60" w:line="312" w:lineRule="auto"/>
        <w:jc w:val="both"/>
        <w:rPr>
          <w:rFonts w:ascii="Times New Roman" w:hAnsi="Times New Roman" w:cs="Times New Roman"/>
          <w:b/>
          <w:bCs/>
          <w:color w:val="000000" w:themeColor="text1"/>
          <w:sz w:val="28"/>
          <w:szCs w:val="28"/>
        </w:rPr>
      </w:pP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Hoạt động </w:t>
      </w: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 </w:t>
      </w:r>
      <w:r w:rsidRPr="00B44C9A">
        <w:rPr>
          <w:rFonts w:ascii="Times New Roman" w:hAnsi="Times New Roman" w:cs="Times New Roman"/>
          <w:b/>
          <w:bCs/>
          <w:color w:val="7030A0"/>
          <w:sz w:val="28"/>
          <w:szCs w:val="28"/>
        </w:rPr>
        <w:t>Luyện tập</w:t>
      </w:r>
    </w:p>
    <w:p w14:paraId="4A56548B" w14:textId="77777777" w:rsidR="00B44C9A" w:rsidRPr="00B44C9A" w:rsidRDefault="00B44C9A" w:rsidP="00C6008B">
      <w:pPr>
        <w:numPr>
          <w:ilvl w:val="0"/>
          <w:numId w:val="4"/>
        </w:numPr>
        <w:spacing w:before="40" w:after="60" w:line="312"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Mục tiêu</w:t>
      </w:r>
      <w:r w:rsidRPr="00B44C9A">
        <w:rPr>
          <w:rFonts w:ascii="Times New Roman" w:hAnsi="Times New Roman" w:cs="Times New Roman"/>
          <w:b/>
          <w:color w:val="C00000"/>
          <w:sz w:val="28"/>
          <w:szCs w:val="28"/>
        </w:rPr>
        <w:t>:</w:t>
      </w:r>
      <w:r w:rsidRPr="00B44C9A">
        <w:rPr>
          <w:rFonts w:ascii="Times New Roman" w:hAnsi="Times New Roman" w:cs="Times New Roman"/>
          <w:color w:val="C00000"/>
          <w:sz w:val="28"/>
          <w:szCs w:val="28"/>
        </w:rPr>
        <w:t xml:space="preserve"> </w:t>
      </w:r>
      <w:r w:rsidRPr="00B44C9A">
        <w:rPr>
          <w:rFonts w:ascii="Times New Roman" w:hAnsi="Times New Roman" w:cs="Times New Roman"/>
          <w:sz w:val="28"/>
          <w:szCs w:val="28"/>
        </w:rPr>
        <w:t xml:space="preserve"> Củng cố nội dụng bài học</w:t>
      </w:r>
      <w:r w:rsidRPr="00B44C9A">
        <w:rPr>
          <w:rFonts w:ascii="Times New Roman" w:hAnsi="Times New Roman" w:cs="Times New Roman"/>
          <w:sz w:val="28"/>
          <w:szCs w:val="28"/>
          <w:lang w:val="en-US"/>
        </w:rPr>
        <w:t>.</w:t>
      </w:r>
    </w:p>
    <w:p w14:paraId="6CF638B4" w14:textId="77777777" w:rsidR="00B44C9A" w:rsidRPr="00B44C9A" w:rsidRDefault="00B44C9A">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lang w:val="vi-VN"/>
        </w:rPr>
      </w:pPr>
      <w:r w:rsidRPr="00B44C9A">
        <w:rPr>
          <w:rFonts w:ascii="Times New Roman" w:hAnsi="Times New Roman" w:cs="Times New Roman"/>
          <w:color w:val="C00000"/>
          <w:sz w:val="28"/>
          <w:szCs w:val="28"/>
          <w:lang w:val="vi-VN"/>
        </w:rPr>
        <w:t>b) Nội dung</w:t>
      </w:r>
      <w:r w:rsidRPr="00B44C9A">
        <w:rPr>
          <w:rFonts w:ascii="Times New Roman" w:hAnsi="Times New Roman" w:cs="Times New Roman"/>
          <w:sz w:val="28"/>
          <w:szCs w:val="28"/>
          <w:lang w:val="vi-VN"/>
        </w:rPr>
        <w:t xml:space="preserve">: </w:t>
      </w:r>
    </w:p>
    <w:p w14:paraId="3CEA33EC" w14:textId="77777777" w:rsidR="00B44C9A" w:rsidRPr="00B44C9A" w:rsidRDefault="00B44C9A" w:rsidP="00B1679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GV </w:t>
      </w:r>
      <w:r w:rsidRPr="00B44C9A">
        <w:rPr>
          <w:rFonts w:ascii="Times New Roman" w:hAnsi="Times New Roman" w:cs="Times New Roman"/>
          <w:sz w:val="28"/>
          <w:szCs w:val="28"/>
          <w:lang w:val="en-US"/>
        </w:rPr>
        <w:t>cho HS hoạt động độc lập.</w:t>
      </w:r>
    </w:p>
    <w:p w14:paraId="7FD6B92D" w14:textId="77777777" w:rsidR="00B44C9A" w:rsidRPr="00B44C9A" w:rsidRDefault="00B44C9A" w:rsidP="00B1679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Phát PHT cá nhân cho HS luyện tập.</w:t>
      </w:r>
    </w:p>
    <w:p w14:paraId="6B8AE862" w14:textId="77777777" w:rsidR="00B44C9A" w:rsidRPr="00B44C9A" w:rsidRDefault="00B44C9A" w:rsidP="00B1679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Làm bài tập trong vòng 8 phút.</w:t>
      </w:r>
    </w:p>
    <w:p w14:paraId="4B01ED50" w14:textId="77777777" w:rsidR="00B44C9A" w:rsidRPr="00B44C9A" w:rsidRDefault="00B44C9A">
      <w:pPr>
        <w:spacing w:before="40" w:after="60" w:line="312" w:lineRule="auto"/>
        <w:rPr>
          <w:rFonts w:ascii="Times New Roman" w:hAnsi="Times New Roman" w:cs="Times New Roman"/>
          <w:bCs/>
          <w:i/>
          <w:iCs/>
          <w:sz w:val="28"/>
          <w:szCs w:val="28"/>
          <w:lang w:val="en-US"/>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Đáp án</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48862ACB" w14:textId="77777777" w:rsidTr="00060AA6">
        <w:tc>
          <w:tcPr>
            <w:tcW w:w="1497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23F9FDB1" w14:textId="77777777" w:rsidR="00B44C9A" w:rsidRPr="00B44C9A" w:rsidRDefault="00B44C9A" w:rsidP="00060AA6">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LUYỆN TẬP</w:t>
            </w:r>
          </w:p>
        </w:tc>
      </w:tr>
      <w:tr w:rsidR="00B44C9A" w:rsidRPr="00B44C9A" w14:paraId="546D030D" w14:textId="77777777" w:rsidTr="00060AA6">
        <w:tc>
          <w:tcPr>
            <w:tcW w:w="14970" w:type="dxa"/>
            <w:tcBorders>
              <w:top w:val="nil"/>
              <w:left w:val="outset" w:sz="6" w:space="0" w:color="auto"/>
              <w:bottom w:val="nil"/>
              <w:right w:val="outset" w:sz="6" w:space="0" w:color="auto"/>
            </w:tcBorders>
          </w:tcPr>
          <w:p w14:paraId="5E249020" w14:textId="77777777" w:rsidR="00B44C9A" w:rsidRPr="00B44C9A" w:rsidRDefault="00B44C9A" w:rsidP="00060AA6">
            <w:pPr>
              <w:pStyle w:val="NormalWeb"/>
              <w:spacing w:before="0" w:beforeAutospacing="0" w:after="240" w:afterAutospacing="0" w:line="360" w:lineRule="atLeast"/>
              <w:ind w:left="48" w:right="48"/>
              <w:jc w:val="both"/>
              <w:rPr>
                <w:color w:val="000000"/>
                <w:sz w:val="28"/>
                <w:szCs w:val="28"/>
              </w:rPr>
            </w:pPr>
            <w:r w:rsidRPr="00B44C9A">
              <w:rPr>
                <w:b/>
                <w:bCs/>
                <w:sz w:val="28"/>
                <w:szCs w:val="28"/>
              </w:rPr>
              <w:t xml:space="preserve"> </w:t>
            </w:r>
            <w:r w:rsidRPr="00B44C9A">
              <w:rPr>
                <w:b/>
                <w:bCs/>
                <w:color w:val="000000"/>
                <w:sz w:val="28"/>
                <w:szCs w:val="28"/>
              </w:rPr>
              <w:t>Câu 1.</w:t>
            </w:r>
            <w:r w:rsidRPr="00B44C9A">
              <w:rPr>
                <w:b/>
                <w:bCs/>
                <w:color w:val="008000"/>
                <w:sz w:val="28"/>
                <w:szCs w:val="28"/>
              </w:rPr>
              <w:t> </w:t>
            </w:r>
            <w:r w:rsidRPr="00B44C9A">
              <w:rPr>
                <w:color w:val="000000"/>
                <w:sz w:val="28"/>
                <w:szCs w:val="28"/>
              </w:rPr>
              <w:t>Nhận định nào là đúng?</w:t>
            </w:r>
          </w:p>
          <w:p w14:paraId="3BBA086C" w14:textId="77777777" w:rsidR="00B44C9A" w:rsidRPr="00B44C9A" w:rsidRDefault="00B44C9A" w:rsidP="000628E9">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A. Dòng điện cảm ứng càng lớn khi tiết diện S của cuộn dây càng nhỏ .</w:t>
            </w:r>
          </w:p>
          <w:p w14:paraId="6AE1E72E" w14:textId="77777777" w:rsidR="00B44C9A" w:rsidRPr="00B44C9A" w:rsidRDefault="00B44C9A" w:rsidP="000628E9">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B. Dòng điện cảm ứng xuất hiện trong cuộn dây dẫn kín khi có các đường sức từ xuyên qua tiết diện S của cuộn dây.</w:t>
            </w:r>
          </w:p>
          <w:p w14:paraId="776EC8A4" w14:textId="77777777" w:rsidR="00B44C9A" w:rsidRPr="00B44C9A" w:rsidRDefault="00B44C9A" w:rsidP="000628E9">
            <w:pPr>
              <w:pStyle w:val="NormalWeb"/>
              <w:spacing w:before="0" w:beforeAutospacing="0" w:after="240" w:afterAutospacing="0" w:line="360" w:lineRule="atLeast"/>
              <w:ind w:left="48" w:right="48"/>
              <w:jc w:val="both"/>
              <w:rPr>
                <w:color w:val="FF0000"/>
                <w:sz w:val="28"/>
                <w:szCs w:val="28"/>
              </w:rPr>
            </w:pPr>
            <w:r w:rsidRPr="00B44C9A">
              <w:rPr>
                <w:color w:val="FF0000"/>
                <w:sz w:val="28"/>
                <w:szCs w:val="28"/>
              </w:rPr>
              <w:t>C. Dòng điện cảm ứng xuất hiện trong cuộn dây dẫn kín khi có sự biến thiên của số đường sức từ qua tiết diện S của cuộn dây.</w:t>
            </w:r>
          </w:p>
          <w:p w14:paraId="7014425F" w14:textId="77777777" w:rsidR="00B44C9A" w:rsidRPr="00B44C9A" w:rsidRDefault="00B44C9A" w:rsidP="000628E9">
            <w:pPr>
              <w:pStyle w:val="NormalWeb"/>
              <w:spacing w:before="0" w:beforeAutospacing="0" w:after="240" w:afterAutospacing="0" w:line="360" w:lineRule="atLeast"/>
              <w:ind w:left="48" w:right="48"/>
              <w:jc w:val="both"/>
              <w:rPr>
                <w:color w:val="333333"/>
                <w:sz w:val="27"/>
                <w:szCs w:val="27"/>
              </w:rPr>
            </w:pPr>
            <w:r w:rsidRPr="00B44C9A">
              <w:rPr>
                <w:color w:val="000000"/>
                <w:sz w:val="28"/>
                <w:szCs w:val="28"/>
              </w:rPr>
              <w:t>D. Dòng điện cảm ứng tăng khi số đường sức từ xuyên qua tiết diện S của cuộn dây tăng và giảm khi số đường sức từ xuyên qua tiết diện S của cuộn dây giảm.</w:t>
            </w:r>
          </w:p>
          <w:p w14:paraId="54432E05" w14:textId="77777777" w:rsidR="00B44C9A" w:rsidRPr="00B44C9A" w:rsidRDefault="00B44C9A" w:rsidP="00060AA6">
            <w:pPr>
              <w:spacing w:after="0"/>
              <w:jc w:val="both"/>
              <w:rPr>
                <w:color w:val="000000"/>
                <w:sz w:val="28"/>
                <w:szCs w:val="28"/>
                <w:shd w:val="clear" w:color="auto" w:fill="FFFFFF"/>
              </w:rPr>
            </w:pPr>
            <w:r w:rsidRPr="00B44C9A">
              <w:rPr>
                <w:noProof/>
                <w:color w:val="000000"/>
                <w:sz w:val="28"/>
                <w:szCs w:val="28"/>
                <w:lang w:val="en-US" w:eastAsia="en-US"/>
              </w:rPr>
              <w:lastRenderedPageBreak/>
              <w:drawing>
                <wp:anchor distT="0" distB="0" distL="114300" distR="114300" simplePos="0" relativeHeight="251706368" behindDoc="1" locked="0" layoutInCell="1" allowOverlap="1" wp14:anchorId="6A637A2A" wp14:editId="05529359">
                  <wp:simplePos x="0" y="0"/>
                  <wp:positionH relativeFrom="column">
                    <wp:posOffset>3837305</wp:posOffset>
                  </wp:positionH>
                  <wp:positionV relativeFrom="paragraph">
                    <wp:posOffset>413385</wp:posOffset>
                  </wp:positionV>
                  <wp:extent cx="2266950" cy="1076325"/>
                  <wp:effectExtent l="0" t="0" r="0" b="9525"/>
                  <wp:wrapNone/>
                  <wp:docPr id="5660" name="Picture 5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a:ext>
                            </a:extLst>
                          </a:blip>
                          <a:stretch>
                            <a:fillRect/>
                          </a:stretch>
                        </pic:blipFill>
                        <pic:spPr>
                          <a:xfrm>
                            <a:off x="0" y="0"/>
                            <a:ext cx="2266950" cy="1076325"/>
                          </a:xfrm>
                          <a:prstGeom prst="rect">
                            <a:avLst/>
                          </a:prstGeom>
                        </pic:spPr>
                      </pic:pic>
                    </a:graphicData>
                  </a:graphic>
                </wp:anchor>
              </w:drawing>
            </w:r>
            <w:r w:rsidRPr="00B44C9A">
              <w:rPr>
                <w:b/>
                <w:bCs/>
                <w:sz w:val="28"/>
                <w:szCs w:val="28"/>
              </w:rPr>
              <w:t>Câu 2.</w:t>
            </w:r>
            <w:r w:rsidRPr="00B44C9A">
              <w:t xml:space="preserve">  </w:t>
            </w:r>
            <w:r w:rsidRPr="00B44C9A">
              <w:rPr>
                <w:color w:val="000000"/>
                <w:sz w:val="28"/>
                <w:szCs w:val="28"/>
                <w:shd w:val="clear" w:color="auto" w:fill="FFFFFF"/>
              </w:rPr>
              <w:t xml:space="preserve">Vì sao khi cho nam châm quay trước một cuộn dây dẫn kín như thí nghiệm ở hình </w:t>
            </w:r>
            <w:r w:rsidRPr="00B44C9A">
              <w:rPr>
                <w:color w:val="000000"/>
                <w:sz w:val="28"/>
                <w:szCs w:val="28"/>
                <w:shd w:val="clear" w:color="auto" w:fill="FFFFFF"/>
                <w:lang w:val="en-US"/>
              </w:rPr>
              <w:t>sau</w:t>
            </w:r>
            <w:r w:rsidRPr="00B44C9A">
              <w:rPr>
                <w:color w:val="000000"/>
                <w:sz w:val="28"/>
                <w:szCs w:val="28"/>
                <w:shd w:val="clear" w:color="auto" w:fill="FFFFFF"/>
              </w:rPr>
              <w:t xml:space="preserve"> thì trong cuộn dây xuất hiện dòng điện cảm ứng?</w:t>
            </w:r>
          </w:p>
          <w:p w14:paraId="30496B3B" w14:textId="77777777" w:rsidR="00B44C9A" w:rsidRPr="00B44C9A" w:rsidRDefault="00B44C9A" w:rsidP="000628E9">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A. vì cường độ dòng điện trong cuộn dây thay đổi.</w:t>
            </w:r>
          </w:p>
          <w:p w14:paraId="0BA3821D" w14:textId="77777777" w:rsidR="00B44C9A" w:rsidRPr="00B44C9A" w:rsidRDefault="00B44C9A" w:rsidP="000628E9">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B. vì hiệu điện thế trong cuộn dây thay đổi.</w:t>
            </w:r>
          </w:p>
          <w:p w14:paraId="1AC3578C" w14:textId="77777777" w:rsidR="00B44C9A" w:rsidRPr="00B44C9A" w:rsidRDefault="00B44C9A" w:rsidP="000628E9">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C. vì dòng điện cảm ứng trong cuộn dây thay đổi.</w:t>
            </w:r>
          </w:p>
          <w:p w14:paraId="53025480" w14:textId="77777777" w:rsidR="00B44C9A" w:rsidRPr="00B44C9A" w:rsidRDefault="00B44C9A" w:rsidP="000628E9">
            <w:pPr>
              <w:pStyle w:val="NormalWeb"/>
              <w:spacing w:before="0" w:beforeAutospacing="0" w:after="240" w:afterAutospacing="0" w:line="360" w:lineRule="atLeast"/>
              <w:ind w:left="48" w:right="48"/>
              <w:jc w:val="both"/>
              <w:rPr>
                <w:color w:val="FF0000"/>
                <w:sz w:val="28"/>
                <w:szCs w:val="28"/>
              </w:rPr>
            </w:pPr>
            <w:r w:rsidRPr="00B44C9A">
              <w:rPr>
                <w:color w:val="FF0000"/>
                <w:sz w:val="28"/>
                <w:szCs w:val="28"/>
              </w:rPr>
              <w:t>D. vì số đường sức từ xuyên qua tiết diện S của cuộn dây thay đổi.</w:t>
            </w:r>
          </w:p>
          <w:p w14:paraId="1B7086A6" w14:textId="77777777" w:rsidR="00B44C9A" w:rsidRPr="00B44C9A" w:rsidRDefault="00B44C9A" w:rsidP="00060AA6">
            <w:pPr>
              <w:spacing w:after="0"/>
              <w:jc w:val="both"/>
              <w:rPr>
                <w:color w:val="000000"/>
                <w:sz w:val="28"/>
                <w:szCs w:val="28"/>
                <w:shd w:val="clear" w:color="auto" w:fill="FFFFFF"/>
              </w:rPr>
            </w:pPr>
            <w:r w:rsidRPr="00B44C9A">
              <w:rPr>
                <w:b/>
                <w:bCs/>
                <w:sz w:val="28"/>
                <w:szCs w:val="28"/>
                <w:lang w:val="en-US"/>
              </w:rPr>
              <w:t>Câu 3.</w:t>
            </w:r>
            <w:r w:rsidRPr="00B44C9A">
              <w:rPr>
                <w:sz w:val="28"/>
                <w:szCs w:val="28"/>
                <w:lang w:val="en-US"/>
              </w:rPr>
              <w:t xml:space="preserve"> </w:t>
            </w:r>
            <w:r w:rsidRPr="00B44C9A">
              <w:rPr>
                <w:color w:val="000000"/>
                <w:sz w:val="28"/>
                <w:szCs w:val="28"/>
                <w:shd w:val="clear" w:color="auto" w:fill="FFFFFF"/>
              </w:rPr>
              <w:t xml:space="preserve">Cách để tạo ra được dòng điện cảm ứng trong </w:t>
            </w:r>
            <w:r w:rsidRPr="00B44C9A">
              <w:rPr>
                <w:color w:val="000000"/>
                <w:sz w:val="28"/>
                <w:szCs w:val="28"/>
                <w:shd w:val="clear" w:color="auto" w:fill="FFFFFF"/>
                <w:lang w:val="en-US"/>
              </w:rPr>
              <w:t>dy</w:t>
            </w:r>
            <w:r w:rsidRPr="00B44C9A">
              <w:rPr>
                <w:color w:val="000000"/>
                <w:sz w:val="28"/>
                <w:szCs w:val="28"/>
                <w:shd w:val="clear" w:color="auto" w:fill="FFFFFF"/>
              </w:rPr>
              <w:t>namo xe đạp?</w:t>
            </w:r>
          </w:p>
          <w:p w14:paraId="46EA411B" w14:textId="77777777" w:rsidR="00B44C9A" w:rsidRPr="00B44C9A" w:rsidRDefault="00B44C9A" w:rsidP="003A7954">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A. Nối hai đầu của đinamô với hai cực của acquy.</w:t>
            </w:r>
          </w:p>
          <w:p w14:paraId="23D0887E" w14:textId="77777777" w:rsidR="00B44C9A" w:rsidRPr="00B44C9A" w:rsidRDefault="00B44C9A" w:rsidP="003A7954">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 xml:space="preserve">B. Cho bánh xe cọ xát mạnh vào núm </w:t>
            </w:r>
            <w:r w:rsidRPr="00B44C9A">
              <w:rPr>
                <w:color w:val="000000"/>
                <w:sz w:val="28"/>
                <w:szCs w:val="28"/>
                <w:shd w:val="clear" w:color="auto" w:fill="FFFFFF"/>
              </w:rPr>
              <w:t>dynamo</w:t>
            </w:r>
            <w:r w:rsidRPr="00B44C9A">
              <w:rPr>
                <w:color w:val="000000"/>
                <w:sz w:val="28"/>
                <w:szCs w:val="28"/>
              </w:rPr>
              <w:t>.</w:t>
            </w:r>
          </w:p>
          <w:p w14:paraId="121121E4" w14:textId="77777777" w:rsidR="00B44C9A" w:rsidRPr="00B44C9A" w:rsidRDefault="00B44C9A" w:rsidP="003A7954">
            <w:pPr>
              <w:pStyle w:val="NormalWeb"/>
              <w:spacing w:before="0" w:beforeAutospacing="0" w:after="240" w:afterAutospacing="0" w:line="360" w:lineRule="atLeast"/>
              <w:ind w:left="48" w:right="48"/>
              <w:jc w:val="both"/>
              <w:rPr>
                <w:color w:val="FF0000"/>
                <w:sz w:val="28"/>
                <w:szCs w:val="28"/>
              </w:rPr>
            </w:pPr>
            <w:r w:rsidRPr="00B44C9A">
              <w:rPr>
                <w:color w:val="FF0000"/>
                <w:sz w:val="28"/>
                <w:szCs w:val="28"/>
              </w:rPr>
              <w:t xml:space="preserve">C. Làm cho nam châm trong </w:t>
            </w:r>
            <w:r w:rsidRPr="00B44C9A">
              <w:rPr>
                <w:color w:val="FF0000"/>
                <w:sz w:val="28"/>
                <w:szCs w:val="28"/>
                <w:shd w:val="clear" w:color="auto" w:fill="FFFFFF"/>
              </w:rPr>
              <w:t>dynamo</w:t>
            </w:r>
            <w:r w:rsidRPr="00B44C9A">
              <w:rPr>
                <w:color w:val="FF0000"/>
                <w:sz w:val="28"/>
                <w:szCs w:val="28"/>
              </w:rPr>
              <w:t xml:space="preserve"> quay trước cuộn dây.</w:t>
            </w:r>
          </w:p>
          <w:p w14:paraId="364DF2AF" w14:textId="77777777" w:rsidR="00B44C9A" w:rsidRPr="00B44C9A" w:rsidRDefault="00B44C9A" w:rsidP="003A7954">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D. Cho xe đạp chạy nhanh trên đường.</w:t>
            </w:r>
          </w:p>
          <w:p w14:paraId="6763E8A8" w14:textId="77777777" w:rsidR="00B44C9A" w:rsidRPr="00B44C9A" w:rsidRDefault="00B44C9A" w:rsidP="003A7954">
            <w:pPr>
              <w:spacing w:after="0"/>
              <w:rPr>
                <w:rFonts w:eastAsia="Calibri"/>
                <w:b/>
                <w:bCs/>
                <w:sz w:val="28"/>
                <w:szCs w:val="28"/>
                <w:lang w:val="en-US"/>
              </w:rPr>
            </w:pPr>
            <w:r w:rsidRPr="00B44C9A">
              <w:rPr>
                <w:rFonts w:eastAsia="Calibri"/>
                <w:b/>
                <w:bCs/>
                <w:sz w:val="28"/>
                <w:szCs w:val="28"/>
                <w:lang w:val="en-US"/>
              </w:rPr>
              <w:t>Câu 4.</w:t>
            </w:r>
            <w:r w:rsidRPr="00B44C9A">
              <w:rPr>
                <w:rFonts w:eastAsia="Calibri"/>
                <w:sz w:val="28"/>
                <w:szCs w:val="28"/>
                <w:lang w:val="en-US"/>
              </w:rPr>
              <w:t xml:space="preserve"> </w:t>
            </w:r>
            <w:r w:rsidRPr="00B44C9A">
              <w:rPr>
                <w:color w:val="000000"/>
                <w:sz w:val="28"/>
                <w:szCs w:val="28"/>
                <w:lang w:val="en-US"/>
              </w:rPr>
              <w:t>Trường hợp nào sau đây có số đường sức từ xuyên qua tiết diện S của cuộn dây khác với các trường hợp còn lại?</w:t>
            </w:r>
            <w:r w:rsidRPr="00B44C9A">
              <w:rPr>
                <w:rFonts w:eastAsia="Calibri"/>
                <w:b/>
                <w:bCs/>
                <w:sz w:val="28"/>
                <w:szCs w:val="28"/>
                <w:lang w:val="en-US"/>
              </w:rPr>
              <w:t xml:space="preserve"> </w:t>
            </w:r>
          </w:p>
          <w:p w14:paraId="7EE16100" w14:textId="77777777" w:rsidR="00B44C9A" w:rsidRPr="00B44C9A" w:rsidRDefault="00B44C9A" w:rsidP="003A7954">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A. Đưa nam châm lại gần cuộn dây theo phương vuông góc với tiết diện S của cuộn dây.</w:t>
            </w:r>
          </w:p>
          <w:p w14:paraId="27533363" w14:textId="77777777" w:rsidR="00B44C9A" w:rsidRPr="00B44C9A" w:rsidRDefault="00B44C9A" w:rsidP="003A7954">
            <w:pPr>
              <w:pStyle w:val="NormalWeb"/>
              <w:spacing w:before="0" w:beforeAutospacing="0" w:after="240" w:afterAutospacing="0" w:line="360" w:lineRule="atLeast"/>
              <w:ind w:left="48" w:right="48"/>
              <w:jc w:val="both"/>
              <w:rPr>
                <w:color w:val="FF0000"/>
                <w:sz w:val="28"/>
                <w:szCs w:val="28"/>
              </w:rPr>
            </w:pPr>
            <w:r w:rsidRPr="00B44C9A">
              <w:rPr>
                <w:color w:val="FF0000"/>
                <w:sz w:val="28"/>
                <w:szCs w:val="28"/>
              </w:rPr>
              <w:t>B. Đặt nam châm đứng yên trong cuộn dây.</w:t>
            </w:r>
          </w:p>
          <w:p w14:paraId="3DE73681" w14:textId="77777777" w:rsidR="00B44C9A" w:rsidRPr="00B44C9A" w:rsidRDefault="00B44C9A" w:rsidP="003A7954">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C. Để nam châm đứng yên, cho cuộn dây chuyển động lại gần nam châm.</w:t>
            </w:r>
          </w:p>
          <w:p w14:paraId="6A22CF06" w14:textId="77777777" w:rsidR="00B44C9A" w:rsidRPr="00B44C9A" w:rsidRDefault="00B44C9A" w:rsidP="003A7954">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D. Đưa nam châm và cuộn dây lại gần nhau.</w:t>
            </w:r>
          </w:p>
        </w:tc>
      </w:tr>
      <w:tr w:rsidR="00B44C9A" w:rsidRPr="00B44C9A" w14:paraId="2D5C13FC" w14:textId="77777777" w:rsidTr="00060AA6">
        <w:tc>
          <w:tcPr>
            <w:tcW w:w="14970" w:type="dxa"/>
            <w:tcBorders>
              <w:top w:val="nil"/>
              <w:left w:val="outset" w:sz="6" w:space="0" w:color="auto"/>
              <w:bottom w:val="outset" w:sz="6" w:space="0" w:color="auto"/>
              <w:right w:val="outset" w:sz="6" w:space="0" w:color="auto"/>
            </w:tcBorders>
          </w:tcPr>
          <w:p w14:paraId="751AFCCF" w14:textId="77777777" w:rsidR="00B44C9A" w:rsidRPr="00B44C9A" w:rsidRDefault="00B44C9A" w:rsidP="003A7954">
            <w:pPr>
              <w:pStyle w:val="NormalWeb"/>
              <w:spacing w:before="0" w:beforeAutospacing="0" w:after="240" w:afterAutospacing="0" w:line="360" w:lineRule="atLeast"/>
              <w:ind w:left="48" w:right="48"/>
              <w:jc w:val="both"/>
              <w:rPr>
                <w:color w:val="000000"/>
                <w:sz w:val="28"/>
                <w:szCs w:val="28"/>
              </w:rPr>
            </w:pPr>
            <w:r w:rsidRPr="00B44C9A">
              <w:rPr>
                <w:b/>
                <w:bCs/>
                <w:sz w:val="28"/>
                <w:szCs w:val="28"/>
              </w:rPr>
              <w:lastRenderedPageBreak/>
              <w:t xml:space="preserve">Câu 5. </w:t>
            </w:r>
            <w:r w:rsidRPr="00B44C9A">
              <w:rPr>
                <w:color w:val="000000"/>
                <w:sz w:val="28"/>
                <w:szCs w:val="28"/>
              </w:rPr>
              <w:t>Tìm từ thích hợp điền vào chỗ trống</w:t>
            </w:r>
          </w:p>
          <w:p w14:paraId="27619167" w14:textId="77777777" w:rsidR="00B44C9A" w:rsidRPr="00B44C9A" w:rsidRDefault="00B44C9A" w:rsidP="003A7954">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Dòng điện cảm ứng chỉ xuất hiện trong cuộn dây dẫn kín trong thời gian có sự….. qua tiết diện S của cuộn dây.</w:t>
            </w:r>
          </w:p>
          <w:p w14:paraId="6513EE2A" w14:textId="77777777" w:rsidR="00B44C9A" w:rsidRPr="00B44C9A" w:rsidRDefault="00B44C9A" w:rsidP="003A7954">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A. biến đổi của cường độ dòng điện.</w:t>
            </w:r>
          </w:p>
          <w:p w14:paraId="48A4A19E" w14:textId="77777777" w:rsidR="00B44C9A" w:rsidRPr="00B44C9A" w:rsidRDefault="00B44C9A" w:rsidP="003A7954">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B. biến đổi của thời gian.</w:t>
            </w:r>
          </w:p>
          <w:p w14:paraId="6ED8F480" w14:textId="77777777" w:rsidR="00B44C9A" w:rsidRPr="00B44C9A" w:rsidRDefault="00B44C9A" w:rsidP="003A7954">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C. biến đổi của dòng điện cảm ứng.</w:t>
            </w:r>
          </w:p>
          <w:p w14:paraId="1428C4FE" w14:textId="77777777" w:rsidR="00B44C9A" w:rsidRPr="00B44C9A" w:rsidRDefault="00B44C9A" w:rsidP="003A7954">
            <w:pPr>
              <w:pStyle w:val="NormalWeb"/>
              <w:spacing w:before="0" w:beforeAutospacing="0" w:after="240" w:afterAutospacing="0" w:line="360" w:lineRule="atLeast"/>
              <w:ind w:left="48" w:right="48"/>
              <w:jc w:val="both"/>
              <w:rPr>
                <w:color w:val="FF0000"/>
                <w:sz w:val="28"/>
                <w:szCs w:val="28"/>
              </w:rPr>
            </w:pPr>
            <w:r w:rsidRPr="00B44C9A">
              <w:rPr>
                <w:color w:val="FF0000"/>
                <w:sz w:val="28"/>
                <w:szCs w:val="28"/>
              </w:rPr>
              <w:t>D. biến đổi của số đường sức từ.</w:t>
            </w:r>
          </w:p>
          <w:p w14:paraId="7B1A0CBA" w14:textId="77777777" w:rsidR="00B44C9A" w:rsidRPr="00B44C9A" w:rsidRDefault="00B44C9A" w:rsidP="003A7954">
            <w:pPr>
              <w:pStyle w:val="NormalWeb"/>
              <w:spacing w:before="0" w:beforeAutospacing="0" w:after="240" w:afterAutospacing="0" w:line="360" w:lineRule="atLeast"/>
              <w:ind w:left="48" w:right="48"/>
              <w:jc w:val="both"/>
              <w:rPr>
                <w:color w:val="000000"/>
                <w:sz w:val="28"/>
                <w:szCs w:val="28"/>
              </w:rPr>
            </w:pPr>
            <w:r w:rsidRPr="00B44C9A">
              <w:rPr>
                <w:b/>
                <w:bCs/>
                <w:color w:val="000000"/>
                <w:sz w:val="28"/>
                <w:szCs w:val="28"/>
              </w:rPr>
              <w:t>Câu 6.</w:t>
            </w:r>
            <w:r w:rsidRPr="00B44C9A">
              <w:rPr>
                <w:color w:val="000000"/>
                <w:sz w:val="28"/>
                <w:szCs w:val="28"/>
              </w:rPr>
              <w:t xml:space="preserve"> Cho một nam châm thẳng và một ống dây kín. Làm thế nào để có dòng điện cảm </w:t>
            </w:r>
            <w:r w:rsidRPr="00B44C9A">
              <w:rPr>
                <w:color w:val="000000"/>
                <w:sz w:val="28"/>
                <w:szCs w:val="28"/>
              </w:rPr>
              <w:lastRenderedPageBreak/>
              <w:t>ứng xuất hiện trong ống dây?</w:t>
            </w:r>
          </w:p>
          <w:p w14:paraId="31672E36" w14:textId="77777777" w:rsidR="00B44C9A" w:rsidRPr="00B44C9A" w:rsidRDefault="00B44C9A" w:rsidP="003A7954">
            <w:pPr>
              <w:pStyle w:val="NormalWeb"/>
              <w:spacing w:before="0" w:beforeAutospacing="0" w:after="240" w:afterAutospacing="0" w:line="360" w:lineRule="atLeast"/>
              <w:ind w:left="48" w:right="48"/>
              <w:jc w:val="center"/>
              <w:rPr>
                <w:b/>
                <w:bCs/>
                <w:color w:val="000000"/>
                <w:sz w:val="28"/>
                <w:szCs w:val="28"/>
              </w:rPr>
            </w:pPr>
            <w:r w:rsidRPr="00B44C9A">
              <w:rPr>
                <w:b/>
                <w:bCs/>
                <w:color w:val="000000"/>
                <w:sz w:val="28"/>
                <w:szCs w:val="28"/>
              </w:rPr>
              <w:t>Trả lời</w:t>
            </w:r>
          </w:p>
          <w:p w14:paraId="5E64A428" w14:textId="77777777" w:rsidR="00B44C9A" w:rsidRPr="00B44C9A" w:rsidRDefault="00B44C9A" w:rsidP="003A7954">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Để làm xuất hiện dòng điện cảm ứng trong ống dây thì ta làm cho nam châm và ống dây chuyển động tương đối với nhau. Có thể là đưa nam châm ra xa rồi lại vào gần cuộn dây hoặc đặt nam châm gần cuộn dây rồi quay thanh nam châm.</w:t>
            </w:r>
          </w:p>
          <w:p w14:paraId="55FA8ADD" w14:textId="77777777" w:rsidR="00B44C9A" w:rsidRPr="00B44C9A" w:rsidRDefault="00B44C9A" w:rsidP="003A7954">
            <w:pPr>
              <w:pStyle w:val="NormalWeb"/>
              <w:spacing w:before="0" w:beforeAutospacing="0" w:after="240" w:afterAutospacing="0" w:line="360" w:lineRule="atLeast"/>
              <w:ind w:left="48" w:right="48"/>
              <w:jc w:val="both"/>
              <w:rPr>
                <w:color w:val="000000"/>
                <w:sz w:val="28"/>
                <w:szCs w:val="28"/>
              </w:rPr>
            </w:pPr>
            <w:r w:rsidRPr="00B44C9A">
              <w:rPr>
                <w:b/>
                <w:bCs/>
                <w:color w:val="000000"/>
                <w:sz w:val="28"/>
                <w:szCs w:val="28"/>
              </w:rPr>
              <w:t xml:space="preserve">Câu 7. </w:t>
            </w:r>
            <w:r w:rsidRPr="00B44C9A">
              <w:rPr>
                <w:color w:val="000000"/>
                <w:sz w:val="28"/>
                <w:szCs w:val="28"/>
              </w:rPr>
              <w:t>Làm cách nào để có thể đảo chiều dòng điện cảm ứng trong cuộn dây dẫn kín?</w:t>
            </w:r>
          </w:p>
          <w:p w14:paraId="07AE358D" w14:textId="77777777" w:rsidR="00B44C9A" w:rsidRPr="00B44C9A" w:rsidRDefault="00B44C9A" w:rsidP="003A7954">
            <w:pPr>
              <w:pStyle w:val="NormalWeb"/>
              <w:spacing w:before="0" w:beforeAutospacing="0" w:after="240" w:afterAutospacing="0" w:line="360" w:lineRule="atLeast"/>
              <w:ind w:left="48" w:right="48"/>
              <w:jc w:val="center"/>
              <w:rPr>
                <w:b/>
                <w:bCs/>
                <w:color w:val="000000"/>
                <w:sz w:val="28"/>
                <w:szCs w:val="28"/>
              </w:rPr>
            </w:pPr>
            <w:r w:rsidRPr="00B44C9A">
              <w:rPr>
                <w:b/>
                <w:bCs/>
                <w:color w:val="000000"/>
                <w:sz w:val="28"/>
                <w:szCs w:val="28"/>
              </w:rPr>
              <w:t>Trả lời</w:t>
            </w:r>
          </w:p>
          <w:p w14:paraId="41491FF7" w14:textId="77777777" w:rsidR="00B44C9A" w:rsidRPr="00B44C9A" w:rsidRDefault="00B44C9A" w:rsidP="003A7954">
            <w:pPr>
              <w:pStyle w:val="NormalWeb"/>
              <w:spacing w:before="0" w:beforeAutospacing="0" w:after="240" w:afterAutospacing="0" w:line="360" w:lineRule="atLeast"/>
              <w:ind w:left="48" w:right="48"/>
              <w:jc w:val="both"/>
              <w:rPr>
                <w:color w:val="000000"/>
                <w:sz w:val="28"/>
                <w:szCs w:val="28"/>
              </w:rPr>
            </w:pPr>
            <w:r w:rsidRPr="00B44C9A">
              <w:rPr>
                <w:color w:val="000000"/>
                <w:sz w:val="28"/>
                <w:szCs w:val="28"/>
              </w:rPr>
              <w:t>Để đảo chiều dòng điện cảm ứng trong cuộn dây kín thì ta phải làm cho số đường sức từ qua tiết diện cuộn dây luôn phiên tăng giảm. Đang tăng thì chuyển sang giảm hoặc ngược lại.</w:t>
            </w:r>
          </w:p>
        </w:tc>
      </w:tr>
    </w:tbl>
    <w:p w14:paraId="40776870" w14:textId="77777777" w:rsidR="00B44C9A" w:rsidRPr="00B44C9A" w:rsidRDefault="00B44C9A">
      <w:pPr>
        <w:spacing w:before="40" w:after="60" w:line="312"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lastRenderedPageBreak/>
        <w:t xml:space="preserve"> 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B44C9A" w:rsidRPr="00B44C9A" w14:paraId="6B584DE6" w14:textId="77777777">
        <w:trPr>
          <w:trHeight w:val="274"/>
          <w:jc w:val="center"/>
        </w:trPr>
        <w:tc>
          <w:tcPr>
            <w:tcW w:w="7397" w:type="dxa"/>
            <w:shd w:val="clear" w:color="auto" w:fill="FDEADA" w:themeFill="accent6" w:themeFillTint="32"/>
          </w:tcPr>
          <w:p w14:paraId="3FEE6BE0" w14:textId="77777777" w:rsidR="00B44C9A" w:rsidRPr="00B44C9A" w:rsidRDefault="00B44C9A">
            <w:pPr>
              <w:spacing w:before="40" w:after="60" w:line="312"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2841" w:type="dxa"/>
            <w:shd w:val="clear" w:color="auto" w:fill="FDEADA" w:themeFill="accent6" w:themeFillTint="32"/>
          </w:tcPr>
          <w:p w14:paraId="38AD4C63" w14:textId="77777777" w:rsidR="00B44C9A" w:rsidRPr="00B44C9A" w:rsidRDefault="00B44C9A">
            <w:pPr>
              <w:spacing w:before="40" w:after="60" w:line="312"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4F235635" w14:textId="77777777">
        <w:trPr>
          <w:trHeight w:val="274"/>
          <w:jc w:val="center"/>
        </w:trPr>
        <w:tc>
          <w:tcPr>
            <w:tcW w:w="7397" w:type="dxa"/>
            <w:shd w:val="clear" w:color="auto" w:fill="auto"/>
          </w:tcPr>
          <w:p w14:paraId="35B16BE3" w14:textId="77777777" w:rsidR="00B44C9A" w:rsidRPr="00B44C9A" w:rsidRDefault="00B44C9A">
            <w:pPr>
              <w:spacing w:after="0" w:line="240" w:lineRule="auto"/>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Giao nhiệm vụ:</w:t>
            </w:r>
          </w:p>
          <w:p w14:paraId="7284BCB4" w14:textId="77777777" w:rsidR="00B44C9A" w:rsidRPr="00B44C9A" w:rsidRDefault="00B44C9A" w:rsidP="00E74A32">
            <w:pPr>
              <w:spacing w:before="40" w:after="60" w:line="276" w:lineRule="auto"/>
              <w:jc w:val="both"/>
              <w:rPr>
                <w:rFonts w:ascii="Times New Roman" w:hAnsi="Times New Roman" w:cs="Times New Roman"/>
                <w:sz w:val="28"/>
                <w:szCs w:val="28"/>
                <w:lang w:val="en-US"/>
              </w:rPr>
            </w:pPr>
            <w:r w:rsidRPr="00B44C9A">
              <w:rPr>
                <w:rFonts w:ascii="Times New Roman" w:eastAsia="Times New Roman" w:hAnsi="Times New Roman" w:cs="Times New Roman"/>
                <w:sz w:val="28"/>
                <w:szCs w:val="28"/>
              </w:rPr>
              <w:t xml:space="preserve"> </w:t>
            </w:r>
            <w:r w:rsidRPr="00B44C9A">
              <w:rPr>
                <w:rFonts w:ascii="Times New Roman" w:hAnsi="Times New Roman" w:cs="Times New Roman"/>
                <w:sz w:val="28"/>
                <w:szCs w:val="28"/>
              </w:rPr>
              <w:t xml:space="preserve">- GV </w:t>
            </w:r>
            <w:r w:rsidRPr="00B44C9A">
              <w:rPr>
                <w:rFonts w:ascii="Times New Roman" w:hAnsi="Times New Roman" w:cs="Times New Roman"/>
                <w:sz w:val="28"/>
                <w:szCs w:val="28"/>
                <w:lang w:val="en-US"/>
              </w:rPr>
              <w:t>cho HS hoạt động độc lập.</w:t>
            </w:r>
          </w:p>
          <w:p w14:paraId="69482C0A" w14:textId="77777777" w:rsidR="00B44C9A" w:rsidRPr="00B44C9A" w:rsidRDefault="00B44C9A" w:rsidP="00E74A3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Phát PHT cá nhân cho HS luyện tập.</w:t>
            </w:r>
          </w:p>
          <w:p w14:paraId="10CE7625" w14:textId="77777777" w:rsidR="00B44C9A" w:rsidRPr="00B44C9A" w:rsidRDefault="00B44C9A" w:rsidP="00E74A3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Làm bài tập trong vòng 8 phút.</w:t>
            </w:r>
          </w:p>
        </w:tc>
        <w:tc>
          <w:tcPr>
            <w:tcW w:w="2841" w:type="dxa"/>
            <w:shd w:val="clear" w:color="auto" w:fill="auto"/>
          </w:tcPr>
          <w:p w14:paraId="5B971C3E" w14:textId="77777777" w:rsidR="00B44C9A" w:rsidRPr="00B44C9A" w:rsidRDefault="00B44C9A" w:rsidP="00274890">
            <w:pPr>
              <w:spacing w:beforeLines="30" w:before="72" w:after="0" w:line="240" w:lineRule="auto"/>
              <w:ind w:right="1"/>
              <w:jc w:val="center"/>
              <w:rPr>
                <w:rFonts w:ascii="Times New Roman" w:hAnsi="Times New Roman" w:cs="Times New Roman"/>
                <w:sz w:val="28"/>
                <w:szCs w:val="28"/>
                <w:lang w:val="en-US"/>
              </w:rPr>
            </w:pPr>
            <w:r w:rsidRPr="00B44C9A">
              <w:rPr>
                <w:rFonts w:ascii="Times New Roman" w:eastAsia="Times New Roman" w:hAnsi="Times New Roman" w:cs="Times New Roman"/>
                <w:bCs/>
                <w:sz w:val="28"/>
                <w:szCs w:val="28"/>
              </w:rPr>
              <w:t xml:space="preserve">- </w:t>
            </w:r>
            <w:r w:rsidRPr="00B44C9A">
              <w:rPr>
                <w:rFonts w:ascii="Times New Roman" w:eastAsia="Times New Roman" w:hAnsi="Times New Roman" w:cs="Times New Roman"/>
                <w:bCs/>
                <w:sz w:val="28"/>
                <w:szCs w:val="28"/>
                <w:lang w:val="en-US"/>
              </w:rPr>
              <w:t>HS nhận nhiệm vụ.</w:t>
            </w:r>
          </w:p>
        </w:tc>
      </w:tr>
      <w:tr w:rsidR="00B44C9A" w:rsidRPr="00B44C9A" w14:paraId="689FF467" w14:textId="77777777">
        <w:trPr>
          <w:trHeight w:val="274"/>
          <w:jc w:val="center"/>
        </w:trPr>
        <w:tc>
          <w:tcPr>
            <w:tcW w:w="7397" w:type="dxa"/>
            <w:shd w:val="clear" w:color="auto" w:fill="auto"/>
          </w:tcPr>
          <w:p w14:paraId="19AF075F"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S thực hiện nhiệm vụ</w:t>
            </w:r>
          </w:p>
          <w:p w14:paraId="6ABA925D" w14:textId="77777777" w:rsidR="00B44C9A" w:rsidRPr="00B44C9A" w:rsidRDefault="00B44C9A">
            <w:pPr>
              <w:spacing w:beforeLines="30" w:before="72" w:after="0" w:line="240" w:lineRule="auto"/>
              <w:jc w:val="both"/>
              <w:rPr>
                <w:rFonts w:ascii="Times New Roman" w:hAnsi="Times New Roman" w:cs="Times New Roman"/>
                <w:color w:val="0070C0"/>
                <w:sz w:val="28"/>
                <w:szCs w:val="28"/>
              </w:rPr>
            </w:pPr>
            <w:r w:rsidRPr="00B44C9A">
              <w:rPr>
                <w:rFonts w:ascii="Times New Roman" w:eastAsia="Times New Roman" w:hAnsi="Times New Roman" w:cs="Times New Roman"/>
                <w:sz w:val="28"/>
                <w:szCs w:val="28"/>
              </w:rPr>
              <w:t>- GV hỗ trợ HS ở các bài tập khó.</w:t>
            </w:r>
          </w:p>
        </w:tc>
        <w:tc>
          <w:tcPr>
            <w:tcW w:w="2841" w:type="dxa"/>
            <w:shd w:val="clear" w:color="auto" w:fill="auto"/>
          </w:tcPr>
          <w:p w14:paraId="128DE53C"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tiến hành giải quyết các bài tập.</w:t>
            </w:r>
          </w:p>
        </w:tc>
      </w:tr>
      <w:tr w:rsidR="00B44C9A" w:rsidRPr="00B44C9A" w14:paraId="25D0D6E9" w14:textId="77777777">
        <w:trPr>
          <w:trHeight w:val="1238"/>
          <w:jc w:val="center"/>
        </w:trPr>
        <w:tc>
          <w:tcPr>
            <w:tcW w:w="7397" w:type="dxa"/>
            <w:shd w:val="clear" w:color="auto" w:fill="auto"/>
          </w:tcPr>
          <w:p w14:paraId="5B7009CE" w14:textId="77777777" w:rsidR="00B44C9A" w:rsidRPr="00B44C9A" w:rsidRDefault="00B44C9A" w:rsidP="00274890">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7434FD5F"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Hỗ trợ HS giải các câu hỏi khó.</w:t>
            </w:r>
          </w:p>
          <w:p w14:paraId="2FE9280A"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kết luận về nội dung kiến thức.</w:t>
            </w:r>
          </w:p>
        </w:tc>
        <w:tc>
          <w:tcPr>
            <w:tcW w:w="2841" w:type="dxa"/>
            <w:shd w:val="clear" w:color="auto" w:fill="auto"/>
          </w:tcPr>
          <w:p w14:paraId="1EB1CB4C"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V hỗ trợ giải các câu hỏi khó, và ghi chép lại.</w:t>
            </w:r>
          </w:p>
        </w:tc>
      </w:tr>
      <w:tr w:rsidR="00B44C9A" w:rsidRPr="00B44C9A" w14:paraId="5AEC0C42" w14:textId="77777777">
        <w:trPr>
          <w:trHeight w:val="274"/>
          <w:jc w:val="center"/>
        </w:trPr>
        <w:tc>
          <w:tcPr>
            <w:tcW w:w="7397" w:type="dxa"/>
            <w:shd w:val="clear" w:color="auto" w:fill="auto"/>
          </w:tcPr>
          <w:p w14:paraId="57D17A3E" w14:textId="77777777" w:rsidR="00B44C9A" w:rsidRPr="00B44C9A" w:rsidRDefault="00B44C9A">
            <w:pPr>
              <w:spacing w:before="40" w:after="60" w:line="276" w:lineRule="auto"/>
              <w:jc w:val="both"/>
              <w:rPr>
                <w:rFonts w:ascii="Times New Roman" w:hAnsi="Times New Roman" w:cs="Times New Roman"/>
                <w:bCs/>
                <w:sz w:val="28"/>
                <w:szCs w:val="28"/>
              </w:rPr>
            </w:pPr>
            <w:r w:rsidRPr="00B44C9A">
              <w:rPr>
                <w:rFonts w:ascii="Times New Roman" w:hAnsi="Times New Roman" w:cs="Times New Roman"/>
                <w:b/>
                <w:sz w:val="28"/>
                <w:szCs w:val="28"/>
                <w:lang w:val="en-US"/>
              </w:rPr>
              <w:t>Tổng kết</w:t>
            </w:r>
          </w:p>
        </w:tc>
        <w:tc>
          <w:tcPr>
            <w:tcW w:w="2841" w:type="dxa"/>
            <w:shd w:val="clear" w:color="auto" w:fill="auto"/>
          </w:tcPr>
          <w:p w14:paraId="1A4B6EF2"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2C9F31B8" w14:textId="77777777" w:rsidR="00B44C9A" w:rsidRPr="00B44C9A" w:rsidRDefault="00B44C9A" w:rsidP="00C6008B">
      <w:pPr>
        <w:numPr>
          <w:ilvl w:val="0"/>
          <w:numId w:val="5"/>
        </w:num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Hoạt động 4: Vận dụng</w:t>
      </w:r>
    </w:p>
    <w:p w14:paraId="72432F57" w14:textId="77777777" w:rsidR="00B44C9A" w:rsidRPr="00B44C9A" w:rsidRDefault="00B44C9A" w:rsidP="003A7954">
      <w:pPr>
        <w:rPr>
          <w:rFonts w:ascii="Times New Roman" w:hAnsi="Times New Roman" w:cs="Times New Roman"/>
          <w:sz w:val="28"/>
          <w:szCs w:val="28"/>
        </w:rPr>
      </w:pPr>
      <w:r w:rsidRPr="00B44C9A">
        <w:rPr>
          <w:rFonts w:ascii="Times New Roman" w:hAnsi="Times New Roman" w:cs="Times New Roman"/>
          <w:b/>
          <w:color w:val="C00000"/>
          <w:sz w:val="28"/>
          <w:szCs w:val="28"/>
        </w:rPr>
        <w:t>a) Mục tiêu:</w:t>
      </w:r>
      <w:r w:rsidRPr="00B44C9A">
        <w:rPr>
          <w:rFonts w:ascii="Times New Roman" w:hAnsi="Times New Roman" w:cs="Times New Roman"/>
          <w:sz w:val="28"/>
          <w:szCs w:val="28"/>
        </w:rPr>
        <w:t xml:space="preserve"> </w:t>
      </w:r>
    </w:p>
    <w:p w14:paraId="167C1219" w14:textId="77777777" w:rsidR="00B44C9A" w:rsidRPr="00B44C9A" w:rsidRDefault="00B44C9A" w:rsidP="003A7954">
      <w:pPr>
        <w:rPr>
          <w:rFonts w:ascii="Times New Roman" w:eastAsia="Times New Roman" w:hAnsi="Times New Roman" w:cs="Times New Roman"/>
          <w:color w:val="000000"/>
          <w:sz w:val="28"/>
          <w:szCs w:val="28"/>
          <w:lang w:val="en-US"/>
        </w:rPr>
      </w:pPr>
      <w:r w:rsidRPr="00B44C9A">
        <w:rPr>
          <w:rFonts w:ascii="Times New Roman" w:eastAsia="Times New Roman" w:hAnsi="Times New Roman" w:cs="Times New Roman"/>
          <w:color w:val="000000"/>
          <w:sz w:val="28"/>
          <w:szCs w:val="28"/>
          <w:lang w:val="en-US"/>
        </w:rPr>
        <w:t xml:space="preserve">– Vận dụng kiến thức về cảm ứng điện từ và nguyên tắc tạo ra dòng điện xoay chiều, đề xuất phương án thiết kế và chế tạo máy phát điện mini. </w:t>
      </w:r>
    </w:p>
    <w:p w14:paraId="30CEF55E" w14:textId="77777777" w:rsidR="00B44C9A" w:rsidRPr="00B44C9A" w:rsidRDefault="00B44C9A" w:rsidP="003A7954">
      <w:pPr>
        <w:spacing w:before="40" w:after="60" w:line="276" w:lineRule="auto"/>
        <w:rPr>
          <w:rFonts w:ascii="Times New Roman" w:hAnsi="Times New Roman" w:cs="Times New Roman"/>
          <w:sz w:val="28"/>
          <w:szCs w:val="28"/>
        </w:rPr>
      </w:pPr>
      <w:r w:rsidRPr="00B44C9A">
        <w:rPr>
          <w:rFonts w:ascii="Times New Roman" w:hAnsi="Times New Roman" w:cs="Times New Roman"/>
          <w:b/>
          <w:color w:val="C00000"/>
          <w:sz w:val="28"/>
          <w:szCs w:val="28"/>
        </w:rPr>
        <w:t>b) Nội dung:</w:t>
      </w:r>
      <w:r w:rsidRPr="00B44C9A">
        <w:rPr>
          <w:rFonts w:ascii="Times New Roman" w:hAnsi="Times New Roman" w:cs="Times New Roman"/>
          <w:sz w:val="28"/>
          <w:szCs w:val="28"/>
        </w:rPr>
        <w:t xml:space="preserve"> </w:t>
      </w:r>
    </w:p>
    <w:p w14:paraId="0EA7D80A" w14:textId="77777777" w:rsidR="00B44C9A" w:rsidRPr="00B44C9A" w:rsidRDefault="00B44C9A" w:rsidP="003A795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GV tổ chức dự án “Chế tạo máy phát điện mini chạy bằng sức gió có nguyên lí hoạt động dựa trên hiện tượng cảm ứng điện từ”</w:t>
      </w:r>
    </w:p>
    <w:p w14:paraId="5817B6A5" w14:textId="77777777" w:rsidR="00B44C9A" w:rsidRPr="00B44C9A" w:rsidRDefault="00B44C9A" w:rsidP="003A795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lastRenderedPageBreak/>
        <w:t>- GV cho HS 1 phương án thiế kế mẫu</w:t>
      </w:r>
    </w:p>
    <w:p w14:paraId="20C6CEEE" w14:textId="77777777" w:rsidR="00B44C9A" w:rsidRPr="00B44C9A" w:rsidRDefault="00B44C9A" w:rsidP="003A7954">
      <w:pPr>
        <w:spacing w:before="40" w:after="60" w:line="276" w:lineRule="auto"/>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Dự kiến 01 phương án thiết kế và chế tạo:</w:t>
      </w:r>
    </w:p>
    <w:p w14:paraId="05FD4506" w14:textId="77777777" w:rsidR="00B44C9A" w:rsidRPr="00B44C9A" w:rsidRDefault="00B44C9A" w:rsidP="00A516E7">
      <w:pPr>
        <w:pStyle w:val="Heading4"/>
        <w:rPr>
          <w:rFonts w:ascii="Times New Roman" w:hAnsi="Times New Roman" w:cs="Times New Roman"/>
          <w:sz w:val="28"/>
          <w:szCs w:val="28"/>
        </w:rPr>
      </w:pPr>
      <w:r w:rsidRPr="00B44C9A">
        <w:rPr>
          <w:rFonts w:ascii="Times New Roman" w:hAnsi="Times New Roman" w:cs="Times New Roman"/>
          <w:sz w:val="28"/>
          <w:szCs w:val="28"/>
        </w:rPr>
        <w:t>Nguyên lý hoạt động</w:t>
      </w:r>
    </w:p>
    <w:p w14:paraId="604DB25F" w14:textId="77777777" w:rsidR="00B44C9A" w:rsidRPr="00B44C9A" w:rsidRDefault="00B44C9A" w:rsidP="00A516E7">
      <w:pPr>
        <w:pStyle w:val="NormalWeb"/>
        <w:rPr>
          <w:sz w:val="28"/>
          <w:szCs w:val="28"/>
        </w:rPr>
      </w:pPr>
      <w:r w:rsidRPr="00B44C9A">
        <w:rPr>
          <w:sz w:val="28"/>
          <w:szCs w:val="28"/>
        </w:rPr>
        <w:t>Máy phát điện chạy bằng sức gió hoạt động dựa trên hiện tượng cảm ứng điện từ, được phát hiện bởi Michael Faraday. Nguyên lý cơ bản là khi một cuộn dây dẫn chuyển động trong từ trường, hoặc khi từ trường xung quanh cuộn dây thay đổi, sẽ tạo ra dòng điện trong cuộn dây.</w:t>
      </w:r>
    </w:p>
    <w:p w14:paraId="1FC0D363" w14:textId="77777777" w:rsidR="00B44C9A" w:rsidRPr="00B44C9A" w:rsidRDefault="00B44C9A" w:rsidP="00A516E7">
      <w:pPr>
        <w:pStyle w:val="Heading4"/>
        <w:rPr>
          <w:rFonts w:ascii="Times New Roman" w:hAnsi="Times New Roman" w:cs="Times New Roman"/>
          <w:sz w:val="28"/>
          <w:szCs w:val="28"/>
        </w:rPr>
      </w:pPr>
      <w:r w:rsidRPr="00B44C9A">
        <w:rPr>
          <w:rFonts w:ascii="Times New Roman" w:hAnsi="Times New Roman" w:cs="Times New Roman"/>
          <w:sz w:val="28"/>
          <w:szCs w:val="28"/>
        </w:rPr>
        <w:t>Vật liệu cần thiết</w:t>
      </w:r>
    </w:p>
    <w:p w14:paraId="437A2D85" w14:textId="77777777" w:rsidR="00B44C9A" w:rsidRPr="00B44C9A" w:rsidRDefault="00B44C9A" w:rsidP="00C6008B">
      <w:pPr>
        <w:numPr>
          <w:ilvl w:val="0"/>
          <w:numId w:val="46"/>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Cánh quạt gió:</w:t>
      </w:r>
      <w:r w:rsidRPr="00B44C9A">
        <w:rPr>
          <w:rFonts w:ascii="Times New Roman" w:hAnsi="Times New Roman" w:cs="Times New Roman"/>
          <w:sz w:val="28"/>
          <w:szCs w:val="28"/>
        </w:rPr>
        <w:t xml:space="preserve"> Có thể làm từ nhựa hoặc gỗ nhẹ.</w:t>
      </w:r>
    </w:p>
    <w:p w14:paraId="413115C4" w14:textId="77777777" w:rsidR="00B44C9A" w:rsidRPr="00B44C9A" w:rsidRDefault="00B44C9A" w:rsidP="00C6008B">
      <w:pPr>
        <w:numPr>
          <w:ilvl w:val="0"/>
          <w:numId w:val="46"/>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Động cơ DC nhỏ:</w:t>
      </w:r>
      <w:r w:rsidRPr="00B44C9A">
        <w:rPr>
          <w:rFonts w:ascii="Times New Roman" w:hAnsi="Times New Roman" w:cs="Times New Roman"/>
          <w:sz w:val="28"/>
          <w:szCs w:val="28"/>
        </w:rPr>
        <w:t xml:space="preserve"> Dùng như máy phát điện. Các động cơ này khi quay ngược lại sẽ tạo ra điện.</w:t>
      </w:r>
    </w:p>
    <w:p w14:paraId="131CE0DD" w14:textId="77777777" w:rsidR="00B44C9A" w:rsidRPr="00B44C9A" w:rsidRDefault="00B44C9A" w:rsidP="00C6008B">
      <w:pPr>
        <w:numPr>
          <w:ilvl w:val="0"/>
          <w:numId w:val="46"/>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Nam châm mạnh:</w:t>
      </w:r>
      <w:r w:rsidRPr="00B44C9A">
        <w:rPr>
          <w:rFonts w:ascii="Times New Roman" w:hAnsi="Times New Roman" w:cs="Times New Roman"/>
          <w:sz w:val="28"/>
          <w:szCs w:val="28"/>
        </w:rPr>
        <w:t xml:space="preserve"> Neodymium thường được sử dụng.</w:t>
      </w:r>
    </w:p>
    <w:p w14:paraId="55EB3DE6" w14:textId="77777777" w:rsidR="00B44C9A" w:rsidRPr="00B44C9A" w:rsidRDefault="00B44C9A" w:rsidP="00C6008B">
      <w:pPr>
        <w:numPr>
          <w:ilvl w:val="0"/>
          <w:numId w:val="46"/>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Dây dẫn điện:</w:t>
      </w:r>
      <w:r w:rsidRPr="00B44C9A">
        <w:rPr>
          <w:rFonts w:ascii="Times New Roman" w:hAnsi="Times New Roman" w:cs="Times New Roman"/>
          <w:sz w:val="28"/>
          <w:szCs w:val="28"/>
        </w:rPr>
        <w:t xml:space="preserve"> Dùng để quấn quanh lõi tạo cuộn dây.</w:t>
      </w:r>
    </w:p>
    <w:p w14:paraId="3CB28290" w14:textId="77777777" w:rsidR="00B44C9A" w:rsidRPr="00B44C9A" w:rsidRDefault="00B44C9A" w:rsidP="00C6008B">
      <w:pPr>
        <w:numPr>
          <w:ilvl w:val="0"/>
          <w:numId w:val="46"/>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Đế lắp ráp:</w:t>
      </w:r>
      <w:r w:rsidRPr="00B44C9A">
        <w:rPr>
          <w:rFonts w:ascii="Times New Roman" w:hAnsi="Times New Roman" w:cs="Times New Roman"/>
          <w:sz w:val="28"/>
          <w:szCs w:val="28"/>
        </w:rPr>
        <w:t xml:space="preserve"> Có thể làm từ gỗ hoặc kim loại nhẹ để giữ cánh quạt và động cơ cố định.</w:t>
      </w:r>
    </w:p>
    <w:p w14:paraId="27479845" w14:textId="77777777" w:rsidR="00B44C9A" w:rsidRPr="00B44C9A" w:rsidRDefault="00B44C9A" w:rsidP="00C6008B">
      <w:pPr>
        <w:numPr>
          <w:ilvl w:val="0"/>
          <w:numId w:val="46"/>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Điốt:</w:t>
      </w:r>
      <w:r w:rsidRPr="00B44C9A">
        <w:rPr>
          <w:rFonts w:ascii="Times New Roman" w:hAnsi="Times New Roman" w:cs="Times New Roman"/>
          <w:sz w:val="28"/>
          <w:szCs w:val="28"/>
        </w:rPr>
        <w:t xml:space="preserve"> Để chỉnh lưu dòng điện xoay chiều (AC) thành dòng điện một chiều (DC).</w:t>
      </w:r>
    </w:p>
    <w:p w14:paraId="00A94D43" w14:textId="77777777" w:rsidR="00B44C9A" w:rsidRPr="00B44C9A" w:rsidRDefault="00B44C9A" w:rsidP="00C6008B">
      <w:pPr>
        <w:numPr>
          <w:ilvl w:val="0"/>
          <w:numId w:val="46"/>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Pin hoặc tụ điện:</w:t>
      </w:r>
      <w:r w:rsidRPr="00B44C9A">
        <w:rPr>
          <w:rFonts w:ascii="Times New Roman" w:hAnsi="Times New Roman" w:cs="Times New Roman"/>
          <w:sz w:val="28"/>
          <w:szCs w:val="28"/>
        </w:rPr>
        <w:t xml:space="preserve"> Để lưu trữ điện năng.</w:t>
      </w:r>
    </w:p>
    <w:p w14:paraId="7A05ADAC" w14:textId="77777777" w:rsidR="00B44C9A" w:rsidRPr="00B44C9A" w:rsidRDefault="00B44C9A" w:rsidP="00C6008B">
      <w:pPr>
        <w:numPr>
          <w:ilvl w:val="0"/>
          <w:numId w:val="46"/>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Các dụng cụ khác:</w:t>
      </w:r>
      <w:r w:rsidRPr="00B44C9A">
        <w:rPr>
          <w:rFonts w:ascii="Times New Roman" w:hAnsi="Times New Roman" w:cs="Times New Roman"/>
          <w:sz w:val="28"/>
          <w:szCs w:val="28"/>
        </w:rPr>
        <w:t xml:space="preserve"> Kéo, keo dán, tua vít, mỏ hàn, v.v.</w:t>
      </w:r>
    </w:p>
    <w:p w14:paraId="46E49160" w14:textId="77777777" w:rsidR="00B44C9A" w:rsidRPr="00B44C9A" w:rsidRDefault="00B44C9A" w:rsidP="00A516E7">
      <w:pPr>
        <w:pStyle w:val="Heading4"/>
        <w:rPr>
          <w:rFonts w:ascii="Times New Roman" w:hAnsi="Times New Roman" w:cs="Times New Roman"/>
          <w:sz w:val="28"/>
          <w:szCs w:val="28"/>
        </w:rPr>
      </w:pPr>
      <w:r w:rsidRPr="00B44C9A">
        <w:rPr>
          <w:rFonts w:ascii="Times New Roman" w:hAnsi="Times New Roman" w:cs="Times New Roman"/>
          <w:sz w:val="28"/>
          <w:szCs w:val="28"/>
        </w:rPr>
        <w:t>Các bước thực hiện</w:t>
      </w:r>
    </w:p>
    <w:p w14:paraId="49A9F8D9" w14:textId="77777777" w:rsidR="00B44C9A" w:rsidRPr="00B44C9A" w:rsidRDefault="00B44C9A" w:rsidP="00C6008B">
      <w:pPr>
        <w:pStyle w:val="NormalWeb"/>
        <w:numPr>
          <w:ilvl w:val="0"/>
          <w:numId w:val="47"/>
        </w:numPr>
        <w:rPr>
          <w:sz w:val="28"/>
          <w:szCs w:val="28"/>
        </w:rPr>
      </w:pPr>
      <w:r w:rsidRPr="00B44C9A">
        <w:rPr>
          <w:rStyle w:val="Strong"/>
          <w:sz w:val="28"/>
          <w:szCs w:val="28"/>
        </w:rPr>
        <w:t>Chuẩn bị cánh quạt gió:</w:t>
      </w:r>
    </w:p>
    <w:p w14:paraId="18BC8908" w14:textId="77777777" w:rsidR="00B44C9A" w:rsidRPr="00B44C9A" w:rsidRDefault="00B44C9A" w:rsidP="00C6008B">
      <w:pPr>
        <w:numPr>
          <w:ilvl w:val="1"/>
          <w:numId w:val="47"/>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t>Tạo cánh quạt gió từ nhựa hoặc gỗ nhẹ, đảm bảo chúng có thể quay mượt mà khi có gió thổi.</w:t>
      </w:r>
    </w:p>
    <w:p w14:paraId="13E1B679" w14:textId="77777777" w:rsidR="00B44C9A" w:rsidRPr="00B44C9A" w:rsidRDefault="00B44C9A" w:rsidP="00C6008B">
      <w:pPr>
        <w:pStyle w:val="NormalWeb"/>
        <w:numPr>
          <w:ilvl w:val="0"/>
          <w:numId w:val="47"/>
        </w:numPr>
        <w:rPr>
          <w:sz w:val="28"/>
          <w:szCs w:val="28"/>
        </w:rPr>
      </w:pPr>
      <w:r w:rsidRPr="00B44C9A">
        <w:rPr>
          <w:rStyle w:val="Strong"/>
          <w:sz w:val="28"/>
          <w:szCs w:val="28"/>
        </w:rPr>
        <w:t>Lắp ráp cánh quạt vào động cơ:</w:t>
      </w:r>
    </w:p>
    <w:p w14:paraId="55220D22" w14:textId="77777777" w:rsidR="00B44C9A" w:rsidRPr="00B44C9A" w:rsidRDefault="00B44C9A" w:rsidP="00C6008B">
      <w:pPr>
        <w:numPr>
          <w:ilvl w:val="1"/>
          <w:numId w:val="47"/>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t>Gắn cánh quạt vào trục của động cơ DC. Đảm bảo cánh quạt quay trơn tru và không bị cản trở.</w:t>
      </w:r>
    </w:p>
    <w:p w14:paraId="165EAEA4" w14:textId="77777777" w:rsidR="00B44C9A" w:rsidRPr="00B44C9A" w:rsidRDefault="00B44C9A" w:rsidP="00C6008B">
      <w:pPr>
        <w:pStyle w:val="NormalWeb"/>
        <w:numPr>
          <w:ilvl w:val="0"/>
          <w:numId w:val="47"/>
        </w:numPr>
        <w:rPr>
          <w:sz w:val="28"/>
          <w:szCs w:val="28"/>
        </w:rPr>
      </w:pPr>
      <w:r w:rsidRPr="00B44C9A">
        <w:rPr>
          <w:rStyle w:val="Strong"/>
          <w:sz w:val="28"/>
          <w:szCs w:val="28"/>
        </w:rPr>
        <w:t>Lắp đặt nam châm và cuộn dây:</w:t>
      </w:r>
    </w:p>
    <w:p w14:paraId="495E8286" w14:textId="77777777" w:rsidR="00B44C9A" w:rsidRPr="00B44C9A" w:rsidRDefault="00B44C9A" w:rsidP="00C6008B">
      <w:pPr>
        <w:numPr>
          <w:ilvl w:val="1"/>
          <w:numId w:val="47"/>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t>Quấn dây đồng thành nhiều vòng quanh một lõi (có thể là lõi sắt để tăng hiệu quả).</w:t>
      </w:r>
    </w:p>
    <w:p w14:paraId="49C22A51" w14:textId="77777777" w:rsidR="00B44C9A" w:rsidRPr="00B44C9A" w:rsidRDefault="00B44C9A" w:rsidP="00C6008B">
      <w:pPr>
        <w:numPr>
          <w:ilvl w:val="1"/>
          <w:numId w:val="47"/>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t>Đặt nam châm neodymium gần cuộn dây sao cho khi cánh quạt quay, động cơ sẽ tạo ra sự thay đổi từ trường trong cuộn dây.</w:t>
      </w:r>
    </w:p>
    <w:p w14:paraId="38DE44E3" w14:textId="77777777" w:rsidR="00B44C9A" w:rsidRPr="00B44C9A" w:rsidRDefault="00B44C9A" w:rsidP="00C6008B">
      <w:pPr>
        <w:pStyle w:val="NormalWeb"/>
        <w:numPr>
          <w:ilvl w:val="0"/>
          <w:numId w:val="47"/>
        </w:numPr>
        <w:rPr>
          <w:sz w:val="28"/>
          <w:szCs w:val="28"/>
        </w:rPr>
      </w:pPr>
      <w:r w:rsidRPr="00B44C9A">
        <w:rPr>
          <w:rStyle w:val="Strong"/>
          <w:sz w:val="28"/>
          <w:szCs w:val="28"/>
        </w:rPr>
        <w:t>Kết nối điện:</w:t>
      </w:r>
    </w:p>
    <w:p w14:paraId="42057BAD" w14:textId="77777777" w:rsidR="00B44C9A" w:rsidRPr="00B44C9A" w:rsidRDefault="00B44C9A" w:rsidP="00C6008B">
      <w:pPr>
        <w:numPr>
          <w:ilvl w:val="1"/>
          <w:numId w:val="47"/>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t>Kết nối các đầu dây của cuộn dây với điốt để chỉnh lưu dòng điện xoay chiều thành dòng điện một chiều.</w:t>
      </w:r>
    </w:p>
    <w:p w14:paraId="67667310" w14:textId="77777777" w:rsidR="00B44C9A" w:rsidRPr="00B44C9A" w:rsidRDefault="00B44C9A" w:rsidP="00C6008B">
      <w:pPr>
        <w:numPr>
          <w:ilvl w:val="1"/>
          <w:numId w:val="47"/>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t>Kết nối điốt với pin hoặc tụ điện để lưu trữ điện năng.</w:t>
      </w:r>
    </w:p>
    <w:p w14:paraId="60591722" w14:textId="77777777" w:rsidR="00B44C9A" w:rsidRPr="00B44C9A" w:rsidRDefault="00B44C9A" w:rsidP="00C6008B">
      <w:pPr>
        <w:pStyle w:val="NormalWeb"/>
        <w:numPr>
          <w:ilvl w:val="0"/>
          <w:numId w:val="47"/>
        </w:numPr>
        <w:rPr>
          <w:sz w:val="28"/>
          <w:szCs w:val="28"/>
        </w:rPr>
      </w:pPr>
      <w:r w:rsidRPr="00B44C9A">
        <w:rPr>
          <w:rStyle w:val="Strong"/>
          <w:sz w:val="28"/>
          <w:szCs w:val="28"/>
        </w:rPr>
        <w:t>Kiểm tra và hoàn thiện:</w:t>
      </w:r>
    </w:p>
    <w:p w14:paraId="54D969E3" w14:textId="77777777" w:rsidR="00B44C9A" w:rsidRPr="00B44C9A" w:rsidRDefault="00B44C9A" w:rsidP="00C6008B">
      <w:pPr>
        <w:numPr>
          <w:ilvl w:val="1"/>
          <w:numId w:val="47"/>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t>Đảm bảo tất cả các kết nối đều chắc chắn và không có đoạn dây nào bị hở.</w:t>
      </w:r>
    </w:p>
    <w:p w14:paraId="33C010F1" w14:textId="77777777" w:rsidR="00B44C9A" w:rsidRPr="00B44C9A" w:rsidRDefault="00B44C9A" w:rsidP="00C6008B">
      <w:pPr>
        <w:numPr>
          <w:ilvl w:val="1"/>
          <w:numId w:val="47"/>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lastRenderedPageBreak/>
        <w:t>Kiểm tra máy phát điện bằng cách thổi vào cánh quạt hoặc đặt nó ở nơi có gió. Đo điện áp và dòng điện đầu ra để xác minh máy phát điện hoạt động tốt.</w:t>
      </w:r>
    </w:p>
    <w:p w14:paraId="6A56C178" w14:textId="77777777" w:rsidR="00B44C9A" w:rsidRPr="00B44C9A" w:rsidRDefault="00B44C9A" w:rsidP="00A516E7">
      <w:pPr>
        <w:pStyle w:val="Heading4"/>
        <w:rPr>
          <w:rFonts w:ascii="Times New Roman" w:hAnsi="Times New Roman" w:cs="Times New Roman"/>
          <w:sz w:val="28"/>
          <w:szCs w:val="28"/>
        </w:rPr>
      </w:pPr>
      <w:r w:rsidRPr="00B44C9A">
        <w:rPr>
          <w:rFonts w:ascii="Times New Roman" w:hAnsi="Times New Roman" w:cs="Times New Roman"/>
          <w:sz w:val="28"/>
          <w:szCs w:val="28"/>
        </w:rPr>
        <w:t>Lưu ý</w:t>
      </w:r>
    </w:p>
    <w:p w14:paraId="1D490338" w14:textId="77777777" w:rsidR="00B44C9A" w:rsidRPr="00B44C9A" w:rsidRDefault="00B44C9A" w:rsidP="00C6008B">
      <w:pPr>
        <w:numPr>
          <w:ilvl w:val="0"/>
          <w:numId w:val="48"/>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t>Đảm bảo an toàn khi làm việc với điện và các dụng cụ cắt gọt.</w:t>
      </w:r>
    </w:p>
    <w:p w14:paraId="150D4108" w14:textId="77777777" w:rsidR="00B44C9A" w:rsidRPr="00B44C9A" w:rsidRDefault="00B44C9A" w:rsidP="00C6008B">
      <w:pPr>
        <w:numPr>
          <w:ilvl w:val="0"/>
          <w:numId w:val="48"/>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lang w:val="en-US"/>
        </w:rPr>
        <w:t>Ngoài ra HS có thể lên phương án khác phù hợp và tối ưu hơn.</w:t>
      </w:r>
    </w:p>
    <w:p w14:paraId="38848089" w14:textId="77777777" w:rsidR="00B44C9A" w:rsidRPr="00B44C9A" w:rsidRDefault="00B44C9A" w:rsidP="00A516E7">
      <w:pPr>
        <w:pStyle w:val="Heading4"/>
        <w:rPr>
          <w:rFonts w:ascii="Times New Roman" w:hAnsi="Times New Roman" w:cs="Times New Roman"/>
          <w:sz w:val="28"/>
          <w:szCs w:val="28"/>
        </w:rPr>
      </w:pPr>
      <w:r w:rsidRPr="00B44C9A">
        <w:rPr>
          <w:rFonts w:ascii="Times New Roman" w:hAnsi="Times New Roman" w:cs="Times New Roman"/>
          <w:sz w:val="28"/>
          <w:szCs w:val="28"/>
        </w:rPr>
        <w:t>Kết luận</w:t>
      </w:r>
    </w:p>
    <w:p w14:paraId="4E43DD30" w14:textId="77777777" w:rsidR="00B44C9A" w:rsidRPr="00B44C9A" w:rsidRDefault="00B44C9A" w:rsidP="00A516E7">
      <w:pPr>
        <w:pStyle w:val="NormalWeb"/>
        <w:rPr>
          <w:sz w:val="28"/>
          <w:szCs w:val="28"/>
        </w:rPr>
      </w:pPr>
      <w:r w:rsidRPr="00B44C9A">
        <w:rPr>
          <w:sz w:val="28"/>
          <w:szCs w:val="28"/>
        </w:rPr>
        <w:t>Bằng cách áp dụng hiện tượng cảm ứng điện từ, bạn có thể chế tạo một máy phát điện mini chạy bằng sức gió để chuyển đổi năng lượng cơ học từ gió thành điện năng, phục vụ cho các ứng dụng nhỏ như sạc pin, cấp điện cho đèn LED, hoặc các thiết bị điện tử nhỏ khác.</w:t>
      </w:r>
    </w:p>
    <w:p w14:paraId="1C8956FA" w14:textId="77777777" w:rsidR="00B44C9A" w:rsidRPr="00B44C9A" w:rsidRDefault="00B44C9A" w:rsidP="003A7954">
      <w:pPr>
        <w:spacing w:before="40" w:after="60" w:line="276" w:lineRule="auto"/>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Các video tham khảo:</w:t>
      </w:r>
    </w:p>
    <w:p w14:paraId="5BDA74CF" w14:textId="4B5684B2" w:rsidR="00B44C9A" w:rsidRPr="00B44C9A" w:rsidRDefault="00B44C9A" w:rsidP="003A795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https://www.youtube.com/watch?v=FnkIFIXQ6g0</w:t>
      </w:r>
    </w:p>
    <w:p w14:paraId="66C007AF" w14:textId="1BA8B71D" w:rsidR="00B44C9A" w:rsidRPr="00B44C9A" w:rsidRDefault="00B44C9A" w:rsidP="003A795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https://www.youtube.com/watch?v=qT00ZvxFApU</w:t>
      </w:r>
    </w:p>
    <w:p w14:paraId="6FF3A049" w14:textId="0414EFC0" w:rsidR="00B44C9A" w:rsidRPr="00B44C9A" w:rsidRDefault="00B44C9A" w:rsidP="003A795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https://www.youtube.com/watch?v=UuziJlATNtw</w:t>
      </w:r>
    </w:p>
    <w:p w14:paraId="7058F6F2" w14:textId="77777777" w:rsidR="00B44C9A" w:rsidRPr="00B44C9A" w:rsidRDefault="00B44C9A" w:rsidP="00E0309E">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color w:val="C00000"/>
          <w:sz w:val="28"/>
          <w:szCs w:val="28"/>
        </w:rPr>
        <w:t>c) Sản phẩm:</w:t>
      </w: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 xml:space="preserve"> Sản phẩm do các HS tự làm ra</w:t>
      </w:r>
    </w:p>
    <w:p w14:paraId="20068772" w14:textId="77777777" w:rsidR="00B44C9A" w:rsidRPr="00B44C9A" w:rsidRDefault="00B44C9A">
      <w:pPr>
        <w:spacing w:before="40" w:after="60" w:line="312"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B44C9A" w:rsidRPr="00B44C9A" w14:paraId="03D6B7E5" w14:textId="77777777">
        <w:trPr>
          <w:jc w:val="center"/>
        </w:trPr>
        <w:tc>
          <w:tcPr>
            <w:tcW w:w="7493" w:type="dxa"/>
            <w:shd w:val="clear" w:color="auto" w:fill="FDEADA" w:themeFill="accent6" w:themeFillTint="32"/>
          </w:tcPr>
          <w:p w14:paraId="3586D8B0" w14:textId="77777777" w:rsidR="00B44C9A" w:rsidRPr="00B44C9A" w:rsidRDefault="00B44C9A">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11339B3A" w14:textId="77777777" w:rsidR="00B44C9A" w:rsidRPr="00B44C9A" w:rsidRDefault="00B44C9A">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B44C9A" w:rsidRPr="00B44C9A" w14:paraId="072D00A3" w14:textId="77777777">
        <w:trPr>
          <w:jc w:val="center"/>
        </w:trPr>
        <w:tc>
          <w:tcPr>
            <w:tcW w:w="7493" w:type="dxa"/>
          </w:tcPr>
          <w:p w14:paraId="5F598C07"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095DDF75" w14:textId="77777777" w:rsidR="00B44C9A" w:rsidRPr="00B44C9A" w:rsidRDefault="00B44C9A" w:rsidP="00A516E7">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GV tổ chức dự án “Chế tạo máy phát điện mini chạy bằng sức gió có nguyên lí hoạt động dựa trên hiện tượng cảm ứng điện từ”</w:t>
            </w:r>
          </w:p>
          <w:p w14:paraId="71524918" w14:textId="77777777" w:rsidR="00B44C9A" w:rsidRPr="00B44C9A" w:rsidRDefault="00B44C9A" w:rsidP="00A516E7">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GV cho HS 1 phương án thiế kế mẫu</w:t>
            </w:r>
          </w:p>
          <w:p w14:paraId="7CCB0365" w14:textId="77777777" w:rsidR="00B44C9A" w:rsidRPr="00B44C9A" w:rsidRDefault="00B44C9A" w:rsidP="00A516E7">
            <w:pPr>
              <w:spacing w:before="40" w:after="60" w:line="276" w:lineRule="auto"/>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Dự kiến 01 phương án thiết kế và chế tạo:</w:t>
            </w:r>
          </w:p>
          <w:p w14:paraId="134E2644" w14:textId="77777777" w:rsidR="00B44C9A" w:rsidRPr="00B44C9A" w:rsidRDefault="00B44C9A" w:rsidP="00A516E7">
            <w:pPr>
              <w:pStyle w:val="Heading4"/>
              <w:rPr>
                <w:rFonts w:ascii="Times New Roman" w:hAnsi="Times New Roman" w:cs="Times New Roman"/>
                <w:sz w:val="28"/>
                <w:szCs w:val="28"/>
              </w:rPr>
            </w:pPr>
            <w:r w:rsidRPr="00B44C9A">
              <w:rPr>
                <w:rFonts w:ascii="Times New Roman" w:hAnsi="Times New Roman" w:cs="Times New Roman"/>
                <w:sz w:val="28"/>
                <w:szCs w:val="28"/>
              </w:rPr>
              <w:t>Nguyên lý hoạt động</w:t>
            </w:r>
          </w:p>
          <w:p w14:paraId="381EB9D3" w14:textId="77777777" w:rsidR="00B44C9A" w:rsidRPr="00B44C9A" w:rsidRDefault="00B44C9A" w:rsidP="00A516E7">
            <w:pPr>
              <w:pStyle w:val="NormalWeb"/>
              <w:rPr>
                <w:sz w:val="28"/>
                <w:szCs w:val="28"/>
              </w:rPr>
            </w:pPr>
            <w:r w:rsidRPr="00B44C9A">
              <w:rPr>
                <w:sz w:val="28"/>
                <w:szCs w:val="28"/>
              </w:rPr>
              <w:t>Máy phát điện chạy bằng sức gió hoạt động dựa trên hiện tượng cảm ứng điện từ, được phát hiện bởi Michael Faraday. Nguyên lý cơ bản là khi một cuộn dây dẫn chuyển động trong từ trường, hoặc khi từ trường xung quanh cuộn dây thay đổi, sẽ tạo ra dòng điện trong cuộn dây.</w:t>
            </w:r>
          </w:p>
          <w:p w14:paraId="0DCB9332" w14:textId="77777777" w:rsidR="00B44C9A" w:rsidRPr="00B44C9A" w:rsidRDefault="00B44C9A" w:rsidP="00A516E7">
            <w:pPr>
              <w:pStyle w:val="Heading4"/>
              <w:rPr>
                <w:rFonts w:ascii="Times New Roman" w:hAnsi="Times New Roman" w:cs="Times New Roman"/>
                <w:sz w:val="28"/>
                <w:szCs w:val="28"/>
              </w:rPr>
            </w:pPr>
            <w:r w:rsidRPr="00B44C9A">
              <w:rPr>
                <w:rFonts w:ascii="Times New Roman" w:hAnsi="Times New Roman" w:cs="Times New Roman"/>
                <w:sz w:val="28"/>
                <w:szCs w:val="28"/>
              </w:rPr>
              <w:t>Vật liệu cần thiết</w:t>
            </w:r>
          </w:p>
          <w:p w14:paraId="55DA99D6" w14:textId="77777777" w:rsidR="00B44C9A" w:rsidRPr="00B44C9A" w:rsidRDefault="00B44C9A" w:rsidP="00C6008B">
            <w:pPr>
              <w:numPr>
                <w:ilvl w:val="0"/>
                <w:numId w:val="46"/>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Cánh quạt gió:</w:t>
            </w:r>
            <w:r w:rsidRPr="00B44C9A">
              <w:rPr>
                <w:rFonts w:ascii="Times New Roman" w:hAnsi="Times New Roman" w:cs="Times New Roman"/>
                <w:sz w:val="28"/>
                <w:szCs w:val="28"/>
              </w:rPr>
              <w:t xml:space="preserve"> Có thể làm từ nhựa hoặc gỗ nhẹ.</w:t>
            </w:r>
          </w:p>
          <w:p w14:paraId="3E4C9B2E" w14:textId="77777777" w:rsidR="00B44C9A" w:rsidRPr="00B44C9A" w:rsidRDefault="00B44C9A" w:rsidP="00C6008B">
            <w:pPr>
              <w:numPr>
                <w:ilvl w:val="0"/>
                <w:numId w:val="46"/>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Động cơ DC nhỏ:</w:t>
            </w:r>
            <w:r w:rsidRPr="00B44C9A">
              <w:rPr>
                <w:rFonts w:ascii="Times New Roman" w:hAnsi="Times New Roman" w:cs="Times New Roman"/>
                <w:sz w:val="28"/>
                <w:szCs w:val="28"/>
              </w:rPr>
              <w:t xml:space="preserve"> Dùng như máy phát điện. Các động cơ </w:t>
            </w:r>
            <w:r w:rsidRPr="00B44C9A">
              <w:rPr>
                <w:rFonts w:ascii="Times New Roman" w:hAnsi="Times New Roman" w:cs="Times New Roman"/>
                <w:sz w:val="28"/>
                <w:szCs w:val="28"/>
              </w:rPr>
              <w:lastRenderedPageBreak/>
              <w:t>này khi quay ngược lại sẽ tạo ra điện.</w:t>
            </w:r>
          </w:p>
          <w:p w14:paraId="1BEA17E5" w14:textId="77777777" w:rsidR="00B44C9A" w:rsidRPr="00B44C9A" w:rsidRDefault="00B44C9A" w:rsidP="00C6008B">
            <w:pPr>
              <w:numPr>
                <w:ilvl w:val="0"/>
                <w:numId w:val="46"/>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Nam châm mạnh:</w:t>
            </w:r>
            <w:r w:rsidRPr="00B44C9A">
              <w:rPr>
                <w:rFonts w:ascii="Times New Roman" w:hAnsi="Times New Roman" w:cs="Times New Roman"/>
                <w:sz w:val="28"/>
                <w:szCs w:val="28"/>
              </w:rPr>
              <w:t xml:space="preserve"> Neodymium thường được sử dụng.</w:t>
            </w:r>
          </w:p>
          <w:p w14:paraId="7EA35A0B" w14:textId="77777777" w:rsidR="00B44C9A" w:rsidRPr="00B44C9A" w:rsidRDefault="00B44C9A" w:rsidP="00C6008B">
            <w:pPr>
              <w:numPr>
                <w:ilvl w:val="0"/>
                <w:numId w:val="46"/>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Dây dẫn điện:</w:t>
            </w:r>
            <w:r w:rsidRPr="00B44C9A">
              <w:rPr>
                <w:rFonts w:ascii="Times New Roman" w:hAnsi="Times New Roman" w:cs="Times New Roman"/>
                <w:sz w:val="28"/>
                <w:szCs w:val="28"/>
              </w:rPr>
              <w:t xml:space="preserve"> Dùng để quấn quanh lõi tạo cuộn dây.</w:t>
            </w:r>
          </w:p>
          <w:p w14:paraId="5BC25E7E" w14:textId="77777777" w:rsidR="00B44C9A" w:rsidRPr="00B44C9A" w:rsidRDefault="00B44C9A" w:rsidP="00C6008B">
            <w:pPr>
              <w:numPr>
                <w:ilvl w:val="0"/>
                <w:numId w:val="46"/>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Đế lắp ráp:</w:t>
            </w:r>
            <w:r w:rsidRPr="00B44C9A">
              <w:rPr>
                <w:rFonts w:ascii="Times New Roman" w:hAnsi="Times New Roman" w:cs="Times New Roman"/>
                <w:sz w:val="28"/>
                <w:szCs w:val="28"/>
              </w:rPr>
              <w:t xml:space="preserve"> Có thể làm từ gỗ hoặc kim loại nhẹ để giữ cánh quạt và động cơ cố định.</w:t>
            </w:r>
          </w:p>
          <w:p w14:paraId="4AAFE369" w14:textId="77777777" w:rsidR="00B44C9A" w:rsidRPr="00B44C9A" w:rsidRDefault="00B44C9A" w:rsidP="00C6008B">
            <w:pPr>
              <w:numPr>
                <w:ilvl w:val="0"/>
                <w:numId w:val="46"/>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Điốt:</w:t>
            </w:r>
            <w:r w:rsidRPr="00B44C9A">
              <w:rPr>
                <w:rFonts w:ascii="Times New Roman" w:hAnsi="Times New Roman" w:cs="Times New Roman"/>
                <w:sz w:val="28"/>
                <w:szCs w:val="28"/>
              </w:rPr>
              <w:t xml:space="preserve"> Để chỉnh lưu dòng điện xoay chiều (AC) thành dòng điện một chiều (DC).</w:t>
            </w:r>
          </w:p>
          <w:p w14:paraId="58B4129A" w14:textId="77777777" w:rsidR="00B44C9A" w:rsidRPr="00B44C9A" w:rsidRDefault="00B44C9A" w:rsidP="00C6008B">
            <w:pPr>
              <w:numPr>
                <w:ilvl w:val="0"/>
                <w:numId w:val="46"/>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Pin hoặc tụ điện:</w:t>
            </w:r>
            <w:r w:rsidRPr="00B44C9A">
              <w:rPr>
                <w:rFonts w:ascii="Times New Roman" w:hAnsi="Times New Roman" w:cs="Times New Roman"/>
                <w:sz w:val="28"/>
                <w:szCs w:val="28"/>
              </w:rPr>
              <w:t xml:space="preserve"> Để lưu trữ điện năng.</w:t>
            </w:r>
          </w:p>
          <w:p w14:paraId="0F3A8786" w14:textId="77777777" w:rsidR="00B44C9A" w:rsidRPr="00B44C9A" w:rsidRDefault="00B44C9A" w:rsidP="00C6008B">
            <w:pPr>
              <w:numPr>
                <w:ilvl w:val="0"/>
                <w:numId w:val="46"/>
              </w:numPr>
              <w:spacing w:before="100" w:beforeAutospacing="1" w:after="100" w:afterAutospacing="1" w:line="240" w:lineRule="auto"/>
              <w:rPr>
                <w:rFonts w:ascii="Times New Roman" w:hAnsi="Times New Roman" w:cs="Times New Roman"/>
                <w:sz w:val="28"/>
                <w:szCs w:val="28"/>
              </w:rPr>
            </w:pPr>
            <w:r w:rsidRPr="00B44C9A">
              <w:rPr>
                <w:rStyle w:val="Strong"/>
                <w:rFonts w:ascii="Times New Roman" w:hAnsi="Times New Roman" w:cs="Times New Roman"/>
                <w:sz w:val="28"/>
                <w:szCs w:val="28"/>
              </w:rPr>
              <w:t>Các dụng cụ khác:</w:t>
            </w:r>
            <w:r w:rsidRPr="00B44C9A">
              <w:rPr>
                <w:rFonts w:ascii="Times New Roman" w:hAnsi="Times New Roman" w:cs="Times New Roman"/>
                <w:sz w:val="28"/>
                <w:szCs w:val="28"/>
              </w:rPr>
              <w:t xml:space="preserve"> Kéo, keo dán, tua vít, mỏ hàn, v.v.</w:t>
            </w:r>
          </w:p>
          <w:p w14:paraId="536DD088" w14:textId="77777777" w:rsidR="00B44C9A" w:rsidRPr="00B44C9A" w:rsidRDefault="00B44C9A" w:rsidP="00A516E7">
            <w:pPr>
              <w:pStyle w:val="Heading4"/>
              <w:rPr>
                <w:rFonts w:ascii="Times New Roman" w:hAnsi="Times New Roman" w:cs="Times New Roman"/>
                <w:sz w:val="28"/>
                <w:szCs w:val="28"/>
              </w:rPr>
            </w:pPr>
            <w:r w:rsidRPr="00B44C9A">
              <w:rPr>
                <w:rFonts w:ascii="Times New Roman" w:hAnsi="Times New Roman" w:cs="Times New Roman"/>
                <w:sz w:val="28"/>
                <w:szCs w:val="28"/>
              </w:rPr>
              <w:t>Các bước thực hiện</w:t>
            </w:r>
          </w:p>
          <w:p w14:paraId="36E5DBBB" w14:textId="77777777" w:rsidR="00B44C9A" w:rsidRPr="00B44C9A" w:rsidRDefault="00B44C9A" w:rsidP="00C6008B">
            <w:pPr>
              <w:pStyle w:val="NormalWeb"/>
              <w:numPr>
                <w:ilvl w:val="0"/>
                <w:numId w:val="47"/>
              </w:numPr>
              <w:rPr>
                <w:sz w:val="28"/>
                <w:szCs w:val="28"/>
              </w:rPr>
            </w:pPr>
            <w:r w:rsidRPr="00B44C9A">
              <w:rPr>
                <w:rStyle w:val="Strong"/>
                <w:sz w:val="28"/>
                <w:szCs w:val="28"/>
              </w:rPr>
              <w:t>Chuẩn bị cánh quạt gió:</w:t>
            </w:r>
          </w:p>
          <w:p w14:paraId="2B2B651C" w14:textId="77777777" w:rsidR="00B44C9A" w:rsidRPr="00B44C9A" w:rsidRDefault="00B44C9A" w:rsidP="00C6008B">
            <w:pPr>
              <w:numPr>
                <w:ilvl w:val="1"/>
                <w:numId w:val="47"/>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t>Tạo cánh quạt gió từ nhựa hoặc gỗ nhẹ, đảm bảo chúng có thể quay mượt mà khi có gió thổi.</w:t>
            </w:r>
          </w:p>
          <w:p w14:paraId="3AD2A449" w14:textId="77777777" w:rsidR="00B44C9A" w:rsidRPr="00B44C9A" w:rsidRDefault="00B44C9A" w:rsidP="00C6008B">
            <w:pPr>
              <w:pStyle w:val="NormalWeb"/>
              <w:numPr>
                <w:ilvl w:val="0"/>
                <w:numId w:val="47"/>
              </w:numPr>
              <w:rPr>
                <w:sz w:val="28"/>
                <w:szCs w:val="28"/>
              </w:rPr>
            </w:pPr>
            <w:r w:rsidRPr="00B44C9A">
              <w:rPr>
                <w:rStyle w:val="Strong"/>
                <w:sz w:val="28"/>
                <w:szCs w:val="28"/>
              </w:rPr>
              <w:t>Lắp ráp cánh quạt vào động cơ:</w:t>
            </w:r>
          </w:p>
          <w:p w14:paraId="3DF55871" w14:textId="77777777" w:rsidR="00B44C9A" w:rsidRPr="00B44C9A" w:rsidRDefault="00B44C9A" w:rsidP="00C6008B">
            <w:pPr>
              <w:numPr>
                <w:ilvl w:val="1"/>
                <w:numId w:val="47"/>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t>Gắn cánh quạt vào trục của động cơ DC. Đảm bảo cánh quạt quay trơn tru và không bị cản trở.</w:t>
            </w:r>
          </w:p>
          <w:p w14:paraId="084EAB50" w14:textId="77777777" w:rsidR="00B44C9A" w:rsidRPr="00B44C9A" w:rsidRDefault="00B44C9A" w:rsidP="00C6008B">
            <w:pPr>
              <w:pStyle w:val="NormalWeb"/>
              <w:numPr>
                <w:ilvl w:val="0"/>
                <w:numId w:val="47"/>
              </w:numPr>
              <w:rPr>
                <w:sz w:val="28"/>
                <w:szCs w:val="28"/>
              </w:rPr>
            </w:pPr>
            <w:r w:rsidRPr="00B44C9A">
              <w:rPr>
                <w:rStyle w:val="Strong"/>
                <w:sz w:val="28"/>
                <w:szCs w:val="28"/>
              </w:rPr>
              <w:t>Lắp đặt nam châm và cuộn dây:</w:t>
            </w:r>
          </w:p>
          <w:p w14:paraId="4D0EE1BF" w14:textId="77777777" w:rsidR="00B44C9A" w:rsidRPr="00B44C9A" w:rsidRDefault="00B44C9A" w:rsidP="00C6008B">
            <w:pPr>
              <w:numPr>
                <w:ilvl w:val="1"/>
                <w:numId w:val="47"/>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t>Quấn dây đồng thành nhiều vòng quanh một lõi (có thể là lõi sắt để tăng hiệu quả).</w:t>
            </w:r>
          </w:p>
          <w:p w14:paraId="4EF73361" w14:textId="77777777" w:rsidR="00B44C9A" w:rsidRPr="00B44C9A" w:rsidRDefault="00B44C9A" w:rsidP="00C6008B">
            <w:pPr>
              <w:numPr>
                <w:ilvl w:val="1"/>
                <w:numId w:val="47"/>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t>Đặt nam châm neodymium gần cuộn dây sao cho khi cánh quạt quay, động cơ sẽ tạo ra sự thay đổi từ trường trong cuộn dây.</w:t>
            </w:r>
          </w:p>
          <w:p w14:paraId="7C7AE5A7" w14:textId="77777777" w:rsidR="00B44C9A" w:rsidRPr="00B44C9A" w:rsidRDefault="00B44C9A" w:rsidP="00C6008B">
            <w:pPr>
              <w:pStyle w:val="NormalWeb"/>
              <w:numPr>
                <w:ilvl w:val="0"/>
                <w:numId w:val="47"/>
              </w:numPr>
              <w:rPr>
                <w:sz w:val="28"/>
                <w:szCs w:val="28"/>
              </w:rPr>
            </w:pPr>
            <w:r w:rsidRPr="00B44C9A">
              <w:rPr>
                <w:rStyle w:val="Strong"/>
                <w:sz w:val="28"/>
                <w:szCs w:val="28"/>
              </w:rPr>
              <w:t>Kết nối điện:</w:t>
            </w:r>
          </w:p>
          <w:p w14:paraId="11C93A92" w14:textId="77777777" w:rsidR="00B44C9A" w:rsidRPr="00B44C9A" w:rsidRDefault="00B44C9A" w:rsidP="00C6008B">
            <w:pPr>
              <w:numPr>
                <w:ilvl w:val="1"/>
                <w:numId w:val="47"/>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t>Kết nối các đầu dây của cuộn dây với điốt để chỉnh lưu dòng điện xoay chiều thành dòng điện một chiều.</w:t>
            </w:r>
          </w:p>
          <w:p w14:paraId="6FD8B31A" w14:textId="77777777" w:rsidR="00B44C9A" w:rsidRPr="00B44C9A" w:rsidRDefault="00B44C9A" w:rsidP="00C6008B">
            <w:pPr>
              <w:numPr>
                <w:ilvl w:val="1"/>
                <w:numId w:val="47"/>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t>Kết nối điốt với pin hoặc tụ điện để lưu trữ điện năng.</w:t>
            </w:r>
          </w:p>
          <w:p w14:paraId="675BD1E5" w14:textId="77777777" w:rsidR="00B44C9A" w:rsidRPr="00B44C9A" w:rsidRDefault="00B44C9A" w:rsidP="00C6008B">
            <w:pPr>
              <w:pStyle w:val="NormalWeb"/>
              <w:numPr>
                <w:ilvl w:val="0"/>
                <w:numId w:val="47"/>
              </w:numPr>
              <w:rPr>
                <w:sz w:val="28"/>
                <w:szCs w:val="28"/>
              </w:rPr>
            </w:pPr>
            <w:r w:rsidRPr="00B44C9A">
              <w:rPr>
                <w:rStyle w:val="Strong"/>
                <w:sz w:val="28"/>
                <w:szCs w:val="28"/>
              </w:rPr>
              <w:t>Kiểm tra và hoàn thiện:</w:t>
            </w:r>
          </w:p>
          <w:p w14:paraId="48903C4C" w14:textId="77777777" w:rsidR="00B44C9A" w:rsidRPr="00B44C9A" w:rsidRDefault="00B44C9A" w:rsidP="00C6008B">
            <w:pPr>
              <w:numPr>
                <w:ilvl w:val="1"/>
                <w:numId w:val="47"/>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t>Đảm bảo tất cả các kết nối đều chắc chắn và không có đoạn dây nào bị hở.</w:t>
            </w:r>
          </w:p>
          <w:p w14:paraId="6065FDFC" w14:textId="77777777" w:rsidR="00B44C9A" w:rsidRPr="00B44C9A" w:rsidRDefault="00B44C9A" w:rsidP="00C6008B">
            <w:pPr>
              <w:numPr>
                <w:ilvl w:val="1"/>
                <w:numId w:val="47"/>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t>Kiểm tra máy phát điện bằng cách thổi vào cánh quạt hoặc đặt nó ở nơi có gió. Đo điện áp và dòng điện đầu ra để xác minh máy phát điện hoạt động tốt.</w:t>
            </w:r>
          </w:p>
          <w:p w14:paraId="43CD863C" w14:textId="77777777" w:rsidR="00B44C9A" w:rsidRPr="00B44C9A" w:rsidRDefault="00B44C9A" w:rsidP="00A516E7">
            <w:pPr>
              <w:pStyle w:val="Heading4"/>
              <w:rPr>
                <w:rFonts w:ascii="Times New Roman" w:hAnsi="Times New Roman" w:cs="Times New Roman"/>
                <w:sz w:val="28"/>
                <w:szCs w:val="28"/>
              </w:rPr>
            </w:pPr>
            <w:r w:rsidRPr="00B44C9A">
              <w:rPr>
                <w:rFonts w:ascii="Times New Roman" w:hAnsi="Times New Roman" w:cs="Times New Roman"/>
                <w:sz w:val="28"/>
                <w:szCs w:val="28"/>
              </w:rPr>
              <w:t>Lưu ý</w:t>
            </w:r>
          </w:p>
          <w:p w14:paraId="3EA395E5" w14:textId="77777777" w:rsidR="00B44C9A" w:rsidRPr="00B44C9A" w:rsidRDefault="00B44C9A" w:rsidP="00C6008B">
            <w:pPr>
              <w:numPr>
                <w:ilvl w:val="0"/>
                <w:numId w:val="48"/>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rPr>
              <w:t>Đảm bảo an toàn khi làm việc với điện và các dụng cụ cắt gọt.</w:t>
            </w:r>
          </w:p>
          <w:p w14:paraId="24BA53D3" w14:textId="77777777" w:rsidR="00B44C9A" w:rsidRPr="00B44C9A" w:rsidRDefault="00B44C9A" w:rsidP="00C6008B">
            <w:pPr>
              <w:numPr>
                <w:ilvl w:val="0"/>
                <w:numId w:val="48"/>
              </w:numPr>
              <w:spacing w:before="100" w:beforeAutospacing="1" w:after="100" w:afterAutospacing="1" w:line="240" w:lineRule="auto"/>
              <w:rPr>
                <w:rFonts w:ascii="Times New Roman" w:hAnsi="Times New Roman" w:cs="Times New Roman"/>
                <w:sz w:val="28"/>
                <w:szCs w:val="28"/>
              </w:rPr>
            </w:pPr>
            <w:r w:rsidRPr="00B44C9A">
              <w:rPr>
                <w:rFonts w:ascii="Times New Roman" w:hAnsi="Times New Roman" w:cs="Times New Roman"/>
                <w:sz w:val="28"/>
                <w:szCs w:val="28"/>
                <w:lang w:val="en-US"/>
              </w:rPr>
              <w:t xml:space="preserve">Ngoài ra HS có thể lên phương án khác phù hợp và tối ưu </w:t>
            </w:r>
            <w:r w:rsidRPr="00B44C9A">
              <w:rPr>
                <w:rFonts w:ascii="Times New Roman" w:hAnsi="Times New Roman" w:cs="Times New Roman"/>
                <w:sz w:val="28"/>
                <w:szCs w:val="28"/>
                <w:lang w:val="en-US"/>
              </w:rPr>
              <w:lastRenderedPageBreak/>
              <w:t>hơn.</w:t>
            </w:r>
          </w:p>
          <w:p w14:paraId="1B2E9321" w14:textId="77777777" w:rsidR="00B44C9A" w:rsidRPr="00B44C9A" w:rsidRDefault="00B44C9A" w:rsidP="00A516E7">
            <w:pPr>
              <w:pStyle w:val="Heading4"/>
              <w:rPr>
                <w:rFonts w:ascii="Times New Roman" w:hAnsi="Times New Roman" w:cs="Times New Roman"/>
                <w:sz w:val="28"/>
                <w:szCs w:val="28"/>
              </w:rPr>
            </w:pPr>
            <w:r w:rsidRPr="00B44C9A">
              <w:rPr>
                <w:rFonts w:ascii="Times New Roman" w:hAnsi="Times New Roman" w:cs="Times New Roman"/>
                <w:sz w:val="28"/>
                <w:szCs w:val="28"/>
              </w:rPr>
              <w:t>Kết luận</w:t>
            </w:r>
          </w:p>
          <w:p w14:paraId="64CF2BC8" w14:textId="77777777" w:rsidR="00B44C9A" w:rsidRPr="00B44C9A" w:rsidRDefault="00B44C9A" w:rsidP="00A516E7">
            <w:pPr>
              <w:pStyle w:val="NormalWeb"/>
              <w:rPr>
                <w:sz w:val="28"/>
                <w:szCs w:val="28"/>
              </w:rPr>
            </w:pPr>
            <w:r w:rsidRPr="00B44C9A">
              <w:rPr>
                <w:sz w:val="28"/>
                <w:szCs w:val="28"/>
              </w:rPr>
              <w:t>Bằng cách áp dụng hiện tượng cảm ứng điện từ, bạn có thể chế tạo một máy phát điện mini chạy bằng sức gió để chuyển đổi năng lượng cơ học từ gió thành điện năng, phục vụ cho các ứng dụng nhỏ như sạc pin, cấp điện cho đèn LED, hoặc các thiết bị điện tử nhỏ khác.</w:t>
            </w:r>
          </w:p>
          <w:p w14:paraId="7ACF8CD7" w14:textId="77777777" w:rsidR="00B44C9A" w:rsidRPr="00B44C9A" w:rsidRDefault="00B44C9A" w:rsidP="00A516E7">
            <w:pPr>
              <w:spacing w:before="40" w:after="60" w:line="276" w:lineRule="auto"/>
              <w:rPr>
                <w:rFonts w:ascii="Times New Roman" w:hAnsi="Times New Roman" w:cs="Times New Roman"/>
                <w:b/>
                <w:bCs/>
                <w:sz w:val="28"/>
                <w:szCs w:val="28"/>
                <w:lang w:val="en-US"/>
              </w:rPr>
            </w:pPr>
            <w:r w:rsidRPr="00B44C9A">
              <w:rPr>
                <w:rFonts w:ascii="Times New Roman" w:hAnsi="Times New Roman" w:cs="Times New Roman"/>
                <w:b/>
                <w:bCs/>
                <w:sz w:val="28"/>
                <w:szCs w:val="28"/>
                <w:lang w:val="en-US"/>
              </w:rPr>
              <w:t>Các video tham khảo:</w:t>
            </w:r>
          </w:p>
          <w:p w14:paraId="075B179C" w14:textId="7E72903C" w:rsidR="00B44C9A" w:rsidRPr="00B44C9A" w:rsidRDefault="00B44C9A" w:rsidP="00A516E7">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https://www.youtube.com/watch?v=FnkIFIXQ6g0</w:t>
            </w:r>
          </w:p>
          <w:p w14:paraId="4CA566C1" w14:textId="647333FD" w:rsidR="00B44C9A" w:rsidRPr="00B44C9A" w:rsidRDefault="00B44C9A" w:rsidP="00A516E7">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https://www.youtube.com/watch?v=qT00ZvxFApU</w:t>
            </w:r>
          </w:p>
          <w:p w14:paraId="0063E4F7" w14:textId="36E09B16" w:rsidR="00B44C9A" w:rsidRPr="00B44C9A" w:rsidRDefault="00B44C9A" w:rsidP="00A516E7">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https://www.youtube.com/watch?v=UuziJlATNtw</w:t>
            </w:r>
          </w:p>
        </w:tc>
        <w:tc>
          <w:tcPr>
            <w:tcW w:w="3024" w:type="dxa"/>
          </w:tcPr>
          <w:p w14:paraId="13538BF5"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lastRenderedPageBreak/>
              <w:t>HS nhận nhiệm vụ</w:t>
            </w:r>
          </w:p>
        </w:tc>
      </w:tr>
      <w:tr w:rsidR="00B44C9A" w:rsidRPr="00B44C9A" w14:paraId="498B2632" w14:textId="77777777">
        <w:trPr>
          <w:jc w:val="center"/>
        </w:trPr>
        <w:tc>
          <w:tcPr>
            <w:tcW w:w="7493" w:type="dxa"/>
          </w:tcPr>
          <w:p w14:paraId="647E2BC2"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lastRenderedPageBreak/>
              <w:t>Hướng dẫn thực hiện nhiệm vụ</w:t>
            </w:r>
            <w:r w:rsidRPr="00B44C9A">
              <w:rPr>
                <w:rFonts w:ascii="Times New Roman" w:hAnsi="Times New Roman" w:cs="Times New Roman"/>
                <w:i/>
                <w:sz w:val="28"/>
                <w:szCs w:val="28"/>
              </w:rPr>
              <w:t>:</w:t>
            </w:r>
            <w:r w:rsidRPr="00B44C9A">
              <w:rPr>
                <w:rFonts w:ascii="Times New Roman" w:hAnsi="Times New Roman" w:cs="Times New Roman"/>
                <w:sz w:val="28"/>
                <w:szCs w:val="28"/>
              </w:rPr>
              <w:t xml:space="preserve"> </w:t>
            </w:r>
          </w:p>
          <w:p w14:paraId="5761ACDD" w14:textId="77777777" w:rsidR="00B44C9A" w:rsidRPr="00B44C9A" w:rsidRDefault="00B44C9A" w:rsidP="00A250BD">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GV hỗ trợ HS trong quá trình các em thực hiện tại nhà.</w:t>
            </w:r>
          </w:p>
          <w:p w14:paraId="59318236" w14:textId="77777777" w:rsidR="00B44C9A" w:rsidRPr="00B44C9A" w:rsidRDefault="00B44C9A" w:rsidP="00A250BD">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Nắm bắt tiến độ của các nhóm qua padlet, facebook, zalo,..</w:t>
            </w:r>
          </w:p>
        </w:tc>
        <w:tc>
          <w:tcPr>
            <w:tcW w:w="3024" w:type="dxa"/>
          </w:tcPr>
          <w:p w14:paraId="5B5D28FB"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HS làm việc tại nhà.</w:t>
            </w:r>
          </w:p>
          <w:p w14:paraId="1FFA1D72"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Cập nhật tiến độ theo từng ngày cho GV.</w:t>
            </w:r>
          </w:p>
          <w:p w14:paraId="59486658"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70A501B2" w14:textId="77777777">
        <w:trPr>
          <w:jc w:val="center"/>
        </w:trPr>
        <w:tc>
          <w:tcPr>
            <w:tcW w:w="7493" w:type="dxa"/>
          </w:tcPr>
          <w:p w14:paraId="7A45190A" w14:textId="77777777" w:rsidR="00B44C9A" w:rsidRPr="00B44C9A" w:rsidRDefault="00B44C9A">
            <w:pPr>
              <w:spacing w:before="40" w:after="60" w:line="276" w:lineRule="auto"/>
              <w:rPr>
                <w:rFonts w:ascii="Times New Roman" w:hAnsi="Times New Roman" w:cs="Times New Roman"/>
                <w:i/>
                <w:sz w:val="28"/>
                <w:szCs w:val="28"/>
              </w:rPr>
            </w:pPr>
            <w:r w:rsidRPr="00B44C9A">
              <w:rPr>
                <w:rFonts w:ascii="Times New Roman" w:hAnsi="Times New Roman" w:cs="Times New Roman"/>
                <w:i/>
                <w:sz w:val="28"/>
                <w:szCs w:val="28"/>
              </w:rPr>
              <w:t xml:space="preserve">Báo cáo kết quả: </w:t>
            </w:r>
          </w:p>
          <w:p w14:paraId="47DE7C69" w14:textId="77777777" w:rsidR="00B44C9A" w:rsidRPr="00B44C9A" w:rsidRDefault="00B44C9A" w:rsidP="00A516E7">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Trưng bày và thử nghiệm mô hình máy phát điện của các nhóm tại lớp.</w:t>
            </w:r>
          </w:p>
          <w:p w14:paraId="3D5791A6" w14:textId="77777777" w:rsidR="00B44C9A" w:rsidRPr="00B44C9A" w:rsidRDefault="00B44C9A" w:rsidP="00A516E7">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Trường hợp nhóm chế tạo không thành công mô hình (nếu có), đại diện các nhóm trình bày nguyên nhân thất bại.</w:t>
            </w:r>
          </w:p>
          <w:p w14:paraId="637B6E69" w14:textId="77777777" w:rsidR="00B44C9A" w:rsidRPr="00B44C9A" w:rsidRDefault="00B44C9A" w:rsidP="00A516E7">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GV nhận xét chung kết quả thực hiện nhiệm vụ.</w:t>
            </w:r>
          </w:p>
          <w:p w14:paraId="11479B92" w14:textId="77777777" w:rsidR="00B44C9A" w:rsidRPr="00B44C9A" w:rsidRDefault="00B44C9A" w:rsidP="00A516E7">
            <w:pPr>
              <w:spacing w:before="40" w:after="60" w:line="276" w:lineRule="auto"/>
              <w:rPr>
                <w:rFonts w:ascii="Times New Roman" w:hAnsi="Times New Roman" w:cs="Times New Roman"/>
                <w:sz w:val="28"/>
                <w:szCs w:val="28"/>
              </w:rPr>
            </w:pPr>
          </w:p>
        </w:tc>
        <w:tc>
          <w:tcPr>
            <w:tcW w:w="3024" w:type="dxa"/>
          </w:tcPr>
          <w:p w14:paraId="0327F953"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HS </w:t>
            </w:r>
            <w:r w:rsidRPr="00B44C9A">
              <w:rPr>
                <w:rFonts w:ascii="Times New Roman" w:hAnsi="Times New Roman" w:cs="Times New Roman"/>
                <w:sz w:val="28"/>
                <w:szCs w:val="28"/>
                <w:lang w:val="en-US"/>
              </w:rPr>
              <w:t>lắng nghe</w:t>
            </w:r>
            <w:r w:rsidRPr="00B44C9A">
              <w:rPr>
                <w:rFonts w:ascii="Times New Roman" w:hAnsi="Times New Roman" w:cs="Times New Roman"/>
                <w:sz w:val="28"/>
                <w:szCs w:val="28"/>
              </w:rPr>
              <w:t>.</w:t>
            </w:r>
          </w:p>
          <w:p w14:paraId="2F948AFE"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Nhận xét sản phẩm của nhóm khác.</w:t>
            </w:r>
          </w:p>
        </w:tc>
      </w:tr>
    </w:tbl>
    <w:p w14:paraId="053F0F31" w14:textId="77777777" w:rsidR="00B44C9A" w:rsidRPr="00B44C9A" w:rsidRDefault="00B44C9A">
      <w:pPr>
        <w:spacing w:before="40" w:after="60" w:line="276" w:lineRule="auto"/>
        <w:rPr>
          <w:rFonts w:ascii="Times New Roman" w:hAnsi="Times New Roman" w:cs="Times New Roman"/>
          <w:b/>
          <w:color w:val="7030A0"/>
          <w:sz w:val="28"/>
          <w:szCs w:val="28"/>
        </w:rPr>
      </w:pPr>
    </w:p>
    <w:p w14:paraId="5F367249" w14:textId="77777777" w:rsidR="00B44C9A" w:rsidRPr="00B44C9A" w:rsidRDefault="00B44C9A">
      <w:pPr>
        <w:spacing w:before="40" w:after="60" w:line="276" w:lineRule="auto"/>
        <w:jc w:val="center"/>
        <w:rPr>
          <w:rFonts w:ascii="Times New Roman" w:hAnsi="Times New Roman" w:cs="Times New Roman"/>
          <w:b/>
          <w:i/>
          <w:iCs/>
          <w:color w:val="7030A0"/>
          <w:sz w:val="48"/>
          <w:szCs w:val="48"/>
        </w:rPr>
      </w:pPr>
      <w:r w:rsidRPr="00B44C9A">
        <w:rPr>
          <w:rFonts w:ascii="Times New Roman" w:hAnsi="Times New Roman" w:cs="Times New Roman"/>
          <w:b/>
          <w:i/>
          <w:iCs/>
          <w:color w:val="7030A0"/>
          <w:sz w:val="48"/>
          <w:szCs w:val="48"/>
        </w:rPr>
        <w:t>-----------------------------Hết-----------------------------</w:t>
      </w:r>
    </w:p>
    <w:p w14:paraId="7946D067" w14:textId="77777777" w:rsidR="00B44C9A" w:rsidRPr="00B44C9A" w:rsidRDefault="00B44C9A">
      <w:pPr>
        <w:spacing w:before="40" w:after="80" w:line="240" w:lineRule="auto"/>
        <w:jc w:val="center"/>
        <w:rPr>
          <w:rFonts w:ascii="Times New Roman" w:hAnsi="Times New Roman" w:cs="Times New Roman"/>
          <w:bCs/>
          <w:spacing w:val="-14"/>
          <w:sz w:val="28"/>
          <w:szCs w:val="28"/>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B44C9A" w:rsidRPr="00B44C9A" w14:paraId="6925F24E" w14:textId="77777777">
        <w:trPr>
          <w:trHeight w:val="696"/>
        </w:trPr>
        <w:tc>
          <w:tcPr>
            <w:tcW w:w="4715" w:type="dxa"/>
          </w:tcPr>
          <w:p w14:paraId="2CB60804"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rường: </w:t>
            </w:r>
            <w:r w:rsidRPr="00B44C9A">
              <w:rPr>
                <w:rFonts w:ascii="Times New Roman" w:hAnsi="Times New Roman" w:cs="Times New Roman"/>
                <w:sz w:val="28"/>
                <w:szCs w:val="28"/>
              </w:rPr>
              <w:t>...........................</w:t>
            </w:r>
          </w:p>
          <w:p w14:paraId="5E5E3A06"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ổ: </w:t>
            </w:r>
            <w:r w:rsidRPr="00B44C9A">
              <w:rPr>
                <w:rFonts w:ascii="Times New Roman" w:hAnsi="Times New Roman" w:cs="Times New Roman"/>
                <w:sz w:val="28"/>
                <w:szCs w:val="28"/>
              </w:rPr>
              <w:t>................................</w:t>
            </w:r>
          </w:p>
        </w:tc>
        <w:tc>
          <w:tcPr>
            <w:tcW w:w="5187" w:type="dxa"/>
          </w:tcPr>
          <w:p w14:paraId="5FE4D756" w14:textId="77777777" w:rsidR="00B44C9A" w:rsidRPr="00B44C9A" w:rsidRDefault="00B44C9A">
            <w:pPr>
              <w:spacing w:before="40" w:after="80" w:line="240" w:lineRule="auto"/>
              <w:jc w:val="center"/>
              <w:rPr>
                <w:rFonts w:ascii="Times New Roman" w:hAnsi="Times New Roman" w:cs="Times New Roman"/>
                <w:sz w:val="28"/>
                <w:szCs w:val="28"/>
              </w:rPr>
            </w:pPr>
            <w:r w:rsidRPr="00B44C9A">
              <w:rPr>
                <w:rFonts w:ascii="Times New Roman" w:hAnsi="Times New Roman" w:cs="Times New Roman"/>
                <w:sz w:val="28"/>
                <w:szCs w:val="28"/>
              </w:rPr>
              <w:t>Họ và tên giáo viên:............................</w:t>
            </w:r>
          </w:p>
        </w:tc>
      </w:tr>
    </w:tbl>
    <w:p w14:paraId="6FCD8209" w14:textId="77777777" w:rsidR="00B44C9A" w:rsidRPr="00B44C9A" w:rsidRDefault="00B44C9A">
      <w:pPr>
        <w:pStyle w:val="Heading1"/>
        <w:spacing w:before="40" w:after="60" w:line="276" w:lineRule="auto"/>
        <w:ind w:right="-846"/>
        <w:jc w:val="center"/>
        <w:rPr>
          <w:rFonts w:ascii="Times New Roman" w:eastAsia="SimSun" w:hAnsi="Times New Roman" w:cs="Times New Roman"/>
          <w:b/>
          <w:bCs/>
          <w:color w:val="7030A0"/>
          <w:sz w:val="28"/>
          <w:szCs w:val="28"/>
          <w:shd w:val="clear" w:color="auto" w:fill="F8F8F8"/>
        </w:rPr>
      </w:pPr>
      <w:r w:rsidRPr="00B44C9A">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709440" behindDoc="0" locked="0" layoutInCell="1" allowOverlap="1" wp14:anchorId="5AA81035" wp14:editId="7C82A6B4">
                <wp:simplePos x="0" y="0"/>
                <wp:positionH relativeFrom="margin">
                  <wp:align>left</wp:align>
                </wp:positionH>
                <wp:positionV relativeFrom="paragraph">
                  <wp:posOffset>40005</wp:posOffset>
                </wp:positionV>
                <wp:extent cx="6467475" cy="1266825"/>
                <wp:effectExtent l="38100" t="38100" r="47625" b="47625"/>
                <wp:wrapNone/>
                <wp:docPr id="5661" name="Rectangle 5661"/>
                <wp:cNvGraphicFramePr/>
                <a:graphic xmlns:a="http://schemas.openxmlformats.org/drawingml/2006/main">
                  <a:graphicData uri="http://schemas.microsoft.com/office/word/2010/wordprocessingShape">
                    <wps:wsp>
                      <wps:cNvSpPr/>
                      <wps:spPr>
                        <a:xfrm>
                          <a:off x="0" y="0"/>
                          <a:ext cx="6467475" cy="1266825"/>
                        </a:xfrm>
                        <a:prstGeom prst="rect">
                          <a:avLst/>
                        </a:prstGeom>
                        <a:noFill/>
                        <a:ln w="76200" cmpd="dbl">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661" o:spid="_x0000_s1026" style="position:absolute;margin-left:0;margin-top:3.15pt;width:509.25pt;height:99.75pt;z-index:251709440;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4kncpwIAAKEFAAAOAAAAZHJzL2Uyb0RvYy54bWysVMFu2zAMvQ/YPwi6r06CxOmMOkXQIsOA oi3aDj0rshwbkERNUuJkXz9Kst2gK3YY5oMsieQj+UTy6vqoJDkI61rQJZ1eTCgRmkPV6l1Jf7xs vlxS4jzTFZOgRUlPwtHr1edPV50pxAwakJWwBEG0KzpT0sZ7U2SZ441QzF2AERqFNVjFPB7tLqss 6xBdyWw2meRZB7YyFrhwDm9vk5CuIn5dC+4f6toJT2RJMTYfVxvXbViz1RUrdpaZpuV9GOwfolCs 1eh0hLplnpG9bf+AUi234KD2FxxUBnXdchFzwGymk3fZPDfMiJgLkuPMSJP7f7D8/vBoSVuVdJHn U0o0U/hKT8gb0zspSLxFkjrjCtR9No+2PznchoyPtVXhj7mQYyT2NBIrjp5wvMzn+XK+XFDCUTad 5fnlbBGoz97MjXX+mwBFwqakFiOIhLLDnfNJdVAJ3jRsWinxnhVSk66kyxzLAR0og7lUWxmNHci2 CopBz9nd9kZacmBYC5vNBL8+hjM1jEhqDCzkmzKMO3+SIvl6EjXShTnNkodQqGKEZZwL7adJ1LBK JG+Lc2eDRUxfagQMyDVGOWL3AINmAhmwExm9fjAVsc5H48nfAkvGo0X0DNqPxqrVYD8CkJhV7znp DyQlagJLW6hOWEwWUpc5wzctPuYdc/6RWWwrfB8cFf4Bl1oCPhr0O0oasL8+ug/6WO0opaTDNi2p +7lnVlAiv2vsg6/T+Tz0dTzMF8sZHuy5ZHsu0Xt1A/j6WOgYXdwGfS+HbW1BveJEWQevKGKao++S cm+Hw41P4wNnEhfrdVTDXjbM3+lnwwN4YDUU68vxlVnTV7THZriHoaVZ8a6wk26w1LDee6jbWPVv vPZ84xyIhdPPrDBozs9R622yrn4DAAD//wMAUEsDBBQABgAIAAAAIQCYz/b53QAAAAcBAAAPAAAA ZHJzL2Rvd25yZXYueG1sTI/BTsMwEETvSPyDtUjcqNNWqUIap4JKcMgB0ZYP2MTbOCJeh9htw9/j nuhxNKOZN8Vmsr040+g7xwrmswQEceN0x62Cr8PbUwbCB2SNvWNS8EseNuX9XYG5dhfe0XkfWhFL 2OeowIQw5FL6xpBFP3MDcfSObrQYohxbqUe8xHLby0WSrKTFjuOCwYG2hprv/ckqqE26c+9oh6ra Lp8/3c9r9XGYlHp8mF7WIAJN4T8MV/yIDmVkqt2JtRe9gngkKFgtQVzNZJ6lIGoFiyTNQJaFvOUv /wAAAP//AwBQSwECLQAUAAYACAAAACEAtoM4kv4AAADhAQAAEwAAAAAAAAAAAAAAAAAAAAAAW0Nv bnRlbnRfVHlwZXNdLnhtbFBLAQItABQABgAIAAAAIQA4/SH/1gAAAJQBAAALAAAAAAAAAAAAAAAA AC8BAABfcmVscy8ucmVsc1BLAQItABQABgAIAAAAIQC34kncpwIAAKEFAAAOAAAAAAAAAAAAAAAA AC4CAABkcnMvZTJvRG9jLnhtbFBLAQItABQABgAIAAAAIQCYz/b53QAAAAcBAAAPAAAAAAAAAAAA AAAAAAEFAABkcnMvZG93bnJldi54bWxQSwUGAAAAAAQABADzAAAACwYAAAAA " filled="f" strokecolor="red" strokeweight="6pt">
                <v:stroke linestyle="thinThin"/>
                <w10:wrap anchorx="margin"/>
              </v:rect>
            </w:pict>
          </mc:Fallback>
        </mc:AlternateContent>
      </w:r>
    </w:p>
    <w:p w14:paraId="3A027C18" w14:textId="77777777" w:rsidR="00B44C9A" w:rsidRPr="00B44C9A" w:rsidRDefault="00B44C9A">
      <w:pPr>
        <w:spacing w:after="0"/>
        <w:jc w:val="center"/>
        <w:rPr>
          <w:rFonts w:ascii="Times New Roman" w:hAnsi="Times New Roman" w:cs="Times New Roman"/>
          <w:b/>
          <w:bCs/>
          <w:color w:val="FF0000"/>
          <w:sz w:val="32"/>
          <w:szCs w:val="28"/>
          <w:lang w:val="en-US"/>
        </w:rPr>
      </w:pPr>
      <w:r w:rsidRPr="00B44C9A">
        <w:rPr>
          <w:rFonts w:ascii="Times New Roman" w:hAnsi="Times New Roman" w:cs="Times New Roman"/>
          <w:b/>
          <w:bCs/>
          <w:color w:val="FF0000"/>
          <w:sz w:val="32"/>
          <w:szCs w:val="28"/>
        </w:rPr>
        <w:t>C</w:t>
      </w:r>
      <w:r w:rsidRPr="00B44C9A">
        <w:rPr>
          <w:rFonts w:ascii="Times New Roman" w:hAnsi="Times New Roman" w:cs="Times New Roman"/>
          <w:b/>
          <w:bCs/>
          <w:color w:val="FF0000"/>
          <w:sz w:val="32"/>
          <w:szCs w:val="28"/>
          <w:lang w:val="en-US"/>
        </w:rPr>
        <w:t>HỦ ĐỀ 4</w:t>
      </w:r>
      <w:r w:rsidRPr="00B44C9A">
        <w:rPr>
          <w:rFonts w:ascii="Times New Roman" w:hAnsi="Times New Roman" w:cs="Times New Roman"/>
          <w:b/>
          <w:bCs/>
          <w:color w:val="FF0000"/>
          <w:sz w:val="32"/>
          <w:szCs w:val="28"/>
        </w:rPr>
        <w:t xml:space="preserve">: </w:t>
      </w:r>
      <w:r w:rsidRPr="00B44C9A">
        <w:rPr>
          <w:rFonts w:ascii="Times New Roman" w:hAnsi="Times New Roman" w:cs="Times New Roman"/>
          <w:b/>
          <w:bCs/>
          <w:color w:val="FF0000"/>
          <w:sz w:val="32"/>
          <w:szCs w:val="28"/>
          <w:lang w:val="en-US"/>
        </w:rPr>
        <w:t>ĐIỆN TỪ</w:t>
      </w:r>
    </w:p>
    <w:p w14:paraId="0C5F830F" w14:textId="77777777" w:rsidR="00B44C9A" w:rsidRPr="00B44C9A" w:rsidRDefault="00B44C9A">
      <w:pPr>
        <w:spacing w:after="0"/>
        <w:jc w:val="center"/>
        <w:rPr>
          <w:rFonts w:ascii="Times New Roman" w:hAnsi="Times New Roman" w:cs="Times New Roman"/>
          <w:b/>
          <w:bCs/>
          <w:color w:val="0000FF"/>
          <w:sz w:val="36"/>
          <w:szCs w:val="32"/>
          <w:lang w:val="en-US"/>
        </w:rPr>
      </w:pPr>
      <w:r w:rsidRPr="00B44C9A">
        <w:rPr>
          <w:rFonts w:ascii="Times New Roman" w:hAnsi="Times New Roman" w:cs="Times New Roman"/>
          <w:b/>
          <w:bCs/>
          <w:color w:val="0000FF"/>
          <w:sz w:val="36"/>
          <w:szCs w:val="32"/>
        </w:rPr>
        <w:t xml:space="preserve">BÀI </w:t>
      </w:r>
      <w:r w:rsidRPr="00B44C9A">
        <w:rPr>
          <w:rFonts w:ascii="Times New Roman" w:hAnsi="Times New Roman" w:cs="Times New Roman"/>
          <w:b/>
          <w:bCs/>
          <w:color w:val="0000FF"/>
          <w:sz w:val="36"/>
          <w:szCs w:val="32"/>
          <w:lang w:val="en-US"/>
        </w:rPr>
        <w:t>12</w:t>
      </w:r>
      <w:r w:rsidRPr="00B44C9A">
        <w:rPr>
          <w:rFonts w:ascii="Times New Roman" w:hAnsi="Times New Roman" w:cs="Times New Roman"/>
          <w:b/>
          <w:bCs/>
          <w:color w:val="0000FF"/>
          <w:sz w:val="36"/>
          <w:szCs w:val="32"/>
        </w:rPr>
        <w:t xml:space="preserve">. </w:t>
      </w:r>
      <w:r w:rsidRPr="00B44C9A">
        <w:rPr>
          <w:rFonts w:ascii="Times New Roman" w:hAnsi="Times New Roman" w:cs="Times New Roman"/>
          <w:b/>
          <w:bCs/>
          <w:color w:val="0000FF"/>
          <w:sz w:val="36"/>
          <w:szCs w:val="32"/>
          <w:lang w:val="en-US"/>
        </w:rPr>
        <w:t>TÁC DỤNG CỦA DÒNG ĐIỆN XOAY CHIỀU</w:t>
      </w:r>
    </w:p>
    <w:p w14:paraId="47337DDD" w14:textId="77777777" w:rsidR="00B44C9A" w:rsidRPr="00B44C9A" w:rsidRDefault="00B44C9A">
      <w:pPr>
        <w:spacing w:after="0"/>
        <w:jc w:val="center"/>
        <w:rPr>
          <w:rFonts w:ascii="Times New Roman" w:hAnsi="Times New Roman" w:cs="Times New Roman"/>
          <w:b/>
          <w:bCs/>
          <w:i/>
          <w:iCs/>
          <w:color w:val="000000" w:themeColor="text1"/>
          <w:sz w:val="32"/>
          <w:szCs w:val="28"/>
        </w:rPr>
      </w:pPr>
      <w:r w:rsidRPr="00B44C9A">
        <w:rPr>
          <w:rFonts w:ascii="Times New Roman" w:hAnsi="Times New Roman" w:cs="Times New Roman"/>
          <w:b/>
          <w:bCs/>
          <w:i/>
          <w:iCs/>
          <w:color w:val="000000" w:themeColor="text1"/>
          <w:sz w:val="32"/>
          <w:szCs w:val="28"/>
        </w:rPr>
        <w:t xml:space="preserve">Thời lượng: </w:t>
      </w:r>
      <w:r w:rsidRPr="00B44C9A">
        <w:rPr>
          <w:rFonts w:ascii="Times New Roman" w:hAnsi="Times New Roman" w:cs="Times New Roman"/>
          <w:b/>
          <w:bCs/>
          <w:i/>
          <w:iCs/>
          <w:color w:val="000000" w:themeColor="text1"/>
          <w:sz w:val="32"/>
          <w:szCs w:val="28"/>
          <w:lang w:val="en-US"/>
        </w:rPr>
        <w:t>2</w:t>
      </w:r>
      <w:r w:rsidRPr="00B44C9A">
        <w:rPr>
          <w:rFonts w:ascii="Times New Roman" w:hAnsi="Times New Roman" w:cs="Times New Roman"/>
          <w:b/>
          <w:bCs/>
          <w:i/>
          <w:iCs/>
          <w:color w:val="000000" w:themeColor="text1"/>
          <w:sz w:val="32"/>
          <w:szCs w:val="28"/>
        </w:rPr>
        <w:t xml:space="preserve"> tiết</w:t>
      </w:r>
    </w:p>
    <w:p w14:paraId="1D704F98" w14:textId="77777777" w:rsidR="00B44C9A" w:rsidRPr="00B44C9A" w:rsidRDefault="00B44C9A">
      <w:pPr>
        <w:spacing w:before="40" w:after="60" w:line="276" w:lineRule="auto"/>
        <w:rPr>
          <w:rFonts w:ascii="Times New Roman" w:hAnsi="Times New Roman" w:cs="Times New Roman"/>
          <w:b/>
          <w:color w:val="0070C0"/>
          <w:sz w:val="28"/>
          <w:szCs w:val="28"/>
        </w:rPr>
      </w:pPr>
    </w:p>
    <w:p w14:paraId="78AA388E"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 MỤC TIÊU</w:t>
      </w:r>
    </w:p>
    <w:p w14:paraId="3548A496" w14:textId="77777777" w:rsidR="00B44C9A" w:rsidRPr="00B44C9A" w:rsidRDefault="00B44C9A">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1. Về kiến thức</w:t>
      </w:r>
    </w:p>
    <w:p w14:paraId="3EDED1DA" w14:textId="77777777" w:rsidR="00B44C9A" w:rsidRPr="00B44C9A" w:rsidRDefault="00B44C9A" w:rsidP="000753BB">
      <w:pPr>
        <w:spacing w:before="40" w:after="60" w:line="276" w:lineRule="auto"/>
        <w:jc w:val="both"/>
        <w:rPr>
          <w:rFonts w:ascii="Times New Roman" w:eastAsia="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eastAsia="Times New Roman" w:hAnsi="Times New Roman" w:cs="Times New Roman"/>
          <w:sz w:val="28"/>
          <w:szCs w:val="28"/>
          <w:lang w:val="en-US"/>
        </w:rPr>
        <w:t>Lấy được ví dụ chứng tỏ dòng điện xoay chiều có tác dụng nhiệt, tác dụng phát sáng, tác dụng từ, tác dụng sinh lí.</w:t>
      </w:r>
    </w:p>
    <w:p w14:paraId="05257D5A" w14:textId="77777777" w:rsidR="00B44C9A" w:rsidRPr="00B44C9A" w:rsidRDefault="00B44C9A" w:rsidP="00FC4CAB">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2. Về năng lực</w:t>
      </w:r>
    </w:p>
    <w:p w14:paraId="0A46A16B" w14:textId="77777777" w:rsidR="00B44C9A" w:rsidRPr="00B44C9A" w:rsidRDefault="00B44C9A">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lang w:val="en-US"/>
        </w:rPr>
        <w:t>a) Năng lực chung</w:t>
      </w:r>
    </w:p>
    <w:p w14:paraId="52AB306E" w14:textId="77777777" w:rsidR="00B44C9A" w:rsidRPr="00B44C9A" w:rsidRDefault="00B44C9A" w:rsidP="00124B5C">
      <w:pPr>
        <w:pStyle w:val="TableParagraph"/>
        <w:tabs>
          <w:tab w:val="left" w:pos="327"/>
        </w:tabs>
        <w:ind w:left="105" w:right="94"/>
        <w:jc w:val="both"/>
        <w:rPr>
          <w:rFonts w:ascii="Times New Roman" w:hAnsi="Times New Roman" w:cs="Times New Roman"/>
          <w:sz w:val="28"/>
          <w:szCs w:val="28"/>
        </w:rPr>
      </w:pPr>
      <w:r w:rsidRPr="00B44C9A">
        <w:rPr>
          <w:rFonts w:ascii="Times New Roman" w:hAnsi="Times New Roman" w:cs="Times New Roman"/>
          <w:sz w:val="28"/>
          <w:szCs w:val="28"/>
        </w:rPr>
        <w:t xml:space="preserve">– Chủ động trao đổi ý kiến cá nhân với bạn trong hoạt động thảo luận </w:t>
      </w:r>
      <w:r w:rsidRPr="00B44C9A">
        <w:rPr>
          <w:rFonts w:ascii="Times New Roman" w:hAnsi="Times New Roman" w:cs="Times New Roman"/>
          <w:sz w:val="28"/>
          <w:szCs w:val="28"/>
          <w:lang w:val="en-US"/>
        </w:rPr>
        <w:t>tìm hiểu về các tác dụng của dòng điện, liên hệ thực tế.</w:t>
      </w:r>
    </w:p>
    <w:p w14:paraId="0C6DCC66" w14:textId="77777777" w:rsidR="00B44C9A" w:rsidRPr="00B44C9A" w:rsidRDefault="00B44C9A" w:rsidP="001969A3">
      <w:pPr>
        <w:pStyle w:val="TableParagraph"/>
        <w:tabs>
          <w:tab w:val="left" w:pos="327"/>
        </w:tabs>
        <w:ind w:left="105" w:right="94"/>
        <w:jc w:val="both"/>
        <w:rPr>
          <w:rFonts w:ascii="Times New Roman" w:hAnsi="Times New Roman" w:cs="Times New Roman"/>
          <w:b/>
          <w:sz w:val="28"/>
          <w:szCs w:val="28"/>
        </w:rPr>
      </w:pPr>
      <w:r w:rsidRPr="00B44C9A">
        <w:rPr>
          <w:rFonts w:ascii="Times New Roman" w:hAnsi="Times New Roman" w:cs="Times New Roman"/>
          <w:b/>
          <w:sz w:val="28"/>
          <w:szCs w:val="28"/>
        </w:rPr>
        <w:t>b) Năng lực KHTN</w:t>
      </w:r>
    </w:p>
    <w:p w14:paraId="6B470FC3" w14:textId="77777777" w:rsidR="00B44C9A" w:rsidRPr="00B44C9A" w:rsidRDefault="00B44C9A" w:rsidP="00124B5C">
      <w:pPr>
        <w:pStyle w:val="TableParagraph"/>
        <w:tabs>
          <w:tab w:val="left" w:pos="327"/>
        </w:tabs>
        <w:ind w:left="105" w:right="94"/>
        <w:jc w:val="both"/>
        <w:rPr>
          <w:rFonts w:ascii="Times New Roman" w:hAnsi="Times New Roman" w:cs="Times New Roman"/>
          <w:sz w:val="28"/>
          <w:szCs w:val="28"/>
          <w:lang w:val="en-US"/>
        </w:rPr>
      </w:pPr>
      <w:r w:rsidRPr="00B44C9A">
        <w:rPr>
          <w:rFonts w:ascii="Times New Roman" w:hAnsi="Times New Roman" w:cs="Times New Roman"/>
          <w:sz w:val="28"/>
          <w:szCs w:val="28"/>
        </w:rPr>
        <w:t>–</w:t>
      </w:r>
      <w:r w:rsidRPr="00B44C9A">
        <w:rPr>
          <w:rFonts w:ascii="Times New Roman" w:hAnsi="Times New Roman" w:cs="Times New Roman"/>
          <w:sz w:val="28"/>
          <w:szCs w:val="28"/>
          <w:lang w:val="en-US"/>
        </w:rPr>
        <w:t xml:space="preserve"> Chủ động thực hiện thí nghiệm tìm hiểu tác dụng nhiệt và tác dụng phát sáng của dòng điện xoay chiều.</w:t>
      </w:r>
    </w:p>
    <w:p w14:paraId="20349A36" w14:textId="77777777" w:rsidR="00B44C9A" w:rsidRPr="00B44C9A" w:rsidRDefault="00B44C9A">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3. Về phẩm chất</w:t>
      </w:r>
    </w:p>
    <w:p w14:paraId="1D0CD286"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Tham gia tích cực hoạt động nhóm phù hợp với khả năng của bản thân.</w:t>
      </w:r>
    </w:p>
    <w:p w14:paraId="0FF52E68"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ẩn thận, trung thực và thực hiện các yêu cầu trong chủ để bài học.</w:t>
      </w:r>
    </w:p>
    <w:p w14:paraId="4C020972"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ó niềm say mê, hứng thú với việc khám phá và học tập KHTN.</w:t>
      </w:r>
    </w:p>
    <w:p w14:paraId="05314710"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 xml:space="preserve"> II. THIẾT BỊ DẠY HỌC VÀ HỌC LIỆU</w:t>
      </w:r>
    </w:p>
    <w:p w14:paraId="4E7FF2D3"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Máy tính, máy chiếu. </w:t>
      </w:r>
    </w:p>
    <w:p w14:paraId="1D936378" w14:textId="77777777" w:rsidR="00B44C9A" w:rsidRPr="00B44C9A" w:rsidRDefault="00B44C9A">
      <w:pPr>
        <w:spacing w:after="0"/>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 xml:space="preserve">– File trình chiếu ppt hỗ trợ bài dạy. </w:t>
      </w:r>
    </w:p>
    <w:p w14:paraId="3A5BABC4"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ác video hỗ trợ bài giảng.</w:t>
      </w:r>
    </w:p>
    <w:p w14:paraId="69D94861"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w:t>
      </w:r>
      <w:r w:rsidRPr="00B44C9A">
        <w:rPr>
          <w:rFonts w:ascii="Times New Roman" w:eastAsia="Times New Roman" w:hAnsi="Times New Roman" w:cs="Times New Roman"/>
          <w:sz w:val="28"/>
          <w:szCs w:val="28"/>
          <w:lang w:val="en-US"/>
        </w:rPr>
        <w:t xml:space="preserve"> </w:t>
      </w:r>
      <w:r w:rsidRPr="00B44C9A">
        <w:rPr>
          <w:rFonts w:ascii="Times New Roman" w:eastAsia="Times New Roman" w:hAnsi="Times New Roman" w:cs="Times New Roman"/>
          <w:sz w:val="28"/>
          <w:szCs w:val="28"/>
        </w:rPr>
        <w:t>Bộ dụng cụ thí nghiệm tác dụng từ của dòng điện xoay chiều cho mỗi nhóm HS: 1 bộ đổi nguồn, 1 cuộn dây có lõi thép, 1 giá thí nghiệm, một số đinh vít hoặc ghim giấy, các dây nối.</w:t>
      </w:r>
    </w:p>
    <w:p w14:paraId="4FBAAAB2"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iếu học tập</w:t>
      </w:r>
      <w:r w:rsidRPr="00B44C9A">
        <w:rPr>
          <w:rFonts w:ascii="Times New Roman" w:eastAsia="Times New Roman" w:hAnsi="Times New Roman" w:cs="Times New Roman"/>
          <w:sz w:val="28"/>
          <w:szCs w:val="28"/>
          <w:lang w:val="en-US"/>
        </w:rPr>
        <w:t xml:space="preserve"> “Trạm kiến thức” </w:t>
      </w:r>
      <w:r w:rsidRPr="00B44C9A">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17F81171" w14:textId="77777777" w:rsidTr="00DE1256">
        <w:tc>
          <w:tcPr>
            <w:tcW w:w="10240" w:type="dxa"/>
            <w:tcBorders>
              <w:top w:val="outset" w:sz="6" w:space="0" w:color="auto"/>
              <w:left w:val="outset" w:sz="6" w:space="0" w:color="auto"/>
              <w:bottom w:val="outset" w:sz="6" w:space="0" w:color="auto"/>
              <w:right w:val="outset" w:sz="6" w:space="0" w:color="auto"/>
            </w:tcBorders>
            <w:shd w:val="clear" w:color="auto" w:fill="FFC000"/>
          </w:tcPr>
          <w:p w14:paraId="4733595D" w14:textId="77777777" w:rsidR="00B44C9A" w:rsidRPr="00B44C9A" w:rsidRDefault="00B44C9A" w:rsidP="0035559D">
            <w:pPr>
              <w:spacing w:before="100" w:beforeAutospacing="1" w:after="100" w:afterAutospacing="1" w:line="256" w:lineRule="auto"/>
              <w:jc w:val="center"/>
              <w:rPr>
                <w:rFonts w:eastAsia="Calibri"/>
                <w:b/>
                <w:sz w:val="28"/>
                <w:szCs w:val="28"/>
                <w:lang w:val="en-US"/>
              </w:rPr>
            </w:pPr>
            <w:r w:rsidRPr="00B44C9A">
              <w:rPr>
                <w:rFonts w:eastAsia="Calibri"/>
                <w:b/>
                <w:sz w:val="28"/>
                <w:szCs w:val="28"/>
                <w:lang w:val="en-US"/>
              </w:rPr>
              <w:t>TRẠM 1</w:t>
            </w:r>
          </w:p>
        </w:tc>
      </w:tr>
      <w:tr w:rsidR="00B44C9A" w:rsidRPr="00B44C9A" w14:paraId="1F5BB10A" w14:textId="77777777" w:rsidTr="00DE1256">
        <w:tc>
          <w:tcPr>
            <w:tcW w:w="10240" w:type="dxa"/>
            <w:tcBorders>
              <w:top w:val="nil"/>
              <w:left w:val="outset" w:sz="6" w:space="0" w:color="auto"/>
              <w:bottom w:val="nil"/>
              <w:right w:val="outset" w:sz="6" w:space="0" w:color="auto"/>
            </w:tcBorders>
          </w:tcPr>
          <w:p w14:paraId="22C1C88F" w14:textId="77777777" w:rsidR="00B44C9A" w:rsidRPr="00B44C9A" w:rsidRDefault="00B44C9A" w:rsidP="0035559D">
            <w:pPr>
              <w:spacing w:after="0"/>
              <w:ind w:right="166"/>
              <w:jc w:val="both"/>
              <w:rPr>
                <w:b/>
                <w:bCs/>
                <w:sz w:val="28"/>
                <w:szCs w:val="28"/>
                <w:lang w:val="fr-FR"/>
              </w:rPr>
            </w:pPr>
            <w:r w:rsidRPr="00B44C9A">
              <w:rPr>
                <w:i/>
                <w:iCs/>
                <w:noProof/>
                <w:sz w:val="28"/>
                <w:szCs w:val="28"/>
                <w:lang w:val="en-US" w:eastAsia="en-US"/>
              </w:rPr>
              <w:drawing>
                <wp:anchor distT="0" distB="0" distL="114300" distR="114300" simplePos="0" relativeHeight="251711488" behindDoc="1" locked="0" layoutInCell="1" allowOverlap="1" wp14:anchorId="3B424558" wp14:editId="786B27D8">
                  <wp:simplePos x="0" y="0"/>
                  <wp:positionH relativeFrom="column">
                    <wp:posOffset>2456180</wp:posOffset>
                  </wp:positionH>
                  <wp:positionV relativeFrom="paragraph">
                    <wp:posOffset>222885</wp:posOffset>
                  </wp:positionV>
                  <wp:extent cx="1337310" cy="1333500"/>
                  <wp:effectExtent l="0" t="0" r="0" b="0"/>
                  <wp:wrapSquare wrapText="bothSides"/>
                  <wp:docPr id="5662" name="Picture 5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extLst>
                              <a:ext uri="{28A0092B-C50C-407E-A947-70E740481C1C}">
                                <a14:useLocalDpi xmlns:a14="http://schemas.microsoft.com/office/drawing/2010/main"/>
                              </a:ext>
                            </a:extLst>
                          </a:blip>
                          <a:stretch>
                            <a:fillRect/>
                          </a:stretch>
                        </pic:blipFill>
                        <pic:spPr>
                          <a:xfrm>
                            <a:off x="0" y="0"/>
                            <a:ext cx="1337310" cy="1333500"/>
                          </a:xfrm>
                          <a:prstGeom prst="rect">
                            <a:avLst/>
                          </a:prstGeom>
                        </pic:spPr>
                      </pic:pic>
                    </a:graphicData>
                  </a:graphic>
                </wp:anchor>
              </w:drawing>
            </w:r>
            <w:r w:rsidRPr="00B44C9A">
              <w:rPr>
                <w:b/>
                <w:bCs/>
                <w:sz w:val="28"/>
                <w:szCs w:val="28"/>
                <w:lang w:val="fr-FR"/>
              </w:rPr>
              <w:t>Xem video về thí nghiệm sau và trả lời các câu hỏi:</w:t>
            </w:r>
          </w:p>
          <w:p w14:paraId="7F37EBBD" w14:textId="77777777" w:rsidR="00B44C9A" w:rsidRPr="00B44C9A" w:rsidRDefault="00B44C9A" w:rsidP="0035559D">
            <w:pPr>
              <w:spacing w:after="0"/>
              <w:jc w:val="both"/>
              <w:rPr>
                <w:i/>
                <w:iCs/>
                <w:sz w:val="28"/>
                <w:szCs w:val="28"/>
                <w:lang w:val="fr-FR"/>
              </w:rPr>
            </w:pPr>
          </w:p>
        </w:tc>
      </w:tr>
      <w:tr w:rsidR="00B44C9A" w:rsidRPr="00B44C9A" w14:paraId="5578D995" w14:textId="77777777" w:rsidTr="00DE1256">
        <w:tc>
          <w:tcPr>
            <w:tcW w:w="10240" w:type="dxa"/>
            <w:tcBorders>
              <w:top w:val="nil"/>
              <w:left w:val="outset" w:sz="6" w:space="0" w:color="auto"/>
              <w:bottom w:val="outset" w:sz="6" w:space="0" w:color="auto"/>
              <w:right w:val="outset" w:sz="6" w:space="0" w:color="auto"/>
            </w:tcBorders>
          </w:tcPr>
          <w:p w14:paraId="1BA39E62" w14:textId="77777777" w:rsidR="00B44C9A" w:rsidRPr="00B44C9A" w:rsidRDefault="00B44C9A" w:rsidP="0035559D">
            <w:pPr>
              <w:spacing w:after="0"/>
              <w:ind w:right="166"/>
              <w:jc w:val="both"/>
              <w:rPr>
                <w:rFonts w:eastAsia="Calibri"/>
                <w:bCs/>
                <w:sz w:val="28"/>
                <w:szCs w:val="28"/>
                <w:lang w:val="en-US"/>
              </w:rPr>
            </w:pPr>
            <w:r w:rsidRPr="00B44C9A">
              <w:rPr>
                <w:rFonts w:eastAsia="Calibri"/>
                <w:b/>
                <w:bCs/>
                <w:sz w:val="28"/>
                <w:szCs w:val="28"/>
                <w:lang w:val="en-US"/>
              </w:rPr>
              <w:t xml:space="preserve">Câu 1. </w:t>
            </w:r>
            <w:r w:rsidRPr="00B44C9A">
              <w:rPr>
                <w:rFonts w:eastAsia="Calibri"/>
                <w:bCs/>
                <w:sz w:val="28"/>
                <w:szCs w:val="28"/>
                <w:lang w:val="en-US"/>
              </w:rPr>
              <w:t>Nêu hiện tượng xảy ra với các mẫu giấy được treo trên thanh sắt. Hiện tượng trên chứng tỏ điều gì?</w:t>
            </w:r>
          </w:p>
          <w:p w14:paraId="6EFFCF98" w14:textId="77777777" w:rsidR="00B44C9A" w:rsidRPr="00B44C9A" w:rsidRDefault="00B44C9A" w:rsidP="0035559D">
            <w:pPr>
              <w:spacing w:after="0"/>
              <w:ind w:right="166"/>
              <w:jc w:val="center"/>
              <w:rPr>
                <w:rFonts w:eastAsia="Calibri"/>
                <w:b/>
                <w:bCs/>
                <w:sz w:val="28"/>
                <w:szCs w:val="28"/>
                <w:lang w:val="en-US"/>
              </w:rPr>
            </w:pPr>
            <w:r w:rsidRPr="00B44C9A">
              <w:rPr>
                <w:rFonts w:eastAsia="Calibri"/>
                <w:b/>
                <w:bCs/>
                <w:sz w:val="28"/>
                <w:szCs w:val="28"/>
                <w:lang w:val="en-US"/>
              </w:rPr>
              <w:t>Trả lời</w:t>
            </w:r>
          </w:p>
          <w:p w14:paraId="66CBEAAF" w14:textId="77777777" w:rsidR="00B44C9A" w:rsidRPr="00B44C9A" w:rsidRDefault="00B44C9A" w:rsidP="0035559D">
            <w:pPr>
              <w:tabs>
                <w:tab w:val="left" w:pos="10035"/>
              </w:tabs>
              <w:spacing w:after="0"/>
              <w:ind w:right="166"/>
              <w:jc w:val="both"/>
              <w:rPr>
                <w:rFonts w:eastAsia="Calibri"/>
                <w:sz w:val="28"/>
                <w:szCs w:val="28"/>
              </w:rPr>
            </w:pPr>
            <w:r w:rsidRPr="00B44C9A">
              <w:rPr>
                <w:sz w:val="28"/>
                <w:szCs w:val="28"/>
              </w:rPr>
              <w:lastRenderedPageBreak/>
              <w:t>................................................................................................................................................</w:t>
            </w:r>
            <w:r w:rsidRPr="00B44C9A">
              <w:rPr>
                <w:rFonts w:eastAsia="Calibri"/>
                <w:sz w:val="28"/>
                <w:szCs w:val="28"/>
              </w:rPr>
              <w:t>………………………………………………………………………………………………………………………………………………………………………………………………………………………………………………………………………………………</w:t>
            </w:r>
          </w:p>
          <w:p w14:paraId="37F72E24" w14:textId="77777777" w:rsidR="00B44C9A" w:rsidRPr="00B44C9A" w:rsidRDefault="00B44C9A" w:rsidP="0035559D">
            <w:pPr>
              <w:tabs>
                <w:tab w:val="left" w:pos="10035"/>
              </w:tabs>
              <w:spacing w:after="0"/>
              <w:ind w:right="166"/>
              <w:jc w:val="both"/>
              <w:rPr>
                <w:rFonts w:eastAsia="Calibri"/>
                <w:bCs/>
                <w:sz w:val="28"/>
                <w:szCs w:val="28"/>
                <w:lang w:val="en-US"/>
              </w:rPr>
            </w:pPr>
            <w:r w:rsidRPr="00B44C9A">
              <w:rPr>
                <w:rFonts w:eastAsia="Calibri"/>
                <w:b/>
                <w:bCs/>
                <w:sz w:val="28"/>
                <w:szCs w:val="28"/>
                <w:lang w:val="en-US"/>
              </w:rPr>
              <w:t xml:space="preserve">Câu 2. </w:t>
            </w:r>
            <w:r w:rsidRPr="00B44C9A">
              <w:rPr>
                <w:rFonts w:eastAsia="Calibri"/>
                <w:bCs/>
                <w:sz w:val="28"/>
                <w:szCs w:val="28"/>
                <w:lang w:val="en-US"/>
              </w:rPr>
              <w:t>Nêu một số ví dụ về thiết bị điện sử dụng dòng điện xoay chiều có tác dụng nhiệt, có tác dụng nhiệt gây hao phí năng lượng?</w:t>
            </w:r>
          </w:p>
          <w:p w14:paraId="20B1EA81" w14:textId="77777777" w:rsidR="00B44C9A" w:rsidRPr="00B44C9A" w:rsidRDefault="00B44C9A" w:rsidP="0035559D">
            <w:pPr>
              <w:spacing w:after="0"/>
              <w:jc w:val="center"/>
              <w:rPr>
                <w:rFonts w:eastAsia="Calibri"/>
                <w:b/>
                <w:sz w:val="28"/>
                <w:szCs w:val="28"/>
                <w:lang w:val="en-US"/>
              </w:rPr>
            </w:pPr>
            <w:r w:rsidRPr="00B44C9A">
              <w:rPr>
                <w:rFonts w:eastAsia="Calibri"/>
                <w:b/>
                <w:sz w:val="28"/>
                <w:szCs w:val="28"/>
                <w:lang w:val="en-US"/>
              </w:rPr>
              <w:t>Trả lời</w:t>
            </w:r>
          </w:p>
          <w:p w14:paraId="647E1F04" w14:textId="77777777" w:rsidR="00B44C9A" w:rsidRPr="00B44C9A" w:rsidRDefault="00B44C9A" w:rsidP="0035559D">
            <w:pPr>
              <w:spacing w:after="0"/>
              <w:jc w:val="center"/>
              <w:rPr>
                <w:b/>
                <w:noProof/>
                <w:sz w:val="28"/>
                <w:szCs w:val="28"/>
                <w:lang w:val="en-US"/>
              </w:rPr>
            </w:pPr>
            <w:r w:rsidRPr="00B44C9A">
              <w:rPr>
                <w:sz w:val="28"/>
                <w:szCs w:val="28"/>
              </w:rPr>
              <w:t>................................................................................................................................................</w:t>
            </w:r>
            <w:r w:rsidRPr="00B44C9A">
              <w:rPr>
                <w:rFonts w:eastAsia="Calibri"/>
                <w:sz w:val="28"/>
                <w:szCs w:val="28"/>
              </w:rPr>
              <w:t xml:space="preserve"> ………………………………………………………………………………………………………………………………………………………………………………………………………………………………………………………………………………………………</w:t>
            </w:r>
            <w:r w:rsidRPr="00B44C9A">
              <w:rPr>
                <w:sz w:val="28"/>
                <w:szCs w:val="28"/>
              </w:rPr>
              <w:t>................................................................................................................................................</w:t>
            </w:r>
            <w:r w:rsidRPr="00B44C9A">
              <w:rPr>
                <w:rFonts w:eastAsia="Calibri"/>
                <w:sz w:val="28"/>
                <w:szCs w:val="28"/>
              </w:rPr>
              <w:t xml:space="preserve"> ………………………………………………………………………………………………………………………………………………………………………………………………………………………………………………………………………………………………</w:t>
            </w:r>
          </w:p>
        </w:tc>
      </w:tr>
    </w:tbl>
    <w:p w14:paraId="18401002"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252BF292" w14:textId="77777777" w:rsidTr="00E0309E">
        <w:tc>
          <w:tcPr>
            <w:tcW w:w="14970" w:type="dxa"/>
            <w:tcBorders>
              <w:top w:val="outset" w:sz="6" w:space="0" w:color="auto"/>
              <w:left w:val="outset" w:sz="6" w:space="0" w:color="auto"/>
              <w:bottom w:val="outset" w:sz="6" w:space="0" w:color="auto"/>
              <w:right w:val="outset" w:sz="6" w:space="0" w:color="auto"/>
            </w:tcBorders>
            <w:shd w:val="clear" w:color="auto" w:fill="FABF8F" w:themeFill="accent6" w:themeFillTint="99"/>
          </w:tcPr>
          <w:p w14:paraId="6CB2DF43" w14:textId="77777777" w:rsidR="00B44C9A" w:rsidRPr="00B44C9A" w:rsidRDefault="00B44C9A" w:rsidP="00060AA6">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TRẠM 2</w:t>
            </w:r>
          </w:p>
        </w:tc>
      </w:tr>
      <w:tr w:rsidR="00B44C9A" w:rsidRPr="00B44C9A" w14:paraId="3F46683B" w14:textId="77777777" w:rsidTr="00060AA6">
        <w:tc>
          <w:tcPr>
            <w:tcW w:w="14970" w:type="dxa"/>
            <w:tcBorders>
              <w:top w:val="nil"/>
              <w:left w:val="outset" w:sz="6" w:space="0" w:color="auto"/>
              <w:bottom w:val="outset" w:sz="6" w:space="0" w:color="auto"/>
              <w:right w:val="outset" w:sz="6" w:space="0" w:color="auto"/>
            </w:tcBorders>
          </w:tcPr>
          <w:p w14:paraId="22058DCD" w14:textId="77777777" w:rsidR="00B44C9A" w:rsidRPr="00B44C9A" w:rsidRDefault="00B44C9A" w:rsidP="00060AA6">
            <w:pPr>
              <w:spacing w:after="0"/>
              <w:jc w:val="both"/>
              <w:rPr>
                <w:b/>
                <w:i/>
                <w:iCs/>
                <w:sz w:val="28"/>
                <w:szCs w:val="28"/>
                <w:lang w:val="en-US"/>
              </w:rPr>
            </w:pPr>
            <w:r w:rsidRPr="00B44C9A">
              <w:rPr>
                <w:noProof/>
                <w:lang w:val="en-US" w:eastAsia="en-US"/>
              </w:rPr>
              <w:drawing>
                <wp:anchor distT="0" distB="0" distL="114300" distR="114300" simplePos="0" relativeHeight="251713536" behindDoc="1" locked="0" layoutInCell="1" allowOverlap="1" wp14:anchorId="41E4725E" wp14:editId="74046560">
                  <wp:simplePos x="0" y="0"/>
                  <wp:positionH relativeFrom="column">
                    <wp:posOffset>2113280</wp:posOffset>
                  </wp:positionH>
                  <wp:positionV relativeFrom="paragraph">
                    <wp:posOffset>235585</wp:posOffset>
                  </wp:positionV>
                  <wp:extent cx="1206500" cy="854075"/>
                  <wp:effectExtent l="0" t="0" r="0" b="3175"/>
                  <wp:wrapTight wrapText="bothSides">
                    <wp:wrapPolygon edited="0">
                      <wp:start x="0" y="0"/>
                      <wp:lineTo x="0" y="21199"/>
                      <wp:lineTo x="21145" y="21199"/>
                      <wp:lineTo x="21145" y="0"/>
                      <wp:lineTo x="0" y="0"/>
                    </wp:wrapPolygon>
                  </wp:wrapTight>
                  <wp:docPr id="5663" name="Picture 5663" descr="Vẽ sơ đồ mạch điện gồm 1 bóng đèn; 1 công tắc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ẽ sơ đồ mạch điện gồm 1 bóng đèn; 1 công tắc K"/>
                          <pic:cNvPicPr>
                            <a:picLocks noChangeAspect="1" noChangeArrowheads="1"/>
                          </pic:cNvPicPr>
                        </pic:nvPicPr>
                        <pic:blipFill>
                          <a:blip r:embed="rId134">
                            <a:extLst>
                              <a:ext uri="{28A0092B-C50C-407E-A947-70E740481C1C}">
                                <a14:useLocalDpi xmlns:a14="http://schemas.microsoft.com/office/drawing/2010/main"/>
                              </a:ext>
                            </a:extLst>
                          </a:blip>
                          <a:srcRect/>
                          <a:stretch>
                            <a:fillRect/>
                          </a:stretch>
                        </pic:blipFill>
                        <pic:spPr bwMode="auto">
                          <a:xfrm>
                            <a:off x="0" y="0"/>
                            <a:ext cx="1206500" cy="854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44C9A">
              <w:rPr>
                <w:b/>
                <w:i/>
                <w:iCs/>
                <w:noProof/>
                <w:sz w:val="28"/>
                <w:szCs w:val="28"/>
                <w:lang w:val="en-US" w:eastAsia="en-US"/>
              </w:rPr>
              <w:drawing>
                <wp:anchor distT="0" distB="0" distL="114300" distR="114300" simplePos="0" relativeHeight="251712512" behindDoc="1" locked="0" layoutInCell="1" allowOverlap="1" wp14:anchorId="67B1FCEC" wp14:editId="3240DD0D">
                  <wp:simplePos x="0" y="0"/>
                  <wp:positionH relativeFrom="column">
                    <wp:posOffset>1141095</wp:posOffset>
                  </wp:positionH>
                  <wp:positionV relativeFrom="paragraph">
                    <wp:posOffset>260985</wp:posOffset>
                  </wp:positionV>
                  <wp:extent cx="842010" cy="825500"/>
                  <wp:effectExtent l="0" t="0" r="0" b="0"/>
                  <wp:wrapTight wrapText="bothSides">
                    <wp:wrapPolygon edited="0">
                      <wp:start x="0" y="0"/>
                      <wp:lineTo x="0" y="20935"/>
                      <wp:lineTo x="21014" y="20935"/>
                      <wp:lineTo x="21014" y="0"/>
                      <wp:lineTo x="0" y="0"/>
                    </wp:wrapPolygon>
                  </wp:wrapTight>
                  <wp:docPr id="5664" name="Picture 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cstate="print">
                            <a:extLst>
                              <a:ext uri="{28A0092B-C50C-407E-A947-70E740481C1C}">
                                <a14:useLocalDpi xmlns:a14="http://schemas.microsoft.com/office/drawing/2010/main"/>
                              </a:ext>
                            </a:extLst>
                          </a:blip>
                          <a:stretch>
                            <a:fillRect/>
                          </a:stretch>
                        </pic:blipFill>
                        <pic:spPr>
                          <a:xfrm>
                            <a:off x="0" y="0"/>
                            <a:ext cx="842010" cy="825500"/>
                          </a:xfrm>
                          <a:prstGeom prst="rect">
                            <a:avLst/>
                          </a:prstGeom>
                        </pic:spPr>
                      </pic:pic>
                    </a:graphicData>
                  </a:graphic>
                  <wp14:sizeRelH relativeFrom="margin">
                    <wp14:pctWidth>0</wp14:pctWidth>
                  </wp14:sizeRelH>
                  <wp14:sizeRelV relativeFrom="margin">
                    <wp14:pctHeight>0</wp14:pctHeight>
                  </wp14:sizeRelV>
                </wp:anchor>
              </w:drawing>
            </w:r>
            <w:r w:rsidRPr="00B44C9A">
              <w:rPr>
                <w:b/>
                <w:i/>
                <w:iCs/>
                <w:sz w:val="28"/>
                <w:szCs w:val="28"/>
                <w:lang w:val="en-US"/>
              </w:rPr>
              <w:t>HS tiến hành thí nghiệm ảo dựa vào các dụng cụ cho sẵn như sau:</w:t>
            </w:r>
            <w:r w:rsidRPr="00B44C9A">
              <w:rPr>
                <w:b/>
                <w:i/>
                <w:iCs/>
                <w:sz w:val="28"/>
                <w:szCs w:val="28"/>
                <w:lang w:val="en-US"/>
              </w:rPr>
              <w:br/>
              <w:t>- bóng đèn</w:t>
            </w:r>
          </w:p>
          <w:p w14:paraId="4A1DC53E" w14:textId="77777777" w:rsidR="00B44C9A" w:rsidRPr="00B44C9A" w:rsidRDefault="00B44C9A" w:rsidP="00060AA6">
            <w:pPr>
              <w:spacing w:after="0"/>
              <w:jc w:val="both"/>
              <w:rPr>
                <w:b/>
                <w:i/>
                <w:iCs/>
                <w:sz w:val="28"/>
                <w:szCs w:val="28"/>
                <w:lang w:val="en-US"/>
              </w:rPr>
            </w:pPr>
            <w:r w:rsidRPr="00B44C9A">
              <w:rPr>
                <w:b/>
                <w:i/>
                <w:iCs/>
                <w:sz w:val="28"/>
                <w:szCs w:val="28"/>
                <w:lang w:val="en-US"/>
              </w:rPr>
              <w:t>- dây dẫn</w:t>
            </w:r>
          </w:p>
          <w:p w14:paraId="7324B835" w14:textId="77777777" w:rsidR="00B44C9A" w:rsidRPr="00B44C9A" w:rsidRDefault="00B44C9A" w:rsidP="00060AA6">
            <w:pPr>
              <w:spacing w:after="0"/>
              <w:jc w:val="both"/>
              <w:rPr>
                <w:b/>
                <w:i/>
                <w:iCs/>
                <w:sz w:val="28"/>
                <w:szCs w:val="28"/>
                <w:lang w:val="en-US"/>
              </w:rPr>
            </w:pPr>
            <w:r w:rsidRPr="00B44C9A">
              <w:rPr>
                <w:b/>
                <w:i/>
                <w:iCs/>
                <w:sz w:val="28"/>
                <w:szCs w:val="28"/>
                <w:lang w:val="en-US"/>
              </w:rPr>
              <w:t>- nguồn điện</w:t>
            </w:r>
          </w:p>
          <w:p w14:paraId="62BBBD8A" w14:textId="77777777" w:rsidR="00B44C9A" w:rsidRPr="00B44C9A" w:rsidRDefault="00B44C9A" w:rsidP="00060AA6">
            <w:pPr>
              <w:spacing w:after="0"/>
              <w:jc w:val="both"/>
              <w:rPr>
                <w:b/>
                <w:bCs/>
                <w:i/>
                <w:iCs/>
                <w:sz w:val="28"/>
                <w:szCs w:val="28"/>
                <w:lang w:val="en-US"/>
              </w:rPr>
            </w:pPr>
          </w:p>
          <w:p w14:paraId="576353BD" w14:textId="4AD5F5C2" w:rsidR="00B44C9A" w:rsidRPr="00B44C9A" w:rsidRDefault="00B44C9A" w:rsidP="00060AA6">
            <w:pPr>
              <w:spacing w:after="0"/>
              <w:jc w:val="both"/>
              <w:rPr>
                <w:b/>
                <w:bCs/>
                <w:i/>
                <w:iCs/>
                <w:sz w:val="28"/>
                <w:szCs w:val="28"/>
                <w:lang w:val="en-US"/>
              </w:rPr>
            </w:pPr>
            <w:r w:rsidRPr="00B44C9A">
              <w:rPr>
                <w:b/>
                <w:bCs/>
                <w:i/>
                <w:iCs/>
                <w:sz w:val="28"/>
                <w:szCs w:val="28"/>
                <w:lang w:val="en-US"/>
              </w:rPr>
              <w:t>Link:https://phet.colorado.edu/sims/html/circuit-construction-kit-ac/latest/circuit-construction-kit-ac_all.html?locale=vi</w:t>
            </w:r>
          </w:p>
          <w:p w14:paraId="18905620" w14:textId="77777777" w:rsidR="00B44C9A" w:rsidRPr="00B44C9A" w:rsidRDefault="00B44C9A" w:rsidP="00060AA6">
            <w:pPr>
              <w:spacing w:after="0"/>
              <w:jc w:val="both"/>
              <w:rPr>
                <w:b/>
                <w:bCs/>
                <w:i/>
                <w:iCs/>
                <w:sz w:val="28"/>
                <w:szCs w:val="28"/>
                <w:lang w:val="en-US"/>
              </w:rPr>
            </w:pPr>
            <w:r w:rsidRPr="00B44C9A">
              <w:rPr>
                <w:b/>
                <w:bCs/>
                <w:i/>
                <w:iCs/>
                <w:sz w:val="28"/>
                <w:szCs w:val="28"/>
                <w:lang w:val="en-US"/>
              </w:rPr>
              <w:t>Hãy lắp ráp mạch điện đơn giản với các dụng cụ trên và trả lời các câu hỏi sau:</w:t>
            </w:r>
          </w:p>
          <w:p w14:paraId="7444C2A4" w14:textId="77777777" w:rsidR="00B44C9A" w:rsidRPr="00B44C9A" w:rsidRDefault="00B44C9A" w:rsidP="00F1413B">
            <w:pPr>
              <w:spacing w:after="0"/>
              <w:jc w:val="both"/>
              <w:rPr>
                <w:bCs/>
                <w:iCs/>
                <w:sz w:val="28"/>
                <w:szCs w:val="28"/>
                <w:lang w:val="en-US"/>
              </w:rPr>
            </w:pPr>
            <w:r w:rsidRPr="00B44C9A">
              <w:rPr>
                <w:b/>
                <w:bCs/>
                <w:iCs/>
                <w:sz w:val="28"/>
                <w:szCs w:val="28"/>
                <w:lang w:val="en-US"/>
              </w:rPr>
              <w:t>Câu 1.</w:t>
            </w:r>
            <w:r w:rsidRPr="00B44C9A">
              <w:rPr>
                <w:bCs/>
                <w:iCs/>
                <w:sz w:val="28"/>
                <w:szCs w:val="28"/>
                <w:lang w:val="en-US"/>
              </w:rPr>
              <w:t xml:space="preserve"> Khi đóng công tắc, bóng đèn như thế nào? Chứng tỏ điều gì?</w:t>
            </w:r>
          </w:p>
          <w:p w14:paraId="0CEC168D" w14:textId="77777777" w:rsidR="00B44C9A" w:rsidRPr="00B44C9A" w:rsidRDefault="00B44C9A" w:rsidP="00F1413B">
            <w:pPr>
              <w:spacing w:after="0"/>
              <w:jc w:val="both"/>
              <w:rPr>
                <w:rFonts w:eastAsia="Calibri"/>
                <w:sz w:val="28"/>
                <w:szCs w:val="28"/>
                <w:lang w:val="en-US"/>
              </w:rPr>
            </w:pPr>
            <w:r w:rsidRPr="00B44C9A">
              <w:rPr>
                <w:rFonts w:eastAsia="Calibri"/>
                <w:sz w:val="28"/>
                <w:szCs w:val="28"/>
              </w:rPr>
              <w:t>…………………………………………………………………………………………………………………………………………………………………………………………………………………………………………………………………………………………………………………………………………………………………………………………………………………………………………………………………………………………………………………………………………………</w:t>
            </w:r>
            <w:r w:rsidRPr="00B44C9A">
              <w:rPr>
                <w:rFonts w:eastAsia="Calibri"/>
                <w:sz w:val="28"/>
                <w:szCs w:val="28"/>
                <w:lang w:val="en-US"/>
              </w:rPr>
              <w:t>……………………………………………</w:t>
            </w:r>
          </w:p>
          <w:p w14:paraId="5829D432" w14:textId="77777777" w:rsidR="00B44C9A" w:rsidRPr="00B44C9A" w:rsidRDefault="00B44C9A" w:rsidP="00060AA6">
            <w:pPr>
              <w:spacing w:after="0"/>
              <w:jc w:val="both"/>
              <w:rPr>
                <w:bCs/>
                <w:iCs/>
                <w:sz w:val="28"/>
                <w:szCs w:val="28"/>
                <w:lang w:val="en-US"/>
              </w:rPr>
            </w:pPr>
            <w:r w:rsidRPr="00B44C9A">
              <w:rPr>
                <w:b/>
                <w:bCs/>
                <w:sz w:val="28"/>
                <w:szCs w:val="28"/>
              </w:rPr>
              <w:t>Câu 2.</w:t>
            </w:r>
            <w:r w:rsidRPr="00B44C9A">
              <w:rPr>
                <w:b/>
                <w:bCs/>
                <w:lang w:val="en-US"/>
              </w:rPr>
              <w:t xml:space="preserve"> </w:t>
            </w:r>
            <w:r w:rsidRPr="00B44C9A">
              <w:rPr>
                <w:bCs/>
                <w:iCs/>
                <w:sz w:val="28"/>
                <w:szCs w:val="28"/>
                <w:lang w:val="en-US"/>
              </w:rPr>
              <w:t>Nêu một số ví dụ về tác dụng phát sáng của dòng điện xoay chiều</w:t>
            </w:r>
          </w:p>
          <w:p w14:paraId="57BE6C1D" w14:textId="77777777" w:rsidR="00B44C9A" w:rsidRPr="00B44C9A" w:rsidRDefault="00B44C9A" w:rsidP="00060AA6">
            <w:pPr>
              <w:spacing w:after="0"/>
              <w:jc w:val="both"/>
              <w:rPr>
                <w:rFonts w:eastAsia="Calibri"/>
                <w:sz w:val="28"/>
                <w:szCs w:val="28"/>
                <w:lang w:val="en-US"/>
              </w:rPr>
            </w:pPr>
            <w:r w:rsidRPr="00B44C9A">
              <w:rPr>
                <w:bCs/>
                <w:iCs/>
                <w:sz w:val="28"/>
                <w:szCs w:val="28"/>
                <w:lang w:val="en-US"/>
              </w:rPr>
              <w:t>.</w:t>
            </w:r>
            <w:r w:rsidRPr="00B44C9A">
              <w:rPr>
                <w:rFonts w:eastAsia="Calibri"/>
                <w:sz w:val="28"/>
                <w:szCs w:val="28"/>
              </w:rPr>
              <w:t>………………………………………………………………………………………………………………………………………………………………………………………………………………………………………………………………………………………………</w:t>
            </w:r>
            <w:r w:rsidRPr="00B44C9A">
              <w:rPr>
                <w:rFonts w:eastAsia="Calibri"/>
                <w:sz w:val="28"/>
                <w:szCs w:val="28"/>
              </w:rPr>
              <w:lastRenderedPageBreak/>
              <w:t>…………………………………………………………………………………………………………………………………………………………………………………………………………………………………………………</w:t>
            </w:r>
            <w:r w:rsidRPr="00B44C9A">
              <w:rPr>
                <w:rFonts w:eastAsia="Calibri"/>
                <w:sz w:val="28"/>
                <w:szCs w:val="28"/>
                <w:lang w:val="en-US"/>
              </w:rPr>
              <w:t>……………………………………………</w:t>
            </w:r>
          </w:p>
        </w:tc>
      </w:tr>
    </w:tbl>
    <w:p w14:paraId="0B197528"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0376B2DA" w14:textId="77777777" w:rsidTr="00F1413B">
        <w:tc>
          <w:tcPr>
            <w:tcW w:w="14970" w:type="dxa"/>
            <w:tcBorders>
              <w:top w:val="outset" w:sz="6" w:space="0" w:color="auto"/>
              <w:left w:val="outset" w:sz="6" w:space="0" w:color="auto"/>
              <w:bottom w:val="outset" w:sz="6" w:space="0" w:color="auto"/>
              <w:right w:val="outset" w:sz="6" w:space="0" w:color="auto"/>
            </w:tcBorders>
            <w:shd w:val="clear" w:color="auto" w:fill="92D050"/>
          </w:tcPr>
          <w:p w14:paraId="6AB02B36" w14:textId="77777777" w:rsidR="00B44C9A" w:rsidRPr="00B44C9A" w:rsidRDefault="00B44C9A" w:rsidP="00F1413B">
            <w:pPr>
              <w:tabs>
                <w:tab w:val="left" w:pos="225"/>
                <w:tab w:val="center" w:pos="5105"/>
              </w:tabs>
              <w:spacing w:before="100" w:beforeAutospacing="1" w:after="100" w:afterAutospacing="1" w:line="256" w:lineRule="auto"/>
              <w:rPr>
                <w:rFonts w:eastAsia="Calibri"/>
                <w:b/>
                <w:sz w:val="26"/>
                <w:szCs w:val="26"/>
                <w:lang w:val="en-US"/>
              </w:rPr>
            </w:pPr>
            <w:r w:rsidRPr="00B44C9A">
              <w:rPr>
                <w:rFonts w:eastAsia="Calibri"/>
                <w:b/>
                <w:sz w:val="26"/>
                <w:szCs w:val="26"/>
                <w:lang w:val="en-US"/>
              </w:rPr>
              <w:tab/>
            </w:r>
            <w:r w:rsidRPr="00B44C9A">
              <w:rPr>
                <w:rFonts w:eastAsia="Calibri"/>
                <w:b/>
                <w:sz w:val="26"/>
                <w:szCs w:val="26"/>
                <w:lang w:val="en-US"/>
              </w:rPr>
              <w:tab/>
              <w:t>TRẠM 3</w:t>
            </w:r>
          </w:p>
        </w:tc>
      </w:tr>
      <w:tr w:rsidR="00B44C9A" w:rsidRPr="00B44C9A" w14:paraId="2266017E" w14:textId="77777777" w:rsidTr="0035559D">
        <w:tc>
          <w:tcPr>
            <w:tcW w:w="14970" w:type="dxa"/>
            <w:tcBorders>
              <w:top w:val="nil"/>
              <w:left w:val="outset" w:sz="6" w:space="0" w:color="auto"/>
              <w:bottom w:val="outset" w:sz="6" w:space="0" w:color="auto"/>
              <w:right w:val="outset" w:sz="6" w:space="0" w:color="auto"/>
            </w:tcBorders>
          </w:tcPr>
          <w:p w14:paraId="7BB80ED0" w14:textId="77777777" w:rsidR="00B44C9A" w:rsidRPr="00B44C9A" w:rsidRDefault="00B44C9A" w:rsidP="0035559D">
            <w:pPr>
              <w:spacing w:after="0"/>
              <w:jc w:val="both"/>
              <w:rPr>
                <w:b/>
                <w:i/>
                <w:iCs/>
                <w:sz w:val="28"/>
                <w:szCs w:val="28"/>
                <w:lang w:val="en-US"/>
              </w:rPr>
            </w:pPr>
            <w:r w:rsidRPr="00B44C9A">
              <w:rPr>
                <w:b/>
                <w:i/>
                <w:iCs/>
                <w:sz w:val="28"/>
                <w:szCs w:val="28"/>
                <w:lang w:val="en-US"/>
              </w:rPr>
              <w:t>Dựa vào thông tin SGK và thí nghiệm hình 12.3 trả lời các câu hỏi sau</w:t>
            </w:r>
          </w:p>
          <w:p w14:paraId="5F1D358D" w14:textId="77777777" w:rsidR="00B44C9A" w:rsidRPr="00B44C9A" w:rsidRDefault="00B44C9A" w:rsidP="0035559D">
            <w:pPr>
              <w:spacing w:after="0"/>
              <w:jc w:val="both"/>
              <w:rPr>
                <w:bCs/>
                <w:iCs/>
                <w:sz w:val="28"/>
                <w:szCs w:val="28"/>
                <w:lang w:val="en-US"/>
              </w:rPr>
            </w:pPr>
            <w:r w:rsidRPr="00B44C9A">
              <w:rPr>
                <w:bCs/>
                <w:iCs/>
                <w:noProof/>
                <w:sz w:val="28"/>
                <w:szCs w:val="28"/>
                <w:lang w:val="en-US" w:eastAsia="en-US"/>
              </w:rPr>
              <w:drawing>
                <wp:inline distT="0" distB="0" distL="0" distR="0" wp14:anchorId="7D6D041A" wp14:editId="5A43451E">
                  <wp:extent cx="3753374" cy="1590897"/>
                  <wp:effectExtent l="0" t="0" r="0" b="9525"/>
                  <wp:docPr id="5665" name="Picture 5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753374" cy="1590897"/>
                          </a:xfrm>
                          <a:prstGeom prst="rect">
                            <a:avLst/>
                          </a:prstGeom>
                        </pic:spPr>
                      </pic:pic>
                    </a:graphicData>
                  </a:graphic>
                </wp:inline>
              </w:drawing>
            </w:r>
          </w:p>
          <w:p w14:paraId="7E9C42F4" w14:textId="77777777" w:rsidR="00B44C9A" w:rsidRPr="00B44C9A" w:rsidRDefault="00B44C9A" w:rsidP="0035559D">
            <w:pPr>
              <w:spacing w:after="0"/>
              <w:jc w:val="both"/>
              <w:rPr>
                <w:bCs/>
                <w:iCs/>
                <w:sz w:val="28"/>
                <w:szCs w:val="28"/>
                <w:lang w:val="en-US"/>
              </w:rPr>
            </w:pPr>
            <w:r w:rsidRPr="00B44C9A">
              <w:rPr>
                <w:b/>
                <w:bCs/>
                <w:iCs/>
                <w:sz w:val="28"/>
                <w:szCs w:val="28"/>
                <w:lang w:val="en-US"/>
              </w:rPr>
              <w:t>Câu 1.</w:t>
            </w:r>
            <w:r w:rsidRPr="00B44C9A">
              <w:rPr>
                <w:bCs/>
                <w:iCs/>
                <w:sz w:val="28"/>
                <w:szCs w:val="28"/>
                <w:lang w:val="en-US"/>
              </w:rPr>
              <w:t xml:space="preserve"> Nêu một số ví dụ về tác dụng từ của dòng điện xoay chiều. Ở mỗi ví dụ đó, dòng điện xoay chiều còn có tác dụng nào khác?</w:t>
            </w:r>
          </w:p>
          <w:p w14:paraId="4BC17796" w14:textId="77777777" w:rsidR="00B44C9A" w:rsidRPr="00B44C9A" w:rsidRDefault="00B44C9A" w:rsidP="0035559D">
            <w:pPr>
              <w:spacing w:after="0"/>
              <w:jc w:val="both"/>
              <w:rPr>
                <w:rFonts w:eastAsia="Calibri"/>
                <w:sz w:val="28"/>
                <w:szCs w:val="28"/>
                <w:lang w:val="en-US"/>
              </w:rPr>
            </w:pPr>
            <w:r w:rsidRPr="00B44C9A">
              <w:rPr>
                <w:rFonts w:eastAsia="Calibri"/>
                <w:sz w:val="28"/>
                <w:szCs w:val="28"/>
              </w:rPr>
              <w:t>…………………………………………………………………………………………………………………………………………………………………………………………………………………………………………………………………………………………………………………………………………………………………………………………………………………………………………………………………………………………………………………………………………………</w:t>
            </w:r>
            <w:r w:rsidRPr="00B44C9A">
              <w:rPr>
                <w:rFonts w:eastAsia="Calibri"/>
                <w:sz w:val="28"/>
                <w:szCs w:val="28"/>
                <w:lang w:val="en-US"/>
              </w:rPr>
              <w:t>……………………………………………</w:t>
            </w:r>
          </w:p>
          <w:p w14:paraId="58159387" w14:textId="77777777" w:rsidR="00B44C9A" w:rsidRPr="00B44C9A" w:rsidRDefault="00B44C9A" w:rsidP="0035559D">
            <w:pPr>
              <w:spacing w:after="0"/>
              <w:jc w:val="both"/>
              <w:rPr>
                <w:sz w:val="28"/>
                <w:szCs w:val="28"/>
              </w:rPr>
            </w:pPr>
            <w:r w:rsidRPr="00B44C9A">
              <w:rPr>
                <w:b/>
                <w:bCs/>
                <w:sz w:val="28"/>
                <w:szCs w:val="28"/>
              </w:rPr>
              <w:t>Câu 2.</w:t>
            </w:r>
            <w:r w:rsidRPr="00B44C9A">
              <w:rPr>
                <w:b/>
                <w:bCs/>
                <w:lang w:val="en-US"/>
              </w:rPr>
              <w:t xml:space="preserve"> </w:t>
            </w:r>
            <w:r w:rsidRPr="00B44C9A">
              <w:rPr>
                <w:bCs/>
                <w:iCs/>
                <w:sz w:val="28"/>
                <w:szCs w:val="28"/>
                <w:lang w:val="en-US"/>
              </w:rPr>
              <w:t>Với chuông điện ở hình 12.3, nếu dòng điện xoay chiều được thay bằng dòng điện một chiếu thì chuông có hoạt động không? Vì sao?</w:t>
            </w:r>
          </w:p>
          <w:p w14:paraId="4EC97A4F" w14:textId="77777777" w:rsidR="00B44C9A" w:rsidRPr="00B44C9A" w:rsidRDefault="00B44C9A" w:rsidP="0035559D">
            <w:pPr>
              <w:spacing w:after="0"/>
              <w:jc w:val="both"/>
              <w:rPr>
                <w:rFonts w:eastAsia="Calibri"/>
                <w:sz w:val="28"/>
                <w:szCs w:val="28"/>
                <w:lang w:val="en-US"/>
              </w:rPr>
            </w:pPr>
            <w:r w:rsidRPr="00B44C9A">
              <w:rPr>
                <w:rFonts w:eastAsia="Calibri"/>
                <w:sz w:val="28"/>
                <w:szCs w:val="28"/>
              </w:rPr>
              <w:t>…………………………………………………………………………………………………………………………………………………………………………………………………………………………………………………………………………………………………………………………………………………………………………………………………………………………………………………………………………………………………………………………………………………</w:t>
            </w:r>
            <w:r w:rsidRPr="00B44C9A">
              <w:rPr>
                <w:rFonts w:eastAsia="Calibri"/>
                <w:sz w:val="28"/>
                <w:szCs w:val="28"/>
                <w:lang w:val="en-US"/>
              </w:rPr>
              <w:t>……………………………………………</w:t>
            </w:r>
          </w:p>
        </w:tc>
      </w:tr>
    </w:tbl>
    <w:p w14:paraId="3E53FB9E"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15B8B576" w14:textId="77777777" w:rsidTr="00F1413B">
        <w:tc>
          <w:tcPr>
            <w:tcW w:w="14970" w:type="dxa"/>
            <w:tcBorders>
              <w:top w:val="outset" w:sz="6" w:space="0" w:color="auto"/>
              <w:left w:val="outset" w:sz="6" w:space="0" w:color="auto"/>
              <w:bottom w:val="outset" w:sz="6" w:space="0" w:color="auto"/>
              <w:right w:val="outset" w:sz="6" w:space="0" w:color="auto"/>
            </w:tcBorders>
            <w:shd w:val="clear" w:color="auto" w:fill="B8CCE4" w:themeFill="accent1" w:themeFillTint="66"/>
          </w:tcPr>
          <w:p w14:paraId="36E8A2C2" w14:textId="77777777" w:rsidR="00B44C9A" w:rsidRPr="00B44C9A" w:rsidRDefault="00B44C9A" w:rsidP="00F1413B">
            <w:pPr>
              <w:tabs>
                <w:tab w:val="left" w:pos="225"/>
                <w:tab w:val="center" w:pos="5105"/>
                <w:tab w:val="left" w:pos="8760"/>
              </w:tabs>
              <w:spacing w:before="100" w:beforeAutospacing="1" w:after="100" w:afterAutospacing="1" w:line="256" w:lineRule="auto"/>
              <w:rPr>
                <w:rFonts w:eastAsia="Calibri"/>
                <w:b/>
                <w:sz w:val="26"/>
                <w:szCs w:val="26"/>
                <w:lang w:val="en-US"/>
              </w:rPr>
            </w:pPr>
            <w:r w:rsidRPr="00B44C9A">
              <w:rPr>
                <w:rFonts w:eastAsia="Calibri"/>
                <w:b/>
                <w:sz w:val="26"/>
                <w:szCs w:val="26"/>
                <w:lang w:val="en-US"/>
              </w:rPr>
              <w:tab/>
            </w:r>
            <w:r w:rsidRPr="00B44C9A">
              <w:rPr>
                <w:rFonts w:eastAsia="Calibri"/>
                <w:b/>
                <w:sz w:val="26"/>
                <w:szCs w:val="26"/>
                <w:lang w:val="en-US"/>
              </w:rPr>
              <w:tab/>
              <w:t>TRẠM 4</w:t>
            </w:r>
            <w:r w:rsidRPr="00B44C9A">
              <w:rPr>
                <w:rFonts w:eastAsia="Calibri"/>
                <w:b/>
                <w:sz w:val="26"/>
                <w:szCs w:val="26"/>
                <w:lang w:val="en-US"/>
              </w:rPr>
              <w:tab/>
            </w:r>
          </w:p>
        </w:tc>
      </w:tr>
      <w:tr w:rsidR="00B44C9A" w:rsidRPr="00B44C9A" w14:paraId="653F1BFD" w14:textId="77777777" w:rsidTr="0035559D">
        <w:tc>
          <w:tcPr>
            <w:tcW w:w="14970" w:type="dxa"/>
            <w:tcBorders>
              <w:top w:val="nil"/>
              <w:left w:val="outset" w:sz="6" w:space="0" w:color="auto"/>
              <w:bottom w:val="outset" w:sz="6" w:space="0" w:color="auto"/>
              <w:right w:val="outset" w:sz="6" w:space="0" w:color="auto"/>
            </w:tcBorders>
          </w:tcPr>
          <w:p w14:paraId="6A162032" w14:textId="77777777" w:rsidR="00B44C9A" w:rsidRPr="00B44C9A" w:rsidRDefault="00B44C9A" w:rsidP="0035559D">
            <w:pPr>
              <w:spacing w:after="0"/>
              <w:jc w:val="both"/>
              <w:rPr>
                <w:bCs/>
                <w:iCs/>
                <w:sz w:val="28"/>
                <w:szCs w:val="28"/>
                <w:lang w:val="en-US"/>
              </w:rPr>
            </w:pPr>
            <w:r w:rsidRPr="00B44C9A">
              <w:rPr>
                <w:b/>
                <w:bCs/>
                <w:iCs/>
                <w:sz w:val="28"/>
                <w:szCs w:val="28"/>
                <w:lang w:val="en-US"/>
              </w:rPr>
              <w:t xml:space="preserve">Câu 1. </w:t>
            </w:r>
            <w:r w:rsidRPr="00B44C9A">
              <w:rPr>
                <w:bCs/>
                <w:iCs/>
                <w:sz w:val="28"/>
                <w:szCs w:val="28"/>
                <w:lang w:val="en-US"/>
              </w:rPr>
              <w:t>Tác dụng sinh lí của dòng điện là gì?</w:t>
            </w:r>
          </w:p>
          <w:p w14:paraId="6DDDFE12" w14:textId="77777777" w:rsidR="00B44C9A" w:rsidRPr="00B44C9A" w:rsidRDefault="00B44C9A" w:rsidP="0035559D">
            <w:pPr>
              <w:spacing w:after="0"/>
              <w:jc w:val="both"/>
              <w:rPr>
                <w:rFonts w:eastAsia="Calibri"/>
                <w:sz w:val="28"/>
                <w:szCs w:val="28"/>
                <w:lang w:val="en-US"/>
              </w:rPr>
            </w:pPr>
            <w:r w:rsidRPr="00B44C9A">
              <w:rPr>
                <w:rFonts w:eastAsia="Calibri"/>
                <w:sz w:val="28"/>
                <w:szCs w:val="28"/>
              </w:rPr>
              <w:t>………………………………………………………………………………………………………………………………………………………………………………………………………………………………………………………………………………………………</w:t>
            </w:r>
            <w:r w:rsidRPr="00B44C9A">
              <w:rPr>
                <w:rFonts w:eastAsia="Calibri"/>
                <w:sz w:val="28"/>
                <w:szCs w:val="28"/>
              </w:rPr>
              <w:lastRenderedPageBreak/>
              <w:t>…………………………………………………………………………………………………………………………………………………………………………………………………………………………………………………</w:t>
            </w:r>
            <w:r w:rsidRPr="00B44C9A">
              <w:rPr>
                <w:rFonts w:eastAsia="Calibri"/>
                <w:sz w:val="28"/>
                <w:szCs w:val="28"/>
                <w:lang w:val="en-US"/>
              </w:rPr>
              <w:t>……………………………………………</w:t>
            </w:r>
          </w:p>
          <w:p w14:paraId="7868E58E" w14:textId="77777777" w:rsidR="00B44C9A" w:rsidRPr="00B44C9A" w:rsidRDefault="00B44C9A" w:rsidP="0035559D">
            <w:pPr>
              <w:spacing w:after="0"/>
              <w:jc w:val="both"/>
              <w:rPr>
                <w:sz w:val="28"/>
                <w:szCs w:val="28"/>
              </w:rPr>
            </w:pPr>
            <w:r w:rsidRPr="00B44C9A">
              <w:rPr>
                <w:b/>
                <w:bCs/>
                <w:sz w:val="28"/>
                <w:szCs w:val="28"/>
              </w:rPr>
              <w:t>Câu 2.</w:t>
            </w:r>
            <w:r w:rsidRPr="00B44C9A">
              <w:rPr>
                <w:bCs/>
                <w:iCs/>
                <w:sz w:val="28"/>
                <w:szCs w:val="28"/>
                <w:lang w:val="en-US"/>
              </w:rPr>
              <w:t xml:space="preserve"> Nêu ví dụ về tác dụng sinh lí của dòng điện xoay chiều với cơ thể người hay sinh vật.</w:t>
            </w:r>
          </w:p>
          <w:p w14:paraId="6B3B83E0" w14:textId="77777777" w:rsidR="00B44C9A" w:rsidRPr="00B44C9A" w:rsidRDefault="00B44C9A" w:rsidP="0035559D">
            <w:pPr>
              <w:spacing w:after="0"/>
              <w:jc w:val="both"/>
              <w:rPr>
                <w:rFonts w:eastAsia="Calibri"/>
                <w:sz w:val="28"/>
                <w:szCs w:val="28"/>
                <w:lang w:val="en-US"/>
              </w:rPr>
            </w:pPr>
            <w:r w:rsidRPr="00B44C9A">
              <w:rPr>
                <w:rFonts w:eastAsia="Calibri"/>
                <w:sz w:val="28"/>
                <w:szCs w:val="28"/>
              </w:rPr>
              <w:t>…………………………………………………………………………………………………………………………………………………………………………………………………………………………………………………………………………………………………………………………………………………………………………………………………………………………………………………………………………………………………………………………………………………</w:t>
            </w:r>
            <w:r w:rsidRPr="00B44C9A">
              <w:rPr>
                <w:rFonts w:eastAsia="Calibri"/>
                <w:sz w:val="28"/>
                <w:szCs w:val="28"/>
                <w:lang w:val="en-US"/>
              </w:rPr>
              <w:t>……………………………………………</w:t>
            </w:r>
          </w:p>
        </w:tc>
      </w:tr>
    </w:tbl>
    <w:p w14:paraId="41219D3D"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4E4A6E51" w14:textId="77777777" w:rsidTr="0035559D">
        <w:tc>
          <w:tcPr>
            <w:tcW w:w="1497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419A0F51" w14:textId="77777777" w:rsidR="00B44C9A" w:rsidRPr="00B44C9A" w:rsidRDefault="00B44C9A" w:rsidP="0035559D">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LUYỆN TẬP</w:t>
            </w:r>
          </w:p>
        </w:tc>
      </w:tr>
      <w:tr w:rsidR="00B44C9A" w:rsidRPr="00B44C9A" w14:paraId="6366B337" w14:textId="77777777" w:rsidTr="0035559D">
        <w:tc>
          <w:tcPr>
            <w:tcW w:w="14970" w:type="dxa"/>
            <w:tcBorders>
              <w:top w:val="nil"/>
              <w:left w:val="outset" w:sz="6" w:space="0" w:color="auto"/>
              <w:bottom w:val="nil"/>
              <w:right w:val="outset" w:sz="6" w:space="0" w:color="auto"/>
            </w:tcBorders>
          </w:tcPr>
          <w:p w14:paraId="1876F5BD" w14:textId="77777777" w:rsidR="00B44C9A" w:rsidRPr="00B44C9A" w:rsidRDefault="00B44C9A" w:rsidP="0035559D">
            <w:pPr>
              <w:spacing w:after="0"/>
              <w:jc w:val="both"/>
              <w:rPr>
                <w:sz w:val="28"/>
                <w:szCs w:val="28"/>
              </w:rPr>
            </w:pPr>
            <w:r w:rsidRPr="00B44C9A">
              <w:rPr>
                <w:b/>
                <w:bCs/>
                <w:sz w:val="28"/>
                <w:szCs w:val="28"/>
              </w:rPr>
              <w:t xml:space="preserve"> </w:t>
            </w:r>
            <w:r w:rsidRPr="00B44C9A">
              <w:rPr>
                <w:b/>
                <w:bCs/>
                <w:color w:val="000000"/>
                <w:sz w:val="28"/>
                <w:szCs w:val="28"/>
              </w:rPr>
              <w:t>Câu 1.</w:t>
            </w:r>
            <w:r w:rsidRPr="00B44C9A">
              <w:rPr>
                <w:b/>
                <w:bCs/>
                <w:color w:val="008000"/>
                <w:sz w:val="28"/>
                <w:szCs w:val="28"/>
              </w:rPr>
              <w:t> </w:t>
            </w:r>
            <w:r w:rsidRPr="00B44C9A">
              <w:rPr>
                <w:sz w:val="28"/>
                <w:szCs w:val="28"/>
              </w:rPr>
              <w:t>Các thiết bị nào sau đây không sử dụng dòng điện xoay chiều?</w:t>
            </w:r>
          </w:p>
          <w:p w14:paraId="26BE251C" w14:textId="77777777" w:rsidR="00B44C9A" w:rsidRPr="00B44C9A" w:rsidRDefault="00B44C9A" w:rsidP="0035559D">
            <w:pPr>
              <w:spacing w:after="0"/>
              <w:jc w:val="both"/>
              <w:rPr>
                <w:sz w:val="28"/>
                <w:szCs w:val="28"/>
              </w:rPr>
            </w:pPr>
            <w:r w:rsidRPr="00B44C9A">
              <w:rPr>
                <w:sz w:val="28"/>
                <w:szCs w:val="28"/>
              </w:rPr>
              <w:t>A. Máy thu thanh dùng pin.</w:t>
            </w:r>
          </w:p>
          <w:p w14:paraId="67A267A7" w14:textId="77777777" w:rsidR="00B44C9A" w:rsidRPr="00B44C9A" w:rsidRDefault="00B44C9A" w:rsidP="0035559D">
            <w:pPr>
              <w:spacing w:after="0"/>
              <w:jc w:val="both"/>
              <w:rPr>
                <w:sz w:val="28"/>
                <w:szCs w:val="28"/>
              </w:rPr>
            </w:pPr>
            <w:r w:rsidRPr="00B44C9A">
              <w:rPr>
                <w:sz w:val="28"/>
                <w:szCs w:val="28"/>
              </w:rPr>
              <w:t>B. Bóng đèn dây tóc mắc vào điện nhà 220V.</w:t>
            </w:r>
          </w:p>
          <w:p w14:paraId="5C6F729E" w14:textId="77777777" w:rsidR="00B44C9A" w:rsidRPr="00B44C9A" w:rsidRDefault="00B44C9A" w:rsidP="0035559D">
            <w:pPr>
              <w:spacing w:after="0"/>
              <w:jc w:val="both"/>
              <w:rPr>
                <w:sz w:val="28"/>
                <w:szCs w:val="28"/>
              </w:rPr>
            </w:pPr>
            <w:r w:rsidRPr="00B44C9A">
              <w:rPr>
                <w:sz w:val="28"/>
                <w:szCs w:val="28"/>
              </w:rPr>
              <w:t>C. Tủ lạnh.</w:t>
            </w:r>
          </w:p>
          <w:p w14:paraId="3A8D0864" w14:textId="77777777" w:rsidR="00B44C9A" w:rsidRPr="00B44C9A" w:rsidRDefault="00B44C9A" w:rsidP="0035559D">
            <w:pPr>
              <w:spacing w:after="0"/>
              <w:jc w:val="both"/>
              <w:rPr>
                <w:sz w:val="28"/>
                <w:szCs w:val="28"/>
              </w:rPr>
            </w:pPr>
            <w:r w:rsidRPr="00B44C9A">
              <w:rPr>
                <w:sz w:val="28"/>
                <w:szCs w:val="28"/>
              </w:rPr>
              <w:t>D. Ấm đun nước.</w:t>
            </w:r>
          </w:p>
          <w:p w14:paraId="4F87BADF" w14:textId="77777777" w:rsidR="00B44C9A" w:rsidRPr="00B44C9A" w:rsidRDefault="00B44C9A" w:rsidP="0035559D">
            <w:pPr>
              <w:spacing w:after="0"/>
              <w:jc w:val="both"/>
              <w:rPr>
                <w:sz w:val="28"/>
                <w:szCs w:val="28"/>
              </w:rPr>
            </w:pPr>
            <w:r w:rsidRPr="00B44C9A">
              <w:rPr>
                <w:b/>
                <w:bCs/>
                <w:sz w:val="28"/>
                <w:szCs w:val="28"/>
              </w:rPr>
              <w:t>Câu 2.</w:t>
            </w:r>
            <w:r w:rsidRPr="00B44C9A">
              <w:t xml:space="preserve">  </w:t>
            </w:r>
            <w:r w:rsidRPr="00B44C9A">
              <w:rPr>
                <w:sz w:val="28"/>
                <w:szCs w:val="28"/>
              </w:rPr>
              <w:t>Chọn phát biểu đúng về dòng điện xoay chiều:</w:t>
            </w:r>
          </w:p>
          <w:p w14:paraId="2518CEFC" w14:textId="77777777" w:rsidR="00B44C9A" w:rsidRPr="00B44C9A" w:rsidRDefault="00B44C9A" w:rsidP="0035559D">
            <w:pPr>
              <w:spacing w:after="0"/>
              <w:jc w:val="both"/>
              <w:rPr>
                <w:sz w:val="28"/>
                <w:szCs w:val="28"/>
              </w:rPr>
            </w:pPr>
            <w:r w:rsidRPr="00B44C9A">
              <w:rPr>
                <w:sz w:val="28"/>
                <w:szCs w:val="28"/>
              </w:rPr>
              <w:t>A. Dòng điện xoay chiều có tác dụng từ yếu hơn dòng điện một chiều.</w:t>
            </w:r>
          </w:p>
          <w:p w14:paraId="43C96872" w14:textId="77777777" w:rsidR="00B44C9A" w:rsidRPr="00B44C9A" w:rsidRDefault="00B44C9A" w:rsidP="0035559D">
            <w:pPr>
              <w:spacing w:after="0"/>
              <w:jc w:val="both"/>
              <w:rPr>
                <w:sz w:val="28"/>
                <w:szCs w:val="28"/>
              </w:rPr>
            </w:pPr>
            <w:r w:rsidRPr="00B44C9A">
              <w:rPr>
                <w:sz w:val="28"/>
                <w:szCs w:val="28"/>
              </w:rPr>
              <w:t>B. Dòng điện xoay chiều có tác dụng nhiệt yếu hơn dòng điện một chiều.</w:t>
            </w:r>
          </w:p>
          <w:p w14:paraId="20B8C185" w14:textId="77777777" w:rsidR="00B44C9A" w:rsidRPr="00B44C9A" w:rsidRDefault="00B44C9A" w:rsidP="0035559D">
            <w:pPr>
              <w:spacing w:after="0"/>
              <w:jc w:val="both"/>
              <w:rPr>
                <w:sz w:val="28"/>
                <w:szCs w:val="28"/>
              </w:rPr>
            </w:pPr>
            <w:r w:rsidRPr="00B44C9A">
              <w:rPr>
                <w:sz w:val="28"/>
                <w:szCs w:val="28"/>
              </w:rPr>
              <w:t>C. Dòng điện xoay chiều có tác dụng sinh lý mạnh hơn dòng điện một chiều.</w:t>
            </w:r>
          </w:p>
          <w:p w14:paraId="6AE4D891" w14:textId="77777777" w:rsidR="00B44C9A" w:rsidRPr="00B44C9A" w:rsidRDefault="00B44C9A" w:rsidP="0035559D">
            <w:pPr>
              <w:spacing w:after="0"/>
              <w:jc w:val="both"/>
              <w:rPr>
                <w:sz w:val="28"/>
                <w:szCs w:val="28"/>
              </w:rPr>
            </w:pPr>
            <w:r w:rsidRPr="00B44C9A">
              <w:rPr>
                <w:sz w:val="28"/>
                <w:szCs w:val="28"/>
              </w:rPr>
              <w:t>D. Dòng điện xoay chiều tác dụng một cách không liên tục.</w:t>
            </w:r>
          </w:p>
          <w:p w14:paraId="685516ED" w14:textId="77777777" w:rsidR="00B44C9A" w:rsidRPr="00B44C9A" w:rsidRDefault="00B44C9A" w:rsidP="0035559D">
            <w:pPr>
              <w:spacing w:after="0"/>
              <w:jc w:val="both"/>
              <w:rPr>
                <w:sz w:val="28"/>
                <w:szCs w:val="28"/>
              </w:rPr>
            </w:pPr>
            <w:r w:rsidRPr="00B44C9A">
              <w:rPr>
                <w:b/>
                <w:bCs/>
                <w:sz w:val="28"/>
                <w:szCs w:val="28"/>
                <w:lang w:val="en-US"/>
              </w:rPr>
              <w:t>Câu 3.</w:t>
            </w:r>
            <w:r w:rsidRPr="00B44C9A">
              <w:rPr>
                <w:sz w:val="28"/>
                <w:szCs w:val="28"/>
                <w:lang w:val="en-US"/>
              </w:rPr>
              <w:t xml:space="preserve"> </w:t>
            </w:r>
            <w:r w:rsidRPr="00B44C9A">
              <w:rPr>
                <w:sz w:val="28"/>
                <w:szCs w:val="28"/>
              </w:rPr>
              <w:t>Thiết bị nào sau đây có thể hoạt động tốt đối với dòng điện một chiều lẫn dòng điện xoay chiều?</w:t>
            </w:r>
          </w:p>
          <w:p w14:paraId="235D83CD" w14:textId="77777777" w:rsidR="00B44C9A" w:rsidRPr="00B44C9A" w:rsidRDefault="00B44C9A" w:rsidP="0035559D">
            <w:pPr>
              <w:spacing w:after="0"/>
              <w:jc w:val="both"/>
              <w:rPr>
                <w:sz w:val="28"/>
                <w:szCs w:val="28"/>
              </w:rPr>
            </w:pPr>
            <w:r w:rsidRPr="00B44C9A">
              <w:rPr>
                <w:sz w:val="28"/>
                <w:szCs w:val="28"/>
              </w:rPr>
              <w:t>A. Đèn điện</w:t>
            </w:r>
            <w:r w:rsidRPr="00B44C9A">
              <w:rPr>
                <w:color w:val="FF0000"/>
                <w:sz w:val="28"/>
                <w:szCs w:val="28"/>
                <w:lang w:val="en-US"/>
              </w:rPr>
              <w:t xml:space="preserve">                                  </w:t>
            </w:r>
            <w:r w:rsidRPr="00B44C9A">
              <w:rPr>
                <w:sz w:val="28"/>
                <w:szCs w:val="28"/>
              </w:rPr>
              <w:t>B. Máy sấy tóc</w:t>
            </w:r>
          </w:p>
          <w:p w14:paraId="5596130F" w14:textId="77777777" w:rsidR="00B44C9A" w:rsidRPr="00B44C9A" w:rsidRDefault="00B44C9A" w:rsidP="0035559D">
            <w:pPr>
              <w:spacing w:after="0"/>
              <w:jc w:val="both"/>
              <w:rPr>
                <w:sz w:val="28"/>
                <w:szCs w:val="28"/>
              </w:rPr>
            </w:pPr>
            <w:r w:rsidRPr="00B44C9A">
              <w:rPr>
                <w:sz w:val="28"/>
                <w:szCs w:val="28"/>
              </w:rPr>
              <w:t>C. Tủ lạnh</w:t>
            </w:r>
            <w:r w:rsidRPr="00B44C9A">
              <w:rPr>
                <w:sz w:val="28"/>
                <w:szCs w:val="28"/>
                <w:lang w:val="en-US"/>
              </w:rPr>
              <w:t xml:space="preserve">                                    </w:t>
            </w:r>
            <w:r w:rsidRPr="00B44C9A">
              <w:rPr>
                <w:sz w:val="28"/>
                <w:szCs w:val="28"/>
              </w:rPr>
              <w:t>D. Đồng hồ treo tường chạy bằng pin</w:t>
            </w:r>
          </w:p>
          <w:p w14:paraId="7965FA24" w14:textId="77777777" w:rsidR="00B44C9A" w:rsidRPr="00B44C9A" w:rsidRDefault="00B44C9A" w:rsidP="0035559D">
            <w:pPr>
              <w:spacing w:after="0"/>
              <w:jc w:val="both"/>
              <w:rPr>
                <w:color w:val="000000"/>
                <w:sz w:val="28"/>
                <w:szCs w:val="28"/>
                <w:shd w:val="clear" w:color="auto" w:fill="FFFFFF"/>
                <w:lang w:val="en-US"/>
              </w:rPr>
            </w:pPr>
          </w:p>
          <w:p w14:paraId="583A3329" w14:textId="77777777" w:rsidR="00B44C9A" w:rsidRPr="00B44C9A" w:rsidRDefault="00B44C9A" w:rsidP="0035559D">
            <w:pPr>
              <w:spacing w:after="0"/>
              <w:jc w:val="both"/>
              <w:rPr>
                <w:sz w:val="28"/>
                <w:szCs w:val="28"/>
              </w:rPr>
            </w:pPr>
            <w:r w:rsidRPr="00B44C9A">
              <w:rPr>
                <w:rFonts w:eastAsia="Calibri"/>
                <w:b/>
                <w:bCs/>
                <w:sz w:val="28"/>
                <w:szCs w:val="28"/>
                <w:lang w:val="en-US"/>
              </w:rPr>
              <w:t>Câu 4.</w:t>
            </w:r>
            <w:r w:rsidRPr="00B44C9A">
              <w:rPr>
                <w:rFonts w:eastAsia="Calibri"/>
                <w:sz w:val="28"/>
                <w:szCs w:val="28"/>
                <w:lang w:val="en-US"/>
              </w:rPr>
              <w:t xml:space="preserve"> </w:t>
            </w:r>
            <w:r w:rsidRPr="00B44C9A">
              <w:rPr>
                <w:sz w:val="28"/>
                <w:szCs w:val="28"/>
              </w:rPr>
              <w:t>Đặt một nam châm điện A có dòng điện xoay chiều chạy qua trước một cuộn dây dẫn kín B. Sau khi công tắc K đóng thì trong cuộn dây B có xuất hiện dòng điện cảm ứng. Người ta sử dụng tác dụng nào của dòng điện xoay chiều?</w:t>
            </w:r>
          </w:p>
          <w:p w14:paraId="4BC97DF1" w14:textId="77777777" w:rsidR="00B44C9A" w:rsidRPr="00B44C9A" w:rsidRDefault="00B44C9A" w:rsidP="0035559D">
            <w:pPr>
              <w:spacing w:after="0"/>
              <w:jc w:val="both"/>
              <w:rPr>
                <w:sz w:val="28"/>
                <w:szCs w:val="28"/>
              </w:rPr>
            </w:pPr>
            <w:r w:rsidRPr="00B44C9A">
              <w:rPr>
                <w:sz w:val="28"/>
                <w:szCs w:val="28"/>
              </w:rPr>
              <w:t>A. Tác dụng cơ</w:t>
            </w:r>
            <w:r w:rsidRPr="00B44C9A">
              <w:rPr>
                <w:sz w:val="28"/>
                <w:szCs w:val="28"/>
                <w:lang w:val="en-US"/>
              </w:rPr>
              <w:t xml:space="preserve">                            </w:t>
            </w:r>
            <w:r w:rsidRPr="00B44C9A">
              <w:rPr>
                <w:sz w:val="28"/>
                <w:szCs w:val="28"/>
              </w:rPr>
              <w:t>B. Tác dụng nhiệt</w:t>
            </w:r>
          </w:p>
          <w:p w14:paraId="0BF15C6C" w14:textId="77777777" w:rsidR="00B44C9A" w:rsidRPr="00B44C9A" w:rsidRDefault="00B44C9A" w:rsidP="0035559D">
            <w:pPr>
              <w:spacing w:after="0"/>
              <w:jc w:val="both"/>
              <w:rPr>
                <w:color w:val="FF0000"/>
                <w:sz w:val="28"/>
                <w:szCs w:val="28"/>
              </w:rPr>
            </w:pPr>
            <w:r w:rsidRPr="00B44C9A">
              <w:rPr>
                <w:sz w:val="28"/>
                <w:szCs w:val="28"/>
              </w:rPr>
              <w:t>C. Tác dụng quang                      D. Tác dụng từ</w:t>
            </w:r>
          </w:p>
          <w:p w14:paraId="457354DB" w14:textId="77777777" w:rsidR="00B44C9A" w:rsidRPr="00B44C9A" w:rsidRDefault="00B44C9A" w:rsidP="0035559D">
            <w:pPr>
              <w:spacing w:after="0"/>
              <w:jc w:val="both"/>
              <w:rPr>
                <w:sz w:val="28"/>
                <w:szCs w:val="28"/>
              </w:rPr>
            </w:pPr>
            <w:r w:rsidRPr="00B44C9A">
              <w:rPr>
                <w:noProof/>
                <w:sz w:val="28"/>
                <w:szCs w:val="28"/>
                <w:lang w:val="en-US" w:eastAsia="en-US"/>
              </w:rPr>
              <w:drawing>
                <wp:anchor distT="0" distB="0" distL="114300" distR="114300" simplePos="0" relativeHeight="251717632" behindDoc="0" locked="0" layoutInCell="1" allowOverlap="1" wp14:anchorId="61BF6A7C" wp14:editId="0765080B">
                  <wp:simplePos x="0" y="0"/>
                  <wp:positionH relativeFrom="column">
                    <wp:posOffset>37465</wp:posOffset>
                  </wp:positionH>
                  <wp:positionV relativeFrom="paragraph">
                    <wp:posOffset>690880</wp:posOffset>
                  </wp:positionV>
                  <wp:extent cx="725170" cy="1785578"/>
                  <wp:effectExtent l="0" t="0" r="0" b="5715"/>
                  <wp:wrapNone/>
                  <wp:docPr id="5666" name="Picture 5666" descr="Bài tập tác dụng từ của dòng điện xoay chiều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tập tác dụng từ của dòng điện xoay chiều cực hay"/>
                          <pic:cNvPicPr>
                            <a:picLocks noChangeAspect="1" noChangeArrowheads="1"/>
                          </pic:cNvPicPr>
                        </pic:nvPicPr>
                        <pic:blipFill>
                          <a:blip r:embed="rId137">
                            <a:extLst>
                              <a:ext uri="{28A0092B-C50C-407E-A947-70E740481C1C}">
                                <a14:useLocalDpi xmlns:a14="http://schemas.microsoft.com/office/drawing/2010/main"/>
                              </a:ext>
                            </a:extLst>
                          </a:blip>
                          <a:srcRect/>
                          <a:stretch>
                            <a:fillRect/>
                          </a:stretch>
                        </pic:blipFill>
                        <pic:spPr bwMode="auto">
                          <a:xfrm>
                            <a:off x="0" y="0"/>
                            <a:ext cx="725170" cy="178557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44C9A">
              <w:rPr>
                <w:b/>
                <w:sz w:val="28"/>
                <w:szCs w:val="28"/>
                <w:lang w:val="en-US"/>
              </w:rPr>
              <w:t>Câu 5.</w:t>
            </w:r>
            <w:r w:rsidRPr="00B44C9A">
              <w:rPr>
                <w:sz w:val="28"/>
                <w:szCs w:val="28"/>
                <w:lang w:val="en-US"/>
              </w:rPr>
              <w:t xml:space="preserve"> </w:t>
            </w:r>
            <w:r w:rsidRPr="00B44C9A">
              <w:rPr>
                <w:sz w:val="28"/>
                <w:szCs w:val="28"/>
              </w:rPr>
              <w:t>Khi treo nam châm lên giá đỡ bằng một sợi dây và kích thích cho nam châm dao động qua lại trước cuộn dây dẫn kín thì bóng đèn led sẽ như thế nào? Hãy giải thích hiện tượng này?</w:t>
            </w:r>
          </w:p>
          <w:p w14:paraId="748B232E" w14:textId="77777777" w:rsidR="00B44C9A" w:rsidRPr="00B44C9A" w:rsidRDefault="00B44C9A" w:rsidP="0035559D">
            <w:pPr>
              <w:spacing w:after="0"/>
              <w:jc w:val="both"/>
              <w:rPr>
                <w:sz w:val="28"/>
                <w:szCs w:val="28"/>
                <w:lang w:val="en-US"/>
              </w:rPr>
            </w:pPr>
            <w:r w:rsidRPr="00B44C9A">
              <w:rPr>
                <w:sz w:val="28"/>
                <w:szCs w:val="28"/>
                <w:lang w:val="en-US"/>
              </w:rPr>
              <w:lastRenderedPageBreak/>
              <w:t xml:space="preserve">                …………………………………………………………………………………….</w:t>
            </w:r>
          </w:p>
          <w:p w14:paraId="18D1A2CF" w14:textId="77777777" w:rsidR="00B44C9A" w:rsidRPr="00B44C9A" w:rsidRDefault="00B44C9A" w:rsidP="0035559D">
            <w:pPr>
              <w:spacing w:after="0"/>
              <w:jc w:val="both"/>
              <w:rPr>
                <w:sz w:val="28"/>
                <w:szCs w:val="28"/>
                <w:lang w:val="en-US"/>
              </w:rPr>
            </w:pPr>
            <w:r w:rsidRPr="00B44C9A">
              <w:rPr>
                <w:sz w:val="28"/>
                <w:szCs w:val="28"/>
                <w:lang w:val="en-US"/>
              </w:rPr>
              <w:t xml:space="preserve">                …………………………………………………………………………………….</w:t>
            </w:r>
          </w:p>
          <w:p w14:paraId="3D5FA5DB" w14:textId="77777777" w:rsidR="00B44C9A" w:rsidRPr="00B44C9A" w:rsidRDefault="00B44C9A" w:rsidP="0035559D">
            <w:pPr>
              <w:spacing w:after="0"/>
              <w:jc w:val="both"/>
              <w:rPr>
                <w:sz w:val="28"/>
                <w:szCs w:val="28"/>
                <w:lang w:val="en-US"/>
              </w:rPr>
            </w:pPr>
            <w:r w:rsidRPr="00B44C9A">
              <w:rPr>
                <w:sz w:val="28"/>
                <w:szCs w:val="28"/>
                <w:lang w:val="en-US"/>
              </w:rPr>
              <w:t xml:space="preserve">                …………………………………………………………………………………….</w:t>
            </w:r>
          </w:p>
          <w:p w14:paraId="196AA76A" w14:textId="77777777" w:rsidR="00B44C9A" w:rsidRPr="00B44C9A" w:rsidRDefault="00B44C9A" w:rsidP="0035559D">
            <w:pPr>
              <w:spacing w:after="0"/>
              <w:jc w:val="both"/>
              <w:rPr>
                <w:sz w:val="28"/>
                <w:szCs w:val="28"/>
                <w:lang w:val="en-US"/>
              </w:rPr>
            </w:pPr>
            <w:r w:rsidRPr="00B44C9A">
              <w:rPr>
                <w:sz w:val="28"/>
                <w:szCs w:val="28"/>
                <w:lang w:val="en-US"/>
              </w:rPr>
              <w:t xml:space="preserve">                …………………………………………………………………………………….</w:t>
            </w:r>
          </w:p>
          <w:p w14:paraId="2BA553B8" w14:textId="77777777" w:rsidR="00B44C9A" w:rsidRPr="00B44C9A" w:rsidRDefault="00B44C9A" w:rsidP="0035559D">
            <w:pPr>
              <w:spacing w:after="0"/>
              <w:jc w:val="both"/>
              <w:rPr>
                <w:sz w:val="28"/>
                <w:szCs w:val="28"/>
                <w:lang w:val="en-US"/>
              </w:rPr>
            </w:pPr>
            <w:r w:rsidRPr="00B44C9A">
              <w:rPr>
                <w:sz w:val="28"/>
                <w:szCs w:val="28"/>
                <w:lang w:val="en-US"/>
              </w:rPr>
              <w:t xml:space="preserve">                …………………………………………………………………………………….</w:t>
            </w:r>
          </w:p>
          <w:p w14:paraId="008974E4" w14:textId="77777777" w:rsidR="00B44C9A" w:rsidRPr="00B44C9A" w:rsidRDefault="00B44C9A" w:rsidP="0035559D">
            <w:pPr>
              <w:spacing w:after="0"/>
              <w:jc w:val="both"/>
              <w:rPr>
                <w:sz w:val="28"/>
                <w:szCs w:val="28"/>
                <w:lang w:val="en-US"/>
              </w:rPr>
            </w:pPr>
            <w:r w:rsidRPr="00B44C9A">
              <w:rPr>
                <w:sz w:val="28"/>
                <w:szCs w:val="28"/>
                <w:lang w:val="en-US"/>
              </w:rPr>
              <w:t xml:space="preserve">                …………………………………………………………………………………….</w:t>
            </w:r>
          </w:p>
          <w:p w14:paraId="34560766" w14:textId="77777777" w:rsidR="00B44C9A" w:rsidRPr="00B44C9A" w:rsidRDefault="00B44C9A" w:rsidP="0035559D">
            <w:pPr>
              <w:spacing w:after="0"/>
              <w:jc w:val="both"/>
              <w:rPr>
                <w:sz w:val="28"/>
                <w:szCs w:val="28"/>
                <w:lang w:val="en-US"/>
              </w:rPr>
            </w:pPr>
            <w:r w:rsidRPr="00B44C9A">
              <w:rPr>
                <w:sz w:val="28"/>
                <w:szCs w:val="28"/>
                <w:lang w:val="en-US"/>
              </w:rPr>
              <w:t xml:space="preserve">                …………………………………………………………………………………….</w:t>
            </w:r>
          </w:p>
        </w:tc>
      </w:tr>
      <w:tr w:rsidR="00B44C9A" w:rsidRPr="00B44C9A" w14:paraId="7DF0C118" w14:textId="77777777" w:rsidTr="0035559D">
        <w:tc>
          <w:tcPr>
            <w:tcW w:w="14970" w:type="dxa"/>
            <w:tcBorders>
              <w:top w:val="nil"/>
              <w:left w:val="outset" w:sz="6" w:space="0" w:color="auto"/>
              <w:bottom w:val="outset" w:sz="6" w:space="0" w:color="auto"/>
              <w:right w:val="outset" w:sz="6" w:space="0" w:color="auto"/>
            </w:tcBorders>
          </w:tcPr>
          <w:p w14:paraId="75F61E2E" w14:textId="77777777" w:rsidR="00B44C9A" w:rsidRPr="00B44C9A" w:rsidRDefault="00B44C9A" w:rsidP="0035559D">
            <w:pPr>
              <w:pStyle w:val="NormalWeb"/>
              <w:spacing w:before="0" w:beforeAutospacing="0" w:after="240" w:afterAutospacing="0" w:line="360" w:lineRule="atLeast"/>
              <w:ind w:right="48"/>
              <w:rPr>
                <w:sz w:val="28"/>
                <w:szCs w:val="28"/>
              </w:rPr>
            </w:pPr>
          </w:p>
        </w:tc>
      </w:tr>
    </w:tbl>
    <w:p w14:paraId="182CB5A0"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713BD77A" w14:textId="77777777" w:rsidTr="0035559D">
        <w:tc>
          <w:tcPr>
            <w:tcW w:w="14970" w:type="dxa"/>
            <w:tcBorders>
              <w:top w:val="outset" w:sz="6" w:space="0" w:color="auto"/>
              <w:left w:val="outset" w:sz="6" w:space="0" w:color="auto"/>
              <w:bottom w:val="outset" w:sz="6" w:space="0" w:color="auto"/>
              <w:right w:val="outset" w:sz="6" w:space="0" w:color="auto"/>
            </w:tcBorders>
            <w:shd w:val="clear" w:color="auto" w:fill="FABF8F" w:themeFill="accent6" w:themeFillTint="99"/>
          </w:tcPr>
          <w:p w14:paraId="06407101" w14:textId="77777777" w:rsidR="00B44C9A" w:rsidRPr="00B44C9A" w:rsidRDefault="00B44C9A" w:rsidP="0035559D">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VẬN DỤNG</w:t>
            </w:r>
          </w:p>
        </w:tc>
      </w:tr>
      <w:tr w:rsidR="00B44C9A" w:rsidRPr="00B44C9A" w14:paraId="04827668" w14:textId="77777777" w:rsidTr="0035559D">
        <w:tc>
          <w:tcPr>
            <w:tcW w:w="14970" w:type="dxa"/>
            <w:tcBorders>
              <w:top w:val="nil"/>
              <w:left w:val="outset" w:sz="6" w:space="0" w:color="auto"/>
              <w:bottom w:val="outset" w:sz="6" w:space="0" w:color="auto"/>
              <w:right w:val="outset" w:sz="6" w:space="0" w:color="auto"/>
            </w:tcBorders>
          </w:tcPr>
          <w:p w14:paraId="1FC6524B" w14:textId="77777777" w:rsidR="00B44C9A" w:rsidRPr="00B44C9A" w:rsidRDefault="00B44C9A" w:rsidP="0035559D">
            <w:pPr>
              <w:spacing w:after="0"/>
              <w:jc w:val="both"/>
              <w:rPr>
                <w:bCs/>
                <w:iCs/>
                <w:sz w:val="28"/>
                <w:szCs w:val="28"/>
                <w:lang w:val="en-US"/>
              </w:rPr>
            </w:pPr>
            <w:r w:rsidRPr="00B44C9A">
              <w:rPr>
                <w:b/>
                <w:iCs/>
                <w:sz w:val="28"/>
                <w:szCs w:val="28"/>
                <w:lang w:val="en-US"/>
              </w:rPr>
              <w:t xml:space="preserve">Câu 1. </w:t>
            </w:r>
            <w:r w:rsidRPr="00B44C9A">
              <w:rPr>
                <w:bCs/>
                <w:iCs/>
                <w:sz w:val="28"/>
                <w:szCs w:val="28"/>
                <w:lang w:val="en-US"/>
              </w:rPr>
              <w:t>Như ta đã biết, tác dụng hoá học của dòng điện một chiều được ứng dụng trong mạ kim loại. Trong ứng dụng này, có thể dùng dòng điện xoay chiều để thay thế dòng điện một chiều không? Vì sao?</w:t>
            </w:r>
          </w:p>
          <w:p w14:paraId="164FBB2D" w14:textId="77777777" w:rsidR="00B44C9A" w:rsidRPr="00B44C9A" w:rsidRDefault="00B44C9A" w:rsidP="0035559D">
            <w:pPr>
              <w:spacing w:after="0"/>
              <w:jc w:val="center"/>
              <w:rPr>
                <w:b/>
                <w:bCs/>
                <w:sz w:val="28"/>
                <w:szCs w:val="28"/>
                <w:lang w:val="en-US"/>
              </w:rPr>
            </w:pPr>
            <w:r w:rsidRPr="00B44C9A">
              <w:rPr>
                <w:b/>
                <w:bCs/>
                <w:sz w:val="28"/>
                <w:szCs w:val="28"/>
                <w:lang w:val="en-US"/>
              </w:rPr>
              <w:t>Trả lời</w:t>
            </w:r>
          </w:p>
          <w:p w14:paraId="0BCC5C1B" w14:textId="77777777" w:rsidR="00B44C9A" w:rsidRPr="00B44C9A" w:rsidRDefault="00B44C9A" w:rsidP="00270C5A">
            <w:pPr>
              <w:spacing w:after="0"/>
              <w:jc w:val="both"/>
              <w:rPr>
                <w:rFonts w:eastAsia="Calibri"/>
                <w:sz w:val="28"/>
                <w:szCs w:val="28"/>
                <w:lang w:val="en-US"/>
              </w:rPr>
            </w:pPr>
            <w:r w:rsidRPr="00B44C9A">
              <w:rPr>
                <w:color w:val="333333"/>
                <w:sz w:val="27"/>
                <w:szCs w:val="27"/>
                <w:lang w:val="en-US" w:eastAsia="en-US"/>
              </w:rPr>
              <w:t> </w:t>
            </w:r>
            <w:r w:rsidRPr="00B44C9A">
              <w:rPr>
                <w:rFonts w:eastAsia="Calibri"/>
                <w:sz w:val="28"/>
                <w:szCs w:val="28"/>
              </w:rPr>
              <w:t>…………………………………………………………………………………………………………………………………………………………………………………………………………………………………………………………………………………………………………………………………………………………………………………………………………………………………………………………………………………………………………………………………………………</w:t>
            </w:r>
            <w:r w:rsidRPr="00B44C9A">
              <w:rPr>
                <w:rFonts w:eastAsia="Calibri"/>
                <w:sz w:val="28"/>
                <w:szCs w:val="28"/>
                <w:lang w:val="en-US"/>
              </w:rPr>
              <w:t>……………………………………………</w:t>
            </w:r>
          </w:p>
          <w:p w14:paraId="39F63879" w14:textId="77777777" w:rsidR="00B44C9A" w:rsidRPr="00B44C9A" w:rsidRDefault="00B44C9A" w:rsidP="0035559D">
            <w:pPr>
              <w:spacing w:after="0"/>
              <w:jc w:val="both"/>
              <w:rPr>
                <w:bCs/>
                <w:iCs/>
                <w:sz w:val="28"/>
                <w:szCs w:val="28"/>
                <w:lang w:val="en-US"/>
              </w:rPr>
            </w:pPr>
            <w:r w:rsidRPr="00B44C9A">
              <w:rPr>
                <w:b/>
                <w:bCs/>
                <w:sz w:val="28"/>
                <w:szCs w:val="28"/>
              </w:rPr>
              <w:t>Câu 2.</w:t>
            </w:r>
            <w:r w:rsidRPr="00B44C9A">
              <w:rPr>
                <w:b/>
                <w:bCs/>
                <w:lang w:val="en-US"/>
              </w:rPr>
              <w:t xml:space="preserve"> </w:t>
            </w:r>
            <w:r w:rsidRPr="00B44C9A">
              <w:rPr>
                <w:bCs/>
                <w:iCs/>
                <w:sz w:val="28"/>
                <w:szCs w:val="28"/>
                <w:lang w:val="en-US"/>
              </w:rPr>
              <w:t>Nêu một số biện pháp để đảm bảo an toàn khi sử dụng dòng điện xoay chiều.</w:t>
            </w:r>
          </w:p>
          <w:p w14:paraId="35E14A6E" w14:textId="77777777" w:rsidR="00B44C9A" w:rsidRPr="00B44C9A" w:rsidRDefault="00B44C9A" w:rsidP="0035559D">
            <w:pPr>
              <w:spacing w:after="0"/>
              <w:jc w:val="center"/>
              <w:rPr>
                <w:rFonts w:eastAsia="Calibri"/>
                <w:b/>
                <w:bCs/>
                <w:sz w:val="28"/>
                <w:szCs w:val="28"/>
                <w:lang w:val="en-US"/>
              </w:rPr>
            </w:pPr>
            <w:r w:rsidRPr="00B44C9A">
              <w:rPr>
                <w:rFonts w:eastAsia="Calibri"/>
                <w:b/>
                <w:bCs/>
                <w:sz w:val="28"/>
                <w:szCs w:val="28"/>
                <w:lang w:val="en-US"/>
              </w:rPr>
              <w:t>Trả lời</w:t>
            </w:r>
          </w:p>
          <w:p w14:paraId="1EF13AF3" w14:textId="77777777" w:rsidR="00B44C9A" w:rsidRPr="00B44C9A" w:rsidRDefault="00B44C9A" w:rsidP="00270C5A">
            <w:pPr>
              <w:spacing w:after="0"/>
              <w:jc w:val="both"/>
              <w:rPr>
                <w:rFonts w:eastAsia="Calibri"/>
                <w:sz w:val="28"/>
                <w:szCs w:val="28"/>
                <w:lang w:val="en-US"/>
              </w:rPr>
            </w:pPr>
            <w:r w:rsidRPr="00B44C9A">
              <w:rPr>
                <w:rFonts w:eastAsia="Calibri"/>
                <w:sz w:val="28"/>
                <w:szCs w:val="28"/>
              </w:rPr>
              <w:t>…………………………………………………………………………………………………………………………………………………………………………………………………………………………………………………………………………………………………………………………………………………………………………………………………………………………………………………………………………………………………………………………………………………</w:t>
            </w:r>
            <w:r w:rsidRPr="00B44C9A">
              <w:rPr>
                <w:rFonts w:eastAsia="Calibri"/>
                <w:sz w:val="28"/>
                <w:szCs w:val="28"/>
                <w:lang w:val="en-US"/>
              </w:rPr>
              <w:t>……………………………………………</w:t>
            </w:r>
          </w:p>
          <w:p w14:paraId="276F3FB7" w14:textId="77777777" w:rsidR="00B44C9A" w:rsidRPr="00B44C9A" w:rsidRDefault="00B44C9A" w:rsidP="0035559D">
            <w:pPr>
              <w:spacing w:after="0"/>
              <w:jc w:val="both"/>
              <w:rPr>
                <w:bCs/>
                <w:iCs/>
                <w:sz w:val="28"/>
                <w:szCs w:val="28"/>
                <w:lang w:val="en-US"/>
              </w:rPr>
            </w:pPr>
            <w:r w:rsidRPr="00B44C9A">
              <w:rPr>
                <w:b/>
                <w:sz w:val="28"/>
                <w:szCs w:val="28"/>
                <w:lang w:val="en-US"/>
              </w:rPr>
              <w:t xml:space="preserve">Câu 3. </w:t>
            </w:r>
            <w:r w:rsidRPr="00B44C9A">
              <w:rPr>
                <w:bCs/>
                <w:iCs/>
                <w:sz w:val="28"/>
                <w:szCs w:val="28"/>
                <w:lang w:val="en-US"/>
              </w:rPr>
              <w:t>Bếp hồng ngoại và bếp từ dùng dòng điện xoay chiều để đun nấu. Tìm hiểu những điểm giống và khác nhau về tác dụng của dòng điện xoay chiều ở hai loại bếp này.</w:t>
            </w:r>
          </w:p>
          <w:p w14:paraId="71EC153C" w14:textId="77777777" w:rsidR="00B44C9A" w:rsidRPr="00B44C9A" w:rsidRDefault="00B44C9A" w:rsidP="0035559D">
            <w:pPr>
              <w:spacing w:after="0"/>
              <w:jc w:val="both"/>
              <w:rPr>
                <w:b/>
                <w:sz w:val="28"/>
                <w:szCs w:val="28"/>
                <w:lang w:val="en-US"/>
              </w:rPr>
            </w:pPr>
          </w:p>
          <w:p w14:paraId="08F7A320" w14:textId="77777777" w:rsidR="00B44C9A" w:rsidRPr="00B44C9A" w:rsidRDefault="00B44C9A" w:rsidP="0035559D">
            <w:pPr>
              <w:spacing w:after="0"/>
              <w:jc w:val="both"/>
              <w:rPr>
                <w:b/>
                <w:sz w:val="28"/>
                <w:szCs w:val="28"/>
                <w:lang w:val="en-US"/>
              </w:rPr>
            </w:pPr>
            <w:r w:rsidRPr="00B44C9A">
              <w:rPr>
                <w:noProof/>
                <w:lang w:val="en-US" w:eastAsia="en-US"/>
              </w:rPr>
              <w:drawing>
                <wp:anchor distT="0" distB="0" distL="114300" distR="114300" simplePos="0" relativeHeight="251721728" behindDoc="0" locked="0" layoutInCell="1" allowOverlap="1" wp14:anchorId="49F23E2D" wp14:editId="6D481651">
                  <wp:simplePos x="0" y="0"/>
                  <wp:positionH relativeFrom="column">
                    <wp:posOffset>2846705</wp:posOffset>
                  </wp:positionH>
                  <wp:positionV relativeFrom="paragraph">
                    <wp:posOffset>1041400</wp:posOffset>
                  </wp:positionV>
                  <wp:extent cx="3248025" cy="1171575"/>
                  <wp:effectExtent l="0" t="0" r="9525" b="9525"/>
                  <wp:wrapThrough wrapText="bothSides">
                    <wp:wrapPolygon edited="0">
                      <wp:start x="0" y="0"/>
                      <wp:lineTo x="0" y="21424"/>
                      <wp:lineTo x="21537" y="21424"/>
                      <wp:lineTo x="21537" y="0"/>
                      <wp:lineTo x="0" y="0"/>
                    </wp:wrapPolygon>
                  </wp:wrapThrough>
                  <wp:docPr id="5667" name="Picture 5667" descr="Bếp hồng ngoại đôi Bluestar NG-02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ếp hồng ngoại đôi Bluestar NG-02EI"/>
                          <pic:cNvPicPr>
                            <a:picLocks noChangeAspect="1" noChangeArrowheads="1"/>
                          </pic:cNvPicPr>
                        </pic:nvPicPr>
                        <pic:blipFill rotWithShape="1">
                          <a:blip r:embed="rId138" cstate="print">
                            <a:extLst>
                              <a:ext uri="{28A0092B-C50C-407E-A947-70E740481C1C}">
                                <a14:useLocalDpi xmlns:a14="http://schemas.microsoft.com/office/drawing/2010/main"/>
                              </a:ext>
                            </a:extLst>
                          </a:blip>
                          <a:srcRect/>
                          <a:stretch/>
                        </pic:blipFill>
                        <pic:spPr bwMode="auto">
                          <a:xfrm>
                            <a:off x="0" y="0"/>
                            <a:ext cx="3248025" cy="11715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B44C9A">
              <w:rPr>
                <w:noProof/>
                <w:lang w:val="en-US" w:eastAsia="en-US"/>
              </w:rPr>
              <w:drawing>
                <wp:anchor distT="0" distB="0" distL="114300" distR="114300" simplePos="0" relativeHeight="251720704" behindDoc="1" locked="0" layoutInCell="1" allowOverlap="1" wp14:anchorId="018D16B1" wp14:editId="1CAC421E">
                  <wp:simplePos x="0" y="0"/>
                  <wp:positionH relativeFrom="column">
                    <wp:posOffset>-1270</wp:posOffset>
                  </wp:positionH>
                  <wp:positionV relativeFrom="paragraph">
                    <wp:posOffset>861060</wp:posOffset>
                  </wp:positionV>
                  <wp:extent cx="2999740" cy="1247775"/>
                  <wp:effectExtent l="0" t="0" r="0" b="9525"/>
                  <wp:wrapTight wrapText="bothSides">
                    <wp:wrapPolygon edited="0">
                      <wp:start x="0" y="0"/>
                      <wp:lineTo x="0" y="21435"/>
                      <wp:lineTo x="21399" y="21435"/>
                      <wp:lineTo x="21399" y="0"/>
                      <wp:lineTo x="0" y="0"/>
                    </wp:wrapPolygon>
                  </wp:wrapTight>
                  <wp:docPr id="5668" name="Picture 5668" descr="Bếp điện từ đôi Forseti FIC-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ếp điện từ đôi Forseti FIC-888"/>
                          <pic:cNvPicPr>
                            <a:picLocks noChangeAspect="1" noChangeArrowheads="1"/>
                          </pic:cNvPicPr>
                        </pic:nvPicPr>
                        <pic:blipFill rotWithShape="1">
                          <a:blip r:embed="rId139" cstate="print">
                            <a:extLst>
                              <a:ext uri="{28A0092B-C50C-407E-A947-70E740481C1C}">
                                <a14:useLocalDpi xmlns:a14="http://schemas.microsoft.com/office/drawing/2010/main"/>
                              </a:ext>
                            </a:extLst>
                          </a:blip>
                          <a:srcRect/>
                          <a:stretch/>
                        </pic:blipFill>
                        <pic:spPr bwMode="auto">
                          <a:xfrm>
                            <a:off x="0" y="0"/>
                            <a:ext cx="2999740" cy="12477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F39ADB6" w14:textId="77777777" w:rsidR="00B44C9A" w:rsidRPr="00B44C9A" w:rsidRDefault="00B44C9A" w:rsidP="0035559D">
            <w:pPr>
              <w:rPr>
                <w:sz w:val="28"/>
                <w:szCs w:val="28"/>
                <w:lang w:val="en-US"/>
              </w:rPr>
            </w:pPr>
          </w:p>
          <w:p w14:paraId="02C9E39B" w14:textId="77777777" w:rsidR="00B44C9A" w:rsidRPr="00B44C9A" w:rsidRDefault="00B44C9A" w:rsidP="0035559D">
            <w:pPr>
              <w:rPr>
                <w:sz w:val="28"/>
                <w:szCs w:val="28"/>
                <w:lang w:val="en-US"/>
              </w:rPr>
            </w:pPr>
          </w:p>
          <w:p w14:paraId="162D6589" w14:textId="77777777" w:rsidR="00B44C9A" w:rsidRPr="00B44C9A" w:rsidRDefault="00B44C9A" w:rsidP="0035559D">
            <w:pPr>
              <w:rPr>
                <w:sz w:val="28"/>
                <w:szCs w:val="28"/>
                <w:lang w:val="en-US"/>
              </w:rPr>
            </w:pPr>
          </w:p>
          <w:p w14:paraId="669D0366" w14:textId="77777777" w:rsidR="00B44C9A" w:rsidRPr="00B44C9A" w:rsidRDefault="00B44C9A" w:rsidP="0035559D">
            <w:pPr>
              <w:rPr>
                <w:sz w:val="28"/>
                <w:szCs w:val="28"/>
                <w:lang w:val="en-US"/>
              </w:rPr>
            </w:pPr>
          </w:p>
          <w:p w14:paraId="30984D9A" w14:textId="77777777" w:rsidR="00B44C9A" w:rsidRPr="00B44C9A" w:rsidRDefault="00B44C9A" w:rsidP="0035559D">
            <w:pPr>
              <w:rPr>
                <w:sz w:val="28"/>
                <w:szCs w:val="28"/>
                <w:lang w:val="en-US"/>
              </w:rPr>
            </w:pPr>
          </w:p>
          <w:p w14:paraId="5DE5D5D9" w14:textId="77777777" w:rsidR="00B44C9A" w:rsidRPr="00B44C9A" w:rsidRDefault="00B44C9A" w:rsidP="0035559D">
            <w:pPr>
              <w:spacing w:after="0"/>
              <w:jc w:val="center"/>
              <w:rPr>
                <w:rFonts w:eastAsia="Calibri"/>
                <w:b/>
                <w:bCs/>
                <w:sz w:val="28"/>
                <w:szCs w:val="28"/>
                <w:lang w:val="en-US"/>
              </w:rPr>
            </w:pPr>
          </w:p>
          <w:p w14:paraId="5549DBEB" w14:textId="77777777" w:rsidR="00B44C9A" w:rsidRPr="00B44C9A" w:rsidRDefault="00B44C9A" w:rsidP="0035559D">
            <w:pPr>
              <w:spacing w:after="0"/>
              <w:jc w:val="center"/>
              <w:rPr>
                <w:rFonts w:eastAsia="Calibri"/>
                <w:b/>
                <w:bCs/>
                <w:sz w:val="28"/>
                <w:szCs w:val="28"/>
                <w:lang w:val="en-US"/>
              </w:rPr>
            </w:pPr>
            <w:r w:rsidRPr="00B44C9A">
              <w:rPr>
                <w:rFonts w:eastAsia="Calibri"/>
                <w:b/>
                <w:bCs/>
                <w:sz w:val="28"/>
                <w:szCs w:val="28"/>
                <w:lang w:val="en-US"/>
              </w:rPr>
              <w:t>Trả lời</w:t>
            </w:r>
          </w:p>
          <w:p w14:paraId="0D86AA67" w14:textId="77777777" w:rsidR="00B44C9A" w:rsidRPr="00B44C9A" w:rsidRDefault="00B44C9A" w:rsidP="00270C5A">
            <w:pPr>
              <w:spacing w:after="0"/>
              <w:jc w:val="both"/>
              <w:rPr>
                <w:rFonts w:eastAsia="Calibri"/>
                <w:sz w:val="28"/>
                <w:szCs w:val="28"/>
                <w:lang w:val="en-US"/>
              </w:rPr>
            </w:pPr>
            <w:r w:rsidRPr="00B44C9A">
              <w:rPr>
                <w:rFonts w:eastAsia="Calibri"/>
                <w:sz w:val="28"/>
                <w:szCs w:val="28"/>
              </w:rPr>
              <w:t>…………………………………………………………………………………………………………………………………………………………………………………………………………………………………………………………………………………………………………………………………………………………………………………………………………………………………………………………………………………………………………………………………………………</w:t>
            </w:r>
            <w:r w:rsidRPr="00B44C9A">
              <w:rPr>
                <w:rFonts w:eastAsia="Calibri"/>
                <w:sz w:val="28"/>
                <w:szCs w:val="28"/>
                <w:lang w:val="en-US"/>
              </w:rPr>
              <w:t>……………………………………………</w:t>
            </w:r>
          </w:p>
          <w:p w14:paraId="0243F7B4" w14:textId="77777777" w:rsidR="00B44C9A" w:rsidRPr="00B44C9A" w:rsidRDefault="00B44C9A" w:rsidP="0035559D">
            <w:pPr>
              <w:spacing w:after="0"/>
              <w:jc w:val="both"/>
              <w:rPr>
                <w:rFonts w:eastAsia="Calibri"/>
                <w:sz w:val="28"/>
                <w:szCs w:val="28"/>
                <w:lang w:val="en-US"/>
              </w:rPr>
            </w:pPr>
            <w:r w:rsidRPr="00B44C9A">
              <w:rPr>
                <w:rFonts w:eastAsia="Calibri"/>
                <w:sz w:val="28"/>
                <w:szCs w:val="28"/>
              </w:rPr>
              <w:t>…………………………………………………………………………………………………………………………………………………………………………………………………………………………………………………………………………………………………………………………………………………………………………………………………………………………………………………………………………………………………………………………………………………</w:t>
            </w:r>
            <w:r w:rsidRPr="00B44C9A">
              <w:rPr>
                <w:rFonts w:eastAsia="Calibri"/>
                <w:sz w:val="28"/>
                <w:szCs w:val="28"/>
                <w:lang w:val="en-US"/>
              </w:rPr>
              <w:t>……………………………………………</w:t>
            </w:r>
          </w:p>
        </w:tc>
      </w:tr>
    </w:tbl>
    <w:p w14:paraId="1C05283C"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p w14:paraId="0CE555F7"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II. TIẾN TRÌNH DẠY HỌC</w:t>
      </w:r>
    </w:p>
    <w:p w14:paraId="551F9698" w14:textId="77777777" w:rsidR="00B44C9A" w:rsidRPr="00B44C9A" w:rsidRDefault="00B44C9A">
      <w:pPr>
        <w:spacing w:before="40" w:after="60" w:line="276" w:lineRule="auto"/>
        <w:jc w:val="both"/>
        <w:rPr>
          <w:rFonts w:ascii="Times New Roman" w:hAnsi="Times New Roman" w:cs="Times New Roman"/>
          <w:b/>
          <w:bCs/>
          <w:color w:val="00B050"/>
          <w:sz w:val="28"/>
          <w:szCs w:val="28"/>
        </w:rPr>
      </w:pPr>
      <w:r w:rsidRPr="00B44C9A">
        <w:rPr>
          <w:rFonts w:ascii="Times New Roman" w:hAnsi="Times New Roman" w:cs="Times New Roman"/>
          <w:b/>
          <w:bCs/>
          <w:color w:val="00B050"/>
          <w:sz w:val="28"/>
          <w:szCs w:val="28"/>
        </w:rPr>
        <w:t xml:space="preserve"> </w:t>
      </w:r>
      <w:r w:rsidRPr="00B44C9A">
        <w:rPr>
          <w:rFonts w:ascii="Times New Roman" w:hAnsi="Times New Roman" w:cs="Times New Roman"/>
          <w:b/>
          <w:bCs/>
          <w:color w:val="00B050"/>
          <w:sz w:val="28"/>
          <w:szCs w:val="28"/>
          <w:lang w:val="en-US"/>
        </w:rPr>
        <w:t xml:space="preserve">A. </w:t>
      </w:r>
      <w:r w:rsidRPr="00B44C9A">
        <w:rPr>
          <w:rFonts w:ascii="Times New Roman" w:hAnsi="Times New Roman" w:cs="Times New Roman"/>
          <w:b/>
          <w:bCs/>
          <w:color w:val="00B050"/>
          <w:sz w:val="28"/>
          <w:szCs w:val="28"/>
        </w:rPr>
        <w:t>PHƯƠNG PHÁP VÀ KĨ THUẬT DẠY HỌC</w:t>
      </w:r>
    </w:p>
    <w:p w14:paraId="37E12DB5"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Dạy học theo nhóm, nhóm cặp đôi.</w:t>
      </w:r>
    </w:p>
    <w:p w14:paraId="54A34AE0"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Động não, tư duy nhanh tại chổ.</w:t>
      </w:r>
    </w:p>
    <w:p w14:paraId="177C5037"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Kĩ thuật sử dụng phương tiện trực quan, động não, khăn trải bàn, </w:t>
      </w:r>
      <w:r w:rsidRPr="00B44C9A">
        <w:rPr>
          <w:rFonts w:ascii="Times New Roman" w:hAnsi="Times New Roman" w:cs="Times New Roman"/>
          <w:sz w:val="28"/>
          <w:szCs w:val="28"/>
          <w:lang w:val="en-US"/>
        </w:rPr>
        <w:t>trạm.</w:t>
      </w:r>
    </w:p>
    <w:p w14:paraId="171E037B"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sz w:val="28"/>
          <w:szCs w:val="28"/>
        </w:rPr>
        <w:t>-  Dạy học nêu và giải quyết vấn đề thông qua câu hỏi trong SGK.</w:t>
      </w:r>
    </w:p>
    <w:p w14:paraId="757853AE" w14:textId="77777777" w:rsidR="00B44C9A" w:rsidRPr="00B44C9A" w:rsidRDefault="00B44C9A">
      <w:pPr>
        <w:spacing w:before="40" w:after="60" w:line="276" w:lineRule="auto"/>
        <w:rPr>
          <w:rFonts w:ascii="Times New Roman" w:hAnsi="Times New Roman" w:cs="Times New Roman"/>
          <w:b/>
          <w:color w:val="00B050"/>
          <w:spacing w:val="2"/>
          <w:position w:val="-2"/>
          <w:sz w:val="28"/>
          <w:szCs w:val="28"/>
          <w:lang w:val="nl-NL"/>
        </w:rPr>
      </w:pPr>
      <w:r w:rsidRPr="00B44C9A">
        <w:rPr>
          <w:rFonts w:ascii="Times New Roman" w:hAnsi="Times New Roman" w:cs="Times New Roman"/>
          <w:b/>
          <w:color w:val="00B050"/>
          <w:spacing w:val="2"/>
          <w:position w:val="-2"/>
          <w:sz w:val="28"/>
          <w:szCs w:val="28"/>
          <w:lang w:val="en-US"/>
        </w:rPr>
        <w:t>B</w:t>
      </w:r>
      <w:r w:rsidRPr="00B44C9A">
        <w:rPr>
          <w:rFonts w:ascii="Times New Roman" w:hAnsi="Times New Roman" w:cs="Times New Roman"/>
          <w:b/>
          <w:color w:val="00B050"/>
          <w:spacing w:val="2"/>
          <w:position w:val="-2"/>
          <w:sz w:val="28"/>
          <w:szCs w:val="28"/>
          <w:lang w:val="nl-NL"/>
        </w:rPr>
        <w:t>. CÁC HOẠT ĐỘNG DẠY HỌC</w:t>
      </w:r>
    </w:p>
    <w:p w14:paraId="242F3DC9" w14:textId="77777777" w:rsidR="00B44C9A" w:rsidRPr="00B44C9A" w:rsidRDefault="00B44C9A">
      <w:pPr>
        <w:spacing w:before="40" w:after="60" w:line="276" w:lineRule="auto"/>
        <w:rPr>
          <w:rFonts w:ascii="Times New Roman" w:hAnsi="Times New Roman" w:cs="Times New Roman"/>
          <w:color w:val="7030A0"/>
          <w:sz w:val="28"/>
          <w:szCs w:val="28"/>
        </w:rPr>
      </w:pPr>
      <w:r w:rsidRPr="00B44C9A">
        <w:rPr>
          <w:rFonts w:ascii="Times New Roman" w:hAnsi="Times New Roman" w:cs="Times New Roman"/>
          <w:b/>
          <w:color w:val="7030A0"/>
          <w:sz w:val="28"/>
          <w:szCs w:val="28"/>
        </w:rPr>
        <w:t>Hoạt động 1:  Khởi động</w:t>
      </w:r>
    </w:p>
    <w:p w14:paraId="4362205C"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a) Mục tiêu</w:t>
      </w:r>
      <w:r w:rsidRPr="00B44C9A">
        <w:rPr>
          <w:rFonts w:ascii="Times New Roman" w:hAnsi="Times New Roman" w:cs="Times New Roman"/>
          <w:b/>
          <w:color w:val="C00000"/>
          <w:sz w:val="28"/>
          <w:szCs w:val="28"/>
        </w:rPr>
        <w:t>:</w:t>
      </w:r>
      <w:r w:rsidRPr="00B44C9A">
        <w:rPr>
          <w:rFonts w:ascii="Times New Roman" w:hAnsi="Times New Roman" w:cs="Times New Roman"/>
          <w:sz w:val="28"/>
          <w:szCs w:val="28"/>
        </w:rPr>
        <w:t xml:space="preserve"> </w:t>
      </w:r>
    </w:p>
    <w:p w14:paraId="2680492F" w14:textId="77777777" w:rsidR="00B44C9A" w:rsidRPr="00B44C9A" w:rsidRDefault="00B44C9A" w:rsidP="00E96F5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w:t>
      </w:r>
      <w:r w:rsidRPr="00B44C9A">
        <w:rPr>
          <w:rFonts w:ascii="Times New Roman" w:hAnsi="Times New Roman" w:cs="Times New Roman"/>
          <w:sz w:val="28"/>
          <w:szCs w:val="28"/>
          <w:lang w:val="en-US"/>
        </w:rPr>
        <w:t xml:space="preserve"> Ôn lại các kiến thức đã học, giúp HS nắm được vấn đề cần giải quyết trong bài học ngày hôm nay.</w:t>
      </w:r>
    </w:p>
    <w:p w14:paraId="228448CC" w14:textId="77777777" w:rsidR="00B44C9A" w:rsidRPr="00B44C9A" w:rsidRDefault="00B44C9A">
      <w:pPr>
        <w:spacing w:before="40" w:after="60" w:line="276" w:lineRule="auto"/>
        <w:rPr>
          <w:rFonts w:ascii="Times New Roman" w:hAnsi="Times New Roman" w:cs="Times New Roman"/>
          <w:bCs/>
          <w:sz w:val="28"/>
          <w:szCs w:val="28"/>
        </w:rPr>
      </w:pPr>
      <w:r w:rsidRPr="00B44C9A">
        <w:rPr>
          <w:rFonts w:ascii="Times New Roman" w:hAnsi="Times New Roman" w:cs="Times New Roman"/>
          <w:b/>
          <w:bCs/>
          <w:color w:val="C00000"/>
          <w:sz w:val="28"/>
          <w:szCs w:val="28"/>
        </w:rPr>
        <w:t>b) Nội dung:</w:t>
      </w:r>
      <w:r w:rsidRPr="00B44C9A">
        <w:rPr>
          <w:rFonts w:ascii="Times New Roman" w:hAnsi="Times New Roman" w:cs="Times New Roman"/>
          <w:b/>
          <w:bCs/>
          <w:sz w:val="28"/>
          <w:szCs w:val="28"/>
        </w:rPr>
        <w:t xml:space="preserve"> </w:t>
      </w:r>
      <w:r w:rsidRPr="00B44C9A">
        <w:rPr>
          <w:rFonts w:ascii="Times New Roman" w:hAnsi="Times New Roman" w:cs="Times New Roman"/>
          <w:bCs/>
          <w:sz w:val="28"/>
          <w:szCs w:val="28"/>
        </w:rPr>
        <w:t xml:space="preserve"> </w:t>
      </w:r>
    </w:p>
    <w:p w14:paraId="47E980D7" w14:textId="77777777" w:rsidR="00B44C9A" w:rsidRPr="00B44C9A" w:rsidRDefault="00B44C9A" w:rsidP="008D638E">
      <w:pPr>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 GV tiến hành trò chơi “Bức tranh bí ẩn”</w:t>
      </w:r>
    </w:p>
    <w:p w14:paraId="6400A3ED" w14:textId="77777777" w:rsidR="00B44C9A" w:rsidRPr="00B44C9A" w:rsidRDefault="00B44C9A" w:rsidP="008D638E">
      <w:pPr>
        <w:spacing w:before="40" w:after="60" w:line="276" w:lineRule="auto"/>
        <w:rPr>
          <w:rFonts w:ascii="Times New Roman" w:hAnsi="Times New Roman" w:cs="Times New Roman"/>
          <w:b/>
          <w:sz w:val="28"/>
          <w:szCs w:val="28"/>
          <w:lang w:val="en-US"/>
        </w:rPr>
      </w:pPr>
      <w:r w:rsidRPr="00B44C9A">
        <w:rPr>
          <w:rFonts w:ascii="Times New Roman" w:hAnsi="Times New Roman" w:cs="Times New Roman"/>
          <w:b/>
          <w:sz w:val="28"/>
          <w:szCs w:val="28"/>
          <w:lang w:val="en-US"/>
        </w:rPr>
        <w:t xml:space="preserve">Luật chơi: </w:t>
      </w:r>
    </w:p>
    <w:p w14:paraId="079DA38D" w14:textId="77777777" w:rsidR="00B44C9A" w:rsidRPr="00B44C9A" w:rsidRDefault="00B44C9A" w:rsidP="008D638E">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Chia lớp thành 4 nhóm.</w:t>
      </w:r>
    </w:p>
    <w:p w14:paraId="459813A4" w14:textId="77777777" w:rsidR="00B44C9A" w:rsidRPr="00B44C9A" w:rsidRDefault="00B44C9A" w:rsidP="008D638E">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lastRenderedPageBreak/>
        <w:t>Mỗi nhóm chọn mảnh ghép bất kì, hoàn thành câu hỏi sẽ mở ra được mảnh ghép, mảnh ghép được mở ra sẽ lộ ra bức tranh bí mật.</w:t>
      </w:r>
    </w:p>
    <w:p w14:paraId="763655FD" w14:textId="77777777" w:rsidR="00B44C9A" w:rsidRPr="00B44C9A" w:rsidRDefault="00B44C9A" w:rsidP="008D638E">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Mỗi câu trả lời đúng được 5 điểm, câu sai không có điểm và nhường quyền cho bạn khác.</w:t>
      </w:r>
    </w:p>
    <w:p w14:paraId="1D8DBBD4" w14:textId="77777777" w:rsidR="00B44C9A" w:rsidRPr="00B44C9A" w:rsidRDefault="00B44C9A" w:rsidP="008D638E">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Câu hỏi ở bức tranh bí mật, các nhóm có 15s suy nghĩ.</w:t>
      </w:r>
    </w:p>
    <w:p w14:paraId="616B83AA" w14:textId="34BFCC4D" w:rsidR="00B44C9A" w:rsidRPr="00B44C9A" w:rsidRDefault="00B44C9A" w:rsidP="008D638E">
      <w:pPr>
        <w:spacing w:before="40" w:after="60" w:line="276" w:lineRule="auto"/>
        <w:rPr>
          <w:rFonts w:ascii="Times New Roman" w:hAnsi="Times New Roman" w:cs="Times New Roman"/>
          <w:b/>
          <w:i/>
          <w:iCs/>
          <w:sz w:val="28"/>
          <w:szCs w:val="28"/>
          <w:lang w:val="en-US"/>
        </w:rPr>
      </w:pPr>
      <w:r w:rsidRPr="00B44C9A">
        <w:rPr>
          <w:rFonts w:ascii="Times New Roman" w:hAnsi="Times New Roman" w:cs="Times New Roman"/>
          <w:b/>
          <w:i/>
          <w:iCs/>
          <w:sz w:val="28"/>
          <w:szCs w:val="28"/>
          <w:lang w:val="en-US"/>
        </w:rPr>
        <w:t>Link tham khảo, thiết kế trò chơi: https://www.youtube.com/watch?v=Q2r0PqCCn9k&amp;t=600s</w:t>
      </w:r>
    </w:p>
    <w:p w14:paraId="74A6EDD1" w14:textId="77777777" w:rsidR="00B44C9A" w:rsidRPr="00B44C9A" w:rsidRDefault="00B44C9A" w:rsidP="008D638E">
      <w:pPr>
        <w:spacing w:before="40" w:after="60" w:line="276" w:lineRule="auto"/>
        <w:rPr>
          <w:rFonts w:ascii="Times New Roman" w:hAnsi="Times New Roman" w:cs="Times New Roman"/>
          <w:b/>
          <w:i/>
          <w:iCs/>
          <w:sz w:val="28"/>
          <w:szCs w:val="28"/>
          <w:lang w:val="en-US"/>
        </w:rPr>
      </w:pPr>
      <w:r w:rsidRPr="00B44C9A">
        <w:rPr>
          <w:rFonts w:ascii="Times New Roman" w:hAnsi="Times New Roman" w:cs="Times New Roman"/>
          <w:b/>
          <w:i/>
          <w:iCs/>
          <w:noProof/>
          <w:sz w:val="28"/>
          <w:szCs w:val="28"/>
          <w:lang w:val="en-US" w:eastAsia="en-US"/>
        </w:rPr>
        <w:drawing>
          <wp:inline distT="0" distB="0" distL="0" distR="0" wp14:anchorId="17714D1F" wp14:editId="70A86388">
            <wp:extent cx="1581150" cy="1313815"/>
            <wp:effectExtent l="0" t="0" r="0" b="635"/>
            <wp:docPr id="5669" name="Picture 1" descr="A qr code with wheat e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471957" name="Picture 1" descr="A qr code with wheat ears  Description automatically generated"/>
                    <pic:cNvPicPr>
                      <a:picLocks noChangeAspect="1"/>
                    </pic:cNvPicPr>
                  </pic:nvPicPr>
                  <pic:blipFill>
                    <a:blip r:embed="rId12" cstate="print">
                      <a:extLst>
                        <a:ext uri="{28A0092B-C50C-407E-A947-70E740481C1C}">
                          <a14:useLocalDpi xmlns:a14="http://schemas.microsoft.com/office/drawing/2010/main"/>
                        </a:ext>
                      </a:extLst>
                    </a:blip>
                    <a:stretch>
                      <a:fillRect/>
                    </a:stretch>
                  </pic:blipFill>
                  <pic:spPr>
                    <a:xfrm>
                      <a:off x="0" y="0"/>
                      <a:ext cx="1586329" cy="1318415"/>
                    </a:xfrm>
                    <a:prstGeom prst="rect">
                      <a:avLst/>
                    </a:prstGeom>
                  </pic:spPr>
                </pic:pic>
              </a:graphicData>
            </a:graphic>
          </wp:inline>
        </w:drawing>
      </w:r>
    </w:p>
    <w:p w14:paraId="42FE5BB1" w14:textId="77777777" w:rsidR="00B44C9A" w:rsidRPr="00B44C9A" w:rsidRDefault="00B44C9A" w:rsidP="008D638E">
      <w:pPr>
        <w:snapToGrid w:val="0"/>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
          <w:bCs/>
          <w:color w:val="C00000"/>
          <w:sz w:val="28"/>
          <w:szCs w:val="28"/>
        </w:rPr>
        <w:t>c)</w:t>
      </w:r>
      <w:r w:rsidRPr="00B44C9A">
        <w:rPr>
          <w:rFonts w:ascii="Times New Roman" w:hAnsi="Times New Roman" w:cs="Times New Roman"/>
          <w:color w:val="C00000"/>
          <w:sz w:val="28"/>
          <w:szCs w:val="28"/>
        </w:rPr>
        <w:t xml:space="preserve"> </w:t>
      </w:r>
      <w:r w:rsidRPr="00B44C9A">
        <w:rPr>
          <w:rFonts w:ascii="Times New Roman" w:hAnsi="Times New Roman" w:cs="Times New Roman"/>
          <w:b/>
          <w:bCs/>
          <w:color w:val="C00000"/>
          <w:sz w:val="28"/>
          <w:szCs w:val="28"/>
        </w:rPr>
        <w:t>Sản phẩm:</w:t>
      </w:r>
      <w:r w:rsidRPr="00B44C9A">
        <w:rPr>
          <w:rFonts w:ascii="Times New Roman" w:hAnsi="Times New Roman" w:cs="Times New Roman"/>
          <w:b/>
          <w:bCs/>
          <w:sz w:val="28"/>
          <w:szCs w:val="28"/>
        </w:rPr>
        <w:t xml:space="preserve"> </w:t>
      </w:r>
      <w:r w:rsidRPr="00B44C9A">
        <w:rPr>
          <w:rFonts w:ascii="Times New Roman" w:hAnsi="Times New Roman" w:cs="Times New Roman"/>
          <w:bCs/>
          <w:sz w:val="28"/>
          <w:szCs w:val="28"/>
        </w:rPr>
        <w:t>Đáp án của các câu hỏi như sau</w:t>
      </w:r>
    </w:p>
    <w:p w14:paraId="33107D61" w14:textId="77777777" w:rsidR="00B44C9A" w:rsidRPr="00B44C9A" w:rsidRDefault="00B44C9A" w:rsidP="00124B5C">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
          <w:sz w:val="28"/>
          <w:szCs w:val="28"/>
        </w:rPr>
        <w:t>Câu 1: </w:t>
      </w:r>
      <w:r w:rsidRPr="00B44C9A">
        <w:rPr>
          <w:rFonts w:ascii="Times New Roman" w:hAnsi="Times New Roman" w:cs="Times New Roman"/>
          <w:bCs/>
          <w:sz w:val="28"/>
          <w:szCs w:val="28"/>
        </w:rPr>
        <w:t>Khi cho dòng điện chạy qua dung dịch muối đồng, sau một thời gian thấy có một lớp đồng mỏng bám vào thỏi than nối với điện cực âm của nguồn điện. Có thể giải thích hiện tượng này dựa vào tác dụng nào của dòng điện?</w:t>
      </w:r>
    </w:p>
    <w:p w14:paraId="1AA6B12E" w14:textId="77777777" w:rsidR="00B44C9A" w:rsidRPr="00B44C9A" w:rsidRDefault="00B44C9A" w:rsidP="00124B5C">
      <w:pPr>
        <w:snapToGrid w:val="0"/>
        <w:spacing w:before="40" w:after="60" w:line="276" w:lineRule="auto"/>
        <w:rPr>
          <w:rFonts w:ascii="Times New Roman" w:hAnsi="Times New Roman" w:cs="Times New Roman"/>
          <w:bCs/>
          <w:color w:val="FF0000"/>
          <w:sz w:val="28"/>
          <w:szCs w:val="28"/>
        </w:rPr>
      </w:pPr>
      <w:r w:rsidRPr="00B44C9A">
        <w:rPr>
          <w:rFonts w:ascii="Times New Roman" w:hAnsi="Times New Roman" w:cs="Times New Roman"/>
          <w:bCs/>
          <w:color w:val="FF0000"/>
          <w:sz w:val="28"/>
          <w:szCs w:val="28"/>
        </w:rPr>
        <w:t>A. Tác dụng hóa học.</w:t>
      </w:r>
    </w:p>
    <w:p w14:paraId="07E7FB5F" w14:textId="77777777" w:rsidR="00B44C9A" w:rsidRPr="00B44C9A" w:rsidRDefault="00B44C9A" w:rsidP="00124B5C">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B. Tác dụng sinh lí.</w:t>
      </w:r>
    </w:p>
    <w:p w14:paraId="69A30DD4" w14:textId="77777777" w:rsidR="00B44C9A" w:rsidRPr="00B44C9A" w:rsidRDefault="00B44C9A" w:rsidP="00124B5C">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C. Tác dụng từ.</w:t>
      </w:r>
    </w:p>
    <w:p w14:paraId="2F565F33" w14:textId="77777777" w:rsidR="00B44C9A" w:rsidRPr="00B44C9A" w:rsidRDefault="00B44C9A" w:rsidP="00124B5C">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D. Tác dụng từ và tác dụng hóa học.</w:t>
      </w:r>
    </w:p>
    <w:p w14:paraId="1F8EF18F" w14:textId="77777777" w:rsidR="00B44C9A" w:rsidRPr="00B44C9A" w:rsidRDefault="00B44C9A" w:rsidP="00C26BEF">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
          <w:sz w:val="28"/>
          <w:szCs w:val="28"/>
        </w:rPr>
        <w:t>Câu 2: </w:t>
      </w:r>
      <w:r w:rsidRPr="00B44C9A">
        <w:rPr>
          <w:rFonts w:ascii="Times New Roman" w:hAnsi="Times New Roman" w:cs="Times New Roman"/>
          <w:bCs/>
          <w:sz w:val="28"/>
          <w:szCs w:val="28"/>
        </w:rPr>
        <w:t>Khi tiến hành thí nghiệm cho dòng điện chạy qua đùi ếch thì đùi ếch co lại, đó là tác dụng nào của dòng điện?</w:t>
      </w:r>
    </w:p>
    <w:p w14:paraId="49D5C01C" w14:textId="77777777" w:rsidR="00B44C9A" w:rsidRPr="00B44C9A" w:rsidRDefault="00B44C9A" w:rsidP="00124B5C">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A. Tác dụng hóa học.</w:t>
      </w:r>
    </w:p>
    <w:p w14:paraId="2837BEC0" w14:textId="77777777" w:rsidR="00B44C9A" w:rsidRPr="00B44C9A" w:rsidRDefault="00B44C9A" w:rsidP="00124B5C">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B. Tác dụng từ.</w:t>
      </w:r>
    </w:p>
    <w:p w14:paraId="7D9D97A6" w14:textId="77777777" w:rsidR="00B44C9A" w:rsidRPr="00B44C9A" w:rsidRDefault="00B44C9A" w:rsidP="00124B5C">
      <w:pPr>
        <w:snapToGrid w:val="0"/>
        <w:spacing w:before="40" w:after="60" w:line="276" w:lineRule="auto"/>
        <w:rPr>
          <w:rFonts w:ascii="Times New Roman" w:hAnsi="Times New Roman" w:cs="Times New Roman"/>
          <w:bCs/>
          <w:color w:val="FF0000"/>
          <w:sz w:val="28"/>
          <w:szCs w:val="28"/>
        </w:rPr>
      </w:pPr>
      <w:r w:rsidRPr="00B44C9A">
        <w:rPr>
          <w:rFonts w:ascii="Times New Roman" w:hAnsi="Times New Roman" w:cs="Times New Roman"/>
          <w:bCs/>
          <w:color w:val="FF0000"/>
          <w:sz w:val="28"/>
          <w:szCs w:val="28"/>
        </w:rPr>
        <w:t>C. Tác dụng sinh lí.</w:t>
      </w:r>
    </w:p>
    <w:p w14:paraId="21CFBB96" w14:textId="77777777" w:rsidR="00B44C9A" w:rsidRPr="00B44C9A" w:rsidRDefault="00B44C9A" w:rsidP="00124B5C">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D. Tác dụng nhiệt.</w:t>
      </w:r>
    </w:p>
    <w:p w14:paraId="395C1BC5" w14:textId="77777777" w:rsidR="00B44C9A" w:rsidRPr="00B44C9A" w:rsidRDefault="00B44C9A" w:rsidP="00124B5C">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
          <w:sz w:val="28"/>
          <w:szCs w:val="28"/>
        </w:rPr>
        <w:t>Câu 3</w:t>
      </w:r>
      <w:r w:rsidRPr="00B44C9A">
        <w:rPr>
          <w:rFonts w:ascii="Times New Roman" w:hAnsi="Times New Roman" w:cs="Times New Roman"/>
          <w:bCs/>
          <w:sz w:val="28"/>
          <w:szCs w:val="28"/>
        </w:rPr>
        <w:t>: </w:t>
      </w:r>
      <w:r w:rsidRPr="00B44C9A">
        <w:rPr>
          <w:rFonts w:ascii="Times New Roman" w:hAnsi="Times New Roman" w:cs="Times New Roman"/>
          <w:b/>
          <w:sz w:val="28"/>
          <w:szCs w:val="28"/>
        </w:rPr>
        <w:t> </w:t>
      </w:r>
      <w:r w:rsidRPr="00B44C9A">
        <w:rPr>
          <w:rFonts w:ascii="Times New Roman" w:hAnsi="Times New Roman" w:cs="Times New Roman"/>
          <w:bCs/>
          <w:sz w:val="28"/>
          <w:szCs w:val="28"/>
        </w:rPr>
        <w:t>Trong y học, tác dụng sinh lý của dòng điện được sử dụng trong</w:t>
      </w:r>
    </w:p>
    <w:p w14:paraId="1DA229D6" w14:textId="77777777" w:rsidR="00B44C9A" w:rsidRPr="00B44C9A" w:rsidRDefault="00B44C9A" w:rsidP="00124B5C">
      <w:pPr>
        <w:snapToGrid w:val="0"/>
        <w:spacing w:before="40" w:after="60" w:line="276" w:lineRule="auto"/>
        <w:rPr>
          <w:rFonts w:ascii="Times New Roman" w:hAnsi="Times New Roman" w:cs="Times New Roman"/>
          <w:bCs/>
          <w:color w:val="FF0000"/>
          <w:sz w:val="28"/>
          <w:szCs w:val="28"/>
        </w:rPr>
      </w:pPr>
      <w:r w:rsidRPr="00B44C9A">
        <w:rPr>
          <w:rFonts w:ascii="Times New Roman" w:hAnsi="Times New Roman" w:cs="Times New Roman"/>
          <w:bCs/>
          <w:color w:val="FF0000"/>
          <w:sz w:val="28"/>
          <w:szCs w:val="28"/>
        </w:rPr>
        <w:t>A. chạy điện khi châm cứu.</w:t>
      </w:r>
    </w:p>
    <w:p w14:paraId="712BC557" w14:textId="77777777" w:rsidR="00B44C9A" w:rsidRPr="00B44C9A" w:rsidRDefault="00B44C9A" w:rsidP="00124B5C">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B. chụp X – quang.</w:t>
      </w:r>
    </w:p>
    <w:p w14:paraId="373E8933" w14:textId="77777777" w:rsidR="00B44C9A" w:rsidRPr="00B44C9A" w:rsidRDefault="00B44C9A" w:rsidP="00124B5C">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C. đo điện não đồ.</w:t>
      </w:r>
    </w:p>
    <w:p w14:paraId="75224742" w14:textId="77777777" w:rsidR="00B44C9A" w:rsidRPr="00B44C9A" w:rsidRDefault="00B44C9A" w:rsidP="00124B5C">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D. đo huyết áp.</w:t>
      </w:r>
    </w:p>
    <w:p w14:paraId="3F14B819" w14:textId="77777777" w:rsidR="00B44C9A" w:rsidRPr="00B44C9A" w:rsidRDefault="00B44C9A" w:rsidP="00124B5C">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
          <w:sz w:val="28"/>
          <w:szCs w:val="28"/>
        </w:rPr>
        <w:t>Câu 4</w:t>
      </w:r>
      <w:r w:rsidRPr="00B44C9A">
        <w:rPr>
          <w:rFonts w:ascii="Times New Roman" w:hAnsi="Times New Roman" w:cs="Times New Roman"/>
          <w:bCs/>
          <w:sz w:val="28"/>
          <w:szCs w:val="28"/>
        </w:rPr>
        <w:t>: Hoạt động của dụng cụ nào dưới đây </w:t>
      </w:r>
      <w:r w:rsidRPr="00B44C9A">
        <w:rPr>
          <w:rFonts w:ascii="Times New Roman" w:hAnsi="Times New Roman" w:cs="Times New Roman"/>
          <w:b/>
          <w:sz w:val="28"/>
          <w:szCs w:val="28"/>
        </w:rPr>
        <w:t>không</w:t>
      </w:r>
      <w:r w:rsidRPr="00B44C9A">
        <w:rPr>
          <w:rFonts w:ascii="Times New Roman" w:hAnsi="Times New Roman" w:cs="Times New Roman"/>
          <w:bCs/>
          <w:sz w:val="28"/>
          <w:szCs w:val="28"/>
        </w:rPr>
        <w:t> dựa trên tác dụng nhiệt của dòng điện?</w:t>
      </w:r>
    </w:p>
    <w:p w14:paraId="18E75A25" w14:textId="77777777" w:rsidR="00B44C9A" w:rsidRPr="00B44C9A" w:rsidRDefault="00B44C9A" w:rsidP="00124B5C">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A. Bàn là điện.     </w:t>
      </w:r>
    </w:p>
    <w:p w14:paraId="7E7A06B8" w14:textId="77777777" w:rsidR="00B44C9A" w:rsidRPr="00B44C9A" w:rsidRDefault="00B44C9A" w:rsidP="00124B5C">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lastRenderedPageBreak/>
        <w:t>B. Máy sấy tóc.</w:t>
      </w:r>
    </w:p>
    <w:p w14:paraId="2A60B369" w14:textId="77777777" w:rsidR="00B44C9A" w:rsidRPr="00B44C9A" w:rsidRDefault="00B44C9A" w:rsidP="00124B5C">
      <w:pPr>
        <w:snapToGrid w:val="0"/>
        <w:spacing w:before="40" w:after="60" w:line="276" w:lineRule="auto"/>
        <w:rPr>
          <w:rFonts w:ascii="Times New Roman" w:hAnsi="Times New Roman" w:cs="Times New Roman"/>
          <w:bCs/>
          <w:color w:val="FF0000"/>
          <w:sz w:val="28"/>
          <w:szCs w:val="28"/>
        </w:rPr>
      </w:pPr>
      <w:r w:rsidRPr="00B44C9A">
        <w:rPr>
          <w:rFonts w:ascii="Times New Roman" w:hAnsi="Times New Roman" w:cs="Times New Roman"/>
          <w:bCs/>
          <w:color w:val="FF0000"/>
          <w:sz w:val="28"/>
          <w:szCs w:val="28"/>
        </w:rPr>
        <w:t>C. Đèn LED.</w:t>
      </w:r>
    </w:p>
    <w:p w14:paraId="5ACF92A4" w14:textId="77777777" w:rsidR="00B44C9A" w:rsidRPr="00B44C9A" w:rsidRDefault="00B44C9A" w:rsidP="00124B5C">
      <w:pPr>
        <w:snapToGrid w:val="0"/>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D. Ấm điện đang đun nước.</w:t>
      </w:r>
    </w:p>
    <w:p w14:paraId="68399310" w14:textId="77777777" w:rsidR="00B44C9A" w:rsidRPr="00B44C9A" w:rsidRDefault="00B44C9A" w:rsidP="00124B5C">
      <w:pPr>
        <w:snapToGrid w:val="0"/>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b/>
          <w:sz w:val="28"/>
          <w:szCs w:val="28"/>
        </w:rPr>
        <w:t xml:space="preserve">Bức tranh bí ẩn: </w:t>
      </w:r>
      <w:r w:rsidRPr="00B44C9A">
        <w:rPr>
          <w:rFonts w:ascii="Times New Roman" w:hAnsi="Times New Roman" w:cs="Times New Roman"/>
          <w:sz w:val="28"/>
          <w:szCs w:val="28"/>
          <w:lang w:val="en-US"/>
        </w:rPr>
        <w:t>Dịch đoạn mã morse sau</w:t>
      </w:r>
    </w:p>
    <w:p w14:paraId="03CBC5D3" w14:textId="77777777" w:rsidR="00B44C9A" w:rsidRPr="00B44C9A" w:rsidRDefault="00B44C9A" w:rsidP="008D638E">
      <w:pPr>
        <w:snapToGrid w:val="0"/>
        <w:spacing w:before="40" w:after="60" w:line="276" w:lineRule="auto"/>
        <w:rPr>
          <w:rFonts w:ascii="Times New Roman" w:hAnsi="Times New Roman" w:cs="Times New Roman"/>
          <w:b/>
          <w:sz w:val="28"/>
          <w:szCs w:val="28"/>
          <w:lang w:val="en-US"/>
        </w:rPr>
      </w:pPr>
      <w:r w:rsidRPr="00B44C9A">
        <w:rPr>
          <w:rFonts w:ascii="Times New Roman" w:hAnsi="Times New Roman" w:cs="Times New Roman"/>
          <w:b/>
          <w:noProof/>
          <w:sz w:val="28"/>
          <w:szCs w:val="28"/>
          <w:lang w:val="en-US" w:eastAsia="en-US"/>
        </w:rPr>
        <w:drawing>
          <wp:inline distT="0" distB="0" distL="0" distR="0" wp14:anchorId="06FF429F" wp14:editId="09AB8058">
            <wp:extent cx="6512560" cy="2725420"/>
            <wp:effectExtent l="0" t="0" r="2540" b="0"/>
            <wp:docPr id="5670" name="Picture 5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6512560" cy="2725420"/>
                    </a:xfrm>
                    <a:prstGeom prst="rect">
                      <a:avLst/>
                    </a:prstGeom>
                  </pic:spPr>
                </pic:pic>
              </a:graphicData>
            </a:graphic>
          </wp:inline>
        </w:drawing>
      </w:r>
    </w:p>
    <w:p w14:paraId="3B70F08A" w14:textId="77777777" w:rsidR="00B44C9A" w:rsidRPr="00B44C9A" w:rsidRDefault="00B44C9A" w:rsidP="008D638E">
      <w:pPr>
        <w:snapToGrid w:val="0"/>
        <w:spacing w:before="40" w:after="60" w:line="276" w:lineRule="auto"/>
        <w:rPr>
          <w:rFonts w:ascii="Times New Roman" w:hAnsi="Times New Roman" w:cs="Times New Roman"/>
          <w:sz w:val="28"/>
          <w:szCs w:val="28"/>
          <w:lang w:val="en-US"/>
        </w:rPr>
      </w:pPr>
      <w:r w:rsidRPr="00B44C9A">
        <w:rPr>
          <w:rFonts w:ascii="Times New Roman" w:hAnsi="Times New Roman" w:cs="Times New Roman"/>
          <w:b/>
          <w:sz w:val="28"/>
          <w:szCs w:val="28"/>
          <w:lang w:val="en-US"/>
        </w:rPr>
        <w:t xml:space="preserve">Đáp án: </w:t>
      </w:r>
      <w:r w:rsidRPr="00B44C9A">
        <w:rPr>
          <w:rFonts w:ascii="Times New Roman" w:hAnsi="Times New Roman" w:cs="Times New Roman"/>
          <w:sz w:val="28"/>
          <w:szCs w:val="28"/>
          <w:lang w:val="en-US"/>
        </w:rPr>
        <w:t>Dòng điện xoay chiều</w:t>
      </w:r>
    </w:p>
    <w:p w14:paraId="76C8C382" w14:textId="77777777" w:rsidR="00B44C9A" w:rsidRPr="00B44C9A" w:rsidRDefault="00B44C9A" w:rsidP="008D638E">
      <w:pPr>
        <w:snapToGrid w:val="0"/>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Hầu hết các thiết bị điện trong cuộc sống hằng ngày đều sử dụng dòng điện xoay chiều, ví dụ như máy sưởi, quạt điện, nồi cơm điện.... Các thiết bị này hoạt động dựa trên những tác dụng nào của dòng điện xoay chiều?</w:t>
      </w:r>
    </w:p>
    <w:p w14:paraId="0F014937" w14:textId="77777777" w:rsidR="00B44C9A" w:rsidRPr="00B44C9A" w:rsidRDefault="00B44C9A" w:rsidP="008F612E">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7775"/>
        <w:gridCol w:w="2782"/>
      </w:tblGrid>
      <w:tr w:rsidR="00B44C9A" w:rsidRPr="00B44C9A" w14:paraId="2C993ECF" w14:textId="77777777">
        <w:trPr>
          <w:trHeight w:val="467"/>
        </w:trPr>
        <w:tc>
          <w:tcPr>
            <w:tcW w:w="7775" w:type="dxa"/>
            <w:shd w:val="clear" w:color="auto" w:fill="F2DCDC" w:themeFill="accent2" w:themeFillTint="32"/>
          </w:tcPr>
          <w:p w14:paraId="3F62878A"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GV</w:t>
            </w:r>
          </w:p>
        </w:tc>
        <w:tc>
          <w:tcPr>
            <w:tcW w:w="2782" w:type="dxa"/>
            <w:shd w:val="clear" w:color="auto" w:fill="F2DCDC" w:themeFill="accent2" w:themeFillTint="32"/>
          </w:tcPr>
          <w:p w14:paraId="41F69AB1"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2560C367" w14:textId="77777777">
        <w:trPr>
          <w:trHeight w:val="1079"/>
        </w:trPr>
        <w:tc>
          <w:tcPr>
            <w:tcW w:w="7775" w:type="dxa"/>
          </w:tcPr>
          <w:p w14:paraId="0E0B621F" w14:textId="77777777" w:rsidR="00B44C9A" w:rsidRPr="00B44C9A" w:rsidRDefault="00B44C9A">
            <w:pPr>
              <w:pStyle w:val="ListParagraph"/>
              <w:tabs>
                <w:tab w:val="left" w:pos="2694"/>
              </w:tabs>
              <w:spacing w:after="0" w:line="360" w:lineRule="auto"/>
              <w:ind w:left="0"/>
              <w:textAlignment w:val="baseline"/>
              <w:rPr>
                <w:rFonts w:ascii="Times New Roman" w:hAnsi="Times New Roman" w:cs="Times New Roman"/>
                <w:b/>
                <w:kern w:val="24"/>
                <w:sz w:val="28"/>
                <w:szCs w:val="28"/>
              </w:rPr>
            </w:pPr>
            <w:r w:rsidRPr="00B44C9A">
              <w:rPr>
                <w:rFonts w:ascii="Times New Roman" w:hAnsi="Times New Roman" w:cs="Times New Roman"/>
                <w:b/>
                <w:kern w:val="24"/>
                <w:sz w:val="28"/>
                <w:szCs w:val="28"/>
              </w:rPr>
              <w:t>Chuyển giao nhiệm vụ</w:t>
            </w:r>
          </w:p>
          <w:p w14:paraId="65BFE759" w14:textId="77777777" w:rsidR="00B44C9A" w:rsidRPr="00B44C9A" w:rsidRDefault="00B44C9A" w:rsidP="00C26BEF">
            <w:pPr>
              <w:spacing w:before="40" w:after="60" w:line="276" w:lineRule="auto"/>
              <w:rPr>
                <w:rFonts w:ascii="Times New Roman" w:hAnsi="Times New Roman" w:cs="Times New Roman"/>
                <w:bCs/>
                <w:sz w:val="28"/>
                <w:szCs w:val="28"/>
              </w:rPr>
            </w:pPr>
            <w:r w:rsidRPr="00B44C9A">
              <w:rPr>
                <w:rFonts w:ascii="Times New Roman" w:hAnsi="Times New Roman" w:cs="Times New Roman"/>
                <w:bCs/>
                <w:sz w:val="28"/>
                <w:szCs w:val="28"/>
              </w:rPr>
              <w:t>- GV tiến hành trò chơi “Bức tranh bí ẩn”</w:t>
            </w:r>
          </w:p>
          <w:p w14:paraId="0E1B21FE" w14:textId="77777777" w:rsidR="00B44C9A" w:rsidRPr="00B44C9A" w:rsidRDefault="00B44C9A" w:rsidP="00C26BEF">
            <w:pPr>
              <w:spacing w:before="40" w:after="60" w:line="276" w:lineRule="auto"/>
              <w:rPr>
                <w:rFonts w:ascii="Times New Roman" w:hAnsi="Times New Roman" w:cs="Times New Roman"/>
                <w:b/>
                <w:sz w:val="28"/>
                <w:szCs w:val="28"/>
                <w:lang w:val="en-US"/>
              </w:rPr>
            </w:pPr>
            <w:r w:rsidRPr="00B44C9A">
              <w:rPr>
                <w:rFonts w:ascii="Times New Roman" w:hAnsi="Times New Roman" w:cs="Times New Roman"/>
                <w:b/>
                <w:sz w:val="28"/>
                <w:szCs w:val="28"/>
                <w:lang w:val="en-US"/>
              </w:rPr>
              <w:t xml:space="preserve">Luật chơi: </w:t>
            </w:r>
          </w:p>
          <w:p w14:paraId="41F3CCE3" w14:textId="77777777" w:rsidR="00B44C9A" w:rsidRPr="00B44C9A" w:rsidRDefault="00B44C9A" w:rsidP="00C26BEF">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Chia lớp thành 4 nhóm.</w:t>
            </w:r>
          </w:p>
          <w:p w14:paraId="41080279" w14:textId="77777777" w:rsidR="00B44C9A" w:rsidRPr="00B44C9A" w:rsidRDefault="00B44C9A" w:rsidP="00C26BEF">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Mỗi nhóm chọn mảnh ghép bất kì, hoàn thành câu hỏi sẽ mở ra được mảnh ghép, mảnh ghép được mở ra sẽ lộ ra bức tranh bí mật.</w:t>
            </w:r>
          </w:p>
          <w:p w14:paraId="6B53A5E9" w14:textId="77777777" w:rsidR="00B44C9A" w:rsidRPr="00B44C9A" w:rsidRDefault="00B44C9A" w:rsidP="00C26BEF">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Mỗi câu trả lời đúng được 5 điểm, câu sai không có điểm và nhường quyền cho bạn khác.</w:t>
            </w:r>
          </w:p>
          <w:p w14:paraId="0310C034" w14:textId="77777777" w:rsidR="00B44C9A" w:rsidRPr="00B44C9A" w:rsidRDefault="00B44C9A" w:rsidP="00C26BEF">
            <w:pPr>
              <w:pStyle w:val="ListParagraph"/>
              <w:numPr>
                <w:ilvl w:val="0"/>
                <w:numId w:val="1"/>
              </w:numPr>
              <w:spacing w:before="40" w:after="60" w:line="276" w:lineRule="auto"/>
              <w:rPr>
                <w:rFonts w:ascii="Times New Roman" w:hAnsi="Times New Roman" w:cs="Times New Roman"/>
                <w:bCs/>
                <w:sz w:val="28"/>
                <w:szCs w:val="28"/>
                <w:lang w:val="en-US"/>
              </w:rPr>
            </w:pPr>
            <w:r w:rsidRPr="00B44C9A">
              <w:rPr>
                <w:rFonts w:ascii="Times New Roman" w:hAnsi="Times New Roman" w:cs="Times New Roman"/>
                <w:bCs/>
                <w:sz w:val="28"/>
                <w:szCs w:val="28"/>
                <w:lang w:val="en-US"/>
              </w:rPr>
              <w:t>Câu hỏi ở bức tranh bí mật, các nhóm có 15s suy nghĩ.</w:t>
            </w:r>
          </w:p>
          <w:p w14:paraId="34AA3560" w14:textId="6381DF84" w:rsidR="00B44C9A" w:rsidRPr="00B44C9A" w:rsidRDefault="00B44C9A" w:rsidP="00C26BEF">
            <w:pPr>
              <w:spacing w:before="40" w:after="60" w:line="276" w:lineRule="auto"/>
              <w:rPr>
                <w:rFonts w:ascii="Times New Roman" w:hAnsi="Times New Roman" w:cs="Times New Roman"/>
                <w:b/>
                <w:i/>
                <w:iCs/>
                <w:sz w:val="28"/>
                <w:szCs w:val="28"/>
                <w:lang w:val="en-US"/>
              </w:rPr>
            </w:pPr>
            <w:r w:rsidRPr="00B44C9A">
              <w:rPr>
                <w:rFonts w:ascii="Times New Roman" w:hAnsi="Times New Roman" w:cs="Times New Roman"/>
                <w:b/>
                <w:i/>
                <w:iCs/>
                <w:sz w:val="28"/>
                <w:szCs w:val="28"/>
                <w:lang w:val="en-US"/>
              </w:rPr>
              <w:t>Link tham khảo, thiết kế trò chơi: https://www.youtube.com/watch?v=Q2r0PqCCn9k&amp;t=600s</w:t>
            </w:r>
          </w:p>
          <w:p w14:paraId="00CE7D59" w14:textId="77777777" w:rsidR="00B44C9A" w:rsidRPr="00B44C9A" w:rsidRDefault="00B44C9A" w:rsidP="00C26BEF">
            <w:pPr>
              <w:spacing w:before="40" w:after="60" w:line="276" w:lineRule="auto"/>
              <w:rPr>
                <w:rFonts w:ascii="Times New Roman" w:hAnsi="Times New Roman" w:cs="Times New Roman"/>
                <w:b/>
                <w:i/>
                <w:iCs/>
                <w:sz w:val="28"/>
                <w:szCs w:val="28"/>
                <w:lang w:val="en-US"/>
              </w:rPr>
            </w:pPr>
            <w:r w:rsidRPr="00B44C9A">
              <w:rPr>
                <w:rFonts w:ascii="Times New Roman" w:hAnsi="Times New Roman" w:cs="Times New Roman"/>
                <w:b/>
                <w:i/>
                <w:iCs/>
                <w:noProof/>
                <w:sz w:val="28"/>
                <w:szCs w:val="28"/>
                <w:lang w:val="en-US" w:eastAsia="en-US"/>
              </w:rPr>
              <w:lastRenderedPageBreak/>
              <w:drawing>
                <wp:inline distT="0" distB="0" distL="0" distR="0" wp14:anchorId="13675463" wp14:editId="7E1D1814">
                  <wp:extent cx="1581150" cy="1313815"/>
                  <wp:effectExtent l="0" t="0" r="0" b="635"/>
                  <wp:docPr id="5671" name="Picture 1" descr="A qr code with wheat e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471957" name="Picture 1" descr="A qr code with wheat ears  Description automatically generated"/>
                          <pic:cNvPicPr>
                            <a:picLocks noChangeAspect="1"/>
                          </pic:cNvPicPr>
                        </pic:nvPicPr>
                        <pic:blipFill>
                          <a:blip r:embed="rId12" cstate="print">
                            <a:extLst>
                              <a:ext uri="{28A0092B-C50C-407E-A947-70E740481C1C}">
                                <a14:useLocalDpi xmlns:a14="http://schemas.microsoft.com/office/drawing/2010/main"/>
                              </a:ext>
                            </a:extLst>
                          </a:blip>
                          <a:stretch>
                            <a:fillRect/>
                          </a:stretch>
                        </pic:blipFill>
                        <pic:spPr>
                          <a:xfrm>
                            <a:off x="0" y="0"/>
                            <a:ext cx="1586329" cy="1318415"/>
                          </a:xfrm>
                          <a:prstGeom prst="rect">
                            <a:avLst/>
                          </a:prstGeom>
                        </pic:spPr>
                      </pic:pic>
                    </a:graphicData>
                  </a:graphic>
                </wp:inline>
              </w:drawing>
            </w:r>
          </w:p>
        </w:tc>
        <w:tc>
          <w:tcPr>
            <w:tcW w:w="2782" w:type="dxa"/>
          </w:tcPr>
          <w:p w14:paraId="0CAB5ECE" w14:textId="77777777" w:rsidR="00B44C9A" w:rsidRPr="00B44C9A" w:rsidRDefault="00B44C9A" w:rsidP="008F612E">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lastRenderedPageBreak/>
              <w:t>- HS nhận nhiệm vụ, thông hiểu luật chơi.</w:t>
            </w:r>
          </w:p>
        </w:tc>
      </w:tr>
      <w:tr w:rsidR="00B44C9A" w:rsidRPr="00B44C9A" w14:paraId="4FB191C8" w14:textId="77777777">
        <w:trPr>
          <w:trHeight w:val="791"/>
        </w:trPr>
        <w:tc>
          <w:tcPr>
            <w:tcW w:w="7775" w:type="dxa"/>
          </w:tcPr>
          <w:p w14:paraId="0C351F19"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ướng dẫn HS thực hiện nhiệm vụ</w:t>
            </w:r>
          </w:p>
          <w:p w14:paraId="6CF6C7A7" w14:textId="77777777" w:rsidR="00B44C9A" w:rsidRPr="00B44C9A" w:rsidRDefault="00B44C9A">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GV đặt câu hỏi xong quan sát HS, nếu các em chưa thể trả lời thì đặt thêm câu hỏi gợi mở, liên tưởng tác các kiến thức đã học ở lớp dưới.</w:t>
            </w:r>
          </w:p>
        </w:tc>
        <w:tc>
          <w:tcPr>
            <w:tcW w:w="2782" w:type="dxa"/>
          </w:tcPr>
          <w:p w14:paraId="52563163"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suy nghĩ và trả lời các câu hỏi.</w:t>
            </w:r>
          </w:p>
        </w:tc>
      </w:tr>
      <w:tr w:rsidR="00B44C9A" w:rsidRPr="00B44C9A" w14:paraId="4747C39C" w14:textId="77777777">
        <w:trPr>
          <w:trHeight w:val="510"/>
        </w:trPr>
        <w:tc>
          <w:tcPr>
            <w:tcW w:w="7775" w:type="dxa"/>
          </w:tcPr>
          <w:p w14:paraId="6A32984B" w14:textId="77777777" w:rsidR="00B44C9A" w:rsidRPr="00B44C9A" w:rsidRDefault="00B44C9A">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rPr>
              <w:t>Chốt lại và đặt vấn đề vào bài</w:t>
            </w:r>
          </w:p>
          <w:p w14:paraId="32097201"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hAnsi="Times New Roman" w:cs="Times New Roman"/>
                <w:b/>
                <w:sz w:val="28"/>
                <w:szCs w:val="28"/>
                <w:lang w:val="en-US"/>
              </w:rPr>
              <w:t xml:space="preserve">- </w:t>
            </w:r>
            <w:r w:rsidRPr="00B44C9A">
              <w:rPr>
                <w:rFonts w:ascii="Times New Roman" w:eastAsia="Times New Roman" w:hAnsi="Times New Roman" w:cs="Times New Roman"/>
                <w:sz w:val="28"/>
                <w:szCs w:val="28"/>
              </w:rPr>
              <w:t>GV giải thích đáp án</w:t>
            </w:r>
          </w:p>
          <w:p w14:paraId="2F675466" w14:textId="77777777" w:rsidR="00B44C9A" w:rsidRPr="00B44C9A" w:rsidRDefault="00B44C9A" w:rsidP="00AC41D4">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 GV nhắc lại các kiến thức đã học liên quan đến bài ở các lớp dưới, dẫn dắt vào bài học mới.</w:t>
            </w:r>
          </w:p>
          <w:p w14:paraId="2A1DA433" w14:textId="77777777" w:rsidR="00B44C9A" w:rsidRPr="00B44C9A" w:rsidRDefault="00B44C9A">
            <w:pPr>
              <w:spacing w:before="40" w:after="60" w:line="276" w:lineRule="auto"/>
              <w:jc w:val="both"/>
              <w:rPr>
                <w:rFonts w:ascii="Times New Roman" w:eastAsia="Times New Roman" w:hAnsi="Times New Roman" w:cs="Times New Roman"/>
                <w:i/>
                <w:sz w:val="28"/>
                <w:szCs w:val="28"/>
              </w:rPr>
            </w:pPr>
            <w:r w:rsidRPr="00B44C9A">
              <w:rPr>
                <w:rFonts w:ascii="Times New Roman" w:eastAsia="Times New Roman" w:hAnsi="Times New Roman" w:cs="Times New Roman"/>
                <w:i/>
                <w:sz w:val="28"/>
                <w:szCs w:val="28"/>
              </w:rPr>
              <w:t>Hầu hết các thiết bị điện trong cuộc sống hằng ngày đều sử dụng dòng điện xoay chiều, ví dụ như máy sưởi, quạt điện, nồi cơm điện.... Các thiết bị này hoạt động dựa trên những tác dụng nào của dòng điện xoay chiều?</w:t>
            </w:r>
          </w:p>
        </w:tc>
        <w:tc>
          <w:tcPr>
            <w:tcW w:w="2782" w:type="dxa"/>
          </w:tcPr>
          <w:p w14:paraId="4E30F585"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lắng nghe và chuẩn bị tinh thần học bài mới.</w:t>
            </w:r>
          </w:p>
        </w:tc>
      </w:tr>
    </w:tbl>
    <w:p w14:paraId="27281EC6" w14:textId="77777777" w:rsidR="00B44C9A" w:rsidRPr="00B44C9A" w:rsidRDefault="00B44C9A">
      <w:pPr>
        <w:spacing w:before="40" w:after="60" w:line="276" w:lineRule="auto"/>
        <w:rPr>
          <w:rFonts w:ascii="Times New Roman" w:hAnsi="Times New Roman" w:cs="Times New Roman"/>
          <w:b/>
          <w:color w:val="00B050"/>
          <w:spacing w:val="2"/>
          <w:position w:val="-2"/>
          <w:sz w:val="28"/>
          <w:szCs w:val="28"/>
          <w:lang w:val="nl-NL"/>
        </w:rPr>
      </w:pPr>
    </w:p>
    <w:p w14:paraId="4931695F" w14:textId="77777777" w:rsidR="00B44C9A" w:rsidRPr="00B44C9A" w:rsidRDefault="00B44C9A">
      <w:pPr>
        <w:spacing w:before="40" w:after="60" w:line="276" w:lineRule="auto"/>
        <w:rPr>
          <w:rFonts w:ascii="Times New Roman" w:hAnsi="Times New Roman" w:cs="Times New Roman"/>
          <w:b/>
          <w:color w:val="7030A0"/>
          <w:sz w:val="28"/>
          <w:szCs w:val="28"/>
          <w:lang w:val="nl-NL"/>
        </w:rPr>
      </w:pPr>
      <w:r w:rsidRPr="00B44C9A">
        <w:rPr>
          <w:rFonts w:ascii="Times New Roman" w:hAnsi="Times New Roman" w:cs="Times New Roman"/>
          <w:b/>
          <w:color w:val="7030A0"/>
          <w:sz w:val="28"/>
          <w:szCs w:val="28"/>
          <w:lang w:val="nl-NL"/>
        </w:rPr>
        <w:t xml:space="preserve">Hoạt động </w:t>
      </w:r>
      <w:r w:rsidRPr="00B44C9A">
        <w:rPr>
          <w:rFonts w:ascii="Times New Roman" w:hAnsi="Times New Roman" w:cs="Times New Roman"/>
          <w:b/>
          <w:color w:val="7030A0"/>
          <w:sz w:val="28"/>
          <w:szCs w:val="28"/>
        </w:rPr>
        <w:t>2.</w:t>
      </w:r>
      <w:r w:rsidRPr="00B44C9A">
        <w:rPr>
          <w:rFonts w:ascii="Times New Roman" w:hAnsi="Times New Roman" w:cs="Times New Roman"/>
          <w:b/>
          <w:color w:val="7030A0"/>
          <w:sz w:val="28"/>
          <w:szCs w:val="28"/>
          <w:lang w:val="nl-NL"/>
        </w:rPr>
        <w:t>1: Trạm kiến thức</w:t>
      </w:r>
    </w:p>
    <w:p w14:paraId="07A43A61" w14:textId="77777777" w:rsidR="00B44C9A" w:rsidRPr="00B44C9A" w:rsidRDefault="00B44C9A">
      <w:pPr>
        <w:numPr>
          <w:ilvl w:val="0"/>
          <w:numId w:val="2"/>
        </w:numPr>
        <w:spacing w:before="40" w:after="60" w:line="276" w:lineRule="auto"/>
        <w:rPr>
          <w:rFonts w:ascii="Times New Roman" w:hAnsi="Times New Roman" w:cs="Times New Roman"/>
          <w:sz w:val="28"/>
          <w:szCs w:val="28"/>
          <w:lang w:val="en-US"/>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42605F0C" w14:textId="77777777" w:rsidR="00B44C9A" w:rsidRPr="00B44C9A" w:rsidRDefault="00B44C9A" w:rsidP="00B72338">
      <w:pPr>
        <w:spacing w:before="40" w:after="60" w:line="276" w:lineRule="auto"/>
        <w:jc w:val="both"/>
        <w:rPr>
          <w:rFonts w:ascii="Times New Roman" w:eastAsia="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eastAsia="Times New Roman" w:hAnsi="Times New Roman" w:cs="Times New Roman"/>
          <w:sz w:val="28"/>
          <w:szCs w:val="28"/>
          <w:lang w:val="en-US"/>
        </w:rPr>
        <w:t>Lấy được ví dụ chứng tỏ dòng điện xoay chiều có tác dụng nhiệt, tác dụng phát sáng, tác dụng từ, tác dụng sinh lí.</w:t>
      </w:r>
    </w:p>
    <w:p w14:paraId="062B37F7" w14:textId="77777777" w:rsidR="00B44C9A" w:rsidRPr="00B44C9A" w:rsidRDefault="00B44C9A">
      <w:pPr>
        <w:numPr>
          <w:ilvl w:val="0"/>
          <w:numId w:val="2"/>
        </w:numPr>
        <w:spacing w:before="40" w:after="60" w:line="276" w:lineRule="auto"/>
        <w:rPr>
          <w:rFonts w:ascii="Times New Roman" w:hAnsi="Times New Roman" w:cs="Times New Roman"/>
          <w:bCs/>
          <w:sz w:val="28"/>
          <w:szCs w:val="28"/>
        </w:rPr>
      </w:pPr>
      <w:r w:rsidRPr="00B44C9A">
        <w:rPr>
          <w:rFonts w:ascii="Times New Roman" w:hAnsi="Times New Roman" w:cs="Times New Roman"/>
          <w:b/>
          <w:bCs/>
          <w:color w:val="C00000"/>
          <w:sz w:val="28"/>
          <w:szCs w:val="28"/>
        </w:rPr>
        <w:t xml:space="preserve">Nội dung: </w:t>
      </w:r>
    </w:p>
    <w:p w14:paraId="430EA1B9" w14:textId="77777777" w:rsidR="00B44C9A" w:rsidRPr="00B44C9A" w:rsidRDefault="00B44C9A" w:rsidP="00965EEC">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GV chia lớp thành 4 nhóm nhỏ</w:t>
      </w:r>
    </w:p>
    <w:p w14:paraId="235F0961" w14:textId="77777777" w:rsidR="00B44C9A" w:rsidRPr="00B44C9A" w:rsidRDefault="00B44C9A" w:rsidP="00B72338">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iáo viên sắp xếp các nhóm vào vị trí của các trạm:</w:t>
      </w:r>
    </w:p>
    <w:p w14:paraId="0FF7998B" w14:textId="77777777" w:rsidR="00B44C9A" w:rsidRPr="00B44C9A" w:rsidRDefault="00B44C9A" w:rsidP="00B72338">
      <w:pPr>
        <w:spacing w:before="40" w:after="60" w:line="276" w:lineRule="auto"/>
        <w:ind w:left="720"/>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Nhóm 1 – Trạm 1 – Bố trí máy tính và đoạn video thí nghiệm</w:t>
      </w:r>
    </w:p>
    <w:p w14:paraId="28CA3207" w14:textId="77777777" w:rsidR="00B44C9A" w:rsidRPr="00B44C9A" w:rsidRDefault="00B44C9A" w:rsidP="00B72338">
      <w:pPr>
        <w:spacing w:before="40" w:after="60" w:line="276" w:lineRule="auto"/>
        <w:ind w:left="720"/>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Nhóm 2 – Trạm 2 – Bố trí máy tính cho HS thực hiện thí nghiệm ảo</w:t>
      </w:r>
    </w:p>
    <w:p w14:paraId="6FEE09C9" w14:textId="77777777" w:rsidR="00B44C9A" w:rsidRPr="00B44C9A" w:rsidRDefault="00B44C9A" w:rsidP="00B72338">
      <w:pPr>
        <w:spacing w:before="40" w:after="60" w:line="276" w:lineRule="auto"/>
        <w:ind w:left="720"/>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Nhóm 3 – Trạm 3 – Bố trí các câu hỏi, tranh ảnh liên quan.</w:t>
      </w:r>
    </w:p>
    <w:p w14:paraId="19FA5CA8" w14:textId="77777777" w:rsidR="00B44C9A" w:rsidRPr="00B44C9A" w:rsidRDefault="00B44C9A" w:rsidP="00EE6F72">
      <w:pPr>
        <w:spacing w:before="40" w:after="60" w:line="276" w:lineRule="auto"/>
        <w:ind w:left="720"/>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Nhóm 4 – Trạm 4 – Bố trí các câu hỏi, tranh ảnh liên quan.</w:t>
      </w:r>
    </w:p>
    <w:p w14:paraId="34C15D97" w14:textId="77777777" w:rsidR="00B44C9A" w:rsidRPr="00B44C9A" w:rsidRDefault="00B44C9A" w:rsidP="00B72338">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Ở mỗi trạm, các nhóm sẽ có 5 phút để suy nghĩ và trả lời các yêu cầu, sau đó các nhóm di chuyển đến trạm tiếp theo, kết thúc khi các nhóm hoàn thành hết tất cả các yêu cầu ở các trạm.</w:t>
      </w:r>
    </w:p>
    <w:p w14:paraId="79304B69" w14:textId="77777777" w:rsidR="00B44C9A" w:rsidRPr="00B44C9A" w:rsidRDefault="00B44C9A" w:rsidP="00B72338">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HS di chuyển theo sơ đồ sau</w:t>
      </w:r>
    </w:p>
    <w:p w14:paraId="4CC9E804" w14:textId="77777777" w:rsidR="00B44C9A" w:rsidRPr="00B44C9A" w:rsidRDefault="00B44C9A" w:rsidP="00270C5A">
      <w:pPr>
        <w:spacing w:before="40" w:after="60" w:line="276" w:lineRule="auto"/>
        <w:jc w:val="center"/>
        <w:rPr>
          <w:rFonts w:ascii="Times New Roman" w:eastAsia="Times New Roman" w:hAnsi="Times New Roman" w:cs="Times New Roman"/>
          <w:sz w:val="28"/>
          <w:szCs w:val="28"/>
          <w:lang w:val="en-US"/>
        </w:rPr>
      </w:pPr>
      <w:r w:rsidRPr="00B44C9A">
        <w:rPr>
          <w:rFonts w:ascii="Times New Roman" w:eastAsia="Times New Roman" w:hAnsi="Times New Roman" w:cs="Times New Roman"/>
          <w:noProof/>
          <w:sz w:val="28"/>
          <w:szCs w:val="28"/>
          <w:lang w:val="en-US" w:eastAsia="en-US"/>
        </w:rPr>
        <w:lastRenderedPageBreak/>
        <w:drawing>
          <wp:inline distT="0" distB="0" distL="0" distR="0" wp14:anchorId="3D31A75C" wp14:editId="34EE4412">
            <wp:extent cx="3171080" cy="2847975"/>
            <wp:effectExtent l="0" t="0" r="0" b="0"/>
            <wp:docPr id="5672" name="Picture 5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cstate="print">
                      <a:extLst>
                        <a:ext uri="{28A0092B-C50C-407E-A947-70E740481C1C}">
                          <a14:useLocalDpi xmlns:a14="http://schemas.microsoft.com/office/drawing/2010/main"/>
                        </a:ext>
                      </a:extLst>
                    </a:blip>
                    <a:stretch>
                      <a:fillRect/>
                    </a:stretch>
                  </pic:blipFill>
                  <pic:spPr>
                    <a:xfrm>
                      <a:off x="0" y="0"/>
                      <a:ext cx="3175921" cy="2852323"/>
                    </a:xfrm>
                    <a:prstGeom prst="rect">
                      <a:avLst/>
                    </a:prstGeom>
                  </pic:spPr>
                </pic:pic>
              </a:graphicData>
            </a:graphic>
          </wp:inline>
        </w:drawing>
      </w:r>
    </w:p>
    <w:p w14:paraId="78D6B871" w14:textId="77777777" w:rsidR="00B44C9A" w:rsidRPr="00B44C9A" w:rsidRDefault="00B44C9A" w:rsidP="003E4B76">
      <w:pPr>
        <w:pStyle w:val="TableParagraph"/>
        <w:tabs>
          <w:tab w:val="left" w:pos="327"/>
        </w:tabs>
        <w:ind w:right="94"/>
        <w:jc w:val="both"/>
        <w:rPr>
          <w:rFonts w:ascii="Times New Roman" w:hAnsi="Times New Roman" w:cs="Times New Roman"/>
          <w:bCs/>
          <w:sz w:val="28"/>
          <w:szCs w:val="28"/>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100"/>
      </w:tblGrid>
      <w:tr w:rsidR="00B44C9A" w:rsidRPr="00B44C9A" w14:paraId="143541EB" w14:textId="77777777" w:rsidTr="00EE6F72">
        <w:tc>
          <w:tcPr>
            <w:tcW w:w="10100" w:type="dxa"/>
            <w:tcBorders>
              <w:top w:val="outset" w:sz="6" w:space="0" w:color="auto"/>
              <w:left w:val="outset" w:sz="6" w:space="0" w:color="auto"/>
              <w:bottom w:val="outset" w:sz="6" w:space="0" w:color="auto"/>
              <w:right w:val="outset" w:sz="6" w:space="0" w:color="auto"/>
            </w:tcBorders>
            <w:shd w:val="clear" w:color="auto" w:fill="FFC000"/>
          </w:tcPr>
          <w:p w14:paraId="606EC2D5" w14:textId="77777777" w:rsidR="00B44C9A" w:rsidRPr="00B44C9A" w:rsidRDefault="00B44C9A" w:rsidP="0035559D">
            <w:pPr>
              <w:spacing w:before="100" w:beforeAutospacing="1" w:after="100" w:afterAutospacing="1" w:line="256" w:lineRule="auto"/>
              <w:jc w:val="center"/>
              <w:rPr>
                <w:rFonts w:eastAsia="Calibri"/>
                <w:b/>
                <w:sz w:val="28"/>
                <w:szCs w:val="28"/>
                <w:lang w:val="en-US"/>
              </w:rPr>
            </w:pPr>
            <w:r w:rsidRPr="00B44C9A">
              <w:rPr>
                <w:rFonts w:eastAsia="Calibri"/>
                <w:b/>
                <w:sz w:val="28"/>
                <w:szCs w:val="28"/>
                <w:lang w:val="en-US"/>
              </w:rPr>
              <w:t>TRẠM 1</w:t>
            </w:r>
          </w:p>
        </w:tc>
      </w:tr>
      <w:tr w:rsidR="00B44C9A" w:rsidRPr="00B44C9A" w14:paraId="067E7EFF" w14:textId="77777777" w:rsidTr="00EE6F72">
        <w:tc>
          <w:tcPr>
            <w:tcW w:w="10100" w:type="dxa"/>
            <w:tcBorders>
              <w:top w:val="nil"/>
              <w:left w:val="outset" w:sz="6" w:space="0" w:color="auto"/>
              <w:bottom w:val="nil"/>
              <w:right w:val="outset" w:sz="6" w:space="0" w:color="auto"/>
            </w:tcBorders>
          </w:tcPr>
          <w:p w14:paraId="5A2E945C" w14:textId="77777777" w:rsidR="00B44C9A" w:rsidRPr="00B44C9A" w:rsidRDefault="00B44C9A" w:rsidP="0035559D">
            <w:pPr>
              <w:spacing w:after="0"/>
              <w:ind w:right="166"/>
              <w:jc w:val="both"/>
              <w:rPr>
                <w:b/>
                <w:bCs/>
                <w:sz w:val="28"/>
                <w:szCs w:val="28"/>
                <w:lang w:val="fr-FR"/>
              </w:rPr>
            </w:pPr>
            <w:r w:rsidRPr="00B44C9A">
              <w:rPr>
                <w:i/>
                <w:iCs/>
                <w:noProof/>
                <w:sz w:val="28"/>
                <w:szCs w:val="28"/>
                <w:lang w:val="en-US" w:eastAsia="en-US"/>
              </w:rPr>
              <w:drawing>
                <wp:anchor distT="0" distB="0" distL="114300" distR="114300" simplePos="0" relativeHeight="251710464" behindDoc="1" locked="0" layoutInCell="1" allowOverlap="1" wp14:anchorId="33B6439A" wp14:editId="724C3559">
                  <wp:simplePos x="0" y="0"/>
                  <wp:positionH relativeFrom="column">
                    <wp:posOffset>2456180</wp:posOffset>
                  </wp:positionH>
                  <wp:positionV relativeFrom="paragraph">
                    <wp:posOffset>222885</wp:posOffset>
                  </wp:positionV>
                  <wp:extent cx="1337310" cy="1333500"/>
                  <wp:effectExtent l="0" t="0" r="0" b="0"/>
                  <wp:wrapSquare wrapText="bothSides"/>
                  <wp:docPr id="5673" name="Picture 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extLst>
                              <a:ext uri="{28A0092B-C50C-407E-A947-70E740481C1C}">
                                <a14:useLocalDpi xmlns:a14="http://schemas.microsoft.com/office/drawing/2010/main"/>
                              </a:ext>
                            </a:extLst>
                          </a:blip>
                          <a:stretch>
                            <a:fillRect/>
                          </a:stretch>
                        </pic:blipFill>
                        <pic:spPr>
                          <a:xfrm>
                            <a:off x="0" y="0"/>
                            <a:ext cx="1337310" cy="1333500"/>
                          </a:xfrm>
                          <a:prstGeom prst="rect">
                            <a:avLst/>
                          </a:prstGeom>
                        </pic:spPr>
                      </pic:pic>
                    </a:graphicData>
                  </a:graphic>
                </wp:anchor>
              </w:drawing>
            </w:r>
            <w:r w:rsidRPr="00B44C9A">
              <w:rPr>
                <w:b/>
                <w:bCs/>
                <w:sz w:val="28"/>
                <w:szCs w:val="28"/>
                <w:lang w:val="fr-FR"/>
              </w:rPr>
              <w:t>Xem video về thí nghiệm sau và trả lời các câu hỏi:</w:t>
            </w:r>
          </w:p>
          <w:p w14:paraId="47FE6BE8" w14:textId="77777777" w:rsidR="00B44C9A" w:rsidRPr="00B44C9A" w:rsidRDefault="00B44C9A" w:rsidP="0035559D">
            <w:pPr>
              <w:spacing w:after="0"/>
              <w:jc w:val="both"/>
              <w:rPr>
                <w:i/>
                <w:iCs/>
                <w:sz w:val="28"/>
                <w:szCs w:val="28"/>
                <w:lang w:val="fr-FR"/>
              </w:rPr>
            </w:pPr>
          </w:p>
        </w:tc>
      </w:tr>
      <w:tr w:rsidR="00B44C9A" w:rsidRPr="00B44C9A" w14:paraId="1337CCB3" w14:textId="77777777" w:rsidTr="00EE6F72">
        <w:tc>
          <w:tcPr>
            <w:tcW w:w="10100" w:type="dxa"/>
            <w:tcBorders>
              <w:top w:val="nil"/>
              <w:left w:val="outset" w:sz="6" w:space="0" w:color="auto"/>
              <w:bottom w:val="outset" w:sz="6" w:space="0" w:color="auto"/>
              <w:right w:val="outset" w:sz="6" w:space="0" w:color="auto"/>
            </w:tcBorders>
          </w:tcPr>
          <w:p w14:paraId="3DDABCB3" w14:textId="77777777" w:rsidR="00B44C9A" w:rsidRPr="00B44C9A" w:rsidRDefault="00B44C9A" w:rsidP="0035559D">
            <w:pPr>
              <w:spacing w:after="0"/>
              <w:ind w:right="166"/>
              <w:jc w:val="both"/>
              <w:rPr>
                <w:rFonts w:eastAsia="Calibri"/>
                <w:bCs/>
                <w:sz w:val="28"/>
                <w:szCs w:val="28"/>
                <w:lang w:val="en-US"/>
              </w:rPr>
            </w:pPr>
            <w:r w:rsidRPr="00B44C9A">
              <w:rPr>
                <w:rFonts w:eastAsia="Calibri"/>
                <w:b/>
                <w:bCs/>
                <w:sz w:val="28"/>
                <w:szCs w:val="28"/>
                <w:lang w:val="en-US"/>
              </w:rPr>
              <w:t xml:space="preserve">Câu 1. </w:t>
            </w:r>
            <w:r w:rsidRPr="00B44C9A">
              <w:rPr>
                <w:rFonts w:eastAsia="Calibri"/>
                <w:bCs/>
                <w:sz w:val="28"/>
                <w:szCs w:val="28"/>
                <w:lang w:val="en-US"/>
              </w:rPr>
              <w:t>Nêu hiện tượng xảy ra với các mẫu giấy được treo trên thanh sắt. Hiện tượng trên chứng tỏ điều gì?</w:t>
            </w:r>
          </w:p>
          <w:p w14:paraId="0B86047C" w14:textId="77777777" w:rsidR="00B44C9A" w:rsidRPr="00B44C9A" w:rsidRDefault="00B44C9A" w:rsidP="0034604C">
            <w:pPr>
              <w:spacing w:after="0"/>
              <w:ind w:right="166"/>
              <w:jc w:val="center"/>
              <w:rPr>
                <w:rFonts w:eastAsia="Calibri"/>
                <w:b/>
                <w:bCs/>
                <w:sz w:val="28"/>
                <w:szCs w:val="28"/>
                <w:lang w:val="en-US"/>
              </w:rPr>
            </w:pPr>
            <w:r w:rsidRPr="00B44C9A">
              <w:rPr>
                <w:rFonts w:eastAsia="Calibri"/>
                <w:b/>
                <w:bCs/>
                <w:sz w:val="28"/>
                <w:szCs w:val="28"/>
                <w:lang w:val="en-US"/>
              </w:rPr>
              <w:t>Trả lời</w:t>
            </w:r>
          </w:p>
          <w:p w14:paraId="2F66BA47" w14:textId="77777777" w:rsidR="00B44C9A" w:rsidRPr="00B44C9A" w:rsidRDefault="00B44C9A" w:rsidP="0034604C">
            <w:pPr>
              <w:spacing w:after="0"/>
              <w:jc w:val="both"/>
              <w:rPr>
                <w:rFonts w:eastAsia="Calibri"/>
                <w:sz w:val="28"/>
                <w:szCs w:val="28"/>
                <w:lang w:val="en-US"/>
              </w:rPr>
            </w:pPr>
            <w:r w:rsidRPr="00B44C9A">
              <w:rPr>
                <w:rFonts w:eastAsia="Calibri"/>
                <w:sz w:val="28"/>
                <w:szCs w:val="28"/>
                <w:lang w:val="en-US"/>
              </w:rPr>
              <w:t>- Các mẫu giấy bị cháy, chứng tỏ dòng điện có tác dụng nhiệt.</w:t>
            </w:r>
          </w:p>
          <w:p w14:paraId="1304F63C" w14:textId="77777777" w:rsidR="00B44C9A" w:rsidRPr="00B44C9A" w:rsidRDefault="00B44C9A" w:rsidP="0035559D">
            <w:pPr>
              <w:tabs>
                <w:tab w:val="left" w:pos="10035"/>
              </w:tabs>
              <w:spacing w:after="0"/>
              <w:ind w:right="166"/>
              <w:jc w:val="both"/>
              <w:rPr>
                <w:rFonts w:eastAsia="Calibri"/>
                <w:bCs/>
                <w:sz w:val="28"/>
                <w:szCs w:val="28"/>
                <w:lang w:val="en-US"/>
              </w:rPr>
            </w:pPr>
            <w:r w:rsidRPr="00B44C9A">
              <w:rPr>
                <w:rFonts w:eastAsia="Calibri"/>
                <w:b/>
                <w:bCs/>
                <w:sz w:val="28"/>
                <w:szCs w:val="28"/>
                <w:lang w:val="en-US"/>
              </w:rPr>
              <w:t xml:space="preserve">Câu 2. </w:t>
            </w:r>
            <w:r w:rsidRPr="00B44C9A">
              <w:rPr>
                <w:rFonts w:eastAsia="Calibri"/>
                <w:bCs/>
                <w:sz w:val="28"/>
                <w:szCs w:val="28"/>
                <w:lang w:val="en-US"/>
              </w:rPr>
              <w:t>Nêu một số ví dụ về thiết bị điện sử dụng dòng điện xoay chiều có tác dụng nhiệt, có tác dụng nhiệt gây hao phí năng lượng?</w:t>
            </w:r>
          </w:p>
          <w:p w14:paraId="4067175D" w14:textId="77777777" w:rsidR="00B44C9A" w:rsidRPr="00B44C9A" w:rsidRDefault="00B44C9A" w:rsidP="0034604C">
            <w:pPr>
              <w:spacing w:after="0"/>
              <w:jc w:val="center"/>
              <w:rPr>
                <w:rFonts w:eastAsia="Calibri"/>
                <w:b/>
                <w:sz w:val="28"/>
                <w:szCs w:val="28"/>
                <w:lang w:val="en-US"/>
              </w:rPr>
            </w:pPr>
            <w:r w:rsidRPr="00B44C9A">
              <w:rPr>
                <w:rFonts w:eastAsia="Calibri"/>
                <w:b/>
                <w:sz w:val="28"/>
                <w:szCs w:val="28"/>
                <w:lang w:val="en-US"/>
              </w:rPr>
              <w:t>Trả lời</w:t>
            </w:r>
          </w:p>
          <w:p w14:paraId="4DF83422" w14:textId="77777777" w:rsidR="00B44C9A" w:rsidRPr="00B44C9A" w:rsidRDefault="00B44C9A" w:rsidP="0034604C">
            <w:pPr>
              <w:spacing w:after="0"/>
              <w:jc w:val="both"/>
              <w:rPr>
                <w:rFonts w:eastAsia="Calibri"/>
                <w:sz w:val="28"/>
                <w:szCs w:val="28"/>
                <w:lang w:val="en-US"/>
              </w:rPr>
            </w:pPr>
            <w:r w:rsidRPr="00B44C9A">
              <w:rPr>
                <w:rFonts w:eastAsia="Calibri"/>
                <w:sz w:val="28"/>
                <w:szCs w:val="28"/>
                <w:lang w:val="en-US"/>
              </w:rPr>
              <w:t>- Dòng điện xoay chiều chạy qua máy sưởi, quạt điện, nồi cơm điện... sẽ làm chúng nóng lên, chứng tỏ dòng điện xoay chiều có tác dụng nhiệt. Năng lượng điện của dòng điện xoay chiều đã chuyển hoá thành năng lượng nhiệt.</w:t>
            </w:r>
          </w:p>
          <w:p w14:paraId="45F4E507" w14:textId="77777777" w:rsidR="00B44C9A" w:rsidRPr="00B44C9A" w:rsidRDefault="00B44C9A" w:rsidP="0034604C">
            <w:pPr>
              <w:spacing w:after="0"/>
              <w:jc w:val="both"/>
              <w:rPr>
                <w:rFonts w:eastAsia="Calibri"/>
                <w:sz w:val="28"/>
                <w:szCs w:val="28"/>
                <w:lang w:val="en-US"/>
              </w:rPr>
            </w:pPr>
            <w:r w:rsidRPr="00B44C9A">
              <w:rPr>
                <w:rFonts w:eastAsia="Calibri"/>
                <w:sz w:val="28"/>
                <w:szCs w:val="28"/>
                <w:lang w:val="en-US"/>
              </w:rPr>
              <w:t>- Dòng điện xoay chiều chạy qua quạt điện làm cánh quạt quay, đồng thời làm quạt nóng lên một chút. Lúc này, tác dụng nhiệt của dòng điện xoay chiều gây ra hao phí năng lượng điện.</w:t>
            </w:r>
          </w:p>
          <w:p w14:paraId="5F030DDD" w14:textId="77777777" w:rsidR="00B44C9A" w:rsidRPr="00B44C9A" w:rsidRDefault="00B44C9A" w:rsidP="0034604C">
            <w:pPr>
              <w:spacing w:after="0"/>
              <w:jc w:val="center"/>
              <w:rPr>
                <w:b/>
                <w:noProof/>
                <w:sz w:val="28"/>
                <w:szCs w:val="28"/>
                <w:lang w:val="en-US"/>
              </w:rPr>
            </w:pPr>
          </w:p>
        </w:tc>
      </w:tr>
    </w:tbl>
    <w:p w14:paraId="5EB4BAB4" w14:textId="77777777" w:rsidR="00B44C9A" w:rsidRPr="00B44C9A" w:rsidRDefault="00B44C9A" w:rsidP="00EE6F72">
      <w:pPr>
        <w:spacing w:before="40" w:after="60" w:line="276" w:lineRule="auto"/>
        <w:jc w:val="both"/>
        <w:rPr>
          <w:rFonts w:ascii="Times New Roman" w:hAnsi="Times New Roman" w:cs="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73B7FBD7" w14:textId="77777777" w:rsidTr="0035559D">
        <w:tc>
          <w:tcPr>
            <w:tcW w:w="14970" w:type="dxa"/>
            <w:tcBorders>
              <w:top w:val="outset" w:sz="6" w:space="0" w:color="auto"/>
              <w:left w:val="outset" w:sz="6" w:space="0" w:color="auto"/>
              <w:bottom w:val="outset" w:sz="6" w:space="0" w:color="auto"/>
              <w:right w:val="outset" w:sz="6" w:space="0" w:color="auto"/>
            </w:tcBorders>
            <w:shd w:val="clear" w:color="auto" w:fill="FABF8F" w:themeFill="accent6" w:themeFillTint="99"/>
          </w:tcPr>
          <w:p w14:paraId="566B76C3" w14:textId="77777777" w:rsidR="00B44C9A" w:rsidRPr="00B44C9A" w:rsidRDefault="00B44C9A" w:rsidP="0035559D">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lastRenderedPageBreak/>
              <w:t>TRẠM 2</w:t>
            </w:r>
          </w:p>
        </w:tc>
      </w:tr>
      <w:tr w:rsidR="00B44C9A" w:rsidRPr="00B44C9A" w14:paraId="7D54D6D6" w14:textId="77777777" w:rsidTr="0035559D">
        <w:tc>
          <w:tcPr>
            <w:tcW w:w="14970" w:type="dxa"/>
            <w:tcBorders>
              <w:top w:val="nil"/>
              <w:left w:val="outset" w:sz="6" w:space="0" w:color="auto"/>
              <w:bottom w:val="outset" w:sz="6" w:space="0" w:color="auto"/>
              <w:right w:val="outset" w:sz="6" w:space="0" w:color="auto"/>
            </w:tcBorders>
          </w:tcPr>
          <w:p w14:paraId="7445619C" w14:textId="77777777" w:rsidR="00B44C9A" w:rsidRPr="00B44C9A" w:rsidRDefault="00B44C9A" w:rsidP="0035559D">
            <w:pPr>
              <w:spacing w:after="0"/>
              <w:jc w:val="both"/>
              <w:rPr>
                <w:b/>
                <w:i/>
                <w:iCs/>
                <w:sz w:val="28"/>
                <w:szCs w:val="28"/>
                <w:lang w:val="en-US"/>
              </w:rPr>
            </w:pPr>
            <w:r w:rsidRPr="00B44C9A">
              <w:rPr>
                <w:noProof/>
                <w:lang w:val="en-US" w:eastAsia="en-US"/>
              </w:rPr>
              <w:drawing>
                <wp:anchor distT="0" distB="0" distL="114300" distR="114300" simplePos="0" relativeHeight="251715584" behindDoc="1" locked="0" layoutInCell="1" allowOverlap="1" wp14:anchorId="70A77F54" wp14:editId="64CCBE36">
                  <wp:simplePos x="0" y="0"/>
                  <wp:positionH relativeFrom="column">
                    <wp:posOffset>2113280</wp:posOffset>
                  </wp:positionH>
                  <wp:positionV relativeFrom="paragraph">
                    <wp:posOffset>235585</wp:posOffset>
                  </wp:positionV>
                  <wp:extent cx="1206500" cy="854075"/>
                  <wp:effectExtent l="0" t="0" r="0" b="3175"/>
                  <wp:wrapTight wrapText="bothSides">
                    <wp:wrapPolygon edited="0">
                      <wp:start x="0" y="0"/>
                      <wp:lineTo x="0" y="21199"/>
                      <wp:lineTo x="21145" y="21199"/>
                      <wp:lineTo x="21145" y="0"/>
                      <wp:lineTo x="0" y="0"/>
                    </wp:wrapPolygon>
                  </wp:wrapTight>
                  <wp:docPr id="5674" name="Picture 5674" descr="Vẽ sơ đồ mạch điện gồm 1 bóng đèn; 1 công tắc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ẽ sơ đồ mạch điện gồm 1 bóng đèn; 1 công tắc K"/>
                          <pic:cNvPicPr>
                            <a:picLocks noChangeAspect="1" noChangeArrowheads="1"/>
                          </pic:cNvPicPr>
                        </pic:nvPicPr>
                        <pic:blipFill>
                          <a:blip r:embed="rId134">
                            <a:extLst>
                              <a:ext uri="{28A0092B-C50C-407E-A947-70E740481C1C}">
                                <a14:useLocalDpi xmlns:a14="http://schemas.microsoft.com/office/drawing/2010/main"/>
                              </a:ext>
                            </a:extLst>
                          </a:blip>
                          <a:srcRect/>
                          <a:stretch>
                            <a:fillRect/>
                          </a:stretch>
                        </pic:blipFill>
                        <pic:spPr bwMode="auto">
                          <a:xfrm>
                            <a:off x="0" y="0"/>
                            <a:ext cx="1206500" cy="854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44C9A">
              <w:rPr>
                <w:b/>
                <w:i/>
                <w:iCs/>
                <w:noProof/>
                <w:sz w:val="28"/>
                <w:szCs w:val="28"/>
                <w:lang w:val="en-US" w:eastAsia="en-US"/>
              </w:rPr>
              <w:drawing>
                <wp:anchor distT="0" distB="0" distL="114300" distR="114300" simplePos="0" relativeHeight="251714560" behindDoc="1" locked="0" layoutInCell="1" allowOverlap="1" wp14:anchorId="1DAA11D5" wp14:editId="207AE7A8">
                  <wp:simplePos x="0" y="0"/>
                  <wp:positionH relativeFrom="column">
                    <wp:posOffset>1141095</wp:posOffset>
                  </wp:positionH>
                  <wp:positionV relativeFrom="paragraph">
                    <wp:posOffset>260985</wp:posOffset>
                  </wp:positionV>
                  <wp:extent cx="842010" cy="825500"/>
                  <wp:effectExtent l="0" t="0" r="0" b="0"/>
                  <wp:wrapTight wrapText="bothSides">
                    <wp:wrapPolygon edited="0">
                      <wp:start x="0" y="0"/>
                      <wp:lineTo x="0" y="20935"/>
                      <wp:lineTo x="21014" y="20935"/>
                      <wp:lineTo x="21014" y="0"/>
                      <wp:lineTo x="0" y="0"/>
                    </wp:wrapPolygon>
                  </wp:wrapTight>
                  <wp:docPr id="5675" name="Picture 5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cstate="print">
                            <a:extLst>
                              <a:ext uri="{28A0092B-C50C-407E-A947-70E740481C1C}">
                                <a14:useLocalDpi xmlns:a14="http://schemas.microsoft.com/office/drawing/2010/main"/>
                              </a:ext>
                            </a:extLst>
                          </a:blip>
                          <a:stretch>
                            <a:fillRect/>
                          </a:stretch>
                        </pic:blipFill>
                        <pic:spPr>
                          <a:xfrm>
                            <a:off x="0" y="0"/>
                            <a:ext cx="842010" cy="825500"/>
                          </a:xfrm>
                          <a:prstGeom prst="rect">
                            <a:avLst/>
                          </a:prstGeom>
                        </pic:spPr>
                      </pic:pic>
                    </a:graphicData>
                  </a:graphic>
                  <wp14:sizeRelH relativeFrom="margin">
                    <wp14:pctWidth>0</wp14:pctWidth>
                  </wp14:sizeRelH>
                  <wp14:sizeRelV relativeFrom="margin">
                    <wp14:pctHeight>0</wp14:pctHeight>
                  </wp14:sizeRelV>
                </wp:anchor>
              </w:drawing>
            </w:r>
            <w:r w:rsidRPr="00B44C9A">
              <w:rPr>
                <w:b/>
                <w:i/>
                <w:iCs/>
                <w:sz w:val="28"/>
                <w:szCs w:val="28"/>
                <w:lang w:val="en-US"/>
              </w:rPr>
              <w:t>HS tiến hành thí nghiệm ảo dựa vào các dụng cụ cho sẵn như sau:</w:t>
            </w:r>
            <w:r w:rsidRPr="00B44C9A">
              <w:rPr>
                <w:b/>
                <w:i/>
                <w:iCs/>
                <w:sz w:val="28"/>
                <w:szCs w:val="28"/>
                <w:lang w:val="en-US"/>
              </w:rPr>
              <w:br/>
              <w:t>- bóng đèn</w:t>
            </w:r>
          </w:p>
          <w:p w14:paraId="24BE9D47" w14:textId="77777777" w:rsidR="00B44C9A" w:rsidRPr="00B44C9A" w:rsidRDefault="00B44C9A" w:rsidP="0035559D">
            <w:pPr>
              <w:spacing w:after="0"/>
              <w:jc w:val="both"/>
              <w:rPr>
                <w:b/>
                <w:i/>
                <w:iCs/>
                <w:sz w:val="28"/>
                <w:szCs w:val="28"/>
                <w:lang w:val="en-US"/>
              </w:rPr>
            </w:pPr>
            <w:r w:rsidRPr="00B44C9A">
              <w:rPr>
                <w:b/>
                <w:i/>
                <w:iCs/>
                <w:sz w:val="28"/>
                <w:szCs w:val="28"/>
                <w:lang w:val="en-US"/>
              </w:rPr>
              <w:t>- dây dẫn</w:t>
            </w:r>
          </w:p>
          <w:p w14:paraId="3FA46D28" w14:textId="77777777" w:rsidR="00B44C9A" w:rsidRPr="00B44C9A" w:rsidRDefault="00B44C9A" w:rsidP="0035559D">
            <w:pPr>
              <w:spacing w:after="0"/>
              <w:jc w:val="both"/>
              <w:rPr>
                <w:b/>
                <w:i/>
                <w:iCs/>
                <w:sz w:val="28"/>
                <w:szCs w:val="28"/>
                <w:lang w:val="en-US"/>
              </w:rPr>
            </w:pPr>
            <w:r w:rsidRPr="00B44C9A">
              <w:rPr>
                <w:b/>
                <w:i/>
                <w:iCs/>
                <w:sz w:val="28"/>
                <w:szCs w:val="28"/>
                <w:lang w:val="en-US"/>
              </w:rPr>
              <w:t>- nguồn điện</w:t>
            </w:r>
          </w:p>
          <w:p w14:paraId="21FC727F" w14:textId="77777777" w:rsidR="00B44C9A" w:rsidRPr="00B44C9A" w:rsidRDefault="00B44C9A" w:rsidP="0035559D">
            <w:pPr>
              <w:spacing w:after="0"/>
              <w:jc w:val="both"/>
              <w:rPr>
                <w:b/>
                <w:bCs/>
                <w:i/>
                <w:iCs/>
                <w:sz w:val="28"/>
                <w:szCs w:val="28"/>
                <w:lang w:val="en-US"/>
              </w:rPr>
            </w:pPr>
          </w:p>
          <w:p w14:paraId="6CC1393E" w14:textId="3BA57DA8" w:rsidR="00B44C9A" w:rsidRPr="00B44C9A" w:rsidRDefault="00B44C9A" w:rsidP="0035559D">
            <w:pPr>
              <w:spacing w:after="0"/>
              <w:jc w:val="both"/>
              <w:rPr>
                <w:b/>
                <w:bCs/>
                <w:i/>
                <w:iCs/>
                <w:sz w:val="28"/>
                <w:szCs w:val="28"/>
                <w:lang w:val="en-US"/>
              </w:rPr>
            </w:pPr>
            <w:r w:rsidRPr="00B44C9A">
              <w:rPr>
                <w:b/>
                <w:bCs/>
                <w:i/>
                <w:iCs/>
                <w:sz w:val="28"/>
                <w:szCs w:val="28"/>
                <w:lang w:val="en-US"/>
              </w:rPr>
              <w:t>Link:https://phet.colorado.edu/sims/html/circuit-construction-kit-ac/latest/circuit-construction-kit-ac_all.html?locale=vi</w:t>
            </w:r>
          </w:p>
          <w:p w14:paraId="4BBDE7D3" w14:textId="77777777" w:rsidR="00B44C9A" w:rsidRPr="00B44C9A" w:rsidRDefault="00B44C9A" w:rsidP="0035559D">
            <w:pPr>
              <w:spacing w:after="0"/>
              <w:jc w:val="both"/>
              <w:rPr>
                <w:b/>
                <w:bCs/>
                <w:i/>
                <w:iCs/>
                <w:sz w:val="28"/>
                <w:szCs w:val="28"/>
                <w:lang w:val="en-US"/>
              </w:rPr>
            </w:pPr>
            <w:r w:rsidRPr="00B44C9A">
              <w:rPr>
                <w:b/>
                <w:bCs/>
                <w:i/>
                <w:iCs/>
                <w:sz w:val="28"/>
                <w:szCs w:val="28"/>
                <w:lang w:val="en-US"/>
              </w:rPr>
              <w:t>Hãy lắp ráp mạch điện đơn giản với các dụng cụ trên và trả lời các câu hỏi sau:</w:t>
            </w:r>
          </w:p>
          <w:p w14:paraId="4F735D7F" w14:textId="77777777" w:rsidR="00B44C9A" w:rsidRPr="00B44C9A" w:rsidRDefault="00B44C9A" w:rsidP="0035559D">
            <w:pPr>
              <w:spacing w:after="0"/>
              <w:jc w:val="both"/>
              <w:rPr>
                <w:bCs/>
                <w:iCs/>
                <w:sz w:val="28"/>
                <w:szCs w:val="28"/>
                <w:lang w:val="en-US"/>
              </w:rPr>
            </w:pPr>
            <w:r w:rsidRPr="00B44C9A">
              <w:rPr>
                <w:b/>
                <w:bCs/>
                <w:iCs/>
                <w:sz w:val="28"/>
                <w:szCs w:val="28"/>
                <w:lang w:val="en-US"/>
              </w:rPr>
              <w:t>Câu 1.</w:t>
            </w:r>
            <w:r w:rsidRPr="00B44C9A">
              <w:rPr>
                <w:bCs/>
                <w:iCs/>
                <w:sz w:val="28"/>
                <w:szCs w:val="28"/>
                <w:lang w:val="en-US"/>
              </w:rPr>
              <w:t xml:space="preserve"> Khi đóng công tắc, bóng đèn như thế nào? Chứng tỏ điều gì?</w:t>
            </w:r>
          </w:p>
          <w:p w14:paraId="17D6B4CB" w14:textId="77777777" w:rsidR="00B44C9A" w:rsidRPr="00B44C9A" w:rsidRDefault="00B44C9A" w:rsidP="00EE6F72">
            <w:pPr>
              <w:spacing w:after="0"/>
              <w:jc w:val="center"/>
              <w:rPr>
                <w:rFonts w:eastAsia="Calibri"/>
                <w:b/>
                <w:sz w:val="28"/>
                <w:szCs w:val="28"/>
                <w:lang w:val="en-US"/>
              </w:rPr>
            </w:pPr>
            <w:r w:rsidRPr="00B44C9A">
              <w:rPr>
                <w:rFonts w:eastAsia="Calibri"/>
                <w:b/>
                <w:sz w:val="28"/>
                <w:szCs w:val="28"/>
                <w:lang w:val="en-US"/>
              </w:rPr>
              <w:t>Trả lời</w:t>
            </w:r>
          </w:p>
          <w:p w14:paraId="22E2998D" w14:textId="77777777" w:rsidR="00B44C9A" w:rsidRPr="00B44C9A" w:rsidRDefault="00B44C9A" w:rsidP="00EE6F72">
            <w:pPr>
              <w:spacing w:after="0"/>
              <w:rPr>
                <w:rFonts w:eastAsia="Calibri"/>
                <w:b/>
                <w:sz w:val="28"/>
                <w:szCs w:val="28"/>
                <w:lang w:val="en-US"/>
              </w:rPr>
            </w:pPr>
            <w:r w:rsidRPr="00B44C9A">
              <w:rPr>
                <w:rFonts w:eastAsia="Calibri"/>
                <w:b/>
                <w:sz w:val="28"/>
                <w:szCs w:val="28"/>
                <w:lang w:val="en-US"/>
              </w:rPr>
              <w:t>-</w:t>
            </w:r>
            <w:r w:rsidRPr="00B44C9A">
              <w:rPr>
                <w:rFonts w:eastAsia="Calibri"/>
                <w:sz w:val="28"/>
                <w:szCs w:val="28"/>
                <w:lang w:val="en-US"/>
              </w:rPr>
              <w:t xml:space="preserve"> Khi đóng công tắc, dòng điện chạy qua bóng đèn và phát sáng. Chứng tỏ dòng điện có tác dụng phát sáng.</w:t>
            </w:r>
          </w:p>
          <w:p w14:paraId="6A298CD6" w14:textId="77777777" w:rsidR="00B44C9A" w:rsidRPr="00B44C9A" w:rsidRDefault="00B44C9A" w:rsidP="0035559D">
            <w:pPr>
              <w:spacing w:after="0"/>
              <w:jc w:val="both"/>
              <w:rPr>
                <w:bCs/>
                <w:iCs/>
                <w:sz w:val="28"/>
                <w:szCs w:val="28"/>
                <w:lang w:val="en-US"/>
              </w:rPr>
            </w:pPr>
            <w:r w:rsidRPr="00B44C9A">
              <w:rPr>
                <w:b/>
                <w:bCs/>
                <w:sz w:val="28"/>
                <w:szCs w:val="28"/>
              </w:rPr>
              <w:t>Câu 2.</w:t>
            </w:r>
            <w:r w:rsidRPr="00B44C9A">
              <w:rPr>
                <w:b/>
                <w:bCs/>
                <w:lang w:val="en-US"/>
              </w:rPr>
              <w:t xml:space="preserve"> </w:t>
            </w:r>
            <w:r w:rsidRPr="00B44C9A">
              <w:rPr>
                <w:bCs/>
                <w:iCs/>
                <w:sz w:val="28"/>
                <w:szCs w:val="28"/>
                <w:lang w:val="en-US"/>
              </w:rPr>
              <w:t>Nêu một số ví dụ về tác dụng phát sáng của dòng điện xoay chiều</w:t>
            </w:r>
          </w:p>
          <w:p w14:paraId="570CED0B" w14:textId="77777777" w:rsidR="00B44C9A" w:rsidRPr="00B44C9A" w:rsidRDefault="00B44C9A" w:rsidP="00EE6F72">
            <w:pPr>
              <w:spacing w:after="0"/>
              <w:jc w:val="center"/>
              <w:rPr>
                <w:b/>
                <w:bCs/>
                <w:iCs/>
                <w:sz w:val="28"/>
                <w:szCs w:val="28"/>
                <w:lang w:val="en-US"/>
              </w:rPr>
            </w:pPr>
            <w:r w:rsidRPr="00B44C9A">
              <w:rPr>
                <w:b/>
                <w:bCs/>
                <w:iCs/>
                <w:sz w:val="28"/>
                <w:szCs w:val="28"/>
                <w:lang w:val="en-US"/>
              </w:rPr>
              <w:t>Trả lời</w:t>
            </w:r>
          </w:p>
          <w:p w14:paraId="25EEB024" w14:textId="77777777" w:rsidR="00B44C9A" w:rsidRPr="00B44C9A" w:rsidRDefault="00B44C9A" w:rsidP="00EE6F72">
            <w:pPr>
              <w:spacing w:after="0"/>
              <w:rPr>
                <w:rFonts w:eastAsia="Calibri"/>
                <w:sz w:val="28"/>
                <w:szCs w:val="28"/>
                <w:lang w:val="en-US"/>
              </w:rPr>
            </w:pPr>
            <w:r w:rsidRPr="00B44C9A">
              <w:rPr>
                <w:rFonts w:eastAsia="Calibri"/>
                <w:sz w:val="28"/>
                <w:szCs w:val="28"/>
                <w:lang w:val="en-US"/>
              </w:rPr>
              <w:t>- Làm sáng bóng đèn bút thử điện để nhận biết có điện hay không.</w:t>
            </w:r>
          </w:p>
          <w:p w14:paraId="50E81331" w14:textId="77777777" w:rsidR="00B44C9A" w:rsidRPr="00B44C9A" w:rsidRDefault="00B44C9A" w:rsidP="00EE6F72">
            <w:pPr>
              <w:spacing w:after="0"/>
              <w:rPr>
                <w:rFonts w:eastAsia="Calibri"/>
                <w:sz w:val="28"/>
                <w:szCs w:val="28"/>
                <w:lang w:val="en-US"/>
              </w:rPr>
            </w:pPr>
            <w:r w:rsidRPr="00B44C9A">
              <w:rPr>
                <w:rFonts w:eastAsia="Calibri"/>
                <w:sz w:val="28"/>
                <w:szCs w:val="28"/>
                <w:lang w:val="en-US"/>
              </w:rPr>
              <w:t>- Làm đèn đi - ốt phát quang (đèn LED) trong các dụng cụ như ra - đi – ô, máy tính, điện thoại, …</w:t>
            </w:r>
          </w:p>
          <w:p w14:paraId="72352EE4" w14:textId="77777777" w:rsidR="00B44C9A" w:rsidRPr="00B44C9A" w:rsidRDefault="00B44C9A" w:rsidP="00EE6F72">
            <w:pPr>
              <w:spacing w:after="0"/>
              <w:rPr>
                <w:rFonts w:eastAsia="Calibri"/>
                <w:sz w:val="28"/>
                <w:szCs w:val="28"/>
                <w:lang w:val="en-US"/>
              </w:rPr>
            </w:pPr>
            <w:r w:rsidRPr="00B44C9A">
              <w:rPr>
                <w:rFonts w:eastAsia="Calibri"/>
                <w:sz w:val="28"/>
                <w:szCs w:val="28"/>
                <w:lang w:val="en-US"/>
              </w:rPr>
              <w:t>- Làm đèn ống phát sáng: Có chất bột phát quang phủ bên trong thành ống. Khi dòng điện chạy qua, chất bột này phát sáng nên đèn nóng lên rất ít.</w:t>
            </w:r>
          </w:p>
        </w:tc>
      </w:tr>
    </w:tbl>
    <w:p w14:paraId="3AC2D33E" w14:textId="77777777" w:rsidR="00B44C9A" w:rsidRPr="00B44C9A" w:rsidRDefault="00B44C9A" w:rsidP="00EE6F72">
      <w:pPr>
        <w:spacing w:before="40" w:after="60" w:line="276" w:lineRule="auto"/>
        <w:jc w:val="both"/>
        <w:rPr>
          <w:rFonts w:ascii="Times New Roman" w:hAnsi="Times New Roman" w:cs="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1FFA8EF2" w14:textId="77777777" w:rsidTr="0035559D">
        <w:tc>
          <w:tcPr>
            <w:tcW w:w="14970" w:type="dxa"/>
            <w:tcBorders>
              <w:top w:val="outset" w:sz="6" w:space="0" w:color="auto"/>
              <w:left w:val="outset" w:sz="6" w:space="0" w:color="auto"/>
              <w:bottom w:val="outset" w:sz="6" w:space="0" w:color="auto"/>
              <w:right w:val="outset" w:sz="6" w:space="0" w:color="auto"/>
            </w:tcBorders>
            <w:shd w:val="clear" w:color="auto" w:fill="92D050"/>
          </w:tcPr>
          <w:p w14:paraId="5F2EC2F8" w14:textId="77777777" w:rsidR="00B44C9A" w:rsidRPr="00B44C9A" w:rsidRDefault="00B44C9A" w:rsidP="0035559D">
            <w:pPr>
              <w:tabs>
                <w:tab w:val="left" w:pos="225"/>
                <w:tab w:val="center" w:pos="5105"/>
              </w:tabs>
              <w:spacing w:before="100" w:beforeAutospacing="1" w:after="100" w:afterAutospacing="1" w:line="256" w:lineRule="auto"/>
              <w:rPr>
                <w:rFonts w:eastAsia="Calibri"/>
                <w:b/>
                <w:sz w:val="26"/>
                <w:szCs w:val="26"/>
                <w:lang w:val="en-US"/>
              </w:rPr>
            </w:pPr>
            <w:r w:rsidRPr="00B44C9A">
              <w:rPr>
                <w:rFonts w:eastAsia="Calibri"/>
                <w:b/>
                <w:sz w:val="26"/>
                <w:szCs w:val="26"/>
                <w:lang w:val="en-US"/>
              </w:rPr>
              <w:tab/>
            </w:r>
            <w:r w:rsidRPr="00B44C9A">
              <w:rPr>
                <w:rFonts w:eastAsia="Calibri"/>
                <w:b/>
                <w:sz w:val="26"/>
                <w:szCs w:val="26"/>
                <w:lang w:val="en-US"/>
              </w:rPr>
              <w:tab/>
              <w:t>TRẠM 3</w:t>
            </w:r>
          </w:p>
        </w:tc>
      </w:tr>
      <w:tr w:rsidR="00B44C9A" w:rsidRPr="00B44C9A" w14:paraId="15DEE983" w14:textId="77777777" w:rsidTr="0035559D">
        <w:tc>
          <w:tcPr>
            <w:tcW w:w="14970" w:type="dxa"/>
            <w:tcBorders>
              <w:top w:val="nil"/>
              <w:left w:val="outset" w:sz="6" w:space="0" w:color="auto"/>
              <w:bottom w:val="outset" w:sz="6" w:space="0" w:color="auto"/>
              <w:right w:val="outset" w:sz="6" w:space="0" w:color="auto"/>
            </w:tcBorders>
          </w:tcPr>
          <w:p w14:paraId="6A4A8E23" w14:textId="77777777" w:rsidR="00B44C9A" w:rsidRPr="00B44C9A" w:rsidRDefault="00B44C9A" w:rsidP="0035559D">
            <w:pPr>
              <w:spacing w:after="0"/>
              <w:jc w:val="both"/>
              <w:rPr>
                <w:b/>
                <w:i/>
                <w:iCs/>
                <w:sz w:val="28"/>
                <w:szCs w:val="28"/>
                <w:lang w:val="en-US"/>
              </w:rPr>
            </w:pPr>
            <w:r w:rsidRPr="00B44C9A">
              <w:rPr>
                <w:b/>
                <w:i/>
                <w:iCs/>
                <w:sz w:val="28"/>
                <w:szCs w:val="28"/>
                <w:lang w:val="en-US"/>
              </w:rPr>
              <w:t>Dựa vào thông tin SGK và thí nghiệm hình 12.3 trả lời các câu hỏi sau</w:t>
            </w:r>
          </w:p>
          <w:p w14:paraId="493BC5B5" w14:textId="77777777" w:rsidR="00B44C9A" w:rsidRPr="00B44C9A" w:rsidRDefault="00B44C9A" w:rsidP="0035559D">
            <w:pPr>
              <w:spacing w:after="0"/>
              <w:jc w:val="both"/>
              <w:rPr>
                <w:bCs/>
                <w:iCs/>
                <w:sz w:val="28"/>
                <w:szCs w:val="28"/>
                <w:lang w:val="en-US"/>
              </w:rPr>
            </w:pPr>
            <w:r w:rsidRPr="00B44C9A">
              <w:rPr>
                <w:bCs/>
                <w:iCs/>
                <w:noProof/>
                <w:sz w:val="28"/>
                <w:szCs w:val="28"/>
                <w:lang w:val="en-US" w:eastAsia="en-US"/>
              </w:rPr>
              <w:drawing>
                <wp:inline distT="0" distB="0" distL="0" distR="0" wp14:anchorId="2615D241" wp14:editId="2E2FC043">
                  <wp:extent cx="3753374" cy="1590897"/>
                  <wp:effectExtent l="0" t="0" r="0" b="9525"/>
                  <wp:docPr id="5676" name="Picture 5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753374" cy="1590897"/>
                          </a:xfrm>
                          <a:prstGeom prst="rect">
                            <a:avLst/>
                          </a:prstGeom>
                        </pic:spPr>
                      </pic:pic>
                    </a:graphicData>
                  </a:graphic>
                </wp:inline>
              </w:drawing>
            </w:r>
          </w:p>
          <w:p w14:paraId="151C874D" w14:textId="77777777" w:rsidR="00B44C9A" w:rsidRPr="00B44C9A" w:rsidRDefault="00B44C9A" w:rsidP="0035559D">
            <w:pPr>
              <w:spacing w:after="0"/>
              <w:jc w:val="both"/>
              <w:rPr>
                <w:bCs/>
                <w:iCs/>
                <w:sz w:val="28"/>
                <w:szCs w:val="28"/>
                <w:lang w:val="en-US"/>
              </w:rPr>
            </w:pPr>
            <w:r w:rsidRPr="00B44C9A">
              <w:rPr>
                <w:b/>
                <w:bCs/>
                <w:iCs/>
                <w:sz w:val="28"/>
                <w:szCs w:val="28"/>
                <w:lang w:val="en-US"/>
              </w:rPr>
              <w:t>Câu 1.</w:t>
            </w:r>
            <w:r w:rsidRPr="00B44C9A">
              <w:rPr>
                <w:bCs/>
                <w:iCs/>
                <w:sz w:val="28"/>
                <w:szCs w:val="28"/>
                <w:lang w:val="en-US"/>
              </w:rPr>
              <w:t xml:space="preserve"> Nêu một số ví dụ về tác dụng từ của dòng điện xoay chiều. Ở mỗi ví dụ đó, dòng điện xoay chiều còn có tác dụng nào khác?</w:t>
            </w:r>
          </w:p>
          <w:p w14:paraId="027F4096" w14:textId="77777777" w:rsidR="00B44C9A" w:rsidRPr="00B44C9A" w:rsidRDefault="00B44C9A" w:rsidP="00EE6F72">
            <w:pPr>
              <w:spacing w:after="0"/>
              <w:jc w:val="center"/>
              <w:rPr>
                <w:rFonts w:eastAsia="Calibri"/>
                <w:b/>
                <w:sz w:val="28"/>
                <w:szCs w:val="28"/>
                <w:lang w:val="en-US"/>
              </w:rPr>
            </w:pPr>
            <w:r w:rsidRPr="00B44C9A">
              <w:rPr>
                <w:rFonts w:eastAsia="Calibri"/>
                <w:b/>
                <w:sz w:val="28"/>
                <w:szCs w:val="28"/>
                <w:lang w:val="en-US"/>
              </w:rPr>
              <w:t>Trả lời</w:t>
            </w:r>
          </w:p>
          <w:p w14:paraId="66DD6307" w14:textId="77777777" w:rsidR="00B44C9A" w:rsidRPr="00B44C9A" w:rsidRDefault="00B44C9A" w:rsidP="00EE6F72">
            <w:pPr>
              <w:spacing w:after="0"/>
              <w:jc w:val="both"/>
              <w:rPr>
                <w:bCs/>
                <w:iCs/>
                <w:sz w:val="28"/>
                <w:szCs w:val="28"/>
                <w:lang w:val="en-US"/>
              </w:rPr>
            </w:pPr>
            <w:r w:rsidRPr="00B44C9A">
              <w:rPr>
                <w:bCs/>
                <w:iCs/>
                <w:sz w:val="28"/>
                <w:szCs w:val="28"/>
                <w:lang w:val="en-US"/>
              </w:rPr>
              <w:t>- Dòng điện xoay chiều chạy qua cuộn dây dẫn kín thì cuộn dây dẫn kín hút được các vật bằng sắt, thép,... chứng tỏ dòng điện xoay chiều có tác dụng từ.</w:t>
            </w:r>
          </w:p>
          <w:p w14:paraId="562CE7A6" w14:textId="77777777" w:rsidR="00B44C9A" w:rsidRPr="00B44C9A" w:rsidRDefault="00B44C9A" w:rsidP="00EE6F72">
            <w:pPr>
              <w:spacing w:after="0"/>
              <w:jc w:val="both"/>
              <w:rPr>
                <w:bCs/>
                <w:iCs/>
                <w:sz w:val="28"/>
                <w:szCs w:val="28"/>
                <w:lang w:val="en-US"/>
              </w:rPr>
            </w:pPr>
            <w:r w:rsidRPr="00B44C9A">
              <w:rPr>
                <w:bCs/>
                <w:iCs/>
                <w:sz w:val="28"/>
                <w:szCs w:val="28"/>
                <w:lang w:val="en-US"/>
              </w:rPr>
              <w:t xml:space="preserve">- Tác dụng từ của dòng điện xoay chiều được ứng dụng trong các thiết bị điện như chuông </w:t>
            </w:r>
            <w:r w:rsidRPr="00B44C9A">
              <w:rPr>
                <w:bCs/>
                <w:iCs/>
                <w:sz w:val="28"/>
                <w:szCs w:val="28"/>
                <w:lang w:val="en-US"/>
              </w:rPr>
              <w:lastRenderedPageBreak/>
              <w:t>điện (có thêm tác dụng nhiệt), rơ-le điện (có thêm tác dụng nhiệt), bếp từ (có thêm tác dụng nhiệt),...</w:t>
            </w:r>
          </w:p>
          <w:p w14:paraId="13BFAF90" w14:textId="77777777" w:rsidR="00B44C9A" w:rsidRPr="00B44C9A" w:rsidRDefault="00B44C9A" w:rsidP="0035559D">
            <w:pPr>
              <w:spacing w:after="0"/>
              <w:jc w:val="both"/>
              <w:rPr>
                <w:sz w:val="28"/>
                <w:szCs w:val="28"/>
              </w:rPr>
            </w:pPr>
            <w:r w:rsidRPr="00B44C9A">
              <w:rPr>
                <w:b/>
                <w:bCs/>
                <w:sz w:val="28"/>
                <w:szCs w:val="28"/>
              </w:rPr>
              <w:t>Câu 2.</w:t>
            </w:r>
            <w:r w:rsidRPr="00B44C9A">
              <w:rPr>
                <w:b/>
                <w:bCs/>
                <w:lang w:val="en-US"/>
              </w:rPr>
              <w:t xml:space="preserve"> </w:t>
            </w:r>
            <w:r w:rsidRPr="00B44C9A">
              <w:rPr>
                <w:bCs/>
                <w:iCs/>
                <w:sz w:val="28"/>
                <w:szCs w:val="28"/>
                <w:lang w:val="en-US"/>
              </w:rPr>
              <w:t>Với chuông điện ở hình 12.3, nếu dòng điện xoay chiều được thay bằng dòng điện một chiếu thì chuông có hoạt động không? Vì sao?</w:t>
            </w:r>
          </w:p>
          <w:p w14:paraId="3BBEDC23" w14:textId="77777777" w:rsidR="00B44C9A" w:rsidRPr="00B44C9A" w:rsidRDefault="00B44C9A" w:rsidP="00EE6F72">
            <w:pPr>
              <w:spacing w:after="0"/>
              <w:jc w:val="center"/>
              <w:rPr>
                <w:rFonts w:eastAsia="Calibri"/>
                <w:b/>
                <w:sz w:val="28"/>
                <w:szCs w:val="28"/>
                <w:lang w:val="en-US"/>
              </w:rPr>
            </w:pPr>
            <w:r w:rsidRPr="00B44C9A">
              <w:rPr>
                <w:rFonts w:eastAsia="Calibri"/>
                <w:b/>
                <w:sz w:val="28"/>
                <w:szCs w:val="28"/>
                <w:lang w:val="en-US"/>
              </w:rPr>
              <w:t>Trả lời</w:t>
            </w:r>
          </w:p>
          <w:p w14:paraId="241006BB" w14:textId="77777777" w:rsidR="00B44C9A" w:rsidRPr="00B44C9A" w:rsidRDefault="00B44C9A" w:rsidP="00EE6F72">
            <w:pPr>
              <w:spacing w:after="0"/>
              <w:jc w:val="both"/>
              <w:rPr>
                <w:bCs/>
                <w:iCs/>
                <w:sz w:val="28"/>
                <w:szCs w:val="28"/>
                <w:lang w:val="en-US"/>
              </w:rPr>
            </w:pPr>
            <w:r w:rsidRPr="00B44C9A">
              <w:rPr>
                <w:bCs/>
                <w:iCs/>
                <w:sz w:val="28"/>
                <w:szCs w:val="28"/>
                <w:lang w:val="en-US"/>
              </w:rPr>
              <w:t>- Không, nếu dòng điện xoay chiều được thay bằng dòng điện một chiều, chuông không hoạt động được. Chuông cần dòng điện xoay chiều để tạo tác dụng từ, và dòng điện một chiều không tạo ra từ hiệu quả trong chuông.</w:t>
            </w:r>
          </w:p>
        </w:tc>
      </w:tr>
    </w:tbl>
    <w:p w14:paraId="23B0F533" w14:textId="77777777" w:rsidR="00B44C9A" w:rsidRPr="00B44C9A" w:rsidRDefault="00B44C9A" w:rsidP="00EE6F72">
      <w:pPr>
        <w:spacing w:before="40" w:after="60" w:line="276" w:lineRule="auto"/>
        <w:jc w:val="both"/>
        <w:rPr>
          <w:rFonts w:ascii="Times New Roman" w:hAnsi="Times New Roman" w:cs="Times New Roman"/>
          <w:bCs/>
          <w:iCs/>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6C358E53" w14:textId="77777777" w:rsidTr="0035559D">
        <w:tc>
          <w:tcPr>
            <w:tcW w:w="14970" w:type="dxa"/>
            <w:tcBorders>
              <w:top w:val="outset" w:sz="6" w:space="0" w:color="auto"/>
              <w:left w:val="outset" w:sz="6" w:space="0" w:color="auto"/>
              <w:bottom w:val="outset" w:sz="6" w:space="0" w:color="auto"/>
              <w:right w:val="outset" w:sz="6" w:space="0" w:color="auto"/>
            </w:tcBorders>
            <w:shd w:val="clear" w:color="auto" w:fill="B8CCE4" w:themeFill="accent1" w:themeFillTint="66"/>
          </w:tcPr>
          <w:p w14:paraId="56BB5841" w14:textId="77777777" w:rsidR="00B44C9A" w:rsidRPr="00B44C9A" w:rsidRDefault="00B44C9A" w:rsidP="0035559D">
            <w:pPr>
              <w:tabs>
                <w:tab w:val="left" w:pos="225"/>
                <w:tab w:val="center" w:pos="5105"/>
                <w:tab w:val="left" w:pos="8760"/>
              </w:tabs>
              <w:spacing w:before="100" w:beforeAutospacing="1" w:after="100" w:afterAutospacing="1" w:line="256" w:lineRule="auto"/>
              <w:rPr>
                <w:rFonts w:eastAsia="Calibri"/>
                <w:b/>
                <w:sz w:val="26"/>
                <w:szCs w:val="26"/>
                <w:lang w:val="en-US"/>
              </w:rPr>
            </w:pPr>
            <w:r w:rsidRPr="00B44C9A">
              <w:rPr>
                <w:rFonts w:eastAsia="Calibri"/>
                <w:b/>
                <w:sz w:val="26"/>
                <w:szCs w:val="26"/>
                <w:lang w:val="en-US"/>
              </w:rPr>
              <w:tab/>
            </w:r>
            <w:r w:rsidRPr="00B44C9A">
              <w:rPr>
                <w:rFonts w:eastAsia="Calibri"/>
                <w:b/>
                <w:sz w:val="26"/>
                <w:szCs w:val="26"/>
                <w:lang w:val="en-US"/>
              </w:rPr>
              <w:tab/>
              <w:t>TRẠM 4</w:t>
            </w:r>
            <w:r w:rsidRPr="00B44C9A">
              <w:rPr>
                <w:rFonts w:eastAsia="Calibri"/>
                <w:b/>
                <w:sz w:val="26"/>
                <w:szCs w:val="26"/>
                <w:lang w:val="en-US"/>
              </w:rPr>
              <w:tab/>
            </w:r>
          </w:p>
        </w:tc>
      </w:tr>
      <w:tr w:rsidR="00B44C9A" w:rsidRPr="00B44C9A" w14:paraId="7B03CBFD" w14:textId="77777777" w:rsidTr="0035559D">
        <w:tc>
          <w:tcPr>
            <w:tcW w:w="14970" w:type="dxa"/>
            <w:tcBorders>
              <w:top w:val="nil"/>
              <w:left w:val="outset" w:sz="6" w:space="0" w:color="auto"/>
              <w:bottom w:val="outset" w:sz="6" w:space="0" w:color="auto"/>
              <w:right w:val="outset" w:sz="6" w:space="0" w:color="auto"/>
            </w:tcBorders>
          </w:tcPr>
          <w:p w14:paraId="5DA208C0" w14:textId="77777777" w:rsidR="00B44C9A" w:rsidRPr="00B44C9A" w:rsidRDefault="00B44C9A" w:rsidP="0035559D">
            <w:pPr>
              <w:spacing w:after="0"/>
              <w:jc w:val="both"/>
              <w:rPr>
                <w:bCs/>
                <w:iCs/>
                <w:sz w:val="28"/>
                <w:szCs w:val="28"/>
                <w:lang w:val="en-US"/>
              </w:rPr>
            </w:pPr>
            <w:r w:rsidRPr="00B44C9A">
              <w:rPr>
                <w:b/>
                <w:bCs/>
                <w:iCs/>
                <w:sz w:val="28"/>
                <w:szCs w:val="28"/>
                <w:lang w:val="en-US"/>
              </w:rPr>
              <w:t xml:space="preserve">Câu 1. </w:t>
            </w:r>
            <w:r w:rsidRPr="00B44C9A">
              <w:rPr>
                <w:bCs/>
                <w:iCs/>
                <w:sz w:val="28"/>
                <w:szCs w:val="28"/>
                <w:lang w:val="en-US"/>
              </w:rPr>
              <w:t xml:space="preserve">Tác dụng sinh lí của dòng điện là gì? </w:t>
            </w:r>
          </w:p>
          <w:p w14:paraId="2C369EAB" w14:textId="77777777" w:rsidR="00B44C9A" w:rsidRPr="00B44C9A" w:rsidRDefault="00B44C9A" w:rsidP="00EE6F72">
            <w:pPr>
              <w:spacing w:after="0"/>
              <w:jc w:val="center"/>
              <w:rPr>
                <w:rFonts w:eastAsia="Calibri"/>
                <w:b/>
                <w:sz w:val="28"/>
                <w:szCs w:val="28"/>
                <w:lang w:val="en-US"/>
              </w:rPr>
            </w:pPr>
            <w:r w:rsidRPr="00B44C9A">
              <w:rPr>
                <w:rFonts w:eastAsia="Calibri"/>
                <w:b/>
                <w:sz w:val="28"/>
                <w:szCs w:val="28"/>
                <w:lang w:val="en-US"/>
              </w:rPr>
              <w:t>Trả lời</w:t>
            </w:r>
          </w:p>
          <w:p w14:paraId="4671D5B2" w14:textId="77777777" w:rsidR="00B44C9A" w:rsidRPr="00B44C9A" w:rsidRDefault="00B44C9A" w:rsidP="00EE6F72">
            <w:pPr>
              <w:spacing w:after="0"/>
              <w:jc w:val="both"/>
              <w:rPr>
                <w:bCs/>
                <w:iCs/>
                <w:sz w:val="28"/>
                <w:szCs w:val="28"/>
                <w:lang w:val="en-US"/>
              </w:rPr>
            </w:pPr>
            <w:r w:rsidRPr="00B44C9A">
              <w:rPr>
                <w:bCs/>
                <w:iCs/>
                <w:sz w:val="28"/>
                <w:szCs w:val="28"/>
                <w:lang w:val="en-US"/>
              </w:rPr>
              <w:t>- Dòng điện có tác dụng sinh lí khi đi qua cơ thể người và các động vật.</w:t>
            </w:r>
          </w:p>
          <w:p w14:paraId="181FE3C2" w14:textId="77777777" w:rsidR="00B44C9A" w:rsidRPr="00B44C9A" w:rsidRDefault="00B44C9A" w:rsidP="0035559D">
            <w:pPr>
              <w:spacing w:after="0"/>
              <w:jc w:val="both"/>
              <w:rPr>
                <w:sz w:val="28"/>
                <w:szCs w:val="28"/>
              </w:rPr>
            </w:pPr>
            <w:r w:rsidRPr="00B44C9A">
              <w:rPr>
                <w:b/>
                <w:bCs/>
                <w:sz w:val="28"/>
                <w:szCs w:val="28"/>
              </w:rPr>
              <w:t>Câu 2.</w:t>
            </w:r>
            <w:r w:rsidRPr="00B44C9A">
              <w:rPr>
                <w:bCs/>
                <w:iCs/>
                <w:sz w:val="28"/>
                <w:szCs w:val="28"/>
                <w:lang w:val="en-US"/>
              </w:rPr>
              <w:t xml:space="preserve"> Nêu ví dụ về tác dụng sinh lí của dòng điện xoay chiều với cơ thể người hay sinh vật.</w:t>
            </w:r>
          </w:p>
          <w:p w14:paraId="1A715801" w14:textId="77777777" w:rsidR="00B44C9A" w:rsidRPr="00B44C9A" w:rsidRDefault="00B44C9A" w:rsidP="00EE6F72">
            <w:pPr>
              <w:spacing w:after="0"/>
              <w:jc w:val="center"/>
              <w:rPr>
                <w:rFonts w:eastAsia="Calibri"/>
                <w:b/>
                <w:sz w:val="28"/>
                <w:szCs w:val="28"/>
                <w:lang w:val="en-US"/>
              </w:rPr>
            </w:pPr>
            <w:r w:rsidRPr="00B44C9A">
              <w:rPr>
                <w:rFonts w:eastAsia="Calibri"/>
                <w:b/>
                <w:sz w:val="28"/>
                <w:szCs w:val="28"/>
                <w:lang w:val="en-US"/>
              </w:rPr>
              <w:t>Trả lời</w:t>
            </w:r>
          </w:p>
          <w:p w14:paraId="0949DFA1" w14:textId="77777777" w:rsidR="00B44C9A" w:rsidRPr="00B44C9A" w:rsidRDefault="00B44C9A" w:rsidP="00EE6F72">
            <w:pPr>
              <w:spacing w:after="0"/>
              <w:jc w:val="both"/>
              <w:rPr>
                <w:sz w:val="28"/>
                <w:szCs w:val="28"/>
              </w:rPr>
            </w:pPr>
            <w:r w:rsidRPr="00B44C9A">
              <w:rPr>
                <w:color w:val="333333"/>
                <w:sz w:val="27"/>
                <w:szCs w:val="27"/>
                <w:lang w:val="en-US" w:eastAsia="en-US"/>
              </w:rPr>
              <w:t xml:space="preserve">- </w:t>
            </w:r>
            <w:r w:rsidRPr="00B44C9A">
              <w:rPr>
                <w:sz w:val="28"/>
                <w:szCs w:val="28"/>
              </w:rPr>
              <w:t>Ví dụ về tác dụng sinh lí của dòng điện xoay chiều với cơ thể người: Co giật, ngừng tim, bỏng, tổn thương thần kinh, </w:t>
            </w:r>
          </w:p>
          <w:p w14:paraId="7214DEFB" w14:textId="77777777" w:rsidR="00B44C9A" w:rsidRPr="00B44C9A" w:rsidRDefault="00B44C9A" w:rsidP="00EE6F72">
            <w:pPr>
              <w:spacing w:after="0"/>
              <w:jc w:val="both"/>
              <w:rPr>
                <w:sz w:val="28"/>
                <w:szCs w:val="28"/>
              </w:rPr>
            </w:pPr>
            <w:r w:rsidRPr="00B44C9A">
              <w:rPr>
                <w:sz w:val="28"/>
                <w:szCs w:val="28"/>
              </w:rPr>
              <w:t>- Ví dụ về tác dụng sinh lí của dòng điện xoay chiều với sinh vật: </w:t>
            </w:r>
          </w:p>
          <w:p w14:paraId="25BB2591" w14:textId="77777777" w:rsidR="00B44C9A" w:rsidRPr="00B44C9A" w:rsidRDefault="00B44C9A" w:rsidP="00EE6F72">
            <w:pPr>
              <w:spacing w:after="0"/>
              <w:jc w:val="both"/>
              <w:rPr>
                <w:sz w:val="28"/>
                <w:szCs w:val="28"/>
              </w:rPr>
            </w:pPr>
            <w:r w:rsidRPr="00B44C9A">
              <w:rPr>
                <w:sz w:val="28"/>
                <w:szCs w:val="28"/>
              </w:rPr>
              <w:t>+ Dòng điện xoay chiều có thể được sử dụng để kích thích cá di chuyển trong môi trường nuôi trồng thủy sản. </w:t>
            </w:r>
          </w:p>
          <w:p w14:paraId="179CF230" w14:textId="77777777" w:rsidR="00B44C9A" w:rsidRPr="00B44C9A" w:rsidRDefault="00B44C9A" w:rsidP="00EE6F72">
            <w:pPr>
              <w:spacing w:after="0"/>
              <w:jc w:val="both"/>
              <w:rPr>
                <w:sz w:val="28"/>
                <w:szCs w:val="28"/>
              </w:rPr>
            </w:pPr>
            <w:r w:rsidRPr="00B44C9A">
              <w:rPr>
                <w:sz w:val="28"/>
                <w:szCs w:val="28"/>
              </w:rPr>
              <w:t>+ Dòng điện xoay chiều có thể được sử dụng để kiểm soát côn trùng gây hại.</w:t>
            </w:r>
          </w:p>
        </w:tc>
      </w:tr>
    </w:tbl>
    <w:p w14:paraId="5BB59DB9" w14:textId="77777777" w:rsidR="00B44C9A" w:rsidRPr="00B44C9A" w:rsidRDefault="00B44C9A">
      <w:pPr>
        <w:spacing w:before="160" w:after="60" w:line="276" w:lineRule="auto"/>
        <w:rPr>
          <w:rFonts w:ascii="Times New Roman" w:hAnsi="Times New Roman" w:cs="Times New Roman"/>
          <w:b/>
          <w:color w:val="C00000"/>
          <w:sz w:val="28"/>
          <w:szCs w:val="28"/>
          <w:lang w:val="en-US"/>
        </w:rPr>
      </w:pPr>
    </w:p>
    <w:p w14:paraId="6170A2F0" w14:textId="77777777" w:rsidR="00B44C9A" w:rsidRPr="00B44C9A" w:rsidRDefault="00B44C9A">
      <w:pPr>
        <w:spacing w:before="16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B44C9A" w:rsidRPr="00B44C9A" w14:paraId="149A7A7E" w14:textId="77777777" w:rsidTr="00CF33CE">
        <w:trPr>
          <w:trHeight w:val="274"/>
          <w:jc w:val="center"/>
        </w:trPr>
        <w:tc>
          <w:tcPr>
            <w:tcW w:w="5803" w:type="dxa"/>
            <w:shd w:val="clear" w:color="auto" w:fill="F2DCDC" w:themeFill="accent2" w:themeFillTint="32"/>
          </w:tcPr>
          <w:p w14:paraId="3927BE22" w14:textId="77777777" w:rsidR="00B44C9A" w:rsidRPr="00B44C9A" w:rsidRDefault="00B44C9A">
            <w:pPr>
              <w:spacing w:before="40" w:after="60" w:line="276"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44B5FC3D"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299294F5" w14:textId="77777777" w:rsidTr="00CF33CE">
        <w:trPr>
          <w:trHeight w:val="274"/>
          <w:jc w:val="center"/>
        </w:trPr>
        <w:tc>
          <w:tcPr>
            <w:tcW w:w="5803" w:type="dxa"/>
            <w:shd w:val="clear" w:color="auto" w:fill="auto"/>
          </w:tcPr>
          <w:p w14:paraId="0559EE72"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sz w:val="28"/>
                <w:szCs w:val="28"/>
              </w:rPr>
              <w:t>Giao nhiệm vụ:</w:t>
            </w:r>
            <w:r w:rsidRPr="00B44C9A">
              <w:rPr>
                <w:rFonts w:ascii="Times New Roman" w:hAnsi="Times New Roman" w:cs="Times New Roman"/>
                <w:sz w:val="28"/>
                <w:szCs w:val="28"/>
              </w:rPr>
              <w:t xml:space="preserve"> </w:t>
            </w:r>
          </w:p>
          <w:p w14:paraId="661D4781" w14:textId="77777777" w:rsidR="00B44C9A" w:rsidRPr="00B44C9A" w:rsidRDefault="00B44C9A" w:rsidP="00EE6F7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GV chia lớp thành 4 nhóm nhỏ</w:t>
            </w:r>
          </w:p>
          <w:p w14:paraId="0C4D13A2" w14:textId="77777777" w:rsidR="00B44C9A" w:rsidRPr="00B44C9A" w:rsidRDefault="00B44C9A" w:rsidP="00EE6F72">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iáo viên sắp xếp các nhóm vào vị trí của các trạm:</w:t>
            </w:r>
          </w:p>
          <w:p w14:paraId="03F6D352" w14:textId="77777777" w:rsidR="00B44C9A" w:rsidRPr="00B44C9A" w:rsidRDefault="00B44C9A" w:rsidP="00EE6F72">
            <w:pPr>
              <w:spacing w:before="40" w:after="60" w:line="276" w:lineRule="auto"/>
              <w:ind w:left="720"/>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Nhóm 1 – Trạm 1 – Bố trí máy tính và đoạn video thí nghiệm</w:t>
            </w:r>
          </w:p>
          <w:p w14:paraId="2F159D5F" w14:textId="77777777" w:rsidR="00B44C9A" w:rsidRPr="00B44C9A" w:rsidRDefault="00B44C9A" w:rsidP="00EE6F72">
            <w:pPr>
              <w:spacing w:before="40" w:after="60" w:line="276" w:lineRule="auto"/>
              <w:ind w:left="720"/>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Nhóm 2 – Trạm 2 – Bố trí máy tính cho HS thực hiện thí nghiệm ảo</w:t>
            </w:r>
          </w:p>
          <w:p w14:paraId="6B432245" w14:textId="77777777" w:rsidR="00B44C9A" w:rsidRPr="00B44C9A" w:rsidRDefault="00B44C9A" w:rsidP="00EE6F72">
            <w:pPr>
              <w:spacing w:before="40" w:after="60" w:line="276" w:lineRule="auto"/>
              <w:ind w:left="720"/>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xml:space="preserve">+ Nhóm 3 – Trạm 3 – Bố trí các câu hỏi, </w:t>
            </w:r>
            <w:r w:rsidRPr="00B44C9A">
              <w:rPr>
                <w:rFonts w:ascii="Times New Roman" w:eastAsia="Times New Roman" w:hAnsi="Times New Roman" w:cs="Times New Roman"/>
                <w:sz w:val="28"/>
                <w:szCs w:val="28"/>
                <w:lang w:val="en-US"/>
              </w:rPr>
              <w:lastRenderedPageBreak/>
              <w:t>tranh ảnh liên quan.</w:t>
            </w:r>
          </w:p>
          <w:p w14:paraId="0986AC54" w14:textId="77777777" w:rsidR="00B44C9A" w:rsidRPr="00B44C9A" w:rsidRDefault="00B44C9A" w:rsidP="00EE6F72">
            <w:pPr>
              <w:spacing w:before="40" w:after="60" w:line="276" w:lineRule="auto"/>
              <w:ind w:left="720"/>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Nhóm 4 – Trạm 4 – Bố trí các câu hỏi, tranh ảnh liên quan.</w:t>
            </w:r>
          </w:p>
          <w:p w14:paraId="0E8DBE5A" w14:textId="77777777" w:rsidR="00B44C9A" w:rsidRPr="00B44C9A" w:rsidRDefault="00B44C9A" w:rsidP="00D02A5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Ở mỗi trạm, các nhóm sẽ có 5 phút để suy nghĩ và trả lời các yêu cầu, sau đó các nhóm di chuyển đến trạm tiếp theo, kết thúc khi các nhóm hoàn thành hết tất cả các yêu cầu ở các trạm.</w:t>
            </w:r>
          </w:p>
        </w:tc>
        <w:tc>
          <w:tcPr>
            <w:tcW w:w="4435" w:type="dxa"/>
            <w:shd w:val="clear" w:color="auto" w:fill="auto"/>
          </w:tcPr>
          <w:p w14:paraId="6ECC4022"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lastRenderedPageBreak/>
              <w:t>- HS nhận nhiệm vụ.</w:t>
            </w:r>
          </w:p>
          <w:p w14:paraId="2CC55675" w14:textId="77777777" w:rsidR="00B44C9A" w:rsidRPr="00B44C9A" w:rsidRDefault="00B44C9A" w:rsidP="00EE6F72">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Tập </w:t>
            </w:r>
            <w:r w:rsidRPr="00B44C9A">
              <w:rPr>
                <w:rFonts w:ascii="Times New Roman" w:hAnsi="Times New Roman" w:cs="Times New Roman"/>
                <w:sz w:val="28"/>
                <w:szCs w:val="28"/>
                <w:lang w:val="en-US"/>
              </w:rPr>
              <w:t>hợp nhóm và vào vị trí do giáo viên chỉ định.</w:t>
            </w:r>
          </w:p>
        </w:tc>
      </w:tr>
      <w:tr w:rsidR="00B44C9A" w:rsidRPr="00B44C9A" w14:paraId="4D39B696" w14:textId="77777777" w:rsidTr="00CF33CE">
        <w:trPr>
          <w:trHeight w:val="1685"/>
          <w:jc w:val="center"/>
        </w:trPr>
        <w:tc>
          <w:tcPr>
            <w:tcW w:w="5803" w:type="dxa"/>
            <w:shd w:val="clear" w:color="auto" w:fill="auto"/>
          </w:tcPr>
          <w:p w14:paraId="7769354C"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ướng dẫn HS thực hiện nhiệm vụ</w:t>
            </w:r>
          </w:p>
          <w:p w14:paraId="1A2E8A97" w14:textId="77777777" w:rsidR="00B44C9A" w:rsidRPr="00B44C9A" w:rsidRDefault="00B44C9A">
            <w:pPr>
              <w:spacing w:before="40" w:after="60" w:line="276" w:lineRule="auto"/>
              <w:jc w:val="both"/>
              <w:rPr>
                <w:rFonts w:ascii="Times New Roman" w:hAnsi="Times New Roman" w:cs="Times New Roman"/>
                <w:color w:val="0070C0"/>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sz w:val="28"/>
                <w:szCs w:val="28"/>
              </w:rPr>
              <w:t>GV quan sát, hỗ trợ HS khi cần thiết.</w:t>
            </w:r>
          </w:p>
          <w:p w14:paraId="06877E94" w14:textId="77777777" w:rsidR="00B44C9A" w:rsidRPr="00B44C9A" w:rsidRDefault="00B44C9A">
            <w:pPr>
              <w:spacing w:before="40" w:after="60" w:line="276" w:lineRule="auto"/>
              <w:jc w:val="both"/>
              <w:rPr>
                <w:rFonts w:ascii="Times New Roman" w:hAnsi="Times New Roman" w:cs="Times New Roman"/>
                <w:color w:val="0070C0"/>
                <w:sz w:val="28"/>
                <w:szCs w:val="28"/>
              </w:rPr>
            </w:pPr>
          </w:p>
        </w:tc>
        <w:tc>
          <w:tcPr>
            <w:tcW w:w="4435" w:type="dxa"/>
            <w:shd w:val="clear" w:color="auto" w:fill="auto"/>
          </w:tcPr>
          <w:p w14:paraId="170F9E54" w14:textId="77777777" w:rsidR="00B44C9A" w:rsidRPr="00B44C9A" w:rsidRDefault="00B44C9A" w:rsidP="00EE6F72">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HS làm </w:t>
            </w:r>
            <w:r w:rsidRPr="00B44C9A">
              <w:rPr>
                <w:rFonts w:ascii="Times New Roman" w:hAnsi="Times New Roman" w:cs="Times New Roman"/>
                <w:sz w:val="28"/>
                <w:szCs w:val="28"/>
                <w:lang w:val="en-US"/>
              </w:rPr>
              <w:t>theo nhóm, hoàn thành các nhiệm vụ các trạm.</w:t>
            </w:r>
          </w:p>
        </w:tc>
      </w:tr>
      <w:tr w:rsidR="00B44C9A" w:rsidRPr="00B44C9A" w14:paraId="7AD3C8A4" w14:textId="77777777" w:rsidTr="00CF33CE">
        <w:trPr>
          <w:trHeight w:val="274"/>
          <w:jc w:val="center"/>
        </w:trPr>
        <w:tc>
          <w:tcPr>
            <w:tcW w:w="5803" w:type="dxa"/>
            <w:shd w:val="clear" w:color="auto" w:fill="auto"/>
          </w:tcPr>
          <w:p w14:paraId="3A1E6991" w14:textId="77777777" w:rsidR="00B44C9A" w:rsidRPr="00B44C9A" w:rsidRDefault="00B44C9A">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3BC4A7AF"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ọi 1 nhóm đại diện trình bày kết quả. Các nhóm khác bổ sung</w:t>
            </w:r>
          </w:p>
          <w:p w14:paraId="0261AD69"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kết luận về nội dung kiến thức mà các nhóm đã đưa ra.</w:t>
            </w:r>
          </w:p>
          <w:p w14:paraId="78463789"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Chấm điểm cho các nhóm.</w:t>
            </w:r>
          </w:p>
        </w:tc>
        <w:tc>
          <w:tcPr>
            <w:tcW w:w="4435" w:type="dxa"/>
            <w:shd w:val="clear" w:color="auto" w:fill="auto"/>
          </w:tcPr>
          <w:p w14:paraId="38CD6AEC"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GV gọi thì đứng tại chổ trình bày đáp án phiếu học tập.</w:t>
            </w:r>
          </w:p>
          <w:p w14:paraId="3B8BBCB9"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Lắng nghe và nhận xét các bài làm của nhóm khác.</w:t>
            </w:r>
          </w:p>
        </w:tc>
      </w:tr>
      <w:tr w:rsidR="00B44C9A" w:rsidRPr="00B44C9A" w14:paraId="45526E4A" w14:textId="77777777" w:rsidTr="00025CA3">
        <w:trPr>
          <w:trHeight w:val="1125"/>
          <w:jc w:val="center"/>
        </w:trPr>
        <w:tc>
          <w:tcPr>
            <w:tcW w:w="5803" w:type="dxa"/>
            <w:shd w:val="clear" w:color="auto" w:fill="auto"/>
          </w:tcPr>
          <w:p w14:paraId="29C527B4" w14:textId="77777777" w:rsidR="00B44C9A" w:rsidRPr="00B44C9A" w:rsidRDefault="00B44C9A">
            <w:pPr>
              <w:spacing w:before="40" w:after="4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0B90DC11"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chốt lại các ý kiến thức chính cho HS:</w:t>
            </w:r>
          </w:p>
          <w:p w14:paraId="4F572A14" w14:textId="77777777" w:rsidR="00B44C9A" w:rsidRPr="00B44C9A" w:rsidRDefault="00B44C9A" w:rsidP="00EA24E1">
            <w:pPr>
              <w:rPr>
                <w:rFonts w:ascii="Times New Roman" w:hAnsi="Times New Roman" w:cs="Times New Roman"/>
                <w:i/>
                <w:sz w:val="28"/>
                <w:szCs w:val="28"/>
                <w:lang w:val="en-US"/>
              </w:rPr>
            </w:pPr>
            <w:r w:rsidRPr="00B44C9A">
              <w:rPr>
                <w:rFonts w:ascii="Times New Roman" w:hAnsi="Times New Roman" w:cs="Times New Roman"/>
                <w:i/>
                <w:sz w:val="28"/>
                <w:szCs w:val="28"/>
                <w:lang w:val="en-US"/>
              </w:rPr>
              <w:t>Dòng điện xoay chiều có tác dụng nhiệt (ví dụ bàn là, máy sưởi,..); tác dụng phát sáng (ví dụ đèn LED, đèn huỳnh quang,....); tác dụng tử (ví dụ chuông điện, rơ-le điện,...); tác dụng sinh lí (ví dụ khi đi qua cơ thể người và sinh vật).</w:t>
            </w:r>
          </w:p>
        </w:tc>
        <w:tc>
          <w:tcPr>
            <w:tcW w:w="4435" w:type="dxa"/>
            <w:shd w:val="clear" w:color="auto" w:fill="auto"/>
          </w:tcPr>
          <w:p w14:paraId="5DF61A0E"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065DF99C" w14:textId="77777777" w:rsidR="00B44C9A" w:rsidRPr="00B44C9A" w:rsidRDefault="00B44C9A">
      <w:pPr>
        <w:spacing w:before="40" w:after="60" w:line="312" w:lineRule="auto"/>
        <w:jc w:val="both"/>
        <w:rPr>
          <w:rFonts w:ascii="Times New Roman" w:hAnsi="Times New Roman" w:cs="Times New Roman"/>
          <w:b/>
          <w:color w:val="7030A0"/>
          <w:sz w:val="28"/>
          <w:szCs w:val="28"/>
        </w:rPr>
      </w:pPr>
    </w:p>
    <w:p w14:paraId="5E3D784A" w14:textId="77777777" w:rsidR="00B44C9A" w:rsidRPr="00B44C9A" w:rsidRDefault="00B44C9A">
      <w:pPr>
        <w:spacing w:before="40" w:after="60" w:line="312" w:lineRule="auto"/>
        <w:jc w:val="both"/>
        <w:rPr>
          <w:rFonts w:ascii="Times New Roman" w:hAnsi="Times New Roman" w:cs="Times New Roman"/>
          <w:b/>
          <w:bCs/>
          <w:color w:val="000000" w:themeColor="text1"/>
          <w:sz w:val="28"/>
          <w:szCs w:val="28"/>
        </w:rPr>
      </w:pP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Hoạt động </w:t>
      </w: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 </w:t>
      </w:r>
      <w:r w:rsidRPr="00B44C9A">
        <w:rPr>
          <w:rFonts w:ascii="Times New Roman" w:hAnsi="Times New Roman" w:cs="Times New Roman"/>
          <w:b/>
          <w:bCs/>
          <w:color w:val="7030A0"/>
          <w:sz w:val="28"/>
          <w:szCs w:val="28"/>
        </w:rPr>
        <w:t>Luyện tập</w:t>
      </w:r>
    </w:p>
    <w:p w14:paraId="773C8592" w14:textId="77777777" w:rsidR="00B44C9A" w:rsidRPr="00B44C9A" w:rsidRDefault="00B44C9A" w:rsidP="00C6008B">
      <w:pPr>
        <w:numPr>
          <w:ilvl w:val="0"/>
          <w:numId w:val="4"/>
        </w:numPr>
        <w:spacing w:before="40" w:after="60" w:line="312"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Mục tiêu</w:t>
      </w:r>
      <w:r w:rsidRPr="00B44C9A">
        <w:rPr>
          <w:rFonts w:ascii="Times New Roman" w:hAnsi="Times New Roman" w:cs="Times New Roman"/>
          <w:b/>
          <w:color w:val="C00000"/>
          <w:sz w:val="28"/>
          <w:szCs w:val="28"/>
        </w:rPr>
        <w:t>:</w:t>
      </w:r>
      <w:r w:rsidRPr="00B44C9A">
        <w:rPr>
          <w:rFonts w:ascii="Times New Roman" w:hAnsi="Times New Roman" w:cs="Times New Roman"/>
          <w:color w:val="C00000"/>
          <w:sz w:val="28"/>
          <w:szCs w:val="28"/>
        </w:rPr>
        <w:t xml:space="preserve"> </w:t>
      </w:r>
      <w:r w:rsidRPr="00B44C9A">
        <w:rPr>
          <w:rFonts w:ascii="Times New Roman" w:hAnsi="Times New Roman" w:cs="Times New Roman"/>
          <w:sz w:val="28"/>
          <w:szCs w:val="28"/>
        </w:rPr>
        <w:t xml:space="preserve"> Củng cố nội dụng bài học</w:t>
      </w:r>
      <w:r w:rsidRPr="00B44C9A">
        <w:rPr>
          <w:rFonts w:ascii="Times New Roman" w:hAnsi="Times New Roman" w:cs="Times New Roman"/>
          <w:sz w:val="28"/>
          <w:szCs w:val="28"/>
          <w:lang w:val="en-US"/>
        </w:rPr>
        <w:t>.</w:t>
      </w:r>
    </w:p>
    <w:p w14:paraId="67DD384F" w14:textId="77777777" w:rsidR="00B44C9A" w:rsidRPr="00B44C9A" w:rsidRDefault="00B44C9A">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lang w:val="vi-VN"/>
        </w:rPr>
      </w:pPr>
      <w:r w:rsidRPr="00B44C9A">
        <w:rPr>
          <w:rFonts w:ascii="Times New Roman" w:hAnsi="Times New Roman" w:cs="Times New Roman"/>
          <w:color w:val="C00000"/>
          <w:sz w:val="28"/>
          <w:szCs w:val="28"/>
          <w:lang w:val="vi-VN"/>
        </w:rPr>
        <w:t>b) Nội dung</w:t>
      </w:r>
      <w:r w:rsidRPr="00B44C9A">
        <w:rPr>
          <w:rFonts w:ascii="Times New Roman" w:hAnsi="Times New Roman" w:cs="Times New Roman"/>
          <w:sz w:val="28"/>
          <w:szCs w:val="28"/>
          <w:lang w:val="vi-VN"/>
        </w:rPr>
        <w:t xml:space="preserve">: </w:t>
      </w:r>
    </w:p>
    <w:p w14:paraId="2CC61BB9" w14:textId="77777777" w:rsidR="00B44C9A" w:rsidRPr="00B44C9A" w:rsidRDefault="00B44C9A" w:rsidP="00B1679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GV </w:t>
      </w:r>
      <w:r w:rsidRPr="00B44C9A">
        <w:rPr>
          <w:rFonts w:ascii="Times New Roman" w:hAnsi="Times New Roman" w:cs="Times New Roman"/>
          <w:sz w:val="28"/>
          <w:szCs w:val="28"/>
          <w:lang w:val="en-US"/>
        </w:rPr>
        <w:t>cho HS hoạt động độc lập.</w:t>
      </w:r>
    </w:p>
    <w:p w14:paraId="472246B2" w14:textId="77777777" w:rsidR="00B44C9A" w:rsidRPr="00B44C9A" w:rsidRDefault="00B44C9A" w:rsidP="00B1679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Phát PHT cá nhân cho HS luyện tập.</w:t>
      </w:r>
    </w:p>
    <w:p w14:paraId="08FF073D" w14:textId="77777777" w:rsidR="00B44C9A" w:rsidRPr="00B44C9A" w:rsidRDefault="00B44C9A" w:rsidP="00B1679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Làm bài tập trong vòng 8 phút.</w:t>
      </w:r>
    </w:p>
    <w:p w14:paraId="3AC56A34" w14:textId="77777777" w:rsidR="00B44C9A" w:rsidRPr="00B44C9A" w:rsidRDefault="00B44C9A">
      <w:pPr>
        <w:spacing w:before="40" w:after="60" w:line="312" w:lineRule="auto"/>
        <w:rPr>
          <w:rFonts w:ascii="Times New Roman" w:hAnsi="Times New Roman" w:cs="Times New Roman"/>
          <w:bCs/>
          <w:i/>
          <w:iCs/>
          <w:sz w:val="28"/>
          <w:szCs w:val="28"/>
          <w:lang w:val="en-US"/>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Đáp án</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7D061CCF" w14:textId="77777777" w:rsidTr="00060AA6">
        <w:tc>
          <w:tcPr>
            <w:tcW w:w="14970"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42882BD3" w14:textId="77777777" w:rsidR="00B44C9A" w:rsidRPr="00B44C9A" w:rsidRDefault="00B44C9A" w:rsidP="00060AA6">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lastRenderedPageBreak/>
              <w:t>LUYỆN TẬP</w:t>
            </w:r>
          </w:p>
        </w:tc>
      </w:tr>
      <w:tr w:rsidR="00B44C9A" w:rsidRPr="00B44C9A" w14:paraId="7507DFCD" w14:textId="77777777" w:rsidTr="00060AA6">
        <w:tc>
          <w:tcPr>
            <w:tcW w:w="14970" w:type="dxa"/>
            <w:tcBorders>
              <w:top w:val="nil"/>
              <w:left w:val="outset" w:sz="6" w:space="0" w:color="auto"/>
              <w:bottom w:val="nil"/>
              <w:right w:val="outset" w:sz="6" w:space="0" w:color="auto"/>
            </w:tcBorders>
          </w:tcPr>
          <w:p w14:paraId="6E8C2543" w14:textId="77777777" w:rsidR="00B44C9A" w:rsidRPr="00B44C9A" w:rsidRDefault="00B44C9A" w:rsidP="00BE63F9">
            <w:pPr>
              <w:spacing w:after="0"/>
              <w:jc w:val="both"/>
              <w:rPr>
                <w:sz w:val="28"/>
                <w:szCs w:val="28"/>
              </w:rPr>
            </w:pPr>
            <w:r w:rsidRPr="00B44C9A">
              <w:rPr>
                <w:b/>
                <w:bCs/>
                <w:sz w:val="28"/>
                <w:szCs w:val="28"/>
              </w:rPr>
              <w:t xml:space="preserve"> </w:t>
            </w:r>
            <w:r w:rsidRPr="00B44C9A">
              <w:rPr>
                <w:b/>
                <w:bCs/>
                <w:color w:val="000000"/>
                <w:sz w:val="28"/>
                <w:szCs w:val="28"/>
              </w:rPr>
              <w:t>Câu 1.</w:t>
            </w:r>
            <w:r w:rsidRPr="00B44C9A">
              <w:rPr>
                <w:b/>
                <w:bCs/>
                <w:color w:val="008000"/>
                <w:sz w:val="28"/>
                <w:szCs w:val="28"/>
              </w:rPr>
              <w:t> </w:t>
            </w:r>
            <w:r w:rsidRPr="00B44C9A">
              <w:rPr>
                <w:sz w:val="28"/>
                <w:szCs w:val="28"/>
              </w:rPr>
              <w:t>Các thiết bị nào sau đây không sử dụng dòng điện xoay chiều?</w:t>
            </w:r>
          </w:p>
          <w:p w14:paraId="117E631E" w14:textId="77777777" w:rsidR="00B44C9A" w:rsidRPr="00B44C9A" w:rsidRDefault="00B44C9A" w:rsidP="00BE63F9">
            <w:pPr>
              <w:spacing w:after="0"/>
              <w:jc w:val="both"/>
              <w:rPr>
                <w:color w:val="FF0000"/>
                <w:sz w:val="28"/>
                <w:szCs w:val="28"/>
              </w:rPr>
            </w:pPr>
            <w:r w:rsidRPr="00B44C9A">
              <w:rPr>
                <w:color w:val="FF0000"/>
                <w:sz w:val="28"/>
                <w:szCs w:val="28"/>
              </w:rPr>
              <w:t>A. Máy thu thanh dùng pin.</w:t>
            </w:r>
          </w:p>
          <w:p w14:paraId="38AD3F67" w14:textId="77777777" w:rsidR="00B44C9A" w:rsidRPr="00B44C9A" w:rsidRDefault="00B44C9A" w:rsidP="00BE63F9">
            <w:pPr>
              <w:spacing w:after="0"/>
              <w:jc w:val="both"/>
              <w:rPr>
                <w:sz w:val="28"/>
                <w:szCs w:val="28"/>
              </w:rPr>
            </w:pPr>
            <w:r w:rsidRPr="00B44C9A">
              <w:rPr>
                <w:sz w:val="28"/>
                <w:szCs w:val="28"/>
              </w:rPr>
              <w:t>B. Bóng đèn dây tóc mắc vào điện nhà 220V.</w:t>
            </w:r>
          </w:p>
          <w:p w14:paraId="69663386" w14:textId="77777777" w:rsidR="00B44C9A" w:rsidRPr="00B44C9A" w:rsidRDefault="00B44C9A" w:rsidP="00BE63F9">
            <w:pPr>
              <w:spacing w:after="0"/>
              <w:jc w:val="both"/>
              <w:rPr>
                <w:sz w:val="28"/>
                <w:szCs w:val="28"/>
              </w:rPr>
            </w:pPr>
            <w:r w:rsidRPr="00B44C9A">
              <w:rPr>
                <w:sz w:val="28"/>
                <w:szCs w:val="28"/>
              </w:rPr>
              <w:t>C. Tủ lạnh.</w:t>
            </w:r>
          </w:p>
          <w:p w14:paraId="10D3851B" w14:textId="77777777" w:rsidR="00B44C9A" w:rsidRPr="00B44C9A" w:rsidRDefault="00B44C9A" w:rsidP="00BE63F9">
            <w:pPr>
              <w:spacing w:after="0"/>
              <w:jc w:val="both"/>
              <w:rPr>
                <w:sz w:val="28"/>
                <w:szCs w:val="28"/>
              </w:rPr>
            </w:pPr>
            <w:r w:rsidRPr="00B44C9A">
              <w:rPr>
                <w:sz w:val="28"/>
                <w:szCs w:val="28"/>
              </w:rPr>
              <w:t>D. Ấm đun nước.</w:t>
            </w:r>
          </w:p>
          <w:p w14:paraId="1DA62617" w14:textId="77777777" w:rsidR="00B44C9A" w:rsidRPr="00B44C9A" w:rsidRDefault="00B44C9A" w:rsidP="00BE63F9">
            <w:pPr>
              <w:spacing w:after="0"/>
              <w:jc w:val="both"/>
              <w:rPr>
                <w:sz w:val="28"/>
                <w:szCs w:val="28"/>
              </w:rPr>
            </w:pPr>
            <w:r w:rsidRPr="00B44C9A">
              <w:rPr>
                <w:b/>
                <w:bCs/>
                <w:sz w:val="28"/>
                <w:szCs w:val="28"/>
              </w:rPr>
              <w:t>Câu 2.</w:t>
            </w:r>
            <w:r w:rsidRPr="00B44C9A">
              <w:t xml:space="preserve">  </w:t>
            </w:r>
            <w:r w:rsidRPr="00B44C9A">
              <w:rPr>
                <w:sz w:val="28"/>
                <w:szCs w:val="28"/>
              </w:rPr>
              <w:t>Chọn phát biểu đúng về dòng điện xoay chiều:</w:t>
            </w:r>
          </w:p>
          <w:p w14:paraId="0A100C90" w14:textId="77777777" w:rsidR="00B44C9A" w:rsidRPr="00B44C9A" w:rsidRDefault="00B44C9A" w:rsidP="00BE63F9">
            <w:pPr>
              <w:spacing w:after="0"/>
              <w:jc w:val="both"/>
              <w:rPr>
                <w:sz w:val="28"/>
                <w:szCs w:val="28"/>
              </w:rPr>
            </w:pPr>
            <w:r w:rsidRPr="00B44C9A">
              <w:rPr>
                <w:sz w:val="28"/>
                <w:szCs w:val="28"/>
              </w:rPr>
              <w:t>A. Dòng điện xoay chiều có tác dụng từ yếu hơn dòng điện một chiều.</w:t>
            </w:r>
          </w:p>
          <w:p w14:paraId="24BE9960" w14:textId="77777777" w:rsidR="00B44C9A" w:rsidRPr="00B44C9A" w:rsidRDefault="00B44C9A" w:rsidP="00BE63F9">
            <w:pPr>
              <w:spacing w:after="0"/>
              <w:jc w:val="both"/>
              <w:rPr>
                <w:sz w:val="28"/>
                <w:szCs w:val="28"/>
              </w:rPr>
            </w:pPr>
            <w:r w:rsidRPr="00B44C9A">
              <w:rPr>
                <w:sz w:val="28"/>
                <w:szCs w:val="28"/>
              </w:rPr>
              <w:t>B. Dòng điện xoay chiều có tác dụng nhiệt yếu hơn dòng điện một chiều.</w:t>
            </w:r>
          </w:p>
          <w:p w14:paraId="3F0EC008" w14:textId="77777777" w:rsidR="00B44C9A" w:rsidRPr="00B44C9A" w:rsidRDefault="00B44C9A" w:rsidP="00BE63F9">
            <w:pPr>
              <w:spacing w:after="0"/>
              <w:jc w:val="both"/>
              <w:rPr>
                <w:sz w:val="28"/>
                <w:szCs w:val="28"/>
              </w:rPr>
            </w:pPr>
            <w:r w:rsidRPr="00B44C9A">
              <w:rPr>
                <w:sz w:val="28"/>
                <w:szCs w:val="28"/>
              </w:rPr>
              <w:t>C. Dòng điện xoay chiều có tác dụng sinh lý mạnh hơn dòng điện một chiều.</w:t>
            </w:r>
          </w:p>
          <w:p w14:paraId="33E9C9AD" w14:textId="77777777" w:rsidR="00B44C9A" w:rsidRPr="00B44C9A" w:rsidRDefault="00B44C9A" w:rsidP="00BE63F9">
            <w:pPr>
              <w:spacing w:after="0"/>
              <w:jc w:val="both"/>
              <w:rPr>
                <w:color w:val="FF0000"/>
                <w:sz w:val="28"/>
                <w:szCs w:val="28"/>
              </w:rPr>
            </w:pPr>
            <w:r w:rsidRPr="00B44C9A">
              <w:rPr>
                <w:color w:val="FF0000"/>
                <w:sz w:val="28"/>
                <w:szCs w:val="28"/>
              </w:rPr>
              <w:t>D. Dòng điện xoay chiều tác dụng một cách không liên tục.</w:t>
            </w:r>
          </w:p>
          <w:p w14:paraId="2AEAB25D" w14:textId="77777777" w:rsidR="00B44C9A" w:rsidRPr="00B44C9A" w:rsidRDefault="00B44C9A" w:rsidP="00BE63F9">
            <w:pPr>
              <w:spacing w:after="0"/>
              <w:jc w:val="both"/>
              <w:rPr>
                <w:sz w:val="28"/>
                <w:szCs w:val="28"/>
              </w:rPr>
            </w:pPr>
            <w:r w:rsidRPr="00B44C9A">
              <w:rPr>
                <w:b/>
                <w:bCs/>
                <w:sz w:val="28"/>
                <w:szCs w:val="28"/>
                <w:lang w:val="en-US"/>
              </w:rPr>
              <w:t>Câu 3.</w:t>
            </w:r>
            <w:r w:rsidRPr="00B44C9A">
              <w:rPr>
                <w:sz w:val="28"/>
                <w:szCs w:val="28"/>
                <w:lang w:val="en-US"/>
              </w:rPr>
              <w:t xml:space="preserve"> </w:t>
            </w:r>
            <w:r w:rsidRPr="00B44C9A">
              <w:rPr>
                <w:sz w:val="28"/>
                <w:szCs w:val="28"/>
              </w:rPr>
              <w:t>Thiết bị nào sau đây có thể hoạt động tốt đối với dòng điện một chiều lẫn dòng điện xoay chiều?</w:t>
            </w:r>
          </w:p>
          <w:p w14:paraId="08C95C53" w14:textId="77777777" w:rsidR="00B44C9A" w:rsidRPr="00B44C9A" w:rsidRDefault="00B44C9A" w:rsidP="00BE63F9">
            <w:pPr>
              <w:spacing w:after="0"/>
              <w:jc w:val="both"/>
              <w:rPr>
                <w:sz w:val="28"/>
                <w:szCs w:val="28"/>
              </w:rPr>
            </w:pPr>
            <w:r w:rsidRPr="00B44C9A">
              <w:rPr>
                <w:color w:val="FF0000"/>
                <w:sz w:val="28"/>
                <w:szCs w:val="28"/>
              </w:rPr>
              <w:t>A. Đèn điện</w:t>
            </w:r>
            <w:r w:rsidRPr="00B44C9A">
              <w:rPr>
                <w:color w:val="FF0000"/>
                <w:sz w:val="28"/>
                <w:szCs w:val="28"/>
                <w:lang w:val="en-US"/>
              </w:rPr>
              <w:t xml:space="preserve">                                  </w:t>
            </w:r>
            <w:r w:rsidRPr="00B44C9A">
              <w:rPr>
                <w:sz w:val="28"/>
                <w:szCs w:val="28"/>
              </w:rPr>
              <w:t>B. Máy sấy tóc</w:t>
            </w:r>
          </w:p>
          <w:p w14:paraId="2FE79B05" w14:textId="77777777" w:rsidR="00B44C9A" w:rsidRPr="00B44C9A" w:rsidRDefault="00B44C9A" w:rsidP="00BE63F9">
            <w:pPr>
              <w:spacing w:after="0"/>
              <w:jc w:val="both"/>
              <w:rPr>
                <w:sz w:val="28"/>
                <w:szCs w:val="28"/>
              </w:rPr>
            </w:pPr>
            <w:r w:rsidRPr="00B44C9A">
              <w:rPr>
                <w:sz w:val="28"/>
                <w:szCs w:val="28"/>
              </w:rPr>
              <w:t>C. Tủ lạnh</w:t>
            </w:r>
            <w:r w:rsidRPr="00B44C9A">
              <w:rPr>
                <w:sz w:val="28"/>
                <w:szCs w:val="28"/>
                <w:lang w:val="en-US"/>
              </w:rPr>
              <w:t xml:space="preserve">                                    </w:t>
            </w:r>
            <w:r w:rsidRPr="00B44C9A">
              <w:rPr>
                <w:sz w:val="28"/>
                <w:szCs w:val="28"/>
              </w:rPr>
              <w:t>D. Đồng hồ treo tường chạy bằng pin</w:t>
            </w:r>
          </w:p>
          <w:p w14:paraId="6332D180" w14:textId="77777777" w:rsidR="00B44C9A" w:rsidRPr="00B44C9A" w:rsidRDefault="00B44C9A" w:rsidP="00060AA6">
            <w:pPr>
              <w:spacing w:after="0"/>
              <w:jc w:val="both"/>
              <w:rPr>
                <w:color w:val="000000"/>
                <w:sz w:val="28"/>
                <w:szCs w:val="28"/>
                <w:shd w:val="clear" w:color="auto" w:fill="FFFFFF"/>
                <w:lang w:val="en-US"/>
              </w:rPr>
            </w:pPr>
          </w:p>
          <w:p w14:paraId="2F9C0EAB" w14:textId="77777777" w:rsidR="00B44C9A" w:rsidRPr="00B44C9A" w:rsidRDefault="00B44C9A" w:rsidP="00BE63F9">
            <w:pPr>
              <w:spacing w:after="0"/>
              <w:jc w:val="both"/>
              <w:rPr>
                <w:sz w:val="28"/>
                <w:szCs w:val="28"/>
              </w:rPr>
            </w:pPr>
            <w:r w:rsidRPr="00B44C9A">
              <w:rPr>
                <w:rFonts w:eastAsia="Calibri"/>
                <w:b/>
                <w:bCs/>
                <w:sz w:val="28"/>
                <w:szCs w:val="28"/>
                <w:lang w:val="en-US"/>
              </w:rPr>
              <w:t>Câu 4.</w:t>
            </w:r>
            <w:r w:rsidRPr="00B44C9A">
              <w:rPr>
                <w:rFonts w:eastAsia="Calibri"/>
                <w:sz w:val="28"/>
                <w:szCs w:val="28"/>
                <w:lang w:val="en-US"/>
              </w:rPr>
              <w:t xml:space="preserve"> </w:t>
            </w:r>
            <w:r w:rsidRPr="00B44C9A">
              <w:rPr>
                <w:sz w:val="28"/>
                <w:szCs w:val="28"/>
              </w:rPr>
              <w:t>Đặt một nam châm điện A có dòng điện xoay chiều chạy qua trước một cuộn dây dẫn kín B. Sau khi công tắc K đóng thì trong cuộn dây B có xuất hiện dòng điện cảm ứng. Người ta sử dụng tác dụng nào của dòng điện xoay chiều?</w:t>
            </w:r>
          </w:p>
          <w:p w14:paraId="10EB7092" w14:textId="77777777" w:rsidR="00B44C9A" w:rsidRPr="00B44C9A" w:rsidRDefault="00B44C9A" w:rsidP="00BE63F9">
            <w:pPr>
              <w:spacing w:after="0"/>
              <w:jc w:val="both"/>
              <w:rPr>
                <w:sz w:val="28"/>
                <w:szCs w:val="28"/>
              </w:rPr>
            </w:pPr>
            <w:r w:rsidRPr="00B44C9A">
              <w:rPr>
                <w:sz w:val="28"/>
                <w:szCs w:val="28"/>
              </w:rPr>
              <w:t>A. Tác dụng cơ</w:t>
            </w:r>
            <w:r w:rsidRPr="00B44C9A">
              <w:rPr>
                <w:sz w:val="28"/>
                <w:szCs w:val="28"/>
                <w:lang w:val="en-US"/>
              </w:rPr>
              <w:t xml:space="preserve">                            </w:t>
            </w:r>
            <w:r w:rsidRPr="00B44C9A">
              <w:rPr>
                <w:sz w:val="28"/>
                <w:szCs w:val="28"/>
              </w:rPr>
              <w:t>B. Tác dụng nhiệt</w:t>
            </w:r>
          </w:p>
          <w:p w14:paraId="334A383A" w14:textId="77777777" w:rsidR="00B44C9A" w:rsidRPr="00B44C9A" w:rsidRDefault="00B44C9A" w:rsidP="00BE63F9">
            <w:pPr>
              <w:spacing w:after="0"/>
              <w:jc w:val="both"/>
              <w:rPr>
                <w:color w:val="FF0000"/>
                <w:sz w:val="28"/>
                <w:szCs w:val="28"/>
              </w:rPr>
            </w:pPr>
            <w:r w:rsidRPr="00B44C9A">
              <w:rPr>
                <w:sz w:val="28"/>
                <w:szCs w:val="28"/>
              </w:rPr>
              <w:t>C. Tác dụng quang</w:t>
            </w:r>
            <w:r w:rsidRPr="00B44C9A">
              <w:rPr>
                <w:sz w:val="28"/>
                <w:szCs w:val="28"/>
                <w:lang w:val="en-US"/>
              </w:rPr>
              <w:t xml:space="preserve">                      </w:t>
            </w:r>
            <w:r w:rsidRPr="00B44C9A">
              <w:rPr>
                <w:color w:val="FF0000"/>
                <w:sz w:val="28"/>
                <w:szCs w:val="28"/>
              </w:rPr>
              <w:t>D. Tác dụng từ</w:t>
            </w:r>
          </w:p>
          <w:p w14:paraId="415BE2D6" w14:textId="77777777" w:rsidR="00B44C9A" w:rsidRPr="00B44C9A" w:rsidRDefault="00B44C9A" w:rsidP="00BE63F9">
            <w:pPr>
              <w:spacing w:after="0"/>
              <w:jc w:val="both"/>
              <w:rPr>
                <w:sz w:val="28"/>
                <w:szCs w:val="28"/>
              </w:rPr>
            </w:pPr>
            <w:r w:rsidRPr="00B44C9A">
              <w:rPr>
                <w:noProof/>
                <w:sz w:val="28"/>
                <w:szCs w:val="28"/>
                <w:lang w:val="en-US" w:eastAsia="en-US"/>
              </w:rPr>
              <w:drawing>
                <wp:anchor distT="0" distB="0" distL="114300" distR="114300" simplePos="0" relativeHeight="251716608" behindDoc="0" locked="0" layoutInCell="1" allowOverlap="1" wp14:anchorId="78EF8A1A" wp14:editId="1891F764">
                  <wp:simplePos x="0" y="0"/>
                  <wp:positionH relativeFrom="column">
                    <wp:posOffset>36830</wp:posOffset>
                  </wp:positionH>
                  <wp:positionV relativeFrom="paragraph">
                    <wp:posOffset>695325</wp:posOffset>
                  </wp:positionV>
                  <wp:extent cx="725170" cy="1784985"/>
                  <wp:effectExtent l="0" t="0" r="0" b="5715"/>
                  <wp:wrapSquare wrapText="bothSides"/>
                  <wp:docPr id="5677" name="Picture 5677" descr="Bài tập tác dụng từ của dòng điện xoay chiều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tập tác dụng từ của dòng điện xoay chiều cực hay"/>
                          <pic:cNvPicPr>
                            <a:picLocks noChangeAspect="1" noChangeArrowheads="1"/>
                          </pic:cNvPicPr>
                        </pic:nvPicPr>
                        <pic:blipFill>
                          <a:blip r:embed="rId137">
                            <a:extLst>
                              <a:ext uri="{28A0092B-C50C-407E-A947-70E740481C1C}">
                                <a14:useLocalDpi xmlns:a14="http://schemas.microsoft.com/office/drawing/2010/main"/>
                              </a:ext>
                            </a:extLst>
                          </a:blip>
                          <a:srcRect/>
                          <a:stretch>
                            <a:fillRect/>
                          </a:stretch>
                        </pic:blipFill>
                        <pic:spPr bwMode="auto">
                          <a:xfrm>
                            <a:off x="0" y="0"/>
                            <a:ext cx="725170" cy="17849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44C9A">
              <w:rPr>
                <w:b/>
                <w:sz w:val="28"/>
                <w:szCs w:val="28"/>
                <w:lang w:val="en-US"/>
              </w:rPr>
              <w:t>Câu 5.</w:t>
            </w:r>
            <w:r w:rsidRPr="00B44C9A">
              <w:rPr>
                <w:sz w:val="28"/>
                <w:szCs w:val="28"/>
                <w:lang w:val="en-US"/>
              </w:rPr>
              <w:t xml:space="preserve"> </w:t>
            </w:r>
            <w:r w:rsidRPr="00B44C9A">
              <w:rPr>
                <w:sz w:val="28"/>
                <w:szCs w:val="28"/>
              </w:rPr>
              <w:t>Khi treo nam châm lên giá đỡ bằng một sợi dây và kích thích cho nam châm dao động qua lại trước cuộn dây dẫn kín thì bóng đèn led sẽ như thế nào? Hãy giải thích hiện tượng này?</w:t>
            </w:r>
          </w:p>
          <w:p w14:paraId="7D19F671" w14:textId="77777777" w:rsidR="00B44C9A" w:rsidRPr="00B44C9A" w:rsidRDefault="00B44C9A" w:rsidP="00BE63F9">
            <w:pPr>
              <w:spacing w:after="0"/>
              <w:jc w:val="center"/>
              <w:rPr>
                <w:b/>
                <w:sz w:val="28"/>
                <w:szCs w:val="28"/>
                <w:lang w:val="en-US"/>
              </w:rPr>
            </w:pPr>
            <w:r w:rsidRPr="00B44C9A">
              <w:rPr>
                <w:b/>
                <w:sz w:val="28"/>
                <w:szCs w:val="28"/>
                <w:lang w:val="en-US"/>
              </w:rPr>
              <w:t>Trả lời</w:t>
            </w:r>
          </w:p>
          <w:p w14:paraId="681050EC" w14:textId="77777777" w:rsidR="00B44C9A" w:rsidRPr="00B44C9A" w:rsidRDefault="00B44C9A" w:rsidP="00BE63F9">
            <w:pPr>
              <w:spacing w:after="0"/>
              <w:jc w:val="both"/>
              <w:rPr>
                <w:sz w:val="28"/>
                <w:szCs w:val="28"/>
              </w:rPr>
            </w:pPr>
            <w:r w:rsidRPr="00B44C9A">
              <w:rPr>
                <w:sz w:val="28"/>
                <w:szCs w:val="28"/>
                <w:lang w:val="en-US"/>
              </w:rPr>
              <w:t xml:space="preserve">- </w:t>
            </w:r>
            <w:r w:rsidRPr="00B44C9A">
              <w:rPr>
                <w:sz w:val="28"/>
                <w:szCs w:val="28"/>
              </w:rPr>
              <w:t>Bóng đèn led sẽ luân phiên sáng tắt.</w:t>
            </w:r>
          </w:p>
          <w:p w14:paraId="54FD61F2" w14:textId="77777777" w:rsidR="00B44C9A" w:rsidRPr="00B44C9A" w:rsidRDefault="00B44C9A" w:rsidP="00BE63F9">
            <w:pPr>
              <w:spacing w:after="0"/>
              <w:jc w:val="both"/>
              <w:rPr>
                <w:sz w:val="28"/>
                <w:szCs w:val="28"/>
              </w:rPr>
            </w:pPr>
            <w:r w:rsidRPr="00B44C9A">
              <w:rPr>
                <w:sz w:val="28"/>
                <w:szCs w:val="28"/>
                <w:lang w:val="en-US"/>
              </w:rPr>
              <w:t xml:space="preserve">- </w:t>
            </w:r>
            <w:r w:rsidRPr="00B44C9A">
              <w:rPr>
                <w:sz w:val="28"/>
                <w:szCs w:val="28"/>
              </w:rPr>
              <w:t>Vì khi nam châm dao động qua lại trước cuộn dây thì dòng điện cảm ứng xuất hiện trong cuộn dây là dòng điện xoay chiều. Khi dòng điện có chiều trùng với hai đầu bóng đèn led thì bóng đèn sẽ sáng, khi dòng điện đổi chiều thì bóng đèn sẽ không sáng</w:t>
            </w:r>
          </w:p>
          <w:p w14:paraId="17A3768E" w14:textId="77777777" w:rsidR="00B44C9A" w:rsidRPr="00B44C9A" w:rsidRDefault="00B44C9A" w:rsidP="00BE63F9">
            <w:pPr>
              <w:spacing w:after="0"/>
              <w:jc w:val="center"/>
              <w:rPr>
                <w:sz w:val="28"/>
                <w:szCs w:val="28"/>
              </w:rPr>
            </w:pPr>
          </w:p>
        </w:tc>
      </w:tr>
      <w:tr w:rsidR="00B44C9A" w:rsidRPr="00B44C9A" w14:paraId="0BF00499" w14:textId="77777777" w:rsidTr="00060AA6">
        <w:tc>
          <w:tcPr>
            <w:tcW w:w="14970" w:type="dxa"/>
            <w:tcBorders>
              <w:top w:val="nil"/>
              <w:left w:val="outset" w:sz="6" w:space="0" w:color="auto"/>
              <w:bottom w:val="outset" w:sz="6" w:space="0" w:color="auto"/>
              <w:right w:val="outset" w:sz="6" w:space="0" w:color="auto"/>
            </w:tcBorders>
          </w:tcPr>
          <w:p w14:paraId="4A21C0D8" w14:textId="77777777" w:rsidR="00B44C9A" w:rsidRPr="00B44C9A" w:rsidRDefault="00B44C9A" w:rsidP="00BE63F9">
            <w:pPr>
              <w:spacing w:after="0"/>
              <w:jc w:val="both"/>
              <w:rPr>
                <w:sz w:val="28"/>
                <w:szCs w:val="28"/>
              </w:rPr>
            </w:pPr>
          </w:p>
        </w:tc>
      </w:tr>
    </w:tbl>
    <w:p w14:paraId="11ED2B2A" w14:textId="77777777" w:rsidR="00B44C9A" w:rsidRPr="00B44C9A" w:rsidRDefault="00B44C9A">
      <w:pPr>
        <w:spacing w:before="40" w:after="60" w:line="312"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 xml:space="preserve"> 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B44C9A" w:rsidRPr="00B44C9A" w14:paraId="448FC8B6" w14:textId="77777777">
        <w:trPr>
          <w:trHeight w:val="274"/>
          <w:jc w:val="center"/>
        </w:trPr>
        <w:tc>
          <w:tcPr>
            <w:tcW w:w="7397" w:type="dxa"/>
            <w:shd w:val="clear" w:color="auto" w:fill="FDEADA" w:themeFill="accent6" w:themeFillTint="32"/>
          </w:tcPr>
          <w:p w14:paraId="529DABF8" w14:textId="77777777" w:rsidR="00B44C9A" w:rsidRPr="00B44C9A" w:rsidRDefault="00B44C9A">
            <w:pPr>
              <w:spacing w:before="40" w:after="60" w:line="312"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2841" w:type="dxa"/>
            <w:shd w:val="clear" w:color="auto" w:fill="FDEADA" w:themeFill="accent6" w:themeFillTint="32"/>
          </w:tcPr>
          <w:p w14:paraId="05DB2E67" w14:textId="77777777" w:rsidR="00B44C9A" w:rsidRPr="00B44C9A" w:rsidRDefault="00B44C9A">
            <w:pPr>
              <w:spacing w:before="40" w:after="60" w:line="312"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0F902540" w14:textId="77777777">
        <w:trPr>
          <w:trHeight w:val="274"/>
          <w:jc w:val="center"/>
        </w:trPr>
        <w:tc>
          <w:tcPr>
            <w:tcW w:w="7397" w:type="dxa"/>
            <w:shd w:val="clear" w:color="auto" w:fill="auto"/>
          </w:tcPr>
          <w:p w14:paraId="5B13B6CC" w14:textId="77777777" w:rsidR="00B44C9A" w:rsidRPr="00B44C9A" w:rsidRDefault="00B44C9A">
            <w:pPr>
              <w:spacing w:after="0" w:line="240" w:lineRule="auto"/>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Giao nhiệm vụ:</w:t>
            </w:r>
          </w:p>
          <w:p w14:paraId="1E58914B" w14:textId="77777777" w:rsidR="00B44C9A" w:rsidRPr="00B44C9A" w:rsidRDefault="00B44C9A" w:rsidP="00E74A32">
            <w:pPr>
              <w:spacing w:before="40" w:after="60" w:line="276" w:lineRule="auto"/>
              <w:jc w:val="both"/>
              <w:rPr>
                <w:rFonts w:ascii="Times New Roman" w:hAnsi="Times New Roman" w:cs="Times New Roman"/>
                <w:sz w:val="28"/>
                <w:szCs w:val="28"/>
                <w:lang w:val="en-US"/>
              </w:rPr>
            </w:pPr>
            <w:r w:rsidRPr="00B44C9A">
              <w:rPr>
                <w:rFonts w:ascii="Times New Roman" w:eastAsia="Times New Roman" w:hAnsi="Times New Roman" w:cs="Times New Roman"/>
                <w:sz w:val="28"/>
                <w:szCs w:val="28"/>
              </w:rPr>
              <w:lastRenderedPageBreak/>
              <w:t xml:space="preserve"> </w:t>
            </w:r>
            <w:r w:rsidRPr="00B44C9A">
              <w:rPr>
                <w:rFonts w:ascii="Times New Roman" w:hAnsi="Times New Roman" w:cs="Times New Roman"/>
                <w:sz w:val="28"/>
                <w:szCs w:val="28"/>
              </w:rPr>
              <w:t xml:space="preserve">- GV </w:t>
            </w:r>
            <w:r w:rsidRPr="00B44C9A">
              <w:rPr>
                <w:rFonts w:ascii="Times New Roman" w:hAnsi="Times New Roman" w:cs="Times New Roman"/>
                <w:sz w:val="28"/>
                <w:szCs w:val="28"/>
                <w:lang w:val="en-US"/>
              </w:rPr>
              <w:t>cho HS hoạt động độc lập.</w:t>
            </w:r>
          </w:p>
          <w:p w14:paraId="46CAB446" w14:textId="77777777" w:rsidR="00B44C9A" w:rsidRPr="00B44C9A" w:rsidRDefault="00B44C9A" w:rsidP="00E74A3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Phát PHT cá nhân cho HS luyện tập.</w:t>
            </w:r>
          </w:p>
          <w:p w14:paraId="6972CCF3" w14:textId="77777777" w:rsidR="00B44C9A" w:rsidRPr="00B44C9A" w:rsidRDefault="00B44C9A" w:rsidP="00E74A32">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Làm bài tập trong vòng 8 phút.</w:t>
            </w:r>
          </w:p>
        </w:tc>
        <w:tc>
          <w:tcPr>
            <w:tcW w:w="2841" w:type="dxa"/>
            <w:shd w:val="clear" w:color="auto" w:fill="auto"/>
          </w:tcPr>
          <w:p w14:paraId="742D7937" w14:textId="77777777" w:rsidR="00B44C9A" w:rsidRPr="00B44C9A" w:rsidRDefault="00B44C9A" w:rsidP="00274890">
            <w:pPr>
              <w:spacing w:beforeLines="30" w:before="72" w:after="0" w:line="240" w:lineRule="auto"/>
              <w:ind w:right="1"/>
              <w:jc w:val="center"/>
              <w:rPr>
                <w:rFonts w:ascii="Times New Roman" w:hAnsi="Times New Roman" w:cs="Times New Roman"/>
                <w:sz w:val="28"/>
                <w:szCs w:val="28"/>
                <w:lang w:val="en-US"/>
              </w:rPr>
            </w:pPr>
            <w:r w:rsidRPr="00B44C9A">
              <w:rPr>
                <w:rFonts w:ascii="Times New Roman" w:eastAsia="Times New Roman" w:hAnsi="Times New Roman" w:cs="Times New Roman"/>
                <w:bCs/>
                <w:sz w:val="28"/>
                <w:szCs w:val="28"/>
              </w:rPr>
              <w:lastRenderedPageBreak/>
              <w:t xml:space="preserve">- </w:t>
            </w:r>
            <w:r w:rsidRPr="00B44C9A">
              <w:rPr>
                <w:rFonts w:ascii="Times New Roman" w:eastAsia="Times New Roman" w:hAnsi="Times New Roman" w:cs="Times New Roman"/>
                <w:bCs/>
                <w:sz w:val="28"/>
                <w:szCs w:val="28"/>
                <w:lang w:val="en-US"/>
              </w:rPr>
              <w:t>HS nhận nhiệm vụ.</w:t>
            </w:r>
          </w:p>
        </w:tc>
      </w:tr>
      <w:tr w:rsidR="00B44C9A" w:rsidRPr="00B44C9A" w14:paraId="7175D6B6" w14:textId="77777777">
        <w:trPr>
          <w:trHeight w:val="274"/>
          <w:jc w:val="center"/>
        </w:trPr>
        <w:tc>
          <w:tcPr>
            <w:tcW w:w="7397" w:type="dxa"/>
            <w:shd w:val="clear" w:color="auto" w:fill="auto"/>
          </w:tcPr>
          <w:p w14:paraId="27F1BBE1"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S thực hiện nhiệm vụ</w:t>
            </w:r>
          </w:p>
          <w:p w14:paraId="7FC15FFB" w14:textId="77777777" w:rsidR="00B44C9A" w:rsidRPr="00B44C9A" w:rsidRDefault="00B44C9A">
            <w:pPr>
              <w:spacing w:beforeLines="30" w:before="72" w:after="0" w:line="240" w:lineRule="auto"/>
              <w:jc w:val="both"/>
              <w:rPr>
                <w:rFonts w:ascii="Times New Roman" w:hAnsi="Times New Roman" w:cs="Times New Roman"/>
                <w:color w:val="0070C0"/>
                <w:sz w:val="28"/>
                <w:szCs w:val="28"/>
              </w:rPr>
            </w:pPr>
            <w:r w:rsidRPr="00B44C9A">
              <w:rPr>
                <w:rFonts w:ascii="Times New Roman" w:eastAsia="Times New Roman" w:hAnsi="Times New Roman" w:cs="Times New Roman"/>
                <w:sz w:val="28"/>
                <w:szCs w:val="28"/>
              </w:rPr>
              <w:t>- GV hỗ trợ HS ở các bài tập khó.</w:t>
            </w:r>
          </w:p>
        </w:tc>
        <w:tc>
          <w:tcPr>
            <w:tcW w:w="2841" w:type="dxa"/>
            <w:shd w:val="clear" w:color="auto" w:fill="auto"/>
          </w:tcPr>
          <w:p w14:paraId="388C17B2"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tiến hành giải quyết các bài tập.</w:t>
            </w:r>
          </w:p>
        </w:tc>
      </w:tr>
      <w:tr w:rsidR="00B44C9A" w:rsidRPr="00B44C9A" w14:paraId="4CD9734F" w14:textId="77777777">
        <w:trPr>
          <w:trHeight w:val="1238"/>
          <w:jc w:val="center"/>
        </w:trPr>
        <w:tc>
          <w:tcPr>
            <w:tcW w:w="7397" w:type="dxa"/>
            <w:shd w:val="clear" w:color="auto" w:fill="auto"/>
          </w:tcPr>
          <w:p w14:paraId="50BAF628" w14:textId="77777777" w:rsidR="00B44C9A" w:rsidRPr="00B44C9A" w:rsidRDefault="00B44C9A" w:rsidP="00274890">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2F82480E"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Hỗ trợ HS giải các câu hỏi khó.</w:t>
            </w:r>
          </w:p>
          <w:p w14:paraId="34130DAA"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kết luận về nội dung kiến thức.</w:t>
            </w:r>
          </w:p>
        </w:tc>
        <w:tc>
          <w:tcPr>
            <w:tcW w:w="2841" w:type="dxa"/>
            <w:shd w:val="clear" w:color="auto" w:fill="auto"/>
          </w:tcPr>
          <w:p w14:paraId="59FFFEA9"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V hỗ trợ giải các câu hỏi khó, và ghi chép lại.</w:t>
            </w:r>
          </w:p>
        </w:tc>
      </w:tr>
      <w:tr w:rsidR="00B44C9A" w:rsidRPr="00B44C9A" w14:paraId="0633ABFB" w14:textId="77777777">
        <w:trPr>
          <w:trHeight w:val="274"/>
          <w:jc w:val="center"/>
        </w:trPr>
        <w:tc>
          <w:tcPr>
            <w:tcW w:w="7397" w:type="dxa"/>
            <w:shd w:val="clear" w:color="auto" w:fill="auto"/>
          </w:tcPr>
          <w:p w14:paraId="4D297657" w14:textId="77777777" w:rsidR="00B44C9A" w:rsidRPr="00B44C9A" w:rsidRDefault="00B44C9A">
            <w:pPr>
              <w:spacing w:before="40" w:after="60" w:line="276" w:lineRule="auto"/>
              <w:jc w:val="both"/>
              <w:rPr>
                <w:rFonts w:ascii="Times New Roman" w:hAnsi="Times New Roman" w:cs="Times New Roman"/>
                <w:bCs/>
                <w:sz w:val="28"/>
                <w:szCs w:val="28"/>
              </w:rPr>
            </w:pPr>
            <w:r w:rsidRPr="00B44C9A">
              <w:rPr>
                <w:rFonts w:ascii="Times New Roman" w:hAnsi="Times New Roman" w:cs="Times New Roman"/>
                <w:b/>
                <w:sz w:val="28"/>
                <w:szCs w:val="28"/>
                <w:lang w:val="en-US"/>
              </w:rPr>
              <w:t>Tổng kết</w:t>
            </w:r>
          </w:p>
        </w:tc>
        <w:tc>
          <w:tcPr>
            <w:tcW w:w="2841" w:type="dxa"/>
            <w:shd w:val="clear" w:color="auto" w:fill="auto"/>
          </w:tcPr>
          <w:p w14:paraId="4AADBCE0"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07595E0E" w14:textId="77777777" w:rsidR="00B44C9A" w:rsidRPr="00B44C9A" w:rsidRDefault="00B44C9A" w:rsidP="00C6008B">
      <w:pPr>
        <w:numPr>
          <w:ilvl w:val="0"/>
          <w:numId w:val="5"/>
        </w:num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Hoạt động 4: Vận dụng</w:t>
      </w:r>
    </w:p>
    <w:p w14:paraId="0A79F676"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color w:val="C00000"/>
          <w:sz w:val="28"/>
          <w:szCs w:val="28"/>
        </w:rPr>
        <w:t>a) Mục tiêu:</w:t>
      </w: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Vận dụng được kiến thức đã học để giải quyết các bài tập liên quan đến thực tế.</w:t>
      </w:r>
    </w:p>
    <w:p w14:paraId="03F0C943" w14:textId="77777777" w:rsidR="00B44C9A" w:rsidRPr="00B44C9A" w:rsidRDefault="00B44C9A" w:rsidP="00E0309E">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color w:val="C00000"/>
          <w:sz w:val="28"/>
          <w:szCs w:val="28"/>
        </w:rPr>
        <w:t>b) Nội dung:</w:t>
      </w:r>
      <w:r w:rsidRPr="00B44C9A">
        <w:rPr>
          <w:rFonts w:ascii="Times New Roman" w:hAnsi="Times New Roman" w:cs="Times New Roman"/>
          <w:sz w:val="28"/>
          <w:szCs w:val="28"/>
        </w:rPr>
        <w:t xml:space="preserve"> -</w:t>
      </w:r>
    </w:p>
    <w:p w14:paraId="4765D240" w14:textId="77777777" w:rsidR="00B44C9A" w:rsidRPr="00B44C9A" w:rsidRDefault="00B44C9A" w:rsidP="00BE63F9">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w:t>
      </w:r>
      <w:r w:rsidRPr="00B44C9A">
        <w:rPr>
          <w:rFonts w:ascii="Times New Roman" w:hAnsi="Times New Roman" w:cs="Times New Roman"/>
          <w:sz w:val="28"/>
          <w:szCs w:val="28"/>
        </w:rPr>
        <w:t xml:space="preserve"> GV </w:t>
      </w:r>
      <w:r w:rsidRPr="00B44C9A">
        <w:rPr>
          <w:rFonts w:ascii="Times New Roman" w:hAnsi="Times New Roman" w:cs="Times New Roman"/>
          <w:sz w:val="28"/>
          <w:szCs w:val="28"/>
          <w:lang w:val="en-US"/>
        </w:rPr>
        <w:t>phát phiếu học tập “Vận dụng cho các nhóm”.</w:t>
      </w:r>
    </w:p>
    <w:p w14:paraId="283FC2F5" w14:textId="77777777" w:rsidR="00B44C9A" w:rsidRPr="00B44C9A" w:rsidRDefault="00B44C9A" w:rsidP="00BE63F9">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Các nhóm cùng thảo luận và hoàn thành phiếu học tập trong vòng 5 phút.</w:t>
      </w:r>
    </w:p>
    <w:p w14:paraId="31270573" w14:textId="77777777" w:rsidR="00B44C9A" w:rsidRPr="00B44C9A" w:rsidRDefault="00B44C9A" w:rsidP="00E0309E">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color w:val="C00000"/>
          <w:sz w:val="28"/>
          <w:szCs w:val="28"/>
        </w:rPr>
        <w:t>c) Sản phẩm:</w:t>
      </w:r>
      <w:r w:rsidRPr="00B44C9A">
        <w:rPr>
          <w:rFonts w:ascii="Times New Roman" w:hAnsi="Times New Roman" w:cs="Times New Roman"/>
          <w:sz w:val="28"/>
          <w:szCs w:val="28"/>
        </w:rPr>
        <w:t xml:space="preserve"> </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86"/>
      </w:tblGrid>
      <w:tr w:rsidR="00B44C9A" w:rsidRPr="00B44C9A" w14:paraId="0BD7C058" w14:textId="77777777" w:rsidTr="00060AA6">
        <w:tc>
          <w:tcPr>
            <w:tcW w:w="14970" w:type="dxa"/>
            <w:tcBorders>
              <w:top w:val="outset" w:sz="6" w:space="0" w:color="auto"/>
              <w:left w:val="outset" w:sz="6" w:space="0" w:color="auto"/>
              <w:bottom w:val="outset" w:sz="6" w:space="0" w:color="auto"/>
              <w:right w:val="outset" w:sz="6" w:space="0" w:color="auto"/>
            </w:tcBorders>
            <w:shd w:val="clear" w:color="auto" w:fill="FABF8F" w:themeFill="accent6" w:themeFillTint="99"/>
          </w:tcPr>
          <w:p w14:paraId="4108DB74" w14:textId="77777777" w:rsidR="00B44C9A" w:rsidRPr="00B44C9A" w:rsidRDefault="00B44C9A" w:rsidP="00060AA6">
            <w:pPr>
              <w:spacing w:before="100" w:beforeAutospacing="1" w:after="100" w:afterAutospacing="1" w:line="256" w:lineRule="auto"/>
              <w:jc w:val="center"/>
              <w:rPr>
                <w:rFonts w:eastAsia="Calibri"/>
                <w:b/>
                <w:sz w:val="26"/>
                <w:szCs w:val="26"/>
                <w:lang w:val="en-US"/>
              </w:rPr>
            </w:pPr>
            <w:r w:rsidRPr="00B44C9A">
              <w:rPr>
                <w:rFonts w:eastAsia="Calibri"/>
                <w:b/>
                <w:sz w:val="26"/>
                <w:szCs w:val="26"/>
                <w:lang w:val="en-US"/>
              </w:rPr>
              <w:t>VẬN DỤNG</w:t>
            </w:r>
          </w:p>
        </w:tc>
      </w:tr>
      <w:tr w:rsidR="00B44C9A" w:rsidRPr="00B44C9A" w14:paraId="047DDBB9" w14:textId="77777777" w:rsidTr="00060AA6">
        <w:tc>
          <w:tcPr>
            <w:tcW w:w="14970" w:type="dxa"/>
            <w:tcBorders>
              <w:top w:val="nil"/>
              <w:left w:val="outset" w:sz="6" w:space="0" w:color="auto"/>
              <w:bottom w:val="outset" w:sz="6" w:space="0" w:color="auto"/>
              <w:right w:val="outset" w:sz="6" w:space="0" w:color="auto"/>
            </w:tcBorders>
          </w:tcPr>
          <w:p w14:paraId="6EFAA338" w14:textId="77777777" w:rsidR="00B44C9A" w:rsidRPr="00B44C9A" w:rsidRDefault="00B44C9A" w:rsidP="00BE63F9">
            <w:pPr>
              <w:spacing w:after="0"/>
              <w:jc w:val="both"/>
              <w:rPr>
                <w:bCs/>
                <w:iCs/>
                <w:sz w:val="28"/>
                <w:szCs w:val="28"/>
                <w:lang w:val="en-US"/>
              </w:rPr>
            </w:pPr>
            <w:r w:rsidRPr="00B44C9A">
              <w:rPr>
                <w:b/>
                <w:iCs/>
                <w:sz w:val="28"/>
                <w:szCs w:val="28"/>
                <w:lang w:val="en-US"/>
              </w:rPr>
              <w:t xml:space="preserve">Câu 1. </w:t>
            </w:r>
            <w:r w:rsidRPr="00B44C9A">
              <w:rPr>
                <w:bCs/>
                <w:iCs/>
                <w:sz w:val="28"/>
                <w:szCs w:val="28"/>
                <w:lang w:val="en-US"/>
              </w:rPr>
              <w:t>Như ta đã biết, tác dụng hoá học của dòng điện một chiều được ứng dụng trong mạ kim loại. Trong ứng dụng này, có thể dùng dòng điện xoay chiều để thay thế dòng điện một chiều không? Vì sao?</w:t>
            </w:r>
          </w:p>
          <w:p w14:paraId="20547E7A" w14:textId="77777777" w:rsidR="00B44C9A" w:rsidRPr="00B44C9A" w:rsidRDefault="00B44C9A" w:rsidP="00BE63F9">
            <w:pPr>
              <w:spacing w:after="0"/>
              <w:jc w:val="center"/>
              <w:rPr>
                <w:b/>
                <w:bCs/>
                <w:sz w:val="28"/>
                <w:szCs w:val="28"/>
                <w:lang w:val="en-US"/>
              </w:rPr>
            </w:pPr>
            <w:r w:rsidRPr="00B44C9A">
              <w:rPr>
                <w:b/>
                <w:bCs/>
                <w:sz w:val="28"/>
                <w:szCs w:val="28"/>
                <w:lang w:val="en-US"/>
              </w:rPr>
              <w:t>Trả lời</w:t>
            </w:r>
          </w:p>
          <w:p w14:paraId="6484CDC8" w14:textId="77777777" w:rsidR="00B44C9A" w:rsidRPr="00B44C9A" w:rsidRDefault="00B44C9A" w:rsidP="00E0309E">
            <w:pPr>
              <w:spacing w:after="0"/>
              <w:jc w:val="both"/>
              <w:rPr>
                <w:bCs/>
                <w:iCs/>
                <w:sz w:val="28"/>
                <w:szCs w:val="28"/>
                <w:lang w:val="en-US"/>
              </w:rPr>
            </w:pPr>
            <w:r w:rsidRPr="00B44C9A">
              <w:rPr>
                <w:color w:val="333333"/>
                <w:sz w:val="27"/>
                <w:szCs w:val="27"/>
                <w:lang w:val="en-US" w:eastAsia="en-US"/>
              </w:rPr>
              <w:t> </w:t>
            </w:r>
            <w:r w:rsidRPr="00B44C9A">
              <w:rPr>
                <w:bCs/>
                <w:iCs/>
                <w:sz w:val="28"/>
                <w:szCs w:val="28"/>
                <w:lang w:val="en-US"/>
              </w:rPr>
              <w:t>- Có thể sử dụng dòng điện xoay chiều để thay thế dòng điện một chiều trong mạ kim loại, nhưng hiệu quả sẽ không cao bằng. Vì dòng điện 1 chiều di chuyển theo một chiều nhất định, giúp cho các ion kim loại di chuyển theo hướng xác định, bám đều trên bề mặt kim loại cần mạ mà dòng điện xoay chiều liên tục thay đổi chiều, khiến cho các ion kim loại di chuyển hỗn loạn, không bám đều trên bề mặt kim loại cần mạ.</w:t>
            </w:r>
          </w:p>
          <w:p w14:paraId="55D76C17" w14:textId="77777777" w:rsidR="00B44C9A" w:rsidRPr="00B44C9A" w:rsidRDefault="00B44C9A" w:rsidP="00060AA6">
            <w:pPr>
              <w:spacing w:after="0"/>
              <w:jc w:val="both"/>
              <w:rPr>
                <w:bCs/>
                <w:iCs/>
                <w:sz w:val="28"/>
                <w:szCs w:val="28"/>
                <w:lang w:val="en-US"/>
              </w:rPr>
            </w:pPr>
            <w:r w:rsidRPr="00B44C9A">
              <w:rPr>
                <w:b/>
                <w:bCs/>
                <w:sz w:val="28"/>
                <w:szCs w:val="28"/>
              </w:rPr>
              <w:t>Câu 2.</w:t>
            </w:r>
            <w:r w:rsidRPr="00B44C9A">
              <w:rPr>
                <w:b/>
                <w:bCs/>
                <w:lang w:val="en-US"/>
              </w:rPr>
              <w:t xml:space="preserve"> </w:t>
            </w:r>
            <w:r w:rsidRPr="00B44C9A">
              <w:rPr>
                <w:bCs/>
                <w:iCs/>
                <w:sz w:val="28"/>
                <w:szCs w:val="28"/>
                <w:lang w:val="en-US"/>
              </w:rPr>
              <w:t>Nêu một số biện pháp để đảm bảo an toàn khi sử dụng dòng điện xoay chiều.</w:t>
            </w:r>
          </w:p>
          <w:p w14:paraId="445A808D" w14:textId="77777777" w:rsidR="00B44C9A" w:rsidRPr="00B44C9A" w:rsidRDefault="00B44C9A" w:rsidP="00A250BD">
            <w:pPr>
              <w:spacing w:after="0"/>
              <w:jc w:val="center"/>
              <w:rPr>
                <w:rFonts w:eastAsia="Calibri"/>
                <w:b/>
                <w:bCs/>
                <w:sz w:val="28"/>
                <w:szCs w:val="28"/>
                <w:lang w:val="en-US"/>
              </w:rPr>
            </w:pPr>
            <w:r w:rsidRPr="00B44C9A">
              <w:rPr>
                <w:rFonts w:eastAsia="Calibri"/>
                <w:b/>
                <w:bCs/>
                <w:sz w:val="28"/>
                <w:szCs w:val="28"/>
                <w:lang w:val="en-US"/>
              </w:rPr>
              <w:t>Trả lời</w:t>
            </w:r>
          </w:p>
          <w:p w14:paraId="5F028507" w14:textId="77777777" w:rsidR="00B44C9A" w:rsidRPr="00B44C9A" w:rsidRDefault="00B44C9A" w:rsidP="00270C5A">
            <w:pPr>
              <w:spacing w:after="0"/>
              <w:jc w:val="both"/>
              <w:rPr>
                <w:bCs/>
                <w:iCs/>
                <w:sz w:val="28"/>
                <w:szCs w:val="28"/>
                <w:lang w:val="en-US"/>
              </w:rPr>
            </w:pPr>
            <w:r w:rsidRPr="00B44C9A">
              <w:rPr>
                <w:bCs/>
                <w:iCs/>
                <w:sz w:val="28"/>
                <w:szCs w:val="28"/>
                <w:lang w:val="en-US"/>
              </w:rPr>
              <w:t>- Một số biện pháp để đảm bảo an toàn khi sử dụng dòng điện xoay chiều:</w:t>
            </w:r>
          </w:p>
          <w:p w14:paraId="7EB63548" w14:textId="77777777" w:rsidR="00B44C9A" w:rsidRPr="00B44C9A" w:rsidRDefault="00B44C9A" w:rsidP="00270C5A">
            <w:pPr>
              <w:spacing w:after="0"/>
              <w:jc w:val="both"/>
              <w:rPr>
                <w:bCs/>
                <w:iCs/>
                <w:sz w:val="28"/>
                <w:szCs w:val="28"/>
                <w:lang w:val="en-US"/>
              </w:rPr>
            </w:pPr>
            <w:r w:rsidRPr="00B44C9A">
              <w:rPr>
                <w:bCs/>
                <w:iCs/>
                <w:sz w:val="28"/>
                <w:szCs w:val="28"/>
                <w:lang w:val="en-US"/>
              </w:rPr>
              <w:t>+ Tránh xa các đường dây điện cao áp.</w:t>
            </w:r>
          </w:p>
          <w:p w14:paraId="2F26FFE5" w14:textId="77777777" w:rsidR="00B44C9A" w:rsidRPr="00B44C9A" w:rsidRDefault="00B44C9A" w:rsidP="00270C5A">
            <w:pPr>
              <w:spacing w:after="0"/>
              <w:jc w:val="both"/>
              <w:rPr>
                <w:bCs/>
                <w:iCs/>
                <w:sz w:val="28"/>
                <w:szCs w:val="28"/>
                <w:lang w:val="en-US"/>
              </w:rPr>
            </w:pPr>
            <w:r w:rsidRPr="00B44C9A">
              <w:rPr>
                <w:bCs/>
                <w:iCs/>
                <w:sz w:val="28"/>
                <w:szCs w:val="28"/>
                <w:lang w:val="en-US"/>
              </w:rPr>
              <w:t>+ Không sử dụng điện thoại di động khi đang sạc.</w:t>
            </w:r>
          </w:p>
          <w:p w14:paraId="0633CE09" w14:textId="77777777" w:rsidR="00B44C9A" w:rsidRPr="00B44C9A" w:rsidRDefault="00B44C9A" w:rsidP="00270C5A">
            <w:pPr>
              <w:spacing w:after="0"/>
              <w:jc w:val="both"/>
              <w:rPr>
                <w:bCs/>
                <w:iCs/>
                <w:sz w:val="28"/>
                <w:szCs w:val="28"/>
                <w:lang w:val="en-US"/>
              </w:rPr>
            </w:pPr>
            <w:r w:rsidRPr="00B44C9A">
              <w:rPr>
                <w:bCs/>
                <w:iCs/>
                <w:sz w:val="28"/>
                <w:szCs w:val="28"/>
                <w:lang w:val="en-US"/>
              </w:rPr>
              <w:t>+ Không để trẻ em chơi đùa với các thiết bị điện.</w:t>
            </w:r>
          </w:p>
          <w:p w14:paraId="0C73DA95" w14:textId="77777777" w:rsidR="00B44C9A" w:rsidRPr="00B44C9A" w:rsidRDefault="00B44C9A" w:rsidP="00270C5A">
            <w:pPr>
              <w:spacing w:after="0"/>
              <w:jc w:val="both"/>
              <w:rPr>
                <w:bCs/>
                <w:iCs/>
                <w:sz w:val="28"/>
                <w:szCs w:val="28"/>
                <w:lang w:val="en-US"/>
              </w:rPr>
            </w:pPr>
            <w:r w:rsidRPr="00B44C9A">
              <w:rPr>
                <w:bCs/>
                <w:iCs/>
                <w:sz w:val="28"/>
                <w:szCs w:val="28"/>
                <w:lang w:val="en-US"/>
              </w:rPr>
              <w:t>+ Thường xuyên tuyên truyền, giáo dục về an toàn điện.</w:t>
            </w:r>
          </w:p>
          <w:p w14:paraId="53953927" w14:textId="77777777" w:rsidR="00B44C9A" w:rsidRPr="00B44C9A" w:rsidRDefault="00B44C9A" w:rsidP="00270C5A">
            <w:pPr>
              <w:spacing w:after="0"/>
              <w:jc w:val="both"/>
              <w:rPr>
                <w:bCs/>
                <w:iCs/>
                <w:sz w:val="28"/>
                <w:szCs w:val="28"/>
                <w:lang w:val="en-US"/>
              </w:rPr>
            </w:pPr>
            <w:r w:rsidRPr="00B44C9A">
              <w:rPr>
                <w:b/>
                <w:sz w:val="28"/>
                <w:szCs w:val="28"/>
                <w:lang w:val="en-US"/>
              </w:rPr>
              <w:t xml:space="preserve">Câu 3. </w:t>
            </w:r>
            <w:r w:rsidRPr="00B44C9A">
              <w:rPr>
                <w:bCs/>
                <w:iCs/>
                <w:sz w:val="28"/>
                <w:szCs w:val="28"/>
                <w:lang w:val="en-US"/>
              </w:rPr>
              <w:t xml:space="preserve">Bếp hồng ngoại và bếp từ dùng dòng điện xoay chiều để đun nấu. Tìm hiểu những </w:t>
            </w:r>
            <w:r w:rsidRPr="00B44C9A">
              <w:rPr>
                <w:bCs/>
                <w:iCs/>
                <w:sz w:val="28"/>
                <w:szCs w:val="28"/>
                <w:lang w:val="en-US"/>
              </w:rPr>
              <w:lastRenderedPageBreak/>
              <w:t>điểm giống và khác nhau về tác dụng của dòng điện xoay chiều ở hai loại bếp này.</w:t>
            </w:r>
          </w:p>
          <w:p w14:paraId="1EBE81C2" w14:textId="77777777" w:rsidR="00B44C9A" w:rsidRPr="00B44C9A" w:rsidRDefault="00B44C9A" w:rsidP="00270C5A">
            <w:pPr>
              <w:spacing w:after="0"/>
              <w:jc w:val="both"/>
              <w:rPr>
                <w:b/>
                <w:sz w:val="28"/>
                <w:szCs w:val="28"/>
                <w:lang w:val="en-US"/>
              </w:rPr>
            </w:pPr>
          </w:p>
          <w:p w14:paraId="0D84BB3C" w14:textId="77777777" w:rsidR="00B44C9A" w:rsidRPr="00B44C9A" w:rsidRDefault="00B44C9A" w:rsidP="00270C5A">
            <w:pPr>
              <w:spacing w:after="0"/>
              <w:jc w:val="both"/>
              <w:rPr>
                <w:b/>
                <w:sz w:val="28"/>
                <w:szCs w:val="28"/>
                <w:lang w:val="en-US"/>
              </w:rPr>
            </w:pPr>
            <w:r w:rsidRPr="00B44C9A">
              <w:rPr>
                <w:noProof/>
                <w:lang w:val="en-US" w:eastAsia="en-US"/>
              </w:rPr>
              <w:drawing>
                <wp:anchor distT="0" distB="0" distL="114300" distR="114300" simplePos="0" relativeHeight="251719680" behindDoc="0" locked="0" layoutInCell="1" allowOverlap="1" wp14:anchorId="32CC7931" wp14:editId="695219AD">
                  <wp:simplePos x="0" y="0"/>
                  <wp:positionH relativeFrom="column">
                    <wp:posOffset>2846705</wp:posOffset>
                  </wp:positionH>
                  <wp:positionV relativeFrom="paragraph">
                    <wp:posOffset>1041400</wp:posOffset>
                  </wp:positionV>
                  <wp:extent cx="3248025" cy="1171575"/>
                  <wp:effectExtent l="0" t="0" r="9525" b="9525"/>
                  <wp:wrapThrough wrapText="bothSides">
                    <wp:wrapPolygon edited="0">
                      <wp:start x="0" y="0"/>
                      <wp:lineTo x="0" y="21424"/>
                      <wp:lineTo x="21537" y="21424"/>
                      <wp:lineTo x="21537" y="0"/>
                      <wp:lineTo x="0" y="0"/>
                    </wp:wrapPolygon>
                  </wp:wrapThrough>
                  <wp:docPr id="5678" name="Picture 5678" descr="Bếp hồng ngoại đôi Bluestar NG-02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ếp hồng ngoại đôi Bluestar NG-02EI"/>
                          <pic:cNvPicPr>
                            <a:picLocks noChangeAspect="1" noChangeArrowheads="1"/>
                          </pic:cNvPicPr>
                        </pic:nvPicPr>
                        <pic:blipFill rotWithShape="1">
                          <a:blip r:embed="rId138" cstate="print">
                            <a:extLst>
                              <a:ext uri="{28A0092B-C50C-407E-A947-70E740481C1C}">
                                <a14:useLocalDpi xmlns:a14="http://schemas.microsoft.com/office/drawing/2010/main"/>
                              </a:ext>
                            </a:extLst>
                          </a:blip>
                          <a:srcRect/>
                          <a:stretch/>
                        </pic:blipFill>
                        <pic:spPr bwMode="auto">
                          <a:xfrm>
                            <a:off x="0" y="0"/>
                            <a:ext cx="3248025" cy="11715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B44C9A">
              <w:rPr>
                <w:noProof/>
                <w:lang w:val="en-US" w:eastAsia="en-US"/>
              </w:rPr>
              <w:drawing>
                <wp:anchor distT="0" distB="0" distL="114300" distR="114300" simplePos="0" relativeHeight="251718656" behindDoc="1" locked="0" layoutInCell="1" allowOverlap="1" wp14:anchorId="0DAFE9A0" wp14:editId="30A2688E">
                  <wp:simplePos x="0" y="0"/>
                  <wp:positionH relativeFrom="column">
                    <wp:posOffset>-1270</wp:posOffset>
                  </wp:positionH>
                  <wp:positionV relativeFrom="paragraph">
                    <wp:posOffset>861060</wp:posOffset>
                  </wp:positionV>
                  <wp:extent cx="2999740" cy="1247775"/>
                  <wp:effectExtent l="0" t="0" r="0" b="9525"/>
                  <wp:wrapTight wrapText="bothSides">
                    <wp:wrapPolygon edited="0">
                      <wp:start x="0" y="0"/>
                      <wp:lineTo x="0" y="21435"/>
                      <wp:lineTo x="21399" y="21435"/>
                      <wp:lineTo x="21399" y="0"/>
                      <wp:lineTo x="0" y="0"/>
                    </wp:wrapPolygon>
                  </wp:wrapTight>
                  <wp:docPr id="5679" name="Picture 5679" descr="Bếp điện từ đôi Forseti FIC-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ếp điện từ đôi Forseti FIC-888"/>
                          <pic:cNvPicPr>
                            <a:picLocks noChangeAspect="1" noChangeArrowheads="1"/>
                          </pic:cNvPicPr>
                        </pic:nvPicPr>
                        <pic:blipFill rotWithShape="1">
                          <a:blip r:embed="rId139" cstate="print">
                            <a:extLst>
                              <a:ext uri="{28A0092B-C50C-407E-A947-70E740481C1C}">
                                <a14:useLocalDpi xmlns:a14="http://schemas.microsoft.com/office/drawing/2010/main"/>
                              </a:ext>
                            </a:extLst>
                          </a:blip>
                          <a:srcRect/>
                          <a:stretch/>
                        </pic:blipFill>
                        <pic:spPr bwMode="auto">
                          <a:xfrm>
                            <a:off x="0" y="0"/>
                            <a:ext cx="2999740" cy="12477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80F9269" w14:textId="77777777" w:rsidR="00B44C9A" w:rsidRPr="00B44C9A" w:rsidRDefault="00B44C9A" w:rsidP="00270C5A">
            <w:pPr>
              <w:rPr>
                <w:sz w:val="28"/>
                <w:szCs w:val="28"/>
                <w:lang w:val="en-US"/>
              </w:rPr>
            </w:pPr>
          </w:p>
          <w:p w14:paraId="4870A707" w14:textId="77777777" w:rsidR="00B44C9A" w:rsidRPr="00B44C9A" w:rsidRDefault="00B44C9A" w:rsidP="00270C5A">
            <w:pPr>
              <w:rPr>
                <w:sz w:val="28"/>
                <w:szCs w:val="28"/>
                <w:lang w:val="en-US"/>
              </w:rPr>
            </w:pPr>
          </w:p>
          <w:p w14:paraId="24C48C10" w14:textId="77777777" w:rsidR="00B44C9A" w:rsidRPr="00B44C9A" w:rsidRDefault="00B44C9A" w:rsidP="00270C5A">
            <w:pPr>
              <w:rPr>
                <w:sz w:val="28"/>
                <w:szCs w:val="28"/>
                <w:lang w:val="en-US"/>
              </w:rPr>
            </w:pPr>
          </w:p>
          <w:p w14:paraId="233E1775" w14:textId="77777777" w:rsidR="00B44C9A" w:rsidRPr="00B44C9A" w:rsidRDefault="00B44C9A" w:rsidP="00270C5A">
            <w:pPr>
              <w:rPr>
                <w:sz w:val="28"/>
                <w:szCs w:val="28"/>
                <w:lang w:val="en-US"/>
              </w:rPr>
            </w:pPr>
          </w:p>
          <w:p w14:paraId="2016AE96" w14:textId="77777777" w:rsidR="00B44C9A" w:rsidRPr="00B44C9A" w:rsidRDefault="00B44C9A" w:rsidP="00270C5A">
            <w:pPr>
              <w:rPr>
                <w:sz w:val="28"/>
                <w:szCs w:val="28"/>
                <w:lang w:val="en-US"/>
              </w:rPr>
            </w:pPr>
          </w:p>
          <w:p w14:paraId="2134641F" w14:textId="77777777" w:rsidR="00B44C9A" w:rsidRPr="00B44C9A" w:rsidRDefault="00B44C9A" w:rsidP="00270C5A">
            <w:pPr>
              <w:spacing w:after="0"/>
              <w:jc w:val="center"/>
              <w:rPr>
                <w:rFonts w:eastAsia="Calibri"/>
                <w:b/>
                <w:bCs/>
                <w:sz w:val="28"/>
                <w:szCs w:val="28"/>
                <w:lang w:val="en-US"/>
              </w:rPr>
            </w:pPr>
          </w:p>
          <w:p w14:paraId="71F1B281" w14:textId="77777777" w:rsidR="00B44C9A" w:rsidRPr="00B44C9A" w:rsidRDefault="00B44C9A" w:rsidP="00270C5A">
            <w:pPr>
              <w:spacing w:after="0"/>
              <w:jc w:val="center"/>
              <w:rPr>
                <w:rFonts w:eastAsia="Calibri"/>
                <w:b/>
                <w:bCs/>
                <w:sz w:val="28"/>
                <w:szCs w:val="28"/>
                <w:lang w:val="en-US"/>
              </w:rPr>
            </w:pPr>
            <w:r w:rsidRPr="00B44C9A">
              <w:rPr>
                <w:rFonts w:eastAsia="Calibri"/>
                <w:b/>
                <w:bCs/>
                <w:sz w:val="28"/>
                <w:szCs w:val="28"/>
                <w:lang w:val="en-US"/>
              </w:rPr>
              <w:t>Trả lời</w:t>
            </w:r>
          </w:p>
          <w:p w14:paraId="6059F65F" w14:textId="77777777" w:rsidR="00B44C9A" w:rsidRPr="00B44C9A" w:rsidRDefault="00B44C9A" w:rsidP="00270C5A">
            <w:pPr>
              <w:spacing w:after="0"/>
              <w:jc w:val="both"/>
              <w:rPr>
                <w:bCs/>
                <w:iCs/>
                <w:sz w:val="28"/>
                <w:szCs w:val="28"/>
                <w:lang w:val="en-US"/>
              </w:rPr>
            </w:pPr>
            <w:r w:rsidRPr="00B44C9A">
              <w:rPr>
                <w:bCs/>
                <w:iCs/>
                <w:sz w:val="28"/>
                <w:szCs w:val="28"/>
                <w:lang w:val="en-US"/>
              </w:rPr>
              <w:t>- Thời gian đun nấu thức ăn là điểm khác biệt rõ ràng giúp bạn có thể phân biệt được bếp từ và bếp hồng ngoại. Khả năng làm nóng trực tiếp đáy nồi của bếp từ (bếp điện từ) nhanh hơn so với bếp hồng ngoại. Còn đối với bếp hồng ngoại thì đun nóng mặt bếp sau đó mới đun nóng đến nồi. Vì vậy, về thời gian nấu, bếp từ nấu nhanh hơn và không tiêu tốn nhiệt lượng như bếp hồng ngoại.</w:t>
            </w:r>
          </w:p>
          <w:p w14:paraId="764D8FEC" w14:textId="77777777" w:rsidR="00B44C9A" w:rsidRPr="00B44C9A" w:rsidRDefault="00B44C9A" w:rsidP="00270C5A">
            <w:pPr>
              <w:spacing w:after="0"/>
              <w:jc w:val="both"/>
              <w:rPr>
                <w:bCs/>
                <w:iCs/>
                <w:sz w:val="28"/>
                <w:szCs w:val="28"/>
                <w:lang w:val="en-US"/>
              </w:rPr>
            </w:pPr>
            <w:r w:rsidRPr="00B44C9A">
              <w:rPr>
                <w:bCs/>
                <w:iCs/>
                <w:sz w:val="28"/>
                <w:szCs w:val="28"/>
                <w:lang w:val="en-US"/>
              </w:rPr>
              <w:t>- Có thể an tâm sử dụng bếp từ vì bạn có thể chạm tay mặt bếp trừ vùng tiếp xúc với đáy nồi mà không sợ bị bỏng tay. Khác với bếp từ, bề mặt của bếp hồng ngoại vẫn khá nóng sau khi đã tắt công tắc hoạt động.</w:t>
            </w:r>
          </w:p>
          <w:p w14:paraId="189742C7" w14:textId="77777777" w:rsidR="00B44C9A" w:rsidRPr="00B44C9A" w:rsidRDefault="00B44C9A" w:rsidP="00270C5A">
            <w:pPr>
              <w:spacing w:after="0"/>
              <w:jc w:val="both"/>
              <w:rPr>
                <w:bCs/>
                <w:iCs/>
                <w:sz w:val="28"/>
                <w:szCs w:val="28"/>
                <w:lang w:val="en-US"/>
              </w:rPr>
            </w:pPr>
            <w:r w:rsidRPr="00B44C9A">
              <w:rPr>
                <w:bCs/>
                <w:iCs/>
                <w:sz w:val="28"/>
                <w:szCs w:val="28"/>
                <w:lang w:val="en-US"/>
              </w:rPr>
              <w:t>- Hơn thế nữa, bếp điện từ chỉ hoạt động chỉ khi đặt đúng nồi trên mặt bếp, thế nên thiết bị bếp từ này khá an toàn khi sử dụng, đặc biệt khi được dùng trong gia đình có trẻ nhỏ.</w:t>
            </w:r>
          </w:p>
          <w:p w14:paraId="7DE99173" w14:textId="77777777" w:rsidR="00B44C9A" w:rsidRPr="00B44C9A" w:rsidRDefault="00B44C9A" w:rsidP="00270C5A">
            <w:pPr>
              <w:spacing w:after="0"/>
              <w:jc w:val="both"/>
              <w:rPr>
                <w:bCs/>
                <w:iCs/>
                <w:sz w:val="28"/>
                <w:szCs w:val="28"/>
                <w:lang w:val="en-US"/>
              </w:rPr>
            </w:pPr>
            <w:r w:rsidRPr="00B44C9A">
              <w:rPr>
                <w:bCs/>
                <w:iCs/>
                <w:sz w:val="28"/>
                <w:szCs w:val="28"/>
                <w:lang w:val="en-US"/>
              </w:rPr>
              <w:t>- Do thời gian nấu của bếp từ nhanh hơn nhiều so với bếp hồng ngoại, hiệu suất cao hơn, nên điện năng sử dụng khi đun nấu cùng lượng thức ăn thì bếp điện từ dùng ít điện hơn bếp hồng ngoại. Vì thế, khi sử dụng bếp từ giúp bạn tiết kiệm điện năng và chi phí cho việc nấu nướng.</w:t>
            </w:r>
          </w:p>
        </w:tc>
      </w:tr>
    </w:tbl>
    <w:p w14:paraId="6B62EDE5" w14:textId="77777777" w:rsidR="00B44C9A" w:rsidRPr="00B44C9A" w:rsidRDefault="00B44C9A" w:rsidP="00E0309E">
      <w:pPr>
        <w:spacing w:before="40" w:after="60" w:line="276" w:lineRule="auto"/>
        <w:rPr>
          <w:rFonts w:ascii="Times New Roman" w:eastAsia="Times New Roman" w:hAnsi="Times New Roman" w:cs="Times New Roman"/>
          <w:color w:val="000000"/>
          <w:sz w:val="28"/>
          <w:szCs w:val="28"/>
          <w:lang w:val="en-US" w:eastAsia="en-US"/>
        </w:rPr>
      </w:pPr>
    </w:p>
    <w:p w14:paraId="4D4D520B" w14:textId="77777777" w:rsidR="00B44C9A" w:rsidRPr="00B44C9A" w:rsidRDefault="00B44C9A">
      <w:pPr>
        <w:spacing w:before="40" w:after="60" w:line="312"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B44C9A" w:rsidRPr="00B44C9A" w14:paraId="6DB93974" w14:textId="77777777">
        <w:trPr>
          <w:jc w:val="center"/>
        </w:trPr>
        <w:tc>
          <w:tcPr>
            <w:tcW w:w="7493" w:type="dxa"/>
            <w:shd w:val="clear" w:color="auto" w:fill="FDEADA" w:themeFill="accent6" w:themeFillTint="32"/>
          </w:tcPr>
          <w:p w14:paraId="2A51408C" w14:textId="77777777" w:rsidR="00B44C9A" w:rsidRPr="00B44C9A" w:rsidRDefault="00B44C9A">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0A25F874" w14:textId="77777777" w:rsidR="00B44C9A" w:rsidRPr="00B44C9A" w:rsidRDefault="00B44C9A">
            <w:pPr>
              <w:spacing w:before="40" w:after="60" w:line="276" w:lineRule="auto"/>
              <w:jc w:val="center"/>
              <w:rPr>
                <w:rFonts w:ascii="Times New Roman" w:hAnsi="Times New Roman" w:cs="Times New Roman"/>
                <w:b/>
                <w:bCs/>
                <w:sz w:val="28"/>
                <w:szCs w:val="28"/>
              </w:rPr>
            </w:pPr>
            <w:r w:rsidRPr="00B44C9A">
              <w:rPr>
                <w:rFonts w:ascii="Times New Roman" w:hAnsi="Times New Roman" w:cs="Times New Roman"/>
                <w:b/>
                <w:bCs/>
                <w:sz w:val="28"/>
                <w:szCs w:val="28"/>
              </w:rPr>
              <w:t>Hoạt động của học sinh</w:t>
            </w:r>
          </w:p>
        </w:tc>
      </w:tr>
      <w:tr w:rsidR="00B44C9A" w:rsidRPr="00B44C9A" w14:paraId="2C12ED63" w14:textId="77777777">
        <w:trPr>
          <w:jc w:val="center"/>
        </w:trPr>
        <w:tc>
          <w:tcPr>
            <w:tcW w:w="7493" w:type="dxa"/>
          </w:tcPr>
          <w:p w14:paraId="75DE03A2" w14:textId="77777777" w:rsidR="00B44C9A" w:rsidRPr="00B44C9A" w:rsidRDefault="00B44C9A">
            <w:pPr>
              <w:spacing w:before="40" w:after="60" w:line="276" w:lineRule="auto"/>
              <w:rPr>
                <w:rFonts w:ascii="Times New Roman" w:hAnsi="Times New Roman" w:cs="Times New Roman"/>
                <w:b/>
                <w:bCs/>
                <w:sz w:val="28"/>
                <w:szCs w:val="28"/>
              </w:rPr>
            </w:pPr>
            <w:r w:rsidRPr="00B44C9A">
              <w:rPr>
                <w:rFonts w:ascii="Times New Roman" w:hAnsi="Times New Roman" w:cs="Times New Roman"/>
                <w:b/>
                <w:bCs/>
                <w:i/>
                <w:sz w:val="28"/>
                <w:szCs w:val="28"/>
              </w:rPr>
              <w:t>Giao nhiệm vụ:</w:t>
            </w:r>
            <w:r w:rsidRPr="00B44C9A">
              <w:rPr>
                <w:rFonts w:ascii="Times New Roman" w:hAnsi="Times New Roman" w:cs="Times New Roman"/>
                <w:b/>
                <w:bCs/>
                <w:sz w:val="28"/>
                <w:szCs w:val="28"/>
              </w:rPr>
              <w:t xml:space="preserve"> </w:t>
            </w:r>
          </w:p>
          <w:p w14:paraId="613E5EA7" w14:textId="77777777" w:rsidR="00B44C9A" w:rsidRPr="00B44C9A" w:rsidRDefault="00B44C9A" w:rsidP="00270C5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w:t>
            </w:r>
            <w:r w:rsidRPr="00B44C9A">
              <w:rPr>
                <w:rFonts w:ascii="Times New Roman" w:hAnsi="Times New Roman" w:cs="Times New Roman"/>
                <w:sz w:val="28"/>
                <w:szCs w:val="28"/>
              </w:rPr>
              <w:t xml:space="preserve"> GV </w:t>
            </w:r>
            <w:r w:rsidRPr="00B44C9A">
              <w:rPr>
                <w:rFonts w:ascii="Times New Roman" w:hAnsi="Times New Roman" w:cs="Times New Roman"/>
                <w:sz w:val="28"/>
                <w:szCs w:val="28"/>
                <w:lang w:val="en-US"/>
              </w:rPr>
              <w:t>phát phiếu học tập “Vận dụng cho các nhóm”.</w:t>
            </w:r>
          </w:p>
          <w:p w14:paraId="30C20FCD" w14:textId="77777777" w:rsidR="00B44C9A" w:rsidRPr="00B44C9A" w:rsidRDefault="00B44C9A" w:rsidP="00A03033">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Các nhóm cùng thảo luận và hoàn thành phiếu học tập trong vòng 5 phút.</w:t>
            </w:r>
          </w:p>
        </w:tc>
        <w:tc>
          <w:tcPr>
            <w:tcW w:w="3024" w:type="dxa"/>
          </w:tcPr>
          <w:p w14:paraId="1FE4EADD"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HS nhận nhiệm vụ</w:t>
            </w:r>
          </w:p>
        </w:tc>
      </w:tr>
      <w:tr w:rsidR="00B44C9A" w:rsidRPr="00B44C9A" w14:paraId="16BDE060" w14:textId="77777777">
        <w:trPr>
          <w:jc w:val="center"/>
        </w:trPr>
        <w:tc>
          <w:tcPr>
            <w:tcW w:w="7493" w:type="dxa"/>
          </w:tcPr>
          <w:p w14:paraId="6D29C548"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b/>
                <w:bCs/>
                <w:i/>
                <w:sz w:val="28"/>
                <w:szCs w:val="28"/>
              </w:rPr>
              <w:t>Hướng dẫn thực hiện nhiệm vụ</w:t>
            </w:r>
            <w:r w:rsidRPr="00B44C9A">
              <w:rPr>
                <w:rFonts w:ascii="Times New Roman" w:hAnsi="Times New Roman" w:cs="Times New Roman"/>
                <w:i/>
                <w:sz w:val="28"/>
                <w:szCs w:val="28"/>
              </w:rPr>
              <w:t>:</w:t>
            </w:r>
            <w:r w:rsidRPr="00B44C9A">
              <w:rPr>
                <w:rFonts w:ascii="Times New Roman" w:hAnsi="Times New Roman" w:cs="Times New Roman"/>
                <w:sz w:val="28"/>
                <w:szCs w:val="28"/>
              </w:rPr>
              <w:t xml:space="preserve"> </w:t>
            </w:r>
          </w:p>
          <w:p w14:paraId="76823E95" w14:textId="77777777" w:rsidR="00B44C9A" w:rsidRPr="00B44C9A" w:rsidRDefault="00B44C9A" w:rsidP="00A250BD">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lastRenderedPageBreak/>
              <w:t xml:space="preserve">- </w:t>
            </w:r>
            <w:r w:rsidRPr="00B44C9A">
              <w:rPr>
                <w:rFonts w:ascii="Times New Roman" w:hAnsi="Times New Roman" w:cs="Times New Roman"/>
                <w:sz w:val="28"/>
                <w:szCs w:val="28"/>
                <w:lang w:val="en-US"/>
              </w:rPr>
              <w:t>GV quan sát hỗ trợ HS khi cần thiết.</w:t>
            </w:r>
          </w:p>
        </w:tc>
        <w:tc>
          <w:tcPr>
            <w:tcW w:w="3024" w:type="dxa"/>
          </w:tcPr>
          <w:p w14:paraId="7DA7DBD4"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lastRenderedPageBreak/>
              <w:t xml:space="preserve">- HS hoạt động theo </w:t>
            </w:r>
            <w:r w:rsidRPr="00B44C9A">
              <w:rPr>
                <w:rFonts w:ascii="Times New Roman" w:hAnsi="Times New Roman" w:cs="Times New Roman"/>
                <w:sz w:val="28"/>
                <w:szCs w:val="28"/>
                <w:lang w:val="en-US"/>
              </w:rPr>
              <w:lastRenderedPageBreak/>
              <w:t xml:space="preserve">nhóm trả lời các câu hỏi </w:t>
            </w:r>
          </w:p>
          <w:p w14:paraId="2BA93E0A" w14:textId="77777777" w:rsidR="00B44C9A" w:rsidRPr="00B44C9A" w:rsidRDefault="00B44C9A">
            <w:pPr>
              <w:spacing w:before="40" w:after="60" w:line="276" w:lineRule="auto"/>
              <w:rPr>
                <w:rFonts w:ascii="Times New Roman" w:hAnsi="Times New Roman" w:cs="Times New Roman"/>
                <w:sz w:val="28"/>
                <w:szCs w:val="28"/>
              </w:rPr>
            </w:pPr>
          </w:p>
        </w:tc>
      </w:tr>
      <w:tr w:rsidR="00B44C9A" w:rsidRPr="00B44C9A" w14:paraId="6C6E2D18" w14:textId="77777777">
        <w:trPr>
          <w:jc w:val="center"/>
        </w:trPr>
        <w:tc>
          <w:tcPr>
            <w:tcW w:w="7493" w:type="dxa"/>
          </w:tcPr>
          <w:p w14:paraId="0D557515" w14:textId="77777777" w:rsidR="00B44C9A" w:rsidRPr="00B44C9A" w:rsidRDefault="00B44C9A">
            <w:pPr>
              <w:spacing w:before="40" w:after="60" w:line="276" w:lineRule="auto"/>
              <w:rPr>
                <w:rFonts w:ascii="Times New Roman" w:hAnsi="Times New Roman" w:cs="Times New Roman"/>
                <w:i/>
                <w:sz w:val="28"/>
                <w:szCs w:val="28"/>
              </w:rPr>
            </w:pPr>
            <w:r w:rsidRPr="00B44C9A">
              <w:rPr>
                <w:rFonts w:ascii="Times New Roman" w:hAnsi="Times New Roman" w:cs="Times New Roman"/>
                <w:i/>
                <w:sz w:val="28"/>
                <w:szCs w:val="28"/>
              </w:rPr>
              <w:lastRenderedPageBreak/>
              <w:t xml:space="preserve">Báo cáo kết quả: </w:t>
            </w:r>
          </w:p>
          <w:p w14:paraId="22794E91"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lang w:val="en-US"/>
              </w:rPr>
              <w:t>- GV nhận xét các câu trả lời của HS.</w:t>
            </w:r>
            <w:r w:rsidRPr="00B44C9A">
              <w:rPr>
                <w:rFonts w:ascii="Times New Roman" w:hAnsi="Times New Roman" w:cs="Times New Roman"/>
                <w:sz w:val="28"/>
                <w:szCs w:val="28"/>
              </w:rPr>
              <w:t xml:space="preserve"> </w:t>
            </w:r>
          </w:p>
          <w:p w14:paraId="22C7E366"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Tổng kết điểm cho HS và trao thưởng.</w:t>
            </w:r>
          </w:p>
          <w:p w14:paraId="696B87E9"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Dặn dò về nhà.</w:t>
            </w:r>
          </w:p>
          <w:p w14:paraId="5D49D6E6" w14:textId="77777777" w:rsidR="00B44C9A" w:rsidRPr="00B44C9A" w:rsidRDefault="00B44C9A">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Kết thúc buổi học</w:t>
            </w:r>
          </w:p>
          <w:p w14:paraId="74C62CEA" w14:textId="77777777" w:rsidR="00B44C9A" w:rsidRPr="00B44C9A" w:rsidRDefault="00B44C9A" w:rsidP="00A03033">
            <w:pPr>
              <w:spacing w:before="100" w:beforeAutospacing="1" w:after="100" w:afterAutospacing="1" w:line="240" w:lineRule="auto"/>
              <w:rPr>
                <w:rFonts w:ascii="Times New Roman" w:hAnsi="Times New Roman" w:cs="Times New Roman"/>
                <w:sz w:val="28"/>
                <w:szCs w:val="28"/>
              </w:rPr>
            </w:pPr>
          </w:p>
        </w:tc>
        <w:tc>
          <w:tcPr>
            <w:tcW w:w="3024" w:type="dxa"/>
          </w:tcPr>
          <w:p w14:paraId="71B5F468" w14:textId="77777777" w:rsidR="00B44C9A" w:rsidRPr="00B44C9A" w:rsidRDefault="00B44C9A" w:rsidP="00270C5A">
            <w:pPr>
              <w:spacing w:before="40" w:after="60" w:line="276" w:lineRule="auto"/>
              <w:rPr>
                <w:rFonts w:ascii="Times New Roman" w:hAnsi="Times New Roman" w:cs="Times New Roman"/>
                <w:sz w:val="28"/>
                <w:szCs w:val="28"/>
                <w:lang w:val="en-US"/>
              </w:rPr>
            </w:pPr>
          </w:p>
        </w:tc>
      </w:tr>
    </w:tbl>
    <w:p w14:paraId="59C4E089" w14:textId="77777777" w:rsidR="00B44C9A" w:rsidRPr="00B44C9A" w:rsidRDefault="00B44C9A">
      <w:pPr>
        <w:spacing w:before="40" w:after="60" w:line="276" w:lineRule="auto"/>
        <w:rPr>
          <w:rFonts w:ascii="Times New Roman" w:hAnsi="Times New Roman" w:cs="Times New Roman"/>
          <w:b/>
          <w:color w:val="7030A0"/>
          <w:sz w:val="28"/>
          <w:szCs w:val="28"/>
        </w:rPr>
      </w:pPr>
    </w:p>
    <w:p w14:paraId="70E6DA7B" w14:textId="77777777" w:rsidR="00B44C9A" w:rsidRPr="00B44C9A" w:rsidRDefault="00B44C9A">
      <w:pPr>
        <w:spacing w:before="40" w:after="60" w:line="276" w:lineRule="auto"/>
        <w:jc w:val="center"/>
        <w:rPr>
          <w:rFonts w:ascii="Times New Roman" w:hAnsi="Times New Roman" w:cs="Times New Roman"/>
          <w:b/>
          <w:i/>
          <w:iCs/>
          <w:color w:val="7030A0"/>
          <w:sz w:val="48"/>
          <w:szCs w:val="48"/>
        </w:rPr>
      </w:pPr>
      <w:r w:rsidRPr="00B44C9A">
        <w:rPr>
          <w:rFonts w:ascii="Times New Roman" w:hAnsi="Times New Roman" w:cs="Times New Roman"/>
          <w:b/>
          <w:i/>
          <w:iCs/>
          <w:color w:val="7030A0"/>
          <w:sz w:val="48"/>
          <w:szCs w:val="48"/>
        </w:rPr>
        <w:t>-----------------------------Hết-----------------------------</w:t>
      </w:r>
    </w:p>
    <w:p w14:paraId="6358A468" w14:textId="77777777" w:rsidR="00B44C9A" w:rsidRPr="00B44C9A" w:rsidRDefault="00B44C9A">
      <w:pPr>
        <w:spacing w:before="40" w:after="60" w:line="276" w:lineRule="auto"/>
        <w:jc w:val="center"/>
        <w:rPr>
          <w:rFonts w:ascii="Times New Roman" w:hAnsi="Times New Roman" w:cs="Times New Roman"/>
          <w:b/>
          <w:i/>
          <w:iCs/>
          <w:color w:val="7030A0"/>
          <w:sz w:val="48"/>
          <w:szCs w:val="48"/>
        </w:rPr>
      </w:pPr>
    </w:p>
    <w:p w14:paraId="0DCF947F" w14:textId="77777777" w:rsidR="00B44C9A" w:rsidRPr="00B44C9A" w:rsidRDefault="00B44C9A">
      <w:pPr>
        <w:spacing w:before="40" w:after="80" w:line="240" w:lineRule="auto"/>
        <w:jc w:val="center"/>
        <w:rPr>
          <w:rFonts w:ascii="Times New Roman" w:eastAsia="Times New Roman" w:hAnsi="Times New Roman" w:cs="Times New Roman"/>
          <w:sz w:val="28"/>
          <w:szCs w:val="28"/>
        </w:rPr>
      </w:pPr>
    </w:p>
    <w:tbl>
      <w:tblPr>
        <w:tblW w:w="9902" w:type="dxa"/>
        <w:tblBorders>
          <w:top w:val="nil"/>
          <w:left w:val="nil"/>
          <w:bottom w:val="nil"/>
          <w:right w:val="nil"/>
          <w:insideH w:val="nil"/>
          <w:insideV w:val="nil"/>
        </w:tblBorders>
        <w:tblLayout w:type="fixed"/>
        <w:tblLook w:val="0400" w:firstRow="0" w:lastRow="0" w:firstColumn="0" w:lastColumn="0" w:noHBand="0" w:noVBand="1"/>
      </w:tblPr>
      <w:tblGrid>
        <w:gridCol w:w="4715"/>
        <w:gridCol w:w="5187"/>
      </w:tblGrid>
      <w:tr w:rsidR="00B44C9A" w:rsidRPr="00B44C9A" w14:paraId="3AD0253E" w14:textId="77777777">
        <w:trPr>
          <w:trHeight w:val="696"/>
        </w:trPr>
        <w:tc>
          <w:tcPr>
            <w:tcW w:w="4715" w:type="dxa"/>
          </w:tcPr>
          <w:p w14:paraId="6F8092B7" w14:textId="77777777" w:rsidR="00B44C9A" w:rsidRPr="00B44C9A" w:rsidRDefault="00B44C9A">
            <w:pPr>
              <w:spacing w:before="40" w:after="8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 xml:space="preserve">Trường: </w:t>
            </w:r>
            <w:r w:rsidRPr="00B44C9A">
              <w:rPr>
                <w:rFonts w:ascii="Times New Roman" w:hAnsi="Times New Roman" w:cs="Times New Roman"/>
                <w:sz w:val="28"/>
                <w:szCs w:val="28"/>
              </w:rPr>
              <w:t>...........................</w:t>
            </w:r>
          </w:p>
          <w:p w14:paraId="32897ABB" w14:textId="77777777" w:rsidR="00B44C9A" w:rsidRPr="00B44C9A" w:rsidRDefault="00B44C9A">
            <w:pPr>
              <w:spacing w:before="40" w:after="8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 xml:space="preserve">Tổ: </w:t>
            </w:r>
            <w:r w:rsidRPr="00B44C9A">
              <w:rPr>
                <w:rFonts w:ascii="Times New Roman" w:hAnsi="Times New Roman" w:cs="Times New Roman"/>
                <w:sz w:val="28"/>
                <w:szCs w:val="28"/>
              </w:rPr>
              <w:t>................................</w:t>
            </w:r>
          </w:p>
        </w:tc>
        <w:tc>
          <w:tcPr>
            <w:tcW w:w="5187" w:type="dxa"/>
          </w:tcPr>
          <w:p w14:paraId="5F362256" w14:textId="77777777" w:rsidR="00B44C9A" w:rsidRPr="00B44C9A" w:rsidRDefault="00B44C9A">
            <w:pPr>
              <w:spacing w:before="40" w:after="80" w:line="240" w:lineRule="auto"/>
              <w:jc w:val="center"/>
              <w:rPr>
                <w:rFonts w:ascii="Times New Roman" w:hAnsi="Times New Roman" w:cs="Times New Roman"/>
                <w:sz w:val="28"/>
                <w:szCs w:val="28"/>
              </w:rPr>
            </w:pPr>
            <w:r w:rsidRPr="00B44C9A">
              <w:rPr>
                <w:rFonts w:ascii="Times New Roman" w:hAnsi="Times New Roman" w:cs="Times New Roman"/>
                <w:sz w:val="28"/>
                <w:szCs w:val="28"/>
              </w:rPr>
              <w:t>Họ và tên giáo viên:............................</w:t>
            </w:r>
          </w:p>
        </w:tc>
      </w:tr>
    </w:tbl>
    <w:p w14:paraId="5E3199DB" w14:textId="77777777" w:rsidR="00B44C9A" w:rsidRPr="00B44C9A" w:rsidRDefault="00B44C9A">
      <w:pPr>
        <w:pStyle w:val="Heading1"/>
        <w:spacing w:before="40" w:after="60" w:line="276" w:lineRule="auto"/>
        <w:ind w:right="-846"/>
        <w:jc w:val="center"/>
        <w:rPr>
          <w:rFonts w:ascii="Times New Roman" w:eastAsia="Times New Roman" w:hAnsi="Times New Roman" w:cs="Times New Roman"/>
          <w:b/>
          <w:color w:val="7030A0"/>
          <w:sz w:val="28"/>
          <w:szCs w:val="28"/>
          <w:shd w:val="clear" w:color="auto" w:fill="F8F8F8"/>
        </w:rPr>
      </w:pPr>
      <w:r w:rsidRPr="00B44C9A">
        <w:rPr>
          <w:rFonts w:ascii="Times New Roman" w:hAnsi="Times New Roman" w:cs="Times New Roman"/>
          <w:noProof/>
          <w:lang w:val="en-US"/>
        </w:rPr>
        <mc:AlternateContent>
          <mc:Choice Requires="wps">
            <w:drawing>
              <wp:anchor distT="0" distB="0" distL="114300" distR="114300" simplePos="0" relativeHeight="251723776" behindDoc="0" locked="0" layoutInCell="1" hidden="0" allowOverlap="1" wp14:anchorId="59FA4C6C" wp14:editId="7252A12D">
                <wp:simplePos x="0" y="0"/>
                <wp:positionH relativeFrom="margin">
                  <wp:align>center</wp:align>
                </wp:positionH>
                <wp:positionV relativeFrom="paragraph">
                  <wp:posOffset>56515</wp:posOffset>
                </wp:positionV>
                <wp:extent cx="6543675" cy="1666875"/>
                <wp:effectExtent l="38100" t="38100" r="47625" b="47625"/>
                <wp:wrapNone/>
                <wp:docPr id="5680" name="Rectangle 5680"/>
                <wp:cNvGraphicFramePr/>
                <a:graphic xmlns:a="http://schemas.openxmlformats.org/drawingml/2006/main">
                  <a:graphicData uri="http://schemas.microsoft.com/office/word/2010/wordprocessingShape">
                    <wps:wsp>
                      <wps:cNvSpPr/>
                      <wps:spPr>
                        <a:xfrm>
                          <a:off x="0" y="0"/>
                          <a:ext cx="6543675" cy="1666875"/>
                        </a:xfrm>
                        <a:prstGeom prst="rect">
                          <a:avLst/>
                        </a:prstGeom>
                        <a:noFill/>
                        <a:ln w="76200" cap="flat" cmpd="dbl">
                          <a:solidFill>
                            <a:srgbClr val="FF0000"/>
                          </a:solidFill>
                          <a:prstDash val="solid"/>
                          <a:round/>
                          <a:headEnd type="none" w="sm" len="sm"/>
                          <a:tailEnd type="none" w="sm" len="sm"/>
                        </a:ln>
                      </wps:spPr>
                      <wps:txbx>
                        <w:txbxContent>
                          <w:p w14:paraId="0828D10C" w14:textId="77777777" w:rsidR="00B44C9A" w:rsidRDefault="00B44C9A" w:rsidP="00B277E8">
                            <w:pPr>
                              <w:spacing w:after="0" w:line="240" w:lineRule="auto"/>
                              <w:textDirection w:val="btLr"/>
                            </w:pPr>
                          </w:p>
                        </w:txbxContent>
                      </wps:txbx>
                      <wps:bodyPr spcFirstLastPara="1" wrap="square" lIns="91425" tIns="91425" rIns="91425" bIns="91425" anchor="ctr" anchorCtr="0">
                        <a:noAutofit/>
                      </wps:bodyPr>
                    </wps:wsp>
                  </a:graphicData>
                </a:graphic>
                <wp14:sizeRelV relativeFrom="margin">
                  <wp14:pctHeight>0</wp14:pctHeight>
                </wp14:sizeRelV>
              </wp:anchor>
            </w:drawing>
          </mc:Choice>
          <mc:Fallback>
            <w:pict>
              <v:rect id="Rectangle 5680" o:spid="_x0000_s1040" style="position:absolute;left:0;text-align:left;margin-left:0;margin-top:4.45pt;width:515.25pt;height:131.25pt;z-index:251723776;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x3wIQIAAEEEAAAOAAAAZHJzL2Uyb0RvYy54bWysU1+P0zAMf0fiO0R5Z13HrTemdSd0Ywjp xE0cfAA3SddI+UeSrd23x0nHNuABCdGH1HYc++ef7dXDoBU5Ch+kNTUtJ1NKhGGWS7Ov6bev2zcL SkIEw0FZI2p6EoE+rF+/WvVuKWa2s4oLTzCICcve1bSL0S2LIrBOaAgT64TBy9Z6DRFVvy+4hx6j a1XMptOq6K3nzlsmQkDrZryk6xy/bQWLz20bRCSqpogt5tPns0lnsV7Bcu/BdZKdYcA/oNAgDSa9 hNpABHLw8o9QWjJvg23jhFld2LaVTOQasJpy+ls1Lx04kWtBcoK70BT+X1j2+bjzRPKazqsFEmRA Y5e+IG9g9kqQbEWSeheW6Pvidv6sBRRTxUPrdfpjLWTIxJ4uxIohEobGan73trqfU8LwrqyqaoEK ximuz50P8aOwmiShph4RZELh+BTi6PrTJWUzdiuVQjsslSF9Te8rHAdMADhErYKIonZYFm9UjhOs kjy9SU+C3zePypMj4Fhst1P8znB+cUsJNxC60S9fjQPj7cHwnLwTwD8YTuLJIW8GZ5wmNEFTogRu BArZL4JUf/dDPpRBWhLbI79JikMz5BaVGWUyNZafsG/Bsa1EkE8Q4g48Tm6J6XGaMfH3A3gEoz4Z HJd35d0M6Y+3ir9VmlsFDOssLgmLnpJReYx5aUbq3x+ibWXuyhXMGTbOae7reafSItzq2eu6+esf AAAA//8DAFBLAwQUAAYACAAAACEAjdTt6eAAAAAHAQAADwAAAGRycy9kb3ducmV2LnhtbEyPT0vD QBTE74LfYXmCF7G7jf0TY16KCAU9SDH20ts2eU2C2bchu02Tb+/2pMdhhpnfpJvRtGKg3jWWEeYz BYK4sGXDFcL+e/sYg3Bec6lby4QwkYNNdnuT6qS0F/6iIfeVCCXsEo1Qe98lUrqiJqPdzHbEwTvZ 3mgfZF/JsteXUG5aGSm1kkY3HBZq3dFbTcVPfjYIy8XHYXqPdoc9b1fTw259yj/jAfH+bnx9AeFp 9H9huOIHdMgC09GeuXSiRQhHPEL8DOJqqie1BHFEiNbzBcgslf/5s18AAAD//wMAUEsBAi0AFAAG AAgAAAAhALaDOJL+AAAA4QEAABMAAAAAAAAAAAAAAAAAAAAAAFtDb250ZW50X1R5cGVzXS54bWxQ SwECLQAUAAYACAAAACEAOP0h/9YAAACUAQAACwAAAAAAAAAAAAAAAAAvAQAAX3JlbHMvLnJlbHNQ SwECLQAUAAYACAAAACEAPwsd8CECAABBBAAADgAAAAAAAAAAAAAAAAAuAgAAZHJzL2Uyb0RvYy54 bWxQSwECLQAUAAYACAAAACEAjdTt6eAAAAAHAQAADwAAAAAAAAAAAAAAAAB7BAAAZHJzL2Rvd25y ZXYueG1sUEsFBgAAAAAEAAQA8wAAAIgFAAAAAA== " filled="f" strokecolor="red" strokeweight="6pt">
                <v:stroke startarrowwidth="narrow" startarrowlength="short" endarrowwidth="narrow" endarrowlength="short" linestyle="thinThin" joinstyle="round"/>
                <v:textbox inset="2.53958mm,2.53958mm,2.53958mm,2.53958mm">
                  <w:txbxContent>
                    <w:p w14:paraId="0828D10C" w14:textId="77777777" w:rsidR="00B44C9A" w:rsidRDefault="00B44C9A" w:rsidP="00B277E8">
                      <w:pPr>
                        <w:spacing w:after="0" w:line="240" w:lineRule="auto"/>
                        <w:textDirection w:val="btLr"/>
                      </w:pPr>
                    </w:p>
                  </w:txbxContent>
                </v:textbox>
                <w10:wrap anchorx="margin"/>
              </v:rect>
            </w:pict>
          </mc:Fallback>
        </mc:AlternateContent>
      </w:r>
    </w:p>
    <w:p w14:paraId="2FE85AB3" w14:textId="77777777" w:rsidR="00B44C9A" w:rsidRPr="00B44C9A" w:rsidRDefault="00B44C9A">
      <w:pPr>
        <w:spacing w:after="0"/>
        <w:jc w:val="center"/>
        <w:rPr>
          <w:rFonts w:ascii="Times New Roman" w:eastAsia="Times New Roman" w:hAnsi="Times New Roman" w:cs="Times New Roman"/>
          <w:b/>
          <w:color w:val="FF0000"/>
          <w:sz w:val="44"/>
          <w:szCs w:val="32"/>
        </w:rPr>
      </w:pPr>
      <w:r w:rsidRPr="00B44C9A">
        <w:rPr>
          <w:rFonts w:ascii="Times New Roman" w:eastAsia="Times New Roman" w:hAnsi="Times New Roman" w:cs="Times New Roman"/>
          <w:b/>
          <w:color w:val="FF0000"/>
          <w:sz w:val="44"/>
          <w:szCs w:val="32"/>
        </w:rPr>
        <w:t>CH</w:t>
      </w:r>
      <w:r w:rsidRPr="00B44C9A">
        <w:rPr>
          <w:rFonts w:ascii="Times New Roman" w:eastAsia="Times New Roman" w:hAnsi="Times New Roman" w:cs="Times New Roman"/>
          <w:b/>
          <w:color w:val="FF0000"/>
          <w:sz w:val="44"/>
          <w:szCs w:val="32"/>
          <w:lang w:val="en-US"/>
        </w:rPr>
        <w:t>Ủ ĐỀ 5</w:t>
      </w:r>
      <w:r w:rsidRPr="00B44C9A">
        <w:rPr>
          <w:rFonts w:ascii="Times New Roman" w:eastAsia="Times New Roman" w:hAnsi="Times New Roman" w:cs="Times New Roman"/>
          <w:b/>
          <w:color w:val="FF0000"/>
          <w:sz w:val="44"/>
          <w:szCs w:val="32"/>
        </w:rPr>
        <w:t>: NĂNG LƯỢNG VỚI CUỘC SỐNG</w:t>
      </w:r>
    </w:p>
    <w:p w14:paraId="7FEC4D54" w14:textId="77777777" w:rsidR="00B44C9A" w:rsidRPr="00B44C9A" w:rsidRDefault="00B44C9A">
      <w:pPr>
        <w:spacing w:after="0"/>
        <w:jc w:val="center"/>
        <w:rPr>
          <w:rFonts w:ascii="Times New Roman" w:eastAsia="Times New Roman" w:hAnsi="Times New Roman" w:cs="Times New Roman"/>
          <w:b/>
          <w:color w:val="0000FF"/>
          <w:sz w:val="48"/>
          <w:szCs w:val="36"/>
          <w:lang w:val="en-US"/>
        </w:rPr>
      </w:pPr>
      <w:r w:rsidRPr="00B44C9A">
        <w:rPr>
          <w:rFonts w:ascii="Times New Roman" w:eastAsia="Times New Roman" w:hAnsi="Times New Roman" w:cs="Times New Roman"/>
          <w:b/>
          <w:color w:val="0000FF"/>
          <w:sz w:val="48"/>
          <w:szCs w:val="36"/>
        </w:rPr>
        <w:t xml:space="preserve">BÀI 13. </w:t>
      </w:r>
      <w:r w:rsidRPr="00B44C9A">
        <w:rPr>
          <w:rFonts w:ascii="Times New Roman" w:eastAsia="Times New Roman" w:hAnsi="Times New Roman" w:cs="Times New Roman"/>
          <w:b/>
          <w:color w:val="0000FF"/>
          <w:sz w:val="48"/>
          <w:szCs w:val="36"/>
          <w:lang w:val="en-US"/>
        </w:rPr>
        <w:t>SỬ DỤNG NĂNG LƯỢNG</w:t>
      </w:r>
    </w:p>
    <w:p w14:paraId="275F9A96" w14:textId="77777777" w:rsidR="00B44C9A" w:rsidRPr="00B44C9A" w:rsidRDefault="00B44C9A">
      <w:pPr>
        <w:spacing w:after="0"/>
        <w:jc w:val="center"/>
        <w:rPr>
          <w:rFonts w:ascii="Times New Roman" w:eastAsia="Times New Roman" w:hAnsi="Times New Roman" w:cs="Times New Roman"/>
          <w:b/>
          <w:i/>
          <w:color w:val="000000"/>
          <w:sz w:val="44"/>
          <w:szCs w:val="32"/>
        </w:rPr>
      </w:pPr>
      <w:r w:rsidRPr="00B44C9A">
        <w:rPr>
          <w:rFonts w:ascii="Times New Roman" w:eastAsia="Times New Roman" w:hAnsi="Times New Roman" w:cs="Times New Roman"/>
          <w:b/>
          <w:i/>
          <w:color w:val="000000"/>
          <w:sz w:val="44"/>
          <w:szCs w:val="32"/>
        </w:rPr>
        <w:t>Thời lượng: 3 tiết</w:t>
      </w:r>
    </w:p>
    <w:p w14:paraId="19BA24C4" w14:textId="77777777" w:rsidR="00B44C9A" w:rsidRPr="00B44C9A" w:rsidRDefault="00B44C9A">
      <w:pPr>
        <w:spacing w:before="40" w:after="60" w:line="276" w:lineRule="auto"/>
        <w:rPr>
          <w:rFonts w:ascii="Times New Roman" w:eastAsia="Times New Roman" w:hAnsi="Times New Roman" w:cs="Times New Roman"/>
          <w:b/>
          <w:color w:val="0070C0"/>
          <w:sz w:val="28"/>
          <w:szCs w:val="28"/>
        </w:rPr>
      </w:pPr>
    </w:p>
    <w:p w14:paraId="1521367E" w14:textId="77777777" w:rsidR="00B44C9A" w:rsidRPr="00B44C9A" w:rsidRDefault="00B44C9A">
      <w:pPr>
        <w:spacing w:before="40" w:after="60" w:line="276" w:lineRule="auto"/>
        <w:rPr>
          <w:rFonts w:ascii="Times New Roman" w:eastAsia="Times New Roman" w:hAnsi="Times New Roman" w:cs="Times New Roman"/>
          <w:b/>
          <w:color w:val="0070C0"/>
          <w:sz w:val="28"/>
          <w:szCs w:val="28"/>
        </w:rPr>
      </w:pPr>
      <w:r w:rsidRPr="00B44C9A">
        <w:rPr>
          <w:rFonts w:ascii="Times New Roman" w:eastAsia="Times New Roman" w:hAnsi="Times New Roman" w:cs="Times New Roman"/>
          <w:b/>
          <w:color w:val="0070C0"/>
          <w:sz w:val="28"/>
          <w:szCs w:val="28"/>
        </w:rPr>
        <w:t>I. MỤC TIÊU</w:t>
      </w:r>
    </w:p>
    <w:p w14:paraId="36343799" w14:textId="77777777" w:rsidR="00B44C9A" w:rsidRPr="00B44C9A" w:rsidRDefault="00B44C9A">
      <w:pPr>
        <w:spacing w:before="4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1. Về kiến thức</w:t>
      </w:r>
    </w:p>
    <w:p w14:paraId="0C45A86D"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Năng lượng của Trái Đất đến từ Mặt Trời.</w:t>
      </w:r>
    </w:p>
    <w:p w14:paraId="675B07C8"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Năng lượng hoá thạch: </w:t>
      </w:r>
    </w:p>
    <w:p w14:paraId="2A46679D"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Ưu điểm: có thể khai thác với khối lượng lớn, dễ vận chuyển, công nghệ chuyển hoá thành các dạng năng lượng khác phổ biến với chi phí rẻ.</w:t>
      </w:r>
    </w:p>
    <w:p w14:paraId="6A01B159"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Nhược điểm: khi sử dụng gây ô nhiễm môi trường, phát thải khí gây hiệu ứng nhà kính,… giá nhiên liệu phụ thuộc vào chi phí khai thác nó và các yếu tố khác như vận chuyển, lưu kho, chi phí khắc phục môi trường,…</w:t>
      </w:r>
    </w:p>
    <w:p w14:paraId="5DFD8FD4" w14:textId="77777777" w:rsidR="00B44C9A" w:rsidRPr="00B44C9A" w:rsidRDefault="00B44C9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w:t>
      </w:r>
      <w:r w:rsidRPr="00B44C9A">
        <w:rPr>
          <w:rFonts w:ascii="Times New Roman" w:eastAsia="Times New Roman" w:hAnsi="Times New Roman" w:cs="Times New Roman"/>
          <w:sz w:val="28"/>
          <w:szCs w:val="28"/>
          <w:lang w:val="en-US"/>
        </w:rPr>
        <w:t xml:space="preserve"> Chỉ ra được giá nhiên liệu phụ thuộc vào chi phí khai thác của nó.</w:t>
      </w:r>
    </w:p>
    <w:p w14:paraId="63839274" w14:textId="77777777" w:rsidR="00B44C9A" w:rsidRPr="00B44C9A" w:rsidRDefault="00B44C9A">
      <w:pPr>
        <w:spacing w:before="40" w:after="60" w:line="276" w:lineRule="auto"/>
        <w:jc w:val="both"/>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2. Về năng lực</w:t>
      </w:r>
    </w:p>
    <w:p w14:paraId="49964F32"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lastRenderedPageBreak/>
        <w:t>a) Năng lực chung</w:t>
      </w:r>
    </w:p>
    <w:p w14:paraId="26690FF3"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xml:space="preserve">– Tích cực chia sẻ ý kiến cá nhân với các thành viên trong nhóm để tìm hiểu về vòng năng lượng trên Trái Đất. </w:t>
      </w:r>
    </w:p>
    <w:p w14:paraId="2795AE80"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Hỗ trợ các thành viên trong nhóm hoàn thành nhiệm vụ tìm hiểu các yếu tố ảnh hưởng tới giá nhiên liệu hoá thạch.</w:t>
      </w:r>
    </w:p>
    <w:p w14:paraId="34543A72"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b/>
          <w:color w:val="000000"/>
          <w:sz w:val="28"/>
          <w:szCs w:val="28"/>
        </w:rPr>
      </w:pPr>
      <w:r w:rsidRPr="00B44C9A">
        <w:rPr>
          <w:rFonts w:ascii="Times New Roman" w:eastAsia="Times New Roman" w:hAnsi="Times New Roman" w:cs="Times New Roman"/>
          <w:b/>
          <w:color w:val="000000"/>
          <w:sz w:val="28"/>
          <w:szCs w:val="28"/>
        </w:rPr>
        <w:t>b) Năng lực KHTN</w:t>
      </w:r>
    </w:p>
    <w:p w14:paraId="1E52E801"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Dựa vào ảnh (hoặc hình vẽ) mô tả vòng năng lượng trên Trái Đất để rút ra được: năng lượng của Trái Đất đến từ Mặt Trời.</w:t>
      </w:r>
    </w:p>
    <w:p w14:paraId="6D9B37DE" w14:textId="77777777" w:rsidR="00B44C9A" w:rsidRPr="00B44C9A" w:rsidRDefault="00B44C9A" w:rsidP="00C6008B">
      <w:pPr>
        <w:widowControl w:val="0"/>
        <w:numPr>
          <w:ilvl w:val="0"/>
          <w:numId w:val="52"/>
        </w:numPr>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Nêu được sơ lược ưu điểm và nhược điểm của năng lượng hoá thạch.</w:t>
      </w:r>
    </w:p>
    <w:p w14:paraId="76BB20C1" w14:textId="77777777" w:rsidR="00B44C9A" w:rsidRPr="00B44C9A" w:rsidRDefault="00B44C9A" w:rsidP="00C6008B">
      <w:pPr>
        <w:widowControl w:val="0"/>
        <w:numPr>
          <w:ilvl w:val="0"/>
          <w:numId w:val="52"/>
        </w:numPr>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Lấy được ví dụ chứng tỏ việc đốt cháy các nhiên liệu hoá thạch có thể gây ô nhiễm môi trường.</w:t>
      </w:r>
    </w:p>
    <w:p w14:paraId="03E4758B"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color w:val="000000"/>
          <w:sz w:val="28"/>
          <w:szCs w:val="28"/>
        </w:rPr>
      </w:pPr>
      <w:r w:rsidRPr="00B44C9A">
        <w:rPr>
          <w:rFonts w:ascii="Times New Roman" w:eastAsia="Times New Roman" w:hAnsi="Times New Roman" w:cs="Times New Roman"/>
          <w:color w:val="000000"/>
          <w:sz w:val="28"/>
          <w:szCs w:val="28"/>
        </w:rPr>
        <w:t>– Thảo luận để chỉ ra được giá nhiên liệu phụ thuộc vào chi phí khai thác.</w:t>
      </w:r>
    </w:p>
    <w:p w14:paraId="6E7DF87C" w14:textId="77777777" w:rsidR="00B44C9A" w:rsidRPr="00B44C9A" w:rsidRDefault="00B44C9A">
      <w:pPr>
        <w:widowControl w:val="0"/>
        <w:pBdr>
          <w:top w:val="nil"/>
          <w:left w:val="nil"/>
          <w:bottom w:val="nil"/>
          <w:right w:val="nil"/>
          <w:between w:val="nil"/>
        </w:pBdr>
        <w:tabs>
          <w:tab w:val="left" w:pos="327"/>
        </w:tabs>
        <w:spacing w:after="0"/>
        <w:ind w:left="105" w:right="94"/>
        <w:jc w:val="both"/>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3. Về phẩm chất</w:t>
      </w:r>
    </w:p>
    <w:p w14:paraId="71B2A694"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Tham gia tích cực hoạt động nhóm phù hợp với khả năng của bản thân.</w:t>
      </w:r>
    </w:p>
    <w:p w14:paraId="6DAD6D94"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ẩn thận, trung thực và thực hiện các yêu cầu trong chủ để bài học.</w:t>
      </w:r>
    </w:p>
    <w:p w14:paraId="3151C3AC"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ó niềm say mê, hứng thú với việc khám phá và học tập KHTN.</w:t>
      </w:r>
    </w:p>
    <w:p w14:paraId="28CC6F88" w14:textId="77777777" w:rsidR="00B44C9A" w:rsidRPr="00B44C9A" w:rsidRDefault="00B44C9A">
      <w:pPr>
        <w:spacing w:before="40" w:after="60" w:line="276" w:lineRule="auto"/>
        <w:jc w:val="both"/>
        <w:rPr>
          <w:rFonts w:ascii="Times New Roman" w:eastAsia="Times New Roman" w:hAnsi="Times New Roman" w:cs="Times New Roman"/>
          <w:b/>
          <w:color w:val="0070C0"/>
          <w:sz w:val="28"/>
          <w:szCs w:val="28"/>
        </w:rPr>
      </w:pPr>
      <w:r w:rsidRPr="00B44C9A">
        <w:rPr>
          <w:rFonts w:ascii="Times New Roman" w:eastAsia="Times New Roman" w:hAnsi="Times New Roman" w:cs="Times New Roman"/>
          <w:b/>
          <w:color w:val="0070C0"/>
          <w:sz w:val="28"/>
          <w:szCs w:val="28"/>
        </w:rPr>
        <w:t xml:space="preserve"> II. THIẾT BỊ DẠY HỌC VÀ HỌC LIỆU</w:t>
      </w:r>
    </w:p>
    <w:p w14:paraId="45DF8A46"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Máy tính, máy chiếu. </w:t>
      </w:r>
    </w:p>
    <w:p w14:paraId="2BC87F6A"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File trình chiếu ppt hỗ trợ bài dạy. </w:t>
      </w:r>
    </w:p>
    <w:p w14:paraId="45CCD322"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ác video hỗ trợ bài giảng.</w:t>
      </w:r>
    </w:p>
    <w:p w14:paraId="5DCCA015"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iếu học tập (in trên giấy A1):</w:t>
      </w:r>
    </w:p>
    <w:tbl>
      <w:tblPr>
        <w:tblW w:w="100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072"/>
      </w:tblGrid>
      <w:tr w:rsidR="00B44C9A" w:rsidRPr="00B44C9A" w14:paraId="6A6F0F49" w14:textId="77777777" w:rsidTr="00DC5B9E">
        <w:tc>
          <w:tcPr>
            <w:tcW w:w="10072" w:type="dxa"/>
            <w:tcBorders>
              <w:top w:val="single" w:sz="6" w:space="0" w:color="000000"/>
              <w:left w:val="single" w:sz="6" w:space="0" w:color="000000"/>
              <w:bottom w:val="single" w:sz="6" w:space="0" w:color="000000"/>
              <w:right w:val="single" w:sz="6" w:space="0" w:color="000000"/>
            </w:tcBorders>
            <w:shd w:val="clear" w:color="auto" w:fill="FFC000"/>
          </w:tcPr>
          <w:p w14:paraId="0E263294" w14:textId="77777777" w:rsidR="00B44C9A" w:rsidRPr="00B44C9A" w:rsidRDefault="00B44C9A">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PHIẾU HỌC TẬP</w:t>
            </w:r>
          </w:p>
        </w:tc>
      </w:tr>
      <w:tr w:rsidR="00B44C9A" w:rsidRPr="00B44C9A" w14:paraId="511A74D9" w14:textId="77777777" w:rsidTr="00DC5B9E">
        <w:tc>
          <w:tcPr>
            <w:tcW w:w="10072" w:type="dxa"/>
            <w:tcBorders>
              <w:top w:val="nil"/>
              <w:left w:val="single" w:sz="6" w:space="0" w:color="000000"/>
              <w:bottom w:val="nil"/>
              <w:right w:val="single" w:sz="6" w:space="0" w:color="000000"/>
            </w:tcBorders>
          </w:tcPr>
          <w:p w14:paraId="41AA5436" w14:textId="77777777" w:rsidR="00B44C9A" w:rsidRPr="00B44C9A" w:rsidRDefault="00B44C9A" w:rsidP="003517A2">
            <w:pPr>
              <w:spacing w:after="92" w:line="259" w:lineRule="auto"/>
              <w:rPr>
                <w:rFonts w:ascii="Times New Roman" w:hAnsi="Times New Roman" w:cs="Times New Roman"/>
                <w:sz w:val="28"/>
                <w:szCs w:val="28"/>
                <w:lang w:val="en-US"/>
              </w:rPr>
            </w:pPr>
            <w:r w:rsidRPr="00B44C9A">
              <w:rPr>
                <w:rFonts w:ascii="Times New Roman" w:hAnsi="Times New Roman" w:cs="Times New Roman"/>
                <w:b/>
                <w:sz w:val="28"/>
                <w:szCs w:val="28"/>
                <w:lang w:val="en-US"/>
              </w:rPr>
              <w:t>Câu 1.</w:t>
            </w:r>
            <w:r w:rsidRPr="00B44C9A">
              <w:rPr>
                <w:rFonts w:ascii="Times New Roman" w:hAnsi="Times New Roman" w:cs="Times New Roman"/>
                <w:sz w:val="28"/>
                <w:szCs w:val="28"/>
                <w:lang w:val="en-US"/>
              </w:rPr>
              <w:t xml:space="preserve"> Tại sao nói năng lượng hoá thạch có nguồn gốc từ Mặt Trời?</w:t>
            </w:r>
          </w:p>
          <w:p w14:paraId="3E6D7CA6" w14:textId="77777777" w:rsidR="00B44C9A" w:rsidRPr="00B44C9A" w:rsidRDefault="00B44C9A">
            <w:pPr>
              <w:spacing w:after="92" w:line="259" w:lineRule="auto"/>
              <w:rPr>
                <w:rFonts w:ascii="Times New Roman" w:hAnsi="Times New Roman" w:cs="Times New Roman"/>
                <w:sz w:val="28"/>
                <w:szCs w:val="28"/>
              </w:rPr>
            </w:pPr>
            <w:r w:rsidRPr="00B44C9A">
              <w:rPr>
                <w:rFonts w:ascii="Times New Roman" w:hAnsi="Times New Roman" w:cs="Times New Roman"/>
                <w:sz w:val="28"/>
                <w:szCs w:val="28"/>
              </w:rPr>
              <w:t>............................................................................................................................................</w:t>
            </w:r>
          </w:p>
          <w:p w14:paraId="0953CEC4" w14:textId="77777777" w:rsidR="00B44C9A" w:rsidRPr="00B44C9A" w:rsidRDefault="00B44C9A">
            <w:pPr>
              <w:spacing w:after="92" w:line="259" w:lineRule="auto"/>
              <w:rPr>
                <w:rFonts w:ascii="Times New Roman" w:hAnsi="Times New Roman" w:cs="Times New Roman"/>
                <w:sz w:val="28"/>
                <w:szCs w:val="28"/>
              </w:rPr>
            </w:pPr>
            <w:r w:rsidRPr="00B44C9A">
              <w:rPr>
                <w:rFonts w:ascii="Times New Roman" w:hAnsi="Times New Roman" w:cs="Times New Roman"/>
                <w:sz w:val="28"/>
                <w:szCs w:val="28"/>
              </w:rPr>
              <w:t>........................................................................................................................................... ...........................................................................................................................................</w:t>
            </w:r>
          </w:p>
          <w:p w14:paraId="6F2FDC3D" w14:textId="77777777" w:rsidR="00B44C9A" w:rsidRPr="00B44C9A" w:rsidRDefault="00B44C9A" w:rsidP="00DC5B9E">
            <w:pPr>
              <w:spacing w:after="92" w:line="259" w:lineRule="auto"/>
              <w:rPr>
                <w:rFonts w:ascii="Times New Roman" w:hAnsi="Times New Roman" w:cs="Times New Roman"/>
                <w:sz w:val="28"/>
                <w:szCs w:val="28"/>
              </w:rPr>
            </w:pPr>
            <w:r w:rsidRPr="00B44C9A">
              <w:rPr>
                <w:rFonts w:ascii="Times New Roman" w:hAnsi="Times New Roman" w:cs="Times New Roman"/>
                <w:sz w:val="28"/>
                <w:szCs w:val="28"/>
              </w:rPr>
              <w:t>............................................................................................................................................</w:t>
            </w:r>
          </w:p>
          <w:p w14:paraId="1A21025A" w14:textId="77777777" w:rsidR="00B44C9A" w:rsidRPr="00B44C9A" w:rsidRDefault="00B44C9A">
            <w:pPr>
              <w:spacing w:after="92" w:line="259" w:lineRule="auto"/>
              <w:rPr>
                <w:rFonts w:ascii="Times New Roman" w:hAnsi="Times New Roman" w:cs="Times New Roman"/>
                <w:sz w:val="28"/>
                <w:szCs w:val="28"/>
              </w:rPr>
            </w:pPr>
            <w:r w:rsidRPr="00B44C9A">
              <w:rPr>
                <w:rFonts w:ascii="Times New Roman" w:hAnsi="Times New Roman" w:cs="Times New Roman"/>
                <w:sz w:val="28"/>
                <w:szCs w:val="28"/>
              </w:rPr>
              <w:t>........................................................................................................................................... ...........................................................................................................................................</w:t>
            </w:r>
          </w:p>
          <w:p w14:paraId="7F6409A3" w14:textId="77777777" w:rsidR="00B44C9A" w:rsidRPr="00B44C9A" w:rsidRDefault="00B44C9A" w:rsidP="003517A2">
            <w:pPr>
              <w:spacing w:after="0" w:line="336" w:lineRule="auto"/>
              <w:ind w:right="345"/>
              <w:jc w:val="both"/>
              <w:rPr>
                <w:rFonts w:ascii="Times New Roman" w:hAnsi="Times New Roman" w:cs="Times New Roman"/>
                <w:sz w:val="28"/>
                <w:szCs w:val="28"/>
                <w:lang w:val="en-US"/>
              </w:rPr>
            </w:pPr>
            <w:r w:rsidRPr="00B44C9A">
              <w:rPr>
                <w:rFonts w:ascii="Times New Roman" w:hAnsi="Times New Roman" w:cs="Times New Roman"/>
                <w:b/>
                <w:sz w:val="28"/>
                <w:szCs w:val="28"/>
                <w:lang w:val="en-US"/>
              </w:rPr>
              <w:t>Câu 2</w:t>
            </w: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Mặc dù có nhiều nhược điểm nhưng hiện nay nhiên liệu hóa thạch vẫn được sử dụng rộng rãi. Vì sao?</w:t>
            </w:r>
          </w:p>
          <w:p w14:paraId="3BD2B557" w14:textId="77777777" w:rsidR="00B44C9A" w:rsidRPr="00B44C9A" w:rsidRDefault="00B44C9A">
            <w:pPr>
              <w:spacing w:after="92" w:line="259" w:lineRule="auto"/>
              <w:rPr>
                <w:rFonts w:ascii="Times New Roman" w:hAnsi="Times New Roman" w:cs="Times New Roman"/>
                <w:sz w:val="28"/>
                <w:szCs w:val="28"/>
              </w:rPr>
            </w:pPr>
            <w:r w:rsidRPr="00B44C9A">
              <w:rPr>
                <w:rFonts w:ascii="Times New Roman" w:hAnsi="Times New Roman" w:cs="Times New Roman"/>
                <w:sz w:val="28"/>
                <w:szCs w:val="28"/>
              </w:rPr>
              <w:t>...........................................................................................................................................</w:t>
            </w:r>
          </w:p>
          <w:p w14:paraId="1D839FA7" w14:textId="77777777" w:rsidR="00B44C9A" w:rsidRPr="00B44C9A" w:rsidRDefault="00B44C9A">
            <w:pPr>
              <w:spacing w:after="92" w:line="259" w:lineRule="auto"/>
              <w:rPr>
                <w:rFonts w:ascii="Times New Roman" w:hAnsi="Times New Roman" w:cs="Times New Roman"/>
                <w:sz w:val="28"/>
                <w:szCs w:val="28"/>
              </w:rPr>
            </w:pPr>
            <w:r w:rsidRPr="00B44C9A">
              <w:rPr>
                <w:rFonts w:ascii="Times New Roman" w:hAnsi="Times New Roman" w:cs="Times New Roman"/>
                <w:sz w:val="28"/>
                <w:szCs w:val="28"/>
              </w:rPr>
              <w:t>........................................................................................................................................... ...........................................................................................................................................</w:t>
            </w:r>
          </w:p>
          <w:p w14:paraId="5D90835C" w14:textId="77777777" w:rsidR="00B44C9A" w:rsidRPr="00B44C9A" w:rsidRDefault="00B44C9A">
            <w:pPr>
              <w:spacing w:after="92" w:line="259" w:lineRule="auto"/>
              <w:rPr>
                <w:rFonts w:ascii="Times New Roman" w:hAnsi="Times New Roman" w:cs="Times New Roman"/>
                <w:sz w:val="28"/>
                <w:szCs w:val="28"/>
              </w:rPr>
            </w:pPr>
            <w:r w:rsidRPr="00B44C9A">
              <w:rPr>
                <w:rFonts w:ascii="Times New Roman" w:hAnsi="Times New Roman" w:cs="Times New Roman"/>
                <w:sz w:val="28"/>
                <w:szCs w:val="28"/>
              </w:rPr>
              <w:lastRenderedPageBreak/>
              <w:t>........................................................................................................................................... ...........................................................................................................................................</w:t>
            </w:r>
          </w:p>
          <w:p w14:paraId="0C0C5B62" w14:textId="77777777" w:rsidR="00B44C9A" w:rsidRPr="00B44C9A" w:rsidRDefault="00B44C9A" w:rsidP="003517A2">
            <w:pPr>
              <w:spacing w:after="0" w:line="336" w:lineRule="auto"/>
              <w:ind w:right="345"/>
              <w:jc w:val="both"/>
              <w:rPr>
                <w:rFonts w:ascii="Times New Roman" w:hAnsi="Times New Roman" w:cs="Times New Roman"/>
                <w:sz w:val="28"/>
                <w:szCs w:val="28"/>
                <w:lang w:val="en-US"/>
              </w:rPr>
            </w:pPr>
            <w:r w:rsidRPr="00B44C9A">
              <w:rPr>
                <w:rFonts w:ascii="Times New Roman" w:hAnsi="Times New Roman" w:cs="Times New Roman"/>
                <w:b/>
                <w:sz w:val="28"/>
                <w:szCs w:val="28"/>
                <w:lang w:val="en-US"/>
              </w:rPr>
              <w:t>Câu 3.</w:t>
            </w:r>
            <w:r w:rsidRPr="00B44C9A">
              <w:rPr>
                <w:rFonts w:ascii="Times New Roman" w:hAnsi="Times New Roman" w:cs="Times New Roman"/>
                <w:sz w:val="28"/>
                <w:szCs w:val="28"/>
                <w:lang w:val="en-US"/>
              </w:rPr>
              <w:t xml:space="preserve"> Lấy ví dụ trong cuộc sống hằng ngày con người đốt cháy các nhiên liệu hoá thạch gây ô nhiễm môi trường.</w:t>
            </w:r>
          </w:p>
        </w:tc>
      </w:tr>
      <w:tr w:rsidR="00B44C9A" w:rsidRPr="00B44C9A" w14:paraId="075B3C37" w14:textId="77777777" w:rsidTr="00DC5B9E">
        <w:tc>
          <w:tcPr>
            <w:tcW w:w="10072" w:type="dxa"/>
            <w:tcBorders>
              <w:top w:val="nil"/>
              <w:left w:val="single" w:sz="6" w:space="0" w:color="000000"/>
              <w:bottom w:val="single" w:sz="6" w:space="0" w:color="000000"/>
              <w:right w:val="single" w:sz="6" w:space="0" w:color="000000"/>
            </w:tcBorders>
          </w:tcPr>
          <w:p w14:paraId="7F019626" w14:textId="77777777" w:rsidR="00B44C9A" w:rsidRPr="00B44C9A" w:rsidRDefault="00B44C9A" w:rsidP="003517A2">
            <w:pPr>
              <w:spacing w:after="92" w:line="259" w:lineRule="auto"/>
              <w:rPr>
                <w:rFonts w:ascii="Times New Roman" w:hAnsi="Times New Roman" w:cs="Times New Roman"/>
                <w:sz w:val="28"/>
                <w:szCs w:val="28"/>
              </w:rPr>
            </w:pPr>
            <w:r w:rsidRPr="00B44C9A">
              <w:rPr>
                <w:rFonts w:ascii="Times New Roman" w:hAnsi="Times New Roman" w:cs="Times New Roman"/>
                <w:sz w:val="28"/>
                <w:szCs w:val="28"/>
              </w:rPr>
              <w:lastRenderedPageBreak/>
              <w:t>...........................................................................................................................................</w:t>
            </w:r>
          </w:p>
          <w:p w14:paraId="7AEA3087" w14:textId="77777777" w:rsidR="00B44C9A" w:rsidRPr="00B44C9A" w:rsidRDefault="00B44C9A" w:rsidP="003517A2">
            <w:pPr>
              <w:spacing w:after="92" w:line="259" w:lineRule="auto"/>
              <w:rPr>
                <w:rFonts w:ascii="Times New Roman" w:hAnsi="Times New Roman" w:cs="Times New Roman"/>
                <w:sz w:val="28"/>
                <w:szCs w:val="28"/>
              </w:rPr>
            </w:pPr>
            <w:r w:rsidRPr="00B44C9A">
              <w:rPr>
                <w:rFonts w:ascii="Times New Roman" w:hAnsi="Times New Roman" w:cs="Times New Roman"/>
                <w:sz w:val="28"/>
                <w:szCs w:val="28"/>
              </w:rPr>
              <w:t>........................................................................................................................................... ...........................................................................................................................................</w:t>
            </w:r>
          </w:p>
          <w:p w14:paraId="0554ADA6" w14:textId="77777777" w:rsidR="00B44C9A" w:rsidRPr="00B44C9A" w:rsidRDefault="00B44C9A" w:rsidP="003517A2">
            <w:pPr>
              <w:spacing w:after="92" w:line="259" w:lineRule="auto"/>
              <w:rPr>
                <w:rFonts w:ascii="Times New Roman" w:hAnsi="Times New Roman" w:cs="Times New Roman"/>
                <w:sz w:val="28"/>
                <w:szCs w:val="28"/>
              </w:rPr>
            </w:pPr>
            <w:r w:rsidRPr="00B44C9A">
              <w:rPr>
                <w:rFonts w:ascii="Times New Roman" w:hAnsi="Times New Roman" w:cs="Times New Roman"/>
                <w:sz w:val="28"/>
                <w:szCs w:val="28"/>
              </w:rPr>
              <w:t>........................................................................................................................................... ...........................................................................................................................................</w:t>
            </w:r>
          </w:p>
          <w:p w14:paraId="1C965D7F" w14:textId="77777777" w:rsidR="00B44C9A" w:rsidRPr="00B44C9A" w:rsidRDefault="00B44C9A" w:rsidP="003517A2">
            <w:pPr>
              <w:spacing w:after="92" w:line="259" w:lineRule="auto"/>
              <w:rPr>
                <w:rFonts w:ascii="Times New Roman" w:hAnsi="Times New Roman" w:cs="Times New Roman"/>
                <w:sz w:val="28"/>
                <w:szCs w:val="28"/>
                <w:lang w:val="en-US"/>
              </w:rPr>
            </w:pPr>
            <w:r w:rsidRPr="00B44C9A">
              <w:rPr>
                <w:rFonts w:ascii="Times New Roman" w:hAnsi="Times New Roman" w:cs="Times New Roman"/>
                <w:b/>
                <w:sz w:val="28"/>
                <w:szCs w:val="28"/>
                <w:lang w:val="en-US"/>
              </w:rPr>
              <w:t>Câu 4.</w:t>
            </w:r>
            <w:r w:rsidRPr="00B44C9A">
              <w:rPr>
                <w:rFonts w:ascii="Times New Roman" w:hAnsi="Times New Roman" w:cs="Times New Roman"/>
                <w:sz w:val="28"/>
                <w:szCs w:val="28"/>
                <w:lang w:val="en-US"/>
              </w:rPr>
              <w:t xml:space="preserve"> Kể tên một số khí thải độc hại được sinh ra trong quá trình đốt nhiên liệu hoá thạch.</w:t>
            </w:r>
          </w:p>
          <w:p w14:paraId="4F8DA0B6" w14:textId="77777777" w:rsidR="00B44C9A" w:rsidRPr="00B44C9A" w:rsidRDefault="00B44C9A" w:rsidP="003517A2">
            <w:pPr>
              <w:spacing w:after="92" w:line="259" w:lineRule="auto"/>
              <w:rPr>
                <w:rFonts w:ascii="Times New Roman" w:hAnsi="Times New Roman" w:cs="Times New Roman"/>
                <w:sz w:val="28"/>
                <w:szCs w:val="28"/>
              </w:rPr>
            </w:pPr>
            <w:r w:rsidRPr="00B44C9A">
              <w:rPr>
                <w:rFonts w:ascii="Times New Roman" w:hAnsi="Times New Roman" w:cs="Times New Roman"/>
                <w:sz w:val="28"/>
                <w:szCs w:val="28"/>
              </w:rPr>
              <w:t>........................................................................................................................................... ...........................................................................................................................................</w:t>
            </w:r>
          </w:p>
        </w:tc>
      </w:tr>
    </w:tbl>
    <w:p w14:paraId="5221B224" w14:textId="77777777" w:rsidR="00B44C9A" w:rsidRPr="00B44C9A" w:rsidRDefault="00B44C9A">
      <w:pPr>
        <w:spacing w:before="40" w:after="60" w:line="276" w:lineRule="auto"/>
        <w:jc w:val="both"/>
        <w:rPr>
          <w:rFonts w:ascii="Times New Roman" w:eastAsia="Times New Roman" w:hAnsi="Times New Roman" w:cs="Times New Roman"/>
          <w:sz w:val="28"/>
          <w:szCs w:val="28"/>
        </w:rPr>
      </w:pPr>
    </w:p>
    <w:p w14:paraId="71BBF6B4" w14:textId="77777777" w:rsidR="00B44C9A" w:rsidRPr="00B44C9A" w:rsidRDefault="00B44C9A">
      <w:pPr>
        <w:spacing w:before="40" w:after="60" w:line="276" w:lineRule="auto"/>
        <w:rPr>
          <w:rFonts w:ascii="Times New Roman" w:eastAsia="Times New Roman" w:hAnsi="Times New Roman" w:cs="Times New Roman"/>
          <w:b/>
          <w:color w:val="0070C0"/>
          <w:sz w:val="28"/>
          <w:szCs w:val="28"/>
        </w:rPr>
      </w:pPr>
      <w:r w:rsidRPr="00B44C9A">
        <w:rPr>
          <w:rFonts w:ascii="Times New Roman" w:eastAsia="Times New Roman" w:hAnsi="Times New Roman" w:cs="Times New Roman"/>
          <w:b/>
          <w:color w:val="0070C0"/>
          <w:sz w:val="28"/>
          <w:szCs w:val="28"/>
        </w:rPr>
        <w:t>III. TIẾN TRÌNH DẠY HỌC</w:t>
      </w:r>
    </w:p>
    <w:p w14:paraId="52F4393F" w14:textId="77777777" w:rsidR="00B44C9A" w:rsidRPr="00B44C9A" w:rsidRDefault="00B44C9A">
      <w:pPr>
        <w:spacing w:before="40" w:after="60" w:line="276" w:lineRule="auto"/>
        <w:jc w:val="both"/>
        <w:rPr>
          <w:rFonts w:ascii="Times New Roman" w:eastAsia="Times New Roman" w:hAnsi="Times New Roman" w:cs="Times New Roman"/>
          <w:b/>
          <w:color w:val="00B050"/>
          <w:sz w:val="28"/>
          <w:szCs w:val="28"/>
        </w:rPr>
      </w:pPr>
      <w:r w:rsidRPr="00B44C9A">
        <w:rPr>
          <w:rFonts w:ascii="Times New Roman" w:eastAsia="Times New Roman" w:hAnsi="Times New Roman" w:cs="Times New Roman"/>
          <w:b/>
          <w:color w:val="00B050"/>
          <w:sz w:val="28"/>
          <w:szCs w:val="28"/>
        </w:rPr>
        <w:t xml:space="preserve"> A. PHƯƠNG PHÁP VÀ KĨ THUẬT DẠY HỌC</w:t>
      </w:r>
    </w:p>
    <w:p w14:paraId="7E45086A"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Dạy học theo nhóm, nhóm cặp đôi.</w:t>
      </w:r>
    </w:p>
    <w:p w14:paraId="3960C53E"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Động não, tư duy nhanh tại chổ.</w:t>
      </w:r>
    </w:p>
    <w:p w14:paraId="507BA361"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Kĩ thuật sử dụng phương tiện trực quan, động não, khăn trải bàn, phòng tranh.</w:t>
      </w:r>
    </w:p>
    <w:p w14:paraId="3237A17F" w14:textId="77777777" w:rsidR="00B44C9A" w:rsidRPr="00B44C9A" w:rsidRDefault="00B44C9A">
      <w:pPr>
        <w:spacing w:before="40" w:after="60" w:line="276" w:lineRule="auto"/>
        <w:jc w:val="both"/>
        <w:rPr>
          <w:rFonts w:ascii="Times New Roman" w:eastAsia="Times New Roman" w:hAnsi="Times New Roman" w:cs="Times New Roman"/>
          <w:b/>
          <w:color w:val="0070C0"/>
          <w:sz w:val="28"/>
          <w:szCs w:val="28"/>
        </w:rPr>
      </w:pPr>
      <w:r w:rsidRPr="00B44C9A">
        <w:rPr>
          <w:rFonts w:ascii="Times New Roman" w:eastAsia="Times New Roman" w:hAnsi="Times New Roman" w:cs="Times New Roman"/>
          <w:sz w:val="28"/>
          <w:szCs w:val="28"/>
        </w:rPr>
        <w:t>-  Dạy học nêu và giải quyết vấn đề thông qua câu hỏi trong SGK.</w:t>
      </w:r>
    </w:p>
    <w:p w14:paraId="1B3B5623" w14:textId="77777777" w:rsidR="00B44C9A" w:rsidRPr="00B44C9A" w:rsidRDefault="00B44C9A">
      <w:pPr>
        <w:spacing w:before="40" w:after="60" w:line="276" w:lineRule="auto"/>
        <w:rPr>
          <w:rFonts w:ascii="Times New Roman" w:eastAsia="Times New Roman" w:hAnsi="Times New Roman" w:cs="Times New Roman"/>
          <w:b/>
          <w:color w:val="00B050"/>
          <w:sz w:val="28"/>
          <w:szCs w:val="28"/>
        </w:rPr>
      </w:pPr>
      <w:r w:rsidRPr="00B44C9A">
        <w:rPr>
          <w:rFonts w:ascii="Times New Roman" w:eastAsia="Times New Roman" w:hAnsi="Times New Roman" w:cs="Times New Roman"/>
          <w:b/>
          <w:color w:val="00B050"/>
          <w:sz w:val="28"/>
          <w:szCs w:val="28"/>
        </w:rPr>
        <w:t>B. CÁC HOẠT ĐỘNG DẠY HỌC</w:t>
      </w:r>
    </w:p>
    <w:p w14:paraId="4E643DC1" w14:textId="77777777" w:rsidR="00B44C9A" w:rsidRPr="00B44C9A" w:rsidRDefault="00B44C9A">
      <w:pPr>
        <w:spacing w:before="40" w:after="60" w:line="276" w:lineRule="auto"/>
        <w:rPr>
          <w:rFonts w:ascii="Times New Roman" w:eastAsia="Times New Roman" w:hAnsi="Times New Roman" w:cs="Times New Roman"/>
          <w:color w:val="7030A0"/>
          <w:sz w:val="28"/>
          <w:szCs w:val="28"/>
        </w:rPr>
      </w:pPr>
      <w:r w:rsidRPr="00B44C9A">
        <w:rPr>
          <w:rFonts w:ascii="Times New Roman" w:eastAsia="Times New Roman" w:hAnsi="Times New Roman" w:cs="Times New Roman"/>
          <w:b/>
          <w:color w:val="7030A0"/>
          <w:sz w:val="28"/>
          <w:szCs w:val="28"/>
        </w:rPr>
        <w:t>1. Hoạt động 1:  Khởi động</w:t>
      </w:r>
    </w:p>
    <w:p w14:paraId="76A1E210"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a) Mục tiêu:</w:t>
      </w:r>
      <w:r w:rsidRPr="00B44C9A">
        <w:rPr>
          <w:rFonts w:ascii="Times New Roman" w:eastAsia="Times New Roman" w:hAnsi="Times New Roman" w:cs="Times New Roman"/>
          <w:sz w:val="28"/>
          <w:szCs w:val="28"/>
        </w:rPr>
        <w:t xml:space="preserve"> </w:t>
      </w:r>
    </w:p>
    <w:p w14:paraId="3B6A6E8F" w14:textId="77777777" w:rsidR="00B44C9A" w:rsidRPr="00B44C9A" w:rsidRDefault="00B44C9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 xml:space="preserve">– </w:t>
      </w:r>
      <w:r w:rsidRPr="00B44C9A">
        <w:rPr>
          <w:rFonts w:ascii="Times New Roman" w:eastAsia="Times New Roman" w:hAnsi="Times New Roman" w:cs="Times New Roman"/>
          <w:sz w:val="28"/>
          <w:szCs w:val="28"/>
          <w:lang w:val="en-US"/>
        </w:rPr>
        <w:t>Xác định được vấn đề bài học, tâm thế phấn khởi bắt đầu bài học mới.</w:t>
      </w:r>
    </w:p>
    <w:p w14:paraId="7D202968"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b) Nội dung:</w:t>
      </w:r>
      <w:r w:rsidRPr="00B44C9A">
        <w:rPr>
          <w:rFonts w:ascii="Times New Roman" w:eastAsia="Times New Roman" w:hAnsi="Times New Roman" w:cs="Times New Roman"/>
          <w:b/>
          <w:sz w:val="28"/>
          <w:szCs w:val="28"/>
        </w:rPr>
        <w:t xml:space="preserve"> </w:t>
      </w:r>
      <w:r w:rsidRPr="00B44C9A">
        <w:rPr>
          <w:rFonts w:ascii="Times New Roman" w:eastAsia="Times New Roman" w:hAnsi="Times New Roman" w:cs="Times New Roman"/>
          <w:sz w:val="28"/>
          <w:szCs w:val="28"/>
        </w:rPr>
        <w:t xml:space="preserve"> </w:t>
      </w:r>
    </w:p>
    <w:p w14:paraId="55E1633B" w14:textId="77777777" w:rsidR="00B44C9A" w:rsidRPr="00B44C9A" w:rsidRDefault="00B44C9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 xml:space="preserve">– GV </w:t>
      </w:r>
      <w:r w:rsidRPr="00B44C9A">
        <w:rPr>
          <w:rFonts w:ascii="Times New Roman" w:eastAsia="Times New Roman" w:hAnsi="Times New Roman" w:cs="Times New Roman"/>
          <w:sz w:val="28"/>
          <w:szCs w:val="28"/>
          <w:lang w:val="en-US"/>
        </w:rPr>
        <w:t>trình chiếu các hình ảnh về các phương tiện giao thông và đặt vấn đề:</w:t>
      </w:r>
    </w:p>
    <w:p w14:paraId="42A8B05D" w14:textId="77777777" w:rsidR="00B44C9A" w:rsidRPr="00B44C9A" w:rsidRDefault="00B44C9A">
      <w:pPr>
        <w:spacing w:before="40" w:after="60" w:line="276" w:lineRule="auto"/>
        <w:jc w:val="both"/>
        <w:rPr>
          <w:rFonts w:ascii="Times New Roman" w:eastAsia="Times New Roman" w:hAnsi="Times New Roman" w:cs="Times New Roman"/>
          <w:sz w:val="28"/>
          <w:szCs w:val="28"/>
          <w:lang w:val="en-US"/>
        </w:rPr>
      </w:pPr>
      <w:r w:rsidRPr="00B44C9A">
        <w:rPr>
          <w:rFonts w:ascii="Times New Roman" w:hAnsi="Times New Roman" w:cs="Times New Roman"/>
          <w:noProof/>
          <w:lang w:val="en-US"/>
        </w:rPr>
        <w:lastRenderedPageBreak/>
        <w:drawing>
          <wp:inline distT="0" distB="0" distL="0" distR="0" wp14:anchorId="66FE224C" wp14:editId="3E76ADA1">
            <wp:extent cx="6512560" cy="4341707"/>
            <wp:effectExtent l="19050" t="0" r="21590" b="1240155"/>
            <wp:docPr id="5681" name="Picture 5681" descr="Hoàn thiện mạng lưới giao thông công cộng trước khi thu phí vào nội đô |  baotintuc.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àn thiện mạng lưới giao thông công cộng trước khi thu phí vào nội đô |  baotintuc.vn"/>
                    <pic:cNvPicPr>
                      <a:picLocks noChangeAspect="1" noChangeArrowheads="1"/>
                    </pic:cNvPicPr>
                  </pic:nvPicPr>
                  <pic:blipFill>
                    <a:blip r:embed="rId142">
                      <a:extLst>
                        <a:ext uri="{28A0092B-C50C-407E-A947-70E740481C1C}">
                          <a14:useLocalDpi xmlns:a14="http://schemas.microsoft.com/office/drawing/2010/main"/>
                        </a:ext>
                      </a:extLst>
                    </a:blip>
                    <a:srcRect/>
                    <a:stretch>
                      <a:fillRect/>
                    </a:stretch>
                  </pic:blipFill>
                  <pic:spPr bwMode="auto">
                    <a:xfrm>
                      <a:off x="0" y="0"/>
                      <a:ext cx="6512560" cy="434170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inline>
        </w:drawing>
      </w:r>
    </w:p>
    <w:p w14:paraId="5C82C922" w14:textId="77777777" w:rsidR="00B44C9A" w:rsidRPr="00B44C9A" w:rsidRDefault="00B44C9A" w:rsidP="00FC4E1B">
      <w:pPr>
        <w:spacing w:before="40" w:after="60" w:line="276" w:lineRule="auto"/>
        <w:rPr>
          <w:rFonts w:ascii="Times New Roman" w:eastAsia="Times New Roman" w:hAnsi="Times New Roman" w:cs="Times New Roman"/>
          <w:i/>
          <w:sz w:val="28"/>
          <w:szCs w:val="28"/>
        </w:rPr>
      </w:pPr>
      <w:r w:rsidRPr="00B44C9A">
        <w:rPr>
          <w:rFonts w:ascii="Times New Roman" w:eastAsia="Times New Roman" w:hAnsi="Times New Roman" w:cs="Times New Roman"/>
          <w:i/>
          <w:sz w:val="28"/>
          <w:szCs w:val="28"/>
        </w:rPr>
        <w:t>- Năng lượng hoá thạch có vai trò quan trọng trong lĩnh vực giao thông vận tải và sản xuất điện. Năng lượng này có ưu và nhược điểm gì?</w:t>
      </w:r>
    </w:p>
    <w:p w14:paraId="206B0607" w14:textId="77777777" w:rsidR="00B44C9A" w:rsidRPr="00B44C9A" w:rsidRDefault="00B44C9A">
      <w:pPr>
        <w:spacing w:before="40" w:after="60" w:line="276" w:lineRule="auto"/>
        <w:rPr>
          <w:rFonts w:ascii="Times New Roman" w:eastAsia="Times New Roman" w:hAnsi="Times New Roman" w:cs="Times New Roman"/>
          <w:sz w:val="28"/>
          <w:szCs w:val="28"/>
          <w:lang w:val="en-US"/>
        </w:rPr>
      </w:pPr>
      <w:r w:rsidRPr="00B44C9A">
        <w:rPr>
          <w:rFonts w:ascii="Times New Roman" w:eastAsia="Times New Roman" w:hAnsi="Times New Roman" w:cs="Times New Roman"/>
          <w:b/>
          <w:color w:val="C00000"/>
          <w:sz w:val="28"/>
          <w:szCs w:val="28"/>
        </w:rPr>
        <w:t xml:space="preserve">c) Sản phẩm: </w:t>
      </w:r>
      <w:r w:rsidRPr="00B44C9A">
        <w:rPr>
          <w:rFonts w:ascii="Times New Roman" w:eastAsia="Times New Roman" w:hAnsi="Times New Roman" w:cs="Times New Roman"/>
          <w:sz w:val="28"/>
          <w:szCs w:val="28"/>
        </w:rPr>
        <w:t xml:space="preserve">Câu trả lời </w:t>
      </w:r>
      <w:r w:rsidRPr="00B44C9A">
        <w:rPr>
          <w:rFonts w:ascii="Times New Roman" w:eastAsia="Times New Roman" w:hAnsi="Times New Roman" w:cs="Times New Roman"/>
          <w:sz w:val="28"/>
          <w:szCs w:val="28"/>
          <w:lang w:val="en-US"/>
        </w:rPr>
        <w:t>theo hiểu biết của HS</w:t>
      </w:r>
    </w:p>
    <w:p w14:paraId="44D30ADE" w14:textId="77777777" w:rsidR="00B44C9A" w:rsidRPr="00B44C9A" w:rsidRDefault="00B44C9A">
      <w:pPr>
        <w:spacing w:before="4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d) Tổ chức thực hiện:</w:t>
      </w:r>
    </w:p>
    <w:tbl>
      <w:tblPr>
        <w:tblW w:w="10557" w:type="dxa"/>
        <w:tblInd w:w="-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050"/>
        <w:gridCol w:w="4507"/>
      </w:tblGrid>
      <w:tr w:rsidR="00B44C9A" w:rsidRPr="00B44C9A" w14:paraId="582367E9" w14:textId="77777777">
        <w:trPr>
          <w:trHeight w:val="467"/>
        </w:trPr>
        <w:tc>
          <w:tcPr>
            <w:tcW w:w="6050" w:type="dxa"/>
            <w:shd w:val="clear" w:color="auto" w:fill="F2DCDC"/>
          </w:tcPr>
          <w:p w14:paraId="6F54B5B2" w14:textId="77777777" w:rsidR="00B44C9A" w:rsidRPr="00B44C9A" w:rsidRDefault="00B44C9A">
            <w:pPr>
              <w:spacing w:before="40" w:after="60" w:line="276" w:lineRule="auto"/>
              <w:jc w:val="center"/>
              <w:rPr>
                <w:rFonts w:ascii="Times New Roman" w:hAnsi="Times New Roman" w:cs="Times New Roman"/>
                <w:b/>
                <w:sz w:val="28"/>
                <w:szCs w:val="28"/>
              </w:rPr>
            </w:pPr>
            <w:r w:rsidRPr="00B44C9A">
              <w:rPr>
                <w:rFonts w:ascii="Times New Roman" w:hAnsi="Times New Roman" w:cs="Times New Roman"/>
                <w:b/>
                <w:sz w:val="28"/>
                <w:szCs w:val="28"/>
              </w:rPr>
              <w:t>Hoạt động của GV</w:t>
            </w:r>
          </w:p>
        </w:tc>
        <w:tc>
          <w:tcPr>
            <w:tcW w:w="4507" w:type="dxa"/>
            <w:shd w:val="clear" w:color="auto" w:fill="F2DCDC"/>
          </w:tcPr>
          <w:p w14:paraId="1FCB5FB5" w14:textId="77777777" w:rsidR="00B44C9A" w:rsidRPr="00B44C9A" w:rsidRDefault="00B44C9A">
            <w:pPr>
              <w:spacing w:before="40" w:after="60" w:line="276" w:lineRule="auto"/>
              <w:jc w:val="center"/>
              <w:rPr>
                <w:rFonts w:ascii="Times New Roman" w:hAnsi="Times New Roman" w:cs="Times New Roman"/>
                <w:b/>
                <w:sz w:val="28"/>
                <w:szCs w:val="28"/>
              </w:rPr>
            </w:pPr>
            <w:r w:rsidRPr="00B44C9A">
              <w:rPr>
                <w:rFonts w:ascii="Times New Roman" w:hAnsi="Times New Roman" w:cs="Times New Roman"/>
                <w:b/>
                <w:sz w:val="28"/>
                <w:szCs w:val="28"/>
              </w:rPr>
              <w:t>Hoạt động của HS</w:t>
            </w:r>
          </w:p>
        </w:tc>
      </w:tr>
      <w:tr w:rsidR="00B44C9A" w:rsidRPr="00B44C9A" w14:paraId="3F65DF19" w14:textId="77777777">
        <w:trPr>
          <w:trHeight w:val="1079"/>
        </w:trPr>
        <w:tc>
          <w:tcPr>
            <w:tcW w:w="6050" w:type="dxa"/>
          </w:tcPr>
          <w:p w14:paraId="61564895" w14:textId="77777777" w:rsidR="00B44C9A" w:rsidRPr="00B44C9A" w:rsidRDefault="00B44C9A">
            <w:pPr>
              <w:pBdr>
                <w:top w:val="nil"/>
                <w:left w:val="nil"/>
                <w:bottom w:val="nil"/>
                <w:right w:val="nil"/>
                <w:between w:val="nil"/>
              </w:pBdr>
              <w:tabs>
                <w:tab w:val="left" w:pos="2694"/>
              </w:tabs>
              <w:spacing w:after="0" w:line="360" w:lineRule="auto"/>
              <w:rPr>
                <w:rFonts w:ascii="Times New Roman" w:hAnsi="Times New Roman" w:cs="Times New Roman"/>
                <w:b/>
                <w:color w:val="000000"/>
                <w:sz w:val="28"/>
                <w:szCs w:val="28"/>
              </w:rPr>
            </w:pPr>
            <w:r w:rsidRPr="00B44C9A">
              <w:rPr>
                <w:rFonts w:ascii="Times New Roman" w:hAnsi="Times New Roman" w:cs="Times New Roman"/>
                <w:b/>
                <w:color w:val="000000"/>
                <w:sz w:val="28"/>
                <w:szCs w:val="28"/>
              </w:rPr>
              <w:t>Chuyển giao nhiệm vụ</w:t>
            </w:r>
          </w:p>
          <w:p w14:paraId="462B6E65" w14:textId="77777777" w:rsidR="00B44C9A" w:rsidRPr="00B44C9A" w:rsidRDefault="00B44C9A" w:rsidP="00FC4E1B">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GV </w:t>
            </w:r>
            <w:r w:rsidRPr="00B44C9A">
              <w:rPr>
                <w:rFonts w:ascii="Times New Roman" w:hAnsi="Times New Roman" w:cs="Times New Roman"/>
                <w:sz w:val="28"/>
                <w:szCs w:val="28"/>
                <w:lang w:val="en-US"/>
              </w:rPr>
              <w:t>trình chiếu các hình ảnh về các phương tiện giao thông và đặt vấn đề:</w:t>
            </w:r>
          </w:p>
          <w:p w14:paraId="0B36F29C" w14:textId="77777777" w:rsidR="00B44C9A" w:rsidRPr="00B44C9A" w:rsidRDefault="00B44C9A" w:rsidP="00FC4E1B">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noProof/>
                <w:lang w:val="en-US"/>
              </w:rPr>
              <w:lastRenderedPageBreak/>
              <w:drawing>
                <wp:inline distT="0" distB="0" distL="0" distR="0" wp14:anchorId="69EFC22B" wp14:editId="2DF8CCCE">
                  <wp:extent cx="3400424" cy="2266950"/>
                  <wp:effectExtent l="190500" t="190500" r="181610" b="190500"/>
                  <wp:docPr id="5682" name="Picture 5682" descr="Hoàn thiện mạng lưới giao thông công cộng trước khi thu phí vào nội đô |  baotintuc.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àn thiện mạng lưới giao thông công cộng trước khi thu phí vào nội đô |  baotintuc.vn"/>
                          <pic:cNvPicPr>
                            <a:picLocks noChangeAspect="1" noChangeArrowheads="1"/>
                          </pic:cNvPicPr>
                        </pic:nvPicPr>
                        <pic:blipFill>
                          <a:blip r:embed="rId142">
                            <a:extLst>
                              <a:ext uri="{28A0092B-C50C-407E-A947-70E740481C1C}">
                                <a14:useLocalDpi xmlns:a14="http://schemas.microsoft.com/office/drawing/2010/main"/>
                              </a:ext>
                            </a:extLst>
                          </a:blip>
                          <a:srcRect/>
                          <a:stretch>
                            <a:fillRect/>
                          </a:stretch>
                        </pic:blipFill>
                        <pic:spPr bwMode="auto">
                          <a:xfrm>
                            <a:off x="0" y="0"/>
                            <a:ext cx="3410025" cy="2273351"/>
                          </a:xfrm>
                          <a:prstGeom prst="rect">
                            <a:avLst/>
                          </a:prstGeom>
                          <a:ln>
                            <a:noFill/>
                          </a:ln>
                          <a:effectLst>
                            <a:outerShdw blurRad="190500" algn="tl" rotWithShape="0">
                              <a:srgbClr val="000000">
                                <a:alpha val="70000"/>
                              </a:srgbClr>
                            </a:outerShdw>
                          </a:effectLst>
                        </pic:spPr>
                      </pic:pic>
                    </a:graphicData>
                  </a:graphic>
                </wp:inline>
              </w:drawing>
            </w:r>
          </w:p>
          <w:p w14:paraId="5605FCF3" w14:textId="77777777" w:rsidR="00B44C9A" w:rsidRPr="00B44C9A" w:rsidRDefault="00B44C9A" w:rsidP="00FC4E1B">
            <w:pPr>
              <w:spacing w:before="40" w:after="60" w:line="276" w:lineRule="auto"/>
              <w:rPr>
                <w:rFonts w:ascii="Times New Roman" w:hAnsi="Times New Roman" w:cs="Times New Roman"/>
                <w:i/>
                <w:sz w:val="28"/>
                <w:szCs w:val="28"/>
              </w:rPr>
            </w:pPr>
            <w:r w:rsidRPr="00B44C9A">
              <w:rPr>
                <w:rFonts w:ascii="Times New Roman" w:hAnsi="Times New Roman" w:cs="Times New Roman"/>
                <w:i/>
                <w:sz w:val="28"/>
                <w:szCs w:val="28"/>
              </w:rPr>
              <w:t>- Năng lượng hoá thạch có vai trò quan trọng trong lĩnh vực giao thông vận tải và sản xuất điện. Năng lượng này có ưu và nhược điểm gì?</w:t>
            </w:r>
          </w:p>
          <w:p w14:paraId="3EC5CB8C" w14:textId="77777777" w:rsidR="00B44C9A" w:rsidRPr="00B44C9A" w:rsidRDefault="00B44C9A">
            <w:pPr>
              <w:spacing w:before="40" w:after="60" w:line="276" w:lineRule="auto"/>
              <w:rPr>
                <w:rFonts w:ascii="Times New Roman" w:hAnsi="Times New Roman" w:cs="Times New Roman"/>
                <w:b/>
                <w:i/>
                <w:sz w:val="28"/>
                <w:szCs w:val="28"/>
              </w:rPr>
            </w:pPr>
          </w:p>
        </w:tc>
        <w:tc>
          <w:tcPr>
            <w:tcW w:w="4507" w:type="dxa"/>
          </w:tcPr>
          <w:p w14:paraId="451E8876"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lastRenderedPageBreak/>
              <w:t>- HS nhận nhiệm vụ.</w:t>
            </w:r>
          </w:p>
        </w:tc>
      </w:tr>
      <w:tr w:rsidR="00B44C9A" w:rsidRPr="00B44C9A" w14:paraId="39E0F1C1" w14:textId="77777777">
        <w:trPr>
          <w:trHeight w:val="791"/>
        </w:trPr>
        <w:tc>
          <w:tcPr>
            <w:tcW w:w="6050" w:type="dxa"/>
          </w:tcPr>
          <w:p w14:paraId="422C9FD1"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ướng dẫn HS thực hiện nhiệm vụ</w:t>
            </w:r>
          </w:p>
          <w:p w14:paraId="44FBF7AE" w14:textId="77777777" w:rsidR="00B44C9A" w:rsidRPr="00B44C9A" w:rsidRDefault="00B44C9A">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GV đặt câu hỏi xong quan sát HS, nếu các em chưa thể trả lời thì đặt thêm câu hỏi gợi mở, liên tưởng tác các kiến thức đã học ở lớp dưới.</w:t>
            </w:r>
          </w:p>
        </w:tc>
        <w:tc>
          <w:tcPr>
            <w:tcW w:w="4507" w:type="dxa"/>
          </w:tcPr>
          <w:p w14:paraId="1159B77D" w14:textId="77777777" w:rsidR="00B44C9A" w:rsidRPr="00B44C9A" w:rsidRDefault="00B44C9A" w:rsidP="00FC4E1B">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HS suy nghĩ độc lập và trả lời câu hỏi.</w:t>
            </w:r>
          </w:p>
        </w:tc>
      </w:tr>
      <w:tr w:rsidR="00B44C9A" w:rsidRPr="00B44C9A" w14:paraId="0CE5EBD8" w14:textId="77777777">
        <w:trPr>
          <w:trHeight w:val="510"/>
        </w:trPr>
        <w:tc>
          <w:tcPr>
            <w:tcW w:w="6050" w:type="dxa"/>
          </w:tcPr>
          <w:p w14:paraId="05A74D90"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Chốt lại và đặt vấn đề vào bài</w:t>
            </w:r>
          </w:p>
          <w:p w14:paraId="7E57359F" w14:textId="77777777" w:rsidR="00B44C9A" w:rsidRPr="00B44C9A" w:rsidRDefault="00B44C9A" w:rsidP="00B277E8">
            <w:pPr>
              <w:spacing w:before="40" w:after="60" w:line="276" w:lineRule="auto"/>
              <w:jc w:val="both"/>
              <w:rPr>
                <w:rFonts w:ascii="Times New Roman" w:hAnsi="Times New Roman" w:cs="Times New Roman"/>
                <w:i/>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sz w:val="28"/>
                <w:szCs w:val="28"/>
              </w:rPr>
              <w:t xml:space="preserve">GV không chốt đáp án của câu hỏi mà dẫn dắt vào bài mới. GV có thể dẫn dắt:  </w:t>
            </w:r>
            <w:r w:rsidRPr="00B44C9A">
              <w:rPr>
                <w:rFonts w:ascii="Times New Roman" w:hAnsi="Times New Roman" w:cs="Times New Roman"/>
                <w:i/>
                <w:sz w:val="28"/>
                <w:szCs w:val="28"/>
              </w:rPr>
              <w:t>Mọi hoạt động trong cuộc sống hằng ngày đều cần tới năng lượng</w:t>
            </w:r>
            <w:r w:rsidRPr="00B44C9A">
              <w:rPr>
                <w:rFonts w:ascii="Times New Roman" w:hAnsi="Times New Roman" w:cs="Times New Roman"/>
                <w:i/>
                <w:sz w:val="28"/>
                <w:szCs w:val="28"/>
                <w:lang w:val="en-US"/>
              </w:rPr>
              <w:t>.</w:t>
            </w:r>
            <w:r w:rsidRPr="00B44C9A">
              <w:rPr>
                <w:rFonts w:ascii="Times New Roman" w:hAnsi="Times New Roman" w:cs="Times New Roman"/>
                <w:i/>
                <w:sz w:val="28"/>
                <w:szCs w:val="28"/>
              </w:rPr>
              <w:t>. Năng lượng đóng vai trò quan trọng, quyết định sự tồn tại, phát triển và góp phần nâng cao chất lượng cuộc sống của con người. Năng lượng của Trái Đất đến từ đâu?</w:t>
            </w:r>
          </w:p>
        </w:tc>
        <w:tc>
          <w:tcPr>
            <w:tcW w:w="4507" w:type="dxa"/>
          </w:tcPr>
          <w:p w14:paraId="72B10A52"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lắng nghe và chuẩn bị tinh thần học bài mới.</w:t>
            </w:r>
          </w:p>
        </w:tc>
      </w:tr>
    </w:tbl>
    <w:p w14:paraId="6B958147" w14:textId="77777777" w:rsidR="00B44C9A" w:rsidRPr="00B44C9A" w:rsidRDefault="00B44C9A">
      <w:pPr>
        <w:spacing w:before="40" w:after="60" w:line="276" w:lineRule="auto"/>
        <w:rPr>
          <w:rFonts w:ascii="Times New Roman" w:eastAsia="Times New Roman" w:hAnsi="Times New Roman" w:cs="Times New Roman"/>
          <w:b/>
          <w:color w:val="7030A0"/>
          <w:sz w:val="28"/>
          <w:szCs w:val="28"/>
        </w:rPr>
      </w:pPr>
      <w:r w:rsidRPr="00B44C9A">
        <w:rPr>
          <w:rFonts w:ascii="Times New Roman" w:eastAsia="Times New Roman" w:hAnsi="Times New Roman" w:cs="Times New Roman"/>
          <w:b/>
          <w:color w:val="7030A0"/>
          <w:sz w:val="28"/>
          <w:szCs w:val="28"/>
        </w:rPr>
        <w:t>2. Hoạng động 2: Hình thành kiến thức</w:t>
      </w:r>
    </w:p>
    <w:p w14:paraId="618D6964" w14:textId="77777777" w:rsidR="00B44C9A" w:rsidRPr="00B44C9A" w:rsidRDefault="00B44C9A">
      <w:pPr>
        <w:spacing w:before="40" w:after="60" w:line="276" w:lineRule="auto"/>
        <w:rPr>
          <w:rFonts w:ascii="Times New Roman" w:eastAsia="Times New Roman" w:hAnsi="Times New Roman" w:cs="Times New Roman"/>
          <w:b/>
          <w:color w:val="00B0F0"/>
          <w:sz w:val="28"/>
          <w:szCs w:val="28"/>
        </w:rPr>
      </w:pPr>
      <w:r w:rsidRPr="00B44C9A">
        <w:rPr>
          <w:rFonts w:ascii="Times New Roman" w:eastAsia="Times New Roman" w:hAnsi="Times New Roman" w:cs="Times New Roman"/>
          <w:b/>
          <w:color w:val="00B0F0"/>
          <w:sz w:val="28"/>
          <w:szCs w:val="28"/>
        </w:rPr>
        <w:t>Hoạt động 2.1: Vòng năng lượng trên Trái Đất</w:t>
      </w:r>
    </w:p>
    <w:p w14:paraId="0911110D" w14:textId="77777777" w:rsidR="00B44C9A" w:rsidRPr="00B44C9A" w:rsidRDefault="00B44C9A" w:rsidP="0066035F">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lang w:val="en-US"/>
        </w:rPr>
        <w:t xml:space="preserve">a) </w:t>
      </w:r>
      <w:r w:rsidRPr="00B44C9A">
        <w:rPr>
          <w:rFonts w:ascii="Times New Roman" w:eastAsia="Times New Roman" w:hAnsi="Times New Roman" w:cs="Times New Roman"/>
          <w:b/>
          <w:color w:val="C00000"/>
          <w:sz w:val="28"/>
          <w:szCs w:val="28"/>
        </w:rPr>
        <w:t>Mục tiêu:</w:t>
      </w:r>
      <w:r w:rsidRPr="00B44C9A">
        <w:rPr>
          <w:rFonts w:ascii="Times New Roman" w:eastAsia="Times New Roman" w:hAnsi="Times New Roman" w:cs="Times New Roman"/>
          <w:sz w:val="28"/>
          <w:szCs w:val="28"/>
        </w:rPr>
        <w:t xml:space="preserve">  </w:t>
      </w:r>
    </w:p>
    <w:p w14:paraId="6EC7CC87"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Dựa vào ảnh (hoặc hình vẽ) mô tả vòng năng lượng trên Trái Đất để rút ra được: năng lượng của Trái Đất đến từ Mặt Trời.</w:t>
      </w:r>
    </w:p>
    <w:p w14:paraId="01FE48B7"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Tích cực chia sẻ ý kiến cá nhân với các thành viên trong nhóm để tìm hiểu về vòng năng lượng trên Trái Đất. </w:t>
      </w:r>
    </w:p>
    <w:p w14:paraId="133836BA"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 xml:space="preserve">b) Nội dung: </w:t>
      </w:r>
    </w:p>
    <w:p w14:paraId="6E98316C"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 GV thực hiện:</w:t>
      </w:r>
    </w:p>
    <w:p w14:paraId="5FACE163" w14:textId="77777777" w:rsidR="00B44C9A" w:rsidRPr="00B44C9A" w:rsidRDefault="00B44C9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iáo viên chia lớp thành 6 nhóm</w:t>
      </w:r>
    </w:p>
    <w:p w14:paraId="064F7533" w14:textId="77777777" w:rsidR="00B44C9A" w:rsidRPr="00B44C9A" w:rsidRDefault="00B44C9A" w:rsidP="00C6008B">
      <w:pPr>
        <w:pStyle w:val="ListParagraph"/>
        <w:numPr>
          <w:ilvl w:val="0"/>
          <w:numId w:val="53"/>
        </w:num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Nhóm 1,2,3: Đọc thông tin mục I-SGK/tr65 và dựa vào hình 13.2 hãy mô tả sự chuyển hóa năng lượng trong vòn tuần hoàn nước. Nêu rõ vai trò của Mặt Trời trong vòng tuần hoàn này này. Trả lời các câu hỏi:</w:t>
      </w:r>
    </w:p>
    <w:p w14:paraId="314FDE06" w14:textId="77777777" w:rsidR="00B44C9A" w:rsidRPr="00B44C9A" w:rsidRDefault="00B44C9A" w:rsidP="00B277E8">
      <w:pPr>
        <w:pStyle w:val="ListParagraph"/>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sz w:val="28"/>
          <w:szCs w:val="28"/>
          <w:lang w:val="en-US"/>
        </w:rPr>
        <w:t>1.</w:t>
      </w:r>
      <w:r w:rsidRPr="00B44C9A">
        <w:rPr>
          <w:rFonts w:ascii="Times New Roman" w:eastAsia="Times New Roman" w:hAnsi="Times New Roman" w:cs="Times New Roman"/>
          <w:sz w:val="28"/>
          <w:szCs w:val="28"/>
          <w:lang w:val="en-US"/>
        </w:rPr>
        <w:t xml:space="preserve"> Để làm bốc hơi nước ở sông, hồ, biển và đại dương, năng lượng mặt trời đã chuyển hoá thành dạng năng lượng nào?</w:t>
      </w:r>
    </w:p>
    <w:p w14:paraId="6005645E" w14:textId="77777777" w:rsidR="00B44C9A" w:rsidRPr="00B44C9A" w:rsidRDefault="00B44C9A" w:rsidP="00B277E8">
      <w:pPr>
        <w:pStyle w:val="ListParagraph"/>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sz w:val="28"/>
          <w:szCs w:val="28"/>
          <w:lang w:val="en-US"/>
        </w:rPr>
        <w:t>2.</w:t>
      </w:r>
      <w:r w:rsidRPr="00B44C9A">
        <w:rPr>
          <w:rFonts w:ascii="Times New Roman" w:eastAsia="Times New Roman" w:hAnsi="Times New Roman" w:cs="Times New Roman"/>
          <w:sz w:val="28"/>
          <w:szCs w:val="28"/>
          <w:lang w:val="en-US"/>
        </w:rPr>
        <w:t xml:space="preserve"> Khi hơi nước ngưng tụ tạo thành mây và mưa, đã có sự chuyển hoá năng lượng như thế nào?</w:t>
      </w:r>
    </w:p>
    <w:p w14:paraId="49E86255" w14:textId="77777777" w:rsidR="00B44C9A" w:rsidRPr="00B44C9A" w:rsidRDefault="00B44C9A" w:rsidP="00C6008B">
      <w:pPr>
        <w:pStyle w:val="ListParagraph"/>
        <w:numPr>
          <w:ilvl w:val="0"/>
          <w:numId w:val="53"/>
        </w:num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Nhóm 4,5,6: Đọc thông tin mục I-SGK/tr66 và dựa và hình 13.3 hãy mô tả sự chuyển hóa năng lượng trong vòng tuần hoàn carbon. Nêu rõ vai trò của Mặt Trời trong vòn tuần hoàn này.</w:t>
      </w:r>
    </w:p>
    <w:p w14:paraId="73113E34" w14:textId="77777777" w:rsidR="00B44C9A" w:rsidRPr="00B44C9A" w:rsidRDefault="00B44C9A" w:rsidP="0066035F">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Các nhóm hoạt động trong vòng 10 phút, sau 10 phút, GV gọi ngẫu nhiên 2 nhóm lên trình bày, các nhóm còn lại quan sát, nhận xét và bổ sung (nếu có).</w:t>
      </w:r>
    </w:p>
    <w:p w14:paraId="778C3D3C" w14:textId="77777777" w:rsidR="00B44C9A" w:rsidRPr="00B44C9A" w:rsidRDefault="00B44C9A">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lang w:val="en-US"/>
        </w:rPr>
      </w:pPr>
      <w:r w:rsidRPr="00B44C9A">
        <w:rPr>
          <w:rFonts w:ascii="Times New Roman" w:eastAsia="Times New Roman" w:hAnsi="Times New Roman" w:cs="Times New Roman"/>
          <w:b/>
          <w:color w:val="C00000"/>
          <w:sz w:val="28"/>
          <w:szCs w:val="28"/>
        </w:rPr>
        <w:t>c) Sản phẩm:</w:t>
      </w:r>
      <w:r w:rsidRPr="00B44C9A">
        <w:rPr>
          <w:rFonts w:ascii="Times New Roman" w:eastAsia="Times New Roman" w:hAnsi="Times New Roman" w:cs="Times New Roman"/>
          <w:color w:val="000000"/>
          <w:sz w:val="28"/>
          <w:szCs w:val="28"/>
        </w:rPr>
        <w:t xml:space="preserve"> </w:t>
      </w:r>
      <w:r w:rsidRPr="00B44C9A">
        <w:rPr>
          <w:rFonts w:ascii="Times New Roman" w:eastAsia="Times New Roman" w:hAnsi="Times New Roman" w:cs="Times New Roman"/>
          <w:color w:val="000000"/>
          <w:sz w:val="28"/>
          <w:szCs w:val="28"/>
          <w:lang w:val="en-US"/>
        </w:rPr>
        <w:t>Câu trả lời như sau</w:t>
      </w:r>
    </w:p>
    <w:p w14:paraId="5A1619CF" w14:textId="77777777" w:rsidR="00B44C9A" w:rsidRPr="00B44C9A" w:rsidRDefault="00B44C9A" w:rsidP="00B277E8">
      <w:pPr>
        <w:widowControl w:val="0"/>
        <w:pBdr>
          <w:top w:val="nil"/>
          <w:left w:val="nil"/>
          <w:bottom w:val="nil"/>
          <w:right w:val="nil"/>
          <w:between w:val="nil"/>
        </w:pBdr>
        <w:tabs>
          <w:tab w:val="left" w:pos="327"/>
        </w:tabs>
        <w:spacing w:after="0"/>
        <w:ind w:right="94"/>
        <w:jc w:val="center"/>
        <w:rPr>
          <w:rFonts w:ascii="Times New Roman" w:eastAsia="Times New Roman" w:hAnsi="Times New Roman" w:cs="Times New Roman"/>
          <w:b/>
          <w:color w:val="000000"/>
          <w:sz w:val="28"/>
          <w:szCs w:val="28"/>
          <w:lang w:val="en-US"/>
        </w:rPr>
      </w:pPr>
      <w:r w:rsidRPr="00B44C9A">
        <w:rPr>
          <w:rFonts w:ascii="Times New Roman" w:eastAsia="Times New Roman" w:hAnsi="Times New Roman" w:cs="Times New Roman"/>
          <w:b/>
          <w:color w:val="000000"/>
          <w:sz w:val="28"/>
          <w:szCs w:val="28"/>
          <w:lang w:val="en-US"/>
        </w:rPr>
        <w:t>Vòng tuần hoàn nước</w:t>
      </w:r>
    </w:p>
    <w:p w14:paraId="1CE91383" w14:textId="77777777" w:rsidR="00B44C9A" w:rsidRPr="00B44C9A" w:rsidRDefault="00B44C9A" w:rsidP="0066035F">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Chu trình nước: Ánh sáng Mặt trời chiếu xuống mặt đất và biển làm nóng nước và khí quyển. Nước của các đại dương được bốc hơi lên không khí. Gió sẽ mang hơi nước tới các lục địa và tạo ra các dạng khác nhau (mưa, tuyết, mưa đá,…). Sau đó, nước lại trở về biển thông qua các mạch nước ngầm và sông hồ và tiếp tục một chu trình nước mới.</w:t>
      </w:r>
    </w:p>
    <w:p w14:paraId="349E3EFD" w14:textId="77777777" w:rsidR="00B44C9A" w:rsidRPr="00B44C9A" w:rsidRDefault="00B44C9A" w:rsidP="0066035F">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Vai trò của Mặt trời trong chu trình này: Mặt Trời có vai trò quan trọng tiên quyết để có thể bắt đầu chu trình nước.</w:t>
      </w:r>
    </w:p>
    <w:p w14:paraId="35E344CE" w14:textId="77777777" w:rsidR="00B44C9A" w:rsidRPr="00B44C9A" w:rsidRDefault="00B44C9A">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lang w:val="en-US"/>
        </w:rPr>
      </w:pPr>
      <w:r w:rsidRPr="00B44C9A">
        <w:rPr>
          <w:rFonts w:ascii="Times New Roman" w:eastAsia="Times New Roman" w:hAnsi="Times New Roman" w:cs="Times New Roman"/>
          <w:noProof/>
          <w:color w:val="000000"/>
          <w:sz w:val="28"/>
          <w:szCs w:val="28"/>
          <w:lang w:val="en-US"/>
        </w:rPr>
        <w:drawing>
          <wp:inline distT="0" distB="0" distL="0" distR="0" wp14:anchorId="3CD5C4DE" wp14:editId="6FEE3DCE">
            <wp:extent cx="4899400" cy="2647950"/>
            <wp:effectExtent l="0" t="0" r="0" b="0"/>
            <wp:docPr id="5683" name="Picture 5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900763" cy="2648687"/>
                    </a:xfrm>
                    <a:prstGeom prst="rect">
                      <a:avLst/>
                    </a:prstGeom>
                  </pic:spPr>
                </pic:pic>
              </a:graphicData>
            </a:graphic>
          </wp:inline>
        </w:drawing>
      </w:r>
    </w:p>
    <w:p w14:paraId="6AD364F4" w14:textId="77777777" w:rsidR="00B44C9A" w:rsidRPr="00B44C9A" w:rsidRDefault="00B44C9A">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lang w:val="en-US"/>
        </w:rPr>
      </w:pPr>
    </w:p>
    <w:p w14:paraId="4AD4E7D7" w14:textId="77777777" w:rsidR="00B44C9A" w:rsidRPr="00B44C9A" w:rsidRDefault="00B44C9A" w:rsidP="00B277E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lang w:val="en-US"/>
        </w:rPr>
      </w:pPr>
      <w:r w:rsidRPr="00B44C9A">
        <w:rPr>
          <w:rFonts w:ascii="Times New Roman" w:eastAsia="Times New Roman" w:hAnsi="Times New Roman" w:cs="Times New Roman"/>
          <w:b/>
          <w:color w:val="000000"/>
          <w:sz w:val="28"/>
          <w:szCs w:val="28"/>
          <w:lang w:val="en-US"/>
        </w:rPr>
        <w:t>1.</w:t>
      </w:r>
      <w:r w:rsidRPr="00B44C9A">
        <w:rPr>
          <w:rFonts w:ascii="Times New Roman" w:eastAsia="Times New Roman" w:hAnsi="Times New Roman" w:cs="Times New Roman"/>
          <w:color w:val="000000"/>
          <w:sz w:val="28"/>
          <w:szCs w:val="28"/>
          <w:lang w:val="en-US"/>
        </w:rPr>
        <w:t xml:space="preserve"> Năng lượng mặt trời, khi chiếu sáng lên bề mặt của sông, hồ, biển, hoặc đại dương, chủ yếu chuyển đổi thành năng lượng nhiệt (năng lượng nhiệt độ). Đơn giản, năng lượng mặt </w:t>
      </w:r>
      <w:r w:rsidRPr="00B44C9A">
        <w:rPr>
          <w:rFonts w:ascii="Times New Roman" w:eastAsia="Times New Roman" w:hAnsi="Times New Roman" w:cs="Times New Roman"/>
          <w:color w:val="000000"/>
          <w:sz w:val="28"/>
          <w:szCs w:val="28"/>
          <w:lang w:val="en-US"/>
        </w:rPr>
        <w:lastRenderedPageBreak/>
        <w:t>trời được hấp thụ bởi nước và biến thành nhiệt độ, làm cho nước ấm lên và dần dần bốc hơi. Năng lượng mặt trời góp phần vào quá trình quay trở lại của nước từ trạng thái lỏng thành hơi, một quá trình được gọi là quá trình "bốc hơi".</w:t>
      </w:r>
    </w:p>
    <w:p w14:paraId="64CEFF0A" w14:textId="77777777" w:rsidR="00B44C9A" w:rsidRPr="00B44C9A" w:rsidRDefault="00B44C9A" w:rsidP="00B277E8">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lang w:val="en-US"/>
        </w:rPr>
      </w:pPr>
      <w:r w:rsidRPr="00B44C9A">
        <w:rPr>
          <w:rFonts w:ascii="Times New Roman" w:eastAsia="Times New Roman" w:hAnsi="Times New Roman" w:cs="Times New Roman"/>
          <w:b/>
          <w:color w:val="000000"/>
          <w:sz w:val="28"/>
          <w:szCs w:val="28"/>
          <w:lang w:val="en-US"/>
        </w:rPr>
        <w:t xml:space="preserve">2. </w:t>
      </w:r>
      <w:r w:rsidRPr="00B44C9A">
        <w:rPr>
          <w:rFonts w:ascii="Times New Roman" w:eastAsia="Times New Roman" w:hAnsi="Times New Roman" w:cs="Times New Roman"/>
          <w:color w:val="000000"/>
          <w:sz w:val="28"/>
          <w:szCs w:val="28"/>
          <w:lang w:val="en-US"/>
        </w:rPr>
        <w:t>a) Lực kéo của cần cẩu đã sinh công vì có lực tác dụng làm thùng hàng dịch chuyển (đi lên).</w:t>
      </w:r>
    </w:p>
    <w:p w14:paraId="741B1DF6" w14:textId="77777777" w:rsidR="00B44C9A" w:rsidRPr="00B44C9A" w:rsidRDefault="00B44C9A">
      <w:pPr>
        <w:widowControl w:val="0"/>
        <w:pBdr>
          <w:top w:val="nil"/>
          <w:left w:val="nil"/>
          <w:bottom w:val="nil"/>
          <w:right w:val="nil"/>
          <w:between w:val="nil"/>
        </w:pBdr>
        <w:tabs>
          <w:tab w:val="left" w:pos="327"/>
        </w:tabs>
        <w:spacing w:after="0"/>
        <w:ind w:right="94"/>
        <w:jc w:val="both"/>
        <w:rPr>
          <w:rFonts w:ascii="Times New Roman" w:eastAsia="Times New Roman" w:hAnsi="Times New Roman" w:cs="Times New Roman"/>
          <w:color w:val="000000"/>
          <w:sz w:val="28"/>
          <w:szCs w:val="28"/>
          <w:lang w:val="en-US"/>
        </w:rPr>
      </w:pPr>
      <w:r w:rsidRPr="00B44C9A">
        <w:rPr>
          <w:rFonts w:ascii="Times New Roman" w:eastAsia="Times New Roman" w:hAnsi="Times New Roman" w:cs="Times New Roman"/>
          <w:color w:val="000000"/>
          <w:sz w:val="28"/>
          <w:szCs w:val="28"/>
          <w:lang w:val="en-US"/>
        </w:rPr>
        <w:t>b) Lực để xách túi của hành khách khi đứng chờ tàu đã không sinh công vì vật (túi) không được chuyển động qua một quãng đường do lực tác động.</w:t>
      </w:r>
    </w:p>
    <w:p w14:paraId="4F5965D2" w14:textId="77777777" w:rsidR="00B44C9A" w:rsidRPr="00B44C9A" w:rsidRDefault="00B44C9A" w:rsidP="00B277E8">
      <w:pPr>
        <w:widowControl w:val="0"/>
        <w:pBdr>
          <w:top w:val="nil"/>
          <w:left w:val="nil"/>
          <w:bottom w:val="nil"/>
          <w:right w:val="nil"/>
          <w:between w:val="nil"/>
        </w:pBdr>
        <w:tabs>
          <w:tab w:val="left" w:pos="327"/>
        </w:tabs>
        <w:spacing w:after="0"/>
        <w:ind w:right="94"/>
        <w:jc w:val="center"/>
        <w:rPr>
          <w:rFonts w:ascii="Times New Roman" w:eastAsia="Times New Roman" w:hAnsi="Times New Roman" w:cs="Times New Roman"/>
          <w:b/>
          <w:color w:val="000000"/>
          <w:sz w:val="28"/>
          <w:szCs w:val="28"/>
          <w:lang w:val="en-US"/>
        </w:rPr>
      </w:pPr>
      <w:r w:rsidRPr="00B44C9A">
        <w:rPr>
          <w:rFonts w:ascii="Times New Roman" w:eastAsia="Times New Roman" w:hAnsi="Times New Roman" w:cs="Times New Roman"/>
          <w:b/>
          <w:color w:val="000000"/>
          <w:sz w:val="28"/>
          <w:szCs w:val="28"/>
          <w:lang w:val="en-US"/>
        </w:rPr>
        <w:t>Vòng tuần hoàn carbon</w:t>
      </w:r>
    </w:p>
    <w:p w14:paraId="33A40215" w14:textId="77777777" w:rsidR="00B44C9A" w:rsidRPr="00B44C9A" w:rsidRDefault="00B44C9A" w:rsidP="0066035F">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arbon đi vào chu trình dưới dạng carbon điôxit (CO2). Quá trình hô hấp của động vật, thực vật, đốt cháy thực vật, phân hủy xác hữu cơ, sản xuất công nghiệp, giao thông... tạo ra lượng lớn CO2 trong khí quyển. Thực vật lấy CO2 để tạo ra chất hữu cơ đầu tiên thông qua quá trình quang hợp, carbon trao đổi trong quần xã qua chuỗi và lưới thức ăn. Khi sử dụng và phân hủy các hợp chất chứa carbon, sinh vật trả lại CO2 và nước cho môi trường. Carbon trở lại môi trường vô cơ qua các con đường: hô hấp, phân giải của vi sinh vật, đốt cháy. Một lượng nhỏ carbon lắng đọng tạo trầm tích dưới đáy biển tạo thành nhiên liệu hóa thạnh và các hóa thạch khác.</w:t>
      </w:r>
    </w:p>
    <w:p w14:paraId="35F09C79" w14:textId="77777777" w:rsidR="00B44C9A" w:rsidRPr="00B44C9A" w:rsidRDefault="00B44C9A" w:rsidP="0066035F">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Vai trò của Mặt Trời trong chu trình carbon là cung cấp năng lượng cần thiết cho quá</w:t>
      </w:r>
      <w:r w:rsidRPr="00B44C9A">
        <w:rPr>
          <w:rFonts w:ascii="Times New Roman" w:eastAsia="Times New Roman" w:hAnsi="Times New Roman" w:cs="Times New Roman"/>
          <w:color w:val="000000"/>
          <w:sz w:val="27"/>
          <w:szCs w:val="27"/>
          <w:lang w:val="en-US"/>
        </w:rPr>
        <w:t xml:space="preserve"> trình </w:t>
      </w:r>
      <w:r w:rsidRPr="00B44C9A">
        <w:rPr>
          <w:rFonts w:ascii="Times New Roman" w:eastAsia="Times New Roman" w:hAnsi="Times New Roman" w:cs="Times New Roman"/>
          <w:sz w:val="28"/>
          <w:szCs w:val="28"/>
        </w:rPr>
        <w:t>quang hợp ban đầu.</w:t>
      </w:r>
    </w:p>
    <w:p w14:paraId="6AAF9450" w14:textId="77777777" w:rsidR="00B44C9A" w:rsidRPr="00B44C9A" w:rsidRDefault="00B44C9A" w:rsidP="0066035F">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noProof/>
          <w:sz w:val="28"/>
          <w:szCs w:val="28"/>
          <w:lang w:val="en-US"/>
        </w:rPr>
        <w:drawing>
          <wp:inline distT="0" distB="0" distL="0" distR="0" wp14:anchorId="21C5FAC7" wp14:editId="43327058">
            <wp:extent cx="4047077" cy="3876675"/>
            <wp:effectExtent l="0" t="0" r="0" b="0"/>
            <wp:docPr id="5684" name="Picture 5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049583" cy="3879076"/>
                    </a:xfrm>
                    <a:prstGeom prst="rect">
                      <a:avLst/>
                    </a:prstGeom>
                  </pic:spPr>
                </pic:pic>
              </a:graphicData>
            </a:graphic>
          </wp:inline>
        </w:drawing>
      </w:r>
    </w:p>
    <w:p w14:paraId="6CD9B067" w14:textId="77777777" w:rsidR="00B44C9A" w:rsidRPr="00B44C9A" w:rsidRDefault="00B44C9A" w:rsidP="0066035F">
      <w:pPr>
        <w:spacing w:before="16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3"/>
        <w:gridCol w:w="4435"/>
      </w:tblGrid>
      <w:tr w:rsidR="00B44C9A" w:rsidRPr="00B44C9A" w14:paraId="2A678441" w14:textId="77777777" w:rsidTr="00675D20">
        <w:trPr>
          <w:trHeight w:val="274"/>
          <w:jc w:val="center"/>
        </w:trPr>
        <w:tc>
          <w:tcPr>
            <w:tcW w:w="5803" w:type="dxa"/>
            <w:shd w:val="clear" w:color="auto" w:fill="F2DCDC"/>
          </w:tcPr>
          <w:p w14:paraId="76515C78" w14:textId="77777777" w:rsidR="00B44C9A" w:rsidRPr="00B44C9A" w:rsidRDefault="00B44C9A" w:rsidP="00675D20">
            <w:pPr>
              <w:spacing w:before="40" w:after="60" w:line="276" w:lineRule="auto"/>
              <w:jc w:val="center"/>
              <w:rPr>
                <w:rFonts w:ascii="Times New Roman" w:eastAsia="Times New Roman" w:hAnsi="Times New Roman" w:cs="Times New Roman"/>
                <w:b/>
                <w:sz w:val="28"/>
                <w:szCs w:val="28"/>
                <w:highlight w:val="white"/>
              </w:rPr>
            </w:pPr>
            <w:r w:rsidRPr="00B44C9A">
              <w:rPr>
                <w:rFonts w:ascii="Times New Roman" w:eastAsia="Times New Roman" w:hAnsi="Times New Roman" w:cs="Times New Roman"/>
                <w:b/>
                <w:sz w:val="28"/>
                <w:szCs w:val="28"/>
              </w:rPr>
              <w:lastRenderedPageBreak/>
              <w:t>Hoạt động của GV</w:t>
            </w:r>
          </w:p>
        </w:tc>
        <w:tc>
          <w:tcPr>
            <w:tcW w:w="4435" w:type="dxa"/>
            <w:shd w:val="clear" w:color="auto" w:fill="F2DCDC"/>
          </w:tcPr>
          <w:p w14:paraId="2A556DF1" w14:textId="77777777" w:rsidR="00B44C9A" w:rsidRPr="00B44C9A" w:rsidRDefault="00B44C9A" w:rsidP="00675D20">
            <w:pPr>
              <w:spacing w:before="40" w:after="60" w:line="276" w:lineRule="auto"/>
              <w:jc w:val="center"/>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oạt động của HS</w:t>
            </w:r>
          </w:p>
        </w:tc>
      </w:tr>
      <w:tr w:rsidR="00B44C9A" w:rsidRPr="00B44C9A" w14:paraId="669B01FE" w14:textId="77777777" w:rsidTr="00675D20">
        <w:trPr>
          <w:trHeight w:val="274"/>
          <w:jc w:val="center"/>
        </w:trPr>
        <w:tc>
          <w:tcPr>
            <w:tcW w:w="5803" w:type="dxa"/>
            <w:shd w:val="clear" w:color="auto" w:fill="auto"/>
          </w:tcPr>
          <w:p w14:paraId="604972F3" w14:textId="77777777" w:rsidR="00B44C9A" w:rsidRPr="00B44C9A" w:rsidRDefault="00B44C9A" w:rsidP="00675D2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Giao nhiệm vụ:</w:t>
            </w:r>
            <w:r w:rsidRPr="00B44C9A">
              <w:rPr>
                <w:rFonts w:ascii="Times New Roman" w:eastAsia="Times New Roman" w:hAnsi="Times New Roman" w:cs="Times New Roman"/>
                <w:sz w:val="28"/>
                <w:szCs w:val="28"/>
              </w:rPr>
              <w:t xml:space="preserve"> </w:t>
            </w:r>
          </w:p>
          <w:p w14:paraId="7CCBBD19" w14:textId="77777777" w:rsidR="00B44C9A" w:rsidRPr="00B44C9A" w:rsidRDefault="00B44C9A" w:rsidP="00B277E8">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thực hiện:</w:t>
            </w:r>
          </w:p>
          <w:p w14:paraId="2F226CB5" w14:textId="77777777" w:rsidR="00B44C9A" w:rsidRPr="00B44C9A" w:rsidRDefault="00B44C9A" w:rsidP="00B277E8">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iáo viên chia lớp thành 6 nhóm</w:t>
            </w:r>
          </w:p>
          <w:p w14:paraId="56B122B6" w14:textId="77777777" w:rsidR="00B44C9A" w:rsidRPr="00B44C9A" w:rsidRDefault="00B44C9A" w:rsidP="00C6008B">
            <w:pPr>
              <w:pStyle w:val="ListParagraph"/>
              <w:numPr>
                <w:ilvl w:val="0"/>
                <w:numId w:val="53"/>
              </w:num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Nhóm 1,2,3: Đọc thông tin mục I-SGK/tr65 và dựa vào hình 13.2 hãy mô tả sự chuyển hóa năng lượng trong vòn tuần hoàn nước. Nêu rõ vai trò của Mặt Trời trong vòng tuần hoàn này này. Trả lời các câu hỏi:</w:t>
            </w:r>
          </w:p>
          <w:p w14:paraId="648D7A7B" w14:textId="77777777" w:rsidR="00B44C9A" w:rsidRPr="00B44C9A" w:rsidRDefault="00B44C9A" w:rsidP="00B277E8">
            <w:pPr>
              <w:pStyle w:val="ListParagraph"/>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sz w:val="28"/>
                <w:szCs w:val="28"/>
                <w:lang w:val="en-US"/>
              </w:rPr>
              <w:t>1.</w:t>
            </w:r>
            <w:r w:rsidRPr="00B44C9A">
              <w:rPr>
                <w:rFonts w:ascii="Times New Roman" w:eastAsia="Times New Roman" w:hAnsi="Times New Roman" w:cs="Times New Roman"/>
                <w:sz w:val="28"/>
                <w:szCs w:val="28"/>
                <w:lang w:val="en-US"/>
              </w:rPr>
              <w:t xml:space="preserve"> Để làm bốc hơi nước ở sông, hồ, biển và đại dương, năng lượng mặt trời đã chuyển hoá thành dạng năng lượng nào?</w:t>
            </w:r>
          </w:p>
          <w:p w14:paraId="22A09CC6" w14:textId="77777777" w:rsidR="00B44C9A" w:rsidRPr="00B44C9A" w:rsidRDefault="00B44C9A" w:rsidP="00B277E8">
            <w:pPr>
              <w:pStyle w:val="ListParagraph"/>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sz w:val="28"/>
                <w:szCs w:val="28"/>
                <w:lang w:val="en-US"/>
              </w:rPr>
              <w:t>2.</w:t>
            </w:r>
            <w:r w:rsidRPr="00B44C9A">
              <w:rPr>
                <w:rFonts w:ascii="Times New Roman" w:eastAsia="Times New Roman" w:hAnsi="Times New Roman" w:cs="Times New Roman"/>
                <w:sz w:val="28"/>
                <w:szCs w:val="28"/>
                <w:lang w:val="en-US"/>
              </w:rPr>
              <w:t xml:space="preserve"> Khi hơi nước ngưng tụ tạo thành mây và mưa, đã có sự chuyển hoá năng lượng như thế nào?</w:t>
            </w:r>
          </w:p>
          <w:p w14:paraId="06AB147A" w14:textId="77777777" w:rsidR="00B44C9A" w:rsidRPr="00B44C9A" w:rsidRDefault="00B44C9A" w:rsidP="00C6008B">
            <w:pPr>
              <w:pStyle w:val="ListParagraph"/>
              <w:numPr>
                <w:ilvl w:val="0"/>
                <w:numId w:val="53"/>
              </w:num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Nhóm 4,5,6: Đọc thông tin mục I-SGK/tr66 và dựa và hình 13.3 hãy mô tả sự chuyển hóa năng lượng trong vòng tuần hoàn carbon. Nêu rõ vai trò của Mặt Trời trong vòn tuần hoàn này.</w:t>
            </w:r>
          </w:p>
          <w:p w14:paraId="6C3D36CD" w14:textId="77777777" w:rsidR="00B44C9A" w:rsidRPr="00B44C9A" w:rsidRDefault="00B44C9A" w:rsidP="00675D20">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Các nhóm hoạt động trong vòng 10 phút, sau 10 phút, GV gọi ngẫu nhiên 2 nhóm lên trình bày, các nhóm còn lại quan sát, nhận xét và bổ sung (nếu có).</w:t>
            </w:r>
          </w:p>
        </w:tc>
        <w:tc>
          <w:tcPr>
            <w:tcW w:w="4435" w:type="dxa"/>
            <w:shd w:val="clear" w:color="auto" w:fill="auto"/>
          </w:tcPr>
          <w:p w14:paraId="036C564E" w14:textId="77777777" w:rsidR="00B44C9A" w:rsidRPr="00B44C9A" w:rsidRDefault="00B44C9A" w:rsidP="00675D20">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nhận nhiệm vụ.</w:t>
            </w:r>
          </w:p>
          <w:p w14:paraId="6E379D50" w14:textId="77777777" w:rsidR="00B44C9A" w:rsidRPr="00B44C9A" w:rsidRDefault="00B44C9A" w:rsidP="00675D20">
            <w:pPr>
              <w:spacing w:before="40" w:after="60" w:line="276" w:lineRule="auto"/>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Tập hợp nhóm theo phân công của giáo viên.</w:t>
            </w:r>
          </w:p>
        </w:tc>
      </w:tr>
      <w:tr w:rsidR="00B44C9A" w:rsidRPr="00B44C9A" w14:paraId="282F7B08" w14:textId="77777777" w:rsidTr="00675D20">
        <w:trPr>
          <w:trHeight w:val="1685"/>
          <w:jc w:val="center"/>
        </w:trPr>
        <w:tc>
          <w:tcPr>
            <w:tcW w:w="5803" w:type="dxa"/>
            <w:shd w:val="clear" w:color="auto" w:fill="auto"/>
          </w:tcPr>
          <w:p w14:paraId="63A857E5" w14:textId="77777777" w:rsidR="00B44C9A" w:rsidRPr="00B44C9A" w:rsidRDefault="00B44C9A" w:rsidP="00675D20">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ướng dẫn HS thực hiện nhiệm vụ</w:t>
            </w:r>
          </w:p>
          <w:p w14:paraId="4C40D83D" w14:textId="77777777" w:rsidR="00B44C9A" w:rsidRPr="00B44C9A" w:rsidRDefault="00B44C9A" w:rsidP="00675D20">
            <w:pPr>
              <w:spacing w:before="40" w:after="60" w:line="276" w:lineRule="auto"/>
              <w:jc w:val="both"/>
              <w:rPr>
                <w:rFonts w:ascii="Times New Roman" w:eastAsia="Times New Roman" w:hAnsi="Times New Roman" w:cs="Times New Roman"/>
                <w:color w:val="0070C0"/>
                <w:sz w:val="28"/>
                <w:szCs w:val="28"/>
              </w:rPr>
            </w:pPr>
            <w:r w:rsidRPr="00B44C9A">
              <w:rPr>
                <w:rFonts w:ascii="Times New Roman" w:eastAsia="Times New Roman" w:hAnsi="Times New Roman" w:cs="Times New Roman"/>
                <w:b/>
                <w:sz w:val="28"/>
                <w:szCs w:val="28"/>
              </w:rPr>
              <w:t xml:space="preserve">-  </w:t>
            </w:r>
            <w:r w:rsidRPr="00B44C9A">
              <w:rPr>
                <w:rFonts w:ascii="Times New Roman" w:eastAsia="Times New Roman" w:hAnsi="Times New Roman" w:cs="Times New Roman"/>
                <w:sz w:val="28"/>
                <w:szCs w:val="28"/>
              </w:rPr>
              <w:t>GV quan sát, hỗ trợ HS khi cần thiết.</w:t>
            </w:r>
          </w:p>
          <w:p w14:paraId="6EB47326" w14:textId="77777777" w:rsidR="00B44C9A" w:rsidRPr="00B44C9A" w:rsidRDefault="00B44C9A" w:rsidP="00675D20">
            <w:pPr>
              <w:spacing w:before="40" w:after="60" w:line="276" w:lineRule="auto"/>
              <w:jc w:val="both"/>
              <w:rPr>
                <w:rFonts w:ascii="Times New Roman" w:eastAsia="Times New Roman" w:hAnsi="Times New Roman" w:cs="Times New Roman"/>
                <w:color w:val="0070C0"/>
                <w:sz w:val="28"/>
                <w:szCs w:val="28"/>
              </w:rPr>
            </w:pPr>
          </w:p>
        </w:tc>
        <w:tc>
          <w:tcPr>
            <w:tcW w:w="4435" w:type="dxa"/>
            <w:shd w:val="clear" w:color="auto" w:fill="auto"/>
          </w:tcPr>
          <w:p w14:paraId="1BB27497" w14:textId="77777777" w:rsidR="00B44C9A" w:rsidRPr="00B44C9A" w:rsidRDefault="00B44C9A" w:rsidP="00675D20">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hoạt động theo nhóm, phân tích và trả lời các câu hỏi.</w:t>
            </w:r>
          </w:p>
        </w:tc>
      </w:tr>
      <w:tr w:rsidR="00B44C9A" w:rsidRPr="00B44C9A" w14:paraId="7AD43053" w14:textId="77777777" w:rsidTr="00675D20">
        <w:trPr>
          <w:trHeight w:val="274"/>
          <w:jc w:val="center"/>
        </w:trPr>
        <w:tc>
          <w:tcPr>
            <w:tcW w:w="5803" w:type="dxa"/>
            <w:shd w:val="clear" w:color="auto" w:fill="auto"/>
          </w:tcPr>
          <w:p w14:paraId="408FA1E5" w14:textId="77777777" w:rsidR="00B44C9A" w:rsidRPr="00B44C9A" w:rsidRDefault="00B44C9A" w:rsidP="00675D2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Báo cáo kết quả:</w:t>
            </w:r>
            <w:r w:rsidRPr="00B44C9A">
              <w:rPr>
                <w:rFonts w:ascii="Times New Roman" w:eastAsia="Times New Roman" w:hAnsi="Times New Roman" w:cs="Times New Roman"/>
                <w:sz w:val="28"/>
                <w:szCs w:val="28"/>
              </w:rPr>
              <w:t xml:space="preserve"> </w:t>
            </w:r>
          </w:p>
          <w:p w14:paraId="6142ACAD" w14:textId="77777777" w:rsidR="00B44C9A" w:rsidRPr="00B44C9A" w:rsidRDefault="00B44C9A" w:rsidP="00675D2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gọi đại diện 2 nhóm dựa vào tranh thuyết trình về 2 câu hỏi đã đặt ra.</w:t>
            </w:r>
          </w:p>
          <w:p w14:paraId="55E7448F" w14:textId="77777777" w:rsidR="00B44C9A" w:rsidRPr="00B44C9A" w:rsidRDefault="00B44C9A" w:rsidP="00675D2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Điều chỉnh, chấm điểm cho các nhóm.</w:t>
            </w:r>
          </w:p>
        </w:tc>
        <w:tc>
          <w:tcPr>
            <w:tcW w:w="4435" w:type="dxa"/>
            <w:shd w:val="clear" w:color="auto" w:fill="auto"/>
          </w:tcPr>
          <w:p w14:paraId="243E0861" w14:textId="77777777" w:rsidR="00B44C9A" w:rsidRPr="00B44C9A" w:rsidRDefault="00B44C9A" w:rsidP="00675D20">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Lắng nghe và nhận xét các bài làm của nhóm khác.</w:t>
            </w:r>
          </w:p>
        </w:tc>
      </w:tr>
      <w:tr w:rsidR="00B44C9A" w:rsidRPr="00B44C9A" w14:paraId="23512920" w14:textId="77777777" w:rsidTr="00675D20">
        <w:trPr>
          <w:trHeight w:val="1125"/>
          <w:jc w:val="center"/>
        </w:trPr>
        <w:tc>
          <w:tcPr>
            <w:tcW w:w="5803" w:type="dxa"/>
            <w:shd w:val="clear" w:color="auto" w:fill="auto"/>
          </w:tcPr>
          <w:p w14:paraId="394EDE1C" w14:textId="77777777" w:rsidR="00B44C9A" w:rsidRPr="00B44C9A" w:rsidRDefault="00B44C9A" w:rsidP="00675D20">
            <w:pPr>
              <w:spacing w:before="40" w:after="40" w:line="240"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lastRenderedPageBreak/>
              <w:t>Tổng kết</w:t>
            </w:r>
          </w:p>
          <w:p w14:paraId="21AB98B0" w14:textId="77777777" w:rsidR="00B44C9A" w:rsidRPr="00B44C9A" w:rsidRDefault="00B44C9A" w:rsidP="00675D2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chốt lại các ý kiến thức chính cho HS:</w:t>
            </w:r>
          </w:p>
          <w:p w14:paraId="4F0D5A79" w14:textId="77777777" w:rsidR="00B44C9A" w:rsidRPr="00B44C9A" w:rsidRDefault="00B44C9A" w:rsidP="00675D20">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V cho HS đọc mục “Tìm hiểu thêm” trong SGK.</w:t>
            </w:r>
          </w:p>
        </w:tc>
        <w:tc>
          <w:tcPr>
            <w:tcW w:w="4435" w:type="dxa"/>
            <w:shd w:val="clear" w:color="auto" w:fill="auto"/>
          </w:tcPr>
          <w:p w14:paraId="4E54B92F" w14:textId="77777777" w:rsidR="00B44C9A" w:rsidRPr="00B44C9A" w:rsidRDefault="00B44C9A" w:rsidP="00675D2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Ghi nhớ kiến thức</w:t>
            </w:r>
          </w:p>
        </w:tc>
      </w:tr>
    </w:tbl>
    <w:p w14:paraId="7BA37D6C" w14:textId="77777777" w:rsidR="00B44C9A" w:rsidRPr="00B44C9A" w:rsidRDefault="00B44C9A" w:rsidP="0066035F">
      <w:pPr>
        <w:spacing w:before="40" w:after="60" w:line="276" w:lineRule="auto"/>
        <w:jc w:val="both"/>
        <w:rPr>
          <w:rFonts w:ascii="Times New Roman" w:eastAsia="Times New Roman" w:hAnsi="Times New Roman" w:cs="Times New Roman"/>
          <w:color w:val="000000"/>
          <w:sz w:val="27"/>
          <w:szCs w:val="27"/>
          <w:lang w:val="en-US"/>
        </w:rPr>
      </w:pPr>
    </w:p>
    <w:p w14:paraId="4A0F9F68" w14:textId="77777777" w:rsidR="00B44C9A" w:rsidRPr="00B44C9A" w:rsidRDefault="00B44C9A">
      <w:pPr>
        <w:spacing w:before="40" w:after="60" w:line="276" w:lineRule="auto"/>
        <w:rPr>
          <w:rFonts w:ascii="Times New Roman" w:eastAsia="Times New Roman" w:hAnsi="Times New Roman" w:cs="Times New Roman"/>
          <w:b/>
          <w:color w:val="00B0F0"/>
          <w:sz w:val="28"/>
          <w:szCs w:val="28"/>
        </w:rPr>
      </w:pPr>
      <w:r w:rsidRPr="00B44C9A">
        <w:rPr>
          <w:rFonts w:ascii="Times New Roman" w:eastAsia="Times New Roman" w:hAnsi="Times New Roman" w:cs="Times New Roman"/>
          <w:b/>
          <w:color w:val="00B0F0"/>
          <w:sz w:val="28"/>
          <w:szCs w:val="28"/>
        </w:rPr>
        <w:t>Hoạt động 2.2: Năng lượng hóa thạch</w:t>
      </w:r>
    </w:p>
    <w:p w14:paraId="54632655" w14:textId="77777777" w:rsidR="00B44C9A" w:rsidRPr="00B44C9A" w:rsidRDefault="00B44C9A" w:rsidP="00DC5B9E">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lang w:val="en-US"/>
        </w:rPr>
        <w:t xml:space="preserve">a) </w:t>
      </w:r>
      <w:r w:rsidRPr="00B44C9A">
        <w:rPr>
          <w:rFonts w:ascii="Times New Roman" w:eastAsia="Times New Roman" w:hAnsi="Times New Roman" w:cs="Times New Roman"/>
          <w:b/>
          <w:color w:val="C00000"/>
          <w:sz w:val="28"/>
          <w:szCs w:val="28"/>
        </w:rPr>
        <w:t>Mục tiêu:</w:t>
      </w:r>
      <w:r w:rsidRPr="00B44C9A">
        <w:rPr>
          <w:rFonts w:ascii="Times New Roman" w:eastAsia="Times New Roman" w:hAnsi="Times New Roman" w:cs="Times New Roman"/>
          <w:sz w:val="28"/>
          <w:szCs w:val="28"/>
        </w:rPr>
        <w:t xml:space="preserve">  </w:t>
      </w:r>
    </w:p>
    <w:p w14:paraId="7AC264A4"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Nêu được sơ lược ưu điểm và nhược điểm của năng lượng hoá thạch.</w:t>
      </w:r>
    </w:p>
    <w:p w14:paraId="0E9BD8A6"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Lấy được ví dụ chứng tỏ việc đốt cháy các nhiên liệu hoá thạch có thể gây ô nhiễm môi trường.</w:t>
      </w:r>
    </w:p>
    <w:p w14:paraId="0BD30F88" w14:textId="77777777" w:rsidR="00B44C9A" w:rsidRPr="00B44C9A" w:rsidRDefault="00B44C9A">
      <w:pPr>
        <w:spacing w:before="40" w:after="60" w:line="276" w:lineRule="auto"/>
        <w:jc w:val="both"/>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 xml:space="preserve">b) Nội dung: </w:t>
      </w:r>
    </w:p>
    <w:p w14:paraId="3B0782DD" w14:textId="77777777" w:rsidR="00B44C9A" w:rsidRPr="00B44C9A" w:rsidRDefault="00B44C9A" w:rsidP="00DC5B9E">
      <w:pPr>
        <w:spacing w:after="57" w:line="233"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giữ nguyên nhóm đã chia ở hoạt động trước</w:t>
      </w:r>
    </w:p>
    <w:p w14:paraId="2A342371" w14:textId="77777777" w:rsidR="00B44C9A" w:rsidRPr="00B44C9A" w:rsidRDefault="00B44C9A" w:rsidP="00DC5B9E">
      <w:pPr>
        <w:spacing w:after="57" w:line="233"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Yêu cầu HS đọc thông tin mục </w:t>
      </w:r>
      <w:r w:rsidRPr="00B44C9A">
        <w:rPr>
          <w:rFonts w:ascii="Times New Roman" w:eastAsia="Times New Roman" w:hAnsi="Times New Roman" w:cs="Times New Roman"/>
          <w:sz w:val="28"/>
          <w:szCs w:val="28"/>
          <w:lang w:val="en-US"/>
        </w:rPr>
        <w:t>II</w:t>
      </w:r>
      <w:r w:rsidRPr="00B44C9A">
        <w:rPr>
          <w:rFonts w:ascii="Times New Roman" w:eastAsia="Times New Roman" w:hAnsi="Times New Roman" w:cs="Times New Roman"/>
          <w:sz w:val="28"/>
          <w:szCs w:val="28"/>
        </w:rPr>
        <w:t>-SGK/tr68, 69 và hoàn thành phiếu học tập</w:t>
      </w:r>
    </w:p>
    <w:p w14:paraId="2D4060A5" w14:textId="77777777" w:rsidR="00B44C9A" w:rsidRPr="00B44C9A" w:rsidRDefault="00B44C9A">
      <w:pPr>
        <w:spacing w:after="57" w:line="233"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color w:val="C00000"/>
          <w:sz w:val="28"/>
          <w:szCs w:val="28"/>
        </w:rPr>
        <w:t>c) Sản phẩm:</w:t>
      </w:r>
      <w:r w:rsidRPr="00B44C9A">
        <w:rPr>
          <w:rFonts w:ascii="Times New Roman" w:eastAsia="Times New Roman" w:hAnsi="Times New Roman" w:cs="Times New Roman"/>
          <w:sz w:val="28"/>
          <w:szCs w:val="28"/>
        </w:rPr>
        <w:t xml:space="preserve"> </w:t>
      </w:r>
      <w:r w:rsidRPr="00B44C9A">
        <w:rPr>
          <w:rFonts w:ascii="Times New Roman" w:eastAsia="Times New Roman" w:hAnsi="Times New Roman" w:cs="Times New Roman"/>
          <w:sz w:val="28"/>
          <w:szCs w:val="28"/>
          <w:lang w:val="en-US"/>
        </w:rPr>
        <w:t>Phiếu học tập đầy đủ đáp án như sau</w:t>
      </w:r>
    </w:p>
    <w:p w14:paraId="19C8756E" w14:textId="77777777" w:rsidR="00B44C9A" w:rsidRPr="00B44C9A" w:rsidRDefault="00B44C9A">
      <w:pPr>
        <w:spacing w:after="57" w:line="233" w:lineRule="auto"/>
        <w:jc w:val="both"/>
        <w:rPr>
          <w:rFonts w:ascii="Times New Roman" w:eastAsia="Times New Roman" w:hAnsi="Times New Roman" w:cs="Times New Roman"/>
          <w:sz w:val="28"/>
          <w:szCs w:val="28"/>
          <w:lang w:val="en-US"/>
        </w:rPr>
      </w:pPr>
    </w:p>
    <w:tbl>
      <w:tblPr>
        <w:tblW w:w="100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072"/>
      </w:tblGrid>
      <w:tr w:rsidR="00B44C9A" w:rsidRPr="00B44C9A" w14:paraId="55F73680" w14:textId="77777777" w:rsidTr="00693AFD">
        <w:tc>
          <w:tcPr>
            <w:tcW w:w="10072" w:type="dxa"/>
            <w:tcBorders>
              <w:top w:val="single" w:sz="6" w:space="0" w:color="000000"/>
              <w:left w:val="single" w:sz="6" w:space="0" w:color="000000"/>
              <w:bottom w:val="single" w:sz="6" w:space="0" w:color="000000"/>
              <w:right w:val="single" w:sz="6" w:space="0" w:color="000000"/>
            </w:tcBorders>
            <w:shd w:val="clear" w:color="auto" w:fill="FFC000"/>
          </w:tcPr>
          <w:p w14:paraId="3A4DCE7C" w14:textId="77777777" w:rsidR="00B44C9A" w:rsidRPr="00B44C9A" w:rsidRDefault="00B44C9A" w:rsidP="00693AFD">
            <w:pPr>
              <w:spacing w:line="256" w:lineRule="auto"/>
              <w:jc w:val="center"/>
              <w:rPr>
                <w:rFonts w:ascii="Times New Roman" w:hAnsi="Times New Roman" w:cs="Times New Roman"/>
                <w:b/>
                <w:sz w:val="28"/>
                <w:szCs w:val="28"/>
              </w:rPr>
            </w:pPr>
            <w:r w:rsidRPr="00B44C9A">
              <w:rPr>
                <w:rFonts w:ascii="Times New Roman" w:hAnsi="Times New Roman" w:cs="Times New Roman"/>
                <w:b/>
                <w:sz w:val="28"/>
                <w:szCs w:val="28"/>
              </w:rPr>
              <w:t>PHIẾU HỌC TẬP</w:t>
            </w:r>
          </w:p>
        </w:tc>
      </w:tr>
      <w:tr w:rsidR="00B44C9A" w:rsidRPr="00B44C9A" w14:paraId="3F6F7441" w14:textId="77777777" w:rsidTr="00693AFD">
        <w:tc>
          <w:tcPr>
            <w:tcW w:w="10072" w:type="dxa"/>
            <w:tcBorders>
              <w:top w:val="nil"/>
              <w:left w:val="single" w:sz="6" w:space="0" w:color="000000"/>
              <w:bottom w:val="nil"/>
              <w:right w:val="single" w:sz="6" w:space="0" w:color="000000"/>
            </w:tcBorders>
          </w:tcPr>
          <w:p w14:paraId="07F2A2F9" w14:textId="77777777" w:rsidR="00B44C9A" w:rsidRPr="00B44C9A" w:rsidRDefault="00B44C9A" w:rsidP="00693AFD">
            <w:pPr>
              <w:spacing w:after="92" w:line="259" w:lineRule="auto"/>
              <w:rPr>
                <w:rFonts w:ascii="Times New Roman" w:hAnsi="Times New Roman" w:cs="Times New Roman"/>
                <w:sz w:val="28"/>
                <w:szCs w:val="28"/>
                <w:lang w:val="en-US"/>
              </w:rPr>
            </w:pPr>
            <w:r w:rsidRPr="00B44C9A">
              <w:rPr>
                <w:rFonts w:ascii="Times New Roman" w:hAnsi="Times New Roman" w:cs="Times New Roman"/>
                <w:b/>
                <w:sz w:val="28"/>
                <w:szCs w:val="28"/>
                <w:lang w:val="en-US"/>
              </w:rPr>
              <w:t>Câu 1.</w:t>
            </w:r>
            <w:r w:rsidRPr="00B44C9A">
              <w:rPr>
                <w:rFonts w:ascii="Times New Roman" w:hAnsi="Times New Roman" w:cs="Times New Roman"/>
                <w:sz w:val="28"/>
                <w:szCs w:val="28"/>
                <w:lang w:val="en-US"/>
              </w:rPr>
              <w:t xml:space="preserve"> Tại sao nói năng lượng hoá thạch có nguồn gốc từ Mặt Trời?</w:t>
            </w:r>
          </w:p>
          <w:p w14:paraId="0262CF1A" w14:textId="77777777" w:rsidR="00B44C9A" w:rsidRPr="00B44C9A" w:rsidRDefault="00B44C9A" w:rsidP="003517A2">
            <w:pPr>
              <w:spacing w:after="92" w:line="259"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Trả lời</w:t>
            </w:r>
          </w:p>
          <w:p w14:paraId="23AFC51B" w14:textId="77777777" w:rsidR="00B44C9A" w:rsidRPr="00B44C9A" w:rsidRDefault="00B44C9A" w:rsidP="003517A2">
            <w:pPr>
              <w:spacing w:after="92" w:line="259"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Quá trình biến đổi đại chất đó là dưới áp lực và nhiệt độ cao từ lớp đất tạo nên hóa thạch từ hàng triệu năm trước. Áp lực và nhiệt độ có được là do năng lượng Mặt Trời cung cấp, vì vậy ta nói nói năng lượng hóa thạch có nguồn gốc từ Mặt Trời.</w:t>
            </w:r>
          </w:p>
          <w:p w14:paraId="29295A2E" w14:textId="77777777" w:rsidR="00B44C9A" w:rsidRPr="00B44C9A" w:rsidRDefault="00B44C9A" w:rsidP="00693AFD">
            <w:pPr>
              <w:spacing w:after="0" w:line="336" w:lineRule="auto"/>
              <w:ind w:right="345"/>
              <w:jc w:val="both"/>
              <w:rPr>
                <w:rFonts w:ascii="Times New Roman" w:hAnsi="Times New Roman" w:cs="Times New Roman"/>
                <w:sz w:val="28"/>
                <w:szCs w:val="28"/>
                <w:lang w:val="en-US"/>
              </w:rPr>
            </w:pPr>
            <w:r w:rsidRPr="00B44C9A">
              <w:rPr>
                <w:rFonts w:ascii="Times New Roman" w:hAnsi="Times New Roman" w:cs="Times New Roman"/>
                <w:b/>
                <w:sz w:val="28"/>
                <w:szCs w:val="28"/>
                <w:lang w:val="en-US"/>
              </w:rPr>
              <w:t>Câu 2</w:t>
            </w: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Mặc dù có nhiều nhược điểm nhưng hiện nay nhiên liệu hóa thạch vẫn được sử dụng rộng rãi. Vì sao?</w:t>
            </w:r>
          </w:p>
          <w:p w14:paraId="32755820" w14:textId="77777777" w:rsidR="00B44C9A" w:rsidRPr="00B44C9A" w:rsidRDefault="00B44C9A" w:rsidP="003517A2">
            <w:pPr>
              <w:spacing w:after="92" w:line="259"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Trả lời</w:t>
            </w:r>
          </w:p>
          <w:p w14:paraId="5AC28D0E" w14:textId="77777777" w:rsidR="00B44C9A" w:rsidRPr="00B44C9A" w:rsidRDefault="00B44C9A" w:rsidP="003517A2">
            <w:pPr>
              <w:spacing w:after="0" w:line="336" w:lineRule="auto"/>
              <w:ind w:right="356"/>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Mặc dù có nhiều nhược điểm nhưng hiện nay nhiên liệu hóa thạch vẫn được sử dụng rộng rãi vì nhiên liệu hóa thạch có sẵn trong thiên nhiên, dễ khai thác, dễ vận chuyển, dễ sử dụng, có thể dự trữ trong thời gian dài, tỏa nhiệt lượng lớn khi đốt, giá thành rẻ hơn.</w:t>
            </w:r>
          </w:p>
          <w:p w14:paraId="74AA2C39" w14:textId="77777777" w:rsidR="00B44C9A" w:rsidRPr="00B44C9A" w:rsidRDefault="00B44C9A" w:rsidP="00693AFD">
            <w:pPr>
              <w:spacing w:after="0" w:line="336" w:lineRule="auto"/>
              <w:ind w:right="345"/>
              <w:jc w:val="both"/>
              <w:rPr>
                <w:rFonts w:ascii="Times New Roman" w:hAnsi="Times New Roman" w:cs="Times New Roman"/>
                <w:sz w:val="28"/>
                <w:szCs w:val="28"/>
                <w:lang w:val="en-US"/>
              </w:rPr>
            </w:pPr>
            <w:r w:rsidRPr="00B44C9A">
              <w:rPr>
                <w:rFonts w:ascii="Times New Roman" w:hAnsi="Times New Roman" w:cs="Times New Roman"/>
                <w:b/>
                <w:sz w:val="28"/>
                <w:szCs w:val="28"/>
                <w:lang w:val="en-US"/>
              </w:rPr>
              <w:t>Câu 3.</w:t>
            </w:r>
            <w:r w:rsidRPr="00B44C9A">
              <w:rPr>
                <w:rFonts w:ascii="Times New Roman" w:hAnsi="Times New Roman" w:cs="Times New Roman"/>
                <w:sz w:val="28"/>
                <w:szCs w:val="28"/>
                <w:lang w:val="en-US"/>
              </w:rPr>
              <w:t xml:space="preserve"> Lấy ví dụ trong cuộc sống hằng ngày con người đốt cháy các nhiên liệu hoá thạch gây ô nhiễm môi trường.</w:t>
            </w:r>
          </w:p>
        </w:tc>
      </w:tr>
      <w:tr w:rsidR="00B44C9A" w:rsidRPr="00B44C9A" w14:paraId="5209D4F6" w14:textId="77777777" w:rsidTr="00693AFD">
        <w:tc>
          <w:tcPr>
            <w:tcW w:w="10072" w:type="dxa"/>
            <w:tcBorders>
              <w:top w:val="nil"/>
              <w:left w:val="single" w:sz="6" w:space="0" w:color="000000"/>
              <w:bottom w:val="single" w:sz="6" w:space="0" w:color="000000"/>
              <w:right w:val="single" w:sz="6" w:space="0" w:color="000000"/>
            </w:tcBorders>
          </w:tcPr>
          <w:p w14:paraId="31CBAAAB" w14:textId="77777777" w:rsidR="00B44C9A" w:rsidRPr="00B44C9A" w:rsidRDefault="00B44C9A" w:rsidP="003517A2">
            <w:pPr>
              <w:spacing w:after="92" w:line="259"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Trả lời</w:t>
            </w:r>
          </w:p>
          <w:p w14:paraId="6D5F3FC7" w14:textId="77777777" w:rsidR="00B44C9A" w:rsidRPr="00B44C9A" w:rsidRDefault="00B44C9A" w:rsidP="003517A2">
            <w:pPr>
              <w:spacing w:after="0" w:line="336" w:lineRule="auto"/>
              <w:ind w:right="345"/>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Các phương tiện giao thông chạy bằng xăng/dầu diesel, khi các phương tiện hoạt </w:t>
            </w:r>
            <w:r w:rsidRPr="00B44C9A">
              <w:rPr>
                <w:rFonts w:ascii="Times New Roman" w:hAnsi="Times New Roman" w:cs="Times New Roman"/>
                <w:sz w:val="28"/>
                <w:szCs w:val="28"/>
                <w:lang w:val="en-US"/>
              </w:rPr>
              <w:lastRenderedPageBreak/>
              <w:t>động xăng/dầu được đốt cháy để tạo ra năng lượng cần thiết cho xe di chuyển.</w:t>
            </w:r>
          </w:p>
          <w:p w14:paraId="7A1EB771" w14:textId="77777777" w:rsidR="00B44C9A" w:rsidRPr="00B44C9A" w:rsidRDefault="00B44C9A" w:rsidP="003517A2">
            <w:pPr>
              <w:spacing w:after="0" w:line="336" w:lineRule="auto"/>
              <w:ind w:right="345"/>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Các nhà máy nhiệt điện hoạt động bằng cách đốt cháy các nhiên liệu hóa thạch (than đá, …) để tạo ra điện năng cho con người phục vụ đời sống, con người.</w:t>
            </w:r>
          </w:p>
          <w:p w14:paraId="07705786" w14:textId="77777777" w:rsidR="00B44C9A" w:rsidRPr="00B44C9A" w:rsidRDefault="00B44C9A" w:rsidP="003517A2">
            <w:pPr>
              <w:spacing w:after="0" w:line="336" w:lineRule="auto"/>
              <w:ind w:right="345"/>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Trong quá trình sinh hoạt của người dân sử dụng gas, than, … để phục vụ cho nhu cầu cuộc sống: nấu thức ăn, bếp sưởi,</w:t>
            </w:r>
          </w:p>
          <w:p w14:paraId="7BDA71B0" w14:textId="77777777" w:rsidR="00B44C9A" w:rsidRPr="00B44C9A" w:rsidRDefault="00B44C9A" w:rsidP="00693AFD">
            <w:pPr>
              <w:spacing w:after="92" w:line="259" w:lineRule="auto"/>
              <w:rPr>
                <w:rFonts w:ascii="Times New Roman" w:hAnsi="Times New Roman" w:cs="Times New Roman"/>
                <w:sz w:val="28"/>
                <w:szCs w:val="28"/>
                <w:lang w:val="en-US"/>
              </w:rPr>
            </w:pPr>
            <w:r w:rsidRPr="00B44C9A">
              <w:rPr>
                <w:rFonts w:ascii="Times New Roman" w:hAnsi="Times New Roman" w:cs="Times New Roman"/>
                <w:b/>
                <w:sz w:val="28"/>
                <w:szCs w:val="28"/>
                <w:lang w:val="en-US"/>
              </w:rPr>
              <w:t>Câu 4.</w:t>
            </w:r>
            <w:r w:rsidRPr="00B44C9A">
              <w:rPr>
                <w:rFonts w:ascii="Times New Roman" w:hAnsi="Times New Roman" w:cs="Times New Roman"/>
                <w:sz w:val="28"/>
                <w:szCs w:val="28"/>
                <w:lang w:val="en-US"/>
              </w:rPr>
              <w:t xml:space="preserve"> Kể tên một số khí thải độc hại được sinh ra trong quá trình đốt nhiên liệu hoá thạch.</w:t>
            </w:r>
          </w:p>
          <w:p w14:paraId="06486E1E" w14:textId="77777777" w:rsidR="00B44C9A" w:rsidRPr="00B44C9A" w:rsidRDefault="00B44C9A" w:rsidP="003517A2">
            <w:pPr>
              <w:spacing w:after="92" w:line="259"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Trả lời</w:t>
            </w:r>
          </w:p>
          <w:p w14:paraId="23B52E12" w14:textId="77777777" w:rsidR="00B44C9A" w:rsidRPr="00B44C9A" w:rsidRDefault="00B44C9A" w:rsidP="003517A2">
            <w:pPr>
              <w:shd w:val="clear" w:color="auto" w:fill="FFFFFF"/>
              <w:spacing w:after="0" w:line="240" w:lineRule="auto"/>
              <w:jc w:val="both"/>
              <w:rPr>
                <w:rFonts w:ascii="Times New Roman" w:hAnsi="Times New Roman" w:cs="Times New Roman"/>
                <w:color w:val="000000"/>
                <w:sz w:val="28"/>
                <w:szCs w:val="28"/>
                <w:lang w:val="en-US"/>
              </w:rPr>
            </w:pPr>
            <w:r w:rsidRPr="00B44C9A">
              <w:rPr>
                <w:rFonts w:ascii="Times New Roman" w:hAnsi="Times New Roman" w:cs="Times New Roman"/>
                <w:color w:val="000000"/>
                <w:sz w:val="28"/>
                <w:szCs w:val="28"/>
                <w:lang w:val="en-US"/>
              </w:rPr>
              <w:t>Hậu quả: Quá trình đốt cháy nhiên liệu này tạo ra các khí thải độc hại như CO</w:t>
            </w:r>
            <w:r w:rsidRPr="00B44C9A">
              <w:rPr>
                <w:rFonts w:ascii="Times New Roman" w:hAnsi="Times New Roman" w:cs="Times New Roman"/>
                <w:color w:val="000000"/>
                <w:sz w:val="28"/>
                <w:szCs w:val="28"/>
                <w:vertAlign w:val="subscript"/>
                <w:lang w:val="en-US"/>
              </w:rPr>
              <w:t>2</w:t>
            </w:r>
            <w:r w:rsidRPr="00B44C9A">
              <w:rPr>
                <w:rFonts w:ascii="Times New Roman" w:hAnsi="Times New Roman" w:cs="Times New Roman"/>
                <w:color w:val="000000"/>
                <w:sz w:val="28"/>
                <w:szCs w:val="28"/>
                <w:lang w:val="en-US"/>
              </w:rPr>
              <w:t> (carbon dioxide), CO (carbon monoxide), NO</w:t>
            </w:r>
            <w:r w:rsidRPr="00B44C9A">
              <w:rPr>
                <w:rFonts w:ascii="Times New Roman" w:hAnsi="Times New Roman" w:cs="Times New Roman"/>
                <w:color w:val="000000"/>
                <w:sz w:val="28"/>
                <w:szCs w:val="28"/>
                <w:vertAlign w:val="subscript"/>
                <w:lang w:val="en-US"/>
              </w:rPr>
              <w:t>x</w:t>
            </w:r>
            <w:r w:rsidRPr="00B44C9A">
              <w:rPr>
                <w:rFonts w:ascii="Times New Roman" w:hAnsi="Times New Roman" w:cs="Times New Roman"/>
                <w:color w:val="000000"/>
                <w:sz w:val="28"/>
                <w:szCs w:val="28"/>
                <w:lang w:val="en-US"/>
              </w:rPr>
              <w:t> (oxides of nitrogen), và các hạt bụi.</w:t>
            </w:r>
          </w:p>
          <w:p w14:paraId="78B532B7" w14:textId="77777777" w:rsidR="00B44C9A" w:rsidRPr="00B44C9A" w:rsidRDefault="00B44C9A" w:rsidP="003517A2">
            <w:pPr>
              <w:shd w:val="clear" w:color="auto" w:fill="FFFFFF"/>
              <w:spacing w:after="0" w:line="240" w:lineRule="auto"/>
              <w:jc w:val="both"/>
              <w:rPr>
                <w:rFonts w:ascii="Times New Roman" w:hAnsi="Times New Roman" w:cs="Times New Roman"/>
                <w:color w:val="000000"/>
                <w:sz w:val="28"/>
                <w:szCs w:val="28"/>
                <w:lang w:val="en-US"/>
              </w:rPr>
            </w:pPr>
            <w:r w:rsidRPr="00B44C9A">
              <w:rPr>
                <w:rFonts w:ascii="Times New Roman" w:hAnsi="Times New Roman" w:cs="Times New Roman"/>
                <w:color w:val="000000"/>
                <w:sz w:val="28"/>
                <w:szCs w:val="28"/>
                <w:lang w:val="en-US"/>
              </w:rPr>
              <w:t>Các khí thải này khi xâm nhập vào không khí gây ra hiện tượng nóng lên toàn cầu (hiệu ứng nhà kính) và ô nhiễm không khí, đặc biệt là trong các thành phố lớn, có thể gây ra các vấn đề về sức khỏe, môi trường sống và ảnh hưởng đến chất lượng không khí.</w:t>
            </w:r>
          </w:p>
          <w:p w14:paraId="5A678FF0" w14:textId="77777777" w:rsidR="00B44C9A" w:rsidRPr="00B44C9A" w:rsidRDefault="00B44C9A" w:rsidP="003517A2">
            <w:pPr>
              <w:spacing w:after="92" w:line="259" w:lineRule="auto"/>
              <w:rPr>
                <w:rFonts w:ascii="Times New Roman" w:hAnsi="Times New Roman" w:cs="Times New Roman"/>
                <w:b/>
                <w:sz w:val="28"/>
                <w:szCs w:val="28"/>
                <w:lang w:val="en-US"/>
              </w:rPr>
            </w:pPr>
          </w:p>
        </w:tc>
      </w:tr>
    </w:tbl>
    <w:p w14:paraId="5E3BB4FC" w14:textId="77777777" w:rsidR="00B44C9A" w:rsidRPr="00B44C9A" w:rsidRDefault="00B44C9A">
      <w:pPr>
        <w:spacing w:after="57" w:line="233" w:lineRule="auto"/>
        <w:jc w:val="both"/>
        <w:rPr>
          <w:rFonts w:ascii="Times New Roman" w:eastAsia="Times New Roman" w:hAnsi="Times New Roman" w:cs="Times New Roman"/>
          <w:sz w:val="28"/>
          <w:szCs w:val="28"/>
        </w:rPr>
      </w:pPr>
    </w:p>
    <w:p w14:paraId="339B1CA9" w14:textId="77777777" w:rsidR="00B44C9A" w:rsidRPr="00B44C9A" w:rsidRDefault="00B44C9A">
      <w:pPr>
        <w:spacing w:before="16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3"/>
        <w:gridCol w:w="4435"/>
      </w:tblGrid>
      <w:tr w:rsidR="00B44C9A" w:rsidRPr="00B44C9A" w14:paraId="6A64A457" w14:textId="77777777">
        <w:trPr>
          <w:trHeight w:val="274"/>
          <w:jc w:val="center"/>
        </w:trPr>
        <w:tc>
          <w:tcPr>
            <w:tcW w:w="5803" w:type="dxa"/>
            <w:shd w:val="clear" w:color="auto" w:fill="F2DCDC"/>
          </w:tcPr>
          <w:p w14:paraId="60A7558F" w14:textId="77777777" w:rsidR="00B44C9A" w:rsidRPr="00B44C9A" w:rsidRDefault="00B44C9A">
            <w:pPr>
              <w:spacing w:before="40" w:after="60" w:line="276" w:lineRule="auto"/>
              <w:jc w:val="center"/>
              <w:rPr>
                <w:rFonts w:ascii="Times New Roman" w:eastAsia="Times New Roman" w:hAnsi="Times New Roman" w:cs="Times New Roman"/>
                <w:b/>
                <w:sz w:val="28"/>
                <w:szCs w:val="28"/>
                <w:highlight w:val="white"/>
              </w:rPr>
            </w:pPr>
            <w:r w:rsidRPr="00B44C9A">
              <w:rPr>
                <w:rFonts w:ascii="Times New Roman" w:eastAsia="Times New Roman" w:hAnsi="Times New Roman" w:cs="Times New Roman"/>
                <w:b/>
                <w:sz w:val="28"/>
                <w:szCs w:val="28"/>
              </w:rPr>
              <w:t>Hoạt động của GV</w:t>
            </w:r>
          </w:p>
        </w:tc>
        <w:tc>
          <w:tcPr>
            <w:tcW w:w="4435" w:type="dxa"/>
            <w:shd w:val="clear" w:color="auto" w:fill="F2DCDC"/>
          </w:tcPr>
          <w:p w14:paraId="0E8A4ACF" w14:textId="77777777" w:rsidR="00B44C9A" w:rsidRPr="00B44C9A" w:rsidRDefault="00B44C9A">
            <w:pPr>
              <w:spacing w:before="40" w:after="60" w:line="276" w:lineRule="auto"/>
              <w:jc w:val="center"/>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oạt động của HS</w:t>
            </w:r>
          </w:p>
        </w:tc>
      </w:tr>
      <w:tr w:rsidR="00B44C9A" w:rsidRPr="00B44C9A" w14:paraId="4836C9F7" w14:textId="77777777">
        <w:trPr>
          <w:trHeight w:val="274"/>
          <w:jc w:val="center"/>
        </w:trPr>
        <w:tc>
          <w:tcPr>
            <w:tcW w:w="5803" w:type="dxa"/>
            <w:shd w:val="clear" w:color="auto" w:fill="auto"/>
          </w:tcPr>
          <w:p w14:paraId="32017FD6"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Giao nhiệm vụ:</w:t>
            </w:r>
            <w:r w:rsidRPr="00B44C9A">
              <w:rPr>
                <w:rFonts w:ascii="Times New Roman" w:eastAsia="Times New Roman" w:hAnsi="Times New Roman" w:cs="Times New Roman"/>
                <w:sz w:val="28"/>
                <w:szCs w:val="28"/>
              </w:rPr>
              <w:t xml:space="preserve"> </w:t>
            </w:r>
          </w:p>
          <w:p w14:paraId="7E921399" w14:textId="77777777" w:rsidR="00B44C9A" w:rsidRPr="00B44C9A" w:rsidRDefault="00B44C9A" w:rsidP="003517A2">
            <w:pPr>
              <w:spacing w:after="57" w:line="233"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giữ nguyên nhóm đã chia ở hoạt động trước</w:t>
            </w:r>
          </w:p>
          <w:p w14:paraId="4506D323" w14:textId="77777777" w:rsidR="00B44C9A" w:rsidRPr="00B44C9A" w:rsidRDefault="00B44C9A" w:rsidP="00DC5B9E">
            <w:pPr>
              <w:spacing w:after="57" w:line="233"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Yêu cầu HS đọc thông tin mục </w:t>
            </w:r>
            <w:r w:rsidRPr="00B44C9A">
              <w:rPr>
                <w:rFonts w:ascii="Times New Roman" w:eastAsia="Times New Roman" w:hAnsi="Times New Roman" w:cs="Times New Roman"/>
                <w:sz w:val="28"/>
                <w:szCs w:val="28"/>
                <w:lang w:val="en-US"/>
              </w:rPr>
              <w:t>II</w:t>
            </w:r>
            <w:r w:rsidRPr="00B44C9A">
              <w:rPr>
                <w:rFonts w:ascii="Times New Roman" w:eastAsia="Times New Roman" w:hAnsi="Times New Roman" w:cs="Times New Roman"/>
                <w:sz w:val="28"/>
                <w:szCs w:val="28"/>
              </w:rPr>
              <w:t>-SGK/tr68, 69 và hoàn thành phiếu học tập</w:t>
            </w:r>
          </w:p>
        </w:tc>
        <w:tc>
          <w:tcPr>
            <w:tcW w:w="4435" w:type="dxa"/>
            <w:shd w:val="clear" w:color="auto" w:fill="auto"/>
          </w:tcPr>
          <w:p w14:paraId="31DEB79D"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nhận nhiệm vụ.</w:t>
            </w:r>
          </w:p>
        </w:tc>
      </w:tr>
      <w:tr w:rsidR="00B44C9A" w:rsidRPr="00B44C9A" w14:paraId="18F26BFD" w14:textId="77777777">
        <w:trPr>
          <w:trHeight w:val="1685"/>
          <w:jc w:val="center"/>
        </w:trPr>
        <w:tc>
          <w:tcPr>
            <w:tcW w:w="5803" w:type="dxa"/>
            <w:shd w:val="clear" w:color="auto" w:fill="auto"/>
          </w:tcPr>
          <w:p w14:paraId="78EEF0F4"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ướng dẫn HS thực hiện nhiệm vụ</w:t>
            </w:r>
          </w:p>
          <w:p w14:paraId="019EB3E2" w14:textId="77777777" w:rsidR="00B44C9A" w:rsidRPr="00B44C9A" w:rsidRDefault="00B44C9A">
            <w:pPr>
              <w:spacing w:before="40" w:after="60" w:line="276" w:lineRule="auto"/>
              <w:jc w:val="both"/>
              <w:rPr>
                <w:rFonts w:ascii="Times New Roman" w:eastAsia="Times New Roman" w:hAnsi="Times New Roman" w:cs="Times New Roman"/>
                <w:color w:val="0070C0"/>
                <w:sz w:val="28"/>
                <w:szCs w:val="28"/>
              </w:rPr>
            </w:pPr>
            <w:r w:rsidRPr="00B44C9A">
              <w:rPr>
                <w:rFonts w:ascii="Times New Roman" w:eastAsia="Times New Roman" w:hAnsi="Times New Roman" w:cs="Times New Roman"/>
                <w:b/>
                <w:sz w:val="28"/>
                <w:szCs w:val="28"/>
              </w:rPr>
              <w:t xml:space="preserve">-  </w:t>
            </w:r>
            <w:r w:rsidRPr="00B44C9A">
              <w:rPr>
                <w:rFonts w:ascii="Times New Roman" w:eastAsia="Times New Roman" w:hAnsi="Times New Roman" w:cs="Times New Roman"/>
                <w:sz w:val="28"/>
                <w:szCs w:val="28"/>
              </w:rPr>
              <w:t>GV quan sát, hỗ trợ HS khi cần thiết.</w:t>
            </w:r>
          </w:p>
          <w:p w14:paraId="4067A6AA" w14:textId="77777777" w:rsidR="00B44C9A" w:rsidRPr="00B44C9A" w:rsidRDefault="00B44C9A">
            <w:pPr>
              <w:spacing w:before="40" w:after="60" w:line="276" w:lineRule="auto"/>
              <w:jc w:val="both"/>
              <w:rPr>
                <w:rFonts w:ascii="Times New Roman" w:eastAsia="Times New Roman" w:hAnsi="Times New Roman" w:cs="Times New Roman"/>
                <w:color w:val="0070C0"/>
                <w:sz w:val="28"/>
                <w:szCs w:val="28"/>
              </w:rPr>
            </w:pPr>
          </w:p>
        </w:tc>
        <w:tc>
          <w:tcPr>
            <w:tcW w:w="4435" w:type="dxa"/>
            <w:shd w:val="clear" w:color="auto" w:fill="auto"/>
          </w:tcPr>
          <w:p w14:paraId="63719F20"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hoạt động theo nhóm, phân tích và trả lời các câu hỏi.</w:t>
            </w:r>
          </w:p>
        </w:tc>
      </w:tr>
      <w:tr w:rsidR="00B44C9A" w:rsidRPr="00B44C9A" w14:paraId="4307F2DE" w14:textId="77777777">
        <w:trPr>
          <w:trHeight w:val="274"/>
          <w:jc w:val="center"/>
        </w:trPr>
        <w:tc>
          <w:tcPr>
            <w:tcW w:w="5803" w:type="dxa"/>
            <w:shd w:val="clear" w:color="auto" w:fill="auto"/>
          </w:tcPr>
          <w:p w14:paraId="272588D3"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Báo cáo kết quả:</w:t>
            </w:r>
            <w:r w:rsidRPr="00B44C9A">
              <w:rPr>
                <w:rFonts w:ascii="Times New Roman" w:eastAsia="Times New Roman" w:hAnsi="Times New Roman" w:cs="Times New Roman"/>
                <w:sz w:val="28"/>
                <w:szCs w:val="28"/>
              </w:rPr>
              <w:t xml:space="preserve"> </w:t>
            </w:r>
          </w:p>
          <w:p w14:paraId="65FEDE2B" w14:textId="77777777" w:rsidR="00B44C9A" w:rsidRPr="00B44C9A" w:rsidRDefault="00B44C9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 xml:space="preserve">- </w:t>
            </w:r>
            <w:r w:rsidRPr="00B44C9A">
              <w:rPr>
                <w:rFonts w:ascii="Times New Roman" w:eastAsia="Times New Roman" w:hAnsi="Times New Roman" w:cs="Times New Roman"/>
                <w:sz w:val="28"/>
                <w:szCs w:val="28"/>
                <w:lang w:val="en-US"/>
              </w:rPr>
              <w:t>GV quan sát nhận xét  và cùng HS chỉnh sửa (nếu có)</w:t>
            </w:r>
          </w:p>
          <w:p w14:paraId="7D9DF773" w14:textId="77777777" w:rsidR="00B44C9A" w:rsidRPr="00B44C9A" w:rsidRDefault="00B44C9A" w:rsidP="00716B3E">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w:t>
            </w:r>
            <w:r w:rsidRPr="00B44C9A">
              <w:rPr>
                <w:rFonts w:ascii="Times New Roman" w:eastAsia="Times New Roman" w:hAnsi="Times New Roman" w:cs="Times New Roman"/>
                <w:sz w:val="28"/>
                <w:szCs w:val="28"/>
                <w:lang w:val="en-US"/>
              </w:rPr>
              <w:t>C</w:t>
            </w:r>
            <w:r w:rsidRPr="00B44C9A">
              <w:rPr>
                <w:rFonts w:ascii="Times New Roman" w:eastAsia="Times New Roman" w:hAnsi="Times New Roman" w:cs="Times New Roman"/>
                <w:sz w:val="28"/>
                <w:szCs w:val="28"/>
              </w:rPr>
              <w:t>hấm điểm cho các nhóm.</w:t>
            </w:r>
          </w:p>
        </w:tc>
        <w:tc>
          <w:tcPr>
            <w:tcW w:w="4435" w:type="dxa"/>
            <w:shd w:val="clear" w:color="auto" w:fill="auto"/>
          </w:tcPr>
          <w:p w14:paraId="302B0332" w14:textId="77777777" w:rsidR="00B44C9A" w:rsidRPr="00B44C9A" w:rsidRDefault="00B44C9A">
            <w:pPr>
              <w:spacing w:before="40" w:after="60" w:line="276" w:lineRule="auto"/>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HS treo phiếu học tập lên bảng.</w:t>
            </w:r>
          </w:p>
          <w:p w14:paraId="7D2657EC"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Lắng nghe và nhận xét các bài làm của nhóm khác.</w:t>
            </w:r>
          </w:p>
        </w:tc>
      </w:tr>
      <w:tr w:rsidR="00B44C9A" w:rsidRPr="00B44C9A" w14:paraId="4C437795" w14:textId="77777777">
        <w:trPr>
          <w:trHeight w:val="1125"/>
          <w:jc w:val="center"/>
        </w:trPr>
        <w:tc>
          <w:tcPr>
            <w:tcW w:w="5803" w:type="dxa"/>
            <w:shd w:val="clear" w:color="auto" w:fill="auto"/>
          </w:tcPr>
          <w:p w14:paraId="22FD0B7D" w14:textId="77777777" w:rsidR="00B44C9A" w:rsidRPr="00B44C9A" w:rsidRDefault="00B44C9A">
            <w:pPr>
              <w:spacing w:before="40" w:after="40" w:line="240"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Tổng kết</w:t>
            </w:r>
          </w:p>
          <w:p w14:paraId="60AE6FE8"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chốt lại các ý kiến thức chính cho HS:</w:t>
            </w:r>
          </w:p>
          <w:p w14:paraId="1F080BA6" w14:textId="77777777" w:rsidR="00B44C9A" w:rsidRPr="00B44C9A" w:rsidRDefault="00B44C9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Trình chiếu video khai thác các năng lượng hóa thạch và hậu quả của việc sửa dụng nhiên liệu hóa thạch</w:t>
            </w:r>
          </w:p>
          <w:p w14:paraId="12B39628" w14:textId="56ECE7DA" w:rsidR="00B44C9A" w:rsidRPr="00B44C9A" w:rsidRDefault="00B44C9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lastRenderedPageBreak/>
              <w:t>https://www.youtube.com/watch?v=da01iP_L6SI</w:t>
            </w:r>
          </w:p>
          <w:p w14:paraId="0E942E83" w14:textId="4FE1840D" w:rsidR="00B44C9A" w:rsidRPr="00B44C9A" w:rsidRDefault="00B44C9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https://www.youtube.com/watch?v=MHw-iD1e51s</w:t>
            </w:r>
          </w:p>
          <w:p w14:paraId="65C910FC" w14:textId="3072B779" w:rsidR="00B44C9A" w:rsidRPr="00B44C9A" w:rsidRDefault="00B44C9A">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https://www.youtube.com/watch?v=rag-l8IH8hA</w:t>
            </w:r>
          </w:p>
        </w:tc>
        <w:tc>
          <w:tcPr>
            <w:tcW w:w="4435" w:type="dxa"/>
            <w:shd w:val="clear" w:color="auto" w:fill="auto"/>
          </w:tcPr>
          <w:p w14:paraId="6D9D72A1"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Ghi nhớ kiến thức</w:t>
            </w:r>
          </w:p>
        </w:tc>
      </w:tr>
    </w:tbl>
    <w:p w14:paraId="534F7AF3" w14:textId="77777777" w:rsidR="00B44C9A" w:rsidRPr="00B44C9A" w:rsidRDefault="00B44C9A">
      <w:pPr>
        <w:spacing w:before="40" w:after="60" w:line="312" w:lineRule="auto"/>
        <w:jc w:val="both"/>
        <w:rPr>
          <w:rFonts w:ascii="Times New Roman" w:eastAsia="Times New Roman" w:hAnsi="Times New Roman" w:cs="Times New Roman"/>
          <w:b/>
          <w:color w:val="7030A0"/>
          <w:sz w:val="28"/>
          <w:szCs w:val="28"/>
        </w:rPr>
      </w:pPr>
    </w:p>
    <w:p w14:paraId="2B2CA4BB" w14:textId="77777777" w:rsidR="00B44C9A" w:rsidRPr="00B44C9A" w:rsidRDefault="00B44C9A">
      <w:pPr>
        <w:spacing w:before="40" w:after="60" w:line="312" w:lineRule="auto"/>
        <w:jc w:val="both"/>
        <w:rPr>
          <w:rFonts w:ascii="Times New Roman" w:eastAsia="Times New Roman" w:hAnsi="Times New Roman" w:cs="Times New Roman"/>
          <w:b/>
          <w:color w:val="000000"/>
          <w:sz w:val="28"/>
          <w:szCs w:val="28"/>
        </w:rPr>
      </w:pPr>
      <w:r w:rsidRPr="00B44C9A">
        <w:rPr>
          <w:rFonts w:ascii="Times New Roman" w:eastAsia="Times New Roman" w:hAnsi="Times New Roman" w:cs="Times New Roman"/>
          <w:b/>
          <w:color w:val="7030A0"/>
          <w:sz w:val="28"/>
          <w:szCs w:val="28"/>
        </w:rPr>
        <w:t>3. Hoạt động 3: Luyện tập</w:t>
      </w:r>
    </w:p>
    <w:p w14:paraId="6AB85559" w14:textId="77777777" w:rsidR="00B44C9A" w:rsidRPr="00B44C9A" w:rsidRDefault="00B44C9A" w:rsidP="00C6008B">
      <w:pPr>
        <w:numPr>
          <w:ilvl w:val="0"/>
          <w:numId w:val="51"/>
        </w:numPr>
        <w:spacing w:before="40" w:after="60" w:line="312"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Mục tiêu:</w:t>
      </w:r>
      <w:r w:rsidRPr="00B44C9A">
        <w:rPr>
          <w:rFonts w:ascii="Times New Roman" w:eastAsia="Times New Roman" w:hAnsi="Times New Roman" w:cs="Times New Roman"/>
          <w:color w:val="C00000"/>
          <w:sz w:val="28"/>
          <w:szCs w:val="28"/>
        </w:rPr>
        <w:t xml:space="preserve"> </w:t>
      </w:r>
      <w:r w:rsidRPr="00B44C9A">
        <w:rPr>
          <w:rFonts w:ascii="Times New Roman" w:eastAsia="Times New Roman" w:hAnsi="Times New Roman" w:cs="Times New Roman"/>
          <w:sz w:val="28"/>
          <w:szCs w:val="28"/>
        </w:rPr>
        <w:t xml:space="preserve"> Củng cố nội dụng bài học.</w:t>
      </w:r>
    </w:p>
    <w:p w14:paraId="3CAF391C" w14:textId="77777777" w:rsidR="00B44C9A" w:rsidRPr="00B44C9A" w:rsidRDefault="00B44C9A">
      <w:pPr>
        <w:widowControl w:val="0"/>
        <w:pBdr>
          <w:top w:val="nil"/>
          <w:left w:val="nil"/>
          <w:bottom w:val="nil"/>
          <w:right w:val="nil"/>
          <w:between w:val="nil"/>
        </w:pBdr>
        <w:spacing w:before="40" w:after="60" w:line="312" w:lineRule="auto"/>
        <w:jc w:val="both"/>
        <w:rPr>
          <w:rFonts w:ascii="Times New Roman" w:eastAsia="Times New Roman" w:hAnsi="Times New Roman" w:cs="Times New Roman"/>
          <w:color w:val="000000"/>
          <w:sz w:val="28"/>
          <w:szCs w:val="28"/>
          <w:highlight w:val="white"/>
        </w:rPr>
      </w:pPr>
      <w:r w:rsidRPr="00B44C9A">
        <w:rPr>
          <w:rFonts w:ascii="Times New Roman" w:eastAsia="Times New Roman" w:hAnsi="Times New Roman" w:cs="Times New Roman"/>
          <w:b/>
          <w:color w:val="C00000"/>
          <w:sz w:val="28"/>
          <w:szCs w:val="28"/>
        </w:rPr>
        <w:t>b) Nội dung</w:t>
      </w:r>
      <w:r w:rsidRPr="00B44C9A">
        <w:rPr>
          <w:rFonts w:ascii="Times New Roman" w:eastAsia="Times New Roman" w:hAnsi="Times New Roman" w:cs="Times New Roman"/>
          <w:b/>
          <w:color w:val="000000"/>
          <w:sz w:val="28"/>
          <w:szCs w:val="28"/>
        </w:rPr>
        <w:t xml:space="preserve">: </w:t>
      </w:r>
    </w:p>
    <w:p w14:paraId="292EB1BA"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thực hiện:</w:t>
      </w:r>
    </w:p>
    <w:p w14:paraId="7F64FC24"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Phổ biến luật chơi trò chơi Domino: </w:t>
      </w:r>
    </w:p>
    <w:p w14:paraId="6029ED88"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Nhóm trưởng chia thẻ bài cho các thành viên.</w:t>
      </w:r>
    </w:p>
    <w:p w14:paraId="438A6F5F" w14:textId="77777777" w:rsidR="00B44C9A" w:rsidRPr="00B44C9A" w:rsidRDefault="00B44C9A">
      <w:pPr>
        <w:spacing w:after="0"/>
        <w:jc w:val="both"/>
        <w:rPr>
          <w:rFonts w:ascii="Times New Roman" w:hAnsi="Times New Roman" w:cs="Times New Roman"/>
        </w:rPr>
      </w:pPr>
      <w:r w:rsidRPr="00B44C9A">
        <w:rPr>
          <w:rFonts w:ascii="Times New Roman" w:eastAsia="Times New Roman" w:hAnsi="Times New Roman" w:cs="Times New Roman"/>
          <w:sz w:val="28"/>
          <w:szCs w:val="28"/>
        </w:rPr>
        <w:t>Một thành viên trong nhóm đặt 1 thẻ bài của mình lên bàn và đọc to thông tin trên thẻ;  các thành viên còn lại chọn trong số thẻ bài của mình thẻ bài có thông tin phù hợp thì đặt tiếp. Tiếp tục như vậy đến khi hết số thẻ bài của nhóm</w:t>
      </w:r>
      <w:r w:rsidRPr="00B44C9A">
        <w:rPr>
          <w:rFonts w:ascii="Times New Roman" w:hAnsi="Times New Roman" w:cs="Times New Roman"/>
        </w:rPr>
        <w:t>.</w:t>
      </w:r>
    </w:p>
    <w:p w14:paraId="30DF57BE"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Nhóm nào hoàn thành nhanh nhất sẽ được nhận phần thưởng từ GV (GV có thể thưởng điểm).</w:t>
      </w:r>
    </w:p>
    <w:p w14:paraId="0335F1C3"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át quân bài Domino cho mỗi nhóm.</w:t>
      </w:r>
    </w:p>
    <w:p w14:paraId="4788823B" w14:textId="77777777" w:rsidR="00B44C9A" w:rsidRPr="00B44C9A" w:rsidRDefault="00B44C9A">
      <w:pPr>
        <w:spacing w:after="0"/>
        <w:jc w:val="both"/>
        <w:rPr>
          <w:rFonts w:ascii="Times New Roman" w:hAnsi="Times New Roman" w:cs="Times New Roman"/>
          <w:sz w:val="28"/>
          <w:szCs w:val="28"/>
        </w:rPr>
      </w:pPr>
      <w:r w:rsidRPr="00B44C9A">
        <w:rPr>
          <w:rFonts w:ascii="Times New Roman" w:eastAsia="Times New Roman" w:hAnsi="Times New Roman" w:cs="Times New Roman"/>
          <w:sz w:val="28"/>
          <w:szCs w:val="28"/>
        </w:rPr>
        <w:t>+ Yêu cầu HS đọc mục II-SGK/tr.77 và tham gia trò chơi.</w:t>
      </w:r>
    </w:p>
    <w:p w14:paraId="5AF8FAB5" w14:textId="6BCA6582"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Link tham khảo: </w:t>
      </w:r>
      <w:r w:rsidRPr="00B44C9A">
        <w:rPr>
          <w:rFonts w:ascii="Times New Roman" w:eastAsia="Times New Roman" w:hAnsi="Times New Roman" w:cs="Times New Roman"/>
          <w:color w:val="0000FF"/>
          <w:sz w:val="28"/>
          <w:szCs w:val="28"/>
          <w:u w:val="single"/>
        </w:rPr>
        <w:t>https://giaoan123.com/day-hoc/day-hoc-tich-cuc/file-mau-tro-choi-domino-hoa-hoc-lop-10-000007.html</w:t>
      </w:r>
    </w:p>
    <w:p w14:paraId="1CB6EA77" w14:textId="77777777" w:rsidR="00B44C9A" w:rsidRPr="00B44C9A" w:rsidRDefault="00B44C9A">
      <w:pPr>
        <w:spacing w:after="0"/>
        <w:jc w:val="both"/>
        <w:rPr>
          <w:rFonts w:ascii="Times New Roman" w:hAnsi="Times New Roman" w:cs="Times New Roman"/>
          <w:sz w:val="28"/>
          <w:szCs w:val="28"/>
        </w:rPr>
      </w:pPr>
      <w:r w:rsidRPr="00B44C9A">
        <w:rPr>
          <w:rFonts w:ascii="Times New Roman" w:eastAsia="Times New Roman" w:hAnsi="Times New Roman" w:cs="Times New Roman"/>
          <w:b/>
          <w:color w:val="C00000"/>
          <w:sz w:val="28"/>
          <w:szCs w:val="28"/>
        </w:rPr>
        <w:t>c) Sản phẩm:</w:t>
      </w:r>
      <w:r w:rsidRPr="00B44C9A">
        <w:rPr>
          <w:rFonts w:ascii="Times New Roman" w:eastAsia="Times New Roman" w:hAnsi="Times New Roman" w:cs="Times New Roman"/>
          <w:sz w:val="28"/>
          <w:szCs w:val="28"/>
        </w:rPr>
        <w:t xml:space="preserve"> Đáp án</w:t>
      </w:r>
    </w:p>
    <w:p w14:paraId="304DA29C" w14:textId="77777777" w:rsidR="00B44C9A" w:rsidRPr="00B44C9A" w:rsidRDefault="00B44C9A" w:rsidP="00C6008B">
      <w:pPr>
        <w:numPr>
          <w:ilvl w:val="0"/>
          <w:numId w:val="49"/>
        </w:numPr>
        <w:spacing w:after="77" w:line="271" w:lineRule="auto"/>
        <w:ind w:hanging="186"/>
        <w:jc w:val="both"/>
        <w:rPr>
          <w:rFonts w:ascii="Times New Roman" w:eastAsia="Times New Roman" w:hAnsi="Times New Roman" w:cs="Times New Roman"/>
          <w:sz w:val="28"/>
          <w:szCs w:val="28"/>
        </w:rPr>
      </w:pPr>
      <w:bookmarkStart w:id="3" w:name="_heading=h.30j0zll" w:colFirst="0" w:colLast="0"/>
      <w:bookmarkEnd w:id="3"/>
      <w:r w:rsidRPr="00B44C9A">
        <w:rPr>
          <w:rFonts w:ascii="Times New Roman" w:eastAsia="Times New Roman" w:hAnsi="Times New Roman" w:cs="Times New Roman"/>
          <w:sz w:val="28"/>
          <w:szCs w:val="28"/>
        </w:rPr>
        <w:t xml:space="preserve">Bộ quân bài Domino cho các nhóm với các nội dung: </w:t>
      </w:r>
    </w:p>
    <w:p w14:paraId="2D640A2C" w14:textId="77777777" w:rsidR="00B44C9A" w:rsidRPr="00B44C9A" w:rsidRDefault="00B44C9A" w:rsidP="00C6008B">
      <w:pPr>
        <w:numPr>
          <w:ilvl w:val="0"/>
          <w:numId w:val="50"/>
        </w:numPr>
        <w:spacing w:after="77" w:line="271" w:lineRule="auto"/>
        <w:ind w:hanging="47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Bắt đầu | Năng lượng hoá thạch được tạo ra từ các nhiên liệu hoá thạch</w:t>
      </w:r>
    </w:p>
    <w:p w14:paraId="71E7091B" w14:textId="77777777" w:rsidR="00B44C9A" w:rsidRPr="00B44C9A" w:rsidRDefault="00B44C9A" w:rsidP="00C6008B">
      <w:pPr>
        <w:numPr>
          <w:ilvl w:val="0"/>
          <w:numId w:val="50"/>
        </w:numPr>
        <w:spacing w:after="77" w:line="271" w:lineRule="auto"/>
        <w:ind w:hanging="47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bao gồm than mỏ, dầu mỏ, khí mỏ dầu và khí thiên nhiên. | Năng lượng hoá thạch </w:t>
      </w:r>
    </w:p>
    <w:p w14:paraId="475549D1" w14:textId="77777777" w:rsidR="00B44C9A" w:rsidRPr="00B44C9A" w:rsidRDefault="00B44C9A" w:rsidP="00C6008B">
      <w:pPr>
        <w:numPr>
          <w:ilvl w:val="0"/>
          <w:numId w:val="50"/>
        </w:numPr>
        <w:spacing w:after="77" w:line="271" w:lineRule="auto"/>
        <w:ind w:hanging="47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cũng có nguồn gốc từ Mặt Trời. | Một lượng lớn thực vật và xác sinh vật biển tích tụ dưới đáy đại dương</w:t>
      </w:r>
    </w:p>
    <w:p w14:paraId="2DFDBE41" w14:textId="77777777" w:rsidR="00B44C9A" w:rsidRPr="00B44C9A" w:rsidRDefault="00B44C9A" w:rsidP="00C6008B">
      <w:pPr>
        <w:numPr>
          <w:ilvl w:val="0"/>
          <w:numId w:val="50"/>
        </w:numPr>
        <w:spacing w:after="77" w:line="271" w:lineRule="auto"/>
        <w:ind w:hanging="47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tạo thành trầm tích của động vật và thực vật. | Lớp trầm tích này bị biến đổi </w:t>
      </w:r>
    </w:p>
    <w:p w14:paraId="7A788998" w14:textId="77777777" w:rsidR="00B44C9A" w:rsidRPr="00B44C9A" w:rsidRDefault="00B44C9A" w:rsidP="00C6008B">
      <w:pPr>
        <w:numPr>
          <w:ilvl w:val="0"/>
          <w:numId w:val="50"/>
        </w:numPr>
        <w:spacing w:after="77" w:line="271" w:lineRule="auto"/>
        <w:ind w:hanging="47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bởi vi khuẩn và chìm sâu hơn. | Các lớp trầm tích biến thành bùn đen, dầu mỏ dưới tác dụng của </w:t>
      </w:r>
    </w:p>
    <w:p w14:paraId="7D437F15" w14:textId="77777777" w:rsidR="00B44C9A" w:rsidRPr="00B44C9A" w:rsidRDefault="00B44C9A" w:rsidP="00C6008B">
      <w:pPr>
        <w:numPr>
          <w:ilvl w:val="0"/>
          <w:numId w:val="50"/>
        </w:numPr>
        <w:spacing w:after="77" w:line="271" w:lineRule="auto"/>
        <w:ind w:hanging="47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sự gia tăng nhiệt độ và áp suất, ở độ sâu khoảng một vài kilômét. | Dựa vào các vết đứt gãy của các lớp đá, </w:t>
      </w:r>
    </w:p>
    <w:p w14:paraId="216F3401" w14:textId="77777777" w:rsidR="00B44C9A" w:rsidRPr="00B44C9A" w:rsidRDefault="00B44C9A" w:rsidP="00C6008B">
      <w:pPr>
        <w:numPr>
          <w:ilvl w:val="0"/>
          <w:numId w:val="50"/>
        </w:numPr>
        <w:spacing w:after="77" w:line="271" w:lineRule="auto"/>
        <w:ind w:hanging="47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dầu mỏ dần nổi lên, tích tụ trong các túi đá, trở thành mỏ dầu. |Ưu điểm của năng lượng hoá thạch là</w:t>
      </w:r>
    </w:p>
    <w:p w14:paraId="422AC914" w14:textId="77777777" w:rsidR="00B44C9A" w:rsidRPr="00B44C9A" w:rsidRDefault="00B44C9A" w:rsidP="00C6008B">
      <w:pPr>
        <w:numPr>
          <w:ilvl w:val="0"/>
          <w:numId w:val="50"/>
        </w:numPr>
        <w:spacing w:after="77" w:line="271" w:lineRule="auto"/>
        <w:ind w:hanging="47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 xml:space="preserve">dễ khai thác, chế biến, dễ vận chuyển hơn so với dầu mỏ và khí thiên nhiên. | Nhược điểm của năng lượng hoá thạch là </w:t>
      </w:r>
    </w:p>
    <w:p w14:paraId="7E70DF60" w14:textId="77777777" w:rsidR="00B44C9A" w:rsidRPr="00B44C9A" w:rsidRDefault="00B44C9A" w:rsidP="00C6008B">
      <w:pPr>
        <w:numPr>
          <w:ilvl w:val="0"/>
          <w:numId w:val="50"/>
        </w:numPr>
        <w:spacing w:after="116" w:line="271" w:lineRule="auto"/>
        <w:ind w:hanging="47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khi sử dụng gây ô nhiễm môi trường. | Một số chất thải khi sử dụng nhiên liệu hoá thạch như </w:t>
      </w:r>
    </w:p>
    <w:p w14:paraId="4B366148" w14:textId="77777777" w:rsidR="00B44C9A" w:rsidRPr="00B44C9A" w:rsidRDefault="00B44C9A" w:rsidP="00C6008B">
      <w:pPr>
        <w:numPr>
          <w:ilvl w:val="0"/>
          <w:numId w:val="50"/>
        </w:numPr>
        <w:spacing w:after="77" w:line="271" w:lineRule="auto"/>
        <w:ind w:hanging="47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chất thải rắn, phát thải các khí CO</w:t>
      </w:r>
      <w:r w:rsidRPr="00B44C9A">
        <w:rPr>
          <w:rFonts w:ascii="Times New Roman" w:eastAsia="Times New Roman" w:hAnsi="Times New Roman" w:cs="Times New Roman"/>
          <w:sz w:val="28"/>
          <w:szCs w:val="28"/>
          <w:vertAlign w:val="subscript"/>
        </w:rPr>
        <w:t>2</w:t>
      </w:r>
      <w:r w:rsidRPr="00B44C9A">
        <w:rPr>
          <w:rFonts w:ascii="Times New Roman" w:eastAsia="Times New Roman" w:hAnsi="Times New Roman" w:cs="Times New Roman"/>
          <w:sz w:val="28"/>
          <w:szCs w:val="28"/>
        </w:rPr>
        <w:t>, CO, NO</w:t>
      </w:r>
      <w:r w:rsidRPr="00B44C9A">
        <w:rPr>
          <w:rFonts w:ascii="Times New Roman" w:eastAsia="Times New Roman" w:hAnsi="Times New Roman" w:cs="Times New Roman"/>
          <w:sz w:val="28"/>
          <w:szCs w:val="28"/>
          <w:vertAlign w:val="subscript"/>
        </w:rPr>
        <w:t>2</w:t>
      </w:r>
      <w:r w:rsidRPr="00B44C9A">
        <w:rPr>
          <w:rFonts w:ascii="Times New Roman" w:eastAsia="Times New Roman" w:hAnsi="Times New Roman" w:cs="Times New Roman"/>
          <w:sz w:val="28"/>
          <w:szCs w:val="28"/>
        </w:rPr>
        <w:t>, NO, SO</w:t>
      </w:r>
      <w:r w:rsidRPr="00B44C9A">
        <w:rPr>
          <w:rFonts w:ascii="Times New Roman" w:eastAsia="Times New Roman" w:hAnsi="Times New Roman" w:cs="Times New Roman"/>
          <w:sz w:val="28"/>
          <w:szCs w:val="28"/>
          <w:vertAlign w:val="subscript"/>
        </w:rPr>
        <w:t>2</w:t>
      </w:r>
      <w:r w:rsidRPr="00B44C9A">
        <w:rPr>
          <w:rFonts w:ascii="Times New Roman" w:eastAsia="Times New Roman" w:hAnsi="Times New Roman" w:cs="Times New Roman"/>
          <w:sz w:val="28"/>
          <w:szCs w:val="28"/>
        </w:rPr>
        <w:t>. | Kết thúc.</w:t>
      </w:r>
    </w:p>
    <w:p w14:paraId="003EE74B" w14:textId="77777777" w:rsidR="00B44C9A" w:rsidRPr="00B44C9A" w:rsidRDefault="00B44C9A">
      <w:pPr>
        <w:spacing w:after="0"/>
        <w:jc w:val="both"/>
        <w:rPr>
          <w:rFonts w:ascii="Times New Roman" w:eastAsia="Times New Roman" w:hAnsi="Times New Roman" w:cs="Times New Roman"/>
          <w:i/>
          <w:sz w:val="28"/>
          <w:szCs w:val="28"/>
        </w:rPr>
      </w:pPr>
    </w:p>
    <w:p w14:paraId="083BDD73" w14:textId="77777777" w:rsidR="00B44C9A" w:rsidRPr="00B44C9A" w:rsidRDefault="00B44C9A">
      <w:pPr>
        <w:spacing w:before="40" w:after="60" w:line="312"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 xml:space="preserve"> 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4573"/>
      </w:tblGrid>
      <w:tr w:rsidR="00B44C9A" w:rsidRPr="00B44C9A" w14:paraId="567ECE2F" w14:textId="77777777">
        <w:trPr>
          <w:trHeight w:val="274"/>
          <w:jc w:val="center"/>
        </w:trPr>
        <w:tc>
          <w:tcPr>
            <w:tcW w:w="5665" w:type="dxa"/>
            <w:shd w:val="clear" w:color="auto" w:fill="FDEADA"/>
          </w:tcPr>
          <w:p w14:paraId="7BAB36E7" w14:textId="77777777" w:rsidR="00B44C9A" w:rsidRPr="00B44C9A" w:rsidRDefault="00B44C9A">
            <w:pPr>
              <w:spacing w:before="40" w:after="60" w:line="312" w:lineRule="auto"/>
              <w:jc w:val="center"/>
              <w:rPr>
                <w:rFonts w:ascii="Times New Roman" w:eastAsia="Times New Roman" w:hAnsi="Times New Roman" w:cs="Times New Roman"/>
                <w:b/>
                <w:sz w:val="28"/>
                <w:szCs w:val="28"/>
                <w:highlight w:val="white"/>
              </w:rPr>
            </w:pPr>
            <w:r w:rsidRPr="00B44C9A">
              <w:rPr>
                <w:rFonts w:ascii="Times New Roman" w:eastAsia="Times New Roman" w:hAnsi="Times New Roman" w:cs="Times New Roman"/>
                <w:b/>
                <w:sz w:val="28"/>
                <w:szCs w:val="28"/>
              </w:rPr>
              <w:t>Hoạt động của GV</w:t>
            </w:r>
          </w:p>
        </w:tc>
        <w:tc>
          <w:tcPr>
            <w:tcW w:w="4573" w:type="dxa"/>
            <w:shd w:val="clear" w:color="auto" w:fill="FDEADA"/>
          </w:tcPr>
          <w:p w14:paraId="726637FD" w14:textId="77777777" w:rsidR="00B44C9A" w:rsidRPr="00B44C9A" w:rsidRDefault="00B44C9A">
            <w:pPr>
              <w:spacing w:before="40" w:after="60" w:line="312" w:lineRule="auto"/>
              <w:jc w:val="center"/>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oạt động của HS</w:t>
            </w:r>
          </w:p>
        </w:tc>
      </w:tr>
      <w:tr w:rsidR="00B44C9A" w:rsidRPr="00B44C9A" w14:paraId="47D0C0CD" w14:textId="77777777">
        <w:trPr>
          <w:trHeight w:val="274"/>
          <w:jc w:val="center"/>
        </w:trPr>
        <w:tc>
          <w:tcPr>
            <w:tcW w:w="5665" w:type="dxa"/>
            <w:shd w:val="clear" w:color="auto" w:fill="auto"/>
          </w:tcPr>
          <w:p w14:paraId="59B8C2DB" w14:textId="77777777" w:rsidR="00B44C9A" w:rsidRPr="00B44C9A" w:rsidRDefault="00B44C9A">
            <w:pPr>
              <w:spacing w:after="0" w:line="240" w:lineRule="auto"/>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Giao nhiệm vụ:</w:t>
            </w:r>
          </w:p>
          <w:p w14:paraId="201826F9"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thực hiện:</w:t>
            </w:r>
          </w:p>
          <w:p w14:paraId="599BE902"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Phổ biến luật chơi trò chơi Domino: </w:t>
            </w:r>
          </w:p>
          <w:p w14:paraId="4D46E7AA"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Nhóm trưởng chia thẻ bài cho các thành viên.</w:t>
            </w:r>
          </w:p>
          <w:p w14:paraId="34323ADA" w14:textId="77777777" w:rsidR="00B44C9A" w:rsidRPr="00B44C9A" w:rsidRDefault="00B44C9A">
            <w:pPr>
              <w:spacing w:after="0"/>
              <w:jc w:val="both"/>
              <w:rPr>
                <w:rFonts w:ascii="Times New Roman" w:hAnsi="Times New Roman" w:cs="Times New Roman"/>
              </w:rPr>
            </w:pPr>
            <w:r w:rsidRPr="00B44C9A">
              <w:rPr>
                <w:rFonts w:ascii="Times New Roman" w:eastAsia="Times New Roman" w:hAnsi="Times New Roman" w:cs="Times New Roman"/>
                <w:sz w:val="28"/>
                <w:szCs w:val="28"/>
              </w:rPr>
              <w:t>Một thành viên trong nhóm đặt 1 thẻ bài của mình lên bàn và đọc to thông tin trên thẻ;  các thành viên còn lại chọn trong số thẻ bài của mình thẻ bài có thông tin phù hợp thì đặt tiếp. Tiếp tục như vậy đến khi hết số thẻ bài của nhóm</w:t>
            </w:r>
            <w:r w:rsidRPr="00B44C9A">
              <w:rPr>
                <w:rFonts w:ascii="Times New Roman" w:hAnsi="Times New Roman" w:cs="Times New Roman"/>
              </w:rPr>
              <w:t>.</w:t>
            </w:r>
          </w:p>
          <w:p w14:paraId="06088BB9"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Nhóm nào hoàn thành nhanh nhất sẽ được nhận phần thưởng từ GV (GV có thể thưởng điểm).</w:t>
            </w:r>
          </w:p>
          <w:p w14:paraId="10E4F979"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át quân bài Domino cho mỗi nhóm.</w:t>
            </w:r>
          </w:p>
          <w:p w14:paraId="3B435273" w14:textId="77777777" w:rsidR="00B44C9A" w:rsidRPr="00B44C9A" w:rsidRDefault="00B44C9A">
            <w:pPr>
              <w:spacing w:after="0"/>
              <w:jc w:val="both"/>
              <w:rPr>
                <w:rFonts w:ascii="Times New Roman" w:hAnsi="Times New Roman" w:cs="Times New Roman"/>
                <w:sz w:val="28"/>
                <w:szCs w:val="28"/>
              </w:rPr>
            </w:pPr>
            <w:r w:rsidRPr="00B44C9A">
              <w:rPr>
                <w:rFonts w:ascii="Times New Roman" w:eastAsia="Times New Roman" w:hAnsi="Times New Roman" w:cs="Times New Roman"/>
                <w:sz w:val="28"/>
                <w:szCs w:val="28"/>
              </w:rPr>
              <w:t>+ Yêu cầu HS đọc mục II-SGK/tr.77 và tham gia trò chơi.</w:t>
            </w:r>
          </w:p>
          <w:p w14:paraId="20BEE829" w14:textId="4D222F36"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Link tham khảo: </w:t>
            </w:r>
            <w:r w:rsidRPr="00B44C9A">
              <w:rPr>
                <w:rFonts w:ascii="Times New Roman" w:eastAsia="Times New Roman" w:hAnsi="Times New Roman" w:cs="Times New Roman"/>
                <w:color w:val="0000FF"/>
                <w:sz w:val="28"/>
                <w:szCs w:val="28"/>
                <w:u w:val="single"/>
              </w:rPr>
              <w:t>https://giaoan123.com/day-hoc/day-hoc-tich-cuc/file-mau-tro-choi-domino-hoa-hoc-lop-10-000007.html</w:t>
            </w:r>
          </w:p>
          <w:p w14:paraId="56DD3353" w14:textId="77777777" w:rsidR="00B44C9A" w:rsidRPr="00B44C9A" w:rsidRDefault="00B44C9A">
            <w:pPr>
              <w:spacing w:before="40" w:after="60" w:line="276" w:lineRule="auto"/>
              <w:jc w:val="both"/>
              <w:rPr>
                <w:rFonts w:ascii="Times New Roman" w:eastAsia="Times New Roman" w:hAnsi="Times New Roman" w:cs="Times New Roman"/>
                <w:sz w:val="28"/>
                <w:szCs w:val="28"/>
              </w:rPr>
            </w:pPr>
          </w:p>
        </w:tc>
        <w:tc>
          <w:tcPr>
            <w:tcW w:w="4573" w:type="dxa"/>
            <w:shd w:val="clear" w:color="auto" w:fill="auto"/>
          </w:tcPr>
          <w:p w14:paraId="7F06ED76" w14:textId="77777777" w:rsidR="00B44C9A" w:rsidRPr="00B44C9A" w:rsidRDefault="00B44C9A">
            <w:pPr>
              <w:spacing w:before="72" w:after="0" w:line="240" w:lineRule="auto"/>
              <w:ind w:right="1"/>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nhận nhiệm vụ. Thông hiểu luật chơi.</w:t>
            </w:r>
          </w:p>
        </w:tc>
      </w:tr>
      <w:tr w:rsidR="00B44C9A" w:rsidRPr="00B44C9A" w14:paraId="012DE903" w14:textId="77777777">
        <w:trPr>
          <w:trHeight w:val="274"/>
          <w:jc w:val="center"/>
        </w:trPr>
        <w:tc>
          <w:tcPr>
            <w:tcW w:w="5665" w:type="dxa"/>
            <w:shd w:val="clear" w:color="auto" w:fill="auto"/>
          </w:tcPr>
          <w:p w14:paraId="2E8158E8"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S thực hiện nhiệm vụ</w:t>
            </w:r>
          </w:p>
          <w:p w14:paraId="333C8D5B" w14:textId="77777777" w:rsidR="00B44C9A" w:rsidRPr="00B44C9A" w:rsidRDefault="00B44C9A">
            <w:pPr>
              <w:spacing w:before="72" w:after="0" w:line="240" w:lineRule="auto"/>
              <w:jc w:val="both"/>
              <w:rPr>
                <w:rFonts w:ascii="Times New Roman" w:eastAsia="Times New Roman" w:hAnsi="Times New Roman" w:cs="Times New Roman"/>
                <w:color w:val="0070C0"/>
                <w:sz w:val="28"/>
                <w:szCs w:val="28"/>
              </w:rPr>
            </w:pPr>
            <w:r w:rsidRPr="00B44C9A">
              <w:rPr>
                <w:rFonts w:ascii="Times New Roman" w:eastAsia="Times New Roman" w:hAnsi="Times New Roman" w:cs="Times New Roman"/>
                <w:sz w:val="28"/>
                <w:szCs w:val="28"/>
              </w:rPr>
              <w:t>- GV quan sát hỗ trợ HS khi cần thiết.</w:t>
            </w:r>
          </w:p>
        </w:tc>
        <w:tc>
          <w:tcPr>
            <w:tcW w:w="4573" w:type="dxa"/>
            <w:shd w:val="clear" w:color="auto" w:fill="auto"/>
          </w:tcPr>
          <w:p w14:paraId="3507A411"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hoạt động theo nhóm và hoàn thành trò chơi..</w:t>
            </w:r>
          </w:p>
        </w:tc>
      </w:tr>
      <w:tr w:rsidR="00B44C9A" w:rsidRPr="00B44C9A" w14:paraId="60A75037" w14:textId="77777777">
        <w:trPr>
          <w:trHeight w:val="1238"/>
          <w:jc w:val="center"/>
        </w:trPr>
        <w:tc>
          <w:tcPr>
            <w:tcW w:w="5665" w:type="dxa"/>
            <w:shd w:val="clear" w:color="auto" w:fill="auto"/>
          </w:tcPr>
          <w:p w14:paraId="5950BA7B"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Báo cáo kết quả:</w:t>
            </w:r>
            <w:r w:rsidRPr="00B44C9A">
              <w:rPr>
                <w:rFonts w:ascii="Times New Roman" w:eastAsia="Times New Roman" w:hAnsi="Times New Roman" w:cs="Times New Roman"/>
                <w:sz w:val="28"/>
                <w:szCs w:val="28"/>
              </w:rPr>
              <w:t xml:space="preserve"> </w:t>
            </w:r>
          </w:p>
          <w:p w14:paraId="090EE8D7"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ỗ trợ HS giải các câu hỏi khó.</w:t>
            </w:r>
          </w:p>
          <w:p w14:paraId="1C072B1E"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kết luận về nội dung kiến thức.</w:t>
            </w:r>
          </w:p>
        </w:tc>
        <w:tc>
          <w:tcPr>
            <w:tcW w:w="4573" w:type="dxa"/>
            <w:shd w:val="clear" w:color="auto" w:fill="auto"/>
          </w:tcPr>
          <w:p w14:paraId="5A0DDB6A"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lắng nghe GV hỗ trợ giải các câu hỏi khó, và ghi chép lại.</w:t>
            </w:r>
          </w:p>
        </w:tc>
      </w:tr>
      <w:tr w:rsidR="00B44C9A" w:rsidRPr="00B44C9A" w14:paraId="5AE37E0D" w14:textId="77777777">
        <w:trPr>
          <w:trHeight w:val="274"/>
          <w:jc w:val="center"/>
        </w:trPr>
        <w:tc>
          <w:tcPr>
            <w:tcW w:w="5665" w:type="dxa"/>
            <w:shd w:val="clear" w:color="auto" w:fill="auto"/>
          </w:tcPr>
          <w:p w14:paraId="0DBD3E9A" w14:textId="77777777" w:rsidR="00B44C9A" w:rsidRPr="00B44C9A" w:rsidRDefault="00B44C9A">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Tổng kết</w:t>
            </w:r>
          </w:p>
          <w:p w14:paraId="30174DA6"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Tổng kết điểm cho HS và trao thưởng.</w:t>
            </w:r>
          </w:p>
          <w:p w14:paraId="090A9986"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 Dặn dò về nhà.</w:t>
            </w:r>
          </w:p>
          <w:p w14:paraId="76B05057" w14:textId="77777777" w:rsidR="00B44C9A" w:rsidRPr="00B44C9A" w:rsidRDefault="00B44C9A">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Kết thúc buổi học</w:t>
            </w:r>
          </w:p>
        </w:tc>
        <w:tc>
          <w:tcPr>
            <w:tcW w:w="4573" w:type="dxa"/>
            <w:shd w:val="clear" w:color="auto" w:fill="auto"/>
          </w:tcPr>
          <w:p w14:paraId="65070F51" w14:textId="77777777" w:rsidR="00B44C9A" w:rsidRPr="00B44C9A" w:rsidRDefault="00B44C9A">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Ghi nhớ kiến thức</w:t>
            </w:r>
          </w:p>
        </w:tc>
      </w:tr>
    </w:tbl>
    <w:p w14:paraId="64679A94" w14:textId="77777777" w:rsidR="00B44C9A" w:rsidRPr="00B44C9A" w:rsidRDefault="00B44C9A">
      <w:pPr>
        <w:spacing w:before="40" w:after="60" w:line="276" w:lineRule="auto"/>
        <w:jc w:val="both"/>
        <w:rPr>
          <w:rFonts w:ascii="Times New Roman" w:eastAsia="Times New Roman" w:hAnsi="Times New Roman" w:cs="Times New Roman"/>
          <w:b/>
          <w:color w:val="0070C0"/>
          <w:sz w:val="28"/>
          <w:szCs w:val="28"/>
        </w:rPr>
      </w:pPr>
    </w:p>
    <w:p w14:paraId="75A20225" w14:textId="77777777" w:rsidR="00B44C9A" w:rsidRPr="00B44C9A" w:rsidRDefault="00B44C9A" w:rsidP="00716B3E">
      <w:pPr>
        <w:spacing w:before="40" w:after="60" w:line="312" w:lineRule="auto"/>
        <w:jc w:val="both"/>
        <w:rPr>
          <w:rFonts w:ascii="Times New Roman" w:eastAsia="Times New Roman" w:hAnsi="Times New Roman" w:cs="Times New Roman"/>
          <w:b/>
          <w:color w:val="7030A0"/>
          <w:sz w:val="28"/>
          <w:szCs w:val="28"/>
        </w:rPr>
      </w:pPr>
      <w:r w:rsidRPr="00B44C9A">
        <w:rPr>
          <w:rFonts w:ascii="Times New Roman" w:eastAsia="Times New Roman" w:hAnsi="Times New Roman" w:cs="Times New Roman"/>
          <w:b/>
          <w:color w:val="7030A0"/>
          <w:sz w:val="28"/>
          <w:szCs w:val="28"/>
        </w:rPr>
        <w:t>4. Hoạt động 4: Vận dụng</w:t>
      </w:r>
    </w:p>
    <w:p w14:paraId="6339323C" w14:textId="77777777" w:rsidR="00B44C9A" w:rsidRPr="00B44C9A" w:rsidRDefault="00B44C9A" w:rsidP="00716B3E">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lang w:val="en-US"/>
        </w:rPr>
        <w:t xml:space="preserve">a) </w:t>
      </w:r>
      <w:r w:rsidRPr="00B44C9A">
        <w:rPr>
          <w:rFonts w:ascii="Times New Roman" w:eastAsia="Times New Roman" w:hAnsi="Times New Roman" w:cs="Times New Roman"/>
          <w:b/>
          <w:color w:val="C00000"/>
          <w:sz w:val="28"/>
          <w:szCs w:val="28"/>
        </w:rPr>
        <w:t>Mục tiêu:</w:t>
      </w:r>
      <w:r w:rsidRPr="00B44C9A">
        <w:rPr>
          <w:rFonts w:ascii="Times New Roman" w:eastAsia="Times New Roman" w:hAnsi="Times New Roman" w:cs="Times New Roman"/>
          <w:sz w:val="28"/>
          <w:szCs w:val="28"/>
        </w:rPr>
        <w:t xml:space="preserve">  </w:t>
      </w:r>
    </w:p>
    <w:p w14:paraId="24491E1C" w14:textId="77777777" w:rsidR="00B44C9A" w:rsidRPr="00B44C9A" w:rsidRDefault="00B44C9A" w:rsidP="00716B3E">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Dựa vào nội dung đã học và các kiến thức thực tế, thuyết trình được về một vấn đề.</w:t>
      </w:r>
    </w:p>
    <w:p w14:paraId="2414EABF" w14:textId="77777777" w:rsidR="00B44C9A" w:rsidRPr="00B44C9A" w:rsidRDefault="00B44C9A" w:rsidP="00716B3E">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color w:val="C00000"/>
          <w:sz w:val="28"/>
          <w:szCs w:val="28"/>
        </w:rPr>
        <w:t xml:space="preserve">b) Nội dung: </w:t>
      </w:r>
    </w:p>
    <w:p w14:paraId="517E5B4E" w14:textId="77777777" w:rsidR="00B44C9A" w:rsidRPr="00B44C9A" w:rsidRDefault="00B44C9A" w:rsidP="00716B3E">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giao nhiệm vụ cho HS làm việc nhóm, tìm hiểu về các yếu tố ảnh hưởng tới giá nhiên liệu hoá thạch đảm bảo yêu cầu:</w:t>
      </w:r>
    </w:p>
    <w:p w14:paraId="7781A8D5" w14:textId="77777777" w:rsidR="00B44C9A" w:rsidRPr="00B44C9A" w:rsidRDefault="00B44C9A" w:rsidP="00716B3E">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Nội dung: (1) những chi phí ảnh hưởng tới giá nhiên liệu hoá thạch; (2) ảnh hưởng của chi phí khai thác tới giá nhiên liệu; (3) lợi ích của việc tính thêm chi phí khắc phục các yếu tố ảnh hưởng đến môi trường do sử dụng nhiên liệu hoá thạch vào giá nhiên liệu.</w:t>
      </w:r>
    </w:p>
    <w:p w14:paraId="4436E9FE" w14:textId="77777777" w:rsidR="00B44C9A" w:rsidRPr="00B44C9A" w:rsidRDefault="00B44C9A" w:rsidP="00716B3E">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ình thức sản phẩm: bản trình chiếu PowerPoint không quá 10 slide (thời gian thuyết trình không quá 15 phút).</w:t>
      </w:r>
    </w:p>
    <w:p w14:paraId="09BB7D6F" w14:textId="77777777" w:rsidR="00B44C9A" w:rsidRPr="00B44C9A" w:rsidRDefault="00B44C9A" w:rsidP="00716B3E">
      <w:pPr>
        <w:spacing w:after="57" w:line="233" w:lineRule="auto"/>
        <w:jc w:val="both"/>
        <w:rPr>
          <w:rFonts w:ascii="Times New Roman" w:hAnsi="Times New Roman" w:cs="Times New Roman"/>
          <w:sz w:val="28"/>
          <w:szCs w:val="28"/>
        </w:rPr>
      </w:pPr>
      <w:r w:rsidRPr="00B44C9A">
        <w:rPr>
          <w:rFonts w:ascii="Times New Roman" w:eastAsia="Times New Roman" w:hAnsi="Times New Roman" w:cs="Times New Roman"/>
          <w:b/>
          <w:color w:val="C00000"/>
          <w:sz w:val="28"/>
          <w:szCs w:val="28"/>
        </w:rPr>
        <w:t>c) Sản phẩm:</w:t>
      </w:r>
      <w:r w:rsidRPr="00B44C9A">
        <w:rPr>
          <w:rFonts w:ascii="Times New Roman" w:eastAsia="Times New Roman" w:hAnsi="Times New Roman" w:cs="Times New Roman"/>
          <w:sz w:val="28"/>
          <w:szCs w:val="28"/>
        </w:rPr>
        <w:t xml:space="preserve"> </w:t>
      </w:r>
    </w:p>
    <w:p w14:paraId="78C7BBBA" w14:textId="77777777" w:rsidR="00B44C9A" w:rsidRPr="00B44C9A" w:rsidRDefault="00B44C9A" w:rsidP="00716B3E">
      <w:pPr>
        <w:spacing w:before="40" w:after="60" w:line="276" w:lineRule="auto"/>
        <w:jc w:val="both"/>
        <w:rPr>
          <w:rFonts w:ascii="Times New Roman" w:eastAsia="Times New Roman" w:hAnsi="Times New Roman" w:cs="Times New Roman"/>
          <w:sz w:val="28"/>
          <w:szCs w:val="28"/>
        </w:rPr>
      </w:pPr>
      <w:r w:rsidRPr="00B44C9A">
        <w:rPr>
          <w:rFonts w:ascii="Times New Roman" w:hAnsi="Times New Roman" w:cs="Times New Roman"/>
        </w:rPr>
        <w:t xml:space="preserve">- </w:t>
      </w:r>
      <w:r w:rsidRPr="00B44C9A">
        <w:rPr>
          <w:rFonts w:ascii="Times New Roman" w:eastAsia="Times New Roman" w:hAnsi="Times New Roman" w:cs="Times New Roman"/>
          <w:sz w:val="28"/>
          <w:szCs w:val="28"/>
        </w:rPr>
        <w:t>Bản báo cáo trên PowerPoint của các nhóm HS đảm bảo các yêu cầu nội dung:</w:t>
      </w:r>
    </w:p>
    <w:p w14:paraId="2179B573" w14:textId="77777777" w:rsidR="00B44C9A" w:rsidRPr="00B44C9A" w:rsidRDefault="00B44C9A" w:rsidP="00716B3E">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1) Các yếu tố ảnh hưởng đến giá nhiên liệu hoá thạch: chi phí khai thác và các yếu tố khác như vận chuyển, lưu kho, chi phí khắc phục môi trường.</w:t>
      </w:r>
    </w:p>
    <w:p w14:paraId="5532BF63" w14:textId="77777777" w:rsidR="00B44C9A" w:rsidRPr="00B44C9A" w:rsidRDefault="00B44C9A" w:rsidP="00716B3E">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2) Chi phí khai thác gồm các chi phí cho việc thăm dò, khoan khai thác, vận chuyển, tích trữ lưu kho, xử lí các vấn đề môi trường liên quan. Các chi phí khai thác tăng đã tác động làm giá nhiên liệu hoá thạch tăng.</w:t>
      </w:r>
    </w:p>
    <w:p w14:paraId="16E5252A" w14:textId="77777777" w:rsidR="00B44C9A" w:rsidRPr="00B44C9A" w:rsidRDefault="00B44C9A" w:rsidP="00716B3E">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3) Tính chi phí khắc phục môi trường vào giá nhiên liệu giúp con người giảm mức sử dụng nhiên liệu hoá thạch, tăng cường sử dụng nhiên liệu tái tạo</w:t>
      </w:r>
    </w:p>
    <w:p w14:paraId="6FCF7AD2" w14:textId="77777777" w:rsidR="00B44C9A" w:rsidRPr="00B44C9A" w:rsidRDefault="00B44C9A" w:rsidP="00716B3E">
      <w:pPr>
        <w:spacing w:before="160" w:after="60" w:line="276" w:lineRule="auto"/>
        <w:rPr>
          <w:rFonts w:ascii="Times New Roman" w:eastAsia="Times New Roman" w:hAnsi="Times New Roman" w:cs="Times New Roman"/>
          <w:b/>
          <w:color w:val="C00000"/>
          <w:sz w:val="28"/>
          <w:szCs w:val="28"/>
        </w:rPr>
      </w:pPr>
      <w:r w:rsidRPr="00B44C9A">
        <w:rPr>
          <w:rFonts w:ascii="Times New Roman" w:eastAsia="Times New Roman" w:hAnsi="Times New Roman" w:cs="Times New Roman"/>
          <w:b/>
          <w:color w:val="C00000"/>
          <w:sz w:val="28"/>
          <w:szCs w:val="28"/>
        </w:rPr>
        <w:t>d) Tổ chức thực hiện</w:t>
      </w:r>
    </w:p>
    <w:tbl>
      <w:tblPr>
        <w:tblW w:w="102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3"/>
        <w:gridCol w:w="4435"/>
      </w:tblGrid>
      <w:tr w:rsidR="00B44C9A" w:rsidRPr="00B44C9A" w14:paraId="649D6805" w14:textId="77777777" w:rsidTr="00675D20">
        <w:trPr>
          <w:trHeight w:val="274"/>
          <w:jc w:val="center"/>
        </w:trPr>
        <w:tc>
          <w:tcPr>
            <w:tcW w:w="5803" w:type="dxa"/>
            <w:shd w:val="clear" w:color="auto" w:fill="F2DCDC"/>
          </w:tcPr>
          <w:p w14:paraId="05A7BDD5" w14:textId="77777777" w:rsidR="00B44C9A" w:rsidRPr="00B44C9A" w:rsidRDefault="00B44C9A" w:rsidP="00675D20">
            <w:pPr>
              <w:spacing w:before="40" w:after="60" w:line="276" w:lineRule="auto"/>
              <w:jc w:val="center"/>
              <w:rPr>
                <w:rFonts w:ascii="Times New Roman" w:eastAsia="Times New Roman" w:hAnsi="Times New Roman" w:cs="Times New Roman"/>
                <w:b/>
                <w:sz w:val="28"/>
                <w:szCs w:val="28"/>
                <w:highlight w:val="white"/>
              </w:rPr>
            </w:pPr>
            <w:r w:rsidRPr="00B44C9A">
              <w:rPr>
                <w:rFonts w:ascii="Times New Roman" w:eastAsia="Times New Roman" w:hAnsi="Times New Roman" w:cs="Times New Roman"/>
                <w:b/>
                <w:sz w:val="28"/>
                <w:szCs w:val="28"/>
              </w:rPr>
              <w:t>Hoạt động của GV</w:t>
            </w:r>
          </w:p>
        </w:tc>
        <w:tc>
          <w:tcPr>
            <w:tcW w:w="4435" w:type="dxa"/>
            <w:shd w:val="clear" w:color="auto" w:fill="F2DCDC"/>
          </w:tcPr>
          <w:p w14:paraId="0F2A4B74" w14:textId="77777777" w:rsidR="00B44C9A" w:rsidRPr="00B44C9A" w:rsidRDefault="00B44C9A" w:rsidP="00675D20">
            <w:pPr>
              <w:spacing w:before="40" w:after="60" w:line="276" w:lineRule="auto"/>
              <w:jc w:val="center"/>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Hoạt động của HS</w:t>
            </w:r>
          </w:p>
        </w:tc>
      </w:tr>
      <w:tr w:rsidR="00B44C9A" w:rsidRPr="00B44C9A" w14:paraId="380513C1" w14:textId="77777777" w:rsidTr="00675D20">
        <w:trPr>
          <w:trHeight w:val="274"/>
          <w:jc w:val="center"/>
        </w:trPr>
        <w:tc>
          <w:tcPr>
            <w:tcW w:w="5803" w:type="dxa"/>
            <w:shd w:val="clear" w:color="auto" w:fill="auto"/>
          </w:tcPr>
          <w:p w14:paraId="05AC8194" w14:textId="77777777" w:rsidR="00B44C9A" w:rsidRPr="00B44C9A" w:rsidRDefault="00B44C9A" w:rsidP="00675D2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Giao nhiệm vụ:</w:t>
            </w:r>
            <w:r w:rsidRPr="00B44C9A">
              <w:rPr>
                <w:rFonts w:ascii="Times New Roman" w:eastAsia="Times New Roman" w:hAnsi="Times New Roman" w:cs="Times New Roman"/>
                <w:sz w:val="28"/>
                <w:szCs w:val="28"/>
              </w:rPr>
              <w:t xml:space="preserve"> </w:t>
            </w:r>
          </w:p>
          <w:p w14:paraId="45F3C49C" w14:textId="77777777" w:rsidR="00B44C9A" w:rsidRPr="00B44C9A" w:rsidRDefault="00B44C9A" w:rsidP="00675D2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giao nhiệm vụ về nhà cho HS làm việc nhóm, tìm hiểu về các yếu tố ảnh hưởng tới giá nhiên liệu hoá thạch đảm bảo yêu cầu:</w:t>
            </w:r>
          </w:p>
          <w:p w14:paraId="33CA7734" w14:textId="77777777" w:rsidR="00B44C9A" w:rsidRPr="00B44C9A" w:rsidRDefault="00B44C9A" w:rsidP="00675D2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Nội dung: (1) những chi phí ảnh hưởng tới giá nhiên liệu hoá thạch; (2) ảnh hưởng của chi phí khai thác tới giá nhiên liệu; (3) lợi ích của việc tính thêm chi phí khắc phục các yếu tố ảnh hưởng đến môi trường do sử dụng nhiên liệu hoá </w:t>
            </w:r>
            <w:r w:rsidRPr="00B44C9A">
              <w:rPr>
                <w:rFonts w:ascii="Times New Roman" w:eastAsia="Times New Roman" w:hAnsi="Times New Roman" w:cs="Times New Roman"/>
                <w:sz w:val="28"/>
                <w:szCs w:val="28"/>
              </w:rPr>
              <w:lastRenderedPageBreak/>
              <w:t>thạch vào giá nhiên liệu.</w:t>
            </w:r>
          </w:p>
          <w:p w14:paraId="794BDA42" w14:textId="77777777" w:rsidR="00B44C9A" w:rsidRPr="00B44C9A" w:rsidRDefault="00B44C9A" w:rsidP="00675D2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ình thức sản phẩm: bản trình chiếu PowerPoint không quá 10 slide (thời gian thuyết trình không quá 15 phút).</w:t>
            </w:r>
          </w:p>
        </w:tc>
        <w:tc>
          <w:tcPr>
            <w:tcW w:w="4435" w:type="dxa"/>
            <w:shd w:val="clear" w:color="auto" w:fill="auto"/>
          </w:tcPr>
          <w:p w14:paraId="6E01040B" w14:textId="77777777" w:rsidR="00B44C9A" w:rsidRPr="00B44C9A" w:rsidRDefault="00B44C9A" w:rsidP="00675D20">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lastRenderedPageBreak/>
              <w:t>- HS nhận nhiệm vụ.</w:t>
            </w:r>
          </w:p>
        </w:tc>
      </w:tr>
      <w:tr w:rsidR="00B44C9A" w:rsidRPr="00B44C9A" w14:paraId="7988BCD9" w14:textId="77777777" w:rsidTr="00675D20">
        <w:trPr>
          <w:trHeight w:val="1685"/>
          <w:jc w:val="center"/>
        </w:trPr>
        <w:tc>
          <w:tcPr>
            <w:tcW w:w="5803" w:type="dxa"/>
            <w:shd w:val="clear" w:color="auto" w:fill="auto"/>
          </w:tcPr>
          <w:p w14:paraId="35D3B366" w14:textId="77777777" w:rsidR="00B44C9A" w:rsidRPr="00B44C9A" w:rsidRDefault="00B44C9A" w:rsidP="00675D20">
            <w:pPr>
              <w:spacing w:before="40" w:after="60" w:line="276"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lastRenderedPageBreak/>
              <w:t>Hướng dẫn HS thực hiện nhiệm vụ</w:t>
            </w:r>
          </w:p>
          <w:p w14:paraId="15961331" w14:textId="77777777" w:rsidR="00B44C9A" w:rsidRPr="00B44C9A" w:rsidRDefault="00B44C9A" w:rsidP="00675D20">
            <w:pPr>
              <w:spacing w:before="40" w:after="60" w:line="276" w:lineRule="auto"/>
              <w:jc w:val="both"/>
              <w:rPr>
                <w:rFonts w:ascii="Times New Roman" w:eastAsia="Times New Roman" w:hAnsi="Times New Roman" w:cs="Times New Roman"/>
                <w:color w:val="0070C0"/>
                <w:sz w:val="28"/>
                <w:szCs w:val="28"/>
              </w:rPr>
            </w:pPr>
            <w:r w:rsidRPr="00B44C9A">
              <w:rPr>
                <w:rFonts w:ascii="Times New Roman" w:eastAsia="Times New Roman" w:hAnsi="Times New Roman" w:cs="Times New Roman"/>
                <w:b/>
                <w:sz w:val="28"/>
                <w:szCs w:val="28"/>
              </w:rPr>
              <w:t xml:space="preserve">-  </w:t>
            </w:r>
            <w:r w:rsidRPr="00B44C9A">
              <w:rPr>
                <w:rFonts w:ascii="Times New Roman" w:eastAsia="Times New Roman" w:hAnsi="Times New Roman" w:cs="Times New Roman"/>
                <w:sz w:val="28"/>
                <w:szCs w:val="28"/>
              </w:rPr>
              <w:t>GV hỗ trợ HS trong quá trình làm việc tại nhà của các em..</w:t>
            </w:r>
          </w:p>
          <w:p w14:paraId="396B0F0D" w14:textId="77777777" w:rsidR="00B44C9A" w:rsidRPr="00B44C9A" w:rsidRDefault="00B44C9A" w:rsidP="00675D20">
            <w:pPr>
              <w:spacing w:before="40" w:after="60" w:line="276" w:lineRule="auto"/>
              <w:jc w:val="both"/>
              <w:rPr>
                <w:rFonts w:ascii="Times New Roman" w:eastAsia="Times New Roman" w:hAnsi="Times New Roman" w:cs="Times New Roman"/>
                <w:color w:val="0070C0"/>
                <w:sz w:val="28"/>
                <w:szCs w:val="28"/>
              </w:rPr>
            </w:pPr>
          </w:p>
        </w:tc>
        <w:tc>
          <w:tcPr>
            <w:tcW w:w="4435" w:type="dxa"/>
            <w:shd w:val="clear" w:color="auto" w:fill="auto"/>
          </w:tcPr>
          <w:p w14:paraId="5B2D2DCD" w14:textId="77777777" w:rsidR="00B44C9A" w:rsidRPr="00B44C9A" w:rsidRDefault="00B44C9A" w:rsidP="00675D20">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làm việc và cập nhật tiến độ cho giáo viên hằng ngày.</w:t>
            </w:r>
          </w:p>
          <w:p w14:paraId="6F4307A2" w14:textId="77777777" w:rsidR="00B44C9A" w:rsidRPr="00B44C9A" w:rsidRDefault="00B44C9A" w:rsidP="00675D20">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Nếu có khó khăn nhờ GV hỗ trợ</w:t>
            </w:r>
          </w:p>
        </w:tc>
      </w:tr>
      <w:tr w:rsidR="00B44C9A" w:rsidRPr="00B44C9A" w14:paraId="1E0DD43A" w14:textId="77777777" w:rsidTr="00675D20">
        <w:trPr>
          <w:trHeight w:val="274"/>
          <w:jc w:val="center"/>
        </w:trPr>
        <w:tc>
          <w:tcPr>
            <w:tcW w:w="5803" w:type="dxa"/>
            <w:shd w:val="clear" w:color="auto" w:fill="auto"/>
          </w:tcPr>
          <w:p w14:paraId="0DC1B95C" w14:textId="77777777" w:rsidR="00B44C9A" w:rsidRPr="00B44C9A" w:rsidRDefault="00B44C9A" w:rsidP="00675D2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b/>
                <w:sz w:val="28"/>
                <w:szCs w:val="28"/>
              </w:rPr>
              <w:t>Báo cáo kết quả:</w:t>
            </w:r>
            <w:r w:rsidRPr="00B44C9A">
              <w:rPr>
                <w:rFonts w:ascii="Times New Roman" w:eastAsia="Times New Roman" w:hAnsi="Times New Roman" w:cs="Times New Roman"/>
                <w:sz w:val="28"/>
                <w:szCs w:val="28"/>
              </w:rPr>
              <w:t xml:space="preserve"> </w:t>
            </w:r>
          </w:p>
          <w:p w14:paraId="5BF0C0E2" w14:textId="77777777" w:rsidR="00B44C9A" w:rsidRPr="00B44C9A" w:rsidRDefault="00B44C9A" w:rsidP="00675D2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ác nhóm nộp sản phẩm cho GV, GV lựa chọn 02 sản phẩm trình chiếu trước lớp.</w:t>
            </w:r>
          </w:p>
          <w:p w14:paraId="3E247C5D" w14:textId="77777777" w:rsidR="00B44C9A" w:rsidRPr="00B44C9A" w:rsidRDefault="00B44C9A" w:rsidP="00675D2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hấm điểm cho các bài làm của HS.</w:t>
            </w:r>
          </w:p>
        </w:tc>
        <w:tc>
          <w:tcPr>
            <w:tcW w:w="4435" w:type="dxa"/>
            <w:shd w:val="clear" w:color="auto" w:fill="auto"/>
          </w:tcPr>
          <w:p w14:paraId="18C3C298" w14:textId="77777777" w:rsidR="00B44C9A" w:rsidRPr="00B44C9A" w:rsidRDefault="00B44C9A" w:rsidP="00675D20">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của các nhóm có sản phẩm được lựa chọn trình bày sản phẩm của nhóm mình.</w:t>
            </w:r>
          </w:p>
          <w:p w14:paraId="290D0DA6" w14:textId="77777777" w:rsidR="00B44C9A" w:rsidRPr="00B44C9A" w:rsidRDefault="00B44C9A" w:rsidP="00675D20">
            <w:pPr>
              <w:spacing w:before="40" w:after="60" w:line="276" w:lineRule="auto"/>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HS các nhóm khác nhận xét sản phẩm của nhóm bạn theo các nội dung: ưu điểm, góp ý và câu hỏi (nếu có).</w:t>
            </w:r>
          </w:p>
          <w:p w14:paraId="74D15744" w14:textId="77777777" w:rsidR="00B44C9A" w:rsidRPr="00B44C9A" w:rsidRDefault="00B44C9A" w:rsidP="00675D20">
            <w:pPr>
              <w:spacing w:before="40" w:after="60" w:line="276" w:lineRule="auto"/>
              <w:rPr>
                <w:rFonts w:ascii="Times New Roman" w:eastAsia="Times New Roman" w:hAnsi="Times New Roman" w:cs="Times New Roman"/>
                <w:sz w:val="28"/>
                <w:szCs w:val="28"/>
              </w:rPr>
            </w:pPr>
          </w:p>
        </w:tc>
      </w:tr>
      <w:tr w:rsidR="00B44C9A" w:rsidRPr="00B44C9A" w14:paraId="4DF82178" w14:textId="77777777" w:rsidTr="00675D20">
        <w:trPr>
          <w:trHeight w:val="1125"/>
          <w:jc w:val="center"/>
        </w:trPr>
        <w:tc>
          <w:tcPr>
            <w:tcW w:w="5803" w:type="dxa"/>
            <w:shd w:val="clear" w:color="auto" w:fill="auto"/>
          </w:tcPr>
          <w:p w14:paraId="139366C0" w14:textId="77777777" w:rsidR="00B44C9A" w:rsidRPr="00B44C9A" w:rsidRDefault="00B44C9A" w:rsidP="00675D20">
            <w:pPr>
              <w:spacing w:before="40" w:after="40" w:line="240" w:lineRule="auto"/>
              <w:jc w:val="both"/>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Tổng kết</w:t>
            </w:r>
          </w:p>
          <w:p w14:paraId="18D997A3" w14:textId="77777777" w:rsidR="00B44C9A" w:rsidRPr="00B44C9A" w:rsidRDefault="00B44C9A" w:rsidP="00675D2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GV nhận xét chung và chốt kiến thức về các yếu tố ảnh hưởng tới chi phí nhiên liệu hoá thạch.</w:t>
            </w:r>
          </w:p>
        </w:tc>
        <w:tc>
          <w:tcPr>
            <w:tcW w:w="4435" w:type="dxa"/>
            <w:shd w:val="clear" w:color="auto" w:fill="auto"/>
          </w:tcPr>
          <w:p w14:paraId="6E9B116B" w14:textId="77777777" w:rsidR="00B44C9A" w:rsidRPr="00B44C9A" w:rsidRDefault="00B44C9A" w:rsidP="00675D20">
            <w:pPr>
              <w:spacing w:before="40" w:after="60" w:line="276" w:lineRule="auto"/>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Ghi nhớ kiến thức</w:t>
            </w:r>
          </w:p>
        </w:tc>
      </w:tr>
    </w:tbl>
    <w:p w14:paraId="4328CC24" w14:textId="77777777" w:rsidR="00B44C9A" w:rsidRPr="00B44C9A" w:rsidRDefault="00B44C9A">
      <w:pPr>
        <w:spacing w:before="40" w:after="60" w:line="276" w:lineRule="auto"/>
        <w:jc w:val="both"/>
        <w:rPr>
          <w:rFonts w:ascii="Times New Roman" w:eastAsia="Times New Roman" w:hAnsi="Times New Roman" w:cs="Times New Roman"/>
          <w:b/>
          <w:color w:val="0070C0"/>
          <w:sz w:val="28"/>
          <w:szCs w:val="28"/>
        </w:rPr>
      </w:pPr>
    </w:p>
    <w:p w14:paraId="0F2C48DD" w14:textId="77777777" w:rsidR="00B44C9A" w:rsidRPr="00B44C9A" w:rsidRDefault="00B44C9A">
      <w:pPr>
        <w:spacing w:before="40" w:after="60" w:line="276" w:lineRule="auto"/>
        <w:jc w:val="both"/>
        <w:rPr>
          <w:rFonts w:ascii="Times New Roman" w:eastAsia="Times New Roman" w:hAnsi="Times New Roman" w:cs="Times New Roman"/>
          <w:b/>
          <w:color w:val="0070C0"/>
          <w:sz w:val="28"/>
          <w:szCs w:val="28"/>
        </w:rPr>
      </w:pPr>
    </w:p>
    <w:p w14:paraId="30F3FA36" w14:textId="77777777" w:rsidR="00B44C9A" w:rsidRPr="00B44C9A" w:rsidRDefault="00B44C9A">
      <w:pPr>
        <w:spacing w:before="40" w:after="60" w:line="276" w:lineRule="auto"/>
        <w:jc w:val="both"/>
        <w:rPr>
          <w:rFonts w:ascii="Times New Roman" w:eastAsia="Times New Roman" w:hAnsi="Times New Roman" w:cs="Times New Roman"/>
          <w:b/>
          <w:color w:val="0070C0"/>
          <w:sz w:val="28"/>
          <w:szCs w:val="28"/>
        </w:rPr>
      </w:pPr>
      <w:r w:rsidRPr="00B44C9A">
        <w:rPr>
          <w:rFonts w:ascii="Times New Roman" w:eastAsia="Times New Roman" w:hAnsi="Times New Roman" w:cs="Times New Roman"/>
          <w:b/>
          <w:color w:val="0070C0"/>
          <w:sz w:val="28"/>
          <w:szCs w:val="28"/>
        </w:rPr>
        <w:t>IV. PHỤ LỤC</w:t>
      </w:r>
    </w:p>
    <w:p w14:paraId="1AD2BEBD" w14:textId="77777777" w:rsidR="00B44C9A" w:rsidRPr="00B44C9A" w:rsidRDefault="00B44C9A">
      <w:pPr>
        <w:spacing w:before="40" w:after="40" w:line="240" w:lineRule="auto"/>
        <w:jc w:val="center"/>
        <w:rPr>
          <w:rFonts w:ascii="Times New Roman" w:eastAsia="Times New Roman" w:hAnsi="Times New Roman" w:cs="Times New Roman"/>
          <w:b/>
          <w:color w:val="000000"/>
          <w:sz w:val="28"/>
          <w:szCs w:val="28"/>
        </w:rPr>
      </w:pPr>
      <w:r w:rsidRPr="00B44C9A">
        <w:rPr>
          <w:rFonts w:ascii="Times New Roman" w:eastAsia="Times New Roman" w:hAnsi="Times New Roman" w:cs="Times New Roman"/>
          <w:b/>
          <w:color w:val="000000"/>
          <w:sz w:val="28"/>
          <w:szCs w:val="28"/>
        </w:rPr>
        <w:t>PHIẾU ĐÁNH GIÁ HOẠT ĐỘNG NHÓM CỦA HỌC SINH</w:t>
      </w:r>
    </w:p>
    <w:tbl>
      <w:tblPr>
        <w:tblW w:w="10246" w:type="dxa"/>
        <w:jc w:val="center"/>
        <w:tblLayout w:type="fixed"/>
        <w:tblLook w:val="0400" w:firstRow="0" w:lastRow="0" w:firstColumn="0" w:lastColumn="0" w:noHBand="0" w:noVBand="1"/>
      </w:tblPr>
      <w:tblGrid>
        <w:gridCol w:w="2987"/>
        <w:gridCol w:w="2320"/>
        <w:gridCol w:w="2154"/>
        <w:gridCol w:w="1977"/>
        <w:gridCol w:w="808"/>
      </w:tblGrid>
      <w:tr w:rsidR="00B44C9A" w:rsidRPr="00B44C9A" w14:paraId="54B6FCAD" w14:textId="77777777">
        <w:trPr>
          <w:jc w:val="center"/>
        </w:trPr>
        <w:tc>
          <w:tcPr>
            <w:tcW w:w="2987"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tcPr>
          <w:p w14:paraId="21EC1953" w14:textId="77777777" w:rsidR="00B44C9A" w:rsidRPr="00B44C9A" w:rsidRDefault="00B44C9A">
            <w:pPr>
              <w:spacing w:before="40" w:after="40" w:line="240" w:lineRule="auto"/>
              <w:jc w:val="both"/>
              <w:rPr>
                <w:rFonts w:ascii="Times New Roman" w:eastAsia="Times New Roman" w:hAnsi="Times New Roman" w:cs="Times New Roman"/>
                <w:b/>
                <w:color w:val="000000"/>
                <w:sz w:val="26"/>
                <w:szCs w:val="26"/>
              </w:rPr>
            </w:pPr>
            <w:r w:rsidRPr="00B44C9A">
              <w:rPr>
                <w:rFonts w:ascii="Times New Roman" w:eastAsia="Times New Roman" w:hAnsi="Times New Roman" w:cs="Times New Roman"/>
                <w:b/>
                <w:color w:val="000000"/>
                <w:sz w:val="26"/>
                <w:szCs w:val="26"/>
              </w:rPr>
              <w:t>              Mức độ</w:t>
            </w:r>
            <w:r w:rsidRPr="00B44C9A">
              <w:rPr>
                <w:rFonts w:ascii="Times New Roman" w:eastAsia="Times New Roman" w:hAnsi="Times New Roman" w:cs="Times New Roman"/>
                <w:b/>
                <w:color w:val="000000"/>
                <w:sz w:val="26"/>
                <w:szCs w:val="26"/>
              </w:rPr>
              <w:tab/>
            </w:r>
          </w:p>
          <w:p w14:paraId="7994559F"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Mức độ</w:t>
            </w:r>
          </w:p>
          <w:p w14:paraId="4AA5B81C"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Tiêu chí</w:t>
            </w:r>
          </w:p>
        </w:tc>
        <w:tc>
          <w:tcPr>
            <w:tcW w:w="2320"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5294F40B"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Mức độ 1</w:t>
            </w:r>
          </w:p>
          <w:p w14:paraId="37633D16"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0.5 đ)</w:t>
            </w:r>
          </w:p>
        </w:tc>
        <w:tc>
          <w:tcPr>
            <w:tcW w:w="2154"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752B4ED4"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Mức độ 2</w:t>
            </w:r>
          </w:p>
          <w:p w14:paraId="197C130E"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1.0 đ)</w:t>
            </w:r>
          </w:p>
        </w:tc>
        <w:tc>
          <w:tcPr>
            <w:tcW w:w="1977"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47F3B343"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Mức độ 3</w:t>
            </w:r>
          </w:p>
          <w:p w14:paraId="6B30ED80"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2.0 đ)</w:t>
            </w:r>
          </w:p>
        </w:tc>
        <w:tc>
          <w:tcPr>
            <w:tcW w:w="808" w:type="dxa"/>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tcPr>
          <w:p w14:paraId="4F143160" w14:textId="77777777" w:rsidR="00B44C9A" w:rsidRPr="00B44C9A" w:rsidRDefault="00B44C9A">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color w:val="000000"/>
                <w:sz w:val="26"/>
                <w:szCs w:val="26"/>
              </w:rPr>
              <w:t>Điểm</w:t>
            </w:r>
          </w:p>
        </w:tc>
      </w:tr>
      <w:tr w:rsidR="00B44C9A" w:rsidRPr="00B44C9A" w14:paraId="6190103D"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B0859A9"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1. Các học sinh trong nhóm đều tham gia hoạt động</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A644F95"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Dưới 50% HS trong nhóm tham gia hoạt động</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54DE0E4"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ừ 50% - 90% HS trong nhóm tham gia hoạt động</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7B97BE6"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100% HS trong nhóm tham gia hoạt động</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1D2DDB4" w14:textId="77777777" w:rsidR="00B44C9A" w:rsidRPr="00B44C9A" w:rsidRDefault="00B44C9A">
            <w:pPr>
              <w:spacing w:after="0" w:line="240" w:lineRule="auto"/>
              <w:rPr>
                <w:rFonts w:ascii="Times New Roman" w:eastAsia="Times New Roman" w:hAnsi="Times New Roman" w:cs="Times New Roman"/>
                <w:sz w:val="24"/>
                <w:szCs w:val="24"/>
              </w:rPr>
            </w:pPr>
          </w:p>
        </w:tc>
      </w:tr>
      <w:tr w:rsidR="00B44C9A" w:rsidRPr="00B44C9A" w14:paraId="0ED0F180"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ECBE9CC"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2. Thảo luận sôi nổi</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FD517B2"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Ít thảo luận, trao đổi với nhau.</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CFAC062"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hảo luận sôi nổi nhưng ít tranh luận.</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AB35CB2"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hảo luận và tranh luận sôi nổi với nhau.</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DF8047C" w14:textId="77777777" w:rsidR="00B44C9A" w:rsidRPr="00B44C9A" w:rsidRDefault="00B44C9A">
            <w:pPr>
              <w:spacing w:after="0" w:line="240" w:lineRule="auto"/>
              <w:rPr>
                <w:rFonts w:ascii="Times New Roman" w:eastAsia="Times New Roman" w:hAnsi="Times New Roman" w:cs="Times New Roman"/>
                <w:sz w:val="24"/>
                <w:szCs w:val="24"/>
              </w:rPr>
            </w:pPr>
          </w:p>
        </w:tc>
      </w:tr>
      <w:tr w:rsidR="00B44C9A" w:rsidRPr="00B44C9A" w14:paraId="436727AD"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0CD76EC"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3. Báo cáo kết quả thảo luận</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557F0C8"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chưa rõ ràng, còn lộn xộn.</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9BD1992"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nhưng còn lúng túng</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68AF770"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và mạch lạc, tự ti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C437833" w14:textId="77777777" w:rsidR="00B44C9A" w:rsidRPr="00B44C9A" w:rsidRDefault="00B44C9A">
            <w:pPr>
              <w:spacing w:after="0" w:line="240" w:lineRule="auto"/>
              <w:rPr>
                <w:rFonts w:ascii="Times New Roman" w:eastAsia="Times New Roman" w:hAnsi="Times New Roman" w:cs="Times New Roman"/>
                <w:sz w:val="24"/>
                <w:szCs w:val="24"/>
              </w:rPr>
            </w:pPr>
          </w:p>
        </w:tc>
      </w:tr>
      <w:tr w:rsidR="00B44C9A" w:rsidRPr="00B44C9A" w14:paraId="2A6C80FF"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769E818"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 xml:space="preserve">Tiêu chí 4. Nội dung kết </w:t>
            </w:r>
            <w:r w:rsidRPr="00B44C9A">
              <w:rPr>
                <w:rFonts w:ascii="Times New Roman" w:eastAsia="Times New Roman" w:hAnsi="Times New Roman" w:cs="Times New Roman"/>
                <w:color w:val="000000"/>
                <w:sz w:val="26"/>
                <w:szCs w:val="26"/>
              </w:rPr>
              <w:lastRenderedPageBreak/>
              <w:t>quả thảo luận</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4F9CF29"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 xml:space="preserve">Báo cáo được 75% </w:t>
            </w:r>
            <w:r w:rsidRPr="00B44C9A">
              <w:rPr>
                <w:rFonts w:ascii="Times New Roman" w:eastAsia="Times New Roman" w:hAnsi="Times New Roman" w:cs="Times New Roman"/>
                <w:color w:val="000000"/>
                <w:sz w:val="26"/>
                <w:szCs w:val="26"/>
              </w:rPr>
              <w:lastRenderedPageBreak/>
              <w:t>trở xuống nội dung yêu cầu thảo luận</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E8D4E0E"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 xml:space="preserve">Báo cáo từ 75% - </w:t>
            </w:r>
            <w:r w:rsidRPr="00B44C9A">
              <w:rPr>
                <w:rFonts w:ascii="Times New Roman" w:eastAsia="Times New Roman" w:hAnsi="Times New Roman" w:cs="Times New Roman"/>
                <w:color w:val="000000"/>
                <w:sz w:val="26"/>
                <w:szCs w:val="26"/>
              </w:rPr>
              <w:lastRenderedPageBreak/>
              <w:t>90% nội dung yêu cầu thảo luận.</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DF85A15"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 xml:space="preserve">Báo cáo trên </w:t>
            </w:r>
            <w:r w:rsidRPr="00B44C9A">
              <w:rPr>
                <w:rFonts w:ascii="Times New Roman" w:eastAsia="Times New Roman" w:hAnsi="Times New Roman" w:cs="Times New Roman"/>
                <w:color w:val="000000"/>
                <w:sz w:val="26"/>
                <w:szCs w:val="26"/>
              </w:rPr>
              <w:lastRenderedPageBreak/>
              <w:t>90% nội dung yêu cầu thảo luậ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BA4C027" w14:textId="77777777" w:rsidR="00B44C9A" w:rsidRPr="00B44C9A" w:rsidRDefault="00B44C9A">
            <w:pPr>
              <w:spacing w:after="0" w:line="240" w:lineRule="auto"/>
              <w:rPr>
                <w:rFonts w:ascii="Times New Roman" w:eastAsia="Times New Roman" w:hAnsi="Times New Roman" w:cs="Times New Roman"/>
                <w:sz w:val="24"/>
                <w:szCs w:val="24"/>
              </w:rPr>
            </w:pPr>
          </w:p>
        </w:tc>
      </w:tr>
      <w:tr w:rsidR="00B44C9A" w:rsidRPr="00B44C9A" w14:paraId="1EFB7601" w14:textId="77777777">
        <w:trPr>
          <w:jc w:val="center"/>
        </w:trPr>
        <w:tc>
          <w:tcPr>
            <w:tcW w:w="29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F9D6E9C"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lastRenderedPageBreak/>
              <w:t>Tiêu chí 5. Phản biện ý kiến của bạn.</w:t>
            </w:r>
          </w:p>
        </w:tc>
        <w:tc>
          <w:tcPr>
            <w:tcW w:w="23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5A92472"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hỉ có 1 – 2 ý kiến phản biện.</w:t>
            </w:r>
          </w:p>
        </w:tc>
        <w:tc>
          <w:tcPr>
            <w:tcW w:w="21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E81815"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3 – 4 ý kiến phản biện</w:t>
            </w:r>
          </w:p>
        </w:tc>
        <w:tc>
          <w:tcPr>
            <w:tcW w:w="1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6F0C269" w14:textId="77777777" w:rsidR="00B44C9A" w:rsidRPr="00B44C9A" w:rsidRDefault="00B44C9A">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5 ý kiến phản biện trở lên.</w:t>
            </w:r>
          </w:p>
        </w:tc>
        <w:tc>
          <w:tcPr>
            <w:tcW w:w="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D5EF575" w14:textId="77777777" w:rsidR="00B44C9A" w:rsidRPr="00B44C9A" w:rsidRDefault="00B44C9A">
            <w:pPr>
              <w:spacing w:after="0" w:line="240" w:lineRule="auto"/>
              <w:rPr>
                <w:rFonts w:ascii="Times New Roman" w:eastAsia="Times New Roman" w:hAnsi="Times New Roman" w:cs="Times New Roman"/>
                <w:sz w:val="24"/>
                <w:szCs w:val="24"/>
              </w:rPr>
            </w:pPr>
          </w:p>
        </w:tc>
      </w:tr>
    </w:tbl>
    <w:p w14:paraId="2FEAB871" w14:textId="77777777" w:rsidR="00B44C9A" w:rsidRPr="00B44C9A" w:rsidRDefault="00B44C9A">
      <w:pPr>
        <w:spacing w:before="40" w:after="60" w:line="276" w:lineRule="auto"/>
        <w:rPr>
          <w:rFonts w:ascii="Times New Roman" w:eastAsia="Times New Roman" w:hAnsi="Times New Roman" w:cs="Times New Roman"/>
          <w:b/>
          <w:color w:val="7030A0"/>
          <w:sz w:val="28"/>
          <w:szCs w:val="28"/>
        </w:rPr>
      </w:pPr>
    </w:p>
    <w:p w14:paraId="5AB283BE" w14:textId="77777777" w:rsidR="00B44C9A" w:rsidRPr="00B44C9A" w:rsidRDefault="00B44C9A">
      <w:pPr>
        <w:spacing w:before="40" w:after="60" w:line="276" w:lineRule="auto"/>
        <w:jc w:val="center"/>
        <w:rPr>
          <w:rFonts w:ascii="Times New Roman" w:eastAsia="Times New Roman" w:hAnsi="Times New Roman" w:cs="Times New Roman"/>
          <w:b/>
          <w:i/>
          <w:color w:val="7030A0"/>
          <w:sz w:val="48"/>
          <w:szCs w:val="48"/>
        </w:rPr>
      </w:pPr>
      <w:r w:rsidRPr="00B44C9A">
        <w:rPr>
          <w:rFonts w:ascii="Times New Roman" w:eastAsia="Times New Roman" w:hAnsi="Times New Roman" w:cs="Times New Roman"/>
          <w:b/>
          <w:i/>
          <w:color w:val="7030A0"/>
          <w:sz w:val="48"/>
          <w:szCs w:val="48"/>
        </w:rPr>
        <w:t>-----------------------------Hết-----------------------------</w:t>
      </w:r>
    </w:p>
    <w:p w14:paraId="0D74EED0" w14:textId="77777777" w:rsidR="00B44C9A" w:rsidRPr="00B44C9A" w:rsidRDefault="00B44C9A">
      <w:pPr>
        <w:spacing w:before="40" w:after="60" w:line="276" w:lineRule="auto"/>
        <w:jc w:val="center"/>
        <w:rPr>
          <w:rFonts w:ascii="Times New Roman" w:eastAsia="Times New Roman" w:hAnsi="Times New Roman" w:cs="Times New Roman"/>
          <w:b/>
          <w:i/>
          <w:color w:val="7030A0"/>
          <w:sz w:val="48"/>
          <w:szCs w:val="48"/>
        </w:rPr>
      </w:pPr>
    </w:p>
    <w:p w14:paraId="0F3D0737" w14:textId="77777777" w:rsidR="00B44C9A" w:rsidRPr="00B44C9A" w:rsidRDefault="00B44C9A">
      <w:pPr>
        <w:spacing w:before="40" w:after="80" w:line="240" w:lineRule="auto"/>
        <w:jc w:val="center"/>
        <w:rPr>
          <w:rFonts w:ascii="Times New Roman" w:hAnsi="Times New Roman" w:cs="Times New Roman"/>
          <w:bCs/>
          <w:spacing w:val="-14"/>
          <w:sz w:val="28"/>
          <w:szCs w:val="28"/>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B44C9A" w:rsidRPr="00B44C9A" w14:paraId="6B8B5786" w14:textId="77777777">
        <w:trPr>
          <w:trHeight w:val="696"/>
        </w:trPr>
        <w:tc>
          <w:tcPr>
            <w:tcW w:w="4715" w:type="dxa"/>
          </w:tcPr>
          <w:p w14:paraId="334A72B7"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rường: </w:t>
            </w:r>
            <w:r w:rsidRPr="00B44C9A">
              <w:rPr>
                <w:rFonts w:ascii="Times New Roman" w:hAnsi="Times New Roman" w:cs="Times New Roman"/>
                <w:sz w:val="28"/>
                <w:szCs w:val="28"/>
              </w:rPr>
              <w:t>...........................</w:t>
            </w:r>
          </w:p>
          <w:p w14:paraId="4A1FB6FD" w14:textId="77777777" w:rsidR="00B44C9A" w:rsidRPr="00B44C9A" w:rsidRDefault="00B44C9A">
            <w:pPr>
              <w:spacing w:before="40" w:after="80" w:line="240" w:lineRule="auto"/>
              <w:jc w:val="both"/>
              <w:rPr>
                <w:rFonts w:ascii="Times New Roman" w:hAnsi="Times New Roman" w:cs="Times New Roman"/>
                <w:b/>
                <w:bCs/>
                <w:sz w:val="28"/>
                <w:szCs w:val="28"/>
              </w:rPr>
            </w:pPr>
            <w:r w:rsidRPr="00B44C9A">
              <w:rPr>
                <w:rFonts w:ascii="Times New Roman" w:hAnsi="Times New Roman" w:cs="Times New Roman"/>
                <w:b/>
                <w:bCs/>
                <w:sz w:val="28"/>
                <w:szCs w:val="28"/>
              </w:rPr>
              <w:t xml:space="preserve">Tổ: </w:t>
            </w:r>
            <w:r w:rsidRPr="00B44C9A">
              <w:rPr>
                <w:rFonts w:ascii="Times New Roman" w:hAnsi="Times New Roman" w:cs="Times New Roman"/>
                <w:sz w:val="28"/>
                <w:szCs w:val="28"/>
              </w:rPr>
              <w:t>................................</w:t>
            </w:r>
          </w:p>
        </w:tc>
        <w:tc>
          <w:tcPr>
            <w:tcW w:w="5187" w:type="dxa"/>
          </w:tcPr>
          <w:p w14:paraId="3DBBDFF4" w14:textId="77777777" w:rsidR="00B44C9A" w:rsidRPr="00B44C9A" w:rsidRDefault="00B44C9A">
            <w:pPr>
              <w:spacing w:before="40" w:after="80" w:line="240" w:lineRule="auto"/>
              <w:jc w:val="center"/>
              <w:rPr>
                <w:rFonts w:ascii="Times New Roman" w:hAnsi="Times New Roman" w:cs="Times New Roman"/>
                <w:sz w:val="28"/>
                <w:szCs w:val="28"/>
              </w:rPr>
            </w:pPr>
            <w:r w:rsidRPr="00B44C9A">
              <w:rPr>
                <w:rFonts w:ascii="Times New Roman" w:hAnsi="Times New Roman" w:cs="Times New Roman"/>
                <w:sz w:val="28"/>
                <w:szCs w:val="28"/>
              </w:rPr>
              <w:t>Họ và tên giáo viên:............................</w:t>
            </w:r>
          </w:p>
        </w:tc>
      </w:tr>
    </w:tbl>
    <w:p w14:paraId="5BA99F3F" w14:textId="77777777" w:rsidR="00B44C9A" w:rsidRPr="00B44C9A" w:rsidRDefault="00B44C9A">
      <w:pPr>
        <w:pStyle w:val="Heading1"/>
        <w:spacing w:before="40" w:after="60" w:line="276" w:lineRule="auto"/>
        <w:ind w:right="-846"/>
        <w:jc w:val="center"/>
        <w:rPr>
          <w:rFonts w:ascii="Times New Roman" w:eastAsia="SimSun" w:hAnsi="Times New Roman" w:cs="Times New Roman"/>
          <w:b/>
          <w:bCs/>
          <w:color w:val="7030A0"/>
          <w:sz w:val="28"/>
          <w:szCs w:val="28"/>
          <w:shd w:val="clear" w:color="auto" w:fill="F8F8F8"/>
        </w:rPr>
      </w:pPr>
      <w:r w:rsidRPr="00B44C9A">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725824" behindDoc="0" locked="0" layoutInCell="1" allowOverlap="1" wp14:anchorId="671E87BA" wp14:editId="1949C623">
                <wp:simplePos x="0" y="0"/>
                <wp:positionH relativeFrom="margin">
                  <wp:align>center</wp:align>
                </wp:positionH>
                <wp:positionV relativeFrom="paragraph">
                  <wp:posOffset>73660</wp:posOffset>
                </wp:positionV>
                <wp:extent cx="6467475" cy="1266825"/>
                <wp:effectExtent l="38100" t="38100" r="47625" b="47625"/>
                <wp:wrapNone/>
                <wp:docPr id="5685" name="Rectangle 5685"/>
                <wp:cNvGraphicFramePr/>
                <a:graphic xmlns:a="http://schemas.openxmlformats.org/drawingml/2006/main">
                  <a:graphicData uri="http://schemas.microsoft.com/office/word/2010/wordprocessingShape">
                    <wps:wsp>
                      <wps:cNvSpPr/>
                      <wps:spPr>
                        <a:xfrm>
                          <a:off x="0" y="0"/>
                          <a:ext cx="6467475" cy="1266825"/>
                        </a:xfrm>
                        <a:prstGeom prst="rect">
                          <a:avLst/>
                        </a:prstGeom>
                        <a:noFill/>
                        <a:ln w="76200" cmpd="dbl">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685" o:spid="_x0000_s1026" style="position:absolute;margin-left:0;margin-top:5.8pt;width:509.25pt;height:99.75pt;z-index:251725824;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7pC7pwIAAKEFAAAOAAAAZHJzL2Uyb0RvYy54bWysVMFu2zAMvQ/YPwi6r06CxOmMOkXQIsOA oi3aDj0rshQbkEVNUuJkXz9Kst2gK3YY5oMsieQj+UTy6vrYKnIQ1jWgSzq9mFAiNIeq0buS/njZ fLmkxHmmK6ZAi5KehKPXq8+frjpTiBnUoCphCYJoV3SmpLX3psgyx2vRMncBRmgUSrAt83i0u6yy rEP0VmWzySTPOrCVscCFc3h7m4R0FfGlFNw/SOmEJ6qkGJuPq43rNqzZ6ooVO8tM3fA+DPYPUbSs 0eh0hLplnpG9bf6AahtuwYH0FxzaDKRsuIg5YDbTybtsnmtmRMwFyXFmpMn9P1h+f3i0pKlKusgv F5Ro1uIrPSFvTO+UIPEWSeqMK1D32Tza/uRwGzI+StuGP+ZCjpHY00isOHrC8TKf58v5EuE5yqaz PL+cLQL12Zu5sc5/E9CSsCmpxQgioexw53xSHVSCNw2bRim8Z4XSpCvpMsdyQAetwVyqrYrGDlRT BcWg5+xue6MsOTCshc1mgl8fw5kaRqQ0BhbyTRnGnT8pkXw9CYl0YU6z5CEUqhhhGedC+2kS1awS ydvi3NlgEdNXGgEDssQoR+weYNBMIAN2IqPXD6Yi1vloPPlbYMl4tIieQfvRuG002I8AFGbVe076 A0mJmsDSFqoTFpOF1GXO8E2Dj3nHnH9kFtsK3wdHhX/ARSrAR4N+R0kN9tdH90Efqx2llHTYpiV1 P/fMCkrUd4198HU6n4e+jof5YjnDgz2XbM8let/eAL7+FIeS4XEb9L0attJC+4oTZR28oohpjr5L yr0dDjc+jQ+cSVys11ENe9kwf6efDQ/ggdVQrC/HV2ZNX9Eem+EehpZmxbvCTrrBUsN670E2serf eO35xjkQC6efWWHQnJ+j1ttkXf0GAAD//wMAUEsDBBQABgAIAAAAIQDJCjDh3QAAAAgBAAAPAAAA ZHJzL2Rvd25yZXYueG1sTI/BTsMwEETvSPyDtUjcqOOiViXEqaASHHJAtOUDNvE2jhqvQ+y24e9x T3CcndXMm2I9uV6caQydZw1qloEgbrzpuNXwtX97WIEIEdlg75k0/FCAdXl7U2Bu/IW3dN7FVqQQ DjlqsDEOuZShseQwzPxAnLyDHx3GJMdWmhEvKdz1cp5lS+mw49RgcaCNpea4OzkNtV1s/Tu6oao2 j0+f/vu1+thPWt/fTS/PICJN8e8ZrvgJHcrEVPsTmyB6DWlITFe1BHF1M7VagKg1zJVSIMtC/h9Q /gIAAP//AwBQSwECLQAUAAYACAAAACEAtoM4kv4AAADhAQAAEwAAAAAAAAAAAAAAAAAAAAAAW0Nv bnRlbnRfVHlwZXNdLnhtbFBLAQItABQABgAIAAAAIQA4/SH/1gAAAJQBAAALAAAAAAAAAAAAAAAA AC8BAABfcmVscy8ucmVsc1BLAQItABQABgAIAAAAIQCZ7pC7pwIAAKEFAAAOAAAAAAAAAAAAAAAA AC4CAABkcnMvZTJvRG9jLnhtbFBLAQItABQABgAIAAAAIQDJCjDh3QAAAAgBAAAPAAAAAAAAAAAA AAAAAAEFAABkcnMvZG93bnJldi54bWxQSwUGAAAAAAQABADzAAAACwYAAAAA " filled="f" strokecolor="red" strokeweight="6pt">
                <v:stroke linestyle="thinThin"/>
                <w10:wrap anchorx="margin"/>
              </v:rect>
            </w:pict>
          </mc:Fallback>
        </mc:AlternateContent>
      </w:r>
    </w:p>
    <w:p w14:paraId="154F1F90" w14:textId="77777777" w:rsidR="00B44C9A" w:rsidRPr="00B44C9A" w:rsidRDefault="00B44C9A">
      <w:pPr>
        <w:spacing w:after="0"/>
        <w:jc w:val="center"/>
        <w:rPr>
          <w:rFonts w:ascii="Times New Roman" w:hAnsi="Times New Roman" w:cs="Times New Roman"/>
          <w:b/>
          <w:bCs/>
          <w:color w:val="FF0000"/>
          <w:sz w:val="32"/>
          <w:szCs w:val="28"/>
          <w:lang w:val="en-US"/>
        </w:rPr>
      </w:pPr>
      <w:r w:rsidRPr="00B44C9A">
        <w:rPr>
          <w:rFonts w:ascii="Times New Roman" w:hAnsi="Times New Roman" w:cs="Times New Roman"/>
          <w:b/>
          <w:bCs/>
          <w:color w:val="FF0000"/>
          <w:sz w:val="32"/>
          <w:szCs w:val="28"/>
          <w:lang w:val="en-US"/>
        </w:rPr>
        <w:t>CHỦ ĐỀ 5:</w:t>
      </w:r>
      <w:r w:rsidRPr="00B44C9A">
        <w:rPr>
          <w:rFonts w:ascii="Times New Roman" w:hAnsi="Times New Roman" w:cs="Times New Roman"/>
          <w:b/>
          <w:bCs/>
          <w:color w:val="FF0000"/>
          <w:sz w:val="32"/>
          <w:szCs w:val="28"/>
        </w:rPr>
        <w:t xml:space="preserve"> </w:t>
      </w:r>
      <w:r w:rsidRPr="00B44C9A">
        <w:rPr>
          <w:rFonts w:ascii="Times New Roman" w:hAnsi="Times New Roman" w:cs="Times New Roman"/>
          <w:b/>
          <w:bCs/>
          <w:color w:val="FF0000"/>
          <w:sz w:val="32"/>
          <w:szCs w:val="28"/>
          <w:lang w:val="en-US"/>
        </w:rPr>
        <w:t>NĂNG LƯỢNG VỚI CUỘC SỐNG</w:t>
      </w:r>
    </w:p>
    <w:p w14:paraId="177A8B77" w14:textId="77777777" w:rsidR="00B44C9A" w:rsidRPr="00B44C9A" w:rsidRDefault="00B44C9A">
      <w:pPr>
        <w:spacing w:after="0"/>
        <w:jc w:val="center"/>
        <w:rPr>
          <w:rFonts w:ascii="Times New Roman" w:hAnsi="Times New Roman" w:cs="Times New Roman"/>
          <w:b/>
          <w:bCs/>
          <w:color w:val="0000FF"/>
          <w:sz w:val="36"/>
          <w:szCs w:val="32"/>
          <w:lang w:val="en-US"/>
        </w:rPr>
      </w:pPr>
      <w:r w:rsidRPr="00B44C9A">
        <w:rPr>
          <w:rFonts w:ascii="Times New Roman" w:hAnsi="Times New Roman" w:cs="Times New Roman"/>
          <w:b/>
          <w:bCs/>
          <w:color w:val="0000FF"/>
          <w:sz w:val="36"/>
          <w:szCs w:val="32"/>
        </w:rPr>
        <w:t xml:space="preserve">BÀI </w:t>
      </w:r>
      <w:r w:rsidRPr="00B44C9A">
        <w:rPr>
          <w:rFonts w:ascii="Times New Roman" w:hAnsi="Times New Roman" w:cs="Times New Roman"/>
          <w:b/>
          <w:bCs/>
          <w:color w:val="0000FF"/>
          <w:sz w:val="36"/>
          <w:szCs w:val="32"/>
          <w:lang w:val="en-US"/>
        </w:rPr>
        <w:t>14</w:t>
      </w:r>
      <w:r w:rsidRPr="00B44C9A">
        <w:rPr>
          <w:rFonts w:ascii="Times New Roman" w:hAnsi="Times New Roman" w:cs="Times New Roman"/>
          <w:b/>
          <w:bCs/>
          <w:color w:val="0000FF"/>
          <w:sz w:val="36"/>
          <w:szCs w:val="32"/>
        </w:rPr>
        <w:t xml:space="preserve">. </w:t>
      </w:r>
      <w:r w:rsidRPr="00B44C9A">
        <w:rPr>
          <w:rFonts w:ascii="Times New Roman" w:hAnsi="Times New Roman" w:cs="Times New Roman"/>
          <w:b/>
          <w:bCs/>
          <w:color w:val="0000FF"/>
          <w:sz w:val="36"/>
          <w:szCs w:val="32"/>
          <w:lang w:val="en-US"/>
        </w:rPr>
        <w:t>NĂNG LƯỢNG TÁI TẠO</w:t>
      </w:r>
    </w:p>
    <w:p w14:paraId="534517E4" w14:textId="77777777" w:rsidR="00B44C9A" w:rsidRPr="00B44C9A" w:rsidRDefault="00B44C9A">
      <w:pPr>
        <w:spacing w:after="0"/>
        <w:jc w:val="center"/>
        <w:rPr>
          <w:rFonts w:ascii="Times New Roman" w:hAnsi="Times New Roman" w:cs="Times New Roman"/>
          <w:b/>
          <w:bCs/>
          <w:i/>
          <w:iCs/>
          <w:color w:val="000000" w:themeColor="text1"/>
          <w:sz w:val="32"/>
          <w:szCs w:val="28"/>
        </w:rPr>
      </w:pPr>
      <w:r w:rsidRPr="00B44C9A">
        <w:rPr>
          <w:rFonts w:ascii="Times New Roman" w:hAnsi="Times New Roman" w:cs="Times New Roman"/>
          <w:b/>
          <w:bCs/>
          <w:i/>
          <w:iCs/>
          <w:color w:val="000000" w:themeColor="text1"/>
          <w:sz w:val="32"/>
          <w:szCs w:val="28"/>
        </w:rPr>
        <w:t xml:space="preserve">Thời lượng: </w:t>
      </w:r>
      <w:r w:rsidRPr="00B44C9A">
        <w:rPr>
          <w:rFonts w:ascii="Times New Roman" w:hAnsi="Times New Roman" w:cs="Times New Roman"/>
          <w:b/>
          <w:bCs/>
          <w:i/>
          <w:iCs/>
          <w:color w:val="000000" w:themeColor="text1"/>
          <w:sz w:val="32"/>
          <w:szCs w:val="28"/>
          <w:lang w:val="en-US"/>
        </w:rPr>
        <w:t>2</w:t>
      </w:r>
      <w:r w:rsidRPr="00B44C9A">
        <w:rPr>
          <w:rFonts w:ascii="Times New Roman" w:eastAsia="SimSun" w:hAnsi="Times New Roman" w:cs="Times New Roman"/>
          <w:b/>
          <w:bCs/>
          <w:noProof/>
          <w:color w:val="7030A0"/>
          <w:sz w:val="28"/>
          <w:szCs w:val="28"/>
          <w:lang w:val="en-US" w:eastAsia="en-US"/>
        </w:rPr>
        <w:t xml:space="preserve"> </w:t>
      </w:r>
      <w:r w:rsidRPr="00B44C9A">
        <w:rPr>
          <w:rFonts w:ascii="Times New Roman" w:hAnsi="Times New Roman" w:cs="Times New Roman"/>
          <w:b/>
          <w:bCs/>
          <w:i/>
          <w:iCs/>
          <w:color w:val="000000" w:themeColor="text1"/>
          <w:sz w:val="32"/>
          <w:szCs w:val="28"/>
        </w:rPr>
        <w:t xml:space="preserve"> tiết</w:t>
      </w:r>
    </w:p>
    <w:p w14:paraId="1CB2607E" w14:textId="77777777" w:rsidR="00B44C9A" w:rsidRPr="00B44C9A" w:rsidRDefault="00B44C9A">
      <w:pPr>
        <w:spacing w:before="40" w:after="60" w:line="276" w:lineRule="auto"/>
        <w:rPr>
          <w:rFonts w:ascii="Times New Roman" w:hAnsi="Times New Roman" w:cs="Times New Roman"/>
          <w:b/>
          <w:color w:val="0070C0"/>
          <w:sz w:val="28"/>
          <w:szCs w:val="28"/>
        </w:rPr>
      </w:pPr>
    </w:p>
    <w:p w14:paraId="022C9360"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 MỤC TIÊU</w:t>
      </w:r>
    </w:p>
    <w:p w14:paraId="031E75F0" w14:textId="77777777" w:rsidR="00B44C9A" w:rsidRPr="00B44C9A" w:rsidRDefault="00B44C9A">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1. Về kiến thức</w:t>
      </w:r>
      <w:r w:rsidRPr="00B44C9A">
        <w:rPr>
          <w:rFonts w:ascii="Times New Roman" w:hAnsi="Times New Roman" w:cs="Times New Roman"/>
          <w:b/>
          <w:color w:val="C00000"/>
          <w:sz w:val="28"/>
          <w:szCs w:val="28"/>
        </w:rPr>
        <w:tab/>
      </w:r>
    </w:p>
    <w:p w14:paraId="429F242C" w14:textId="77777777" w:rsidR="00B44C9A" w:rsidRPr="00B44C9A" w:rsidRDefault="00B44C9A" w:rsidP="00B30916">
      <w:pPr>
        <w:pStyle w:val="TableParagraph"/>
        <w:tabs>
          <w:tab w:val="left" w:pos="327"/>
        </w:tabs>
        <w:ind w:left="105" w:right="94"/>
        <w:jc w:val="both"/>
        <w:rPr>
          <w:rFonts w:ascii="Times New Roman" w:hAnsi="Times New Roman" w:cs="Times New Roman"/>
          <w:sz w:val="28"/>
          <w:szCs w:val="28"/>
        </w:rPr>
      </w:pPr>
      <w:r w:rsidRPr="00B44C9A">
        <w:rPr>
          <w:rFonts w:ascii="Times New Roman" w:hAnsi="Times New Roman" w:cs="Times New Roman"/>
          <w:sz w:val="28"/>
          <w:szCs w:val="28"/>
        </w:rPr>
        <w:t>–</w:t>
      </w: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Năng lượng tái tạo là năng lượng đến từ các nguồn năng lượng có sẵn trong thiên nhiên, liên tục được bổ sung thông qua các quá trình tự nhiên.</w:t>
      </w:r>
    </w:p>
    <w:p w14:paraId="6E3B8E5C" w14:textId="77777777" w:rsidR="00B44C9A" w:rsidRPr="00B44C9A" w:rsidRDefault="00B44C9A" w:rsidP="00B30916">
      <w:pPr>
        <w:pStyle w:val="TableParagraph"/>
        <w:tabs>
          <w:tab w:val="left" w:pos="327"/>
        </w:tabs>
        <w:ind w:left="105" w:right="94"/>
        <w:jc w:val="both"/>
        <w:rPr>
          <w:rFonts w:ascii="Times New Roman" w:hAnsi="Times New Roman" w:cs="Times New Roman"/>
          <w:sz w:val="28"/>
          <w:szCs w:val="28"/>
        </w:rPr>
      </w:pPr>
      <w:r w:rsidRPr="00B44C9A">
        <w:rPr>
          <w:rFonts w:ascii="Times New Roman" w:hAnsi="Times New Roman" w:cs="Times New Roman"/>
          <w:sz w:val="28"/>
          <w:szCs w:val="28"/>
        </w:rPr>
        <w:t>–</w:t>
      </w: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 xml:space="preserve">Khai thác và sử dụng một số dạng năng lượng tái tạo không gây phát thải khí nhà kính, giúp bảo vệ môi trường nhưng hiệu suất thấp, chi phí đầu tư ban đầu cao. </w:t>
      </w:r>
    </w:p>
    <w:p w14:paraId="7DD14492" w14:textId="77777777" w:rsidR="00B44C9A" w:rsidRPr="00B44C9A" w:rsidRDefault="00B44C9A" w:rsidP="00B30916">
      <w:pPr>
        <w:pStyle w:val="TableParagraph"/>
        <w:tabs>
          <w:tab w:val="left" w:pos="327"/>
        </w:tabs>
        <w:ind w:left="105" w:right="94"/>
        <w:jc w:val="both"/>
        <w:rPr>
          <w:rFonts w:ascii="Times New Roman" w:hAnsi="Times New Roman" w:cs="Times New Roman"/>
          <w:sz w:val="28"/>
          <w:szCs w:val="28"/>
        </w:rPr>
      </w:pPr>
      <w:r w:rsidRPr="00B44C9A">
        <w:rPr>
          <w:rFonts w:ascii="Times New Roman" w:hAnsi="Times New Roman" w:cs="Times New Roman"/>
          <w:sz w:val="28"/>
          <w:szCs w:val="28"/>
        </w:rPr>
        <w:t>– Sử dụng một số biện pháp tiết kiệm năng lượng, tận dụng ánh sáng và gió tự nhiên, sử dụng thiết bị điện đúng cách giúp sử dụng hiệu quả năng lượng làm giảm năng lượng hao phí, giảm khai thác tài nguyên giúp bảo vệ môi trường.</w:t>
      </w:r>
    </w:p>
    <w:p w14:paraId="60409DA2" w14:textId="77777777" w:rsidR="00B44C9A" w:rsidRPr="00B44C9A" w:rsidRDefault="00B44C9A" w:rsidP="00FC4CAB">
      <w:pPr>
        <w:spacing w:before="40" w:after="60" w:line="276" w:lineRule="auto"/>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2. Về năng lực</w:t>
      </w:r>
    </w:p>
    <w:p w14:paraId="29EC2ECA" w14:textId="77777777" w:rsidR="00B44C9A" w:rsidRPr="00B44C9A" w:rsidRDefault="00B44C9A">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lang w:val="en-US"/>
        </w:rPr>
        <w:t>a) Năng lực chung</w:t>
      </w:r>
    </w:p>
    <w:p w14:paraId="64CBB42D" w14:textId="77777777" w:rsidR="00B44C9A" w:rsidRPr="00B44C9A" w:rsidRDefault="00B44C9A" w:rsidP="00B30916">
      <w:pPr>
        <w:spacing w:after="164" w:line="271" w:lineRule="auto"/>
        <w:ind w:right="58"/>
        <w:jc w:val="both"/>
        <w:rPr>
          <w:rFonts w:ascii="Times New Roman" w:eastAsia="Times New Roman" w:hAnsi="Times New Roman" w:cs="Times New Roman"/>
          <w:sz w:val="28"/>
          <w:szCs w:val="28"/>
          <w:lang w:val="vi"/>
        </w:rPr>
      </w:pPr>
      <w:r w:rsidRPr="00B44C9A">
        <w:rPr>
          <w:rFonts w:ascii="Times New Roman" w:hAnsi="Times New Roman" w:cs="Times New Roman"/>
          <w:sz w:val="28"/>
          <w:szCs w:val="28"/>
        </w:rPr>
        <w:t>–</w:t>
      </w:r>
      <w:r w:rsidRPr="00B44C9A">
        <w:rPr>
          <w:rFonts w:ascii="Times New Roman" w:hAnsi="Times New Roman" w:cs="Times New Roman"/>
          <w:sz w:val="28"/>
          <w:szCs w:val="28"/>
          <w:lang w:val="en-US"/>
        </w:rPr>
        <w:t xml:space="preserve"> </w:t>
      </w:r>
      <w:r w:rsidRPr="00B44C9A">
        <w:rPr>
          <w:rFonts w:ascii="Times New Roman" w:eastAsia="Times New Roman" w:hAnsi="Times New Roman" w:cs="Times New Roman"/>
          <w:sz w:val="28"/>
          <w:szCs w:val="28"/>
          <w:lang w:val="vi"/>
        </w:rPr>
        <w:t>Hỗ trợ các thành viên trong nhóm hoàn thành nhiệm vụ học tập tìm hiểu về ưu điểm và nhược điểm của một số năng lượng tái tạo.</w:t>
      </w:r>
    </w:p>
    <w:p w14:paraId="75CC1669" w14:textId="77777777" w:rsidR="00B44C9A" w:rsidRPr="00B44C9A" w:rsidRDefault="00B44C9A" w:rsidP="00B30916">
      <w:pPr>
        <w:pStyle w:val="TableParagraph"/>
        <w:tabs>
          <w:tab w:val="left" w:pos="327"/>
        </w:tabs>
        <w:ind w:left="105" w:right="94"/>
        <w:jc w:val="both"/>
        <w:rPr>
          <w:rFonts w:ascii="Times New Roman" w:hAnsi="Times New Roman" w:cs="Times New Roman"/>
          <w:b/>
          <w:sz w:val="28"/>
          <w:szCs w:val="28"/>
        </w:rPr>
      </w:pPr>
      <w:r w:rsidRPr="00B44C9A">
        <w:rPr>
          <w:rFonts w:ascii="Times New Roman" w:hAnsi="Times New Roman" w:cs="Times New Roman"/>
          <w:b/>
          <w:sz w:val="28"/>
          <w:szCs w:val="28"/>
        </w:rPr>
        <w:t>b) Năng lực KHTN</w:t>
      </w:r>
    </w:p>
    <w:p w14:paraId="3184A1D9" w14:textId="77777777" w:rsidR="00B44C9A" w:rsidRPr="00B44C9A" w:rsidRDefault="00B44C9A" w:rsidP="00B30916">
      <w:pPr>
        <w:pStyle w:val="TableParagraph"/>
        <w:tabs>
          <w:tab w:val="left" w:pos="327"/>
        </w:tabs>
        <w:ind w:left="105" w:right="94"/>
        <w:jc w:val="both"/>
        <w:rPr>
          <w:rFonts w:ascii="Times New Roman" w:hAnsi="Times New Roman" w:cs="Times New Roman"/>
          <w:sz w:val="28"/>
          <w:szCs w:val="28"/>
        </w:rPr>
      </w:pPr>
      <w:r w:rsidRPr="00B44C9A">
        <w:rPr>
          <w:rFonts w:ascii="Times New Roman" w:hAnsi="Times New Roman" w:cs="Times New Roman"/>
          <w:sz w:val="28"/>
          <w:szCs w:val="28"/>
        </w:rPr>
        <w:t>–</w:t>
      </w:r>
      <w:r w:rsidRPr="00B44C9A">
        <w:rPr>
          <w:rFonts w:ascii="Times New Roman" w:hAnsi="Times New Roman" w:cs="Times New Roman"/>
          <w:sz w:val="28"/>
          <w:szCs w:val="28"/>
          <w:lang w:val="en-US"/>
        </w:rPr>
        <w:t xml:space="preserve"> </w:t>
      </w:r>
      <w:r w:rsidRPr="00B44C9A">
        <w:rPr>
          <w:rFonts w:ascii="Times New Roman" w:hAnsi="Times New Roman" w:cs="Times New Roman"/>
          <w:sz w:val="28"/>
          <w:szCs w:val="28"/>
        </w:rPr>
        <w:t>Nêu được sơ lược ưu điểm và nhược điểm của một số dạng năng lượng tái tạo (năng lượng mặt trời, năng lượng từ gió, năng lượng từ sóng biển, năng lượng từ dòng sông).</w:t>
      </w:r>
    </w:p>
    <w:p w14:paraId="4841C44B" w14:textId="77777777" w:rsidR="00B44C9A" w:rsidRPr="00B44C9A" w:rsidRDefault="00B44C9A" w:rsidP="00B30916">
      <w:pPr>
        <w:pStyle w:val="TableParagraph"/>
        <w:tabs>
          <w:tab w:val="left" w:pos="327"/>
        </w:tabs>
        <w:ind w:left="105" w:right="94"/>
        <w:jc w:val="both"/>
        <w:rPr>
          <w:rFonts w:ascii="Times New Roman" w:hAnsi="Times New Roman" w:cs="Times New Roman"/>
          <w:sz w:val="28"/>
          <w:szCs w:val="28"/>
        </w:rPr>
      </w:pPr>
      <w:r w:rsidRPr="00B44C9A">
        <w:rPr>
          <w:rFonts w:ascii="Times New Roman" w:hAnsi="Times New Roman" w:cs="Times New Roman"/>
          <w:sz w:val="28"/>
          <w:szCs w:val="28"/>
        </w:rPr>
        <w:lastRenderedPageBreak/>
        <w:t>– Thảo luận để nêu được một số biện pháp sử dụng hiệu quả năng lượng và bảo vệ môi trường.</w:t>
      </w:r>
    </w:p>
    <w:p w14:paraId="1E144F82" w14:textId="77777777" w:rsidR="00B44C9A" w:rsidRPr="00B44C9A" w:rsidRDefault="00B44C9A" w:rsidP="00555FE9">
      <w:pPr>
        <w:pStyle w:val="TableParagraph"/>
        <w:tabs>
          <w:tab w:val="left" w:pos="327"/>
        </w:tabs>
        <w:ind w:left="105" w:right="94"/>
        <w:jc w:val="both"/>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3. Về phẩm chất</w:t>
      </w:r>
    </w:p>
    <w:p w14:paraId="0C3AF50A"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Tham gia tích cực hoạt động nhóm phù hợp với khả năng của bản thân.</w:t>
      </w:r>
    </w:p>
    <w:p w14:paraId="4CD726B2"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ẩn thận, trung thực và thực hiện các yêu cầu trong chủ để bài học.</w:t>
      </w:r>
    </w:p>
    <w:p w14:paraId="74F45EFD"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Có niềm say mê, hứng thú với việc khám phá và học tập KHTN.</w:t>
      </w:r>
    </w:p>
    <w:p w14:paraId="5DED186E"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 xml:space="preserve"> II. THIẾT BỊ DẠY HỌC VÀ HỌC LIỆU</w:t>
      </w:r>
    </w:p>
    <w:p w14:paraId="6BCF0C00"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xml:space="preserve">– Máy tính, máy chiếu. </w:t>
      </w:r>
    </w:p>
    <w:p w14:paraId="010C4641" w14:textId="77777777" w:rsidR="00B44C9A" w:rsidRPr="00B44C9A" w:rsidRDefault="00B44C9A">
      <w:pPr>
        <w:spacing w:after="0"/>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rPr>
        <w:t xml:space="preserve">– File trình chiếu ppt hỗ trợ bài dạy. </w:t>
      </w:r>
    </w:p>
    <w:p w14:paraId="4EEFCE9B"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Các video hỗ trợ bài giảng.</w:t>
      </w:r>
    </w:p>
    <w:p w14:paraId="60D5E37A" w14:textId="77777777" w:rsidR="00B44C9A" w:rsidRPr="00B44C9A" w:rsidRDefault="00B44C9A">
      <w:pPr>
        <w:spacing w:after="0"/>
        <w:jc w:val="both"/>
        <w:rPr>
          <w:rFonts w:ascii="Times New Roman" w:eastAsia="Times New Roman" w:hAnsi="Times New Roman" w:cs="Times New Roman"/>
          <w:sz w:val="28"/>
          <w:szCs w:val="28"/>
        </w:rPr>
      </w:pPr>
      <w:r w:rsidRPr="00B44C9A">
        <w:rPr>
          <w:rFonts w:ascii="Times New Roman" w:eastAsia="Times New Roman" w:hAnsi="Times New Roman" w:cs="Times New Roman"/>
          <w:sz w:val="28"/>
          <w:szCs w:val="28"/>
        </w:rPr>
        <w:t>– Phiếu học tập</w:t>
      </w:r>
      <w:r w:rsidRPr="00B44C9A">
        <w:rPr>
          <w:rFonts w:ascii="Times New Roman" w:eastAsia="Times New Roman" w:hAnsi="Times New Roman" w:cs="Times New Roman"/>
          <w:sz w:val="28"/>
          <w:szCs w:val="28"/>
          <w:lang w:val="en-US"/>
        </w:rPr>
        <w:t xml:space="preserve"> </w:t>
      </w:r>
      <w:r w:rsidRPr="00B44C9A">
        <w:rPr>
          <w:rFonts w:ascii="Times New Roman" w:eastAsia="Times New Roman" w:hAnsi="Times New Roman" w:cs="Times New Roman"/>
          <w:sz w:val="28"/>
          <w:szCs w:val="28"/>
        </w:rPr>
        <w:t>(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B44C9A" w:rsidRPr="00B44C9A" w14:paraId="673E6EA7" w14:textId="77777777" w:rsidTr="00DE1256">
        <w:tc>
          <w:tcPr>
            <w:tcW w:w="10240" w:type="dxa"/>
            <w:tcBorders>
              <w:top w:val="outset" w:sz="6" w:space="0" w:color="auto"/>
              <w:left w:val="outset" w:sz="6" w:space="0" w:color="auto"/>
              <w:bottom w:val="outset" w:sz="6" w:space="0" w:color="auto"/>
              <w:right w:val="outset" w:sz="6" w:space="0" w:color="auto"/>
            </w:tcBorders>
            <w:shd w:val="clear" w:color="auto" w:fill="FFC000"/>
          </w:tcPr>
          <w:p w14:paraId="0884BC74" w14:textId="77777777" w:rsidR="00B44C9A" w:rsidRPr="00B44C9A" w:rsidRDefault="00B44C9A" w:rsidP="0035559D">
            <w:pPr>
              <w:spacing w:before="100" w:beforeAutospacing="1" w:after="100" w:afterAutospacing="1" w:line="256" w:lineRule="auto"/>
              <w:jc w:val="center"/>
              <w:rPr>
                <w:rFonts w:eastAsia="Calibri"/>
                <w:b/>
                <w:sz w:val="28"/>
                <w:szCs w:val="28"/>
                <w:lang w:val="en-US"/>
              </w:rPr>
            </w:pPr>
            <w:r w:rsidRPr="00B44C9A">
              <w:rPr>
                <w:rFonts w:eastAsia="Calibri"/>
                <w:b/>
                <w:sz w:val="28"/>
                <w:szCs w:val="28"/>
                <w:lang w:val="en-US"/>
              </w:rPr>
              <w:t>PHIẾU HỌC TẬP 1</w:t>
            </w:r>
          </w:p>
        </w:tc>
      </w:tr>
      <w:tr w:rsidR="00B44C9A" w:rsidRPr="00B44C9A" w14:paraId="11787CDD" w14:textId="77777777" w:rsidTr="00DE1256">
        <w:tc>
          <w:tcPr>
            <w:tcW w:w="10240" w:type="dxa"/>
            <w:tcBorders>
              <w:top w:val="nil"/>
              <w:left w:val="outset" w:sz="6" w:space="0" w:color="auto"/>
              <w:bottom w:val="nil"/>
              <w:right w:val="outset" w:sz="6" w:space="0" w:color="auto"/>
            </w:tcBorders>
          </w:tcPr>
          <w:p w14:paraId="6127E591" w14:textId="77777777" w:rsidR="00B44C9A" w:rsidRPr="00B44C9A" w:rsidRDefault="00B44C9A" w:rsidP="005A250A">
            <w:pPr>
              <w:spacing w:after="92" w:line="259" w:lineRule="auto"/>
              <w:ind w:left="283"/>
              <w:rPr>
                <w:b/>
                <w:bCs/>
                <w:sz w:val="28"/>
                <w:szCs w:val="28"/>
              </w:rPr>
            </w:pPr>
            <w:r w:rsidRPr="00B44C9A">
              <w:rPr>
                <w:b/>
                <w:bCs/>
                <w:sz w:val="28"/>
                <w:szCs w:val="28"/>
              </w:rPr>
              <w:t xml:space="preserve">1. </w:t>
            </w:r>
            <w:r w:rsidRPr="00B44C9A">
              <w:rPr>
                <w:b/>
                <w:bCs/>
                <w:i/>
                <w:sz w:val="28"/>
                <w:szCs w:val="28"/>
              </w:rPr>
              <w:t>Điền từ thích hợp vào chỗ trống.</w:t>
            </w:r>
          </w:p>
          <w:p w14:paraId="529ED0E7" w14:textId="77777777" w:rsidR="00B44C9A" w:rsidRPr="00B44C9A" w:rsidRDefault="00B44C9A" w:rsidP="00C6008B">
            <w:pPr>
              <w:numPr>
                <w:ilvl w:val="0"/>
                <w:numId w:val="54"/>
              </w:numPr>
              <w:spacing w:after="85" w:line="265" w:lineRule="auto"/>
              <w:jc w:val="both"/>
              <w:rPr>
                <w:sz w:val="28"/>
                <w:szCs w:val="28"/>
              </w:rPr>
            </w:pPr>
            <w:r w:rsidRPr="00B44C9A">
              <w:rPr>
                <w:sz w:val="28"/>
                <w:szCs w:val="28"/>
              </w:rPr>
              <w:t>Năng lượng mặt trời được (1)...........như để chiếu sáng, làm khô quần áo, sấy thực phẩm, làm muối,...hoặc (2)......... qua các thiết bị thu nhiệt để làm nóng nước, chạy nhà máy phát điện.</w:t>
            </w:r>
          </w:p>
          <w:p w14:paraId="31C116F8" w14:textId="77777777" w:rsidR="00B44C9A" w:rsidRPr="00B44C9A" w:rsidRDefault="00B44C9A" w:rsidP="00C6008B">
            <w:pPr>
              <w:numPr>
                <w:ilvl w:val="0"/>
                <w:numId w:val="54"/>
              </w:numPr>
              <w:spacing w:after="85" w:line="265" w:lineRule="auto"/>
              <w:jc w:val="both"/>
              <w:rPr>
                <w:sz w:val="28"/>
                <w:szCs w:val="28"/>
              </w:rPr>
            </w:pPr>
            <w:r w:rsidRPr="00B44C9A">
              <w:rPr>
                <w:sz w:val="28"/>
                <w:szCs w:val="28"/>
              </w:rPr>
              <w:t xml:space="preserve">Năng lượng mặt trời, năng lượng từ gió, năng lượng từ sóng biển và năng lượng từ dòng sông luôn (3).....trong tự nhiên. </w:t>
            </w:r>
          </w:p>
          <w:p w14:paraId="579AF4E5" w14:textId="77777777" w:rsidR="00B44C9A" w:rsidRPr="00B44C9A" w:rsidRDefault="00B44C9A" w:rsidP="00C6008B">
            <w:pPr>
              <w:numPr>
                <w:ilvl w:val="0"/>
                <w:numId w:val="54"/>
              </w:numPr>
              <w:spacing w:after="85" w:line="265" w:lineRule="auto"/>
              <w:jc w:val="both"/>
              <w:rPr>
                <w:sz w:val="28"/>
                <w:szCs w:val="28"/>
              </w:rPr>
            </w:pPr>
            <w:r w:rsidRPr="00B44C9A">
              <w:rPr>
                <w:sz w:val="28"/>
                <w:szCs w:val="28"/>
              </w:rPr>
              <w:t>Năng lượng từ sóng biển đến từ (4).........là năng lượng có nguồn gốc từ hoạt động của (5).............</w:t>
            </w:r>
          </w:p>
          <w:p w14:paraId="6EB1D5FF" w14:textId="77777777" w:rsidR="00B44C9A" w:rsidRPr="00B44C9A" w:rsidRDefault="00B44C9A" w:rsidP="005A250A">
            <w:pPr>
              <w:spacing w:after="92" w:line="259" w:lineRule="auto"/>
              <w:ind w:left="283"/>
              <w:rPr>
                <w:b/>
                <w:bCs/>
                <w:sz w:val="28"/>
                <w:szCs w:val="28"/>
              </w:rPr>
            </w:pPr>
            <w:r w:rsidRPr="00B44C9A">
              <w:rPr>
                <w:b/>
                <w:bCs/>
                <w:sz w:val="28"/>
                <w:szCs w:val="28"/>
              </w:rPr>
              <w:t xml:space="preserve">2. </w:t>
            </w:r>
            <w:r w:rsidRPr="00B44C9A">
              <w:rPr>
                <w:b/>
                <w:bCs/>
                <w:i/>
                <w:sz w:val="28"/>
                <w:szCs w:val="28"/>
              </w:rPr>
              <w:t>Trả lời câu hỏi sau:</w:t>
            </w:r>
          </w:p>
          <w:p w14:paraId="376B8B8D" w14:textId="77777777" w:rsidR="00B44C9A" w:rsidRPr="00B44C9A" w:rsidRDefault="00B44C9A" w:rsidP="005A250A">
            <w:pPr>
              <w:spacing w:after="0" w:line="336" w:lineRule="auto"/>
              <w:ind w:left="283"/>
              <w:rPr>
                <w:sz w:val="28"/>
                <w:szCs w:val="28"/>
              </w:rPr>
            </w:pPr>
            <w:r w:rsidRPr="00B44C9A">
              <w:rPr>
                <w:sz w:val="28"/>
                <w:szCs w:val="28"/>
              </w:rPr>
              <w:t>Việc sử dụng năng lượng từ dòng sông ảnh hưởng đến môi trường như thế nào nếu: – Vỡ đập thuỷ điện.</w:t>
            </w:r>
          </w:p>
          <w:p w14:paraId="33D57A10" w14:textId="77777777" w:rsidR="00B44C9A" w:rsidRPr="00B44C9A" w:rsidRDefault="00B44C9A" w:rsidP="005A250A">
            <w:pPr>
              <w:spacing w:after="0" w:line="336" w:lineRule="auto"/>
              <w:ind w:left="283"/>
              <w:rPr>
                <w:sz w:val="28"/>
                <w:szCs w:val="28"/>
              </w:rPr>
            </w:pPr>
            <w:r w:rsidRPr="00B44C9A">
              <w:rPr>
                <w:sz w:val="28"/>
                <w:szCs w:val="28"/>
              </w:rPr>
              <w:t>– Động vật không di chuyển được từ hạ nguồn lên thượng nguồn của dòng sông. – Diện tích rừng thay đổi khi xây dựng nhà máy thuỷ điện.</w:t>
            </w:r>
          </w:p>
          <w:p w14:paraId="1FB8897D" w14:textId="77777777" w:rsidR="00B44C9A" w:rsidRPr="00B44C9A" w:rsidRDefault="00B44C9A" w:rsidP="005A250A">
            <w:pPr>
              <w:spacing w:after="0"/>
              <w:jc w:val="both"/>
              <w:rPr>
                <w:sz w:val="28"/>
                <w:szCs w:val="28"/>
              </w:rPr>
            </w:pPr>
            <w:r w:rsidRPr="00B44C9A">
              <w:rPr>
                <w:sz w:val="28"/>
                <w:szCs w:val="28"/>
              </w:rPr>
              <w:t>............................................................................................................................................ ...........................................................................................................................................</w:t>
            </w:r>
          </w:p>
          <w:p w14:paraId="057F3371" w14:textId="77777777" w:rsidR="00B44C9A" w:rsidRPr="00B44C9A" w:rsidRDefault="00B44C9A" w:rsidP="005A250A">
            <w:pPr>
              <w:spacing w:after="0"/>
              <w:jc w:val="both"/>
              <w:rPr>
                <w:sz w:val="28"/>
                <w:szCs w:val="28"/>
              </w:rPr>
            </w:pPr>
            <w:r w:rsidRPr="00B44C9A">
              <w:rPr>
                <w:sz w:val="28"/>
                <w:szCs w:val="28"/>
              </w:rPr>
              <w:t>............................................................................................................................................ ...........................................................................................................................................</w:t>
            </w:r>
          </w:p>
          <w:p w14:paraId="7BE51DE9" w14:textId="77777777" w:rsidR="00B44C9A" w:rsidRPr="00B44C9A" w:rsidRDefault="00B44C9A" w:rsidP="005A250A">
            <w:pPr>
              <w:spacing w:after="92" w:line="259" w:lineRule="auto"/>
              <w:ind w:left="283"/>
              <w:rPr>
                <w:b/>
                <w:bCs/>
                <w:i/>
                <w:sz w:val="28"/>
                <w:szCs w:val="28"/>
              </w:rPr>
            </w:pPr>
            <w:r w:rsidRPr="00B44C9A">
              <w:rPr>
                <w:b/>
                <w:bCs/>
                <w:i/>
                <w:sz w:val="28"/>
                <w:szCs w:val="28"/>
              </w:rPr>
              <w:t>3. Hoàn thành bảng sau</w:t>
            </w:r>
          </w:p>
          <w:tbl>
            <w:tblPr>
              <w:tblStyle w:val="TableGrid"/>
              <w:tblW w:w="0" w:type="auto"/>
              <w:tblInd w:w="283" w:type="dxa"/>
              <w:tblLook w:val="04A0" w:firstRow="1" w:lastRow="0" w:firstColumn="1" w:lastColumn="0" w:noHBand="0" w:noVBand="1"/>
            </w:tblPr>
            <w:tblGrid>
              <w:gridCol w:w="3214"/>
              <w:gridCol w:w="3215"/>
              <w:gridCol w:w="3215"/>
            </w:tblGrid>
            <w:tr w:rsidR="00B44C9A" w:rsidRPr="00B44C9A" w14:paraId="01648A9D" w14:textId="77777777" w:rsidTr="005A250A">
              <w:trPr>
                <w:trHeight w:val="449"/>
              </w:trPr>
              <w:tc>
                <w:tcPr>
                  <w:tcW w:w="3214" w:type="dxa"/>
                </w:tcPr>
                <w:p w14:paraId="1FB965C3" w14:textId="77777777" w:rsidR="00B44C9A" w:rsidRPr="00B44C9A" w:rsidRDefault="00B44C9A" w:rsidP="005A250A">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b/>
                      <w:sz w:val="28"/>
                      <w:szCs w:val="28"/>
                    </w:rPr>
                    <w:t>Năng lượng tái tạo</w:t>
                  </w:r>
                </w:p>
              </w:tc>
              <w:tc>
                <w:tcPr>
                  <w:tcW w:w="3215" w:type="dxa"/>
                </w:tcPr>
                <w:p w14:paraId="2681B5E5" w14:textId="77777777" w:rsidR="00B44C9A" w:rsidRPr="00B44C9A" w:rsidRDefault="00B44C9A" w:rsidP="005A250A">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b/>
                      <w:sz w:val="28"/>
                      <w:szCs w:val="28"/>
                    </w:rPr>
                    <w:t>Ưu điểm</w:t>
                  </w:r>
                </w:p>
              </w:tc>
              <w:tc>
                <w:tcPr>
                  <w:tcW w:w="3215" w:type="dxa"/>
                </w:tcPr>
                <w:p w14:paraId="592BD3AD" w14:textId="77777777" w:rsidR="00B44C9A" w:rsidRPr="00B44C9A" w:rsidRDefault="00B44C9A" w:rsidP="005A250A">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b/>
                      <w:sz w:val="28"/>
                      <w:szCs w:val="28"/>
                    </w:rPr>
                    <w:t>Nhược điểm</w:t>
                  </w:r>
                </w:p>
              </w:tc>
            </w:tr>
            <w:tr w:rsidR="00B44C9A" w:rsidRPr="00B44C9A" w14:paraId="39B1A3F8" w14:textId="77777777" w:rsidTr="005A250A">
              <w:trPr>
                <w:trHeight w:val="449"/>
              </w:trPr>
              <w:tc>
                <w:tcPr>
                  <w:tcW w:w="3214" w:type="dxa"/>
                </w:tcPr>
                <w:p w14:paraId="092658B1" w14:textId="77777777" w:rsidR="00B44C9A" w:rsidRPr="00B44C9A" w:rsidRDefault="00B44C9A" w:rsidP="005A250A">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sz w:val="28"/>
                      <w:szCs w:val="28"/>
                    </w:rPr>
                    <w:t>Năng lượng mặt trời</w:t>
                  </w:r>
                </w:p>
              </w:tc>
              <w:tc>
                <w:tcPr>
                  <w:tcW w:w="3215" w:type="dxa"/>
                </w:tcPr>
                <w:p w14:paraId="1F2545DC" w14:textId="77777777" w:rsidR="00B44C9A" w:rsidRPr="00B44C9A" w:rsidRDefault="00B44C9A" w:rsidP="005A250A">
                  <w:pPr>
                    <w:spacing w:after="92" w:line="259" w:lineRule="auto"/>
                    <w:jc w:val="center"/>
                    <w:rPr>
                      <w:rFonts w:ascii="Times New Roman" w:hAnsi="Times New Roman" w:cs="Times New Roman"/>
                      <w:b/>
                      <w:bCs/>
                      <w:i/>
                      <w:iCs/>
                      <w:sz w:val="28"/>
                      <w:szCs w:val="28"/>
                      <w:lang w:val="en-US"/>
                    </w:rPr>
                  </w:pPr>
                </w:p>
              </w:tc>
              <w:tc>
                <w:tcPr>
                  <w:tcW w:w="3215" w:type="dxa"/>
                </w:tcPr>
                <w:p w14:paraId="73F5D9CE" w14:textId="77777777" w:rsidR="00B44C9A" w:rsidRPr="00B44C9A" w:rsidRDefault="00B44C9A" w:rsidP="005A250A">
                  <w:pPr>
                    <w:spacing w:after="92" w:line="259" w:lineRule="auto"/>
                    <w:jc w:val="center"/>
                    <w:rPr>
                      <w:rFonts w:ascii="Times New Roman" w:hAnsi="Times New Roman" w:cs="Times New Roman"/>
                      <w:b/>
                      <w:bCs/>
                      <w:i/>
                      <w:iCs/>
                      <w:sz w:val="28"/>
                      <w:szCs w:val="28"/>
                      <w:lang w:val="en-US"/>
                    </w:rPr>
                  </w:pPr>
                </w:p>
              </w:tc>
            </w:tr>
            <w:tr w:rsidR="00B44C9A" w:rsidRPr="00B44C9A" w14:paraId="674C1455" w14:textId="77777777" w:rsidTr="005A250A">
              <w:trPr>
                <w:trHeight w:val="449"/>
              </w:trPr>
              <w:tc>
                <w:tcPr>
                  <w:tcW w:w="3214" w:type="dxa"/>
                </w:tcPr>
                <w:p w14:paraId="6EEC2128" w14:textId="77777777" w:rsidR="00B44C9A" w:rsidRPr="00B44C9A" w:rsidRDefault="00B44C9A" w:rsidP="005A250A">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sz w:val="28"/>
                      <w:szCs w:val="28"/>
                    </w:rPr>
                    <w:t>Năng lượng từ gió</w:t>
                  </w:r>
                </w:p>
              </w:tc>
              <w:tc>
                <w:tcPr>
                  <w:tcW w:w="3215" w:type="dxa"/>
                </w:tcPr>
                <w:p w14:paraId="73C0E0FB" w14:textId="77777777" w:rsidR="00B44C9A" w:rsidRPr="00B44C9A" w:rsidRDefault="00B44C9A" w:rsidP="005A250A">
                  <w:pPr>
                    <w:spacing w:after="92" w:line="259" w:lineRule="auto"/>
                    <w:jc w:val="center"/>
                    <w:rPr>
                      <w:rFonts w:ascii="Times New Roman" w:hAnsi="Times New Roman" w:cs="Times New Roman"/>
                      <w:b/>
                      <w:bCs/>
                      <w:i/>
                      <w:iCs/>
                      <w:sz w:val="28"/>
                      <w:szCs w:val="28"/>
                      <w:lang w:val="en-US"/>
                    </w:rPr>
                  </w:pPr>
                </w:p>
              </w:tc>
              <w:tc>
                <w:tcPr>
                  <w:tcW w:w="3215" w:type="dxa"/>
                </w:tcPr>
                <w:p w14:paraId="4983FB4A" w14:textId="77777777" w:rsidR="00B44C9A" w:rsidRPr="00B44C9A" w:rsidRDefault="00B44C9A" w:rsidP="005A250A">
                  <w:pPr>
                    <w:spacing w:after="92" w:line="259" w:lineRule="auto"/>
                    <w:jc w:val="center"/>
                    <w:rPr>
                      <w:rFonts w:ascii="Times New Roman" w:hAnsi="Times New Roman" w:cs="Times New Roman"/>
                      <w:b/>
                      <w:bCs/>
                      <w:i/>
                      <w:iCs/>
                      <w:sz w:val="28"/>
                      <w:szCs w:val="28"/>
                      <w:lang w:val="en-US"/>
                    </w:rPr>
                  </w:pPr>
                </w:p>
              </w:tc>
            </w:tr>
            <w:tr w:rsidR="00B44C9A" w:rsidRPr="00B44C9A" w14:paraId="5260A397" w14:textId="77777777" w:rsidTr="005A250A">
              <w:trPr>
                <w:trHeight w:val="449"/>
              </w:trPr>
              <w:tc>
                <w:tcPr>
                  <w:tcW w:w="3214" w:type="dxa"/>
                </w:tcPr>
                <w:p w14:paraId="6CB4E189" w14:textId="77777777" w:rsidR="00B44C9A" w:rsidRPr="00B44C9A" w:rsidRDefault="00B44C9A" w:rsidP="005A250A">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sz w:val="28"/>
                      <w:szCs w:val="28"/>
                    </w:rPr>
                    <w:lastRenderedPageBreak/>
                    <w:t>Năng lượng từ sóng biển</w:t>
                  </w:r>
                </w:p>
              </w:tc>
              <w:tc>
                <w:tcPr>
                  <w:tcW w:w="3215" w:type="dxa"/>
                </w:tcPr>
                <w:p w14:paraId="723D2ABF" w14:textId="77777777" w:rsidR="00B44C9A" w:rsidRPr="00B44C9A" w:rsidRDefault="00B44C9A" w:rsidP="005A250A">
                  <w:pPr>
                    <w:spacing w:after="92" w:line="259" w:lineRule="auto"/>
                    <w:jc w:val="center"/>
                    <w:rPr>
                      <w:rFonts w:ascii="Times New Roman" w:hAnsi="Times New Roman" w:cs="Times New Roman"/>
                      <w:b/>
                      <w:bCs/>
                      <w:i/>
                      <w:iCs/>
                      <w:sz w:val="28"/>
                      <w:szCs w:val="28"/>
                      <w:lang w:val="en-US"/>
                    </w:rPr>
                  </w:pPr>
                </w:p>
              </w:tc>
              <w:tc>
                <w:tcPr>
                  <w:tcW w:w="3215" w:type="dxa"/>
                </w:tcPr>
                <w:p w14:paraId="2F9DC378" w14:textId="77777777" w:rsidR="00B44C9A" w:rsidRPr="00B44C9A" w:rsidRDefault="00B44C9A" w:rsidP="005A250A">
                  <w:pPr>
                    <w:spacing w:after="92" w:line="259" w:lineRule="auto"/>
                    <w:jc w:val="center"/>
                    <w:rPr>
                      <w:rFonts w:ascii="Times New Roman" w:hAnsi="Times New Roman" w:cs="Times New Roman"/>
                      <w:b/>
                      <w:bCs/>
                      <w:i/>
                      <w:iCs/>
                      <w:sz w:val="28"/>
                      <w:szCs w:val="28"/>
                      <w:lang w:val="en-US"/>
                    </w:rPr>
                  </w:pPr>
                </w:p>
              </w:tc>
            </w:tr>
            <w:tr w:rsidR="00B44C9A" w:rsidRPr="00B44C9A" w14:paraId="65DE78C7" w14:textId="77777777" w:rsidTr="005A250A">
              <w:trPr>
                <w:trHeight w:val="434"/>
              </w:trPr>
              <w:tc>
                <w:tcPr>
                  <w:tcW w:w="3214" w:type="dxa"/>
                </w:tcPr>
                <w:p w14:paraId="6070BF41" w14:textId="77777777" w:rsidR="00B44C9A" w:rsidRPr="00B44C9A" w:rsidRDefault="00B44C9A" w:rsidP="005A250A">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sz w:val="28"/>
                      <w:szCs w:val="28"/>
                    </w:rPr>
                    <w:t>Năng lượng từ dòng sông</w:t>
                  </w:r>
                </w:p>
              </w:tc>
              <w:tc>
                <w:tcPr>
                  <w:tcW w:w="3215" w:type="dxa"/>
                </w:tcPr>
                <w:p w14:paraId="606613ED" w14:textId="77777777" w:rsidR="00B44C9A" w:rsidRPr="00B44C9A" w:rsidRDefault="00B44C9A" w:rsidP="005A250A">
                  <w:pPr>
                    <w:spacing w:after="92" w:line="259" w:lineRule="auto"/>
                    <w:jc w:val="center"/>
                    <w:rPr>
                      <w:rFonts w:ascii="Times New Roman" w:hAnsi="Times New Roman" w:cs="Times New Roman"/>
                      <w:b/>
                      <w:bCs/>
                      <w:i/>
                      <w:iCs/>
                      <w:sz w:val="28"/>
                      <w:szCs w:val="28"/>
                      <w:lang w:val="en-US"/>
                    </w:rPr>
                  </w:pPr>
                </w:p>
              </w:tc>
              <w:tc>
                <w:tcPr>
                  <w:tcW w:w="3215" w:type="dxa"/>
                </w:tcPr>
                <w:p w14:paraId="471759D7" w14:textId="77777777" w:rsidR="00B44C9A" w:rsidRPr="00B44C9A" w:rsidRDefault="00B44C9A" w:rsidP="005A250A">
                  <w:pPr>
                    <w:spacing w:after="92" w:line="259" w:lineRule="auto"/>
                    <w:jc w:val="center"/>
                    <w:rPr>
                      <w:rFonts w:ascii="Times New Roman" w:hAnsi="Times New Roman" w:cs="Times New Roman"/>
                      <w:b/>
                      <w:bCs/>
                      <w:i/>
                      <w:iCs/>
                      <w:sz w:val="28"/>
                      <w:szCs w:val="28"/>
                      <w:lang w:val="en-US"/>
                    </w:rPr>
                  </w:pPr>
                </w:p>
              </w:tc>
            </w:tr>
          </w:tbl>
          <w:p w14:paraId="22CC44CF" w14:textId="77777777" w:rsidR="00B44C9A" w:rsidRPr="00B44C9A" w:rsidRDefault="00B44C9A" w:rsidP="005A250A">
            <w:pPr>
              <w:spacing w:after="92" w:line="259" w:lineRule="auto"/>
              <w:ind w:left="283"/>
              <w:rPr>
                <w:b/>
                <w:bCs/>
                <w:i/>
                <w:iCs/>
                <w:sz w:val="28"/>
                <w:szCs w:val="28"/>
                <w:lang w:val="en-US"/>
              </w:rPr>
            </w:pPr>
          </w:p>
        </w:tc>
      </w:tr>
      <w:tr w:rsidR="00B44C9A" w:rsidRPr="00B44C9A" w14:paraId="7719F216" w14:textId="77777777" w:rsidTr="00DE1256">
        <w:tc>
          <w:tcPr>
            <w:tcW w:w="10240" w:type="dxa"/>
            <w:tcBorders>
              <w:top w:val="nil"/>
              <w:left w:val="outset" w:sz="6" w:space="0" w:color="auto"/>
              <w:bottom w:val="outset" w:sz="6" w:space="0" w:color="auto"/>
              <w:right w:val="outset" w:sz="6" w:space="0" w:color="auto"/>
            </w:tcBorders>
          </w:tcPr>
          <w:p w14:paraId="565ADE96" w14:textId="77777777" w:rsidR="00B44C9A" w:rsidRPr="00B44C9A" w:rsidRDefault="00B44C9A" w:rsidP="0035559D">
            <w:pPr>
              <w:spacing w:after="0"/>
              <w:jc w:val="center"/>
              <w:rPr>
                <w:b/>
                <w:noProof/>
                <w:sz w:val="28"/>
                <w:szCs w:val="28"/>
                <w:lang w:val="en-US"/>
              </w:rPr>
            </w:pPr>
          </w:p>
        </w:tc>
      </w:tr>
    </w:tbl>
    <w:p w14:paraId="39692EC7" w14:textId="77777777" w:rsidR="00B44C9A" w:rsidRPr="00B44C9A" w:rsidRDefault="00B44C9A">
      <w:pPr>
        <w:spacing w:before="40" w:after="60" w:line="276" w:lineRule="auto"/>
        <w:jc w:val="both"/>
        <w:rPr>
          <w:rFonts w:ascii="Times New Roman" w:hAnsi="Times New Roman" w:cs="Times New Roman"/>
          <w:bCs/>
          <w:iCs/>
          <w:sz w:val="28"/>
          <w:szCs w:val="28"/>
          <w:lang w:val="en-US"/>
        </w:rPr>
      </w:pPr>
    </w:p>
    <w:p w14:paraId="13345AA4" w14:textId="77777777" w:rsidR="00B44C9A" w:rsidRPr="00B44C9A" w:rsidRDefault="00B44C9A">
      <w:pPr>
        <w:spacing w:before="40" w:after="60" w:line="276" w:lineRule="auto"/>
        <w:rPr>
          <w:rFonts w:ascii="Times New Roman" w:hAnsi="Times New Roman" w:cs="Times New Roman"/>
          <w:b/>
          <w:color w:val="0070C0"/>
          <w:sz w:val="28"/>
          <w:szCs w:val="28"/>
        </w:rPr>
      </w:pPr>
      <w:r w:rsidRPr="00B44C9A">
        <w:rPr>
          <w:rFonts w:ascii="Times New Roman" w:hAnsi="Times New Roman" w:cs="Times New Roman"/>
          <w:b/>
          <w:color w:val="0070C0"/>
          <w:sz w:val="28"/>
          <w:szCs w:val="28"/>
        </w:rPr>
        <w:t>III. TIẾN TRÌNH DẠY HỌC</w:t>
      </w:r>
    </w:p>
    <w:p w14:paraId="5A8610F4" w14:textId="77777777" w:rsidR="00B44C9A" w:rsidRPr="00B44C9A" w:rsidRDefault="00B44C9A">
      <w:pPr>
        <w:spacing w:before="40" w:after="60" w:line="276" w:lineRule="auto"/>
        <w:jc w:val="both"/>
        <w:rPr>
          <w:rFonts w:ascii="Times New Roman" w:hAnsi="Times New Roman" w:cs="Times New Roman"/>
          <w:b/>
          <w:bCs/>
          <w:color w:val="00B050"/>
          <w:sz w:val="28"/>
          <w:szCs w:val="28"/>
        </w:rPr>
      </w:pPr>
      <w:r w:rsidRPr="00B44C9A">
        <w:rPr>
          <w:rFonts w:ascii="Times New Roman" w:hAnsi="Times New Roman" w:cs="Times New Roman"/>
          <w:b/>
          <w:bCs/>
          <w:color w:val="00B050"/>
          <w:sz w:val="28"/>
          <w:szCs w:val="28"/>
        </w:rPr>
        <w:t xml:space="preserve"> </w:t>
      </w:r>
      <w:r w:rsidRPr="00B44C9A">
        <w:rPr>
          <w:rFonts w:ascii="Times New Roman" w:hAnsi="Times New Roman" w:cs="Times New Roman"/>
          <w:b/>
          <w:bCs/>
          <w:color w:val="00B050"/>
          <w:sz w:val="28"/>
          <w:szCs w:val="28"/>
          <w:lang w:val="en-US"/>
        </w:rPr>
        <w:t xml:space="preserve">A. </w:t>
      </w:r>
      <w:r w:rsidRPr="00B44C9A">
        <w:rPr>
          <w:rFonts w:ascii="Times New Roman" w:hAnsi="Times New Roman" w:cs="Times New Roman"/>
          <w:b/>
          <w:bCs/>
          <w:color w:val="00B050"/>
          <w:sz w:val="28"/>
          <w:szCs w:val="28"/>
        </w:rPr>
        <w:t>PHƯƠNG PHÁP VÀ KĨ THUẬT DẠY HỌC</w:t>
      </w:r>
    </w:p>
    <w:p w14:paraId="64455680"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Dạy học theo nhóm, nhóm cặp đôi.</w:t>
      </w:r>
    </w:p>
    <w:p w14:paraId="531461FD"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Động não, tư duy nhanh tại chổ.</w:t>
      </w:r>
    </w:p>
    <w:p w14:paraId="4FFFF98E"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Kĩ thuật sử dụng phương tiện trực quan, động não, khăn trải bàn, </w:t>
      </w:r>
      <w:r w:rsidRPr="00B44C9A">
        <w:rPr>
          <w:rFonts w:ascii="Times New Roman" w:hAnsi="Times New Roman" w:cs="Times New Roman"/>
          <w:sz w:val="28"/>
          <w:szCs w:val="28"/>
          <w:lang w:val="en-US"/>
        </w:rPr>
        <w:t>phòng tranh, mảnh ghép.</w:t>
      </w:r>
    </w:p>
    <w:p w14:paraId="2A15A3D7" w14:textId="77777777" w:rsidR="00B44C9A" w:rsidRPr="00B44C9A" w:rsidRDefault="00B44C9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sz w:val="28"/>
          <w:szCs w:val="28"/>
        </w:rPr>
        <w:t>-  Dạy học nêu và giải quyết vấn đề thông qua câu hỏi trong SGK.</w:t>
      </w:r>
    </w:p>
    <w:p w14:paraId="1B3B2E1F" w14:textId="77777777" w:rsidR="00B44C9A" w:rsidRPr="00B44C9A" w:rsidRDefault="00B44C9A">
      <w:pPr>
        <w:spacing w:before="40" w:after="60" w:line="276" w:lineRule="auto"/>
        <w:rPr>
          <w:rFonts w:ascii="Times New Roman" w:hAnsi="Times New Roman" w:cs="Times New Roman"/>
          <w:b/>
          <w:color w:val="00B050"/>
          <w:spacing w:val="2"/>
          <w:position w:val="-2"/>
          <w:sz w:val="28"/>
          <w:szCs w:val="28"/>
          <w:lang w:val="nl-NL"/>
        </w:rPr>
      </w:pPr>
      <w:r w:rsidRPr="00B44C9A">
        <w:rPr>
          <w:rFonts w:ascii="Times New Roman" w:hAnsi="Times New Roman" w:cs="Times New Roman"/>
          <w:b/>
          <w:color w:val="00B050"/>
          <w:spacing w:val="2"/>
          <w:position w:val="-2"/>
          <w:sz w:val="28"/>
          <w:szCs w:val="28"/>
          <w:lang w:val="en-US"/>
        </w:rPr>
        <w:t>B</w:t>
      </w:r>
      <w:r w:rsidRPr="00B44C9A">
        <w:rPr>
          <w:rFonts w:ascii="Times New Roman" w:hAnsi="Times New Roman" w:cs="Times New Roman"/>
          <w:b/>
          <w:color w:val="00B050"/>
          <w:spacing w:val="2"/>
          <w:position w:val="-2"/>
          <w:sz w:val="28"/>
          <w:szCs w:val="28"/>
          <w:lang w:val="nl-NL"/>
        </w:rPr>
        <w:t>. CÁC HOẠT ĐỘNG DẠY HỌC</w:t>
      </w:r>
    </w:p>
    <w:p w14:paraId="48652BE2" w14:textId="77777777" w:rsidR="00B44C9A" w:rsidRPr="00B44C9A" w:rsidRDefault="00B44C9A">
      <w:pPr>
        <w:spacing w:before="40" w:after="60" w:line="276" w:lineRule="auto"/>
        <w:rPr>
          <w:rFonts w:ascii="Times New Roman" w:hAnsi="Times New Roman" w:cs="Times New Roman"/>
          <w:color w:val="7030A0"/>
          <w:sz w:val="28"/>
          <w:szCs w:val="28"/>
        </w:rPr>
      </w:pPr>
      <w:r w:rsidRPr="00B44C9A">
        <w:rPr>
          <w:rFonts w:ascii="Times New Roman" w:hAnsi="Times New Roman" w:cs="Times New Roman"/>
          <w:b/>
          <w:color w:val="7030A0"/>
          <w:sz w:val="28"/>
          <w:szCs w:val="28"/>
          <w:lang w:val="en-US"/>
        </w:rPr>
        <w:t xml:space="preserve">1. </w:t>
      </w:r>
      <w:r w:rsidRPr="00B44C9A">
        <w:rPr>
          <w:rFonts w:ascii="Times New Roman" w:hAnsi="Times New Roman" w:cs="Times New Roman"/>
          <w:b/>
          <w:color w:val="7030A0"/>
          <w:sz w:val="28"/>
          <w:szCs w:val="28"/>
        </w:rPr>
        <w:t>Hoạt động 1:  Khởi động</w:t>
      </w:r>
    </w:p>
    <w:p w14:paraId="6C516806"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a) Mục tiêu</w:t>
      </w:r>
      <w:r w:rsidRPr="00B44C9A">
        <w:rPr>
          <w:rFonts w:ascii="Times New Roman" w:hAnsi="Times New Roman" w:cs="Times New Roman"/>
          <w:b/>
          <w:color w:val="C00000"/>
          <w:sz w:val="28"/>
          <w:szCs w:val="28"/>
        </w:rPr>
        <w:t>:</w:t>
      </w:r>
      <w:r w:rsidRPr="00B44C9A">
        <w:rPr>
          <w:rFonts w:ascii="Times New Roman" w:hAnsi="Times New Roman" w:cs="Times New Roman"/>
          <w:sz w:val="28"/>
          <w:szCs w:val="28"/>
        </w:rPr>
        <w:t xml:space="preserve"> </w:t>
      </w:r>
    </w:p>
    <w:p w14:paraId="0A108FBD" w14:textId="77777777" w:rsidR="00B44C9A" w:rsidRPr="00B44C9A" w:rsidRDefault="00B44C9A" w:rsidP="00B3091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xml:space="preserve">– Nhận biết được các dạng năng lượng tái tạo và các ưu/nhược điểm của chúng </w:t>
      </w:r>
    </w:p>
    <w:p w14:paraId="38670C51" w14:textId="77777777" w:rsidR="00B44C9A" w:rsidRPr="00B44C9A" w:rsidRDefault="00B44C9A">
      <w:pPr>
        <w:spacing w:before="40" w:after="60" w:line="276" w:lineRule="auto"/>
        <w:rPr>
          <w:rFonts w:ascii="Times New Roman" w:hAnsi="Times New Roman" w:cs="Times New Roman"/>
          <w:bCs/>
          <w:sz w:val="28"/>
          <w:szCs w:val="28"/>
        </w:rPr>
      </w:pPr>
      <w:r w:rsidRPr="00B44C9A">
        <w:rPr>
          <w:rFonts w:ascii="Times New Roman" w:hAnsi="Times New Roman" w:cs="Times New Roman"/>
          <w:b/>
          <w:bCs/>
          <w:color w:val="C00000"/>
          <w:sz w:val="28"/>
          <w:szCs w:val="28"/>
        </w:rPr>
        <w:t>b) Nội dung:</w:t>
      </w:r>
      <w:r w:rsidRPr="00B44C9A">
        <w:rPr>
          <w:rFonts w:ascii="Times New Roman" w:hAnsi="Times New Roman" w:cs="Times New Roman"/>
          <w:b/>
          <w:bCs/>
          <w:sz w:val="28"/>
          <w:szCs w:val="28"/>
        </w:rPr>
        <w:t xml:space="preserve"> </w:t>
      </w:r>
      <w:r w:rsidRPr="00B44C9A">
        <w:rPr>
          <w:rFonts w:ascii="Times New Roman" w:hAnsi="Times New Roman" w:cs="Times New Roman"/>
          <w:bCs/>
          <w:sz w:val="28"/>
          <w:szCs w:val="28"/>
        </w:rPr>
        <w:t xml:space="preserve"> </w:t>
      </w:r>
    </w:p>
    <w:p w14:paraId="64506447" w14:textId="77777777" w:rsidR="00B44C9A" w:rsidRPr="00B44C9A" w:rsidRDefault="00B44C9A" w:rsidP="00B3091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GV thực hiện:</w:t>
      </w:r>
    </w:p>
    <w:p w14:paraId="7B23E45C" w14:textId="77777777" w:rsidR="00B44C9A" w:rsidRPr="00B44C9A" w:rsidRDefault="00B44C9A" w:rsidP="00B3091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Chiếu video về năng lượng hoá thạch và năng lượng tái tạo.</w:t>
      </w:r>
    </w:p>
    <w:p w14:paraId="2AFCA532" w14:textId="77777777" w:rsidR="00B44C9A" w:rsidRPr="00B44C9A" w:rsidRDefault="00B44C9A" w:rsidP="00B3091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Yêu cầu HS theo dõi video, liệt kê các dạng năng lượng tái tạo được đề cập đến trong video, cho biết ưu/nhược điểm của năng lượng tái tạo.</w:t>
      </w:r>
    </w:p>
    <w:p w14:paraId="395A27BC" w14:textId="7269AF2E" w:rsidR="00B44C9A" w:rsidRPr="00B44C9A" w:rsidRDefault="00B44C9A" w:rsidP="00B3091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Link video: https://www.youtube.com/watch?v=CYCLSEu_mPI&amp;t=23s</w:t>
      </w:r>
    </w:p>
    <w:p w14:paraId="52B33674" w14:textId="77777777" w:rsidR="00B44C9A" w:rsidRPr="00B44C9A" w:rsidRDefault="00B44C9A" w:rsidP="00B3091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
          <w:bCs/>
          <w:color w:val="C00000"/>
          <w:sz w:val="28"/>
          <w:szCs w:val="28"/>
          <w:lang w:val="en-US"/>
        </w:rPr>
        <w:t>:</w:t>
      </w:r>
      <w:r w:rsidRPr="00B44C9A">
        <w:rPr>
          <w:rFonts w:ascii="Times New Roman" w:hAnsi="Times New Roman" w:cs="Times New Roman"/>
        </w:rPr>
        <w:t xml:space="preserve"> </w:t>
      </w:r>
      <w:r w:rsidRPr="00B44C9A">
        <w:rPr>
          <w:rFonts w:ascii="Times New Roman" w:hAnsi="Times New Roman" w:cs="Times New Roman"/>
          <w:sz w:val="28"/>
          <w:szCs w:val="28"/>
          <w:lang w:val="en-US"/>
        </w:rPr>
        <w:t>Câu trả lời của HS</w:t>
      </w:r>
    </w:p>
    <w:p w14:paraId="403CF434" w14:textId="77777777" w:rsidR="00B44C9A" w:rsidRPr="00B44C9A" w:rsidRDefault="00B44C9A" w:rsidP="00B3091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Các dạng năng lượng tái tạo: năng lượng Mặt Trời, năng lượng từ gió, năng lượng từ thuỷ triều, năng lượng từ sóng và năng lượng sinh khối.</w:t>
      </w:r>
    </w:p>
    <w:p w14:paraId="7D715697" w14:textId="77777777" w:rsidR="00B44C9A" w:rsidRPr="00B44C9A" w:rsidRDefault="00B44C9A" w:rsidP="00B3091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Ưu điểm: có sẵn trong tự nhiên, liên tục được bổ sung.</w:t>
      </w:r>
    </w:p>
    <w:p w14:paraId="0013C7AF" w14:textId="77777777" w:rsidR="00B44C9A" w:rsidRPr="00B44C9A" w:rsidRDefault="00B44C9A" w:rsidP="00B3091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Nhược điểm: tính ổn định thấp, chi phí khai thác ban đầu cao,...</w:t>
      </w:r>
    </w:p>
    <w:p w14:paraId="11E03C8C" w14:textId="77777777" w:rsidR="00B44C9A" w:rsidRPr="00B44C9A" w:rsidRDefault="00B44C9A" w:rsidP="00555FE9">
      <w:pPr>
        <w:spacing w:before="4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6956"/>
        <w:gridCol w:w="3601"/>
      </w:tblGrid>
      <w:tr w:rsidR="00B44C9A" w:rsidRPr="00B44C9A" w14:paraId="71FE286E" w14:textId="77777777" w:rsidTr="00B30916">
        <w:trPr>
          <w:trHeight w:val="467"/>
        </w:trPr>
        <w:tc>
          <w:tcPr>
            <w:tcW w:w="5908" w:type="dxa"/>
            <w:shd w:val="clear" w:color="auto" w:fill="F2DCDC" w:themeFill="accent2" w:themeFillTint="32"/>
          </w:tcPr>
          <w:p w14:paraId="627F94A2"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GV</w:t>
            </w:r>
          </w:p>
        </w:tc>
        <w:tc>
          <w:tcPr>
            <w:tcW w:w="4649" w:type="dxa"/>
            <w:shd w:val="clear" w:color="auto" w:fill="F2DCDC" w:themeFill="accent2" w:themeFillTint="32"/>
          </w:tcPr>
          <w:p w14:paraId="5376072D" w14:textId="77777777" w:rsidR="00B44C9A" w:rsidRPr="00B44C9A" w:rsidRDefault="00B44C9A">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41A91B68" w14:textId="77777777" w:rsidTr="00B30916">
        <w:trPr>
          <w:trHeight w:val="1079"/>
        </w:trPr>
        <w:tc>
          <w:tcPr>
            <w:tcW w:w="5908" w:type="dxa"/>
          </w:tcPr>
          <w:p w14:paraId="3E61F10F" w14:textId="77777777" w:rsidR="00B44C9A" w:rsidRPr="00B44C9A" w:rsidRDefault="00B44C9A">
            <w:pPr>
              <w:pStyle w:val="ListParagraph"/>
              <w:tabs>
                <w:tab w:val="left" w:pos="2694"/>
              </w:tabs>
              <w:spacing w:after="0" w:line="360" w:lineRule="auto"/>
              <w:ind w:left="0"/>
              <w:textAlignment w:val="baseline"/>
              <w:rPr>
                <w:rFonts w:ascii="Times New Roman" w:hAnsi="Times New Roman" w:cs="Times New Roman"/>
                <w:b/>
                <w:kern w:val="24"/>
                <w:sz w:val="28"/>
                <w:szCs w:val="28"/>
              </w:rPr>
            </w:pPr>
            <w:r w:rsidRPr="00B44C9A">
              <w:rPr>
                <w:rFonts w:ascii="Times New Roman" w:hAnsi="Times New Roman" w:cs="Times New Roman"/>
                <w:b/>
                <w:kern w:val="24"/>
                <w:sz w:val="28"/>
                <w:szCs w:val="28"/>
              </w:rPr>
              <w:t>Chuyển giao nhiệm vụ</w:t>
            </w:r>
          </w:p>
          <w:p w14:paraId="4E6991E8" w14:textId="77777777" w:rsidR="00B44C9A" w:rsidRPr="00B44C9A" w:rsidRDefault="00B44C9A" w:rsidP="00B3091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GV thực hiện:</w:t>
            </w:r>
          </w:p>
          <w:p w14:paraId="430F59BB" w14:textId="77777777" w:rsidR="00B44C9A" w:rsidRPr="00B44C9A" w:rsidRDefault="00B44C9A" w:rsidP="00B3091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Chiếu video về năng lượng hoá thạch và năng lượng tái tạo.</w:t>
            </w:r>
          </w:p>
          <w:p w14:paraId="3EF23CB7" w14:textId="77777777" w:rsidR="00B44C9A" w:rsidRPr="00B44C9A" w:rsidRDefault="00B44C9A" w:rsidP="00B30916">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lastRenderedPageBreak/>
              <w:t>+ Yêu cầu HS theo dõi video, liệt kê các dạng năng lượng tái tạo được đề cập đến trong video, cho biết ưu/nhược điểm của năng lượng tái tạo.</w:t>
            </w:r>
          </w:p>
          <w:p w14:paraId="6E1013E4" w14:textId="2A7A0E09" w:rsidR="00B44C9A" w:rsidRPr="00B44C9A" w:rsidRDefault="00B44C9A" w:rsidP="00B30916">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Link video: https://www.youtube.com/watch?v=CYCLSEu_mPI&amp;t=23s</w:t>
            </w:r>
          </w:p>
          <w:p w14:paraId="79D802BE" w14:textId="77777777" w:rsidR="00B44C9A" w:rsidRPr="00B44C9A" w:rsidRDefault="00B44C9A" w:rsidP="00555FE9">
            <w:pPr>
              <w:spacing w:before="40" w:after="60" w:line="276" w:lineRule="auto"/>
              <w:rPr>
                <w:rFonts w:ascii="Times New Roman" w:hAnsi="Times New Roman" w:cs="Times New Roman"/>
                <w:b/>
                <w:i/>
                <w:iCs/>
                <w:sz w:val="28"/>
                <w:szCs w:val="28"/>
                <w:lang w:val="en-US"/>
              </w:rPr>
            </w:pPr>
          </w:p>
        </w:tc>
        <w:tc>
          <w:tcPr>
            <w:tcW w:w="4649" w:type="dxa"/>
          </w:tcPr>
          <w:p w14:paraId="6EEE2908" w14:textId="77777777" w:rsidR="00B44C9A" w:rsidRPr="00B44C9A" w:rsidRDefault="00B44C9A" w:rsidP="008F612E">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lastRenderedPageBreak/>
              <w:t>- HS nhận nhiệm vụ.</w:t>
            </w:r>
          </w:p>
        </w:tc>
      </w:tr>
      <w:tr w:rsidR="00B44C9A" w:rsidRPr="00B44C9A" w14:paraId="57064479" w14:textId="77777777" w:rsidTr="00B30916">
        <w:trPr>
          <w:trHeight w:val="791"/>
        </w:trPr>
        <w:tc>
          <w:tcPr>
            <w:tcW w:w="5908" w:type="dxa"/>
          </w:tcPr>
          <w:p w14:paraId="0F8D363B"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ướng dẫn HS thực hiện nhiệm vụ</w:t>
            </w:r>
          </w:p>
          <w:p w14:paraId="376639EB" w14:textId="77777777" w:rsidR="00B44C9A" w:rsidRPr="00B44C9A" w:rsidRDefault="00B44C9A">
            <w:pPr>
              <w:spacing w:before="40" w:after="0" w:line="276" w:lineRule="auto"/>
              <w:jc w:val="both"/>
              <w:rPr>
                <w:rFonts w:ascii="Times New Roman" w:hAnsi="Times New Roman" w:cs="Times New Roman"/>
                <w:sz w:val="28"/>
                <w:szCs w:val="28"/>
              </w:rPr>
            </w:pPr>
            <w:r w:rsidRPr="00B44C9A">
              <w:rPr>
                <w:rFonts w:ascii="Times New Roman" w:hAnsi="Times New Roman" w:cs="Times New Roman"/>
                <w:sz w:val="28"/>
                <w:szCs w:val="28"/>
              </w:rPr>
              <w:t>- GV đặt câu hỏi xong quan sát HS, nếu các em chưa thể trả lời thì đặt thêm câu hỏi gợi mở, liên tưởng tác các kiến thức đã học ở lớp dưới.</w:t>
            </w:r>
          </w:p>
        </w:tc>
        <w:tc>
          <w:tcPr>
            <w:tcW w:w="4649" w:type="dxa"/>
          </w:tcPr>
          <w:p w14:paraId="67C8C6F5" w14:textId="77777777" w:rsidR="00B44C9A" w:rsidRPr="00B44C9A" w:rsidRDefault="00B44C9A" w:rsidP="00B30916">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HS làm việc cá nhân, thực hiện:</w:t>
            </w:r>
          </w:p>
          <w:p w14:paraId="1C859600" w14:textId="77777777" w:rsidR="00B44C9A" w:rsidRPr="00B44C9A" w:rsidRDefault="00B44C9A" w:rsidP="00B30916">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Theo dõi video.</w:t>
            </w:r>
          </w:p>
          <w:p w14:paraId="4BD82E2E" w14:textId="77777777" w:rsidR="00B44C9A" w:rsidRPr="00B44C9A" w:rsidRDefault="00B44C9A" w:rsidP="00B30916">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hi chú nhanh các dạng năng lượng tái tạo được nhắc đến trong video.</w:t>
            </w:r>
          </w:p>
          <w:p w14:paraId="3F706CAF" w14:textId="77777777" w:rsidR="00B44C9A" w:rsidRPr="00B44C9A" w:rsidRDefault="00B44C9A" w:rsidP="00B30916">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Suy nghĩ để chỉ ra ưu/nhược điểm của năng lượng tái tạo.</w:t>
            </w:r>
          </w:p>
        </w:tc>
      </w:tr>
      <w:tr w:rsidR="00B44C9A" w:rsidRPr="00B44C9A" w14:paraId="00F3F65E" w14:textId="77777777" w:rsidTr="00B30916">
        <w:trPr>
          <w:trHeight w:val="510"/>
        </w:trPr>
        <w:tc>
          <w:tcPr>
            <w:tcW w:w="5908" w:type="dxa"/>
          </w:tcPr>
          <w:p w14:paraId="267DBA10" w14:textId="77777777" w:rsidR="00B44C9A" w:rsidRPr="00B44C9A" w:rsidRDefault="00B44C9A">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rPr>
              <w:t>Chốt lại và đặt vấn đề vào bài</w:t>
            </w:r>
          </w:p>
          <w:p w14:paraId="4057C510" w14:textId="77777777" w:rsidR="00B44C9A" w:rsidRPr="00B44C9A" w:rsidRDefault="00B44C9A" w:rsidP="00555FE9">
            <w:pPr>
              <w:spacing w:before="40" w:after="60" w:line="276" w:lineRule="auto"/>
              <w:jc w:val="both"/>
              <w:rPr>
                <w:rFonts w:ascii="Times New Roman" w:eastAsia="Times New Roman" w:hAnsi="Times New Roman" w:cs="Times New Roman"/>
                <w:i/>
                <w:sz w:val="28"/>
                <w:szCs w:val="28"/>
              </w:rPr>
            </w:pPr>
            <w:r w:rsidRPr="00B44C9A">
              <w:rPr>
                <w:rFonts w:ascii="Times New Roman" w:eastAsia="Times New Roman" w:hAnsi="Times New Roman" w:cs="Times New Roman"/>
                <w:sz w:val="28"/>
                <w:szCs w:val="28"/>
              </w:rPr>
              <w:t xml:space="preserve">– GV không chốt đáp án của câu hỏi mà dẫn dắt vào bài mới. GV có thể dẫn dắt:  </w:t>
            </w:r>
            <w:r w:rsidRPr="00B44C9A">
              <w:rPr>
                <w:rFonts w:ascii="Times New Roman" w:eastAsia="Times New Roman" w:hAnsi="Times New Roman" w:cs="Times New Roman"/>
                <w:i/>
                <w:iCs/>
                <w:sz w:val="28"/>
                <w:szCs w:val="28"/>
              </w:rPr>
              <w:t>Năng lượng tái tạo là năng lượng đến từ các nguồn năng lượng có sẵn trong thiên nhiên, liên tục được bổ sung thông qua các quá trình tự nhiên. Các dạng năng lượng này có ưu điểm và nhược điểm gì? Chúng ta cùng tìm hiểu nội dung bài học mới.</w:t>
            </w:r>
          </w:p>
        </w:tc>
        <w:tc>
          <w:tcPr>
            <w:tcW w:w="4649" w:type="dxa"/>
          </w:tcPr>
          <w:p w14:paraId="022FDB12"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HS lắng nghe và chuẩn bị tinh thần học bài mới.</w:t>
            </w:r>
          </w:p>
        </w:tc>
      </w:tr>
    </w:tbl>
    <w:p w14:paraId="2A3F29CD" w14:textId="77777777" w:rsidR="00B44C9A" w:rsidRPr="00B44C9A" w:rsidRDefault="00B44C9A">
      <w:pPr>
        <w:spacing w:before="40" w:after="60" w:line="276" w:lineRule="auto"/>
        <w:rPr>
          <w:rFonts w:ascii="Times New Roman" w:hAnsi="Times New Roman" w:cs="Times New Roman"/>
          <w:b/>
          <w:color w:val="7030A0"/>
          <w:sz w:val="28"/>
          <w:szCs w:val="28"/>
          <w:lang w:val="nl-NL"/>
        </w:rPr>
      </w:pPr>
      <w:r w:rsidRPr="00B44C9A">
        <w:rPr>
          <w:rFonts w:ascii="Times New Roman" w:hAnsi="Times New Roman" w:cs="Times New Roman"/>
          <w:b/>
          <w:color w:val="7030A0"/>
          <w:sz w:val="28"/>
          <w:szCs w:val="28"/>
          <w:lang w:val="nl-NL"/>
        </w:rPr>
        <w:t>2. Hoạng động 2: Hình thành kiến thức</w:t>
      </w:r>
    </w:p>
    <w:p w14:paraId="54336A0B" w14:textId="77777777" w:rsidR="00B44C9A" w:rsidRPr="00B44C9A" w:rsidRDefault="00B44C9A" w:rsidP="007258DB">
      <w:pPr>
        <w:spacing w:before="40" w:after="60" w:line="276" w:lineRule="auto"/>
        <w:rPr>
          <w:rFonts w:ascii="Times New Roman" w:hAnsi="Times New Roman" w:cs="Times New Roman"/>
          <w:b/>
          <w:color w:val="00B0F0"/>
          <w:sz w:val="28"/>
          <w:szCs w:val="28"/>
          <w:lang w:val="nl-NL"/>
        </w:rPr>
      </w:pPr>
      <w:r w:rsidRPr="00B44C9A">
        <w:rPr>
          <w:rFonts w:ascii="Times New Roman" w:hAnsi="Times New Roman" w:cs="Times New Roman"/>
          <w:b/>
          <w:color w:val="00B0F0"/>
          <w:sz w:val="28"/>
          <w:szCs w:val="28"/>
          <w:lang w:val="nl-NL"/>
        </w:rPr>
        <w:t xml:space="preserve">Hoạt động </w:t>
      </w:r>
      <w:r w:rsidRPr="00B44C9A">
        <w:rPr>
          <w:rFonts w:ascii="Times New Roman" w:hAnsi="Times New Roman" w:cs="Times New Roman"/>
          <w:b/>
          <w:color w:val="00B0F0"/>
          <w:sz w:val="28"/>
          <w:szCs w:val="28"/>
        </w:rPr>
        <w:t>2.</w:t>
      </w:r>
      <w:r w:rsidRPr="00B44C9A">
        <w:rPr>
          <w:rFonts w:ascii="Times New Roman" w:hAnsi="Times New Roman" w:cs="Times New Roman"/>
          <w:b/>
          <w:color w:val="00B0F0"/>
          <w:sz w:val="28"/>
          <w:szCs w:val="28"/>
          <w:lang w:val="nl-NL"/>
        </w:rPr>
        <w:t>1: Năng lượng tái tạo</w:t>
      </w:r>
    </w:p>
    <w:p w14:paraId="5378071E" w14:textId="77777777" w:rsidR="00B44C9A" w:rsidRPr="00B44C9A" w:rsidRDefault="00B44C9A" w:rsidP="00B44C9A">
      <w:pPr>
        <w:numPr>
          <w:ilvl w:val="0"/>
          <w:numId w:val="2"/>
        </w:numPr>
        <w:spacing w:before="40" w:after="60" w:line="276" w:lineRule="auto"/>
        <w:rPr>
          <w:rFonts w:ascii="Times New Roman" w:hAnsi="Times New Roman" w:cs="Times New Roman"/>
          <w:sz w:val="28"/>
          <w:szCs w:val="28"/>
          <w:lang w:val="en-US"/>
        </w:rPr>
      </w:pPr>
      <w:r w:rsidRPr="00B44C9A">
        <w:rPr>
          <w:rFonts w:ascii="Times New Roman" w:hAnsi="Times New Roman" w:cs="Times New Roman"/>
          <w:b/>
          <w:bCs/>
          <w:color w:val="C00000"/>
          <w:sz w:val="28"/>
          <w:szCs w:val="28"/>
          <w:lang w:val="en-US"/>
        </w:rPr>
        <w:t>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3EB5E742"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Biết được khái niệm của một số dạng năng lượng tái tạo.</w:t>
      </w:r>
    </w:p>
    <w:p w14:paraId="6375B540"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Nêu được ưu và nhược điểm của chúng.</w:t>
      </w:r>
    </w:p>
    <w:p w14:paraId="35B75621" w14:textId="77777777" w:rsidR="00B44C9A" w:rsidRPr="00B44C9A" w:rsidRDefault="00B44C9A" w:rsidP="007258DB">
      <w:pPr>
        <w:spacing w:before="40" w:after="60" w:line="276" w:lineRule="auto"/>
        <w:jc w:val="both"/>
        <w:rPr>
          <w:rFonts w:ascii="Times New Roman" w:hAnsi="Times New Roman" w:cs="Times New Roman"/>
          <w:bCs/>
          <w:sz w:val="28"/>
          <w:szCs w:val="28"/>
        </w:rPr>
      </w:pPr>
      <w:r w:rsidRPr="00B44C9A">
        <w:rPr>
          <w:rFonts w:ascii="Times New Roman" w:hAnsi="Times New Roman" w:cs="Times New Roman"/>
          <w:b/>
          <w:bCs/>
          <w:color w:val="C00000"/>
          <w:sz w:val="28"/>
          <w:szCs w:val="28"/>
          <w:lang w:val="en-US"/>
        </w:rPr>
        <w:t xml:space="preserve">b) </w:t>
      </w:r>
      <w:r w:rsidRPr="00B44C9A">
        <w:rPr>
          <w:rFonts w:ascii="Times New Roman" w:hAnsi="Times New Roman" w:cs="Times New Roman"/>
          <w:b/>
          <w:bCs/>
          <w:color w:val="C00000"/>
          <w:sz w:val="28"/>
          <w:szCs w:val="28"/>
        </w:rPr>
        <w:t xml:space="preserve">Nội dung: </w:t>
      </w:r>
    </w:p>
    <w:p w14:paraId="55700FD2"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V sử dụng kĩ thuật mảnh ghép:</w:t>
      </w:r>
    </w:p>
    <w:p w14:paraId="471BD157"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Cambria Math" w:eastAsia="Times New Roman" w:hAnsi="Cambria Math" w:cs="Cambria Math"/>
          <w:sz w:val="28"/>
          <w:szCs w:val="28"/>
          <w:lang w:val="en-US"/>
        </w:rPr>
        <w:t>∗</w:t>
      </w:r>
      <w:r w:rsidRPr="00B44C9A">
        <w:rPr>
          <w:rFonts w:ascii="Times New Roman" w:eastAsia="Times New Roman" w:hAnsi="Times New Roman" w:cs="Times New Roman"/>
          <w:sz w:val="28"/>
          <w:szCs w:val="28"/>
          <w:lang w:val="en-US"/>
        </w:rPr>
        <w:t xml:space="preserve"> Vòng 1: Nhóm Chuyên gia</w:t>
      </w:r>
    </w:p>
    <w:p w14:paraId="113ADF95"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xml:space="preserve">+ Chia nhóm HS: lớp chia thành 4 nhóm được đánh số theo thứ tự từ 1 đến 4. </w:t>
      </w:r>
    </w:p>
    <w:p w14:paraId="1AA01CF7"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iao nhiệm vụ cho các nhóm: tìm hiểu về nguồn gốc, đặc điểm, cách thức khai thác, tác động đến môi trường của việc khai thác và sử dụng các nguồn năng lượng. Cụ thể:</w:t>
      </w:r>
    </w:p>
    <w:p w14:paraId="0B83EE4D"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bCs/>
          <w:sz w:val="28"/>
          <w:szCs w:val="28"/>
          <w:lang w:val="en-US"/>
        </w:rPr>
        <w:t>Nhóm 1:</w:t>
      </w:r>
      <w:r w:rsidRPr="00B44C9A">
        <w:rPr>
          <w:rFonts w:ascii="Times New Roman" w:eastAsia="Times New Roman" w:hAnsi="Times New Roman" w:cs="Times New Roman"/>
          <w:sz w:val="28"/>
          <w:szCs w:val="28"/>
          <w:lang w:val="en-US"/>
        </w:rPr>
        <w:t xml:space="preserve"> năng lượng mặt trời (mục II.1-SGK/ tr.71)</w:t>
      </w:r>
    </w:p>
    <w:p w14:paraId="5F59A6C9"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bCs/>
          <w:sz w:val="28"/>
          <w:szCs w:val="28"/>
          <w:lang w:val="en-US"/>
        </w:rPr>
        <w:lastRenderedPageBreak/>
        <w:t>Nhóm 2:</w:t>
      </w:r>
      <w:r w:rsidRPr="00B44C9A">
        <w:rPr>
          <w:rFonts w:ascii="Times New Roman" w:eastAsia="Times New Roman" w:hAnsi="Times New Roman" w:cs="Times New Roman"/>
          <w:sz w:val="28"/>
          <w:szCs w:val="28"/>
          <w:lang w:val="en-US"/>
        </w:rPr>
        <w:t xml:space="preserve"> năng lượng từ gió (mục II.2-SGK/ tr.72)</w:t>
      </w:r>
    </w:p>
    <w:p w14:paraId="0D604A4F"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bCs/>
          <w:sz w:val="28"/>
          <w:szCs w:val="28"/>
          <w:lang w:val="en-US"/>
        </w:rPr>
        <w:t>Nhóm 3:</w:t>
      </w:r>
      <w:r w:rsidRPr="00B44C9A">
        <w:rPr>
          <w:rFonts w:ascii="Times New Roman" w:eastAsia="Times New Roman" w:hAnsi="Times New Roman" w:cs="Times New Roman"/>
          <w:sz w:val="28"/>
          <w:szCs w:val="28"/>
          <w:lang w:val="en-US"/>
        </w:rPr>
        <w:t xml:space="preserve"> năng lượng từ sóng biển (mục II.3SGK/tr.73)</w:t>
      </w:r>
    </w:p>
    <w:p w14:paraId="420F71A5"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bCs/>
          <w:sz w:val="28"/>
          <w:szCs w:val="28"/>
          <w:lang w:val="en-US"/>
        </w:rPr>
        <w:t>Nhóm 4:</w:t>
      </w:r>
      <w:r w:rsidRPr="00B44C9A">
        <w:rPr>
          <w:rFonts w:ascii="Times New Roman" w:eastAsia="Times New Roman" w:hAnsi="Times New Roman" w:cs="Times New Roman"/>
          <w:sz w:val="28"/>
          <w:szCs w:val="28"/>
          <w:lang w:val="en-US"/>
        </w:rPr>
        <w:t xml:space="preserve"> năng lượng từ dòng sông (mục II.4SGK/tr.74).</w:t>
      </w:r>
    </w:p>
    <w:p w14:paraId="6587A294"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Cambria Math" w:eastAsia="Times New Roman" w:hAnsi="Cambria Math" w:cs="Cambria Math"/>
          <w:sz w:val="28"/>
          <w:szCs w:val="28"/>
          <w:lang w:val="en-US"/>
        </w:rPr>
        <w:t>∗</w:t>
      </w:r>
      <w:r w:rsidRPr="00B44C9A">
        <w:rPr>
          <w:rFonts w:ascii="Times New Roman" w:eastAsia="Times New Roman" w:hAnsi="Times New Roman" w:cs="Times New Roman"/>
          <w:sz w:val="28"/>
          <w:szCs w:val="28"/>
          <w:lang w:val="en-US"/>
        </w:rPr>
        <w:t xml:space="preserve"> Vòng 2: nhóm mảnh ghép</w:t>
      </w:r>
    </w:p>
    <w:p w14:paraId="1F74E73A"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Hướng dẫn HS hình thành nhóm mới: các thành viên trong 1 nhóm chuyên gia đếm thứ tự từ 1 đến 6, các thành viên ở các nhóm chuyên gia khác nhau có cùng số thứ tự thì tạo thành 1 nhóm.</w:t>
      </w:r>
    </w:p>
    <w:p w14:paraId="62D75F47"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Yêu cầu các thành viên trong nhóm mới chia sẻ đầy đủ nội dung tìm hiểu được trong vòng chuyên gia với các thành viên còn lại trong nhóm.</w:t>
      </w:r>
    </w:p>
    <w:p w14:paraId="7B6F245F"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Phát phiếu học tập nhóm, yêu cầu các nhóm thảo luận và hoàn thành phiếu học tập.</w:t>
      </w:r>
    </w:p>
    <w:p w14:paraId="71D33AD5" w14:textId="77777777" w:rsidR="00B44C9A" w:rsidRPr="00B44C9A" w:rsidRDefault="00B44C9A" w:rsidP="007258DB">
      <w:pPr>
        <w:spacing w:after="57" w:line="233" w:lineRule="auto"/>
        <w:jc w:val="both"/>
        <w:rPr>
          <w:rFonts w:ascii="Times New Roman" w:hAnsi="Times New Roman" w:cs="Times New Roman"/>
          <w:bCs/>
          <w:sz w:val="28"/>
          <w:szCs w:val="28"/>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B44C9A" w:rsidRPr="00B44C9A" w14:paraId="3A911F6E" w14:textId="77777777" w:rsidTr="00CF3634">
        <w:tc>
          <w:tcPr>
            <w:tcW w:w="10240" w:type="dxa"/>
            <w:tcBorders>
              <w:top w:val="outset" w:sz="6" w:space="0" w:color="auto"/>
              <w:left w:val="outset" w:sz="6" w:space="0" w:color="auto"/>
              <w:bottom w:val="outset" w:sz="6" w:space="0" w:color="auto"/>
              <w:right w:val="outset" w:sz="6" w:space="0" w:color="auto"/>
            </w:tcBorders>
            <w:shd w:val="clear" w:color="auto" w:fill="FFC000"/>
          </w:tcPr>
          <w:p w14:paraId="4F84F3FD" w14:textId="77777777" w:rsidR="00B44C9A" w:rsidRPr="00B44C9A" w:rsidRDefault="00B44C9A" w:rsidP="00CF3634">
            <w:pPr>
              <w:spacing w:before="100" w:beforeAutospacing="1" w:after="100" w:afterAutospacing="1" w:line="256" w:lineRule="auto"/>
              <w:jc w:val="center"/>
              <w:rPr>
                <w:rFonts w:eastAsia="Calibri"/>
                <w:b/>
                <w:sz w:val="28"/>
                <w:szCs w:val="28"/>
                <w:lang w:val="en-US"/>
              </w:rPr>
            </w:pPr>
            <w:r w:rsidRPr="00B44C9A">
              <w:rPr>
                <w:rFonts w:eastAsia="Calibri"/>
                <w:b/>
                <w:sz w:val="28"/>
                <w:szCs w:val="28"/>
                <w:lang w:val="en-US"/>
              </w:rPr>
              <w:t>PHIẾU HỌC TẬP 1</w:t>
            </w:r>
          </w:p>
        </w:tc>
      </w:tr>
      <w:tr w:rsidR="00B44C9A" w:rsidRPr="00B44C9A" w14:paraId="1741E153" w14:textId="77777777" w:rsidTr="00CF3634">
        <w:tc>
          <w:tcPr>
            <w:tcW w:w="10240" w:type="dxa"/>
            <w:tcBorders>
              <w:top w:val="nil"/>
              <w:left w:val="outset" w:sz="6" w:space="0" w:color="auto"/>
              <w:bottom w:val="nil"/>
              <w:right w:val="outset" w:sz="6" w:space="0" w:color="auto"/>
            </w:tcBorders>
          </w:tcPr>
          <w:p w14:paraId="6C6F95BA" w14:textId="77777777" w:rsidR="00B44C9A" w:rsidRPr="00B44C9A" w:rsidRDefault="00B44C9A" w:rsidP="00CF3634">
            <w:pPr>
              <w:spacing w:after="92" w:line="259" w:lineRule="auto"/>
              <w:ind w:left="283"/>
              <w:rPr>
                <w:b/>
                <w:bCs/>
                <w:sz w:val="28"/>
                <w:szCs w:val="28"/>
              </w:rPr>
            </w:pPr>
            <w:r w:rsidRPr="00B44C9A">
              <w:rPr>
                <w:b/>
                <w:bCs/>
                <w:sz w:val="28"/>
                <w:szCs w:val="28"/>
              </w:rPr>
              <w:t xml:space="preserve">1. </w:t>
            </w:r>
            <w:r w:rsidRPr="00B44C9A">
              <w:rPr>
                <w:b/>
                <w:bCs/>
                <w:i/>
                <w:sz w:val="28"/>
                <w:szCs w:val="28"/>
              </w:rPr>
              <w:t>Điền từ thích hợp vào chỗ trống.</w:t>
            </w:r>
          </w:p>
          <w:p w14:paraId="0FCFE773" w14:textId="77777777" w:rsidR="00B44C9A" w:rsidRPr="00B44C9A" w:rsidRDefault="00B44C9A" w:rsidP="00CF3634">
            <w:pPr>
              <w:spacing w:after="85" w:line="265" w:lineRule="auto"/>
              <w:ind w:left="283"/>
              <w:jc w:val="both"/>
              <w:rPr>
                <w:sz w:val="28"/>
                <w:szCs w:val="28"/>
              </w:rPr>
            </w:pPr>
            <w:r w:rsidRPr="00B44C9A">
              <w:rPr>
                <w:sz w:val="28"/>
                <w:szCs w:val="28"/>
                <w:lang w:val="en-US"/>
              </w:rPr>
              <w:t xml:space="preserve">a) </w:t>
            </w:r>
            <w:r w:rsidRPr="00B44C9A">
              <w:rPr>
                <w:sz w:val="28"/>
                <w:szCs w:val="28"/>
              </w:rPr>
              <w:t>Năng lượng mặt trời được (1)</w:t>
            </w:r>
            <w:r w:rsidRPr="00B44C9A">
              <w:rPr>
                <w:sz w:val="28"/>
                <w:szCs w:val="28"/>
                <w:lang w:val="en-US"/>
              </w:rPr>
              <w:t xml:space="preserve"> </w:t>
            </w:r>
            <w:r w:rsidRPr="00B44C9A">
              <w:rPr>
                <w:color w:val="FF0000"/>
                <w:sz w:val="28"/>
                <w:szCs w:val="28"/>
                <w:lang w:val="en-US"/>
              </w:rPr>
              <w:t>khai thác trực tiếp</w:t>
            </w:r>
            <w:r w:rsidRPr="00B44C9A">
              <w:rPr>
                <w:sz w:val="28"/>
                <w:szCs w:val="28"/>
                <w:lang w:val="en-US"/>
              </w:rPr>
              <w:t xml:space="preserve"> </w:t>
            </w:r>
            <w:r w:rsidRPr="00B44C9A">
              <w:rPr>
                <w:sz w:val="28"/>
                <w:szCs w:val="28"/>
              </w:rPr>
              <w:t>như để chiếu sáng, làm khô quần áo, sấy thực phẩm, làm muối,...</w:t>
            </w:r>
            <w:r w:rsidRPr="00B44C9A">
              <w:rPr>
                <w:sz w:val="28"/>
                <w:szCs w:val="28"/>
                <w:lang w:val="en-US"/>
              </w:rPr>
              <w:t xml:space="preserve"> </w:t>
            </w:r>
            <w:r w:rsidRPr="00B44C9A">
              <w:rPr>
                <w:sz w:val="28"/>
                <w:szCs w:val="28"/>
              </w:rPr>
              <w:t>hoặc (2)</w:t>
            </w:r>
            <w:r w:rsidRPr="00B44C9A">
              <w:rPr>
                <w:color w:val="FF0000"/>
                <w:sz w:val="28"/>
                <w:szCs w:val="28"/>
                <w:lang w:val="en-US"/>
              </w:rPr>
              <w:t xml:space="preserve"> khai thác gián tiếp</w:t>
            </w:r>
            <w:r w:rsidRPr="00B44C9A">
              <w:rPr>
                <w:sz w:val="28"/>
                <w:szCs w:val="28"/>
              </w:rPr>
              <w:t xml:space="preserve"> qua các thiết bị thu nhiệt để làm nóng nước, chạy nhà máy phát điện.</w:t>
            </w:r>
          </w:p>
          <w:p w14:paraId="35EEE964" w14:textId="77777777" w:rsidR="00B44C9A" w:rsidRPr="00B44C9A" w:rsidRDefault="00B44C9A" w:rsidP="00CF3634">
            <w:pPr>
              <w:spacing w:after="85" w:line="265" w:lineRule="auto"/>
              <w:ind w:left="283"/>
              <w:jc w:val="both"/>
              <w:rPr>
                <w:sz w:val="28"/>
                <w:szCs w:val="28"/>
              </w:rPr>
            </w:pPr>
            <w:r w:rsidRPr="00B44C9A">
              <w:rPr>
                <w:sz w:val="28"/>
                <w:szCs w:val="28"/>
                <w:lang w:val="en-US"/>
              </w:rPr>
              <w:t xml:space="preserve">b) </w:t>
            </w:r>
            <w:r w:rsidRPr="00B44C9A">
              <w:rPr>
                <w:sz w:val="28"/>
                <w:szCs w:val="28"/>
              </w:rPr>
              <w:t xml:space="preserve">Năng lượng mặt trời, năng lượng từ gió, năng lượng từ sóng biển và năng lượng từ dòng sông luôn (3) </w:t>
            </w:r>
            <w:r w:rsidRPr="00B44C9A">
              <w:rPr>
                <w:color w:val="FF0000"/>
                <w:sz w:val="28"/>
                <w:szCs w:val="28"/>
                <w:lang w:val="en-US"/>
              </w:rPr>
              <w:t>có sẵn</w:t>
            </w:r>
            <w:r w:rsidRPr="00B44C9A">
              <w:rPr>
                <w:sz w:val="28"/>
                <w:szCs w:val="28"/>
                <w:lang w:val="en-US"/>
              </w:rPr>
              <w:t xml:space="preserve"> </w:t>
            </w:r>
            <w:r w:rsidRPr="00B44C9A">
              <w:rPr>
                <w:sz w:val="28"/>
                <w:szCs w:val="28"/>
              </w:rPr>
              <w:t xml:space="preserve">trong tự nhiên. </w:t>
            </w:r>
          </w:p>
          <w:p w14:paraId="297C672A" w14:textId="77777777" w:rsidR="00B44C9A" w:rsidRPr="00B44C9A" w:rsidRDefault="00B44C9A" w:rsidP="00CF3634">
            <w:pPr>
              <w:spacing w:after="85" w:line="265" w:lineRule="auto"/>
              <w:ind w:left="283"/>
              <w:jc w:val="both"/>
              <w:rPr>
                <w:sz w:val="28"/>
                <w:szCs w:val="28"/>
                <w:lang w:val="en-US"/>
              </w:rPr>
            </w:pPr>
            <w:r w:rsidRPr="00B44C9A">
              <w:rPr>
                <w:sz w:val="28"/>
                <w:szCs w:val="28"/>
                <w:lang w:val="en-US"/>
              </w:rPr>
              <w:t xml:space="preserve">c) </w:t>
            </w:r>
            <w:r w:rsidRPr="00B44C9A">
              <w:rPr>
                <w:sz w:val="28"/>
                <w:szCs w:val="28"/>
              </w:rPr>
              <w:t>Năng lượng từ sóng biển đến từ (4)</w:t>
            </w:r>
            <w:r w:rsidRPr="00B44C9A">
              <w:rPr>
                <w:sz w:val="28"/>
                <w:szCs w:val="28"/>
                <w:lang w:val="en-US"/>
              </w:rPr>
              <w:t xml:space="preserve"> </w:t>
            </w:r>
            <w:r w:rsidRPr="00B44C9A">
              <w:rPr>
                <w:color w:val="FF0000"/>
                <w:sz w:val="28"/>
                <w:szCs w:val="28"/>
                <w:lang w:val="en-US"/>
              </w:rPr>
              <w:t>gió</w:t>
            </w:r>
            <w:r w:rsidRPr="00B44C9A">
              <w:rPr>
                <w:sz w:val="28"/>
                <w:szCs w:val="28"/>
              </w:rPr>
              <w:t xml:space="preserve"> là năng lượng có nguồn gốc từ hoạt động của (5</w:t>
            </w:r>
            <w:r w:rsidRPr="00B44C9A">
              <w:rPr>
                <w:sz w:val="28"/>
                <w:szCs w:val="28"/>
                <w:lang w:val="en-US"/>
              </w:rPr>
              <w:t xml:space="preserve">) </w:t>
            </w:r>
            <w:r w:rsidRPr="00B44C9A">
              <w:rPr>
                <w:color w:val="FF0000"/>
                <w:sz w:val="28"/>
                <w:szCs w:val="28"/>
                <w:lang w:val="en-US"/>
              </w:rPr>
              <w:t>các con sóng</w:t>
            </w:r>
          </w:p>
          <w:p w14:paraId="248E74D3" w14:textId="77777777" w:rsidR="00B44C9A" w:rsidRPr="00B44C9A" w:rsidRDefault="00B44C9A" w:rsidP="00CF3634">
            <w:pPr>
              <w:spacing w:after="92" w:line="259" w:lineRule="auto"/>
              <w:ind w:left="283"/>
              <w:rPr>
                <w:b/>
                <w:bCs/>
                <w:sz w:val="28"/>
                <w:szCs w:val="28"/>
              </w:rPr>
            </w:pPr>
            <w:r w:rsidRPr="00B44C9A">
              <w:rPr>
                <w:b/>
                <w:bCs/>
                <w:sz w:val="28"/>
                <w:szCs w:val="28"/>
              </w:rPr>
              <w:t xml:space="preserve">2. </w:t>
            </w:r>
            <w:r w:rsidRPr="00B44C9A">
              <w:rPr>
                <w:b/>
                <w:bCs/>
                <w:i/>
                <w:sz w:val="28"/>
                <w:szCs w:val="28"/>
              </w:rPr>
              <w:t>Trả lời câu hỏi sau:</w:t>
            </w:r>
          </w:p>
          <w:p w14:paraId="08248FD5" w14:textId="77777777" w:rsidR="00B44C9A" w:rsidRPr="00B44C9A" w:rsidRDefault="00B44C9A" w:rsidP="00CF3634">
            <w:pPr>
              <w:spacing w:after="0" w:line="336" w:lineRule="auto"/>
              <w:ind w:left="283"/>
              <w:rPr>
                <w:sz w:val="28"/>
                <w:szCs w:val="28"/>
              </w:rPr>
            </w:pPr>
            <w:r w:rsidRPr="00B44C9A">
              <w:rPr>
                <w:sz w:val="28"/>
                <w:szCs w:val="28"/>
              </w:rPr>
              <w:t xml:space="preserve">Việc sử dụng năng lượng từ dòng sông ảnh hưởng đến môi trường như thế nào nếu: </w:t>
            </w:r>
          </w:p>
          <w:p w14:paraId="7DAE954C" w14:textId="77777777" w:rsidR="00B44C9A" w:rsidRPr="00B44C9A" w:rsidRDefault="00B44C9A" w:rsidP="00CF3634">
            <w:pPr>
              <w:spacing w:after="0" w:line="336" w:lineRule="auto"/>
              <w:ind w:left="283"/>
              <w:rPr>
                <w:sz w:val="28"/>
                <w:szCs w:val="28"/>
              </w:rPr>
            </w:pPr>
            <w:r w:rsidRPr="00B44C9A">
              <w:rPr>
                <w:sz w:val="28"/>
                <w:szCs w:val="28"/>
              </w:rPr>
              <w:t>– Vỡ đập thuỷ điện.</w:t>
            </w:r>
          </w:p>
          <w:p w14:paraId="2DA28A48" w14:textId="77777777" w:rsidR="00B44C9A" w:rsidRPr="00B44C9A" w:rsidRDefault="00B44C9A" w:rsidP="00CF3634">
            <w:pPr>
              <w:spacing w:after="0" w:line="336" w:lineRule="auto"/>
              <w:ind w:left="283"/>
              <w:rPr>
                <w:sz w:val="28"/>
                <w:szCs w:val="28"/>
              </w:rPr>
            </w:pPr>
            <w:r w:rsidRPr="00B44C9A">
              <w:rPr>
                <w:sz w:val="28"/>
                <w:szCs w:val="28"/>
              </w:rPr>
              <w:t xml:space="preserve">– Động vật không di chuyển được từ hạ nguồn lên thượng nguồn của dòng sông. </w:t>
            </w:r>
          </w:p>
          <w:p w14:paraId="4F9FC7CB" w14:textId="77777777" w:rsidR="00B44C9A" w:rsidRPr="00B44C9A" w:rsidRDefault="00B44C9A" w:rsidP="00CF3634">
            <w:pPr>
              <w:spacing w:after="0" w:line="336" w:lineRule="auto"/>
              <w:ind w:left="283"/>
              <w:rPr>
                <w:sz w:val="28"/>
                <w:szCs w:val="28"/>
              </w:rPr>
            </w:pPr>
            <w:r w:rsidRPr="00B44C9A">
              <w:rPr>
                <w:sz w:val="28"/>
                <w:szCs w:val="28"/>
              </w:rPr>
              <w:t>– Diện tích rừng thay đổi khi xây dựng nhà máy thuỷ điện.</w:t>
            </w:r>
          </w:p>
          <w:p w14:paraId="3FC09634" w14:textId="77777777" w:rsidR="00B44C9A" w:rsidRPr="00B44C9A" w:rsidRDefault="00B44C9A" w:rsidP="00CF3634">
            <w:pPr>
              <w:spacing w:after="0"/>
              <w:jc w:val="center"/>
              <w:rPr>
                <w:b/>
                <w:bCs/>
                <w:sz w:val="28"/>
                <w:szCs w:val="28"/>
                <w:lang w:val="en-US"/>
              </w:rPr>
            </w:pPr>
            <w:r w:rsidRPr="00B44C9A">
              <w:rPr>
                <w:b/>
                <w:bCs/>
                <w:sz w:val="28"/>
                <w:szCs w:val="28"/>
                <w:lang w:val="en-US"/>
              </w:rPr>
              <w:t>Trả lời</w:t>
            </w:r>
          </w:p>
          <w:p w14:paraId="5A4F3277" w14:textId="77777777" w:rsidR="00B44C9A" w:rsidRPr="00B44C9A" w:rsidRDefault="00B44C9A" w:rsidP="00CF3634">
            <w:pPr>
              <w:spacing w:after="0" w:line="336" w:lineRule="auto"/>
              <w:ind w:left="283"/>
              <w:rPr>
                <w:sz w:val="28"/>
                <w:szCs w:val="28"/>
              </w:rPr>
            </w:pPr>
            <w:r w:rsidRPr="00B44C9A">
              <w:rPr>
                <w:sz w:val="28"/>
                <w:szCs w:val="28"/>
              </w:rPr>
              <w:t>Ảnh hưởng của việc khai thác năng lượng từ dòng sông đến môi trường:</w:t>
            </w:r>
          </w:p>
          <w:p w14:paraId="2B4FD673" w14:textId="77777777" w:rsidR="00B44C9A" w:rsidRPr="00B44C9A" w:rsidRDefault="00B44C9A" w:rsidP="00CF3634">
            <w:pPr>
              <w:spacing w:after="0" w:line="336" w:lineRule="auto"/>
              <w:ind w:left="283"/>
              <w:rPr>
                <w:sz w:val="28"/>
                <w:szCs w:val="28"/>
              </w:rPr>
            </w:pPr>
            <w:r w:rsidRPr="00B44C9A">
              <w:rPr>
                <w:sz w:val="28"/>
                <w:szCs w:val="28"/>
              </w:rPr>
              <w:t xml:space="preserve">+ Vỡ đập thuỷ điện: lũ lụt, sạt lở đất. </w:t>
            </w:r>
          </w:p>
          <w:p w14:paraId="30E2BDBD" w14:textId="77777777" w:rsidR="00B44C9A" w:rsidRPr="00B44C9A" w:rsidRDefault="00B44C9A" w:rsidP="00CF3634">
            <w:pPr>
              <w:spacing w:after="0" w:line="336" w:lineRule="auto"/>
              <w:ind w:left="283"/>
              <w:rPr>
                <w:sz w:val="28"/>
                <w:szCs w:val="28"/>
              </w:rPr>
            </w:pPr>
            <w:r w:rsidRPr="00B44C9A">
              <w:rPr>
                <w:sz w:val="28"/>
                <w:szCs w:val="28"/>
              </w:rPr>
              <w:t>+ Động vật không di chuyển được từ hạ nguồn lên thượng nguồn của dòng sông: mất cân bằng hệ sinh thái.</w:t>
            </w:r>
          </w:p>
          <w:p w14:paraId="0595CBD6" w14:textId="77777777" w:rsidR="00B44C9A" w:rsidRPr="00B44C9A" w:rsidRDefault="00B44C9A" w:rsidP="00CF3634">
            <w:pPr>
              <w:spacing w:after="0" w:line="336" w:lineRule="auto"/>
              <w:ind w:left="283"/>
              <w:rPr>
                <w:sz w:val="28"/>
                <w:szCs w:val="28"/>
              </w:rPr>
            </w:pPr>
            <w:r w:rsidRPr="00B44C9A">
              <w:rPr>
                <w:sz w:val="28"/>
                <w:szCs w:val="28"/>
              </w:rPr>
              <w:t>+ Diện tích rừng thay đổi khi xây dựng nhà máy thuỷ điện: xói mòn, ảnh hưởng tới môi trường đất.</w:t>
            </w:r>
          </w:p>
          <w:p w14:paraId="5EB991DA" w14:textId="77777777" w:rsidR="00B44C9A" w:rsidRPr="00B44C9A" w:rsidRDefault="00B44C9A" w:rsidP="00CF3634">
            <w:pPr>
              <w:spacing w:after="92" w:line="259" w:lineRule="auto"/>
              <w:ind w:left="283"/>
              <w:rPr>
                <w:b/>
                <w:bCs/>
                <w:i/>
                <w:sz w:val="28"/>
                <w:szCs w:val="28"/>
              </w:rPr>
            </w:pPr>
            <w:r w:rsidRPr="00B44C9A">
              <w:rPr>
                <w:b/>
                <w:bCs/>
                <w:i/>
                <w:sz w:val="28"/>
                <w:szCs w:val="28"/>
              </w:rPr>
              <w:t>3. Hoàn thành bảng sau</w:t>
            </w:r>
          </w:p>
          <w:tbl>
            <w:tblPr>
              <w:tblStyle w:val="TableGrid"/>
              <w:tblW w:w="0" w:type="auto"/>
              <w:tblInd w:w="283" w:type="dxa"/>
              <w:tblLook w:val="04A0" w:firstRow="1" w:lastRow="0" w:firstColumn="1" w:lastColumn="0" w:noHBand="0" w:noVBand="1"/>
            </w:tblPr>
            <w:tblGrid>
              <w:gridCol w:w="3214"/>
              <w:gridCol w:w="3215"/>
              <w:gridCol w:w="3215"/>
            </w:tblGrid>
            <w:tr w:rsidR="00B44C9A" w:rsidRPr="00B44C9A" w14:paraId="3354E593" w14:textId="77777777" w:rsidTr="00CF3634">
              <w:trPr>
                <w:trHeight w:val="449"/>
              </w:trPr>
              <w:tc>
                <w:tcPr>
                  <w:tcW w:w="3214" w:type="dxa"/>
                </w:tcPr>
                <w:p w14:paraId="101D527B" w14:textId="77777777" w:rsidR="00B44C9A" w:rsidRPr="00B44C9A" w:rsidRDefault="00B44C9A" w:rsidP="00CF3634">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b/>
                      <w:sz w:val="28"/>
                      <w:szCs w:val="28"/>
                    </w:rPr>
                    <w:lastRenderedPageBreak/>
                    <w:t>Năng lượng tái tạo</w:t>
                  </w:r>
                </w:p>
              </w:tc>
              <w:tc>
                <w:tcPr>
                  <w:tcW w:w="3215" w:type="dxa"/>
                </w:tcPr>
                <w:p w14:paraId="4FF1FCF1" w14:textId="77777777" w:rsidR="00B44C9A" w:rsidRPr="00B44C9A" w:rsidRDefault="00B44C9A" w:rsidP="00CF3634">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b/>
                      <w:sz w:val="28"/>
                      <w:szCs w:val="28"/>
                    </w:rPr>
                    <w:t>Ưu điểm</w:t>
                  </w:r>
                </w:p>
              </w:tc>
              <w:tc>
                <w:tcPr>
                  <w:tcW w:w="3215" w:type="dxa"/>
                </w:tcPr>
                <w:p w14:paraId="1181959A" w14:textId="77777777" w:rsidR="00B44C9A" w:rsidRPr="00B44C9A" w:rsidRDefault="00B44C9A" w:rsidP="00CF3634">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b/>
                      <w:sz w:val="28"/>
                      <w:szCs w:val="28"/>
                    </w:rPr>
                    <w:t>Nhược điểm</w:t>
                  </w:r>
                </w:p>
              </w:tc>
            </w:tr>
            <w:tr w:rsidR="00B44C9A" w:rsidRPr="00B44C9A" w14:paraId="27E58798" w14:textId="77777777" w:rsidTr="00CF3634">
              <w:trPr>
                <w:trHeight w:val="449"/>
              </w:trPr>
              <w:tc>
                <w:tcPr>
                  <w:tcW w:w="3214" w:type="dxa"/>
                </w:tcPr>
                <w:p w14:paraId="5AF80DD2" w14:textId="77777777" w:rsidR="00B44C9A" w:rsidRPr="00B44C9A" w:rsidRDefault="00B44C9A" w:rsidP="00CF3634">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sz w:val="28"/>
                      <w:szCs w:val="28"/>
                    </w:rPr>
                    <w:t>Năng lượng mặt trời</w:t>
                  </w:r>
                </w:p>
              </w:tc>
              <w:tc>
                <w:tcPr>
                  <w:tcW w:w="3215" w:type="dxa"/>
                </w:tcPr>
                <w:p w14:paraId="79370DD3" w14:textId="77777777" w:rsidR="00B44C9A" w:rsidRPr="00B44C9A" w:rsidRDefault="00B44C9A" w:rsidP="00CF3634">
                  <w:pPr>
                    <w:spacing w:after="92" w:line="259" w:lineRule="auto"/>
                    <w:jc w:val="center"/>
                    <w:rPr>
                      <w:rFonts w:ascii="Times New Roman" w:hAnsi="Times New Roman" w:cs="Times New Roman"/>
                      <w:sz w:val="28"/>
                      <w:szCs w:val="28"/>
                    </w:rPr>
                  </w:pPr>
                  <w:r w:rsidRPr="00B44C9A">
                    <w:rPr>
                      <w:rFonts w:ascii="Times New Roman" w:hAnsi="Times New Roman" w:cs="Times New Roman"/>
                      <w:sz w:val="28"/>
                      <w:szCs w:val="28"/>
                    </w:rPr>
                    <w:t xml:space="preserve">- Nguồn năng lượng vô tận   </w:t>
                  </w:r>
                </w:p>
                <w:p w14:paraId="501A3E01" w14:textId="77777777" w:rsidR="00B44C9A" w:rsidRPr="00B44C9A" w:rsidRDefault="00B44C9A" w:rsidP="00CF3634">
                  <w:pPr>
                    <w:spacing w:after="92" w:line="259" w:lineRule="auto"/>
                    <w:jc w:val="center"/>
                    <w:rPr>
                      <w:rFonts w:ascii="Times New Roman" w:hAnsi="Times New Roman" w:cs="Times New Roman"/>
                      <w:sz w:val="28"/>
                      <w:szCs w:val="28"/>
                    </w:rPr>
                  </w:pPr>
                  <w:r w:rsidRPr="00B44C9A">
                    <w:rPr>
                      <w:rFonts w:ascii="Times New Roman" w:hAnsi="Times New Roman" w:cs="Times New Roman"/>
                      <w:sz w:val="28"/>
                      <w:szCs w:val="28"/>
                    </w:rPr>
                    <w:t xml:space="preserve">- Không gây ô nhiễm môi trường  </w:t>
                  </w:r>
                </w:p>
                <w:p w14:paraId="19C98B00" w14:textId="77777777" w:rsidR="00B44C9A" w:rsidRPr="00B44C9A" w:rsidRDefault="00B44C9A" w:rsidP="00CF3634">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sz w:val="28"/>
                      <w:szCs w:val="28"/>
                    </w:rPr>
                    <w:t xml:space="preserve"> - Giảm chi phí điện lâu dài</w:t>
                  </w:r>
                </w:p>
              </w:tc>
              <w:tc>
                <w:tcPr>
                  <w:tcW w:w="3215" w:type="dxa"/>
                </w:tcPr>
                <w:p w14:paraId="63E64249" w14:textId="77777777" w:rsidR="00B44C9A" w:rsidRPr="00B44C9A" w:rsidRDefault="00B44C9A" w:rsidP="00CF3634">
                  <w:pPr>
                    <w:spacing w:after="92" w:line="259" w:lineRule="auto"/>
                    <w:jc w:val="center"/>
                    <w:rPr>
                      <w:rFonts w:ascii="Times New Roman" w:hAnsi="Times New Roman" w:cs="Times New Roman"/>
                      <w:sz w:val="28"/>
                      <w:szCs w:val="28"/>
                    </w:rPr>
                  </w:pPr>
                  <w:r w:rsidRPr="00B44C9A">
                    <w:rPr>
                      <w:rFonts w:ascii="Times New Roman" w:hAnsi="Times New Roman" w:cs="Times New Roman"/>
                      <w:sz w:val="28"/>
                      <w:szCs w:val="28"/>
                    </w:rPr>
                    <w:t xml:space="preserve">- Chi phí ban đầu cao  </w:t>
                  </w:r>
                </w:p>
                <w:p w14:paraId="1389C8B5" w14:textId="77777777" w:rsidR="00B44C9A" w:rsidRPr="00B44C9A" w:rsidRDefault="00B44C9A" w:rsidP="00CF3634">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sz w:val="28"/>
                      <w:szCs w:val="28"/>
                    </w:rPr>
                    <w:t xml:space="preserve"> - Phụ thuộc vào thời tiết   - Yêu cầu diện tích lớn để lắp đặt các tấm pin mặt trời</w:t>
                  </w:r>
                </w:p>
              </w:tc>
            </w:tr>
            <w:tr w:rsidR="00B44C9A" w:rsidRPr="00B44C9A" w14:paraId="6264F28E" w14:textId="77777777" w:rsidTr="00CF3634">
              <w:trPr>
                <w:trHeight w:val="449"/>
              </w:trPr>
              <w:tc>
                <w:tcPr>
                  <w:tcW w:w="3214" w:type="dxa"/>
                </w:tcPr>
                <w:p w14:paraId="2B8FA2C5" w14:textId="77777777" w:rsidR="00B44C9A" w:rsidRPr="00B44C9A" w:rsidRDefault="00B44C9A" w:rsidP="00CF3634">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sz w:val="28"/>
                      <w:szCs w:val="28"/>
                    </w:rPr>
                    <w:t>Năng lượng từ gió</w:t>
                  </w:r>
                </w:p>
              </w:tc>
              <w:tc>
                <w:tcPr>
                  <w:tcW w:w="3215" w:type="dxa"/>
                </w:tcPr>
                <w:p w14:paraId="40641D28" w14:textId="77777777" w:rsidR="00B44C9A" w:rsidRPr="00B44C9A" w:rsidRDefault="00B44C9A" w:rsidP="00CF3634">
                  <w:pPr>
                    <w:spacing w:after="92" w:line="259" w:lineRule="auto"/>
                    <w:jc w:val="center"/>
                    <w:rPr>
                      <w:rFonts w:ascii="Times New Roman" w:hAnsi="Times New Roman" w:cs="Times New Roman"/>
                      <w:sz w:val="28"/>
                      <w:szCs w:val="28"/>
                    </w:rPr>
                  </w:pPr>
                  <w:r w:rsidRPr="00B44C9A">
                    <w:rPr>
                      <w:rFonts w:ascii="Times New Roman" w:hAnsi="Times New Roman" w:cs="Times New Roman"/>
                      <w:sz w:val="28"/>
                      <w:szCs w:val="28"/>
                    </w:rPr>
                    <w:t xml:space="preserve">- Nguồn năng lượng vô tận   </w:t>
                  </w:r>
                </w:p>
                <w:p w14:paraId="5BBF6D35" w14:textId="77777777" w:rsidR="00B44C9A" w:rsidRPr="00B44C9A" w:rsidRDefault="00B44C9A" w:rsidP="00CF3634">
                  <w:pPr>
                    <w:spacing w:after="92" w:line="259" w:lineRule="auto"/>
                    <w:jc w:val="center"/>
                    <w:rPr>
                      <w:rFonts w:ascii="Times New Roman" w:hAnsi="Times New Roman" w:cs="Times New Roman"/>
                      <w:sz w:val="28"/>
                      <w:szCs w:val="28"/>
                    </w:rPr>
                  </w:pPr>
                  <w:r w:rsidRPr="00B44C9A">
                    <w:rPr>
                      <w:rFonts w:ascii="Times New Roman" w:hAnsi="Times New Roman" w:cs="Times New Roman"/>
                      <w:sz w:val="28"/>
                      <w:szCs w:val="28"/>
                    </w:rPr>
                    <w:t xml:space="preserve">- Không gây ô nhiễm môi trường   </w:t>
                  </w:r>
                </w:p>
                <w:p w14:paraId="59CD76C0" w14:textId="77777777" w:rsidR="00B44C9A" w:rsidRPr="00B44C9A" w:rsidRDefault="00B44C9A" w:rsidP="00CF3634">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sz w:val="28"/>
                      <w:szCs w:val="28"/>
                    </w:rPr>
                    <w:t>- Có thể lắp đặt trên đất nông nghiệp</w:t>
                  </w:r>
                </w:p>
              </w:tc>
              <w:tc>
                <w:tcPr>
                  <w:tcW w:w="3215" w:type="dxa"/>
                </w:tcPr>
                <w:p w14:paraId="3A517E30" w14:textId="77777777" w:rsidR="00B44C9A" w:rsidRPr="00B44C9A" w:rsidRDefault="00B44C9A" w:rsidP="00CF3634">
                  <w:pPr>
                    <w:spacing w:after="92" w:line="259" w:lineRule="auto"/>
                    <w:jc w:val="center"/>
                    <w:rPr>
                      <w:rFonts w:ascii="Times New Roman" w:hAnsi="Times New Roman" w:cs="Times New Roman"/>
                      <w:sz w:val="28"/>
                      <w:szCs w:val="28"/>
                    </w:rPr>
                  </w:pPr>
                  <w:r w:rsidRPr="00B44C9A">
                    <w:rPr>
                      <w:rFonts w:ascii="Times New Roman" w:hAnsi="Times New Roman" w:cs="Times New Roman"/>
                      <w:sz w:val="28"/>
                      <w:szCs w:val="28"/>
                    </w:rPr>
                    <w:t xml:space="preserve">- Chi phí ban đầu cao  </w:t>
                  </w:r>
                </w:p>
                <w:p w14:paraId="6362DA7E" w14:textId="77777777" w:rsidR="00B44C9A" w:rsidRPr="00B44C9A" w:rsidRDefault="00B44C9A" w:rsidP="00CF3634">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sz w:val="28"/>
                      <w:szCs w:val="28"/>
                    </w:rPr>
                    <w:t xml:space="preserve"> - Ảnh hưởng đến cảnh quan   - Phụ thuộc vào điều kiện gió</w:t>
                  </w:r>
                </w:p>
              </w:tc>
            </w:tr>
            <w:tr w:rsidR="00B44C9A" w:rsidRPr="00B44C9A" w14:paraId="5F15B335" w14:textId="77777777" w:rsidTr="00CF3634">
              <w:trPr>
                <w:trHeight w:val="449"/>
              </w:trPr>
              <w:tc>
                <w:tcPr>
                  <w:tcW w:w="3214" w:type="dxa"/>
                </w:tcPr>
                <w:p w14:paraId="55BA292C" w14:textId="77777777" w:rsidR="00B44C9A" w:rsidRPr="00B44C9A" w:rsidRDefault="00B44C9A" w:rsidP="00CF3634">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sz w:val="28"/>
                      <w:szCs w:val="28"/>
                    </w:rPr>
                    <w:t>Năng lượng từ sóng biển</w:t>
                  </w:r>
                </w:p>
              </w:tc>
              <w:tc>
                <w:tcPr>
                  <w:tcW w:w="3215" w:type="dxa"/>
                </w:tcPr>
                <w:p w14:paraId="61CA52ED" w14:textId="77777777" w:rsidR="00B44C9A" w:rsidRPr="00B44C9A" w:rsidRDefault="00B44C9A" w:rsidP="00CF3634">
                  <w:pPr>
                    <w:spacing w:after="92" w:line="259" w:lineRule="auto"/>
                    <w:jc w:val="center"/>
                    <w:rPr>
                      <w:rFonts w:ascii="Times New Roman" w:hAnsi="Times New Roman" w:cs="Times New Roman"/>
                      <w:sz w:val="28"/>
                      <w:szCs w:val="28"/>
                    </w:rPr>
                  </w:pPr>
                  <w:r w:rsidRPr="00B44C9A">
                    <w:rPr>
                      <w:rFonts w:ascii="Times New Roman" w:hAnsi="Times New Roman" w:cs="Times New Roman"/>
                      <w:sz w:val="28"/>
                      <w:szCs w:val="28"/>
                    </w:rPr>
                    <w:t xml:space="preserve">- Nguồn năng lượng vô tận   - Không gây ô nhiễm môi trường   </w:t>
                  </w:r>
                </w:p>
                <w:p w14:paraId="29DC350D" w14:textId="77777777" w:rsidR="00B44C9A" w:rsidRPr="00B44C9A" w:rsidRDefault="00B44C9A" w:rsidP="00CF3634">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sz w:val="28"/>
                      <w:szCs w:val="28"/>
                    </w:rPr>
                    <w:t>- Tạo ra năng lượng ổn định</w:t>
                  </w:r>
                </w:p>
              </w:tc>
              <w:tc>
                <w:tcPr>
                  <w:tcW w:w="3215" w:type="dxa"/>
                </w:tcPr>
                <w:p w14:paraId="7FEBFD39" w14:textId="77777777" w:rsidR="00B44C9A" w:rsidRPr="00B44C9A" w:rsidRDefault="00B44C9A" w:rsidP="00CF3634">
                  <w:pPr>
                    <w:spacing w:after="92" w:line="259" w:lineRule="auto"/>
                    <w:jc w:val="center"/>
                    <w:rPr>
                      <w:rFonts w:ascii="Times New Roman" w:hAnsi="Times New Roman" w:cs="Times New Roman"/>
                      <w:sz w:val="28"/>
                      <w:szCs w:val="28"/>
                    </w:rPr>
                  </w:pPr>
                  <w:r w:rsidRPr="00B44C9A">
                    <w:rPr>
                      <w:rFonts w:ascii="Times New Roman" w:hAnsi="Times New Roman" w:cs="Times New Roman"/>
                      <w:sz w:val="28"/>
                      <w:szCs w:val="28"/>
                    </w:rPr>
                    <w:t xml:space="preserve">Chi phí đầu tư cao   </w:t>
                  </w:r>
                </w:p>
                <w:p w14:paraId="1B5E7B2E" w14:textId="77777777" w:rsidR="00B44C9A" w:rsidRPr="00B44C9A" w:rsidRDefault="00B44C9A" w:rsidP="00CF3634">
                  <w:pPr>
                    <w:spacing w:after="92" w:line="259" w:lineRule="auto"/>
                    <w:jc w:val="center"/>
                    <w:rPr>
                      <w:rFonts w:ascii="Times New Roman" w:hAnsi="Times New Roman" w:cs="Times New Roman"/>
                      <w:sz w:val="28"/>
                      <w:szCs w:val="28"/>
                    </w:rPr>
                  </w:pPr>
                  <w:r w:rsidRPr="00B44C9A">
                    <w:rPr>
                      <w:rFonts w:ascii="Times New Roman" w:hAnsi="Times New Roman" w:cs="Times New Roman"/>
                      <w:sz w:val="28"/>
                      <w:szCs w:val="28"/>
                    </w:rPr>
                    <w:t xml:space="preserve">- Ảnh hưởng đến hệ sinh thái biển   </w:t>
                  </w:r>
                </w:p>
                <w:p w14:paraId="12A856C6" w14:textId="77777777" w:rsidR="00B44C9A" w:rsidRPr="00B44C9A" w:rsidRDefault="00B44C9A" w:rsidP="00CF3634">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sz w:val="28"/>
                      <w:szCs w:val="28"/>
                    </w:rPr>
                    <w:t>- Yêu cầu công nghệ phức tạp</w:t>
                  </w:r>
                </w:p>
              </w:tc>
            </w:tr>
            <w:tr w:rsidR="00B44C9A" w:rsidRPr="00B44C9A" w14:paraId="5DA7937D" w14:textId="77777777" w:rsidTr="00CF3634">
              <w:trPr>
                <w:trHeight w:val="434"/>
              </w:trPr>
              <w:tc>
                <w:tcPr>
                  <w:tcW w:w="3214" w:type="dxa"/>
                </w:tcPr>
                <w:p w14:paraId="5E88EAD1" w14:textId="77777777" w:rsidR="00B44C9A" w:rsidRPr="00B44C9A" w:rsidRDefault="00B44C9A" w:rsidP="00CF3634">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sz w:val="28"/>
                      <w:szCs w:val="28"/>
                    </w:rPr>
                    <w:t>Năng lượng từ dòng sông</w:t>
                  </w:r>
                </w:p>
              </w:tc>
              <w:tc>
                <w:tcPr>
                  <w:tcW w:w="3215" w:type="dxa"/>
                </w:tcPr>
                <w:p w14:paraId="45A549B7" w14:textId="77777777" w:rsidR="00B44C9A" w:rsidRPr="00B44C9A" w:rsidRDefault="00B44C9A" w:rsidP="00CF3634">
                  <w:pPr>
                    <w:spacing w:after="92" w:line="259" w:lineRule="auto"/>
                    <w:jc w:val="center"/>
                    <w:rPr>
                      <w:rFonts w:ascii="Times New Roman" w:hAnsi="Times New Roman" w:cs="Times New Roman"/>
                      <w:sz w:val="28"/>
                      <w:szCs w:val="28"/>
                    </w:rPr>
                  </w:pPr>
                  <w:r w:rsidRPr="00B44C9A">
                    <w:rPr>
                      <w:rFonts w:ascii="Times New Roman" w:hAnsi="Times New Roman" w:cs="Times New Roman"/>
                      <w:sz w:val="28"/>
                      <w:szCs w:val="28"/>
                    </w:rPr>
                    <w:t xml:space="preserve">- Tận dụng dòng chảy tự nhiên   - Không gây ô nhiễm môi trường   </w:t>
                  </w:r>
                </w:p>
                <w:p w14:paraId="7109B9A2" w14:textId="77777777" w:rsidR="00B44C9A" w:rsidRPr="00B44C9A" w:rsidRDefault="00B44C9A" w:rsidP="00CF3634">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sz w:val="28"/>
                      <w:szCs w:val="28"/>
                    </w:rPr>
                    <w:t>- Có thể kết hợp với thủy điện</w:t>
                  </w:r>
                </w:p>
              </w:tc>
              <w:tc>
                <w:tcPr>
                  <w:tcW w:w="3215" w:type="dxa"/>
                </w:tcPr>
                <w:p w14:paraId="1D2378FC" w14:textId="77777777" w:rsidR="00B44C9A" w:rsidRPr="00B44C9A" w:rsidRDefault="00B44C9A" w:rsidP="00CF3634">
                  <w:pPr>
                    <w:spacing w:after="92" w:line="259" w:lineRule="auto"/>
                    <w:jc w:val="center"/>
                    <w:rPr>
                      <w:rFonts w:ascii="Times New Roman" w:hAnsi="Times New Roman" w:cs="Times New Roman"/>
                      <w:sz w:val="28"/>
                      <w:szCs w:val="28"/>
                    </w:rPr>
                  </w:pPr>
                  <w:r w:rsidRPr="00B44C9A">
                    <w:rPr>
                      <w:rFonts w:ascii="Times New Roman" w:hAnsi="Times New Roman" w:cs="Times New Roman"/>
                      <w:sz w:val="28"/>
                      <w:szCs w:val="28"/>
                    </w:rPr>
                    <w:t xml:space="preserve">- Phụ thuộc vào lưu lượng nước   </w:t>
                  </w:r>
                </w:p>
                <w:p w14:paraId="74E51C35" w14:textId="77777777" w:rsidR="00B44C9A" w:rsidRPr="00B44C9A" w:rsidRDefault="00B44C9A" w:rsidP="00CF3634">
                  <w:pPr>
                    <w:spacing w:after="92" w:line="259" w:lineRule="auto"/>
                    <w:jc w:val="center"/>
                    <w:rPr>
                      <w:rFonts w:ascii="Times New Roman" w:hAnsi="Times New Roman" w:cs="Times New Roman"/>
                      <w:sz w:val="28"/>
                      <w:szCs w:val="28"/>
                    </w:rPr>
                  </w:pPr>
                  <w:r w:rsidRPr="00B44C9A">
                    <w:rPr>
                      <w:rFonts w:ascii="Times New Roman" w:hAnsi="Times New Roman" w:cs="Times New Roman"/>
                      <w:sz w:val="28"/>
                      <w:szCs w:val="28"/>
                    </w:rPr>
                    <w:t xml:space="preserve">- Có thể ảnh hưởng đến sinh thái sông   </w:t>
                  </w:r>
                </w:p>
                <w:p w14:paraId="14781418" w14:textId="77777777" w:rsidR="00B44C9A" w:rsidRPr="00B44C9A" w:rsidRDefault="00B44C9A" w:rsidP="00CF3634">
                  <w:pPr>
                    <w:spacing w:after="92" w:line="259" w:lineRule="auto"/>
                    <w:jc w:val="center"/>
                    <w:rPr>
                      <w:rFonts w:ascii="Times New Roman" w:hAnsi="Times New Roman" w:cs="Times New Roman"/>
                      <w:b/>
                      <w:bCs/>
                      <w:i/>
                      <w:iCs/>
                      <w:sz w:val="28"/>
                      <w:szCs w:val="28"/>
                      <w:lang w:val="en-US"/>
                    </w:rPr>
                  </w:pPr>
                  <w:r w:rsidRPr="00B44C9A">
                    <w:rPr>
                      <w:rFonts w:ascii="Times New Roman" w:hAnsi="Times New Roman" w:cs="Times New Roman"/>
                      <w:sz w:val="28"/>
                      <w:szCs w:val="28"/>
                    </w:rPr>
                    <w:t>- Chi phí xây dựng cao</w:t>
                  </w:r>
                </w:p>
              </w:tc>
            </w:tr>
          </w:tbl>
          <w:p w14:paraId="00D21A26" w14:textId="77777777" w:rsidR="00B44C9A" w:rsidRPr="00B44C9A" w:rsidRDefault="00B44C9A" w:rsidP="00CF3634">
            <w:pPr>
              <w:spacing w:after="92" w:line="259" w:lineRule="auto"/>
              <w:ind w:left="283"/>
              <w:rPr>
                <w:b/>
                <w:bCs/>
                <w:i/>
                <w:iCs/>
                <w:sz w:val="28"/>
                <w:szCs w:val="28"/>
                <w:lang w:val="en-US"/>
              </w:rPr>
            </w:pPr>
          </w:p>
        </w:tc>
      </w:tr>
      <w:tr w:rsidR="00B44C9A" w:rsidRPr="00B44C9A" w14:paraId="740A3541" w14:textId="77777777" w:rsidTr="00CF3634">
        <w:tc>
          <w:tcPr>
            <w:tcW w:w="10240" w:type="dxa"/>
            <w:tcBorders>
              <w:top w:val="nil"/>
              <w:left w:val="outset" w:sz="6" w:space="0" w:color="auto"/>
              <w:bottom w:val="outset" w:sz="6" w:space="0" w:color="auto"/>
              <w:right w:val="outset" w:sz="6" w:space="0" w:color="auto"/>
            </w:tcBorders>
          </w:tcPr>
          <w:p w14:paraId="556DE580" w14:textId="77777777" w:rsidR="00B44C9A" w:rsidRPr="00B44C9A" w:rsidRDefault="00B44C9A" w:rsidP="00CF3634">
            <w:pPr>
              <w:spacing w:after="0"/>
              <w:jc w:val="center"/>
              <w:rPr>
                <w:b/>
                <w:noProof/>
                <w:sz w:val="28"/>
                <w:szCs w:val="28"/>
                <w:lang w:val="en-US"/>
              </w:rPr>
            </w:pPr>
          </w:p>
        </w:tc>
      </w:tr>
    </w:tbl>
    <w:p w14:paraId="46A9E75D" w14:textId="77777777" w:rsidR="00B44C9A" w:rsidRPr="00B44C9A" w:rsidRDefault="00B44C9A" w:rsidP="007258DB">
      <w:pPr>
        <w:spacing w:before="16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B44C9A" w:rsidRPr="00B44C9A" w14:paraId="2D144226" w14:textId="77777777" w:rsidTr="00CF3634">
        <w:trPr>
          <w:trHeight w:val="274"/>
          <w:jc w:val="center"/>
        </w:trPr>
        <w:tc>
          <w:tcPr>
            <w:tcW w:w="5803" w:type="dxa"/>
            <w:shd w:val="clear" w:color="auto" w:fill="F2DCDC" w:themeFill="accent2" w:themeFillTint="32"/>
          </w:tcPr>
          <w:p w14:paraId="7F1DB239" w14:textId="77777777" w:rsidR="00B44C9A" w:rsidRPr="00B44C9A" w:rsidRDefault="00B44C9A" w:rsidP="00CF3634">
            <w:pPr>
              <w:spacing w:before="40" w:after="60" w:line="276"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314B33F0" w14:textId="77777777" w:rsidR="00B44C9A" w:rsidRPr="00B44C9A" w:rsidRDefault="00B44C9A" w:rsidP="00CF3634">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1BA60D5B" w14:textId="77777777" w:rsidTr="00CF3634">
        <w:trPr>
          <w:trHeight w:val="274"/>
          <w:jc w:val="center"/>
        </w:trPr>
        <w:tc>
          <w:tcPr>
            <w:tcW w:w="5803" w:type="dxa"/>
            <w:shd w:val="clear" w:color="auto" w:fill="auto"/>
          </w:tcPr>
          <w:p w14:paraId="7D3A7BF9" w14:textId="77777777" w:rsidR="00B44C9A" w:rsidRPr="00B44C9A" w:rsidRDefault="00B44C9A" w:rsidP="00CF3634">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sz w:val="28"/>
                <w:szCs w:val="28"/>
              </w:rPr>
              <w:t>Giao nhiệm vụ:</w:t>
            </w:r>
            <w:r w:rsidRPr="00B44C9A">
              <w:rPr>
                <w:rFonts w:ascii="Times New Roman" w:hAnsi="Times New Roman" w:cs="Times New Roman"/>
                <w:sz w:val="28"/>
                <w:szCs w:val="28"/>
              </w:rPr>
              <w:t xml:space="preserve"> </w:t>
            </w:r>
          </w:p>
          <w:p w14:paraId="47B30D4C"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GV sử dụng kĩ thuật mảnh ghép:</w:t>
            </w:r>
          </w:p>
          <w:p w14:paraId="3B11F09B"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Cambria Math" w:eastAsia="Times New Roman" w:hAnsi="Cambria Math" w:cs="Cambria Math"/>
                <w:sz w:val="28"/>
                <w:szCs w:val="28"/>
                <w:lang w:val="en-US"/>
              </w:rPr>
              <w:t>∗</w:t>
            </w:r>
            <w:r w:rsidRPr="00B44C9A">
              <w:rPr>
                <w:rFonts w:ascii="Times New Roman" w:eastAsia="Times New Roman" w:hAnsi="Times New Roman" w:cs="Times New Roman"/>
                <w:sz w:val="28"/>
                <w:szCs w:val="28"/>
                <w:lang w:val="en-US"/>
              </w:rPr>
              <w:t xml:space="preserve"> Vòng 1: Nhóm Chuyên gia</w:t>
            </w:r>
          </w:p>
          <w:p w14:paraId="3A48358A"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xml:space="preserve">+ Chia nhóm HS: lớp chia thành 4 nhóm được đánh số theo thứ tự từ 1 đến 4. </w:t>
            </w:r>
          </w:p>
          <w:p w14:paraId="7F3AB0B1"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xml:space="preserve">+ Giao nhiệm vụ cho các nhóm: tìm hiểu về nguồn gốc, đặc điểm, cách thức khai thác, tác </w:t>
            </w:r>
            <w:r w:rsidRPr="00B44C9A">
              <w:rPr>
                <w:rFonts w:ascii="Times New Roman" w:eastAsia="Times New Roman" w:hAnsi="Times New Roman" w:cs="Times New Roman"/>
                <w:sz w:val="28"/>
                <w:szCs w:val="28"/>
                <w:lang w:val="en-US"/>
              </w:rPr>
              <w:lastRenderedPageBreak/>
              <w:t>động đến môi trường của việc khai thác và sử dụng các nguồn năng lượng. Cụ thể:</w:t>
            </w:r>
          </w:p>
          <w:p w14:paraId="09997409"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bCs/>
                <w:sz w:val="28"/>
                <w:szCs w:val="28"/>
                <w:lang w:val="en-US"/>
              </w:rPr>
              <w:t>Nhóm 1:</w:t>
            </w:r>
            <w:r w:rsidRPr="00B44C9A">
              <w:rPr>
                <w:rFonts w:ascii="Times New Roman" w:eastAsia="Times New Roman" w:hAnsi="Times New Roman" w:cs="Times New Roman"/>
                <w:sz w:val="28"/>
                <w:szCs w:val="28"/>
                <w:lang w:val="en-US"/>
              </w:rPr>
              <w:t xml:space="preserve"> năng lượng mặt trời (mục II.1-SGK/ tr.71)</w:t>
            </w:r>
          </w:p>
          <w:p w14:paraId="5F0528F3"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bCs/>
                <w:sz w:val="28"/>
                <w:szCs w:val="28"/>
                <w:lang w:val="en-US"/>
              </w:rPr>
              <w:t>Nhóm 2:</w:t>
            </w:r>
            <w:r w:rsidRPr="00B44C9A">
              <w:rPr>
                <w:rFonts w:ascii="Times New Roman" w:eastAsia="Times New Roman" w:hAnsi="Times New Roman" w:cs="Times New Roman"/>
                <w:sz w:val="28"/>
                <w:szCs w:val="28"/>
                <w:lang w:val="en-US"/>
              </w:rPr>
              <w:t xml:space="preserve"> năng lượng từ gió (mục II.2-SGK/ tr.72)</w:t>
            </w:r>
          </w:p>
          <w:p w14:paraId="6400EE82"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bCs/>
                <w:sz w:val="28"/>
                <w:szCs w:val="28"/>
                <w:lang w:val="en-US"/>
              </w:rPr>
              <w:t>Nhóm 3:</w:t>
            </w:r>
            <w:r w:rsidRPr="00B44C9A">
              <w:rPr>
                <w:rFonts w:ascii="Times New Roman" w:eastAsia="Times New Roman" w:hAnsi="Times New Roman" w:cs="Times New Roman"/>
                <w:sz w:val="28"/>
                <w:szCs w:val="28"/>
                <w:lang w:val="en-US"/>
              </w:rPr>
              <w:t xml:space="preserve"> năng lượng từ sóng biển (mục II.3SGK/tr.73)</w:t>
            </w:r>
          </w:p>
          <w:p w14:paraId="12CAD136"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b/>
                <w:bCs/>
                <w:sz w:val="28"/>
                <w:szCs w:val="28"/>
                <w:lang w:val="en-US"/>
              </w:rPr>
              <w:t>Nhóm 4:</w:t>
            </w:r>
            <w:r w:rsidRPr="00B44C9A">
              <w:rPr>
                <w:rFonts w:ascii="Times New Roman" w:eastAsia="Times New Roman" w:hAnsi="Times New Roman" w:cs="Times New Roman"/>
                <w:sz w:val="28"/>
                <w:szCs w:val="28"/>
                <w:lang w:val="en-US"/>
              </w:rPr>
              <w:t xml:space="preserve"> năng lượng từ dòng sông (mục II.4SGK/tr.74).</w:t>
            </w:r>
          </w:p>
          <w:p w14:paraId="09C8D23F"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Cambria Math" w:eastAsia="Times New Roman" w:hAnsi="Cambria Math" w:cs="Cambria Math"/>
                <w:sz w:val="28"/>
                <w:szCs w:val="28"/>
                <w:lang w:val="en-US"/>
              </w:rPr>
              <w:t>∗</w:t>
            </w:r>
            <w:r w:rsidRPr="00B44C9A">
              <w:rPr>
                <w:rFonts w:ascii="Times New Roman" w:eastAsia="Times New Roman" w:hAnsi="Times New Roman" w:cs="Times New Roman"/>
                <w:sz w:val="28"/>
                <w:szCs w:val="28"/>
                <w:lang w:val="en-US"/>
              </w:rPr>
              <w:t xml:space="preserve"> Vòng 2: nhóm mảnh ghép</w:t>
            </w:r>
          </w:p>
          <w:p w14:paraId="78367541"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Hướng dẫn HS hình thành nhóm mới: các thành viên trong 1 nhóm chuyên gia đếm thứ tự từ 1 đến 6, các thành viên ở các nhóm chuyên gia khác nhau có cùng số thứ tự thì tạo thành 1 nhóm.</w:t>
            </w:r>
          </w:p>
          <w:p w14:paraId="5C3D2B8F" w14:textId="77777777" w:rsidR="00B44C9A" w:rsidRPr="00B44C9A" w:rsidRDefault="00B44C9A" w:rsidP="007258DB">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Yêu cầu các thành viên trong nhóm mới chia sẻ đầy đủ nội dung tìm hiểu được trong vòng chuyên gia với các thành viên còn lại trong nhóm.</w:t>
            </w:r>
          </w:p>
          <w:p w14:paraId="31BCEAFC" w14:textId="77777777" w:rsidR="00B44C9A" w:rsidRPr="00B44C9A" w:rsidRDefault="00B44C9A" w:rsidP="00CF3634">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Phát phiếu học tập nhóm, yêu cầu các nhóm thảo luận và hoàn thành phiếu học tập.</w:t>
            </w:r>
          </w:p>
        </w:tc>
        <w:tc>
          <w:tcPr>
            <w:tcW w:w="4435" w:type="dxa"/>
            <w:shd w:val="clear" w:color="auto" w:fill="auto"/>
          </w:tcPr>
          <w:p w14:paraId="378F9DD0" w14:textId="77777777" w:rsidR="00B44C9A" w:rsidRPr="00B44C9A" w:rsidRDefault="00B44C9A" w:rsidP="00CF363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lastRenderedPageBreak/>
              <w:t>- HS nhận nhiệm vụ.</w:t>
            </w:r>
            <w:r w:rsidRPr="00B44C9A">
              <w:rPr>
                <w:rFonts w:ascii="Times New Roman" w:hAnsi="Times New Roman" w:cs="Times New Roman"/>
                <w:sz w:val="28"/>
                <w:szCs w:val="28"/>
                <w:lang w:val="en-US"/>
              </w:rPr>
              <w:t xml:space="preserve"> Thông hiểu cách thức hoạt động</w:t>
            </w:r>
          </w:p>
        </w:tc>
      </w:tr>
      <w:tr w:rsidR="00B44C9A" w:rsidRPr="00B44C9A" w14:paraId="2B685664" w14:textId="77777777" w:rsidTr="00CF3634">
        <w:trPr>
          <w:trHeight w:val="1685"/>
          <w:jc w:val="center"/>
        </w:trPr>
        <w:tc>
          <w:tcPr>
            <w:tcW w:w="5803" w:type="dxa"/>
            <w:shd w:val="clear" w:color="auto" w:fill="auto"/>
          </w:tcPr>
          <w:p w14:paraId="4C5B18E6" w14:textId="77777777" w:rsidR="00B44C9A" w:rsidRPr="00B44C9A" w:rsidRDefault="00B44C9A" w:rsidP="00CF3634">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ướng dẫn HS thực hiện nhiệm vụ</w:t>
            </w:r>
          </w:p>
          <w:p w14:paraId="5DD71C46" w14:textId="77777777" w:rsidR="00B44C9A" w:rsidRPr="00B44C9A" w:rsidRDefault="00B44C9A" w:rsidP="00CF3634">
            <w:pPr>
              <w:spacing w:before="40" w:after="60" w:line="276" w:lineRule="auto"/>
              <w:jc w:val="both"/>
              <w:rPr>
                <w:rFonts w:ascii="Times New Roman" w:hAnsi="Times New Roman" w:cs="Times New Roman"/>
                <w:color w:val="0070C0"/>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sz w:val="28"/>
                <w:szCs w:val="28"/>
              </w:rPr>
              <w:t xml:space="preserve">GV </w:t>
            </w:r>
            <w:r w:rsidRPr="00B44C9A">
              <w:rPr>
                <w:rFonts w:ascii="Times New Roman" w:hAnsi="Times New Roman" w:cs="Times New Roman"/>
                <w:sz w:val="28"/>
                <w:szCs w:val="28"/>
                <w:lang w:val="en-US"/>
              </w:rPr>
              <w:t>hỗ trợ và hướng dẫn HS di chuyển, cách thức làm việc.</w:t>
            </w:r>
          </w:p>
          <w:p w14:paraId="206498C6" w14:textId="77777777" w:rsidR="00B44C9A" w:rsidRPr="00B44C9A" w:rsidRDefault="00B44C9A" w:rsidP="00CF3634">
            <w:pPr>
              <w:spacing w:before="40" w:after="60" w:line="276" w:lineRule="auto"/>
              <w:jc w:val="both"/>
              <w:rPr>
                <w:rFonts w:ascii="Times New Roman" w:hAnsi="Times New Roman" w:cs="Times New Roman"/>
                <w:color w:val="0070C0"/>
                <w:sz w:val="28"/>
                <w:szCs w:val="28"/>
              </w:rPr>
            </w:pPr>
          </w:p>
        </w:tc>
        <w:tc>
          <w:tcPr>
            <w:tcW w:w="4435" w:type="dxa"/>
            <w:shd w:val="clear" w:color="auto" w:fill="auto"/>
          </w:tcPr>
          <w:p w14:paraId="4E45BA9F" w14:textId="77777777" w:rsidR="00B44C9A" w:rsidRPr="00B44C9A" w:rsidRDefault="00B44C9A" w:rsidP="00CF3634">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Tập hợp nhóm chuyên gia theo hướng dẫn của GV.</w:t>
            </w:r>
          </w:p>
          <w:p w14:paraId="641545AB" w14:textId="77777777" w:rsidR="00B44C9A" w:rsidRPr="00B44C9A" w:rsidRDefault="00B44C9A" w:rsidP="00CF3634">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Đọc SGK để thực hiện nhiệm vụ được giao ở vòng chuyên gia, ghi chú lại các thông tin tìm hiểu được.</w:t>
            </w:r>
          </w:p>
          <w:p w14:paraId="1F1E9E25" w14:textId="77777777" w:rsidR="00B44C9A" w:rsidRPr="00B44C9A" w:rsidRDefault="00B44C9A" w:rsidP="00CF3634">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xml:space="preserve">- Tạo nhóm mới, chia sẻ thông tin về nội dung tìm hiểu được cho các thành viên. </w:t>
            </w:r>
          </w:p>
          <w:p w14:paraId="74A5AFEE" w14:textId="77777777" w:rsidR="00B44C9A" w:rsidRPr="00B44C9A" w:rsidRDefault="00B44C9A" w:rsidP="00CF3634">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t>- Thảo luận để hoàn thành phiếu học tập.</w:t>
            </w:r>
          </w:p>
          <w:p w14:paraId="135B2A09" w14:textId="77777777" w:rsidR="00B44C9A" w:rsidRPr="00B44C9A" w:rsidRDefault="00B44C9A" w:rsidP="00CF3634">
            <w:pPr>
              <w:spacing w:before="40" w:after="60" w:line="276" w:lineRule="auto"/>
              <w:rPr>
                <w:rFonts w:ascii="Times New Roman" w:hAnsi="Times New Roman" w:cs="Times New Roman"/>
                <w:sz w:val="28"/>
                <w:szCs w:val="28"/>
                <w:lang w:val="en-US"/>
              </w:rPr>
            </w:pPr>
          </w:p>
        </w:tc>
      </w:tr>
      <w:tr w:rsidR="00B44C9A" w:rsidRPr="00B44C9A" w14:paraId="507D78A7" w14:textId="77777777" w:rsidTr="00CF3634">
        <w:trPr>
          <w:trHeight w:val="274"/>
          <w:jc w:val="center"/>
        </w:trPr>
        <w:tc>
          <w:tcPr>
            <w:tcW w:w="5803" w:type="dxa"/>
            <w:shd w:val="clear" w:color="auto" w:fill="auto"/>
          </w:tcPr>
          <w:p w14:paraId="5CC6F9DE" w14:textId="77777777" w:rsidR="00B44C9A" w:rsidRPr="00B44C9A" w:rsidRDefault="00B44C9A" w:rsidP="00CF3634">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586C94AF" w14:textId="77777777" w:rsidR="00B44C9A" w:rsidRPr="00B44C9A" w:rsidRDefault="00B44C9A" w:rsidP="00CF3634">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lastRenderedPageBreak/>
              <w:t xml:space="preserve">- </w:t>
            </w:r>
            <w:r w:rsidRPr="00B44C9A">
              <w:rPr>
                <w:rFonts w:ascii="Times New Roman" w:hAnsi="Times New Roman" w:cs="Times New Roman"/>
                <w:sz w:val="28"/>
                <w:szCs w:val="28"/>
                <w:lang w:val="en-US"/>
              </w:rPr>
              <w:t>GV chấm điểm cho từng nhóm.</w:t>
            </w:r>
          </w:p>
          <w:p w14:paraId="5890F203" w14:textId="77777777" w:rsidR="00B44C9A" w:rsidRPr="00B44C9A" w:rsidRDefault="00B44C9A" w:rsidP="00CF3634">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Nhận xét, điều chỉnh (nếu có)</w:t>
            </w:r>
          </w:p>
        </w:tc>
        <w:tc>
          <w:tcPr>
            <w:tcW w:w="4435" w:type="dxa"/>
            <w:shd w:val="clear" w:color="auto" w:fill="auto"/>
          </w:tcPr>
          <w:p w14:paraId="4BA14145" w14:textId="77777777" w:rsidR="00B44C9A" w:rsidRPr="00B44C9A" w:rsidRDefault="00B44C9A" w:rsidP="00CF3634">
            <w:pPr>
              <w:spacing w:before="40" w:after="60" w:line="276" w:lineRule="auto"/>
              <w:jc w:val="both"/>
              <w:rPr>
                <w:rFonts w:ascii="Times New Roman" w:eastAsia="Times New Roman" w:hAnsi="Times New Roman" w:cs="Times New Roman"/>
                <w:sz w:val="28"/>
                <w:szCs w:val="28"/>
                <w:lang w:val="en-US"/>
              </w:rPr>
            </w:pPr>
            <w:r w:rsidRPr="00B44C9A">
              <w:rPr>
                <w:rFonts w:ascii="Times New Roman" w:eastAsia="Times New Roman" w:hAnsi="Times New Roman" w:cs="Times New Roman"/>
                <w:sz w:val="28"/>
                <w:szCs w:val="28"/>
                <w:lang w:val="en-US"/>
              </w:rPr>
              <w:lastRenderedPageBreak/>
              <w:t xml:space="preserve">– Các nhóm treo phiếu học tập lên khu vực phía sau vị trí ngồi của </w:t>
            </w:r>
            <w:r w:rsidRPr="00B44C9A">
              <w:rPr>
                <w:rFonts w:ascii="Times New Roman" w:eastAsia="Times New Roman" w:hAnsi="Times New Roman" w:cs="Times New Roman"/>
                <w:sz w:val="28"/>
                <w:szCs w:val="28"/>
                <w:lang w:val="en-US"/>
              </w:rPr>
              <w:lastRenderedPageBreak/>
              <w:t>nhóm mình.</w:t>
            </w:r>
          </w:p>
          <w:p w14:paraId="0451C84A" w14:textId="77777777" w:rsidR="00B44C9A" w:rsidRPr="00B44C9A" w:rsidRDefault="00B44C9A" w:rsidP="00CF3634">
            <w:pPr>
              <w:spacing w:before="40" w:after="60" w:line="276" w:lineRule="auto"/>
              <w:jc w:val="both"/>
              <w:rPr>
                <w:rFonts w:ascii="Times New Roman" w:hAnsi="Times New Roman" w:cs="Times New Roman"/>
                <w:sz w:val="28"/>
                <w:szCs w:val="28"/>
              </w:rPr>
            </w:pPr>
            <w:r w:rsidRPr="00B44C9A">
              <w:rPr>
                <w:rFonts w:ascii="Times New Roman" w:eastAsia="Times New Roman" w:hAnsi="Times New Roman" w:cs="Times New Roman"/>
                <w:sz w:val="28"/>
                <w:szCs w:val="28"/>
                <w:lang w:val="en-US"/>
              </w:rPr>
              <w:t>– Đại diện HS của nhóm hoàn thành phiếu học tập sớm nhất lên trình bày trước lớp</w:t>
            </w:r>
            <w:r w:rsidRPr="00B44C9A">
              <w:rPr>
                <w:rFonts w:ascii="Times New Roman" w:hAnsi="Times New Roman" w:cs="Times New Roman"/>
              </w:rPr>
              <w:t xml:space="preserve"> </w:t>
            </w:r>
          </w:p>
        </w:tc>
      </w:tr>
      <w:tr w:rsidR="00B44C9A" w:rsidRPr="00B44C9A" w14:paraId="160B3AC0" w14:textId="77777777" w:rsidTr="00CF3634">
        <w:trPr>
          <w:trHeight w:val="1125"/>
          <w:jc w:val="center"/>
        </w:trPr>
        <w:tc>
          <w:tcPr>
            <w:tcW w:w="5803" w:type="dxa"/>
            <w:shd w:val="clear" w:color="auto" w:fill="auto"/>
          </w:tcPr>
          <w:p w14:paraId="788A7A3A" w14:textId="77777777" w:rsidR="00B44C9A" w:rsidRPr="00B44C9A" w:rsidRDefault="00B44C9A" w:rsidP="00CF3634">
            <w:pPr>
              <w:spacing w:before="40" w:after="4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Tổng kết</w:t>
            </w:r>
          </w:p>
          <w:p w14:paraId="738001EC" w14:textId="77777777" w:rsidR="00B44C9A" w:rsidRPr="00B44C9A" w:rsidRDefault="00B44C9A" w:rsidP="00CF3634">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GV nhận xét chung và chốt kiến thức </w:t>
            </w:r>
            <w:r w:rsidRPr="00B44C9A">
              <w:rPr>
                <w:rFonts w:ascii="Times New Roman" w:hAnsi="Times New Roman" w:cs="Times New Roman"/>
                <w:sz w:val="28"/>
                <w:szCs w:val="28"/>
                <w:lang w:val="en-US"/>
              </w:rPr>
              <w:t>cho HS.</w:t>
            </w:r>
          </w:p>
        </w:tc>
        <w:tc>
          <w:tcPr>
            <w:tcW w:w="4435" w:type="dxa"/>
            <w:shd w:val="clear" w:color="auto" w:fill="auto"/>
          </w:tcPr>
          <w:p w14:paraId="10D6A882" w14:textId="77777777" w:rsidR="00B44C9A" w:rsidRPr="00B44C9A" w:rsidRDefault="00B44C9A" w:rsidP="00CF3634">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47D9A214" w14:textId="77777777" w:rsidR="00B44C9A" w:rsidRPr="00B44C9A" w:rsidRDefault="00B44C9A">
      <w:pPr>
        <w:spacing w:before="40" w:after="60" w:line="276" w:lineRule="auto"/>
        <w:rPr>
          <w:rFonts w:ascii="Times New Roman" w:hAnsi="Times New Roman" w:cs="Times New Roman"/>
          <w:b/>
          <w:color w:val="7030A0"/>
          <w:sz w:val="28"/>
          <w:szCs w:val="28"/>
          <w:lang w:val="nl-NL"/>
        </w:rPr>
      </w:pPr>
    </w:p>
    <w:p w14:paraId="032BBA4D" w14:textId="77777777" w:rsidR="00B44C9A" w:rsidRPr="00B44C9A" w:rsidRDefault="00B44C9A" w:rsidP="007258DB">
      <w:pPr>
        <w:spacing w:before="40" w:after="60" w:line="276" w:lineRule="auto"/>
        <w:rPr>
          <w:rFonts w:ascii="Times New Roman" w:hAnsi="Times New Roman" w:cs="Times New Roman"/>
          <w:b/>
          <w:color w:val="00B0F0"/>
          <w:sz w:val="28"/>
          <w:szCs w:val="28"/>
          <w:lang w:val="nl-NL"/>
        </w:rPr>
      </w:pPr>
      <w:r w:rsidRPr="00B44C9A">
        <w:rPr>
          <w:rFonts w:ascii="Times New Roman" w:hAnsi="Times New Roman" w:cs="Times New Roman"/>
          <w:b/>
          <w:color w:val="00B0F0"/>
          <w:sz w:val="28"/>
          <w:szCs w:val="28"/>
          <w:lang w:val="nl-NL"/>
        </w:rPr>
        <w:t xml:space="preserve">Hoạt động </w:t>
      </w:r>
      <w:r w:rsidRPr="00B44C9A">
        <w:rPr>
          <w:rFonts w:ascii="Times New Roman" w:hAnsi="Times New Roman" w:cs="Times New Roman"/>
          <w:b/>
          <w:color w:val="00B0F0"/>
          <w:sz w:val="28"/>
          <w:szCs w:val="28"/>
        </w:rPr>
        <w:t>2.</w:t>
      </w:r>
      <w:r w:rsidRPr="00B44C9A">
        <w:rPr>
          <w:rFonts w:ascii="Times New Roman" w:hAnsi="Times New Roman" w:cs="Times New Roman"/>
          <w:b/>
          <w:color w:val="00B0F0"/>
          <w:sz w:val="28"/>
          <w:szCs w:val="28"/>
          <w:lang w:val="nl-NL"/>
        </w:rPr>
        <w:t>2: Sử dụng hiệu quả năng lượng và bảo vệ môi trường</w:t>
      </w:r>
    </w:p>
    <w:p w14:paraId="3F96D811" w14:textId="77777777" w:rsidR="00B44C9A" w:rsidRPr="00B44C9A" w:rsidRDefault="00B44C9A" w:rsidP="007258DB">
      <w:pPr>
        <w:spacing w:before="40" w:after="60" w:line="276" w:lineRule="auto"/>
        <w:rPr>
          <w:rFonts w:ascii="Times New Roman" w:hAnsi="Times New Roman" w:cs="Times New Roman"/>
          <w:sz w:val="28"/>
          <w:szCs w:val="28"/>
          <w:lang w:val="en-US"/>
        </w:rPr>
      </w:pPr>
      <w:r w:rsidRPr="00B44C9A">
        <w:rPr>
          <w:rFonts w:ascii="Times New Roman" w:hAnsi="Times New Roman" w:cs="Times New Roman"/>
          <w:b/>
          <w:bCs/>
          <w:color w:val="C00000"/>
          <w:sz w:val="28"/>
          <w:szCs w:val="28"/>
          <w:lang w:val="en-US"/>
        </w:rPr>
        <w:t>a) Mục tiêu</w:t>
      </w:r>
      <w:r w:rsidRPr="00B44C9A">
        <w:rPr>
          <w:rFonts w:ascii="Times New Roman" w:hAnsi="Times New Roman" w:cs="Times New Roman"/>
          <w:b/>
          <w:color w:val="C00000"/>
          <w:sz w:val="28"/>
          <w:szCs w:val="28"/>
          <w:lang w:val="en-US"/>
        </w:rPr>
        <w:t>:</w:t>
      </w:r>
      <w:r w:rsidRPr="00B44C9A">
        <w:rPr>
          <w:rFonts w:ascii="Times New Roman" w:hAnsi="Times New Roman" w:cs="Times New Roman"/>
          <w:sz w:val="28"/>
          <w:szCs w:val="28"/>
          <w:lang w:val="en-US"/>
        </w:rPr>
        <w:t xml:space="preserve">  </w:t>
      </w:r>
    </w:p>
    <w:p w14:paraId="18EBD195" w14:textId="77777777" w:rsidR="00B44C9A" w:rsidRPr="00B44C9A" w:rsidRDefault="00B44C9A" w:rsidP="007258DB">
      <w:pPr>
        <w:pStyle w:val="TableParagraph"/>
        <w:tabs>
          <w:tab w:val="left" w:pos="327"/>
        </w:tabs>
        <w:ind w:right="94"/>
        <w:jc w:val="both"/>
        <w:rPr>
          <w:rFonts w:ascii="Times New Roman" w:hAnsi="Times New Roman" w:cs="Times New Roman"/>
          <w:sz w:val="28"/>
          <w:szCs w:val="28"/>
        </w:rPr>
      </w:pPr>
      <w:r w:rsidRPr="00B44C9A">
        <w:rPr>
          <w:rFonts w:ascii="Times New Roman" w:hAnsi="Times New Roman" w:cs="Times New Roman"/>
          <w:sz w:val="28"/>
          <w:szCs w:val="28"/>
        </w:rPr>
        <w:t>– Sử dụng một số biện pháp tiết kiệm năng lượng, tận dụng ánh sáng và gió tự nhiên, sử dụng thiết bị điện đúng cách giúp sử dụng hiệu quả năng lượng làm giảm năng lượng hao phí, giảm khai thác tài nguyên giúp bảo vệ môi trường.</w:t>
      </w:r>
    </w:p>
    <w:p w14:paraId="29D3FD99" w14:textId="77777777" w:rsidR="00B44C9A" w:rsidRPr="00B44C9A" w:rsidRDefault="00B44C9A" w:rsidP="007258DB">
      <w:pPr>
        <w:spacing w:before="40" w:after="60" w:line="276" w:lineRule="auto"/>
        <w:jc w:val="both"/>
        <w:rPr>
          <w:rFonts w:ascii="Times New Roman" w:hAnsi="Times New Roman" w:cs="Times New Roman"/>
          <w:bCs/>
          <w:sz w:val="28"/>
          <w:szCs w:val="28"/>
        </w:rPr>
      </w:pPr>
      <w:r w:rsidRPr="00B44C9A">
        <w:rPr>
          <w:rFonts w:ascii="Times New Roman" w:hAnsi="Times New Roman" w:cs="Times New Roman"/>
          <w:b/>
          <w:bCs/>
          <w:color w:val="C00000"/>
          <w:sz w:val="28"/>
          <w:szCs w:val="28"/>
          <w:lang w:val="en-US"/>
        </w:rPr>
        <w:t xml:space="preserve">b) </w:t>
      </w:r>
      <w:r w:rsidRPr="00B44C9A">
        <w:rPr>
          <w:rFonts w:ascii="Times New Roman" w:hAnsi="Times New Roman" w:cs="Times New Roman"/>
          <w:b/>
          <w:bCs/>
          <w:color w:val="C00000"/>
          <w:sz w:val="28"/>
          <w:szCs w:val="28"/>
        </w:rPr>
        <w:t xml:space="preserve">Nội dung: </w:t>
      </w:r>
    </w:p>
    <w:p w14:paraId="44B4A076" w14:textId="77777777" w:rsidR="00B44C9A" w:rsidRPr="00B44C9A" w:rsidRDefault="00B44C9A" w:rsidP="007258DB">
      <w:pPr>
        <w:pStyle w:val="TableParagraph"/>
        <w:tabs>
          <w:tab w:val="left" w:pos="327"/>
        </w:tabs>
        <w:ind w:right="94"/>
        <w:jc w:val="both"/>
        <w:rPr>
          <w:rFonts w:ascii="Times New Roman" w:hAnsi="Times New Roman" w:cs="Times New Roman"/>
          <w:sz w:val="28"/>
          <w:szCs w:val="28"/>
        </w:rPr>
      </w:pPr>
      <w:r w:rsidRPr="00B44C9A">
        <w:rPr>
          <w:rFonts w:ascii="Times New Roman" w:hAnsi="Times New Roman" w:cs="Times New Roman"/>
          <w:sz w:val="28"/>
          <w:szCs w:val="28"/>
        </w:rPr>
        <w:t xml:space="preserve">- GV yêu cầu các HS đọc thông tin mục </w:t>
      </w:r>
      <w:r w:rsidRPr="00B44C9A">
        <w:rPr>
          <w:rFonts w:ascii="Times New Roman" w:hAnsi="Times New Roman" w:cs="Times New Roman"/>
          <w:sz w:val="28"/>
          <w:szCs w:val="28"/>
          <w:lang w:val="en-US"/>
        </w:rPr>
        <w:t>II</w:t>
      </w:r>
      <w:r w:rsidRPr="00B44C9A">
        <w:rPr>
          <w:rFonts w:ascii="Times New Roman" w:hAnsi="Times New Roman" w:cs="Times New Roman"/>
          <w:sz w:val="28"/>
          <w:szCs w:val="28"/>
        </w:rPr>
        <w:t>-SGK/74,75, thảo luận theo cặp trong vòng 5 phút và hoàn thành phiếu học tập số 2.</w:t>
      </w:r>
    </w:p>
    <w:p w14:paraId="607CAC73" w14:textId="77777777" w:rsidR="00B44C9A" w:rsidRPr="00B44C9A" w:rsidRDefault="00B44C9A" w:rsidP="007258DB">
      <w:pPr>
        <w:pStyle w:val="TableParagraph"/>
        <w:tabs>
          <w:tab w:val="left" w:pos="327"/>
        </w:tabs>
        <w:ind w:right="94"/>
        <w:jc w:val="both"/>
        <w:rPr>
          <w:rFonts w:ascii="Times New Roman" w:hAnsi="Times New Roman" w:cs="Times New Roman"/>
          <w:bCs/>
          <w:sz w:val="28"/>
          <w:szCs w:val="28"/>
          <w:lang w:val="en-US"/>
        </w:rPr>
      </w:pPr>
      <w:r w:rsidRPr="00B44C9A">
        <w:rPr>
          <w:rFonts w:ascii="Times New Roman" w:hAnsi="Times New Roman" w:cs="Times New Roman"/>
          <w:b/>
          <w:bCs/>
          <w:color w:val="C00000"/>
          <w:sz w:val="28"/>
          <w:szCs w:val="28"/>
        </w:rPr>
        <w:t>c) Sản phẩm:</w:t>
      </w:r>
      <w:r w:rsidRPr="00B44C9A">
        <w:rPr>
          <w:rFonts w:ascii="Times New Roman" w:hAnsi="Times New Roman" w:cs="Times New Roman"/>
          <w:bCs/>
          <w:sz w:val="28"/>
          <w:szCs w:val="28"/>
        </w:rPr>
        <w:t xml:space="preserve"> </w:t>
      </w:r>
      <w:r w:rsidRPr="00B44C9A">
        <w:rPr>
          <w:rFonts w:ascii="Times New Roman" w:hAnsi="Times New Roman" w:cs="Times New Roman"/>
          <w:bCs/>
          <w:sz w:val="28"/>
          <w:szCs w:val="28"/>
          <w:lang w:val="en-US"/>
        </w:rPr>
        <w:t>Phiếu học tập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B44C9A" w:rsidRPr="00B44C9A" w14:paraId="120E5286" w14:textId="77777777" w:rsidTr="00CF3634">
        <w:tc>
          <w:tcPr>
            <w:tcW w:w="10240" w:type="dxa"/>
            <w:tcBorders>
              <w:top w:val="outset" w:sz="6" w:space="0" w:color="auto"/>
              <w:left w:val="outset" w:sz="6" w:space="0" w:color="auto"/>
              <w:bottom w:val="outset" w:sz="6" w:space="0" w:color="auto"/>
              <w:right w:val="outset" w:sz="6" w:space="0" w:color="auto"/>
            </w:tcBorders>
            <w:shd w:val="clear" w:color="auto" w:fill="DBE5F1" w:themeFill="accent1" w:themeFillTint="33"/>
          </w:tcPr>
          <w:p w14:paraId="29F0B2F6" w14:textId="77777777" w:rsidR="00B44C9A" w:rsidRPr="00B44C9A" w:rsidRDefault="00B44C9A" w:rsidP="00CF3634">
            <w:pPr>
              <w:tabs>
                <w:tab w:val="left" w:pos="1410"/>
                <w:tab w:val="center" w:pos="5105"/>
              </w:tabs>
              <w:spacing w:before="100" w:beforeAutospacing="1" w:after="100" w:afterAutospacing="1" w:line="256" w:lineRule="auto"/>
              <w:rPr>
                <w:rFonts w:eastAsia="Calibri"/>
                <w:b/>
                <w:sz w:val="28"/>
                <w:szCs w:val="28"/>
                <w:lang w:val="en-US"/>
              </w:rPr>
            </w:pPr>
            <w:r w:rsidRPr="00B44C9A">
              <w:rPr>
                <w:rFonts w:eastAsia="Calibri"/>
                <w:b/>
                <w:sz w:val="28"/>
                <w:szCs w:val="28"/>
                <w:lang w:val="en-US"/>
              </w:rPr>
              <w:tab/>
            </w:r>
            <w:r w:rsidRPr="00B44C9A">
              <w:rPr>
                <w:rFonts w:eastAsia="Calibri"/>
                <w:b/>
                <w:sz w:val="28"/>
                <w:szCs w:val="28"/>
                <w:lang w:val="en-US"/>
              </w:rPr>
              <w:tab/>
              <w:t>PHIẾU HỌC TẬP 2</w:t>
            </w:r>
          </w:p>
        </w:tc>
      </w:tr>
      <w:tr w:rsidR="00B44C9A" w:rsidRPr="00B44C9A" w14:paraId="5B3BEFB8" w14:textId="77777777" w:rsidTr="00CF3634">
        <w:tc>
          <w:tcPr>
            <w:tcW w:w="10240" w:type="dxa"/>
            <w:tcBorders>
              <w:top w:val="nil"/>
              <w:left w:val="outset" w:sz="6" w:space="0" w:color="auto"/>
              <w:bottom w:val="nil"/>
              <w:right w:val="outset" w:sz="6" w:space="0" w:color="auto"/>
            </w:tcBorders>
          </w:tcPr>
          <w:p w14:paraId="4A809946" w14:textId="77777777" w:rsidR="00B44C9A" w:rsidRPr="00B44C9A" w:rsidRDefault="00B44C9A" w:rsidP="00CF3634">
            <w:pPr>
              <w:spacing w:after="92" w:line="259" w:lineRule="auto"/>
              <w:rPr>
                <w:bCs/>
                <w:iCs/>
                <w:sz w:val="28"/>
                <w:szCs w:val="28"/>
                <w:lang w:val="en-US"/>
              </w:rPr>
            </w:pPr>
            <w:r w:rsidRPr="00B44C9A">
              <w:rPr>
                <w:b/>
                <w:bCs/>
                <w:iCs/>
                <w:noProof/>
                <w:sz w:val="28"/>
                <w:szCs w:val="28"/>
                <w:lang w:val="en-US" w:eastAsia="en-US"/>
              </w:rPr>
              <w:drawing>
                <wp:anchor distT="0" distB="0" distL="114300" distR="114300" simplePos="0" relativeHeight="251726848" behindDoc="0" locked="0" layoutInCell="1" allowOverlap="1" wp14:anchorId="3E42DED8" wp14:editId="266BCBCD">
                  <wp:simplePos x="0" y="0"/>
                  <wp:positionH relativeFrom="column">
                    <wp:posOffset>179705</wp:posOffset>
                  </wp:positionH>
                  <wp:positionV relativeFrom="paragraph">
                    <wp:posOffset>3810</wp:posOffset>
                  </wp:positionV>
                  <wp:extent cx="981075" cy="1861820"/>
                  <wp:effectExtent l="0" t="0" r="9525" b="5080"/>
                  <wp:wrapSquare wrapText="bothSides"/>
                  <wp:docPr id="5686" name="Picture 5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a:ext>
                            </a:extLst>
                          </a:blip>
                          <a:stretch>
                            <a:fillRect/>
                          </a:stretch>
                        </pic:blipFill>
                        <pic:spPr>
                          <a:xfrm>
                            <a:off x="0" y="0"/>
                            <a:ext cx="981075" cy="1861820"/>
                          </a:xfrm>
                          <a:prstGeom prst="rect">
                            <a:avLst/>
                          </a:prstGeom>
                        </pic:spPr>
                      </pic:pic>
                    </a:graphicData>
                  </a:graphic>
                  <wp14:sizeRelH relativeFrom="margin">
                    <wp14:pctWidth>0</wp14:pctWidth>
                  </wp14:sizeRelH>
                  <wp14:sizeRelV relativeFrom="margin">
                    <wp14:pctHeight>0</wp14:pctHeight>
                  </wp14:sizeRelV>
                </wp:anchor>
              </w:drawing>
            </w:r>
            <w:r w:rsidRPr="00B44C9A">
              <w:rPr>
                <w:b/>
                <w:bCs/>
                <w:iCs/>
                <w:sz w:val="28"/>
                <w:szCs w:val="28"/>
                <w:lang w:val="en-US"/>
              </w:rPr>
              <w:t>Câu 1.</w:t>
            </w:r>
            <w:r w:rsidRPr="00B44C9A">
              <w:rPr>
                <w:bCs/>
                <w:iCs/>
                <w:sz w:val="28"/>
                <w:szCs w:val="28"/>
                <w:lang w:val="en-US"/>
              </w:rPr>
              <w:t xml:space="preserve"> Vi sao bóng đèn LED (Hình 15.4c) được xem là thiết bị tiết kiệm năng lượng?</w:t>
            </w:r>
          </w:p>
          <w:p w14:paraId="4284EDEB" w14:textId="77777777" w:rsidR="00B44C9A" w:rsidRPr="00B44C9A" w:rsidRDefault="00B44C9A" w:rsidP="00CF3634">
            <w:pPr>
              <w:spacing w:after="92" w:line="259" w:lineRule="auto"/>
              <w:jc w:val="center"/>
              <w:rPr>
                <w:b/>
                <w:bCs/>
                <w:iCs/>
                <w:sz w:val="28"/>
                <w:szCs w:val="28"/>
                <w:lang w:val="en-US"/>
              </w:rPr>
            </w:pPr>
            <w:r w:rsidRPr="00B44C9A">
              <w:rPr>
                <w:b/>
                <w:bCs/>
                <w:iCs/>
                <w:sz w:val="28"/>
                <w:szCs w:val="28"/>
                <w:lang w:val="en-US"/>
              </w:rPr>
              <w:t>Trả lời</w:t>
            </w:r>
          </w:p>
          <w:p w14:paraId="00A821E6" w14:textId="77777777" w:rsidR="00B44C9A" w:rsidRPr="00B44C9A" w:rsidRDefault="00B44C9A" w:rsidP="00CF3634">
            <w:pPr>
              <w:spacing w:after="92" w:line="259" w:lineRule="auto"/>
              <w:jc w:val="both"/>
              <w:rPr>
                <w:bCs/>
                <w:iCs/>
                <w:sz w:val="28"/>
                <w:szCs w:val="28"/>
                <w:lang w:val="en-US"/>
              </w:rPr>
            </w:pPr>
            <w:r w:rsidRPr="00B44C9A">
              <w:rPr>
                <w:bCs/>
                <w:iCs/>
                <w:sz w:val="28"/>
                <w:szCs w:val="28"/>
                <w:lang w:val="en-US"/>
              </w:rPr>
              <w:t>Bóng đèn LED (Hình 15.4c) được xem là thiết bị tiết kiệm năng lượng vì bóng đèn LED có hiệu suất chuyển từ điện năng sang quang năng cao. Việc này làm tăng năng lượng có ích của bóng đèn đối với việc chiếu sáng và đảm bảo độ sáng, làm giảm mức tiêu thụ năng lượng của đèn, làm giảm chi phí thanh toán tiền điện.</w:t>
            </w:r>
          </w:p>
          <w:p w14:paraId="4D2919A5" w14:textId="77777777" w:rsidR="00B44C9A" w:rsidRPr="00B44C9A" w:rsidRDefault="00B44C9A" w:rsidP="00CF3634">
            <w:pPr>
              <w:spacing w:after="92" w:line="259" w:lineRule="auto"/>
              <w:rPr>
                <w:bCs/>
                <w:iCs/>
                <w:sz w:val="28"/>
                <w:szCs w:val="28"/>
                <w:lang w:val="en-US"/>
              </w:rPr>
            </w:pPr>
          </w:p>
          <w:p w14:paraId="3CC9A569" w14:textId="77777777" w:rsidR="00B44C9A" w:rsidRPr="00B44C9A" w:rsidRDefault="00B44C9A" w:rsidP="00CF3634">
            <w:pPr>
              <w:spacing w:after="92" w:line="259" w:lineRule="auto"/>
              <w:rPr>
                <w:bCs/>
                <w:iCs/>
                <w:sz w:val="28"/>
                <w:szCs w:val="28"/>
                <w:lang w:val="en-US"/>
              </w:rPr>
            </w:pPr>
            <w:r w:rsidRPr="00B44C9A">
              <w:rPr>
                <w:b/>
                <w:bCs/>
                <w:iCs/>
                <w:sz w:val="28"/>
                <w:szCs w:val="28"/>
                <w:lang w:val="en-US"/>
              </w:rPr>
              <w:t>Câu 2.</w:t>
            </w:r>
            <w:r w:rsidRPr="00B44C9A">
              <w:rPr>
                <w:bCs/>
                <w:iCs/>
                <w:sz w:val="28"/>
                <w:szCs w:val="28"/>
                <w:lang w:val="en-US"/>
              </w:rPr>
              <w:t xml:space="preserve"> Vì sao phải sử dụng hiệu quả năng lượng và bảo vệ môi trường?</w:t>
            </w:r>
          </w:p>
          <w:p w14:paraId="1EDB839D" w14:textId="77777777" w:rsidR="00B44C9A" w:rsidRPr="00B44C9A" w:rsidRDefault="00B44C9A" w:rsidP="00CF3634">
            <w:pPr>
              <w:spacing w:after="92" w:line="259" w:lineRule="auto"/>
              <w:jc w:val="center"/>
              <w:rPr>
                <w:b/>
                <w:bCs/>
                <w:iCs/>
                <w:sz w:val="28"/>
                <w:szCs w:val="28"/>
                <w:lang w:val="en-US"/>
              </w:rPr>
            </w:pPr>
            <w:r w:rsidRPr="00B44C9A">
              <w:rPr>
                <w:b/>
                <w:bCs/>
                <w:iCs/>
                <w:sz w:val="28"/>
                <w:szCs w:val="28"/>
                <w:lang w:val="en-US"/>
              </w:rPr>
              <w:t>Trả lời</w:t>
            </w:r>
          </w:p>
          <w:p w14:paraId="6654E909" w14:textId="77777777" w:rsidR="00B44C9A" w:rsidRPr="00B44C9A" w:rsidRDefault="00B44C9A" w:rsidP="00CF3634">
            <w:pPr>
              <w:spacing w:after="92" w:line="259" w:lineRule="auto"/>
              <w:rPr>
                <w:bCs/>
                <w:iCs/>
                <w:sz w:val="28"/>
                <w:szCs w:val="28"/>
                <w:lang w:val="en-US"/>
              </w:rPr>
            </w:pPr>
            <w:r w:rsidRPr="00B44C9A">
              <w:rPr>
                <w:bCs/>
                <w:iCs/>
                <w:sz w:val="28"/>
                <w:szCs w:val="28"/>
                <w:lang w:val="en-US"/>
              </w:rPr>
              <w:t>Phải sử dụng hiệu quả năng lượng và bảo vệ môi trường vì:</w:t>
            </w:r>
          </w:p>
          <w:p w14:paraId="627CF7A7" w14:textId="77777777" w:rsidR="00B44C9A" w:rsidRPr="00B44C9A" w:rsidRDefault="00B44C9A" w:rsidP="00CF3634">
            <w:pPr>
              <w:spacing w:after="92" w:line="259" w:lineRule="auto"/>
              <w:rPr>
                <w:bCs/>
                <w:iCs/>
                <w:sz w:val="28"/>
                <w:szCs w:val="28"/>
                <w:lang w:val="en-US"/>
              </w:rPr>
            </w:pPr>
            <w:r w:rsidRPr="00B44C9A">
              <w:rPr>
                <w:bCs/>
                <w:iCs/>
                <w:sz w:val="28"/>
                <w:szCs w:val="28"/>
                <w:lang w:val="en-US"/>
              </w:rPr>
              <w:t>- Hiện tại nhiều nguồn năng lượng hóa thạch đã sắp cạn kiệt, môi trường ở nhiều khu vực ô nhiễm trầm trọng, hiệu ứng nhà kính làm trái đất nóng lên nhiều, gây biến đổi khí hậu, ….</w:t>
            </w:r>
          </w:p>
          <w:p w14:paraId="6F35A565" w14:textId="77777777" w:rsidR="00B44C9A" w:rsidRPr="00B44C9A" w:rsidRDefault="00B44C9A" w:rsidP="00CF3634">
            <w:pPr>
              <w:spacing w:after="92" w:line="259" w:lineRule="auto"/>
              <w:rPr>
                <w:bCs/>
                <w:iCs/>
                <w:sz w:val="28"/>
                <w:szCs w:val="28"/>
                <w:lang w:val="en-US"/>
              </w:rPr>
            </w:pPr>
            <w:r w:rsidRPr="00B44C9A">
              <w:rPr>
                <w:bCs/>
                <w:iCs/>
                <w:sz w:val="28"/>
                <w:szCs w:val="28"/>
                <w:lang w:val="en-US"/>
              </w:rPr>
              <w:t>- Sử dụng năng lượng hiệu quả giúp giảm lượng khí thải và ô nhiễm, tiết kiệm tài nguyên và giảm chi phí sản xuất.</w:t>
            </w:r>
          </w:p>
          <w:p w14:paraId="78170AD3" w14:textId="77777777" w:rsidR="00B44C9A" w:rsidRPr="00B44C9A" w:rsidRDefault="00B44C9A" w:rsidP="00CF3634">
            <w:pPr>
              <w:spacing w:after="92" w:line="259" w:lineRule="auto"/>
              <w:rPr>
                <w:bCs/>
                <w:iCs/>
                <w:sz w:val="28"/>
                <w:szCs w:val="28"/>
                <w:lang w:val="en-US"/>
              </w:rPr>
            </w:pPr>
            <w:r w:rsidRPr="00B44C9A">
              <w:rPr>
                <w:bCs/>
                <w:iCs/>
                <w:sz w:val="28"/>
                <w:szCs w:val="28"/>
                <w:lang w:val="en-US"/>
              </w:rPr>
              <w:lastRenderedPageBreak/>
              <w:t>- Bảo vệ môi trường trong sạch, ít ô nhiễm giúp tình trạng sức khỏe của con người tốt hơn, tăng tuổi thọ, giảm bệnh tật, ….</w:t>
            </w:r>
          </w:p>
          <w:p w14:paraId="270739AA" w14:textId="77777777" w:rsidR="00B44C9A" w:rsidRPr="00B44C9A" w:rsidRDefault="00B44C9A" w:rsidP="00CF3634">
            <w:pPr>
              <w:spacing w:after="92" w:line="259" w:lineRule="auto"/>
              <w:rPr>
                <w:bCs/>
                <w:iCs/>
                <w:sz w:val="28"/>
                <w:szCs w:val="28"/>
                <w:lang w:val="en-US"/>
              </w:rPr>
            </w:pPr>
            <w:r w:rsidRPr="00B44C9A">
              <w:rPr>
                <w:b/>
                <w:bCs/>
                <w:iCs/>
                <w:sz w:val="28"/>
                <w:szCs w:val="28"/>
                <w:lang w:val="en-US"/>
              </w:rPr>
              <w:t>Câu 3.</w:t>
            </w:r>
            <w:r w:rsidRPr="00B44C9A">
              <w:rPr>
                <w:bCs/>
                <w:iCs/>
                <w:sz w:val="28"/>
                <w:szCs w:val="28"/>
                <w:lang w:val="en-US"/>
              </w:rPr>
              <w:t xml:space="preserve"> Đề xuất các biện pháp sử dụng hiệu quả năng lượng và bảo vệ môi trường trong những hoạt động thường ngày của em tại trường học.</w:t>
            </w:r>
          </w:p>
        </w:tc>
      </w:tr>
      <w:tr w:rsidR="00B44C9A" w:rsidRPr="00B44C9A" w14:paraId="1693AAC7" w14:textId="77777777" w:rsidTr="00CF3634">
        <w:tc>
          <w:tcPr>
            <w:tcW w:w="10240" w:type="dxa"/>
            <w:tcBorders>
              <w:top w:val="nil"/>
              <w:left w:val="outset" w:sz="6" w:space="0" w:color="auto"/>
              <w:bottom w:val="outset" w:sz="6" w:space="0" w:color="auto"/>
              <w:right w:val="outset" w:sz="6" w:space="0" w:color="auto"/>
            </w:tcBorders>
          </w:tcPr>
          <w:p w14:paraId="25685231" w14:textId="77777777" w:rsidR="00B44C9A" w:rsidRPr="00B44C9A" w:rsidRDefault="00B44C9A" w:rsidP="00CF3634">
            <w:pPr>
              <w:spacing w:after="92" w:line="259" w:lineRule="auto"/>
              <w:jc w:val="center"/>
              <w:rPr>
                <w:b/>
                <w:bCs/>
                <w:iCs/>
                <w:sz w:val="28"/>
                <w:szCs w:val="28"/>
                <w:lang w:val="en-US"/>
              </w:rPr>
            </w:pPr>
            <w:r w:rsidRPr="00B44C9A">
              <w:rPr>
                <w:b/>
                <w:bCs/>
                <w:iCs/>
                <w:sz w:val="28"/>
                <w:szCs w:val="28"/>
                <w:lang w:val="en-US"/>
              </w:rPr>
              <w:lastRenderedPageBreak/>
              <w:t>Trả lời</w:t>
            </w:r>
          </w:p>
          <w:p w14:paraId="2E25EE4E" w14:textId="77777777" w:rsidR="00B44C9A" w:rsidRPr="00B44C9A" w:rsidRDefault="00B44C9A" w:rsidP="00CF3634">
            <w:pPr>
              <w:shd w:val="clear" w:color="auto" w:fill="FFFFFF"/>
              <w:spacing w:after="0" w:line="240" w:lineRule="auto"/>
              <w:rPr>
                <w:color w:val="000000"/>
                <w:sz w:val="28"/>
                <w:szCs w:val="28"/>
                <w:lang w:val="en-US" w:eastAsia="en-US"/>
              </w:rPr>
            </w:pPr>
            <w:r w:rsidRPr="00B44C9A">
              <w:rPr>
                <w:color w:val="000000"/>
                <w:sz w:val="28"/>
                <w:szCs w:val="28"/>
                <w:lang w:val="en-US" w:eastAsia="en-US"/>
              </w:rPr>
              <w:t>Các biện pháp sử dụng hiệu quả năng lượng và bảo vệ môi trường trong những hoạt động thường ngày của em tại trường học:</w:t>
            </w:r>
          </w:p>
          <w:p w14:paraId="0033EB46" w14:textId="77777777" w:rsidR="00B44C9A" w:rsidRPr="00B44C9A" w:rsidRDefault="00B44C9A" w:rsidP="00CF3634">
            <w:pPr>
              <w:shd w:val="clear" w:color="auto" w:fill="FFFFFF"/>
              <w:spacing w:after="0" w:line="240" w:lineRule="auto"/>
              <w:jc w:val="both"/>
              <w:rPr>
                <w:color w:val="000000"/>
                <w:sz w:val="28"/>
                <w:szCs w:val="28"/>
                <w:lang w:val="en-US" w:eastAsia="en-US"/>
              </w:rPr>
            </w:pPr>
            <w:r w:rsidRPr="00B44C9A">
              <w:rPr>
                <w:color w:val="000000"/>
                <w:sz w:val="28"/>
                <w:szCs w:val="28"/>
                <w:lang w:val="en-US" w:eastAsia="en-US"/>
              </w:rPr>
              <w:t>- Tắt hoặc rút nguồn khi không sử dụng các thiết bị điện.</w:t>
            </w:r>
          </w:p>
          <w:p w14:paraId="62D5941A" w14:textId="77777777" w:rsidR="00B44C9A" w:rsidRPr="00B44C9A" w:rsidRDefault="00B44C9A" w:rsidP="00CF3634">
            <w:pPr>
              <w:shd w:val="clear" w:color="auto" w:fill="FFFFFF"/>
              <w:spacing w:after="0" w:line="240" w:lineRule="auto"/>
              <w:jc w:val="both"/>
              <w:rPr>
                <w:color w:val="000000"/>
                <w:sz w:val="28"/>
                <w:szCs w:val="28"/>
                <w:lang w:val="en-US" w:eastAsia="en-US"/>
              </w:rPr>
            </w:pPr>
            <w:r w:rsidRPr="00B44C9A">
              <w:rPr>
                <w:color w:val="000000"/>
                <w:sz w:val="28"/>
                <w:szCs w:val="28"/>
                <w:lang w:val="en-US" w:eastAsia="en-US"/>
              </w:rPr>
              <w:t>- Sử dụng nước uống, nước sinh hoạt vừa đủ khi cần.</w:t>
            </w:r>
          </w:p>
          <w:p w14:paraId="369F81B7" w14:textId="77777777" w:rsidR="00B44C9A" w:rsidRPr="00B44C9A" w:rsidRDefault="00B44C9A" w:rsidP="00CF3634">
            <w:pPr>
              <w:shd w:val="clear" w:color="auto" w:fill="FFFFFF"/>
              <w:spacing w:after="0" w:line="240" w:lineRule="auto"/>
              <w:jc w:val="both"/>
              <w:rPr>
                <w:color w:val="000000"/>
                <w:sz w:val="28"/>
                <w:szCs w:val="28"/>
                <w:lang w:val="en-US" w:eastAsia="en-US"/>
              </w:rPr>
            </w:pPr>
            <w:r w:rsidRPr="00B44C9A">
              <w:rPr>
                <w:color w:val="000000"/>
                <w:sz w:val="28"/>
                <w:szCs w:val="28"/>
                <w:lang w:val="en-US" w:eastAsia="en-US"/>
              </w:rPr>
              <w:t>- Tích cực sử dụng các nguồn năng lượng tái tạo như: mở cửa sổ để sử dụng ánh sáng tự nhiên, gió mát ngoài trời, ….</w:t>
            </w:r>
          </w:p>
          <w:p w14:paraId="20400A4C" w14:textId="77777777" w:rsidR="00B44C9A" w:rsidRPr="00B44C9A" w:rsidRDefault="00B44C9A" w:rsidP="00CF3634">
            <w:pPr>
              <w:shd w:val="clear" w:color="auto" w:fill="FFFFFF"/>
              <w:spacing w:after="0" w:line="240" w:lineRule="auto"/>
              <w:jc w:val="both"/>
              <w:rPr>
                <w:color w:val="000000"/>
                <w:sz w:val="28"/>
                <w:szCs w:val="28"/>
                <w:lang w:val="en-US" w:eastAsia="en-US"/>
              </w:rPr>
            </w:pPr>
            <w:r w:rsidRPr="00B44C9A">
              <w:rPr>
                <w:color w:val="000000"/>
                <w:sz w:val="28"/>
                <w:szCs w:val="28"/>
                <w:lang w:val="en-US" w:eastAsia="en-US"/>
              </w:rPr>
              <w:t>- Dùng điều hòa nhiệt độ từ 26</w:t>
            </w:r>
            <w:r w:rsidRPr="00B44C9A">
              <w:rPr>
                <w:color w:val="000000"/>
                <w:sz w:val="28"/>
                <w:szCs w:val="28"/>
                <w:vertAlign w:val="superscript"/>
                <w:lang w:val="en-US" w:eastAsia="en-US"/>
              </w:rPr>
              <w:t>0</w:t>
            </w:r>
            <w:r w:rsidRPr="00B44C9A">
              <w:rPr>
                <w:color w:val="000000"/>
                <w:sz w:val="28"/>
                <w:szCs w:val="28"/>
                <w:lang w:val="en-US" w:eastAsia="en-US"/>
              </w:rPr>
              <w:t>C đến 28</w:t>
            </w:r>
            <w:r w:rsidRPr="00B44C9A">
              <w:rPr>
                <w:color w:val="000000"/>
                <w:sz w:val="28"/>
                <w:szCs w:val="28"/>
                <w:vertAlign w:val="superscript"/>
                <w:lang w:val="en-US" w:eastAsia="en-US"/>
              </w:rPr>
              <w:t>0</w:t>
            </w:r>
            <w:r w:rsidRPr="00B44C9A">
              <w:rPr>
                <w:color w:val="000000"/>
                <w:sz w:val="28"/>
                <w:szCs w:val="28"/>
                <w:lang w:val="en-US" w:eastAsia="en-US"/>
              </w:rPr>
              <w:t>C.</w:t>
            </w:r>
          </w:p>
          <w:p w14:paraId="53D7BDA8" w14:textId="77777777" w:rsidR="00B44C9A" w:rsidRPr="00B44C9A" w:rsidRDefault="00B44C9A" w:rsidP="00CF3634">
            <w:pPr>
              <w:spacing w:after="0"/>
              <w:jc w:val="center"/>
              <w:rPr>
                <w:b/>
                <w:noProof/>
                <w:sz w:val="28"/>
                <w:szCs w:val="28"/>
                <w:lang w:val="en-US"/>
              </w:rPr>
            </w:pPr>
          </w:p>
        </w:tc>
      </w:tr>
    </w:tbl>
    <w:p w14:paraId="3A0B587A" w14:textId="77777777" w:rsidR="00B44C9A" w:rsidRPr="00B44C9A" w:rsidRDefault="00B44C9A" w:rsidP="007258DB">
      <w:pPr>
        <w:pStyle w:val="TableParagraph"/>
        <w:tabs>
          <w:tab w:val="left" w:pos="327"/>
        </w:tabs>
        <w:ind w:right="94"/>
        <w:jc w:val="both"/>
        <w:rPr>
          <w:rFonts w:ascii="Times New Roman" w:hAnsi="Times New Roman" w:cs="Times New Roman"/>
          <w:bCs/>
          <w:sz w:val="28"/>
          <w:szCs w:val="28"/>
          <w:lang w:val="en-US"/>
        </w:rPr>
      </w:pPr>
    </w:p>
    <w:p w14:paraId="604E2566" w14:textId="77777777" w:rsidR="00B44C9A" w:rsidRPr="00B44C9A" w:rsidRDefault="00B44C9A" w:rsidP="007258DB">
      <w:pPr>
        <w:spacing w:before="160" w:after="60" w:line="276" w:lineRule="auto"/>
        <w:rPr>
          <w:rFonts w:ascii="Times New Roman" w:hAnsi="Times New Roman" w:cs="Times New Roman"/>
          <w:b/>
          <w:color w:val="C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B44C9A" w:rsidRPr="00B44C9A" w14:paraId="26A5C4D1" w14:textId="77777777" w:rsidTr="00CF3634">
        <w:trPr>
          <w:trHeight w:val="274"/>
          <w:jc w:val="center"/>
        </w:trPr>
        <w:tc>
          <w:tcPr>
            <w:tcW w:w="5803" w:type="dxa"/>
            <w:shd w:val="clear" w:color="auto" w:fill="F2DCDC" w:themeFill="accent2" w:themeFillTint="32"/>
          </w:tcPr>
          <w:p w14:paraId="30FD952B" w14:textId="77777777" w:rsidR="00B44C9A" w:rsidRPr="00B44C9A" w:rsidRDefault="00B44C9A" w:rsidP="00CF3634">
            <w:pPr>
              <w:spacing w:before="40" w:after="60" w:line="276"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0B5067AB" w14:textId="77777777" w:rsidR="00B44C9A" w:rsidRPr="00B44C9A" w:rsidRDefault="00B44C9A" w:rsidP="00CF3634">
            <w:pPr>
              <w:spacing w:before="40" w:after="60" w:line="276"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7B1A4C4E" w14:textId="77777777" w:rsidTr="00CF3634">
        <w:trPr>
          <w:trHeight w:val="274"/>
          <w:jc w:val="center"/>
        </w:trPr>
        <w:tc>
          <w:tcPr>
            <w:tcW w:w="5803" w:type="dxa"/>
            <w:shd w:val="clear" w:color="auto" w:fill="auto"/>
          </w:tcPr>
          <w:p w14:paraId="407C5A85" w14:textId="77777777" w:rsidR="00B44C9A" w:rsidRPr="00B44C9A" w:rsidRDefault="00B44C9A" w:rsidP="00CF3634">
            <w:pPr>
              <w:spacing w:before="40" w:after="60" w:line="276" w:lineRule="auto"/>
              <w:jc w:val="both"/>
              <w:rPr>
                <w:rFonts w:ascii="Times New Roman" w:hAnsi="Times New Roman" w:cs="Times New Roman"/>
                <w:sz w:val="28"/>
                <w:szCs w:val="28"/>
              </w:rPr>
            </w:pPr>
            <w:r w:rsidRPr="00B44C9A">
              <w:rPr>
                <w:rFonts w:ascii="Times New Roman" w:hAnsi="Times New Roman" w:cs="Times New Roman"/>
                <w:b/>
                <w:sz w:val="28"/>
                <w:szCs w:val="28"/>
              </w:rPr>
              <w:t>Giao nhiệm vụ:</w:t>
            </w:r>
            <w:r w:rsidRPr="00B44C9A">
              <w:rPr>
                <w:rFonts w:ascii="Times New Roman" w:hAnsi="Times New Roman" w:cs="Times New Roman"/>
                <w:sz w:val="28"/>
                <w:szCs w:val="28"/>
              </w:rPr>
              <w:t xml:space="preserve"> </w:t>
            </w:r>
          </w:p>
          <w:p w14:paraId="7DA97CED" w14:textId="77777777" w:rsidR="00B44C9A" w:rsidRPr="00B44C9A" w:rsidRDefault="00B44C9A" w:rsidP="00CF3634">
            <w:pPr>
              <w:pStyle w:val="TableParagraph"/>
              <w:tabs>
                <w:tab w:val="left" w:pos="327"/>
              </w:tabs>
              <w:ind w:right="94"/>
              <w:jc w:val="both"/>
              <w:rPr>
                <w:rFonts w:ascii="Times New Roman" w:hAnsi="Times New Roman" w:cs="Times New Roman"/>
                <w:sz w:val="28"/>
                <w:szCs w:val="28"/>
              </w:rPr>
            </w:pPr>
            <w:r w:rsidRPr="00B44C9A">
              <w:rPr>
                <w:rFonts w:ascii="Times New Roman" w:hAnsi="Times New Roman" w:cs="Times New Roman"/>
                <w:sz w:val="28"/>
                <w:szCs w:val="28"/>
              </w:rPr>
              <w:t xml:space="preserve">- GV yêu cầu các HS đọc thông tin mục </w:t>
            </w:r>
            <w:r w:rsidRPr="00B44C9A">
              <w:rPr>
                <w:rFonts w:ascii="Times New Roman" w:hAnsi="Times New Roman" w:cs="Times New Roman"/>
                <w:sz w:val="28"/>
                <w:szCs w:val="28"/>
                <w:lang w:val="en-US"/>
              </w:rPr>
              <w:t>II</w:t>
            </w:r>
            <w:r w:rsidRPr="00B44C9A">
              <w:rPr>
                <w:rFonts w:ascii="Times New Roman" w:hAnsi="Times New Roman" w:cs="Times New Roman"/>
                <w:sz w:val="28"/>
                <w:szCs w:val="28"/>
              </w:rPr>
              <w:t>-SGK/74,75, thảo luận theo cặp trong vòng 5 phút và hoàn thành phiếu học tập số 2.</w:t>
            </w:r>
          </w:p>
        </w:tc>
        <w:tc>
          <w:tcPr>
            <w:tcW w:w="4435" w:type="dxa"/>
            <w:shd w:val="clear" w:color="auto" w:fill="auto"/>
          </w:tcPr>
          <w:p w14:paraId="6A2A7D6A" w14:textId="77777777" w:rsidR="00B44C9A" w:rsidRPr="00B44C9A" w:rsidRDefault="00B44C9A" w:rsidP="00CF363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nhận nhiệm vụ.</w:t>
            </w:r>
          </w:p>
        </w:tc>
      </w:tr>
      <w:tr w:rsidR="00B44C9A" w:rsidRPr="00B44C9A" w14:paraId="19CC6C28" w14:textId="77777777" w:rsidTr="00CF3634">
        <w:trPr>
          <w:trHeight w:val="1685"/>
          <w:jc w:val="center"/>
        </w:trPr>
        <w:tc>
          <w:tcPr>
            <w:tcW w:w="5803" w:type="dxa"/>
            <w:shd w:val="clear" w:color="auto" w:fill="auto"/>
          </w:tcPr>
          <w:p w14:paraId="3AEE55C1" w14:textId="77777777" w:rsidR="00B44C9A" w:rsidRPr="00B44C9A" w:rsidRDefault="00B44C9A" w:rsidP="00CF3634">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t>Hướng dẫn HS thực hiện nhiệm vụ</w:t>
            </w:r>
          </w:p>
          <w:p w14:paraId="645CAC0C" w14:textId="77777777" w:rsidR="00B44C9A" w:rsidRPr="00B44C9A" w:rsidRDefault="00B44C9A" w:rsidP="00CF3634">
            <w:pPr>
              <w:spacing w:before="40" w:after="60" w:line="276" w:lineRule="auto"/>
              <w:jc w:val="both"/>
              <w:rPr>
                <w:rFonts w:ascii="Times New Roman" w:hAnsi="Times New Roman" w:cs="Times New Roman"/>
                <w:color w:val="0070C0"/>
                <w:sz w:val="28"/>
                <w:szCs w:val="28"/>
              </w:rPr>
            </w:pPr>
            <w:r w:rsidRPr="00B44C9A">
              <w:rPr>
                <w:rFonts w:ascii="Times New Roman" w:hAnsi="Times New Roman" w:cs="Times New Roman"/>
                <w:b/>
                <w:sz w:val="28"/>
                <w:szCs w:val="28"/>
              </w:rPr>
              <w:t xml:space="preserve">-  </w:t>
            </w:r>
            <w:r w:rsidRPr="00B44C9A">
              <w:rPr>
                <w:rFonts w:ascii="Times New Roman" w:hAnsi="Times New Roman" w:cs="Times New Roman"/>
                <w:sz w:val="28"/>
                <w:szCs w:val="28"/>
              </w:rPr>
              <w:t>GV quan sát, hỗ trợ HS khi cần thiết.</w:t>
            </w:r>
          </w:p>
          <w:p w14:paraId="52412784" w14:textId="77777777" w:rsidR="00B44C9A" w:rsidRPr="00B44C9A" w:rsidRDefault="00B44C9A" w:rsidP="00CF3634">
            <w:pPr>
              <w:spacing w:before="40" w:after="60" w:line="276" w:lineRule="auto"/>
              <w:jc w:val="both"/>
              <w:rPr>
                <w:rFonts w:ascii="Times New Roman" w:hAnsi="Times New Roman" w:cs="Times New Roman"/>
                <w:color w:val="0070C0"/>
                <w:sz w:val="28"/>
                <w:szCs w:val="28"/>
              </w:rPr>
            </w:pPr>
          </w:p>
        </w:tc>
        <w:tc>
          <w:tcPr>
            <w:tcW w:w="4435" w:type="dxa"/>
            <w:shd w:val="clear" w:color="auto" w:fill="auto"/>
          </w:tcPr>
          <w:p w14:paraId="2895E705" w14:textId="77777777" w:rsidR="00B44C9A" w:rsidRPr="00B44C9A" w:rsidRDefault="00B44C9A" w:rsidP="00CF3634">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rPr>
              <w:t xml:space="preserve">- HS </w:t>
            </w:r>
            <w:r w:rsidRPr="00B44C9A">
              <w:rPr>
                <w:rFonts w:ascii="Times New Roman" w:hAnsi="Times New Roman" w:cs="Times New Roman"/>
                <w:sz w:val="28"/>
                <w:szCs w:val="28"/>
                <w:lang w:val="en-US"/>
              </w:rPr>
              <w:t>thảo luận theo cặp và hoàn thành phiếu học tập số 2.</w:t>
            </w:r>
          </w:p>
        </w:tc>
      </w:tr>
      <w:tr w:rsidR="00B44C9A" w:rsidRPr="00B44C9A" w14:paraId="48B18E00" w14:textId="77777777" w:rsidTr="00CF3634">
        <w:trPr>
          <w:trHeight w:val="274"/>
          <w:jc w:val="center"/>
        </w:trPr>
        <w:tc>
          <w:tcPr>
            <w:tcW w:w="5803" w:type="dxa"/>
            <w:shd w:val="clear" w:color="auto" w:fill="auto"/>
          </w:tcPr>
          <w:p w14:paraId="525DFCFE" w14:textId="77777777" w:rsidR="00B44C9A" w:rsidRPr="00B44C9A" w:rsidRDefault="00B44C9A" w:rsidP="00CF3634">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7ABF7A88" w14:textId="77777777" w:rsidR="00B44C9A" w:rsidRPr="00B44C9A" w:rsidRDefault="00B44C9A" w:rsidP="00CF3634">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Lần lượt 02 HS trình bày câu trả lời trong phần phiếu học tập.</w:t>
            </w:r>
          </w:p>
          <w:p w14:paraId="1ECCA094" w14:textId="77777777" w:rsidR="00B44C9A" w:rsidRPr="00B44C9A" w:rsidRDefault="00B44C9A" w:rsidP="00CF3634">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 GV nhận xét và điều chỉnh nếu có.</w:t>
            </w:r>
          </w:p>
        </w:tc>
        <w:tc>
          <w:tcPr>
            <w:tcW w:w="4435" w:type="dxa"/>
            <w:shd w:val="clear" w:color="auto" w:fill="auto"/>
          </w:tcPr>
          <w:p w14:paraId="2B391A45" w14:textId="77777777" w:rsidR="00B44C9A" w:rsidRPr="00B44C9A" w:rsidRDefault="00B44C9A" w:rsidP="00CF3634">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Lắng nghe và nhận xét các bài làm của nhóm khác.</w:t>
            </w:r>
          </w:p>
        </w:tc>
      </w:tr>
      <w:tr w:rsidR="00B44C9A" w:rsidRPr="00B44C9A" w14:paraId="57B21AC2" w14:textId="77777777" w:rsidTr="00CF3634">
        <w:trPr>
          <w:trHeight w:val="1125"/>
          <w:jc w:val="center"/>
        </w:trPr>
        <w:tc>
          <w:tcPr>
            <w:tcW w:w="5803" w:type="dxa"/>
            <w:shd w:val="clear" w:color="auto" w:fill="auto"/>
          </w:tcPr>
          <w:p w14:paraId="5EA17409" w14:textId="77777777" w:rsidR="00B44C9A" w:rsidRPr="00B44C9A" w:rsidRDefault="00B44C9A" w:rsidP="00CF3634">
            <w:pPr>
              <w:spacing w:before="40" w:after="40" w:line="240" w:lineRule="auto"/>
              <w:jc w:val="both"/>
              <w:rPr>
                <w:rFonts w:ascii="Times New Roman" w:hAnsi="Times New Roman" w:cs="Times New Roman"/>
                <w:b/>
                <w:sz w:val="28"/>
                <w:szCs w:val="28"/>
              </w:rPr>
            </w:pPr>
            <w:r w:rsidRPr="00B44C9A">
              <w:rPr>
                <w:rFonts w:ascii="Times New Roman" w:hAnsi="Times New Roman" w:cs="Times New Roman"/>
                <w:b/>
                <w:sz w:val="28"/>
                <w:szCs w:val="28"/>
              </w:rPr>
              <w:t>Tổng kết</w:t>
            </w:r>
          </w:p>
          <w:p w14:paraId="72ED5588" w14:textId="77777777" w:rsidR="00B44C9A" w:rsidRPr="00B44C9A" w:rsidRDefault="00B44C9A" w:rsidP="00CF3634">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chốt lại các ý kiến thức chính cho HS:</w:t>
            </w:r>
          </w:p>
          <w:p w14:paraId="15F74190" w14:textId="77777777" w:rsidR="00B44C9A" w:rsidRPr="00B44C9A" w:rsidRDefault="00B44C9A" w:rsidP="00CF3634">
            <w:pPr>
              <w:spacing w:before="40" w:after="60" w:line="276" w:lineRule="auto"/>
              <w:jc w:val="both"/>
              <w:rPr>
                <w:rFonts w:ascii="Times New Roman" w:hAnsi="Times New Roman" w:cs="Times New Roman"/>
                <w:i/>
                <w:iCs/>
                <w:sz w:val="28"/>
                <w:szCs w:val="28"/>
              </w:rPr>
            </w:pPr>
            <w:r w:rsidRPr="00B44C9A">
              <w:rPr>
                <w:rFonts w:ascii="Times New Roman" w:hAnsi="Times New Roman" w:cs="Times New Roman"/>
                <w:i/>
                <w:iCs/>
                <w:sz w:val="28"/>
                <w:szCs w:val="28"/>
                <w:lang w:val="en-US"/>
              </w:rPr>
              <w:t>.</w:t>
            </w:r>
          </w:p>
        </w:tc>
        <w:tc>
          <w:tcPr>
            <w:tcW w:w="4435" w:type="dxa"/>
            <w:shd w:val="clear" w:color="auto" w:fill="auto"/>
          </w:tcPr>
          <w:p w14:paraId="499AEE3B" w14:textId="77777777" w:rsidR="00B44C9A" w:rsidRPr="00B44C9A" w:rsidRDefault="00B44C9A" w:rsidP="00CF3634">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t>Ghi nhớ kiến thức</w:t>
            </w:r>
          </w:p>
        </w:tc>
      </w:tr>
    </w:tbl>
    <w:p w14:paraId="66B96FB2" w14:textId="77777777" w:rsidR="00B44C9A" w:rsidRPr="00B44C9A" w:rsidRDefault="00B44C9A">
      <w:pPr>
        <w:spacing w:before="40" w:after="60" w:line="312" w:lineRule="auto"/>
        <w:jc w:val="both"/>
        <w:rPr>
          <w:rFonts w:ascii="Times New Roman" w:hAnsi="Times New Roman" w:cs="Times New Roman"/>
          <w:b/>
          <w:color w:val="7030A0"/>
          <w:sz w:val="28"/>
          <w:szCs w:val="28"/>
        </w:rPr>
      </w:pPr>
    </w:p>
    <w:p w14:paraId="72FEFD17" w14:textId="77777777" w:rsidR="00B44C9A" w:rsidRPr="00B44C9A" w:rsidRDefault="00B44C9A">
      <w:pPr>
        <w:spacing w:before="40" w:after="60" w:line="312" w:lineRule="auto"/>
        <w:jc w:val="both"/>
        <w:rPr>
          <w:rFonts w:ascii="Times New Roman" w:hAnsi="Times New Roman" w:cs="Times New Roman"/>
          <w:b/>
          <w:bCs/>
          <w:color w:val="000000" w:themeColor="text1"/>
          <w:sz w:val="28"/>
          <w:szCs w:val="28"/>
          <w:lang w:val="en-US"/>
        </w:rPr>
      </w:pP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 Hoạt động </w:t>
      </w:r>
      <w:r w:rsidRPr="00B44C9A">
        <w:rPr>
          <w:rFonts w:ascii="Times New Roman" w:hAnsi="Times New Roman" w:cs="Times New Roman"/>
          <w:b/>
          <w:color w:val="7030A0"/>
          <w:sz w:val="28"/>
          <w:szCs w:val="28"/>
        </w:rPr>
        <w:t>3</w:t>
      </w:r>
      <w:r w:rsidRPr="00B44C9A">
        <w:rPr>
          <w:rFonts w:ascii="Times New Roman" w:hAnsi="Times New Roman" w:cs="Times New Roman"/>
          <w:b/>
          <w:color w:val="7030A0"/>
          <w:sz w:val="28"/>
          <w:szCs w:val="28"/>
          <w:lang w:val="en-US"/>
        </w:rPr>
        <w:t xml:space="preserve">: </w:t>
      </w:r>
      <w:r w:rsidRPr="00B44C9A">
        <w:rPr>
          <w:rFonts w:ascii="Times New Roman" w:hAnsi="Times New Roman" w:cs="Times New Roman"/>
          <w:b/>
          <w:bCs/>
          <w:color w:val="7030A0"/>
          <w:sz w:val="28"/>
          <w:szCs w:val="28"/>
        </w:rPr>
        <w:t>Luyện tập</w:t>
      </w:r>
      <w:r w:rsidRPr="00B44C9A">
        <w:rPr>
          <w:rFonts w:ascii="Times New Roman" w:hAnsi="Times New Roman" w:cs="Times New Roman"/>
          <w:b/>
          <w:bCs/>
          <w:color w:val="7030A0"/>
          <w:sz w:val="28"/>
          <w:szCs w:val="28"/>
          <w:lang w:val="en-US"/>
        </w:rPr>
        <w:t xml:space="preserve"> và vận dụng</w:t>
      </w:r>
    </w:p>
    <w:p w14:paraId="3B405E1B" w14:textId="77777777" w:rsidR="00B44C9A" w:rsidRPr="00B44C9A" w:rsidRDefault="00B44C9A" w:rsidP="00C6008B">
      <w:pPr>
        <w:numPr>
          <w:ilvl w:val="0"/>
          <w:numId w:val="4"/>
        </w:numPr>
        <w:spacing w:before="40" w:after="60" w:line="312" w:lineRule="auto"/>
        <w:jc w:val="both"/>
        <w:rPr>
          <w:rFonts w:ascii="Times New Roman" w:hAnsi="Times New Roman" w:cs="Times New Roman"/>
          <w:sz w:val="28"/>
          <w:szCs w:val="28"/>
        </w:rPr>
      </w:pPr>
      <w:r w:rsidRPr="00B44C9A">
        <w:rPr>
          <w:rFonts w:ascii="Times New Roman" w:hAnsi="Times New Roman" w:cs="Times New Roman"/>
          <w:b/>
          <w:bCs/>
          <w:color w:val="C00000"/>
          <w:sz w:val="28"/>
          <w:szCs w:val="28"/>
        </w:rPr>
        <w:t>Mục tiêu</w:t>
      </w:r>
      <w:r w:rsidRPr="00B44C9A">
        <w:rPr>
          <w:rFonts w:ascii="Times New Roman" w:hAnsi="Times New Roman" w:cs="Times New Roman"/>
          <w:b/>
          <w:color w:val="C00000"/>
          <w:sz w:val="28"/>
          <w:szCs w:val="28"/>
        </w:rPr>
        <w:t>:</w:t>
      </w:r>
      <w:r w:rsidRPr="00B44C9A">
        <w:rPr>
          <w:rFonts w:ascii="Times New Roman" w:hAnsi="Times New Roman" w:cs="Times New Roman"/>
          <w:color w:val="C00000"/>
          <w:sz w:val="28"/>
          <w:szCs w:val="28"/>
        </w:rPr>
        <w:t xml:space="preserve"> </w:t>
      </w:r>
      <w:r w:rsidRPr="00B44C9A">
        <w:rPr>
          <w:rFonts w:ascii="Times New Roman" w:hAnsi="Times New Roman" w:cs="Times New Roman"/>
          <w:sz w:val="28"/>
          <w:szCs w:val="28"/>
        </w:rPr>
        <w:t xml:space="preserve"> Củng cố nội dụng bài học</w:t>
      </w:r>
      <w:r w:rsidRPr="00B44C9A">
        <w:rPr>
          <w:rFonts w:ascii="Times New Roman" w:hAnsi="Times New Roman" w:cs="Times New Roman"/>
          <w:sz w:val="28"/>
          <w:szCs w:val="28"/>
          <w:lang w:val="en-US"/>
        </w:rPr>
        <w:t>.</w:t>
      </w:r>
    </w:p>
    <w:p w14:paraId="2F670A4D" w14:textId="77777777" w:rsidR="00B44C9A" w:rsidRPr="00B44C9A" w:rsidRDefault="00B44C9A">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lang w:val="vi-VN"/>
        </w:rPr>
      </w:pPr>
      <w:r w:rsidRPr="00B44C9A">
        <w:rPr>
          <w:rFonts w:ascii="Times New Roman" w:hAnsi="Times New Roman" w:cs="Times New Roman"/>
          <w:color w:val="C00000"/>
          <w:sz w:val="28"/>
          <w:szCs w:val="28"/>
          <w:lang w:val="vi-VN"/>
        </w:rPr>
        <w:lastRenderedPageBreak/>
        <w:t>b) Nội dung</w:t>
      </w:r>
      <w:r w:rsidRPr="00B44C9A">
        <w:rPr>
          <w:rFonts w:ascii="Times New Roman" w:hAnsi="Times New Roman" w:cs="Times New Roman"/>
          <w:sz w:val="28"/>
          <w:szCs w:val="28"/>
          <w:lang w:val="vi-VN"/>
        </w:rPr>
        <w:t xml:space="preserve">: </w:t>
      </w:r>
    </w:p>
    <w:p w14:paraId="1F02F34F" w14:textId="77777777" w:rsidR="00B44C9A" w:rsidRPr="00B44C9A" w:rsidRDefault="00B44C9A" w:rsidP="00B63B91">
      <w:pPr>
        <w:pStyle w:val="NormalWeb"/>
        <w:spacing w:before="40" w:beforeAutospacing="0" w:after="60" w:afterAutospacing="0"/>
        <w:jc w:val="both"/>
        <w:rPr>
          <w:i/>
        </w:rPr>
      </w:pPr>
      <w:r w:rsidRPr="00B44C9A">
        <w:rPr>
          <w:color w:val="000000"/>
          <w:sz w:val="28"/>
          <w:szCs w:val="28"/>
        </w:rPr>
        <w:t xml:space="preserve">- GV tiến hành trò chơi “Bức tranh bí ẩn” </w:t>
      </w:r>
      <w:r w:rsidRPr="00B44C9A">
        <w:rPr>
          <w:i/>
          <w:color w:val="000000"/>
          <w:sz w:val="28"/>
          <w:szCs w:val="28"/>
        </w:rPr>
        <w:t>(Nhiệm vụ 1)</w:t>
      </w:r>
    </w:p>
    <w:p w14:paraId="4F3CCE2D" w14:textId="77777777" w:rsidR="00B44C9A" w:rsidRPr="00B44C9A" w:rsidRDefault="00B44C9A" w:rsidP="00B63B91">
      <w:pPr>
        <w:pStyle w:val="NormalWeb"/>
        <w:spacing w:before="40" w:beforeAutospacing="0" w:after="60" w:afterAutospacing="0"/>
        <w:jc w:val="both"/>
      </w:pPr>
      <w:r w:rsidRPr="00B44C9A">
        <w:rPr>
          <w:b/>
          <w:bCs/>
          <w:color w:val="000000"/>
          <w:sz w:val="28"/>
          <w:szCs w:val="28"/>
        </w:rPr>
        <w:t>Luật chơi:</w:t>
      </w:r>
    </w:p>
    <w:p w14:paraId="6ABE8231" w14:textId="77777777" w:rsidR="00B44C9A" w:rsidRPr="00B44C9A" w:rsidRDefault="00B44C9A" w:rsidP="00C6008B">
      <w:pPr>
        <w:pStyle w:val="NormalWeb"/>
        <w:numPr>
          <w:ilvl w:val="0"/>
          <w:numId w:val="55"/>
        </w:numPr>
        <w:spacing w:before="40" w:beforeAutospacing="0" w:after="0" w:afterAutospacing="0"/>
        <w:textAlignment w:val="baseline"/>
        <w:rPr>
          <w:color w:val="000000"/>
          <w:sz w:val="28"/>
          <w:szCs w:val="28"/>
        </w:rPr>
      </w:pPr>
      <w:r w:rsidRPr="00B44C9A">
        <w:rPr>
          <w:color w:val="000000"/>
          <w:sz w:val="28"/>
          <w:szCs w:val="28"/>
        </w:rPr>
        <w:t>Chia lớp thành 4 nhóm.</w:t>
      </w:r>
    </w:p>
    <w:p w14:paraId="29957695" w14:textId="77777777" w:rsidR="00B44C9A" w:rsidRPr="00B44C9A" w:rsidRDefault="00B44C9A" w:rsidP="00C6008B">
      <w:pPr>
        <w:pStyle w:val="NormalWeb"/>
        <w:numPr>
          <w:ilvl w:val="0"/>
          <w:numId w:val="55"/>
        </w:numPr>
        <w:spacing w:before="0" w:beforeAutospacing="0" w:after="0" w:afterAutospacing="0"/>
        <w:textAlignment w:val="baseline"/>
        <w:rPr>
          <w:color w:val="000000"/>
          <w:sz w:val="28"/>
          <w:szCs w:val="28"/>
        </w:rPr>
      </w:pPr>
      <w:r w:rsidRPr="00B44C9A">
        <w:rPr>
          <w:color w:val="000000"/>
          <w:sz w:val="28"/>
          <w:szCs w:val="28"/>
        </w:rPr>
        <w:t>Mỗi nhóm chọn mảnh ghép bất kì, hoàn thành câu hỏi sẽ mở ra được mảnh ghép, mảnh ghép được mở ra sẽ lộ ra bức tranh bí mật.</w:t>
      </w:r>
    </w:p>
    <w:p w14:paraId="65F2F15E" w14:textId="77777777" w:rsidR="00B44C9A" w:rsidRPr="00B44C9A" w:rsidRDefault="00B44C9A" w:rsidP="00C6008B">
      <w:pPr>
        <w:pStyle w:val="NormalWeb"/>
        <w:numPr>
          <w:ilvl w:val="0"/>
          <w:numId w:val="55"/>
        </w:numPr>
        <w:spacing w:before="0" w:beforeAutospacing="0" w:after="0" w:afterAutospacing="0"/>
        <w:textAlignment w:val="baseline"/>
        <w:rPr>
          <w:color w:val="000000"/>
          <w:sz w:val="28"/>
          <w:szCs w:val="28"/>
        </w:rPr>
      </w:pPr>
      <w:r w:rsidRPr="00B44C9A">
        <w:rPr>
          <w:color w:val="000000"/>
          <w:sz w:val="28"/>
          <w:szCs w:val="28"/>
        </w:rPr>
        <w:t>Mỗi câu trả lời đúng được 5 điểm, câu sai không có điểm và nhường quyền cho bạn khác.</w:t>
      </w:r>
    </w:p>
    <w:p w14:paraId="342288AD" w14:textId="77777777" w:rsidR="00B44C9A" w:rsidRPr="00B44C9A" w:rsidRDefault="00B44C9A" w:rsidP="00C6008B">
      <w:pPr>
        <w:pStyle w:val="NormalWeb"/>
        <w:numPr>
          <w:ilvl w:val="0"/>
          <w:numId w:val="55"/>
        </w:numPr>
        <w:spacing w:before="0" w:beforeAutospacing="0" w:after="0" w:afterAutospacing="0"/>
        <w:textAlignment w:val="baseline"/>
        <w:rPr>
          <w:color w:val="000000"/>
          <w:sz w:val="28"/>
          <w:szCs w:val="28"/>
        </w:rPr>
      </w:pPr>
      <w:r w:rsidRPr="00B44C9A">
        <w:rPr>
          <w:color w:val="000000"/>
          <w:sz w:val="28"/>
          <w:szCs w:val="28"/>
        </w:rPr>
        <w:t>Câu hỏi ở bức tranh bí mật, các nhóm có 15s suy nghĩ.</w:t>
      </w:r>
    </w:p>
    <w:p w14:paraId="2BE23369" w14:textId="2BAE6B56" w:rsidR="00B44C9A" w:rsidRPr="00B44C9A" w:rsidRDefault="00B44C9A" w:rsidP="00C6008B">
      <w:pPr>
        <w:pStyle w:val="NormalWeb"/>
        <w:numPr>
          <w:ilvl w:val="0"/>
          <w:numId w:val="55"/>
        </w:numPr>
        <w:spacing w:before="0" w:beforeAutospacing="0" w:after="60" w:afterAutospacing="0"/>
        <w:textAlignment w:val="baseline"/>
        <w:rPr>
          <w:b/>
          <w:bCs/>
          <w:i/>
          <w:iCs/>
          <w:color w:val="000000"/>
          <w:sz w:val="28"/>
          <w:szCs w:val="28"/>
        </w:rPr>
      </w:pPr>
      <w:r w:rsidRPr="00B44C9A">
        <w:rPr>
          <w:b/>
          <w:bCs/>
          <w:i/>
          <w:iCs/>
          <w:color w:val="000000"/>
          <w:sz w:val="28"/>
          <w:szCs w:val="28"/>
        </w:rPr>
        <w:t xml:space="preserve">Link tham khảo, thiết kế trò chơi: </w:t>
      </w:r>
      <w:r w:rsidRPr="00B44C9A">
        <w:rPr>
          <w:b/>
          <w:bCs/>
          <w:i/>
          <w:iCs/>
          <w:sz w:val="28"/>
          <w:szCs w:val="28"/>
        </w:rPr>
        <w:t>https://www.youtube.com/watch?v=Q2r0PqCCn9k&amp;t=600s</w:t>
      </w:r>
    </w:p>
    <w:p w14:paraId="1FDAFF77" w14:textId="77777777" w:rsidR="00B44C9A" w:rsidRPr="00B44C9A" w:rsidRDefault="00B44C9A" w:rsidP="00B63B91">
      <w:pPr>
        <w:pStyle w:val="NormalWeb"/>
        <w:spacing w:before="0" w:beforeAutospacing="0" w:after="0" w:afterAutospacing="0"/>
        <w:jc w:val="both"/>
        <w:rPr>
          <w:i/>
          <w:iCs/>
          <w:color w:val="000000"/>
          <w:sz w:val="28"/>
          <w:szCs w:val="28"/>
        </w:rPr>
      </w:pPr>
      <w:r w:rsidRPr="00B44C9A">
        <w:rPr>
          <w:iCs/>
          <w:color w:val="000000"/>
          <w:sz w:val="28"/>
          <w:szCs w:val="28"/>
        </w:rPr>
        <w:t xml:space="preserve">- Khi đoán được thông điệp của bức tranh bí ẩn, giáo viên yêu cầu HS về nhà thiết kế 1 poster, banner,… tuyên truyền về việc bảo vệ môi trường </w:t>
      </w:r>
      <w:r w:rsidRPr="00B44C9A">
        <w:rPr>
          <w:i/>
          <w:iCs/>
          <w:color w:val="000000"/>
          <w:sz w:val="28"/>
          <w:szCs w:val="28"/>
        </w:rPr>
        <w:t>(Nhiệm vụ 2)</w:t>
      </w:r>
    </w:p>
    <w:p w14:paraId="2F87342D" w14:textId="77777777" w:rsidR="00B44C9A" w:rsidRPr="00B44C9A" w:rsidRDefault="00B44C9A" w:rsidP="00B63B91">
      <w:pPr>
        <w:pStyle w:val="NormalWeb"/>
        <w:spacing w:before="0" w:beforeAutospacing="0" w:after="0" w:afterAutospacing="0"/>
        <w:jc w:val="both"/>
        <w:rPr>
          <w:iCs/>
          <w:color w:val="000000"/>
          <w:sz w:val="28"/>
          <w:szCs w:val="28"/>
        </w:rPr>
      </w:pPr>
      <w:r w:rsidRPr="00B44C9A">
        <w:rPr>
          <w:iCs/>
          <w:color w:val="000000"/>
          <w:sz w:val="28"/>
          <w:szCs w:val="28"/>
        </w:rPr>
        <w:t>- Chiếu hình ảnh các mẫu cho HS xem:</w:t>
      </w:r>
    </w:p>
    <w:p w14:paraId="70E961CF" w14:textId="77777777" w:rsidR="00B44C9A" w:rsidRPr="00B44C9A" w:rsidRDefault="00B44C9A" w:rsidP="00B63B91">
      <w:pPr>
        <w:pStyle w:val="NormalWeb"/>
        <w:spacing w:before="0" w:beforeAutospacing="0" w:after="0" w:afterAutospacing="0"/>
        <w:ind w:left="720"/>
        <w:jc w:val="both"/>
      </w:pPr>
      <w:r w:rsidRPr="00B44C9A">
        <w:rPr>
          <w:noProof/>
          <w:lang w:eastAsia="en-US"/>
        </w:rPr>
        <w:drawing>
          <wp:inline distT="0" distB="0" distL="0" distR="0" wp14:anchorId="10764E51" wp14:editId="25A740E9">
            <wp:extent cx="1885950" cy="2668008"/>
            <wp:effectExtent l="0" t="0" r="0" b="0"/>
            <wp:docPr id="5687" name="Picture 5687" descr="Khám Phá Các Mẫu Poster Môi Trường Phong Phú, Đa Dạng Nội Dung Và Hình Thức  Tại Can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ám Phá Các Mẫu Poster Môi Trường Phong Phú, Đa Dạng Nội Dung Và Hình Thức  Tại Canva"/>
                    <pic:cNvPicPr>
                      <a:picLocks noChangeAspect="1" noChangeArrowheads="1"/>
                    </pic:cNvPicPr>
                  </pic:nvPicPr>
                  <pic:blipFill>
                    <a:blip r:embed="rId146" cstate="print">
                      <a:extLst>
                        <a:ext uri="{28A0092B-C50C-407E-A947-70E740481C1C}">
                          <a14:useLocalDpi xmlns:a14="http://schemas.microsoft.com/office/drawing/2010/main"/>
                        </a:ext>
                      </a:extLst>
                    </a:blip>
                    <a:srcRect/>
                    <a:stretch>
                      <a:fillRect/>
                    </a:stretch>
                  </pic:blipFill>
                  <pic:spPr bwMode="auto">
                    <a:xfrm>
                      <a:off x="0" y="0"/>
                      <a:ext cx="1895124" cy="2680987"/>
                    </a:xfrm>
                    <a:prstGeom prst="rect">
                      <a:avLst/>
                    </a:prstGeom>
                    <a:noFill/>
                    <a:ln>
                      <a:noFill/>
                    </a:ln>
                  </pic:spPr>
                </pic:pic>
              </a:graphicData>
            </a:graphic>
          </wp:inline>
        </w:drawing>
      </w:r>
      <w:r w:rsidRPr="00B44C9A">
        <w:rPr>
          <w:noProof/>
          <w:lang w:eastAsia="en-US"/>
        </w:rPr>
        <w:drawing>
          <wp:inline distT="0" distB="0" distL="0" distR="0" wp14:anchorId="1C71E910" wp14:editId="5906CA0D">
            <wp:extent cx="1912971" cy="2675736"/>
            <wp:effectExtent l="0" t="0" r="0" b="0"/>
            <wp:docPr id="5688" name="Picture 5688" descr="26 Môi trường ý tưởng | môi trường, ô nhiễm, mô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6 Môi trường ý tưởng | môi trường, ô nhiễm, môi"/>
                    <pic:cNvPicPr>
                      <a:picLocks noChangeAspect="1" noChangeArrowheads="1"/>
                    </pic:cNvPicPr>
                  </pic:nvPicPr>
                  <pic:blipFill>
                    <a:blip r:embed="rId147" cstate="print">
                      <a:extLst>
                        <a:ext uri="{28A0092B-C50C-407E-A947-70E740481C1C}">
                          <a14:useLocalDpi xmlns:a14="http://schemas.microsoft.com/office/drawing/2010/main"/>
                        </a:ext>
                      </a:extLst>
                    </a:blip>
                    <a:srcRect/>
                    <a:stretch>
                      <a:fillRect/>
                    </a:stretch>
                  </pic:blipFill>
                  <pic:spPr bwMode="auto">
                    <a:xfrm>
                      <a:off x="0" y="0"/>
                      <a:ext cx="1932751" cy="2703402"/>
                    </a:xfrm>
                    <a:prstGeom prst="rect">
                      <a:avLst/>
                    </a:prstGeom>
                    <a:noFill/>
                    <a:ln>
                      <a:noFill/>
                    </a:ln>
                  </pic:spPr>
                </pic:pic>
              </a:graphicData>
            </a:graphic>
          </wp:inline>
        </w:drawing>
      </w:r>
      <w:r w:rsidRPr="00B44C9A">
        <w:rPr>
          <w:noProof/>
          <w:lang w:eastAsia="en-US"/>
        </w:rPr>
        <w:drawing>
          <wp:inline distT="0" distB="0" distL="0" distR="0" wp14:anchorId="74823A3F" wp14:editId="430187CF">
            <wp:extent cx="1885950" cy="2668009"/>
            <wp:effectExtent l="0" t="0" r="0" b="0"/>
            <wp:docPr id="5689" name="Picture 5689" descr="Khám Phá Các Mẫu Poster Môi Trường Phong Phú, Đa Dạng Nội Dung Và Hình Thức  Tại Can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hám Phá Các Mẫu Poster Môi Trường Phong Phú, Đa Dạng Nội Dung Và Hình Thức  Tại Canva"/>
                    <pic:cNvPicPr>
                      <a:picLocks noChangeAspect="1" noChangeArrowheads="1"/>
                    </pic:cNvPicPr>
                  </pic:nvPicPr>
                  <pic:blipFill>
                    <a:blip r:embed="rId148" cstate="print">
                      <a:extLst>
                        <a:ext uri="{28A0092B-C50C-407E-A947-70E740481C1C}">
                          <a14:useLocalDpi xmlns:a14="http://schemas.microsoft.com/office/drawing/2010/main"/>
                        </a:ext>
                      </a:extLst>
                    </a:blip>
                    <a:srcRect/>
                    <a:stretch>
                      <a:fillRect/>
                    </a:stretch>
                  </pic:blipFill>
                  <pic:spPr bwMode="auto">
                    <a:xfrm>
                      <a:off x="0" y="0"/>
                      <a:ext cx="1907410" cy="2698367"/>
                    </a:xfrm>
                    <a:prstGeom prst="rect">
                      <a:avLst/>
                    </a:prstGeom>
                    <a:noFill/>
                    <a:ln>
                      <a:noFill/>
                    </a:ln>
                  </pic:spPr>
                </pic:pic>
              </a:graphicData>
            </a:graphic>
          </wp:inline>
        </w:drawing>
      </w:r>
    </w:p>
    <w:p w14:paraId="445A3CA2" w14:textId="77777777" w:rsidR="00B44C9A" w:rsidRPr="00B44C9A" w:rsidRDefault="00B44C9A" w:rsidP="00B63B91">
      <w:pPr>
        <w:pStyle w:val="NormalWeb"/>
        <w:spacing w:before="40" w:beforeAutospacing="0" w:after="60" w:afterAutospacing="0"/>
      </w:pPr>
    </w:p>
    <w:p w14:paraId="54D4E532" w14:textId="77777777" w:rsidR="00B44C9A" w:rsidRPr="00B44C9A" w:rsidRDefault="00B44C9A" w:rsidP="00B63B91">
      <w:pPr>
        <w:pStyle w:val="NormalWeb"/>
        <w:spacing w:before="40" w:beforeAutospacing="0" w:after="60" w:afterAutospacing="0"/>
      </w:pPr>
      <w:r w:rsidRPr="00B44C9A">
        <w:rPr>
          <w:b/>
          <w:bCs/>
          <w:color w:val="C00000"/>
          <w:sz w:val="28"/>
          <w:szCs w:val="28"/>
        </w:rPr>
        <w:t>c) Sản phẩm:</w:t>
      </w:r>
      <w:r w:rsidRPr="00B44C9A">
        <w:rPr>
          <w:color w:val="000000"/>
          <w:sz w:val="28"/>
          <w:szCs w:val="28"/>
        </w:rPr>
        <w:t xml:space="preserve"> Đáp án của các câu hỏi như sau</w:t>
      </w:r>
    </w:p>
    <w:p w14:paraId="0669A0E9" w14:textId="77777777" w:rsidR="00B44C9A" w:rsidRPr="00B44C9A" w:rsidRDefault="00B44C9A" w:rsidP="00B63B91">
      <w:pPr>
        <w:pStyle w:val="NormalWeb"/>
        <w:spacing w:before="0" w:beforeAutospacing="0" w:after="0" w:afterAutospacing="0"/>
        <w:rPr>
          <w:color w:val="000000"/>
          <w:sz w:val="28"/>
          <w:szCs w:val="28"/>
        </w:rPr>
      </w:pPr>
      <w:r w:rsidRPr="00B44C9A">
        <w:rPr>
          <w:b/>
          <w:bCs/>
          <w:color w:val="000000"/>
          <w:sz w:val="28"/>
          <w:szCs w:val="28"/>
        </w:rPr>
        <w:t>Câu 1</w:t>
      </w:r>
      <w:r w:rsidRPr="00B44C9A">
        <w:rPr>
          <w:color w:val="000000"/>
          <w:sz w:val="28"/>
          <w:szCs w:val="28"/>
        </w:rPr>
        <w:t>. Nguồn năng lượng nào được sử dụng để tạo ra điện năng mà không sử dụng bất kỳ bộ phận nào?</w:t>
      </w:r>
    </w:p>
    <w:p w14:paraId="1D4EB3C8" w14:textId="77777777" w:rsidR="00B44C9A" w:rsidRPr="00B44C9A" w:rsidRDefault="00B44C9A" w:rsidP="00B63B91">
      <w:pPr>
        <w:pStyle w:val="NormalWeb"/>
        <w:spacing w:before="0" w:beforeAutospacing="0" w:after="0" w:afterAutospacing="0"/>
        <w:rPr>
          <w:color w:val="000000"/>
          <w:sz w:val="28"/>
          <w:szCs w:val="28"/>
        </w:rPr>
      </w:pPr>
      <w:r w:rsidRPr="00B44C9A">
        <w:rPr>
          <w:color w:val="000000"/>
          <w:sz w:val="28"/>
          <w:szCs w:val="28"/>
        </w:rPr>
        <w:t>A. Địa nhiệt</w:t>
      </w:r>
    </w:p>
    <w:p w14:paraId="6F53CEC7" w14:textId="77777777" w:rsidR="00B44C9A" w:rsidRPr="00B44C9A" w:rsidRDefault="00B44C9A" w:rsidP="00B63B91">
      <w:pPr>
        <w:pStyle w:val="NormalWeb"/>
        <w:spacing w:before="0" w:beforeAutospacing="0" w:after="0" w:afterAutospacing="0"/>
        <w:rPr>
          <w:color w:val="000000"/>
          <w:sz w:val="28"/>
          <w:szCs w:val="28"/>
        </w:rPr>
      </w:pPr>
      <w:r w:rsidRPr="00B44C9A">
        <w:rPr>
          <w:color w:val="000000"/>
          <w:sz w:val="28"/>
          <w:szCs w:val="28"/>
        </w:rPr>
        <w:t>B. Thủy điện</w:t>
      </w:r>
    </w:p>
    <w:p w14:paraId="7D30A14C" w14:textId="77777777" w:rsidR="00B44C9A" w:rsidRPr="00B44C9A" w:rsidRDefault="00B44C9A" w:rsidP="00B63B91">
      <w:pPr>
        <w:pStyle w:val="NormalWeb"/>
        <w:spacing w:before="0" w:beforeAutospacing="0" w:after="0" w:afterAutospacing="0"/>
        <w:rPr>
          <w:color w:val="000000"/>
          <w:sz w:val="28"/>
          <w:szCs w:val="28"/>
        </w:rPr>
      </w:pPr>
      <w:r w:rsidRPr="00B44C9A">
        <w:rPr>
          <w:color w:val="000000"/>
          <w:sz w:val="28"/>
          <w:szCs w:val="28"/>
        </w:rPr>
        <w:t>C. Năng lượng hạt nhân</w:t>
      </w:r>
    </w:p>
    <w:p w14:paraId="4DA8EE4C" w14:textId="77777777" w:rsidR="00B44C9A" w:rsidRPr="00B44C9A" w:rsidRDefault="00B44C9A" w:rsidP="00B63B91">
      <w:pPr>
        <w:pStyle w:val="NormalWeb"/>
        <w:spacing w:before="0" w:beforeAutospacing="0" w:after="0" w:afterAutospacing="0"/>
        <w:rPr>
          <w:color w:val="FF0000"/>
          <w:sz w:val="28"/>
          <w:szCs w:val="28"/>
        </w:rPr>
      </w:pPr>
      <w:r w:rsidRPr="00B44C9A">
        <w:rPr>
          <w:color w:val="FF0000"/>
          <w:sz w:val="28"/>
          <w:szCs w:val="28"/>
        </w:rPr>
        <w:t>D. Năng lượng mặt trời</w:t>
      </w:r>
    </w:p>
    <w:p w14:paraId="64CAC607" w14:textId="77777777" w:rsidR="00B44C9A" w:rsidRPr="00B44C9A" w:rsidRDefault="00B44C9A" w:rsidP="00B63B91">
      <w:pPr>
        <w:pStyle w:val="NormalWeb"/>
        <w:spacing w:before="0" w:beforeAutospacing="0" w:after="0" w:afterAutospacing="0"/>
        <w:rPr>
          <w:color w:val="000000"/>
          <w:sz w:val="28"/>
          <w:szCs w:val="28"/>
        </w:rPr>
      </w:pPr>
      <w:r w:rsidRPr="00B44C9A">
        <w:rPr>
          <w:b/>
          <w:bCs/>
          <w:color w:val="000000"/>
          <w:sz w:val="28"/>
          <w:szCs w:val="28"/>
        </w:rPr>
        <w:t>Câu 2.</w:t>
      </w:r>
      <w:r w:rsidRPr="00B44C9A">
        <w:rPr>
          <w:color w:val="000000"/>
          <w:sz w:val="28"/>
          <w:szCs w:val="28"/>
        </w:rPr>
        <w:t xml:space="preserve"> Thế nào là nguồn năng lượng tái tạo?</w:t>
      </w:r>
    </w:p>
    <w:p w14:paraId="521BF460" w14:textId="77777777" w:rsidR="00B44C9A" w:rsidRPr="00B44C9A" w:rsidRDefault="00B44C9A" w:rsidP="00B63B91">
      <w:pPr>
        <w:pStyle w:val="NormalWeb"/>
        <w:spacing w:before="0" w:beforeAutospacing="0" w:after="0" w:afterAutospacing="0"/>
        <w:rPr>
          <w:color w:val="000000"/>
          <w:sz w:val="28"/>
          <w:szCs w:val="28"/>
        </w:rPr>
      </w:pPr>
      <w:r w:rsidRPr="00B44C9A">
        <w:rPr>
          <w:color w:val="000000"/>
          <w:sz w:val="28"/>
          <w:szCs w:val="28"/>
        </w:rPr>
        <w:t>A. Nguồn năng lượng tái tạo là nguồn năng lượng có sẵn trong thiên nhiên và có thể cạn kiệt</w:t>
      </w:r>
    </w:p>
    <w:p w14:paraId="157AEE0E" w14:textId="77777777" w:rsidR="00B44C9A" w:rsidRPr="00B44C9A" w:rsidRDefault="00B44C9A" w:rsidP="00B63B91">
      <w:pPr>
        <w:pStyle w:val="NormalWeb"/>
        <w:spacing w:before="0" w:beforeAutospacing="0" w:after="0" w:afterAutospacing="0"/>
        <w:rPr>
          <w:color w:val="FF0000"/>
          <w:sz w:val="28"/>
          <w:szCs w:val="28"/>
        </w:rPr>
      </w:pPr>
      <w:r w:rsidRPr="00B44C9A">
        <w:rPr>
          <w:color w:val="FF0000"/>
          <w:sz w:val="28"/>
          <w:szCs w:val="28"/>
        </w:rPr>
        <w:t>B. Nguồn năng lượng tái tạo là nguồn năng lượng có sẵn trong thiên nhiên, liên tục được bổ sung thông qua các quá trình tự nhiên.</w:t>
      </w:r>
    </w:p>
    <w:p w14:paraId="280B4722" w14:textId="77777777" w:rsidR="00B44C9A" w:rsidRPr="00B44C9A" w:rsidRDefault="00B44C9A" w:rsidP="00B63B91">
      <w:pPr>
        <w:pStyle w:val="NormalWeb"/>
        <w:spacing w:before="0" w:beforeAutospacing="0" w:after="0" w:afterAutospacing="0"/>
        <w:rPr>
          <w:color w:val="000000"/>
          <w:sz w:val="28"/>
          <w:szCs w:val="28"/>
        </w:rPr>
      </w:pPr>
      <w:r w:rsidRPr="00B44C9A">
        <w:rPr>
          <w:color w:val="000000"/>
          <w:sz w:val="28"/>
          <w:szCs w:val="28"/>
        </w:rPr>
        <w:t>C. Nguồn năng lượng tái tạo là nguồn năng lượng con người tự tạo ra và cung cấp liên tục thông qua các quá trình chuyển hóa.</w:t>
      </w:r>
    </w:p>
    <w:p w14:paraId="53B4B818" w14:textId="77777777" w:rsidR="00B44C9A" w:rsidRPr="00B44C9A" w:rsidRDefault="00B44C9A" w:rsidP="00B63B91">
      <w:pPr>
        <w:pStyle w:val="NormalWeb"/>
        <w:spacing w:before="0" w:beforeAutospacing="0" w:after="0" w:afterAutospacing="0"/>
        <w:rPr>
          <w:color w:val="000000"/>
          <w:sz w:val="28"/>
          <w:szCs w:val="28"/>
        </w:rPr>
      </w:pPr>
      <w:r w:rsidRPr="00B44C9A">
        <w:rPr>
          <w:color w:val="000000"/>
          <w:sz w:val="28"/>
          <w:szCs w:val="28"/>
        </w:rPr>
        <w:lastRenderedPageBreak/>
        <w:t>D. Nguồn năng lượng tái tạo là nguồn năng lượng không có sẵn trong thiên nhiên và có thể cạn kiệt.</w:t>
      </w:r>
    </w:p>
    <w:p w14:paraId="57075B44" w14:textId="77777777" w:rsidR="00B44C9A" w:rsidRPr="00B44C9A" w:rsidRDefault="00B44C9A" w:rsidP="00B63B91">
      <w:pPr>
        <w:pStyle w:val="NormalWeb"/>
        <w:spacing w:before="0" w:beforeAutospacing="0" w:after="0" w:afterAutospacing="0"/>
        <w:rPr>
          <w:color w:val="000000"/>
          <w:sz w:val="28"/>
          <w:szCs w:val="28"/>
        </w:rPr>
      </w:pPr>
      <w:r w:rsidRPr="00B44C9A">
        <w:rPr>
          <w:b/>
          <w:bCs/>
          <w:color w:val="000000"/>
          <w:sz w:val="28"/>
          <w:szCs w:val="28"/>
        </w:rPr>
        <w:t>Câu 3.</w:t>
      </w:r>
      <w:r w:rsidRPr="00B44C9A">
        <w:rPr>
          <w:color w:val="000000"/>
          <w:sz w:val="28"/>
          <w:szCs w:val="28"/>
        </w:rPr>
        <w:t xml:space="preserve"> Phát biểu nào sau đây là đúng về nguồn năng lượng </w:t>
      </w:r>
      <w:r w:rsidRPr="00B44C9A">
        <w:rPr>
          <w:b/>
          <w:color w:val="000000"/>
          <w:sz w:val="28"/>
          <w:szCs w:val="28"/>
        </w:rPr>
        <w:t>không</w:t>
      </w:r>
      <w:r w:rsidRPr="00B44C9A">
        <w:rPr>
          <w:color w:val="000000"/>
          <w:sz w:val="28"/>
          <w:szCs w:val="28"/>
        </w:rPr>
        <w:t> tái tạo?</w:t>
      </w:r>
    </w:p>
    <w:p w14:paraId="504524C8" w14:textId="77777777" w:rsidR="00B44C9A" w:rsidRPr="00B44C9A" w:rsidRDefault="00B44C9A" w:rsidP="00B63B91">
      <w:pPr>
        <w:pStyle w:val="NormalWeb"/>
        <w:spacing w:before="0" w:beforeAutospacing="0" w:after="0" w:afterAutospacing="0"/>
        <w:rPr>
          <w:color w:val="FF0000"/>
          <w:sz w:val="28"/>
          <w:szCs w:val="28"/>
        </w:rPr>
      </w:pPr>
      <w:r w:rsidRPr="00B44C9A">
        <w:rPr>
          <w:color w:val="FF0000"/>
          <w:sz w:val="28"/>
          <w:szCs w:val="28"/>
        </w:rPr>
        <w:t>A. Nguồn năng lượng không tái tạo là nguồn năng lượng có trong thiên nhiên, có thể cạn kiệt vì phải mất hàng triệu đến hàng trăm triệu năm để hình thành.</w:t>
      </w:r>
    </w:p>
    <w:p w14:paraId="07A0E7C6" w14:textId="77777777" w:rsidR="00B44C9A" w:rsidRPr="00B44C9A" w:rsidRDefault="00B44C9A" w:rsidP="00B63B91">
      <w:pPr>
        <w:pStyle w:val="NormalWeb"/>
        <w:spacing w:before="0" w:beforeAutospacing="0" w:after="0" w:afterAutospacing="0"/>
        <w:rPr>
          <w:color w:val="000000"/>
          <w:sz w:val="28"/>
          <w:szCs w:val="28"/>
        </w:rPr>
      </w:pPr>
      <w:r w:rsidRPr="00B44C9A">
        <w:rPr>
          <w:color w:val="000000"/>
          <w:sz w:val="28"/>
          <w:szCs w:val="28"/>
        </w:rPr>
        <w:t>B. Nguồn năng lượng không tái tạo là nguồn năng lượng có sẵn trong thiên nhiên, liên tục được bổ sung thông qua các quá trình tự nhiên.</w:t>
      </w:r>
    </w:p>
    <w:p w14:paraId="42E8459C" w14:textId="77777777" w:rsidR="00B44C9A" w:rsidRPr="00B44C9A" w:rsidRDefault="00B44C9A" w:rsidP="00B63B91">
      <w:pPr>
        <w:pStyle w:val="NormalWeb"/>
        <w:spacing w:before="0" w:beforeAutospacing="0" w:after="0" w:afterAutospacing="0"/>
        <w:rPr>
          <w:color w:val="000000"/>
          <w:sz w:val="28"/>
          <w:szCs w:val="28"/>
        </w:rPr>
      </w:pPr>
      <w:r w:rsidRPr="00B44C9A">
        <w:rPr>
          <w:color w:val="000000"/>
          <w:sz w:val="28"/>
          <w:szCs w:val="28"/>
        </w:rPr>
        <w:t>C. Nguồn năng lượng không tái tạo là nguồn năng lượng con người tự tạo ra và cung cấp liên tục thông qua các quá trình chuyển hóa.</w:t>
      </w:r>
    </w:p>
    <w:p w14:paraId="63C351BA" w14:textId="77777777" w:rsidR="00B44C9A" w:rsidRPr="00B44C9A" w:rsidRDefault="00B44C9A" w:rsidP="00B63B91">
      <w:pPr>
        <w:pStyle w:val="NormalWeb"/>
        <w:spacing w:before="0" w:beforeAutospacing="0" w:after="0" w:afterAutospacing="0"/>
        <w:rPr>
          <w:color w:val="000000"/>
          <w:sz w:val="28"/>
          <w:szCs w:val="28"/>
        </w:rPr>
      </w:pPr>
      <w:r w:rsidRPr="00B44C9A">
        <w:rPr>
          <w:color w:val="000000"/>
          <w:sz w:val="28"/>
          <w:szCs w:val="28"/>
        </w:rPr>
        <w:t>D. Nguồn năng lượng không tái tạo là nguồn năng lượng không có sẵn trong thiên nhiên và có thể cạn kiệt.</w:t>
      </w:r>
    </w:p>
    <w:p w14:paraId="57234787" w14:textId="77777777" w:rsidR="00B44C9A" w:rsidRPr="00B44C9A" w:rsidRDefault="00B44C9A" w:rsidP="00B63B91">
      <w:pPr>
        <w:pStyle w:val="NormalWeb"/>
        <w:spacing w:before="0" w:beforeAutospacing="0" w:after="0" w:afterAutospacing="0"/>
        <w:rPr>
          <w:color w:val="000000"/>
          <w:sz w:val="28"/>
          <w:szCs w:val="28"/>
        </w:rPr>
      </w:pPr>
      <w:r w:rsidRPr="00B44C9A">
        <w:rPr>
          <w:b/>
          <w:bCs/>
          <w:color w:val="000000"/>
          <w:sz w:val="28"/>
          <w:szCs w:val="28"/>
        </w:rPr>
        <w:t>Câu 4.</w:t>
      </w:r>
      <w:r w:rsidRPr="00B44C9A">
        <w:rPr>
          <w:color w:val="000000"/>
          <w:sz w:val="28"/>
          <w:szCs w:val="28"/>
        </w:rPr>
        <w:t xml:space="preserve"> Dạng năng lượng nào </w:t>
      </w:r>
      <w:r w:rsidRPr="00B44C9A">
        <w:rPr>
          <w:b/>
          <w:bCs/>
          <w:sz w:val="28"/>
          <w:szCs w:val="28"/>
        </w:rPr>
        <w:t>không</w:t>
      </w:r>
      <w:r w:rsidRPr="00B44C9A">
        <w:rPr>
          <w:color w:val="000000"/>
          <w:sz w:val="28"/>
          <w:szCs w:val="28"/>
        </w:rPr>
        <w:t> phải năng lượng tái tạo?</w:t>
      </w:r>
    </w:p>
    <w:p w14:paraId="7F7BE2A7" w14:textId="77777777" w:rsidR="00B44C9A" w:rsidRPr="00B44C9A" w:rsidRDefault="00B44C9A" w:rsidP="00B63B91">
      <w:pPr>
        <w:pStyle w:val="NormalWeb"/>
        <w:spacing w:before="0" w:beforeAutospacing="0" w:after="0" w:afterAutospacing="0"/>
        <w:rPr>
          <w:color w:val="FF0000"/>
          <w:sz w:val="28"/>
          <w:szCs w:val="28"/>
        </w:rPr>
      </w:pPr>
      <w:r w:rsidRPr="00B44C9A">
        <w:rPr>
          <w:color w:val="FF0000"/>
          <w:sz w:val="28"/>
          <w:szCs w:val="28"/>
        </w:rPr>
        <w:t>A. Năng lượng khí đốt.</w:t>
      </w:r>
    </w:p>
    <w:p w14:paraId="4EB30DFD" w14:textId="77777777" w:rsidR="00B44C9A" w:rsidRPr="00B44C9A" w:rsidRDefault="00B44C9A" w:rsidP="00B63B91">
      <w:pPr>
        <w:pStyle w:val="NormalWeb"/>
        <w:spacing w:before="0" w:beforeAutospacing="0" w:after="0" w:afterAutospacing="0"/>
        <w:rPr>
          <w:color w:val="000000"/>
          <w:sz w:val="28"/>
          <w:szCs w:val="28"/>
        </w:rPr>
      </w:pPr>
      <w:r w:rsidRPr="00B44C9A">
        <w:rPr>
          <w:color w:val="000000"/>
          <w:sz w:val="28"/>
          <w:szCs w:val="28"/>
        </w:rPr>
        <w:t>B. Năng lượng gió.</w:t>
      </w:r>
    </w:p>
    <w:p w14:paraId="462C7D59" w14:textId="77777777" w:rsidR="00B44C9A" w:rsidRPr="00B44C9A" w:rsidRDefault="00B44C9A" w:rsidP="00B63B91">
      <w:pPr>
        <w:pStyle w:val="NormalWeb"/>
        <w:spacing w:before="0" w:beforeAutospacing="0" w:after="0" w:afterAutospacing="0"/>
        <w:rPr>
          <w:color w:val="000000"/>
          <w:sz w:val="28"/>
          <w:szCs w:val="28"/>
        </w:rPr>
      </w:pPr>
      <w:r w:rsidRPr="00B44C9A">
        <w:rPr>
          <w:color w:val="000000"/>
          <w:sz w:val="28"/>
          <w:szCs w:val="28"/>
        </w:rPr>
        <w:t>C. Năng lượng thủy triều.</w:t>
      </w:r>
    </w:p>
    <w:p w14:paraId="33D1A263" w14:textId="77777777" w:rsidR="00B44C9A" w:rsidRPr="00B44C9A" w:rsidRDefault="00B44C9A" w:rsidP="00B63B91">
      <w:pPr>
        <w:pStyle w:val="NormalWeb"/>
        <w:spacing w:before="0" w:beforeAutospacing="0" w:after="0" w:afterAutospacing="0"/>
        <w:rPr>
          <w:color w:val="000000"/>
          <w:sz w:val="28"/>
          <w:szCs w:val="28"/>
        </w:rPr>
      </w:pPr>
      <w:r w:rsidRPr="00B44C9A">
        <w:rPr>
          <w:color w:val="000000"/>
          <w:sz w:val="28"/>
          <w:szCs w:val="28"/>
        </w:rPr>
        <w:t>D. Năng lượng mặt trời.</w:t>
      </w:r>
    </w:p>
    <w:p w14:paraId="0C4F8EC1" w14:textId="77777777" w:rsidR="00B44C9A" w:rsidRPr="00B44C9A" w:rsidRDefault="00B44C9A" w:rsidP="00B63B91">
      <w:pPr>
        <w:pStyle w:val="NormalWeb"/>
        <w:spacing w:before="0" w:beforeAutospacing="0" w:after="0" w:afterAutospacing="0"/>
        <w:rPr>
          <w:b/>
          <w:bCs/>
          <w:color w:val="000000"/>
          <w:sz w:val="28"/>
          <w:szCs w:val="28"/>
        </w:rPr>
      </w:pPr>
      <w:r w:rsidRPr="00B44C9A">
        <w:rPr>
          <w:b/>
          <w:bCs/>
          <w:color w:val="000000"/>
          <w:sz w:val="28"/>
          <w:szCs w:val="28"/>
        </w:rPr>
        <w:t>Bức tranh bí ẩn:</w:t>
      </w:r>
    </w:p>
    <w:p w14:paraId="63242CF8" w14:textId="77777777" w:rsidR="00B44C9A" w:rsidRPr="00B44C9A" w:rsidRDefault="00B44C9A" w:rsidP="00B63B91">
      <w:pPr>
        <w:pStyle w:val="NormalWeb"/>
        <w:spacing w:before="0" w:beforeAutospacing="0" w:after="0" w:afterAutospacing="0"/>
      </w:pPr>
    </w:p>
    <w:p w14:paraId="7DDE2265" w14:textId="77777777" w:rsidR="00B44C9A" w:rsidRPr="00B44C9A" w:rsidRDefault="00B44C9A" w:rsidP="00B63B91">
      <w:pPr>
        <w:pStyle w:val="NormalWeb"/>
        <w:spacing w:before="0" w:beforeAutospacing="0" w:after="0" w:afterAutospacing="0"/>
      </w:pPr>
      <w:r w:rsidRPr="00B44C9A">
        <w:rPr>
          <w:noProof/>
          <w:lang w:eastAsia="en-US"/>
        </w:rPr>
        <w:lastRenderedPageBreak/>
        <w:drawing>
          <wp:inline distT="0" distB="0" distL="0" distR="0" wp14:anchorId="2CC3F308" wp14:editId="744F43C8">
            <wp:extent cx="6512560" cy="5805203"/>
            <wp:effectExtent l="0" t="0" r="2540" b="5080"/>
            <wp:docPr id="5690" name="Picture 5690" descr="99 Background môi trường đẹp| Hình ảnh ô nhiễm môi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99 Background môi trường đẹp| Hình ảnh ô nhiễm môi trường"/>
                    <pic:cNvPicPr>
                      <a:picLocks noChangeAspect="1" noChangeArrowheads="1"/>
                    </pic:cNvPicPr>
                  </pic:nvPicPr>
                  <pic:blipFill>
                    <a:blip r:embed="rId149">
                      <a:extLst>
                        <a:ext uri="{28A0092B-C50C-407E-A947-70E740481C1C}">
                          <a14:useLocalDpi xmlns:a14="http://schemas.microsoft.com/office/drawing/2010/main"/>
                        </a:ext>
                      </a:extLst>
                    </a:blip>
                    <a:srcRect/>
                    <a:stretch>
                      <a:fillRect/>
                    </a:stretch>
                  </pic:blipFill>
                  <pic:spPr bwMode="auto">
                    <a:xfrm>
                      <a:off x="0" y="0"/>
                      <a:ext cx="6512560" cy="5805203"/>
                    </a:xfrm>
                    <a:prstGeom prst="rect">
                      <a:avLst/>
                    </a:prstGeom>
                    <a:noFill/>
                    <a:ln>
                      <a:noFill/>
                    </a:ln>
                  </pic:spPr>
                </pic:pic>
              </a:graphicData>
            </a:graphic>
          </wp:inline>
        </w:drawing>
      </w:r>
    </w:p>
    <w:p w14:paraId="4DDA8A01" w14:textId="77777777" w:rsidR="00B44C9A" w:rsidRPr="00B44C9A" w:rsidRDefault="00B44C9A" w:rsidP="00B63B91">
      <w:pPr>
        <w:pStyle w:val="NormalWeb"/>
        <w:spacing w:before="0" w:beforeAutospacing="0" w:after="0" w:afterAutospacing="0"/>
        <w:jc w:val="both"/>
        <w:rPr>
          <w:i/>
          <w:iCs/>
          <w:color w:val="000000"/>
          <w:sz w:val="28"/>
          <w:szCs w:val="28"/>
          <w:vertAlign w:val="subscript"/>
        </w:rPr>
      </w:pPr>
      <w:r w:rsidRPr="00B44C9A">
        <w:rPr>
          <w:color w:val="000000"/>
          <w:sz w:val="28"/>
          <w:szCs w:val="28"/>
        </w:rPr>
        <w:t xml:space="preserve">- </w:t>
      </w:r>
      <w:r w:rsidRPr="00B44C9A">
        <w:rPr>
          <w:i/>
          <w:iCs/>
          <w:color w:val="000000"/>
          <w:sz w:val="28"/>
          <w:szCs w:val="28"/>
        </w:rPr>
        <w:t>Ô nhiễm môi trường</w:t>
      </w:r>
      <w:r w:rsidRPr="00B44C9A">
        <w:rPr>
          <w:i/>
          <w:iCs/>
          <w:color w:val="000000"/>
          <w:sz w:val="28"/>
          <w:szCs w:val="28"/>
          <w:vertAlign w:val="subscript"/>
        </w:rPr>
        <w:t>.</w:t>
      </w:r>
    </w:p>
    <w:p w14:paraId="53ED3861" w14:textId="77777777" w:rsidR="00B44C9A" w:rsidRPr="00B44C9A" w:rsidRDefault="00B44C9A" w:rsidP="00B63B91">
      <w:pPr>
        <w:spacing w:before="40" w:after="60" w:line="312" w:lineRule="auto"/>
        <w:rPr>
          <w:rFonts w:ascii="Times New Roman" w:hAnsi="Times New Roman" w:cs="Times New Roman"/>
          <w:color w:val="000000"/>
          <w:sz w:val="28"/>
          <w:szCs w:val="28"/>
        </w:rPr>
      </w:pPr>
      <w:r w:rsidRPr="00B44C9A">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7"/>
        <w:gridCol w:w="2871"/>
      </w:tblGrid>
      <w:tr w:rsidR="00B44C9A" w:rsidRPr="00B44C9A" w14:paraId="2DA042A3" w14:textId="77777777" w:rsidTr="00D60B03">
        <w:trPr>
          <w:trHeight w:val="274"/>
          <w:jc w:val="center"/>
        </w:trPr>
        <w:tc>
          <w:tcPr>
            <w:tcW w:w="5665" w:type="dxa"/>
            <w:shd w:val="clear" w:color="auto" w:fill="FDEADA" w:themeFill="accent6" w:themeFillTint="32"/>
          </w:tcPr>
          <w:p w14:paraId="4E98D048" w14:textId="77777777" w:rsidR="00B44C9A" w:rsidRPr="00B44C9A" w:rsidRDefault="00B44C9A">
            <w:pPr>
              <w:spacing w:before="40" w:after="60" w:line="312" w:lineRule="auto"/>
              <w:jc w:val="center"/>
              <w:rPr>
                <w:rFonts w:ascii="Times New Roman" w:hAnsi="Times New Roman" w:cs="Times New Roman"/>
                <w:b/>
                <w:bCs/>
                <w:sz w:val="28"/>
                <w:szCs w:val="28"/>
                <w:shd w:val="clear" w:color="auto" w:fill="FFFFFF"/>
              </w:rPr>
            </w:pPr>
            <w:r w:rsidRPr="00B44C9A">
              <w:rPr>
                <w:rFonts w:ascii="Times New Roman" w:hAnsi="Times New Roman" w:cs="Times New Roman"/>
                <w:b/>
                <w:sz w:val="28"/>
                <w:szCs w:val="28"/>
                <w:lang w:val="en-US"/>
              </w:rPr>
              <w:t>Hoạt động của GV</w:t>
            </w:r>
          </w:p>
        </w:tc>
        <w:tc>
          <w:tcPr>
            <w:tcW w:w="4573" w:type="dxa"/>
            <w:shd w:val="clear" w:color="auto" w:fill="FDEADA" w:themeFill="accent6" w:themeFillTint="32"/>
          </w:tcPr>
          <w:p w14:paraId="577B3B56" w14:textId="77777777" w:rsidR="00B44C9A" w:rsidRPr="00B44C9A" w:rsidRDefault="00B44C9A">
            <w:pPr>
              <w:spacing w:before="40" w:after="60" w:line="312" w:lineRule="auto"/>
              <w:jc w:val="center"/>
              <w:rPr>
                <w:rFonts w:ascii="Times New Roman" w:hAnsi="Times New Roman" w:cs="Times New Roman"/>
                <w:b/>
                <w:sz w:val="28"/>
                <w:szCs w:val="28"/>
                <w:lang w:val="en-US"/>
              </w:rPr>
            </w:pPr>
            <w:r w:rsidRPr="00B44C9A">
              <w:rPr>
                <w:rFonts w:ascii="Times New Roman" w:hAnsi="Times New Roman" w:cs="Times New Roman"/>
                <w:b/>
                <w:sz w:val="28"/>
                <w:szCs w:val="28"/>
                <w:lang w:val="en-US"/>
              </w:rPr>
              <w:t>Hoạt động của HS</w:t>
            </w:r>
          </w:p>
        </w:tc>
      </w:tr>
      <w:tr w:rsidR="00B44C9A" w:rsidRPr="00B44C9A" w14:paraId="393A9FEF" w14:textId="77777777" w:rsidTr="00D60B03">
        <w:trPr>
          <w:trHeight w:val="274"/>
          <w:jc w:val="center"/>
        </w:trPr>
        <w:tc>
          <w:tcPr>
            <w:tcW w:w="5665" w:type="dxa"/>
            <w:shd w:val="clear" w:color="auto" w:fill="auto"/>
          </w:tcPr>
          <w:p w14:paraId="78292C5F" w14:textId="77777777" w:rsidR="00B44C9A" w:rsidRPr="00B44C9A" w:rsidRDefault="00B44C9A">
            <w:pPr>
              <w:spacing w:after="0" w:line="240" w:lineRule="auto"/>
              <w:rPr>
                <w:rFonts w:ascii="Times New Roman" w:eastAsia="Times New Roman" w:hAnsi="Times New Roman" w:cs="Times New Roman"/>
                <w:b/>
                <w:sz w:val="28"/>
                <w:szCs w:val="28"/>
              </w:rPr>
            </w:pPr>
            <w:r w:rsidRPr="00B44C9A">
              <w:rPr>
                <w:rFonts w:ascii="Times New Roman" w:eastAsia="Times New Roman" w:hAnsi="Times New Roman" w:cs="Times New Roman"/>
                <w:b/>
                <w:sz w:val="28"/>
                <w:szCs w:val="28"/>
              </w:rPr>
              <w:t>Giao nhiệm vụ:</w:t>
            </w:r>
          </w:p>
          <w:p w14:paraId="5E982B73" w14:textId="77777777" w:rsidR="00B44C9A" w:rsidRPr="00B44C9A" w:rsidRDefault="00B44C9A" w:rsidP="00B63B91">
            <w:pPr>
              <w:pStyle w:val="NormalWeb"/>
              <w:spacing w:before="40" w:beforeAutospacing="0" w:after="60" w:afterAutospacing="0"/>
              <w:jc w:val="both"/>
              <w:rPr>
                <w:i/>
              </w:rPr>
            </w:pPr>
            <w:r w:rsidRPr="00B44C9A">
              <w:rPr>
                <w:color w:val="000000"/>
                <w:sz w:val="28"/>
                <w:szCs w:val="28"/>
              </w:rPr>
              <w:t xml:space="preserve">- GV tiến hành trò chơi “Bức tranh bí ẩn” </w:t>
            </w:r>
            <w:r w:rsidRPr="00B44C9A">
              <w:rPr>
                <w:i/>
                <w:color w:val="000000"/>
                <w:sz w:val="28"/>
                <w:szCs w:val="28"/>
              </w:rPr>
              <w:t>(Nhiệm vụ 1)</w:t>
            </w:r>
          </w:p>
          <w:p w14:paraId="0EC7CD32" w14:textId="77777777" w:rsidR="00B44C9A" w:rsidRPr="00B44C9A" w:rsidRDefault="00B44C9A" w:rsidP="00B63B91">
            <w:pPr>
              <w:pStyle w:val="NormalWeb"/>
              <w:spacing w:before="40" w:beforeAutospacing="0" w:after="60" w:afterAutospacing="0"/>
              <w:jc w:val="both"/>
            </w:pPr>
            <w:r w:rsidRPr="00B44C9A">
              <w:rPr>
                <w:b/>
                <w:bCs/>
                <w:color w:val="000000"/>
                <w:sz w:val="28"/>
                <w:szCs w:val="28"/>
              </w:rPr>
              <w:t>Luật chơi:</w:t>
            </w:r>
          </w:p>
          <w:p w14:paraId="2217B8A7" w14:textId="77777777" w:rsidR="00B44C9A" w:rsidRPr="00B44C9A" w:rsidRDefault="00B44C9A" w:rsidP="00C6008B">
            <w:pPr>
              <w:pStyle w:val="NormalWeb"/>
              <w:numPr>
                <w:ilvl w:val="0"/>
                <w:numId w:val="55"/>
              </w:numPr>
              <w:spacing w:before="40" w:beforeAutospacing="0" w:after="0" w:afterAutospacing="0"/>
              <w:textAlignment w:val="baseline"/>
              <w:rPr>
                <w:color w:val="000000"/>
                <w:sz w:val="28"/>
                <w:szCs w:val="28"/>
              </w:rPr>
            </w:pPr>
            <w:r w:rsidRPr="00B44C9A">
              <w:rPr>
                <w:color w:val="000000"/>
                <w:sz w:val="28"/>
                <w:szCs w:val="28"/>
              </w:rPr>
              <w:t>Chia lớp thành 4 nhóm.</w:t>
            </w:r>
          </w:p>
          <w:p w14:paraId="0313AF12" w14:textId="77777777" w:rsidR="00B44C9A" w:rsidRPr="00B44C9A" w:rsidRDefault="00B44C9A" w:rsidP="00C6008B">
            <w:pPr>
              <w:pStyle w:val="NormalWeb"/>
              <w:numPr>
                <w:ilvl w:val="0"/>
                <w:numId w:val="55"/>
              </w:numPr>
              <w:spacing w:before="0" w:beforeAutospacing="0" w:after="0" w:afterAutospacing="0"/>
              <w:textAlignment w:val="baseline"/>
              <w:rPr>
                <w:color w:val="000000"/>
                <w:sz w:val="28"/>
                <w:szCs w:val="28"/>
              </w:rPr>
            </w:pPr>
            <w:r w:rsidRPr="00B44C9A">
              <w:rPr>
                <w:color w:val="000000"/>
                <w:sz w:val="28"/>
                <w:szCs w:val="28"/>
              </w:rPr>
              <w:t>Mỗi nhóm chọn mảnh ghép bất kì, hoàn thành câu hỏi sẽ mở ra được mảnh ghép, mảnh ghép được mở ra sẽ lộ ra bức tranh bí mật.</w:t>
            </w:r>
          </w:p>
          <w:p w14:paraId="252FF532" w14:textId="77777777" w:rsidR="00B44C9A" w:rsidRPr="00B44C9A" w:rsidRDefault="00B44C9A" w:rsidP="00C6008B">
            <w:pPr>
              <w:pStyle w:val="NormalWeb"/>
              <w:numPr>
                <w:ilvl w:val="0"/>
                <w:numId w:val="55"/>
              </w:numPr>
              <w:spacing w:before="0" w:beforeAutospacing="0" w:after="0" w:afterAutospacing="0"/>
              <w:textAlignment w:val="baseline"/>
              <w:rPr>
                <w:color w:val="000000"/>
                <w:sz w:val="28"/>
                <w:szCs w:val="28"/>
              </w:rPr>
            </w:pPr>
            <w:r w:rsidRPr="00B44C9A">
              <w:rPr>
                <w:color w:val="000000"/>
                <w:sz w:val="28"/>
                <w:szCs w:val="28"/>
              </w:rPr>
              <w:t>Mỗi câu trả lời đúng được 5 điểm, câu sai không có điểm và nhường quyền cho bạn khác.</w:t>
            </w:r>
          </w:p>
          <w:p w14:paraId="3BDE46B9" w14:textId="77777777" w:rsidR="00B44C9A" w:rsidRPr="00B44C9A" w:rsidRDefault="00B44C9A" w:rsidP="00C6008B">
            <w:pPr>
              <w:pStyle w:val="NormalWeb"/>
              <w:numPr>
                <w:ilvl w:val="0"/>
                <w:numId w:val="55"/>
              </w:numPr>
              <w:spacing w:before="0" w:beforeAutospacing="0" w:after="0" w:afterAutospacing="0"/>
              <w:textAlignment w:val="baseline"/>
              <w:rPr>
                <w:color w:val="000000"/>
                <w:sz w:val="28"/>
                <w:szCs w:val="28"/>
              </w:rPr>
            </w:pPr>
            <w:r w:rsidRPr="00B44C9A">
              <w:rPr>
                <w:color w:val="000000"/>
                <w:sz w:val="28"/>
                <w:szCs w:val="28"/>
              </w:rPr>
              <w:t>Câu hỏi ở bức tranh bí mật, các nhóm có 15s suy nghĩ.</w:t>
            </w:r>
          </w:p>
          <w:p w14:paraId="594C0398" w14:textId="77E0C617" w:rsidR="00B44C9A" w:rsidRPr="00B44C9A" w:rsidRDefault="00B44C9A" w:rsidP="00C6008B">
            <w:pPr>
              <w:pStyle w:val="NormalWeb"/>
              <w:numPr>
                <w:ilvl w:val="0"/>
                <w:numId w:val="55"/>
              </w:numPr>
              <w:spacing w:before="0" w:beforeAutospacing="0" w:after="60" w:afterAutospacing="0"/>
              <w:textAlignment w:val="baseline"/>
              <w:rPr>
                <w:b/>
                <w:bCs/>
                <w:i/>
                <w:iCs/>
                <w:color w:val="000000"/>
                <w:sz w:val="28"/>
                <w:szCs w:val="28"/>
              </w:rPr>
            </w:pPr>
            <w:r w:rsidRPr="00B44C9A">
              <w:rPr>
                <w:b/>
                <w:bCs/>
                <w:i/>
                <w:iCs/>
                <w:color w:val="000000"/>
                <w:sz w:val="28"/>
                <w:szCs w:val="28"/>
              </w:rPr>
              <w:lastRenderedPageBreak/>
              <w:t xml:space="preserve">Link tham khảo, thiết kế trò chơi: </w:t>
            </w:r>
            <w:r w:rsidRPr="00B44C9A">
              <w:rPr>
                <w:b/>
                <w:bCs/>
                <w:i/>
                <w:iCs/>
                <w:sz w:val="28"/>
                <w:szCs w:val="28"/>
              </w:rPr>
              <w:t>https://www.youtube.com/watch?v=Q2r0PqCCn9k&amp;t=600s</w:t>
            </w:r>
          </w:p>
          <w:p w14:paraId="5432B6A2" w14:textId="77777777" w:rsidR="00B44C9A" w:rsidRPr="00B44C9A" w:rsidRDefault="00B44C9A" w:rsidP="00B63B91">
            <w:pPr>
              <w:pStyle w:val="NormalWeb"/>
              <w:spacing w:before="0" w:beforeAutospacing="0" w:after="0" w:afterAutospacing="0"/>
              <w:jc w:val="both"/>
              <w:rPr>
                <w:i/>
                <w:iCs/>
                <w:color w:val="000000"/>
                <w:sz w:val="28"/>
                <w:szCs w:val="28"/>
              </w:rPr>
            </w:pPr>
            <w:r w:rsidRPr="00B44C9A">
              <w:rPr>
                <w:iCs/>
                <w:color w:val="000000"/>
                <w:sz w:val="28"/>
                <w:szCs w:val="28"/>
              </w:rPr>
              <w:t xml:space="preserve">- Khi đoán được thông điệp của bức tranh bí ẩn, giáo viên yêu cầu HS về nhà thiết kế 1 poster, banner,… tuyên truyền về việc bảo vệ môi trường </w:t>
            </w:r>
            <w:r w:rsidRPr="00B44C9A">
              <w:rPr>
                <w:i/>
                <w:iCs/>
                <w:color w:val="000000"/>
                <w:sz w:val="28"/>
                <w:szCs w:val="28"/>
              </w:rPr>
              <w:t>(Nhiệm vụ 2)</w:t>
            </w:r>
          </w:p>
          <w:p w14:paraId="38954B94" w14:textId="77777777" w:rsidR="00B44C9A" w:rsidRPr="00B44C9A" w:rsidRDefault="00B44C9A" w:rsidP="00B63B91">
            <w:pPr>
              <w:pStyle w:val="NormalWeb"/>
              <w:spacing w:before="0" w:beforeAutospacing="0" w:after="0" w:afterAutospacing="0"/>
              <w:jc w:val="both"/>
              <w:rPr>
                <w:iCs/>
                <w:color w:val="000000"/>
                <w:sz w:val="28"/>
                <w:szCs w:val="28"/>
              </w:rPr>
            </w:pPr>
            <w:r w:rsidRPr="00B44C9A">
              <w:rPr>
                <w:iCs/>
                <w:color w:val="000000"/>
                <w:sz w:val="28"/>
                <w:szCs w:val="28"/>
              </w:rPr>
              <w:t>- Chiếu hình ảnh các mẫu cho HS xem:</w:t>
            </w:r>
          </w:p>
          <w:p w14:paraId="528147BA" w14:textId="77777777" w:rsidR="00B44C9A" w:rsidRPr="00B44C9A" w:rsidRDefault="00B44C9A" w:rsidP="00B63B91">
            <w:pPr>
              <w:pStyle w:val="NormalWeb"/>
              <w:spacing w:before="0" w:beforeAutospacing="0" w:after="0" w:afterAutospacing="0"/>
              <w:ind w:left="720"/>
              <w:jc w:val="both"/>
            </w:pPr>
            <w:r w:rsidRPr="00B44C9A">
              <w:rPr>
                <w:noProof/>
                <w:lang w:eastAsia="en-US"/>
              </w:rPr>
              <w:drawing>
                <wp:inline distT="0" distB="0" distL="0" distR="0" wp14:anchorId="1FE8539B" wp14:editId="2EDC3634">
                  <wp:extent cx="1885950" cy="2668008"/>
                  <wp:effectExtent l="0" t="0" r="0" b="0"/>
                  <wp:docPr id="5691" name="Picture 5691" descr="Khám Phá Các Mẫu Poster Môi Trường Phong Phú, Đa Dạng Nội Dung Và Hình Thức  Tại Can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ám Phá Các Mẫu Poster Môi Trường Phong Phú, Đa Dạng Nội Dung Và Hình Thức  Tại Canva"/>
                          <pic:cNvPicPr>
                            <a:picLocks noChangeAspect="1" noChangeArrowheads="1"/>
                          </pic:cNvPicPr>
                        </pic:nvPicPr>
                        <pic:blipFill>
                          <a:blip r:embed="rId146" cstate="print">
                            <a:extLst>
                              <a:ext uri="{28A0092B-C50C-407E-A947-70E740481C1C}">
                                <a14:useLocalDpi xmlns:a14="http://schemas.microsoft.com/office/drawing/2010/main"/>
                              </a:ext>
                            </a:extLst>
                          </a:blip>
                          <a:srcRect/>
                          <a:stretch>
                            <a:fillRect/>
                          </a:stretch>
                        </pic:blipFill>
                        <pic:spPr bwMode="auto">
                          <a:xfrm>
                            <a:off x="0" y="0"/>
                            <a:ext cx="1895124" cy="2680987"/>
                          </a:xfrm>
                          <a:prstGeom prst="rect">
                            <a:avLst/>
                          </a:prstGeom>
                          <a:noFill/>
                          <a:ln>
                            <a:noFill/>
                          </a:ln>
                        </pic:spPr>
                      </pic:pic>
                    </a:graphicData>
                  </a:graphic>
                </wp:inline>
              </w:drawing>
            </w:r>
            <w:r w:rsidRPr="00B44C9A">
              <w:rPr>
                <w:noProof/>
                <w:lang w:eastAsia="en-US"/>
              </w:rPr>
              <w:drawing>
                <wp:inline distT="0" distB="0" distL="0" distR="0" wp14:anchorId="51183B03" wp14:editId="299CBEED">
                  <wp:extent cx="1912971" cy="2675736"/>
                  <wp:effectExtent l="0" t="0" r="0" b="0"/>
                  <wp:docPr id="5692" name="Picture 5692" descr="26 Môi trường ý tưởng | môi trường, ô nhiễm, mô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6 Môi trường ý tưởng | môi trường, ô nhiễm, môi"/>
                          <pic:cNvPicPr>
                            <a:picLocks noChangeAspect="1" noChangeArrowheads="1"/>
                          </pic:cNvPicPr>
                        </pic:nvPicPr>
                        <pic:blipFill>
                          <a:blip r:embed="rId147" cstate="print">
                            <a:extLst>
                              <a:ext uri="{28A0092B-C50C-407E-A947-70E740481C1C}">
                                <a14:useLocalDpi xmlns:a14="http://schemas.microsoft.com/office/drawing/2010/main"/>
                              </a:ext>
                            </a:extLst>
                          </a:blip>
                          <a:srcRect/>
                          <a:stretch>
                            <a:fillRect/>
                          </a:stretch>
                        </pic:blipFill>
                        <pic:spPr bwMode="auto">
                          <a:xfrm>
                            <a:off x="0" y="0"/>
                            <a:ext cx="1932751" cy="2703402"/>
                          </a:xfrm>
                          <a:prstGeom prst="rect">
                            <a:avLst/>
                          </a:prstGeom>
                          <a:noFill/>
                          <a:ln>
                            <a:noFill/>
                          </a:ln>
                        </pic:spPr>
                      </pic:pic>
                    </a:graphicData>
                  </a:graphic>
                </wp:inline>
              </w:drawing>
            </w:r>
            <w:r w:rsidRPr="00B44C9A">
              <w:rPr>
                <w:noProof/>
                <w:lang w:eastAsia="en-US"/>
              </w:rPr>
              <w:drawing>
                <wp:inline distT="0" distB="0" distL="0" distR="0" wp14:anchorId="7D5565F5" wp14:editId="50355C5E">
                  <wp:extent cx="1885950" cy="2668009"/>
                  <wp:effectExtent l="0" t="0" r="0" b="0"/>
                  <wp:docPr id="5693" name="Picture 5693" descr="Khám Phá Các Mẫu Poster Môi Trường Phong Phú, Đa Dạng Nội Dung Và Hình Thức  Tại Can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hám Phá Các Mẫu Poster Môi Trường Phong Phú, Đa Dạng Nội Dung Và Hình Thức  Tại Canva"/>
                          <pic:cNvPicPr>
                            <a:picLocks noChangeAspect="1" noChangeArrowheads="1"/>
                          </pic:cNvPicPr>
                        </pic:nvPicPr>
                        <pic:blipFill>
                          <a:blip r:embed="rId148" cstate="print">
                            <a:extLst>
                              <a:ext uri="{28A0092B-C50C-407E-A947-70E740481C1C}">
                                <a14:useLocalDpi xmlns:a14="http://schemas.microsoft.com/office/drawing/2010/main"/>
                              </a:ext>
                            </a:extLst>
                          </a:blip>
                          <a:srcRect/>
                          <a:stretch>
                            <a:fillRect/>
                          </a:stretch>
                        </pic:blipFill>
                        <pic:spPr bwMode="auto">
                          <a:xfrm>
                            <a:off x="0" y="0"/>
                            <a:ext cx="1907410" cy="2698367"/>
                          </a:xfrm>
                          <a:prstGeom prst="rect">
                            <a:avLst/>
                          </a:prstGeom>
                          <a:noFill/>
                          <a:ln>
                            <a:noFill/>
                          </a:ln>
                        </pic:spPr>
                      </pic:pic>
                    </a:graphicData>
                  </a:graphic>
                </wp:inline>
              </w:drawing>
            </w:r>
          </w:p>
        </w:tc>
        <w:tc>
          <w:tcPr>
            <w:tcW w:w="4573" w:type="dxa"/>
            <w:shd w:val="clear" w:color="auto" w:fill="auto"/>
          </w:tcPr>
          <w:p w14:paraId="44A9980A" w14:textId="77777777" w:rsidR="00B44C9A" w:rsidRPr="00B44C9A" w:rsidRDefault="00B44C9A" w:rsidP="00D60B03">
            <w:pPr>
              <w:spacing w:beforeLines="30" w:before="72" w:after="0" w:line="240" w:lineRule="auto"/>
              <w:ind w:right="1"/>
              <w:rPr>
                <w:rFonts w:ascii="Times New Roman" w:hAnsi="Times New Roman" w:cs="Times New Roman"/>
                <w:sz w:val="28"/>
                <w:szCs w:val="28"/>
                <w:lang w:val="en-US"/>
              </w:rPr>
            </w:pPr>
            <w:r w:rsidRPr="00B44C9A">
              <w:rPr>
                <w:rFonts w:ascii="Times New Roman" w:eastAsia="Times New Roman" w:hAnsi="Times New Roman" w:cs="Times New Roman"/>
                <w:bCs/>
                <w:sz w:val="28"/>
                <w:szCs w:val="28"/>
              </w:rPr>
              <w:lastRenderedPageBreak/>
              <w:t xml:space="preserve">- </w:t>
            </w:r>
            <w:r w:rsidRPr="00B44C9A">
              <w:rPr>
                <w:rFonts w:ascii="Times New Roman" w:eastAsia="Times New Roman" w:hAnsi="Times New Roman" w:cs="Times New Roman"/>
                <w:bCs/>
                <w:sz w:val="28"/>
                <w:szCs w:val="28"/>
                <w:lang w:val="en-US"/>
              </w:rPr>
              <w:t>HS nhận nhiệm vụ. Thông hiểu luật chơi.</w:t>
            </w:r>
          </w:p>
        </w:tc>
      </w:tr>
      <w:tr w:rsidR="00B44C9A" w:rsidRPr="00B44C9A" w14:paraId="2C8F1FB3" w14:textId="77777777" w:rsidTr="00D60B03">
        <w:trPr>
          <w:trHeight w:val="274"/>
          <w:jc w:val="center"/>
        </w:trPr>
        <w:tc>
          <w:tcPr>
            <w:tcW w:w="5665" w:type="dxa"/>
            <w:shd w:val="clear" w:color="auto" w:fill="auto"/>
          </w:tcPr>
          <w:p w14:paraId="191667AC" w14:textId="77777777" w:rsidR="00B44C9A" w:rsidRPr="00B44C9A" w:rsidRDefault="00B44C9A">
            <w:pPr>
              <w:spacing w:before="40" w:after="60" w:line="276" w:lineRule="auto"/>
              <w:jc w:val="both"/>
              <w:rPr>
                <w:rFonts w:ascii="Times New Roman" w:hAnsi="Times New Roman" w:cs="Times New Roman"/>
                <w:b/>
                <w:sz w:val="28"/>
                <w:szCs w:val="28"/>
              </w:rPr>
            </w:pPr>
            <w:r w:rsidRPr="00B44C9A">
              <w:rPr>
                <w:rFonts w:ascii="Times New Roman" w:hAnsi="Times New Roman" w:cs="Times New Roman"/>
                <w:b/>
                <w:sz w:val="28"/>
                <w:szCs w:val="28"/>
              </w:rPr>
              <w:lastRenderedPageBreak/>
              <w:t>HS thực hiện nhiệm vụ</w:t>
            </w:r>
          </w:p>
          <w:p w14:paraId="0B93EEC7" w14:textId="77777777" w:rsidR="00B44C9A" w:rsidRPr="00B44C9A" w:rsidRDefault="00B44C9A">
            <w:pPr>
              <w:spacing w:beforeLines="30" w:before="72" w:after="0" w:line="240" w:lineRule="auto"/>
              <w:jc w:val="both"/>
              <w:rPr>
                <w:rFonts w:ascii="Times New Roman" w:hAnsi="Times New Roman" w:cs="Times New Roman"/>
                <w:color w:val="0070C0"/>
                <w:sz w:val="28"/>
                <w:szCs w:val="28"/>
                <w:lang w:val="en-US"/>
              </w:rPr>
            </w:pPr>
            <w:r w:rsidRPr="00B44C9A">
              <w:rPr>
                <w:rFonts w:ascii="Times New Roman" w:eastAsia="Times New Roman" w:hAnsi="Times New Roman" w:cs="Times New Roman"/>
                <w:sz w:val="28"/>
                <w:szCs w:val="28"/>
              </w:rPr>
              <w:t xml:space="preserve">- </w:t>
            </w:r>
            <w:r w:rsidRPr="00B44C9A">
              <w:rPr>
                <w:rFonts w:ascii="Times New Roman" w:eastAsia="Times New Roman" w:hAnsi="Times New Roman" w:cs="Times New Roman"/>
                <w:sz w:val="28"/>
                <w:szCs w:val="28"/>
                <w:lang w:val="en-US"/>
              </w:rPr>
              <w:t>GV quan sát hỗ trợ HS khi cần thiết.</w:t>
            </w:r>
          </w:p>
        </w:tc>
        <w:tc>
          <w:tcPr>
            <w:tcW w:w="4573" w:type="dxa"/>
            <w:shd w:val="clear" w:color="auto" w:fill="auto"/>
          </w:tcPr>
          <w:p w14:paraId="453C1219"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xml:space="preserve">- </w:t>
            </w:r>
            <w:r w:rsidRPr="00B44C9A">
              <w:rPr>
                <w:rFonts w:ascii="Times New Roman" w:hAnsi="Times New Roman" w:cs="Times New Roman"/>
                <w:sz w:val="28"/>
                <w:szCs w:val="28"/>
                <w:lang w:val="en-US"/>
              </w:rPr>
              <w:t>HS hoạt động theo nhóm và hoàn thành trò chơi.</w:t>
            </w:r>
            <w:r w:rsidRPr="00B44C9A">
              <w:rPr>
                <w:rFonts w:ascii="Times New Roman" w:hAnsi="Times New Roman" w:cs="Times New Roman"/>
                <w:sz w:val="28"/>
                <w:szCs w:val="28"/>
              </w:rPr>
              <w:t>.</w:t>
            </w:r>
          </w:p>
        </w:tc>
      </w:tr>
      <w:tr w:rsidR="00B44C9A" w:rsidRPr="00B44C9A" w14:paraId="3ABF5C83" w14:textId="77777777" w:rsidTr="00D60B03">
        <w:trPr>
          <w:trHeight w:val="1238"/>
          <w:jc w:val="center"/>
        </w:trPr>
        <w:tc>
          <w:tcPr>
            <w:tcW w:w="5665" w:type="dxa"/>
            <w:shd w:val="clear" w:color="auto" w:fill="auto"/>
          </w:tcPr>
          <w:p w14:paraId="09BFEEF9" w14:textId="77777777" w:rsidR="00B44C9A" w:rsidRPr="00B44C9A" w:rsidRDefault="00B44C9A" w:rsidP="00274890">
            <w:pPr>
              <w:spacing w:before="40" w:after="60" w:line="276" w:lineRule="auto"/>
              <w:jc w:val="both"/>
              <w:rPr>
                <w:rFonts w:ascii="Times New Roman" w:hAnsi="Times New Roman" w:cs="Times New Roman"/>
                <w:sz w:val="28"/>
                <w:szCs w:val="28"/>
              </w:rPr>
            </w:pPr>
            <w:r w:rsidRPr="00B44C9A">
              <w:rPr>
                <w:rStyle w:val="awspan"/>
                <w:rFonts w:ascii="Times New Roman" w:hAnsi="Times New Roman" w:cs="Times New Roman"/>
                <w:b/>
                <w:sz w:val="28"/>
                <w:szCs w:val="28"/>
              </w:rPr>
              <w:t>B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cáo</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kết</w:t>
            </w:r>
            <w:r w:rsidRPr="00B44C9A">
              <w:rPr>
                <w:rStyle w:val="awspan"/>
                <w:rFonts w:ascii="Times New Roman" w:hAnsi="Times New Roman" w:cs="Times New Roman"/>
                <w:b/>
                <w:spacing w:val="26"/>
                <w:sz w:val="28"/>
                <w:szCs w:val="28"/>
              </w:rPr>
              <w:t xml:space="preserve"> </w:t>
            </w:r>
            <w:r w:rsidRPr="00B44C9A">
              <w:rPr>
                <w:rStyle w:val="awspan"/>
                <w:rFonts w:ascii="Times New Roman" w:hAnsi="Times New Roman" w:cs="Times New Roman"/>
                <w:b/>
                <w:sz w:val="28"/>
                <w:szCs w:val="28"/>
              </w:rPr>
              <w:t>quả:</w:t>
            </w:r>
            <w:r w:rsidRPr="00B44C9A">
              <w:rPr>
                <w:rStyle w:val="awspan"/>
                <w:rFonts w:ascii="Times New Roman" w:hAnsi="Times New Roman" w:cs="Times New Roman"/>
                <w:sz w:val="28"/>
                <w:szCs w:val="28"/>
              </w:rPr>
              <w:t xml:space="preserve"> </w:t>
            </w:r>
          </w:p>
          <w:p w14:paraId="233F6AE0"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Hỗ trợ HS giải các câu hỏi khó.</w:t>
            </w:r>
          </w:p>
          <w:p w14:paraId="52F3D17D" w14:textId="77777777" w:rsidR="00B44C9A" w:rsidRPr="00B44C9A" w:rsidRDefault="00B44C9A">
            <w:pPr>
              <w:spacing w:before="40" w:after="60" w:line="276" w:lineRule="auto"/>
              <w:jc w:val="both"/>
              <w:rPr>
                <w:rFonts w:ascii="Times New Roman" w:hAnsi="Times New Roman" w:cs="Times New Roman"/>
                <w:sz w:val="28"/>
                <w:szCs w:val="28"/>
              </w:rPr>
            </w:pPr>
            <w:r w:rsidRPr="00B44C9A">
              <w:rPr>
                <w:rFonts w:ascii="Times New Roman" w:hAnsi="Times New Roman" w:cs="Times New Roman"/>
                <w:sz w:val="28"/>
                <w:szCs w:val="28"/>
              </w:rPr>
              <w:t>- GV kết luận về nội dung kiến thức.</w:t>
            </w:r>
          </w:p>
        </w:tc>
        <w:tc>
          <w:tcPr>
            <w:tcW w:w="4573" w:type="dxa"/>
            <w:shd w:val="clear" w:color="auto" w:fill="auto"/>
          </w:tcPr>
          <w:p w14:paraId="6EB89880" w14:textId="77777777" w:rsidR="00B44C9A" w:rsidRPr="00B44C9A" w:rsidRDefault="00B44C9A">
            <w:pPr>
              <w:spacing w:before="40" w:after="60" w:line="276" w:lineRule="auto"/>
              <w:rPr>
                <w:rFonts w:ascii="Times New Roman" w:hAnsi="Times New Roman" w:cs="Times New Roman"/>
                <w:sz w:val="28"/>
                <w:szCs w:val="28"/>
              </w:rPr>
            </w:pPr>
            <w:r w:rsidRPr="00B44C9A">
              <w:rPr>
                <w:rFonts w:ascii="Times New Roman" w:hAnsi="Times New Roman" w:cs="Times New Roman"/>
                <w:sz w:val="28"/>
                <w:szCs w:val="28"/>
              </w:rPr>
              <w:t>- HS lắng nghe GV hỗ trợ giải các câu hỏi khó, và ghi chép lại.</w:t>
            </w:r>
          </w:p>
        </w:tc>
      </w:tr>
      <w:tr w:rsidR="00B44C9A" w:rsidRPr="00B44C9A" w14:paraId="1CDA7DBA" w14:textId="77777777" w:rsidTr="00D60B03">
        <w:trPr>
          <w:trHeight w:val="274"/>
          <w:jc w:val="center"/>
        </w:trPr>
        <w:tc>
          <w:tcPr>
            <w:tcW w:w="5665" w:type="dxa"/>
            <w:shd w:val="clear" w:color="auto" w:fill="auto"/>
          </w:tcPr>
          <w:p w14:paraId="5A4CEAB9" w14:textId="77777777" w:rsidR="00B44C9A" w:rsidRPr="00B44C9A" w:rsidRDefault="00B44C9A">
            <w:pPr>
              <w:spacing w:before="40" w:after="60" w:line="276" w:lineRule="auto"/>
              <w:jc w:val="both"/>
              <w:rPr>
                <w:rFonts w:ascii="Times New Roman" w:hAnsi="Times New Roman" w:cs="Times New Roman"/>
                <w:b/>
                <w:sz w:val="28"/>
                <w:szCs w:val="28"/>
                <w:lang w:val="en-US"/>
              </w:rPr>
            </w:pPr>
            <w:r w:rsidRPr="00B44C9A">
              <w:rPr>
                <w:rFonts w:ascii="Times New Roman" w:hAnsi="Times New Roman" w:cs="Times New Roman"/>
                <w:b/>
                <w:sz w:val="28"/>
                <w:szCs w:val="28"/>
                <w:lang w:val="en-US"/>
              </w:rPr>
              <w:t>Tổng kết</w:t>
            </w:r>
          </w:p>
          <w:p w14:paraId="53D5B2F1" w14:textId="77777777" w:rsidR="00B44C9A" w:rsidRPr="00B44C9A" w:rsidRDefault="00B44C9A" w:rsidP="00D60B03">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lastRenderedPageBreak/>
              <w:t>Tổng kết điểm cho HS và trao thưởng.</w:t>
            </w:r>
          </w:p>
          <w:p w14:paraId="483EAB6E" w14:textId="77777777" w:rsidR="00B44C9A" w:rsidRPr="00B44C9A" w:rsidRDefault="00B44C9A" w:rsidP="00D60B03">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Dặn dò HS về nhà hoàn thành poster tuyên truyền và nộp vào tiết học sau.</w:t>
            </w:r>
          </w:p>
          <w:p w14:paraId="274379AC" w14:textId="77777777" w:rsidR="00B44C9A" w:rsidRPr="00B44C9A" w:rsidRDefault="00B44C9A" w:rsidP="00D60B03">
            <w:pPr>
              <w:spacing w:before="40" w:after="60" w:line="276" w:lineRule="auto"/>
              <w:rPr>
                <w:rFonts w:ascii="Times New Roman" w:hAnsi="Times New Roman" w:cs="Times New Roman"/>
                <w:sz w:val="28"/>
                <w:szCs w:val="28"/>
                <w:lang w:val="en-US"/>
              </w:rPr>
            </w:pPr>
            <w:r w:rsidRPr="00B44C9A">
              <w:rPr>
                <w:rFonts w:ascii="Times New Roman" w:hAnsi="Times New Roman" w:cs="Times New Roman"/>
                <w:sz w:val="28"/>
                <w:szCs w:val="28"/>
                <w:lang w:val="en-US"/>
              </w:rPr>
              <w:t>- Kết thúc buổi học</w:t>
            </w:r>
          </w:p>
        </w:tc>
        <w:tc>
          <w:tcPr>
            <w:tcW w:w="4573" w:type="dxa"/>
            <w:shd w:val="clear" w:color="auto" w:fill="auto"/>
          </w:tcPr>
          <w:p w14:paraId="629F85BD" w14:textId="77777777" w:rsidR="00B44C9A" w:rsidRPr="00B44C9A" w:rsidRDefault="00B44C9A">
            <w:pPr>
              <w:spacing w:before="40" w:after="60" w:line="276" w:lineRule="auto"/>
              <w:jc w:val="both"/>
              <w:rPr>
                <w:rFonts w:ascii="Times New Roman" w:hAnsi="Times New Roman" w:cs="Times New Roman"/>
                <w:sz w:val="28"/>
                <w:szCs w:val="28"/>
                <w:lang w:val="en-US"/>
              </w:rPr>
            </w:pPr>
            <w:r w:rsidRPr="00B44C9A">
              <w:rPr>
                <w:rFonts w:ascii="Times New Roman" w:hAnsi="Times New Roman" w:cs="Times New Roman"/>
                <w:sz w:val="28"/>
                <w:szCs w:val="28"/>
                <w:lang w:val="en-US"/>
              </w:rPr>
              <w:lastRenderedPageBreak/>
              <w:t>Ghi nhớ kiến thức</w:t>
            </w:r>
          </w:p>
        </w:tc>
      </w:tr>
    </w:tbl>
    <w:p w14:paraId="051608CA" w14:textId="77777777" w:rsidR="00B44C9A" w:rsidRPr="00B44C9A" w:rsidRDefault="00B44C9A" w:rsidP="00E274DA">
      <w:pPr>
        <w:spacing w:before="40" w:after="60" w:line="276" w:lineRule="auto"/>
        <w:jc w:val="both"/>
        <w:rPr>
          <w:rFonts w:ascii="Times New Roman" w:hAnsi="Times New Roman" w:cs="Times New Roman"/>
          <w:b/>
          <w:color w:val="0070C0"/>
          <w:sz w:val="28"/>
          <w:szCs w:val="28"/>
        </w:rPr>
      </w:pPr>
      <w:r w:rsidRPr="00B44C9A">
        <w:rPr>
          <w:rFonts w:ascii="Times New Roman" w:hAnsi="Times New Roman" w:cs="Times New Roman"/>
          <w:b/>
          <w:color w:val="0070C0"/>
          <w:sz w:val="28"/>
          <w:szCs w:val="28"/>
        </w:rPr>
        <w:lastRenderedPageBreak/>
        <w:t>IV. PHỤ LỤC</w:t>
      </w:r>
    </w:p>
    <w:p w14:paraId="395BD40C" w14:textId="77777777" w:rsidR="00B44C9A" w:rsidRPr="00B44C9A" w:rsidRDefault="00B44C9A" w:rsidP="00E274DA">
      <w:pPr>
        <w:spacing w:before="40" w:after="40" w:line="240" w:lineRule="auto"/>
        <w:jc w:val="center"/>
        <w:rPr>
          <w:rFonts w:ascii="Times New Roman" w:eastAsia="Times New Roman" w:hAnsi="Times New Roman" w:cs="Times New Roman"/>
          <w:b/>
          <w:bCs/>
          <w:color w:val="000000"/>
          <w:sz w:val="28"/>
          <w:szCs w:val="28"/>
        </w:rPr>
      </w:pPr>
      <w:r w:rsidRPr="00B44C9A">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3044"/>
        <w:gridCol w:w="2383"/>
        <w:gridCol w:w="2210"/>
        <w:gridCol w:w="2027"/>
        <w:gridCol w:w="808"/>
      </w:tblGrid>
      <w:tr w:rsidR="00B44C9A" w:rsidRPr="00B44C9A" w14:paraId="565CD5E5" w14:textId="77777777" w:rsidTr="007A367D">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12E29FB6" w14:textId="77777777" w:rsidR="00B44C9A" w:rsidRPr="00B44C9A" w:rsidRDefault="00B44C9A" w:rsidP="007A367D">
            <w:pPr>
              <w:spacing w:before="40" w:after="40" w:line="240" w:lineRule="auto"/>
              <w:jc w:val="both"/>
              <w:rPr>
                <w:rFonts w:ascii="Times New Roman" w:eastAsia="Times New Roman" w:hAnsi="Times New Roman" w:cs="Times New Roman"/>
                <w:b/>
                <w:bCs/>
                <w:color w:val="000000"/>
                <w:sz w:val="26"/>
                <w:szCs w:val="26"/>
              </w:rPr>
            </w:pPr>
            <w:r w:rsidRPr="00B44C9A">
              <w:rPr>
                <w:rFonts w:ascii="Times New Roman" w:eastAsia="Times New Roman" w:hAnsi="Times New Roman" w:cs="Times New Roman"/>
                <w:b/>
                <w:bCs/>
                <w:color w:val="000000"/>
                <w:sz w:val="26"/>
                <w:szCs w:val="26"/>
              </w:rPr>
              <w:t>              Mức độ</w:t>
            </w:r>
            <w:r w:rsidRPr="00B44C9A">
              <w:rPr>
                <w:rFonts w:ascii="Times New Roman" w:eastAsia="Times New Roman" w:hAnsi="Times New Roman" w:cs="Times New Roman"/>
                <w:b/>
                <w:bCs/>
                <w:color w:val="000000"/>
                <w:sz w:val="26"/>
                <w:szCs w:val="26"/>
              </w:rPr>
              <w:tab/>
            </w:r>
          </w:p>
          <w:p w14:paraId="1B15CA4F"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w:t>
            </w:r>
          </w:p>
          <w:p w14:paraId="2DFEED3A"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27DF8A36" w14:textId="77777777" w:rsidR="00B44C9A" w:rsidRPr="00B44C9A" w:rsidRDefault="00B44C9A" w:rsidP="007A367D">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1</w:t>
            </w:r>
          </w:p>
          <w:p w14:paraId="45C5FFAD" w14:textId="77777777" w:rsidR="00B44C9A" w:rsidRPr="00B44C9A" w:rsidRDefault="00B44C9A" w:rsidP="007A367D">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57EE6351" w14:textId="77777777" w:rsidR="00B44C9A" w:rsidRPr="00B44C9A" w:rsidRDefault="00B44C9A" w:rsidP="007A367D">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2</w:t>
            </w:r>
          </w:p>
          <w:p w14:paraId="6F650199" w14:textId="77777777" w:rsidR="00B44C9A" w:rsidRPr="00B44C9A" w:rsidRDefault="00B44C9A" w:rsidP="007A367D">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10FB4F5C" w14:textId="77777777" w:rsidR="00B44C9A" w:rsidRPr="00B44C9A" w:rsidRDefault="00B44C9A" w:rsidP="007A367D">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Mức độ 3</w:t>
            </w:r>
          </w:p>
          <w:p w14:paraId="14202ACE" w14:textId="77777777" w:rsidR="00B44C9A" w:rsidRPr="00B44C9A" w:rsidRDefault="00B44C9A" w:rsidP="007A367D">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116E506" w14:textId="77777777" w:rsidR="00B44C9A" w:rsidRPr="00B44C9A" w:rsidRDefault="00B44C9A" w:rsidP="007A367D">
            <w:pPr>
              <w:spacing w:before="40" w:after="40" w:line="240" w:lineRule="auto"/>
              <w:jc w:val="center"/>
              <w:rPr>
                <w:rFonts w:ascii="Times New Roman" w:eastAsia="Times New Roman" w:hAnsi="Times New Roman" w:cs="Times New Roman"/>
                <w:sz w:val="24"/>
                <w:szCs w:val="24"/>
              </w:rPr>
            </w:pPr>
            <w:r w:rsidRPr="00B44C9A">
              <w:rPr>
                <w:rFonts w:ascii="Times New Roman" w:eastAsia="Times New Roman" w:hAnsi="Times New Roman" w:cs="Times New Roman"/>
                <w:b/>
                <w:bCs/>
                <w:color w:val="000000"/>
                <w:sz w:val="26"/>
                <w:szCs w:val="26"/>
              </w:rPr>
              <w:t>Điểm</w:t>
            </w:r>
          </w:p>
        </w:tc>
      </w:tr>
      <w:tr w:rsidR="00B44C9A" w:rsidRPr="00B44C9A" w14:paraId="46FBE9D2" w14:textId="77777777" w:rsidTr="007A367D">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868D4E"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E7BE61"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7F6F4C"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DD8B34"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322680" w14:textId="77777777" w:rsidR="00B44C9A" w:rsidRPr="00B44C9A" w:rsidRDefault="00B44C9A" w:rsidP="007A367D">
            <w:pPr>
              <w:spacing w:after="0" w:line="240" w:lineRule="auto"/>
              <w:rPr>
                <w:rFonts w:ascii="Times New Roman" w:eastAsia="Times New Roman" w:hAnsi="Times New Roman" w:cs="Times New Roman"/>
                <w:sz w:val="24"/>
                <w:szCs w:val="24"/>
              </w:rPr>
            </w:pPr>
          </w:p>
        </w:tc>
      </w:tr>
      <w:tr w:rsidR="00B44C9A" w:rsidRPr="00B44C9A" w14:paraId="68D7CEE6" w14:textId="77777777" w:rsidTr="007A367D">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45F7A7"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C3A9DC2"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FC2D806"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E608AA"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3E73B39" w14:textId="77777777" w:rsidR="00B44C9A" w:rsidRPr="00B44C9A" w:rsidRDefault="00B44C9A" w:rsidP="007A367D">
            <w:pPr>
              <w:spacing w:after="0" w:line="240" w:lineRule="auto"/>
              <w:rPr>
                <w:rFonts w:ascii="Times New Roman" w:eastAsia="Times New Roman" w:hAnsi="Times New Roman" w:cs="Times New Roman"/>
                <w:sz w:val="24"/>
                <w:szCs w:val="24"/>
              </w:rPr>
            </w:pPr>
          </w:p>
        </w:tc>
      </w:tr>
      <w:tr w:rsidR="00B44C9A" w:rsidRPr="00B44C9A" w14:paraId="6D7DE757" w14:textId="77777777" w:rsidTr="007A367D">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A293B8D"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ADE5C93"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9250C4"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312F1E"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8E9696A" w14:textId="77777777" w:rsidR="00B44C9A" w:rsidRPr="00B44C9A" w:rsidRDefault="00B44C9A" w:rsidP="007A367D">
            <w:pPr>
              <w:spacing w:after="0" w:line="240" w:lineRule="auto"/>
              <w:rPr>
                <w:rFonts w:ascii="Times New Roman" w:eastAsia="Times New Roman" w:hAnsi="Times New Roman" w:cs="Times New Roman"/>
                <w:sz w:val="24"/>
                <w:szCs w:val="24"/>
              </w:rPr>
            </w:pPr>
          </w:p>
        </w:tc>
      </w:tr>
      <w:tr w:rsidR="00B44C9A" w:rsidRPr="00B44C9A" w14:paraId="27311509" w14:textId="77777777" w:rsidTr="007A367D">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220DAA9"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1714829"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1E9FA4D"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3438A9"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6E7953" w14:textId="77777777" w:rsidR="00B44C9A" w:rsidRPr="00B44C9A" w:rsidRDefault="00B44C9A" w:rsidP="007A367D">
            <w:pPr>
              <w:spacing w:after="0" w:line="240" w:lineRule="auto"/>
              <w:rPr>
                <w:rFonts w:ascii="Times New Roman" w:eastAsia="Times New Roman" w:hAnsi="Times New Roman" w:cs="Times New Roman"/>
                <w:sz w:val="24"/>
                <w:szCs w:val="24"/>
              </w:rPr>
            </w:pPr>
          </w:p>
        </w:tc>
      </w:tr>
      <w:tr w:rsidR="00B44C9A" w:rsidRPr="00B44C9A" w14:paraId="6762388D" w14:textId="77777777" w:rsidTr="007A367D">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00B05F"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7AE589"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C47503"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C9CF6E" w14:textId="77777777" w:rsidR="00B44C9A" w:rsidRPr="00B44C9A" w:rsidRDefault="00B44C9A" w:rsidP="007A367D">
            <w:pPr>
              <w:spacing w:before="40" w:after="40" w:line="240" w:lineRule="auto"/>
              <w:jc w:val="both"/>
              <w:rPr>
                <w:rFonts w:ascii="Times New Roman" w:eastAsia="Times New Roman" w:hAnsi="Times New Roman" w:cs="Times New Roman"/>
                <w:sz w:val="24"/>
                <w:szCs w:val="24"/>
              </w:rPr>
            </w:pPr>
            <w:r w:rsidRPr="00B44C9A">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27728C" w14:textId="77777777" w:rsidR="00B44C9A" w:rsidRPr="00B44C9A" w:rsidRDefault="00B44C9A" w:rsidP="007A367D">
            <w:pPr>
              <w:spacing w:after="0" w:line="240" w:lineRule="auto"/>
              <w:rPr>
                <w:rFonts w:ascii="Times New Roman" w:eastAsia="Times New Roman" w:hAnsi="Times New Roman" w:cs="Times New Roman"/>
                <w:sz w:val="24"/>
                <w:szCs w:val="24"/>
              </w:rPr>
            </w:pPr>
          </w:p>
        </w:tc>
      </w:tr>
    </w:tbl>
    <w:p w14:paraId="3E20754E" w14:textId="77777777" w:rsidR="00B44C9A" w:rsidRPr="00B44C9A" w:rsidRDefault="00B44C9A">
      <w:pPr>
        <w:spacing w:before="40" w:after="60" w:line="276" w:lineRule="auto"/>
        <w:rPr>
          <w:rFonts w:ascii="Times New Roman" w:hAnsi="Times New Roman" w:cs="Times New Roman"/>
          <w:b/>
          <w:color w:val="7030A0"/>
          <w:sz w:val="28"/>
          <w:szCs w:val="28"/>
        </w:rPr>
      </w:pPr>
    </w:p>
    <w:p w14:paraId="7E410361" w14:textId="77777777" w:rsidR="00B44C9A" w:rsidRPr="00B44C9A" w:rsidRDefault="00B44C9A">
      <w:pPr>
        <w:spacing w:before="40" w:after="60" w:line="276" w:lineRule="auto"/>
        <w:jc w:val="center"/>
        <w:rPr>
          <w:rFonts w:ascii="Times New Roman" w:hAnsi="Times New Roman" w:cs="Times New Roman"/>
          <w:b/>
          <w:i/>
          <w:iCs/>
          <w:color w:val="7030A0"/>
          <w:sz w:val="48"/>
          <w:szCs w:val="48"/>
        </w:rPr>
      </w:pPr>
      <w:r w:rsidRPr="00B44C9A">
        <w:rPr>
          <w:rFonts w:ascii="Times New Roman" w:hAnsi="Times New Roman" w:cs="Times New Roman"/>
          <w:b/>
          <w:i/>
          <w:iCs/>
          <w:color w:val="7030A0"/>
          <w:sz w:val="48"/>
          <w:szCs w:val="48"/>
        </w:rPr>
        <w:t>-----------------------------Hết-----------------------------</w:t>
      </w:r>
    </w:p>
    <w:p w14:paraId="1F2B9C79" w14:textId="77777777" w:rsidR="00B44C9A" w:rsidRPr="00B44C9A" w:rsidRDefault="00B44C9A">
      <w:pPr>
        <w:spacing w:before="40" w:after="60" w:line="276" w:lineRule="auto"/>
        <w:jc w:val="center"/>
        <w:rPr>
          <w:rFonts w:ascii="Times New Roman" w:hAnsi="Times New Roman" w:cs="Times New Roman"/>
          <w:b/>
          <w:i/>
          <w:iCs/>
          <w:color w:val="7030A0"/>
          <w:sz w:val="48"/>
          <w:szCs w:val="48"/>
        </w:rPr>
      </w:pPr>
    </w:p>
    <w:p w14:paraId="4D03B50E" w14:textId="77777777" w:rsidR="00B44C9A" w:rsidRPr="00B44C9A" w:rsidRDefault="00B44C9A">
      <w:pPr>
        <w:spacing w:before="40" w:after="60" w:line="276" w:lineRule="auto"/>
        <w:jc w:val="center"/>
        <w:rPr>
          <w:rFonts w:ascii="Times New Roman" w:hAnsi="Times New Roman" w:cs="Times New Roman"/>
          <w:b/>
          <w:i/>
          <w:iCs/>
          <w:color w:val="7030A0"/>
          <w:sz w:val="48"/>
          <w:szCs w:val="48"/>
          <w:lang w:val="en-US"/>
        </w:rPr>
      </w:pPr>
    </w:p>
    <w:sectPr w:rsidR="00B44C9A" w:rsidRPr="00B44C9A" w:rsidSect="00EA196F">
      <w:headerReference w:type="default" r:id="rId150"/>
      <w:footerReference w:type="default" r:id="rId151"/>
      <w:pgSz w:w="12240" w:h="15840"/>
      <w:pgMar w:top="666" w:right="850" w:bottom="1134" w:left="1134"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6F8A31" w14:textId="77777777" w:rsidR="00C6008B" w:rsidRDefault="00C6008B">
      <w:pPr>
        <w:spacing w:line="240" w:lineRule="auto"/>
      </w:pPr>
      <w:r>
        <w:separator/>
      </w:r>
    </w:p>
  </w:endnote>
  <w:endnote w:type="continuationSeparator" w:id="0">
    <w:p w14:paraId="474DE23C" w14:textId="77777777" w:rsidR="00C6008B" w:rsidRDefault="00C6008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Noto Sans Symbols">
    <w:altName w:val="Times New Roman"/>
    <w:charset w:val="00"/>
    <w:family w:val="auto"/>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64C000" w:usb3="00000000" w:csb0="00000001" w:csb1="00000000"/>
  </w:font>
  <w:font w:name="Roboto">
    <w:altName w:val="Times New Roman"/>
    <w:charset w:val="00"/>
    <w:family w:val="auto"/>
    <w:pitch w:val="default"/>
  </w:font>
  <w:font w:name="Blackadder ITC">
    <w:altName w:val="Blackadder ITC"/>
    <w:charset w:val="00"/>
    <w:family w:val="decorativ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8294E4" w14:textId="734DFCD1" w:rsidR="00E02D53" w:rsidRDefault="00E02D53">
    <w:pPr>
      <w:pStyle w:val="Footer"/>
    </w:pPr>
    <w:r w:rsidRPr="00E02D5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02D53">
      <w:rPr>
        <w:rFonts w:ascii="Times New Roman" w:eastAsia="SimSun" w:hAnsi="Times New Roman" w:cs="Times New Roman"/>
        <w:b/>
        <w:color w:val="000000"/>
        <w:kern w:val="2"/>
        <w:sz w:val="24"/>
        <w:szCs w:val="24"/>
        <w:lang w:val="nl-NL" w:eastAsia="zh-CN"/>
      </w:rPr>
      <w:t xml:space="preserve">  </w:t>
    </w:r>
    <w:r w:rsidRPr="00E02D53">
      <w:rPr>
        <w:rFonts w:ascii="Times New Roman" w:eastAsia="SimSun" w:hAnsi="Times New Roman" w:cs="Times New Roman"/>
        <w:b/>
        <w:color w:val="00B0F0"/>
        <w:kern w:val="2"/>
        <w:sz w:val="24"/>
        <w:szCs w:val="24"/>
        <w:lang w:val="nl-NL" w:eastAsia="zh-CN"/>
      </w:rPr>
      <w:t/>
    </w:r>
    <w:r w:rsidRPr="00E02D53">
      <w:rPr>
        <w:rFonts w:ascii="Times New Roman" w:eastAsia="SimSun" w:hAnsi="Times New Roman" w:cs="Times New Roman"/>
        <w:b/>
        <w:color w:val="FF0000"/>
        <w:kern w:val="2"/>
        <w:sz w:val="24"/>
        <w:szCs w:val="24"/>
        <w:lang w:val="nl-NL" w:eastAsia="zh-CN"/>
      </w:rPr>
      <w:t xml:space="preserve"/>
    </w:r>
    <w:r w:rsidRPr="00E02D53">
      <w:rPr>
        <w:rFonts w:ascii="Times New Roman" w:eastAsia="SimSun" w:hAnsi="Times New Roman" w:cs="Times New Roman"/>
        <w:b/>
        <w:color w:val="000000"/>
        <w:kern w:val="2"/>
        <w:sz w:val="24"/>
        <w:szCs w:val="24"/>
        <w:lang w:val="en-US" w:eastAsia="zh-CN"/>
      </w:rPr>
      <w:t xml:space="preserve">                                </w:t>
    </w:r>
    <w:r w:rsidRPr="00E02D53">
      <w:rPr>
        <w:rFonts w:ascii="Times New Roman" w:eastAsia="SimSun" w:hAnsi="Times New Roman" w:cs="Times New Roman"/>
        <w:b/>
        <w:color w:val="FF0000"/>
        <w:kern w:val="2"/>
        <w:sz w:val="24"/>
        <w:szCs w:val="24"/>
        <w:lang w:val="en-US" w:eastAsia="zh-CN"/>
      </w:rPr>
      <w:t>Trang</w:t>
    </w:r>
    <w:r w:rsidRPr="00E02D53">
      <w:rPr>
        <w:rFonts w:ascii="Times New Roman" w:eastAsia="SimSun" w:hAnsi="Times New Roman" w:cs="Times New Roman"/>
        <w:b/>
        <w:color w:val="0070C0"/>
        <w:kern w:val="2"/>
        <w:sz w:val="24"/>
        <w:szCs w:val="24"/>
        <w:lang w:val="en-US" w:eastAsia="zh-CN"/>
      </w:rPr>
      <w:t xml:space="preserve"> </w:t>
    </w:r>
    <w:r w:rsidRPr="00E02D53">
      <w:rPr>
        <w:rFonts w:ascii="Times New Roman" w:eastAsia="SimSun" w:hAnsi="Times New Roman" w:cs="Times New Roman"/>
        <w:b/>
        <w:color w:val="0070C0"/>
        <w:kern w:val="2"/>
        <w:sz w:val="24"/>
        <w:szCs w:val="24"/>
        <w:lang w:val="en-US" w:eastAsia="zh-CN"/>
      </w:rPr>
      <w:fldChar w:fldCharType="begin"/>
    </w:r>
    <w:r w:rsidRPr="00E02D53">
      <w:rPr>
        <w:rFonts w:ascii="Times New Roman" w:eastAsia="SimSun" w:hAnsi="Times New Roman" w:cs="Times New Roman"/>
        <w:b/>
        <w:color w:val="0070C0"/>
        <w:kern w:val="2"/>
        <w:sz w:val="24"/>
        <w:szCs w:val="24"/>
        <w:lang w:val="en-US" w:eastAsia="zh-CN"/>
      </w:rPr>
      <w:instrText xml:space="preserve"> PAGE   \* MERGEFORMAT </w:instrText>
    </w:r>
    <w:r w:rsidRPr="00E02D53">
      <w:rPr>
        <w:rFonts w:ascii="Times New Roman" w:eastAsia="SimSun" w:hAnsi="Times New Roman" w:cs="Times New Roman"/>
        <w:b/>
        <w:color w:val="0070C0"/>
        <w:kern w:val="2"/>
        <w:sz w:val="24"/>
        <w:szCs w:val="24"/>
        <w:lang w:val="en-US" w:eastAsia="zh-CN"/>
      </w:rPr>
      <w:fldChar w:fldCharType="separate"/>
    </w:r>
    <w:r w:rsidR="00AA0206">
      <w:rPr>
        <w:rFonts w:ascii="Times New Roman" w:eastAsia="SimSun" w:hAnsi="Times New Roman" w:cs="Times New Roman"/>
        <w:b/>
        <w:noProof/>
        <w:color w:val="0070C0"/>
        <w:kern w:val="2"/>
        <w:sz w:val="24"/>
        <w:szCs w:val="24"/>
        <w:lang w:val="en-US" w:eastAsia="zh-CN"/>
      </w:rPr>
      <w:t>1</w:t>
    </w:r>
    <w:r w:rsidRPr="00E02D53">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4F6893" w14:textId="77777777" w:rsidR="00C6008B" w:rsidRDefault="00C6008B">
      <w:pPr>
        <w:spacing w:after="0"/>
      </w:pPr>
      <w:r>
        <w:separator/>
      </w:r>
    </w:p>
  </w:footnote>
  <w:footnote w:type="continuationSeparator" w:id="0">
    <w:p w14:paraId="41C98FE5" w14:textId="77777777" w:rsidR="00C6008B" w:rsidRDefault="00C6008B">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C16817" w14:textId="77777777" w:rsidR="00EA196F" w:rsidRPr="00EA196F" w:rsidRDefault="00EA196F" w:rsidP="00EA196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sz w:val="22"/>
        <w:szCs w:val="22"/>
        <w:lang w:val="vi" w:eastAsia="en-US"/>
      </w:rPr>
    </w:pPr>
    <w:r w:rsidRPr="00EA196F">
      <w:rPr>
        <w:rFonts w:ascii="Times New Roman" w:eastAsia="Calibri" w:hAnsi="Times New Roman" w:cs="Times New Roman"/>
        <w:b/>
        <w:color w:val="00B0F0"/>
        <w:sz w:val="24"/>
        <w:szCs w:val="24"/>
        <w:lang w:val="nl-NL" w:eastAsia="en-US"/>
      </w:rPr>
      <w:t/>
    </w:r>
    <w:r w:rsidRPr="00EA196F">
      <w:rPr>
        <w:rFonts w:ascii="Times New Roman" w:eastAsia="Calibri" w:hAnsi="Times New Roman" w:cs="Times New Roman"/>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46C9034"/>
    <w:multiLevelType w:val="singleLevel"/>
    <w:tmpl w:val="946C9034"/>
    <w:lvl w:ilvl="0">
      <w:start w:val="1"/>
      <w:numFmt w:val="lowerLetter"/>
      <w:lvlText w:val="%1)"/>
      <w:lvlJc w:val="left"/>
      <w:pPr>
        <w:tabs>
          <w:tab w:val="left" w:pos="320"/>
        </w:tabs>
        <w:ind w:left="320" w:hanging="425"/>
      </w:pPr>
      <w:rPr>
        <w:rFonts w:hint="default"/>
        <w:b/>
        <w:bCs/>
        <w:color w:val="C00000"/>
      </w:rPr>
    </w:lvl>
  </w:abstractNum>
  <w:abstractNum w:abstractNumId="1">
    <w:nsid w:val="EB3B7748"/>
    <w:multiLevelType w:val="singleLevel"/>
    <w:tmpl w:val="EB3B7748"/>
    <w:lvl w:ilvl="0">
      <w:start w:val="1"/>
      <w:numFmt w:val="lowerLetter"/>
      <w:suff w:val="space"/>
      <w:lvlText w:val="%1)"/>
      <w:lvlJc w:val="left"/>
      <w:rPr>
        <w:rFonts w:hint="default"/>
        <w:b/>
        <w:bCs/>
        <w:color w:val="C00000"/>
      </w:rPr>
    </w:lvl>
  </w:abstractNum>
  <w:abstractNum w:abstractNumId="2">
    <w:nsid w:val="032E2A7B"/>
    <w:multiLevelType w:val="multilevel"/>
    <w:tmpl w:val="B202750C"/>
    <w:lvl w:ilvl="0">
      <w:start w:val="1"/>
      <w:numFmt w:val="lowerLetter"/>
      <w:lvlText w:val="%1)"/>
      <w:lvlJc w:val="left"/>
      <w:pPr>
        <w:ind w:left="0" w:firstLine="0"/>
      </w:pPr>
      <w:rPr>
        <w:b/>
        <w:color w:val="C0000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nsid w:val="063C6A10"/>
    <w:multiLevelType w:val="hybridMultilevel"/>
    <w:tmpl w:val="51E2C84E"/>
    <w:lvl w:ilvl="0" w:tplc="DBFE3230">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AA0AF36A">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DB0E62D4">
      <w:start w:val="1"/>
      <w:numFmt w:val="bullet"/>
      <w:lvlRestart w:val="0"/>
      <w:lvlText w:val="–"/>
      <w:lvlJc w:val="left"/>
      <w:pPr>
        <w:ind w:left="58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B5E4A29A">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90D24348">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A64A1848">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D5108910">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BE263B6C">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28080674">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4">
    <w:nsid w:val="07D64EE5"/>
    <w:multiLevelType w:val="hybridMultilevel"/>
    <w:tmpl w:val="39BA0348"/>
    <w:lvl w:ilvl="0" w:tplc="B0BCD210">
      <w:start w:val="1"/>
      <w:numFmt w:val="lowerLetter"/>
      <w:lvlText w:val="%1)"/>
      <w:lvlJc w:val="left"/>
      <w:pPr>
        <w:ind w:left="255" w:hanging="360"/>
      </w:pPr>
      <w:rPr>
        <w:rFonts w:cs="Times New Roman" w:hint="default"/>
        <w:b/>
        <w:color w:val="C00000"/>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5">
    <w:nsid w:val="094C5281"/>
    <w:multiLevelType w:val="multilevel"/>
    <w:tmpl w:val="CB5867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0B974083"/>
    <w:multiLevelType w:val="hybridMultilevel"/>
    <w:tmpl w:val="3DA4111E"/>
    <w:lvl w:ilvl="0" w:tplc="192AD15C">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3BBE56D4">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5F12AD9E">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F586B910">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399A44E2">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FE407AE8">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7A3CCA0C">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7E492D2">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F9828D3C">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7">
    <w:nsid w:val="107B01EA"/>
    <w:multiLevelType w:val="multilevel"/>
    <w:tmpl w:val="3CD648B4"/>
    <w:lvl w:ilvl="0">
      <w:start w:val="4"/>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8">
    <w:nsid w:val="110351E0"/>
    <w:multiLevelType w:val="multilevel"/>
    <w:tmpl w:val="7E9A826E"/>
    <w:lvl w:ilvl="0">
      <w:numFmt w:val="bullet"/>
      <w:lvlText w:val="–"/>
      <w:lvlJc w:val="left"/>
      <w:pPr>
        <w:ind w:left="465" w:hanging="360"/>
      </w:pPr>
      <w:rPr>
        <w:rFonts w:ascii="Times New Roman" w:eastAsia="Times New Roman" w:hAnsi="Times New Roman" w:cs="Times New Roman"/>
      </w:rPr>
    </w:lvl>
    <w:lvl w:ilvl="1">
      <w:start w:val="1"/>
      <w:numFmt w:val="bullet"/>
      <w:lvlText w:val="o"/>
      <w:lvlJc w:val="left"/>
      <w:pPr>
        <w:ind w:left="1185" w:hanging="360"/>
      </w:pPr>
      <w:rPr>
        <w:rFonts w:ascii="Courier New" w:eastAsia="Courier New" w:hAnsi="Courier New" w:cs="Courier New"/>
      </w:rPr>
    </w:lvl>
    <w:lvl w:ilvl="2">
      <w:start w:val="1"/>
      <w:numFmt w:val="bullet"/>
      <w:lvlText w:val="▪"/>
      <w:lvlJc w:val="left"/>
      <w:pPr>
        <w:ind w:left="1905" w:hanging="360"/>
      </w:pPr>
      <w:rPr>
        <w:rFonts w:ascii="Noto Sans Symbols" w:eastAsia="Noto Sans Symbols" w:hAnsi="Noto Sans Symbols" w:cs="Noto Sans Symbols"/>
      </w:rPr>
    </w:lvl>
    <w:lvl w:ilvl="3">
      <w:start w:val="1"/>
      <w:numFmt w:val="bullet"/>
      <w:lvlText w:val="●"/>
      <w:lvlJc w:val="left"/>
      <w:pPr>
        <w:ind w:left="2625" w:hanging="360"/>
      </w:pPr>
      <w:rPr>
        <w:rFonts w:ascii="Noto Sans Symbols" w:eastAsia="Noto Sans Symbols" w:hAnsi="Noto Sans Symbols" w:cs="Noto Sans Symbols"/>
      </w:rPr>
    </w:lvl>
    <w:lvl w:ilvl="4">
      <w:start w:val="1"/>
      <w:numFmt w:val="bullet"/>
      <w:lvlText w:val="o"/>
      <w:lvlJc w:val="left"/>
      <w:pPr>
        <w:ind w:left="3345" w:hanging="360"/>
      </w:pPr>
      <w:rPr>
        <w:rFonts w:ascii="Courier New" w:eastAsia="Courier New" w:hAnsi="Courier New" w:cs="Courier New"/>
      </w:rPr>
    </w:lvl>
    <w:lvl w:ilvl="5">
      <w:start w:val="1"/>
      <w:numFmt w:val="bullet"/>
      <w:lvlText w:val="▪"/>
      <w:lvlJc w:val="left"/>
      <w:pPr>
        <w:ind w:left="4065" w:hanging="360"/>
      </w:pPr>
      <w:rPr>
        <w:rFonts w:ascii="Noto Sans Symbols" w:eastAsia="Noto Sans Symbols" w:hAnsi="Noto Sans Symbols" w:cs="Noto Sans Symbols"/>
      </w:rPr>
    </w:lvl>
    <w:lvl w:ilvl="6">
      <w:start w:val="1"/>
      <w:numFmt w:val="bullet"/>
      <w:lvlText w:val="●"/>
      <w:lvlJc w:val="left"/>
      <w:pPr>
        <w:ind w:left="4785" w:hanging="360"/>
      </w:pPr>
      <w:rPr>
        <w:rFonts w:ascii="Noto Sans Symbols" w:eastAsia="Noto Sans Symbols" w:hAnsi="Noto Sans Symbols" w:cs="Noto Sans Symbols"/>
      </w:rPr>
    </w:lvl>
    <w:lvl w:ilvl="7">
      <w:start w:val="1"/>
      <w:numFmt w:val="bullet"/>
      <w:lvlText w:val="o"/>
      <w:lvlJc w:val="left"/>
      <w:pPr>
        <w:ind w:left="5505" w:hanging="360"/>
      </w:pPr>
      <w:rPr>
        <w:rFonts w:ascii="Courier New" w:eastAsia="Courier New" w:hAnsi="Courier New" w:cs="Courier New"/>
      </w:rPr>
    </w:lvl>
    <w:lvl w:ilvl="8">
      <w:start w:val="1"/>
      <w:numFmt w:val="bullet"/>
      <w:lvlText w:val="▪"/>
      <w:lvlJc w:val="left"/>
      <w:pPr>
        <w:ind w:left="6225" w:hanging="360"/>
      </w:pPr>
      <w:rPr>
        <w:rFonts w:ascii="Noto Sans Symbols" w:eastAsia="Noto Sans Symbols" w:hAnsi="Noto Sans Symbols" w:cs="Noto Sans Symbols"/>
      </w:rPr>
    </w:lvl>
  </w:abstractNum>
  <w:abstractNum w:abstractNumId="9">
    <w:nsid w:val="112A2076"/>
    <w:multiLevelType w:val="multilevel"/>
    <w:tmpl w:val="112A20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119000CC"/>
    <w:multiLevelType w:val="multilevel"/>
    <w:tmpl w:val="5C5CC83C"/>
    <w:lvl w:ilvl="0">
      <w:start w:val="1"/>
      <w:numFmt w:val="bullet"/>
      <w:lvlText w:val="–"/>
      <w:lvlJc w:val="left"/>
      <w:pPr>
        <w:ind w:left="0" w:firstLine="0"/>
      </w:pPr>
      <w:rPr>
        <w:rFonts w:ascii="Times New Roman" w:eastAsia="Times New Roman" w:hAnsi="Times New Roman" w:cs="Times New Roman"/>
        <w:b w:val="0"/>
        <w:i w:val="0"/>
        <w:strike w:val="0"/>
        <w:color w:val="181717"/>
        <w:sz w:val="24"/>
        <w:szCs w:val="24"/>
        <w:u w:val="none"/>
        <w:vertAlign w:val="baseline"/>
      </w:rPr>
    </w:lvl>
    <w:lvl w:ilvl="1">
      <w:start w:val="1"/>
      <w:numFmt w:val="bullet"/>
      <w:lvlText w:val="o"/>
      <w:lvlJc w:val="left"/>
      <w:pPr>
        <w:ind w:left="1188" w:firstLine="0"/>
      </w:pPr>
      <w:rPr>
        <w:rFonts w:ascii="Times New Roman" w:eastAsia="Times New Roman" w:hAnsi="Times New Roman" w:cs="Times New Roman"/>
        <w:b w:val="0"/>
        <w:i w:val="0"/>
        <w:strike w:val="0"/>
        <w:color w:val="181717"/>
        <w:sz w:val="24"/>
        <w:szCs w:val="24"/>
        <w:u w:val="none"/>
        <w:vertAlign w:val="baseline"/>
      </w:rPr>
    </w:lvl>
    <w:lvl w:ilvl="2">
      <w:start w:val="1"/>
      <w:numFmt w:val="bullet"/>
      <w:lvlText w:val="▪"/>
      <w:lvlJc w:val="left"/>
      <w:pPr>
        <w:ind w:left="1908" w:firstLine="0"/>
      </w:pPr>
      <w:rPr>
        <w:rFonts w:ascii="Times New Roman" w:eastAsia="Times New Roman" w:hAnsi="Times New Roman" w:cs="Times New Roman"/>
        <w:b w:val="0"/>
        <w:i w:val="0"/>
        <w:strike w:val="0"/>
        <w:color w:val="181717"/>
        <w:sz w:val="24"/>
        <w:szCs w:val="24"/>
        <w:u w:val="none"/>
        <w:vertAlign w:val="baseline"/>
      </w:rPr>
    </w:lvl>
    <w:lvl w:ilvl="3">
      <w:start w:val="1"/>
      <w:numFmt w:val="bullet"/>
      <w:lvlText w:val="•"/>
      <w:lvlJc w:val="left"/>
      <w:pPr>
        <w:ind w:left="2628" w:firstLine="0"/>
      </w:pPr>
      <w:rPr>
        <w:rFonts w:ascii="Times New Roman" w:eastAsia="Times New Roman" w:hAnsi="Times New Roman" w:cs="Times New Roman"/>
        <w:b w:val="0"/>
        <w:i w:val="0"/>
        <w:strike w:val="0"/>
        <w:color w:val="181717"/>
        <w:sz w:val="24"/>
        <w:szCs w:val="24"/>
        <w:u w:val="none"/>
        <w:vertAlign w:val="baseline"/>
      </w:rPr>
    </w:lvl>
    <w:lvl w:ilvl="4">
      <w:start w:val="1"/>
      <w:numFmt w:val="bullet"/>
      <w:lvlText w:val="o"/>
      <w:lvlJc w:val="left"/>
      <w:pPr>
        <w:ind w:left="3348" w:firstLine="0"/>
      </w:pPr>
      <w:rPr>
        <w:rFonts w:ascii="Times New Roman" w:eastAsia="Times New Roman" w:hAnsi="Times New Roman" w:cs="Times New Roman"/>
        <w:b w:val="0"/>
        <w:i w:val="0"/>
        <w:strike w:val="0"/>
        <w:color w:val="181717"/>
        <w:sz w:val="24"/>
        <w:szCs w:val="24"/>
        <w:u w:val="none"/>
        <w:vertAlign w:val="baseline"/>
      </w:rPr>
    </w:lvl>
    <w:lvl w:ilvl="5">
      <w:start w:val="1"/>
      <w:numFmt w:val="bullet"/>
      <w:lvlText w:val="▪"/>
      <w:lvlJc w:val="left"/>
      <w:pPr>
        <w:ind w:left="4068" w:firstLine="0"/>
      </w:pPr>
      <w:rPr>
        <w:rFonts w:ascii="Times New Roman" w:eastAsia="Times New Roman" w:hAnsi="Times New Roman" w:cs="Times New Roman"/>
        <w:b w:val="0"/>
        <w:i w:val="0"/>
        <w:strike w:val="0"/>
        <w:color w:val="181717"/>
        <w:sz w:val="24"/>
        <w:szCs w:val="24"/>
        <w:u w:val="none"/>
        <w:vertAlign w:val="baseline"/>
      </w:rPr>
    </w:lvl>
    <w:lvl w:ilvl="6">
      <w:start w:val="1"/>
      <w:numFmt w:val="bullet"/>
      <w:lvlText w:val="•"/>
      <w:lvlJc w:val="left"/>
      <w:pPr>
        <w:ind w:left="4788" w:firstLine="0"/>
      </w:pPr>
      <w:rPr>
        <w:rFonts w:ascii="Times New Roman" w:eastAsia="Times New Roman" w:hAnsi="Times New Roman" w:cs="Times New Roman"/>
        <w:b w:val="0"/>
        <w:i w:val="0"/>
        <w:strike w:val="0"/>
        <w:color w:val="181717"/>
        <w:sz w:val="24"/>
        <w:szCs w:val="24"/>
        <w:u w:val="none"/>
        <w:vertAlign w:val="baseline"/>
      </w:rPr>
    </w:lvl>
    <w:lvl w:ilvl="7">
      <w:start w:val="1"/>
      <w:numFmt w:val="bullet"/>
      <w:lvlText w:val="o"/>
      <w:lvlJc w:val="left"/>
      <w:pPr>
        <w:ind w:left="5508" w:firstLine="0"/>
      </w:pPr>
      <w:rPr>
        <w:rFonts w:ascii="Times New Roman" w:eastAsia="Times New Roman" w:hAnsi="Times New Roman" w:cs="Times New Roman"/>
        <w:b w:val="0"/>
        <w:i w:val="0"/>
        <w:strike w:val="0"/>
        <w:color w:val="181717"/>
        <w:sz w:val="24"/>
        <w:szCs w:val="24"/>
        <w:u w:val="none"/>
        <w:vertAlign w:val="baseline"/>
      </w:rPr>
    </w:lvl>
    <w:lvl w:ilvl="8">
      <w:start w:val="1"/>
      <w:numFmt w:val="bullet"/>
      <w:lvlText w:val="▪"/>
      <w:lvlJc w:val="left"/>
      <w:pPr>
        <w:ind w:left="6228" w:firstLine="0"/>
      </w:pPr>
      <w:rPr>
        <w:rFonts w:ascii="Times New Roman" w:eastAsia="Times New Roman" w:hAnsi="Times New Roman" w:cs="Times New Roman"/>
        <w:b w:val="0"/>
        <w:i w:val="0"/>
        <w:strike w:val="0"/>
        <w:color w:val="181717"/>
        <w:sz w:val="24"/>
        <w:szCs w:val="24"/>
        <w:u w:val="none"/>
        <w:vertAlign w:val="baseline"/>
      </w:rPr>
    </w:lvl>
  </w:abstractNum>
  <w:abstractNum w:abstractNumId="11">
    <w:nsid w:val="156B4F97"/>
    <w:multiLevelType w:val="multilevel"/>
    <w:tmpl w:val="4236A0C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15F46D51"/>
    <w:multiLevelType w:val="multilevel"/>
    <w:tmpl w:val="0FC67E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E0F4F86"/>
    <w:multiLevelType w:val="multilevel"/>
    <w:tmpl w:val="37F043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E8514A7"/>
    <w:multiLevelType w:val="multilevel"/>
    <w:tmpl w:val="0F42D6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F983F30"/>
    <w:multiLevelType w:val="multilevel"/>
    <w:tmpl w:val="8B9ED5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0896423"/>
    <w:multiLevelType w:val="hybridMultilevel"/>
    <w:tmpl w:val="6AB2C21E"/>
    <w:lvl w:ilvl="0" w:tplc="7084EC6C">
      <w:start w:val="1"/>
      <w:numFmt w:val="bullet"/>
      <w:lvlText w:val="–"/>
      <w:lvlJc w:val="left"/>
      <w:pPr>
        <w:ind w:left="465" w:hanging="360"/>
      </w:pPr>
      <w:rPr>
        <w:rFonts w:ascii="Times New Roman" w:eastAsia="Times New Roman" w:hAnsi="Times New Roman" w:cs="Times New Roman" w:hint="default"/>
      </w:rPr>
    </w:lvl>
    <w:lvl w:ilvl="1" w:tplc="04090003" w:tentative="1">
      <w:start w:val="1"/>
      <w:numFmt w:val="bullet"/>
      <w:lvlText w:val="o"/>
      <w:lvlJc w:val="left"/>
      <w:pPr>
        <w:ind w:left="1185" w:hanging="360"/>
      </w:pPr>
      <w:rPr>
        <w:rFonts w:ascii="Courier New" w:hAnsi="Courier New" w:cs="Courier New" w:hint="default"/>
      </w:rPr>
    </w:lvl>
    <w:lvl w:ilvl="2" w:tplc="04090005" w:tentative="1">
      <w:start w:val="1"/>
      <w:numFmt w:val="bullet"/>
      <w:lvlText w:val=""/>
      <w:lvlJc w:val="left"/>
      <w:pPr>
        <w:ind w:left="1905" w:hanging="360"/>
      </w:pPr>
      <w:rPr>
        <w:rFonts w:ascii="Wingdings" w:hAnsi="Wingdings" w:hint="default"/>
      </w:rPr>
    </w:lvl>
    <w:lvl w:ilvl="3" w:tplc="04090001" w:tentative="1">
      <w:start w:val="1"/>
      <w:numFmt w:val="bullet"/>
      <w:lvlText w:val=""/>
      <w:lvlJc w:val="left"/>
      <w:pPr>
        <w:ind w:left="2625" w:hanging="360"/>
      </w:pPr>
      <w:rPr>
        <w:rFonts w:ascii="Symbol" w:hAnsi="Symbol" w:hint="default"/>
      </w:rPr>
    </w:lvl>
    <w:lvl w:ilvl="4" w:tplc="04090003" w:tentative="1">
      <w:start w:val="1"/>
      <w:numFmt w:val="bullet"/>
      <w:lvlText w:val="o"/>
      <w:lvlJc w:val="left"/>
      <w:pPr>
        <w:ind w:left="3345" w:hanging="360"/>
      </w:pPr>
      <w:rPr>
        <w:rFonts w:ascii="Courier New" w:hAnsi="Courier New" w:cs="Courier New" w:hint="default"/>
      </w:rPr>
    </w:lvl>
    <w:lvl w:ilvl="5" w:tplc="04090005" w:tentative="1">
      <w:start w:val="1"/>
      <w:numFmt w:val="bullet"/>
      <w:lvlText w:val=""/>
      <w:lvlJc w:val="left"/>
      <w:pPr>
        <w:ind w:left="4065" w:hanging="360"/>
      </w:pPr>
      <w:rPr>
        <w:rFonts w:ascii="Wingdings" w:hAnsi="Wingdings" w:hint="default"/>
      </w:rPr>
    </w:lvl>
    <w:lvl w:ilvl="6" w:tplc="04090001" w:tentative="1">
      <w:start w:val="1"/>
      <w:numFmt w:val="bullet"/>
      <w:lvlText w:val=""/>
      <w:lvlJc w:val="left"/>
      <w:pPr>
        <w:ind w:left="4785" w:hanging="360"/>
      </w:pPr>
      <w:rPr>
        <w:rFonts w:ascii="Symbol" w:hAnsi="Symbol" w:hint="default"/>
      </w:rPr>
    </w:lvl>
    <w:lvl w:ilvl="7" w:tplc="04090003" w:tentative="1">
      <w:start w:val="1"/>
      <w:numFmt w:val="bullet"/>
      <w:lvlText w:val="o"/>
      <w:lvlJc w:val="left"/>
      <w:pPr>
        <w:ind w:left="5505" w:hanging="360"/>
      </w:pPr>
      <w:rPr>
        <w:rFonts w:ascii="Courier New" w:hAnsi="Courier New" w:cs="Courier New" w:hint="default"/>
      </w:rPr>
    </w:lvl>
    <w:lvl w:ilvl="8" w:tplc="04090005" w:tentative="1">
      <w:start w:val="1"/>
      <w:numFmt w:val="bullet"/>
      <w:lvlText w:val=""/>
      <w:lvlJc w:val="left"/>
      <w:pPr>
        <w:ind w:left="6225" w:hanging="360"/>
      </w:pPr>
      <w:rPr>
        <w:rFonts w:ascii="Wingdings" w:hAnsi="Wingdings" w:hint="default"/>
      </w:rPr>
    </w:lvl>
  </w:abstractNum>
  <w:abstractNum w:abstractNumId="17">
    <w:nsid w:val="21207F0E"/>
    <w:multiLevelType w:val="hybridMultilevel"/>
    <w:tmpl w:val="EB78148C"/>
    <w:lvl w:ilvl="0" w:tplc="167AC772">
      <w:start w:val="1"/>
      <w:numFmt w:val="lowerLetter"/>
      <w:lvlText w:val="%1)"/>
      <w:lvlJc w:val="left"/>
      <w:pPr>
        <w:ind w:left="255" w:hanging="360"/>
      </w:pPr>
      <w:rPr>
        <w:rFonts w:cs="Times New Roman" w:hint="default"/>
        <w:b/>
        <w:color w:val="C00000"/>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18">
    <w:nsid w:val="2DE86434"/>
    <w:multiLevelType w:val="multilevel"/>
    <w:tmpl w:val="EF02BAAE"/>
    <w:lvl w:ilvl="0">
      <w:start w:val="1"/>
      <w:numFmt w:val="lowerLetter"/>
      <w:lvlText w:val="%1)"/>
      <w:lvlJc w:val="left"/>
      <w:pPr>
        <w:ind w:left="0" w:firstLine="0"/>
      </w:pPr>
      <w:rPr>
        <w:b/>
        <w:color w:val="C0000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9">
    <w:nsid w:val="30B663A8"/>
    <w:multiLevelType w:val="multilevel"/>
    <w:tmpl w:val="FE86EDF2"/>
    <w:lvl w:ilvl="0">
      <w:start w:val="1"/>
      <w:numFmt w:val="decimal"/>
      <w:lvlText w:val="%1."/>
      <w:lvlJc w:val="left"/>
      <w:pPr>
        <w:ind w:left="254"/>
      </w:pPr>
      <w:rPr>
        <w:rFonts w:ascii="Calibri" w:eastAsia="Calibri" w:hAnsi="Calibri" w:cs="Calibri"/>
        <w:b/>
        <w:bCs/>
        <w:i w:val="0"/>
        <w:strike w:val="0"/>
        <w:dstrike w:val="0"/>
        <w:color w:val="59A1CF"/>
        <w:sz w:val="25"/>
        <w:szCs w:val="25"/>
        <w:u w:val="none" w:color="000000"/>
        <w:bdr w:val="none" w:sz="0" w:space="0" w:color="auto"/>
        <w:shd w:val="clear" w:color="auto" w:fill="auto"/>
        <w:vertAlign w:val="baseline"/>
      </w:rPr>
    </w:lvl>
    <w:lvl w:ilvl="1">
      <w:start w:val="1"/>
      <w:numFmt w:val="decimal"/>
      <w:lvlText w:val="%1.%2."/>
      <w:lvlJc w:val="left"/>
      <w:pPr>
        <w:ind w:left="446"/>
      </w:pPr>
      <w:rPr>
        <w:rFonts w:ascii="Calibri" w:eastAsia="Calibri" w:hAnsi="Calibri" w:cs="Calibri"/>
        <w:b w:val="0"/>
        <w:i/>
        <w:iCs/>
        <w:strike w:val="0"/>
        <w:dstrike w:val="0"/>
        <w:color w:val="DC892F"/>
        <w:sz w:val="25"/>
        <w:szCs w:val="25"/>
        <w:u w:val="none" w:color="000000"/>
        <w:bdr w:val="none" w:sz="0" w:space="0" w:color="auto"/>
        <w:shd w:val="clear" w:color="auto" w:fill="auto"/>
        <w:vertAlign w:val="baseline"/>
      </w:rPr>
    </w:lvl>
    <w:lvl w:ilvl="2">
      <w:start w:val="1"/>
      <w:numFmt w:val="bullet"/>
      <w:lvlText w:val="–"/>
      <w:lvlJc w:val="left"/>
      <w:pPr>
        <w:ind w:left="44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0">
    <w:nsid w:val="335752F9"/>
    <w:multiLevelType w:val="hybridMultilevel"/>
    <w:tmpl w:val="BDDAFBF2"/>
    <w:lvl w:ilvl="0" w:tplc="0EE26EAA">
      <w:start w:val="1"/>
      <w:numFmt w:val="upperLetter"/>
      <w:lvlText w:val="%1."/>
      <w:lvlJc w:val="left"/>
      <w:pPr>
        <w:ind w:left="556"/>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D19835A8">
      <w:start w:val="1"/>
      <w:numFmt w:val="lowerLetter"/>
      <w:lvlText w:val="%2"/>
      <w:lvlJc w:val="left"/>
      <w:pPr>
        <w:ind w:left="10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D7A0CC3A">
      <w:start w:val="1"/>
      <w:numFmt w:val="lowerRoman"/>
      <w:lvlText w:val="%3"/>
      <w:lvlJc w:val="left"/>
      <w:pPr>
        <w:ind w:left="18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66F64692">
      <w:start w:val="1"/>
      <w:numFmt w:val="decimal"/>
      <w:lvlText w:val="%4"/>
      <w:lvlJc w:val="left"/>
      <w:pPr>
        <w:ind w:left="25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C96A79AE">
      <w:start w:val="1"/>
      <w:numFmt w:val="lowerLetter"/>
      <w:lvlText w:val="%5"/>
      <w:lvlJc w:val="left"/>
      <w:pPr>
        <w:ind w:left="324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9048C652">
      <w:start w:val="1"/>
      <w:numFmt w:val="lowerRoman"/>
      <w:lvlText w:val="%6"/>
      <w:lvlJc w:val="left"/>
      <w:pPr>
        <w:ind w:left="39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E5E048D6">
      <w:start w:val="1"/>
      <w:numFmt w:val="decimal"/>
      <w:lvlText w:val="%7"/>
      <w:lvlJc w:val="left"/>
      <w:pPr>
        <w:ind w:left="46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93D27C48">
      <w:start w:val="1"/>
      <w:numFmt w:val="lowerLetter"/>
      <w:lvlText w:val="%8"/>
      <w:lvlJc w:val="left"/>
      <w:pPr>
        <w:ind w:left="54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FDCFDA4">
      <w:start w:val="1"/>
      <w:numFmt w:val="lowerRoman"/>
      <w:lvlText w:val="%9"/>
      <w:lvlJc w:val="left"/>
      <w:pPr>
        <w:ind w:left="61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1">
    <w:nsid w:val="35567288"/>
    <w:multiLevelType w:val="hybridMultilevel"/>
    <w:tmpl w:val="5E4016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7D77B57"/>
    <w:multiLevelType w:val="hybridMultilevel"/>
    <w:tmpl w:val="2D6E4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81A7171"/>
    <w:multiLevelType w:val="multilevel"/>
    <w:tmpl w:val="A816ED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39BC0E0C"/>
    <w:multiLevelType w:val="multilevel"/>
    <w:tmpl w:val="27F693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3C4A2DD8"/>
    <w:multiLevelType w:val="multilevel"/>
    <w:tmpl w:val="F124B3AA"/>
    <w:lvl w:ilvl="0">
      <w:start w:val="1"/>
      <w:numFmt w:val="lowerLetter"/>
      <w:lvlText w:val="%1)"/>
      <w:lvlJc w:val="left"/>
      <w:pPr>
        <w:ind w:left="0" w:firstLine="0"/>
      </w:pPr>
      <w:rPr>
        <w:b/>
        <w:color w:val="C0000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6">
    <w:nsid w:val="3F5C5C68"/>
    <w:multiLevelType w:val="multilevel"/>
    <w:tmpl w:val="AECC70D0"/>
    <w:lvl w:ilvl="0">
      <w:start w:val="1"/>
      <w:numFmt w:val="decimal"/>
      <w:lvlText w:val="(%1)"/>
      <w:lvlJc w:val="left"/>
      <w:pPr>
        <w:ind w:left="867" w:hanging="867"/>
      </w:pPr>
      <w:rPr>
        <w:rFonts w:ascii="Times New Roman" w:eastAsia="Times New Roman" w:hAnsi="Times New Roman" w:cs="Times New Roman"/>
        <w:b w:val="0"/>
        <w:i w:val="0"/>
        <w:strike w:val="0"/>
        <w:color w:val="181717"/>
        <w:sz w:val="25"/>
        <w:szCs w:val="25"/>
        <w:u w:val="none"/>
        <w:shd w:val="clear" w:color="auto" w:fill="auto"/>
        <w:vertAlign w:val="baseline"/>
      </w:rPr>
    </w:lvl>
    <w:lvl w:ilvl="1">
      <w:start w:val="1"/>
      <w:numFmt w:val="lowerLetter"/>
      <w:lvlText w:val="%2"/>
      <w:lvlJc w:val="left"/>
      <w:pPr>
        <w:ind w:left="1362" w:hanging="1362"/>
      </w:pPr>
      <w:rPr>
        <w:rFonts w:ascii="Times New Roman" w:eastAsia="Times New Roman" w:hAnsi="Times New Roman" w:cs="Times New Roman"/>
        <w:b w:val="0"/>
        <w:i w:val="0"/>
        <w:strike w:val="0"/>
        <w:color w:val="181717"/>
        <w:sz w:val="25"/>
        <w:szCs w:val="25"/>
        <w:u w:val="none"/>
        <w:shd w:val="clear" w:color="auto" w:fill="auto"/>
        <w:vertAlign w:val="baseline"/>
      </w:rPr>
    </w:lvl>
    <w:lvl w:ilvl="2">
      <w:start w:val="1"/>
      <w:numFmt w:val="lowerRoman"/>
      <w:lvlText w:val="%3"/>
      <w:lvlJc w:val="left"/>
      <w:pPr>
        <w:ind w:left="2082" w:hanging="2082"/>
      </w:pPr>
      <w:rPr>
        <w:rFonts w:ascii="Times New Roman" w:eastAsia="Times New Roman" w:hAnsi="Times New Roman" w:cs="Times New Roman"/>
        <w:b w:val="0"/>
        <w:i w:val="0"/>
        <w:strike w:val="0"/>
        <w:color w:val="181717"/>
        <w:sz w:val="25"/>
        <w:szCs w:val="25"/>
        <w:u w:val="none"/>
        <w:shd w:val="clear" w:color="auto" w:fill="auto"/>
        <w:vertAlign w:val="baseline"/>
      </w:rPr>
    </w:lvl>
    <w:lvl w:ilvl="3">
      <w:start w:val="1"/>
      <w:numFmt w:val="decimal"/>
      <w:lvlText w:val="%4"/>
      <w:lvlJc w:val="left"/>
      <w:pPr>
        <w:ind w:left="2802" w:hanging="2802"/>
      </w:pPr>
      <w:rPr>
        <w:rFonts w:ascii="Times New Roman" w:eastAsia="Times New Roman" w:hAnsi="Times New Roman" w:cs="Times New Roman"/>
        <w:b w:val="0"/>
        <w:i w:val="0"/>
        <w:strike w:val="0"/>
        <w:color w:val="181717"/>
        <w:sz w:val="25"/>
        <w:szCs w:val="25"/>
        <w:u w:val="none"/>
        <w:shd w:val="clear" w:color="auto" w:fill="auto"/>
        <w:vertAlign w:val="baseline"/>
      </w:rPr>
    </w:lvl>
    <w:lvl w:ilvl="4">
      <w:start w:val="1"/>
      <w:numFmt w:val="lowerLetter"/>
      <w:lvlText w:val="%5"/>
      <w:lvlJc w:val="left"/>
      <w:pPr>
        <w:ind w:left="3522" w:hanging="3522"/>
      </w:pPr>
      <w:rPr>
        <w:rFonts w:ascii="Times New Roman" w:eastAsia="Times New Roman" w:hAnsi="Times New Roman" w:cs="Times New Roman"/>
        <w:b w:val="0"/>
        <w:i w:val="0"/>
        <w:strike w:val="0"/>
        <w:color w:val="181717"/>
        <w:sz w:val="25"/>
        <w:szCs w:val="25"/>
        <w:u w:val="none"/>
        <w:shd w:val="clear" w:color="auto" w:fill="auto"/>
        <w:vertAlign w:val="baseline"/>
      </w:rPr>
    </w:lvl>
    <w:lvl w:ilvl="5">
      <w:start w:val="1"/>
      <w:numFmt w:val="lowerRoman"/>
      <w:lvlText w:val="%6"/>
      <w:lvlJc w:val="left"/>
      <w:pPr>
        <w:ind w:left="4242" w:hanging="4242"/>
      </w:pPr>
      <w:rPr>
        <w:rFonts w:ascii="Times New Roman" w:eastAsia="Times New Roman" w:hAnsi="Times New Roman" w:cs="Times New Roman"/>
        <w:b w:val="0"/>
        <w:i w:val="0"/>
        <w:strike w:val="0"/>
        <w:color w:val="181717"/>
        <w:sz w:val="25"/>
        <w:szCs w:val="25"/>
        <w:u w:val="none"/>
        <w:shd w:val="clear" w:color="auto" w:fill="auto"/>
        <w:vertAlign w:val="baseline"/>
      </w:rPr>
    </w:lvl>
    <w:lvl w:ilvl="6">
      <w:start w:val="1"/>
      <w:numFmt w:val="decimal"/>
      <w:lvlText w:val="%7"/>
      <w:lvlJc w:val="left"/>
      <w:pPr>
        <w:ind w:left="4962" w:hanging="4962"/>
      </w:pPr>
      <w:rPr>
        <w:rFonts w:ascii="Times New Roman" w:eastAsia="Times New Roman" w:hAnsi="Times New Roman" w:cs="Times New Roman"/>
        <w:b w:val="0"/>
        <w:i w:val="0"/>
        <w:strike w:val="0"/>
        <w:color w:val="181717"/>
        <w:sz w:val="25"/>
        <w:szCs w:val="25"/>
        <w:u w:val="none"/>
        <w:shd w:val="clear" w:color="auto" w:fill="auto"/>
        <w:vertAlign w:val="baseline"/>
      </w:rPr>
    </w:lvl>
    <w:lvl w:ilvl="7">
      <w:start w:val="1"/>
      <w:numFmt w:val="lowerLetter"/>
      <w:lvlText w:val="%8"/>
      <w:lvlJc w:val="left"/>
      <w:pPr>
        <w:ind w:left="5682" w:hanging="5682"/>
      </w:pPr>
      <w:rPr>
        <w:rFonts w:ascii="Times New Roman" w:eastAsia="Times New Roman" w:hAnsi="Times New Roman" w:cs="Times New Roman"/>
        <w:b w:val="0"/>
        <w:i w:val="0"/>
        <w:strike w:val="0"/>
        <w:color w:val="181717"/>
        <w:sz w:val="25"/>
        <w:szCs w:val="25"/>
        <w:u w:val="none"/>
        <w:shd w:val="clear" w:color="auto" w:fill="auto"/>
        <w:vertAlign w:val="baseline"/>
      </w:rPr>
    </w:lvl>
    <w:lvl w:ilvl="8">
      <w:start w:val="1"/>
      <w:numFmt w:val="lowerRoman"/>
      <w:lvlText w:val="%9"/>
      <w:lvlJc w:val="left"/>
      <w:pPr>
        <w:ind w:left="6402" w:hanging="6402"/>
      </w:pPr>
      <w:rPr>
        <w:rFonts w:ascii="Times New Roman" w:eastAsia="Times New Roman" w:hAnsi="Times New Roman" w:cs="Times New Roman"/>
        <w:b w:val="0"/>
        <w:i w:val="0"/>
        <w:strike w:val="0"/>
        <w:color w:val="181717"/>
        <w:sz w:val="25"/>
        <w:szCs w:val="25"/>
        <w:u w:val="none"/>
        <w:shd w:val="clear" w:color="auto" w:fill="auto"/>
        <w:vertAlign w:val="baseline"/>
      </w:rPr>
    </w:lvl>
  </w:abstractNum>
  <w:abstractNum w:abstractNumId="27">
    <w:nsid w:val="42C534C8"/>
    <w:multiLevelType w:val="hybridMultilevel"/>
    <w:tmpl w:val="2F8A06DC"/>
    <w:lvl w:ilvl="0" w:tplc="8F2C0B9E">
      <w:start w:val="2"/>
      <w:numFmt w:val="upperLetter"/>
      <w:lvlText w:val="%1."/>
      <w:lvlJc w:val="left"/>
      <w:pPr>
        <w:ind w:left="556"/>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2CE8053E">
      <w:start w:val="1"/>
      <w:numFmt w:val="lowerLetter"/>
      <w:lvlText w:val="%2"/>
      <w:lvlJc w:val="left"/>
      <w:pPr>
        <w:ind w:left="10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8D0229D4">
      <w:start w:val="1"/>
      <w:numFmt w:val="lowerRoman"/>
      <w:lvlText w:val="%3"/>
      <w:lvlJc w:val="left"/>
      <w:pPr>
        <w:ind w:left="18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046622E8">
      <w:start w:val="1"/>
      <w:numFmt w:val="decimal"/>
      <w:lvlText w:val="%4"/>
      <w:lvlJc w:val="left"/>
      <w:pPr>
        <w:ind w:left="25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A25AE8E4">
      <w:start w:val="1"/>
      <w:numFmt w:val="lowerLetter"/>
      <w:lvlText w:val="%5"/>
      <w:lvlJc w:val="left"/>
      <w:pPr>
        <w:ind w:left="324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F1A2526A">
      <w:start w:val="1"/>
      <w:numFmt w:val="lowerRoman"/>
      <w:lvlText w:val="%6"/>
      <w:lvlJc w:val="left"/>
      <w:pPr>
        <w:ind w:left="39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08A87D0C">
      <w:start w:val="1"/>
      <w:numFmt w:val="decimal"/>
      <w:lvlText w:val="%7"/>
      <w:lvlJc w:val="left"/>
      <w:pPr>
        <w:ind w:left="46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AFF271C0">
      <w:start w:val="1"/>
      <w:numFmt w:val="lowerLetter"/>
      <w:lvlText w:val="%8"/>
      <w:lvlJc w:val="left"/>
      <w:pPr>
        <w:ind w:left="54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73C2E18">
      <w:start w:val="1"/>
      <w:numFmt w:val="lowerRoman"/>
      <w:lvlText w:val="%9"/>
      <w:lvlJc w:val="left"/>
      <w:pPr>
        <w:ind w:left="61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8">
    <w:nsid w:val="45B2716B"/>
    <w:multiLevelType w:val="multilevel"/>
    <w:tmpl w:val="F13E8F78"/>
    <w:lvl w:ilvl="0">
      <w:start w:val="1"/>
      <w:numFmt w:val="bullet"/>
      <w:lvlText w:val="–"/>
      <w:lvlJc w:val="left"/>
      <w:pPr>
        <w:ind w:left="584" w:hanging="584"/>
      </w:pPr>
      <w:rPr>
        <w:rFonts w:ascii="Times New Roman" w:eastAsia="Times New Roman" w:hAnsi="Times New Roman" w:cs="Times New Roman"/>
        <w:b w:val="0"/>
        <w:i w:val="0"/>
        <w:strike w:val="0"/>
        <w:color w:val="181717"/>
        <w:sz w:val="25"/>
        <w:szCs w:val="25"/>
        <w:u w:val="none"/>
        <w:shd w:val="clear" w:color="auto" w:fill="auto"/>
        <w:vertAlign w:val="baseline"/>
      </w:rPr>
    </w:lvl>
    <w:lvl w:ilvl="1">
      <w:start w:val="1"/>
      <w:numFmt w:val="bullet"/>
      <w:lvlText w:val="o"/>
      <w:lvlJc w:val="left"/>
      <w:pPr>
        <w:ind w:left="1361" w:hanging="1361"/>
      </w:pPr>
      <w:rPr>
        <w:rFonts w:ascii="Times New Roman" w:eastAsia="Times New Roman" w:hAnsi="Times New Roman" w:cs="Times New Roman"/>
        <w:b w:val="0"/>
        <w:i w:val="0"/>
        <w:strike w:val="0"/>
        <w:color w:val="181717"/>
        <w:sz w:val="25"/>
        <w:szCs w:val="25"/>
        <w:u w:val="none"/>
        <w:shd w:val="clear" w:color="auto" w:fill="auto"/>
        <w:vertAlign w:val="baseline"/>
      </w:rPr>
    </w:lvl>
    <w:lvl w:ilvl="2">
      <w:start w:val="1"/>
      <w:numFmt w:val="bullet"/>
      <w:lvlText w:val="▪"/>
      <w:lvlJc w:val="left"/>
      <w:pPr>
        <w:ind w:left="2081" w:hanging="2081"/>
      </w:pPr>
      <w:rPr>
        <w:rFonts w:ascii="Times New Roman" w:eastAsia="Times New Roman" w:hAnsi="Times New Roman" w:cs="Times New Roman"/>
        <w:b w:val="0"/>
        <w:i w:val="0"/>
        <w:strike w:val="0"/>
        <w:color w:val="181717"/>
        <w:sz w:val="25"/>
        <w:szCs w:val="25"/>
        <w:u w:val="none"/>
        <w:shd w:val="clear" w:color="auto" w:fill="auto"/>
        <w:vertAlign w:val="baseline"/>
      </w:rPr>
    </w:lvl>
    <w:lvl w:ilvl="3">
      <w:start w:val="1"/>
      <w:numFmt w:val="bullet"/>
      <w:lvlText w:val="•"/>
      <w:lvlJc w:val="left"/>
      <w:pPr>
        <w:ind w:left="2801" w:hanging="2801"/>
      </w:pPr>
      <w:rPr>
        <w:rFonts w:ascii="Times New Roman" w:eastAsia="Times New Roman" w:hAnsi="Times New Roman" w:cs="Times New Roman"/>
        <w:b w:val="0"/>
        <w:i w:val="0"/>
        <w:strike w:val="0"/>
        <w:color w:val="181717"/>
        <w:sz w:val="25"/>
        <w:szCs w:val="25"/>
        <w:u w:val="none"/>
        <w:shd w:val="clear" w:color="auto" w:fill="auto"/>
        <w:vertAlign w:val="baseline"/>
      </w:rPr>
    </w:lvl>
    <w:lvl w:ilvl="4">
      <w:start w:val="1"/>
      <w:numFmt w:val="bullet"/>
      <w:lvlText w:val="o"/>
      <w:lvlJc w:val="left"/>
      <w:pPr>
        <w:ind w:left="3521" w:hanging="3521"/>
      </w:pPr>
      <w:rPr>
        <w:rFonts w:ascii="Times New Roman" w:eastAsia="Times New Roman" w:hAnsi="Times New Roman" w:cs="Times New Roman"/>
        <w:b w:val="0"/>
        <w:i w:val="0"/>
        <w:strike w:val="0"/>
        <w:color w:val="181717"/>
        <w:sz w:val="25"/>
        <w:szCs w:val="25"/>
        <w:u w:val="none"/>
        <w:shd w:val="clear" w:color="auto" w:fill="auto"/>
        <w:vertAlign w:val="baseline"/>
      </w:rPr>
    </w:lvl>
    <w:lvl w:ilvl="5">
      <w:start w:val="1"/>
      <w:numFmt w:val="bullet"/>
      <w:lvlText w:val="▪"/>
      <w:lvlJc w:val="left"/>
      <w:pPr>
        <w:ind w:left="4241" w:hanging="4241"/>
      </w:pPr>
      <w:rPr>
        <w:rFonts w:ascii="Times New Roman" w:eastAsia="Times New Roman" w:hAnsi="Times New Roman" w:cs="Times New Roman"/>
        <w:b w:val="0"/>
        <w:i w:val="0"/>
        <w:strike w:val="0"/>
        <w:color w:val="181717"/>
        <w:sz w:val="25"/>
        <w:szCs w:val="25"/>
        <w:u w:val="none"/>
        <w:shd w:val="clear" w:color="auto" w:fill="auto"/>
        <w:vertAlign w:val="baseline"/>
      </w:rPr>
    </w:lvl>
    <w:lvl w:ilvl="6">
      <w:start w:val="1"/>
      <w:numFmt w:val="bullet"/>
      <w:lvlText w:val="•"/>
      <w:lvlJc w:val="left"/>
      <w:pPr>
        <w:ind w:left="4961" w:hanging="4961"/>
      </w:pPr>
      <w:rPr>
        <w:rFonts w:ascii="Times New Roman" w:eastAsia="Times New Roman" w:hAnsi="Times New Roman" w:cs="Times New Roman"/>
        <w:b w:val="0"/>
        <w:i w:val="0"/>
        <w:strike w:val="0"/>
        <w:color w:val="181717"/>
        <w:sz w:val="25"/>
        <w:szCs w:val="25"/>
        <w:u w:val="none"/>
        <w:shd w:val="clear" w:color="auto" w:fill="auto"/>
        <w:vertAlign w:val="baseline"/>
      </w:rPr>
    </w:lvl>
    <w:lvl w:ilvl="7">
      <w:start w:val="1"/>
      <w:numFmt w:val="bullet"/>
      <w:lvlText w:val="o"/>
      <w:lvlJc w:val="left"/>
      <w:pPr>
        <w:ind w:left="5681" w:hanging="5681"/>
      </w:pPr>
      <w:rPr>
        <w:rFonts w:ascii="Times New Roman" w:eastAsia="Times New Roman" w:hAnsi="Times New Roman" w:cs="Times New Roman"/>
        <w:b w:val="0"/>
        <w:i w:val="0"/>
        <w:strike w:val="0"/>
        <w:color w:val="181717"/>
        <w:sz w:val="25"/>
        <w:szCs w:val="25"/>
        <w:u w:val="none"/>
        <w:shd w:val="clear" w:color="auto" w:fill="auto"/>
        <w:vertAlign w:val="baseline"/>
      </w:rPr>
    </w:lvl>
    <w:lvl w:ilvl="8">
      <w:start w:val="1"/>
      <w:numFmt w:val="bullet"/>
      <w:lvlText w:val="▪"/>
      <w:lvlJc w:val="left"/>
      <w:pPr>
        <w:ind w:left="6401" w:hanging="6401"/>
      </w:pPr>
      <w:rPr>
        <w:rFonts w:ascii="Times New Roman" w:eastAsia="Times New Roman" w:hAnsi="Times New Roman" w:cs="Times New Roman"/>
        <w:b w:val="0"/>
        <w:i w:val="0"/>
        <w:strike w:val="0"/>
        <w:color w:val="181717"/>
        <w:sz w:val="25"/>
        <w:szCs w:val="25"/>
        <w:u w:val="none"/>
        <w:shd w:val="clear" w:color="auto" w:fill="auto"/>
        <w:vertAlign w:val="baseline"/>
      </w:rPr>
    </w:lvl>
  </w:abstractNum>
  <w:abstractNum w:abstractNumId="29">
    <w:nsid w:val="49337819"/>
    <w:multiLevelType w:val="multilevel"/>
    <w:tmpl w:val="6E344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4B7D44BD"/>
    <w:multiLevelType w:val="multilevel"/>
    <w:tmpl w:val="8C2AC73A"/>
    <w:lvl w:ilvl="0">
      <w:start w:val="4"/>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1">
    <w:nsid w:val="4DAF7B21"/>
    <w:multiLevelType w:val="hybridMultilevel"/>
    <w:tmpl w:val="D0B66C12"/>
    <w:lvl w:ilvl="0" w:tplc="912A9C70">
      <w:start w:val="1"/>
      <w:numFmt w:val="upperLetter"/>
      <w:lvlText w:val="%1."/>
      <w:lvlJc w:val="left"/>
      <w:pPr>
        <w:ind w:left="68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1AD60BCC">
      <w:start w:val="1"/>
      <w:numFmt w:val="lowerLetter"/>
      <w:lvlText w:val="%2"/>
      <w:lvlJc w:val="left"/>
      <w:pPr>
        <w:ind w:left="136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E7622CA0">
      <w:start w:val="1"/>
      <w:numFmt w:val="lowerRoman"/>
      <w:lvlText w:val="%3"/>
      <w:lvlJc w:val="left"/>
      <w:pPr>
        <w:ind w:left="208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54383D54">
      <w:start w:val="1"/>
      <w:numFmt w:val="decimal"/>
      <w:lvlText w:val="%4"/>
      <w:lvlJc w:val="left"/>
      <w:pPr>
        <w:ind w:left="280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32D8D1D2">
      <w:start w:val="1"/>
      <w:numFmt w:val="lowerLetter"/>
      <w:lvlText w:val="%5"/>
      <w:lvlJc w:val="left"/>
      <w:pPr>
        <w:ind w:left="352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12A48998">
      <w:start w:val="1"/>
      <w:numFmt w:val="lowerRoman"/>
      <w:lvlText w:val="%6"/>
      <w:lvlJc w:val="left"/>
      <w:pPr>
        <w:ind w:left="424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ED16E298">
      <w:start w:val="1"/>
      <w:numFmt w:val="decimal"/>
      <w:lvlText w:val="%7"/>
      <w:lvlJc w:val="left"/>
      <w:pPr>
        <w:ind w:left="496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832EFEBE">
      <w:start w:val="1"/>
      <w:numFmt w:val="lowerLetter"/>
      <w:lvlText w:val="%8"/>
      <w:lvlJc w:val="left"/>
      <w:pPr>
        <w:ind w:left="568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7E88B56A">
      <w:start w:val="1"/>
      <w:numFmt w:val="lowerRoman"/>
      <w:lvlText w:val="%9"/>
      <w:lvlJc w:val="left"/>
      <w:pPr>
        <w:ind w:left="640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32">
    <w:nsid w:val="4DDE0563"/>
    <w:multiLevelType w:val="hybridMultilevel"/>
    <w:tmpl w:val="C83E674C"/>
    <w:lvl w:ilvl="0" w:tplc="4126E07C">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8B442F56">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68D87DDC">
      <w:start w:val="1"/>
      <w:numFmt w:val="bullet"/>
      <w:lvlRestart w:val="0"/>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C772E7A2">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E9E80D18">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9FE2441A">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23BE9B72">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FCE4040">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2EC0CBA0">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33">
    <w:nsid w:val="50784AAF"/>
    <w:multiLevelType w:val="multilevel"/>
    <w:tmpl w:val="B3EE59DE"/>
    <w:lvl w:ilvl="0">
      <w:start w:val="1"/>
      <w:numFmt w:val="lowerLetter"/>
      <w:lvlText w:val="%1)"/>
      <w:lvlJc w:val="left"/>
      <w:pPr>
        <w:ind w:left="320" w:hanging="425"/>
      </w:pPr>
      <w:rPr>
        <w:b/>
        <w:color w:val="C0000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4">
    <w:nsid w:val="52C8197B"/>
    <w:multiLevelType w:val="multilevel"/>
    <w:tmpl w:val="6D12EA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53D273F7"/>
    <w:multiLevelType w:val="multilevel"/>
    <w:tmpl w:val="13A275E0"/>
    <w:lvl w:ilvl="0">
      <w:start w:val="1"/>
      <w:numFmt w:val="bullet"/>
      <w:lvlText w:val="–"/>
      <w:lvlJc w:val="left"/>
      <w:pPr>
        <w:ind w:left="0" w:firstLine="0"/>
      </w:pPr>
      <w:rPr>
        <w:rFonts w:ascii="Times New Roman" w:eastAsia="Times New Roman" w:hAnsi="Times New Roman" w:cs="Times New Roman"/>
        <w:b w:val="0"/>
        <w:i w:val="0"/>
        <w:strike w:val="0"/>
        <w:color w:val="181717"/>
        <w:sz w:val="24"/>
        <w:szCs w:val="24"/>
        <w:u w:val="none"/>
        <w:vertAlign w:val="baseline"/>
      </w:rPr>
    </w:lvl>
    <w:lvl w:ilvl="1">
      <w:start w:val="1"/>
      <w:numFmt w:val="bullet"/>
      <w:lvlText w:val="o"/>
      <w:lvlJc w:val="left"/>
      <w:pPr>
        <w:ind w:left="1188" w:firstLine="0"/>
      </w:pPr>
      <w:rPr>
        <w:rFonts w:ascii="Times New Roman" w:eastAsia="Times New Roman" w:hAnsi="Times New Roman" w:cs="Times New Roman"/>
        <w:b w:val="0"/>
        <w:i w:val="0"/>
        <w:strike w:val="0"/>
        <w:color w:val="181717"/>
        <w:sz w:val="24"/>
        <w:szCs w:val="24"/>
        <w:u w:val="none"/>
        <w:vertAlign w:val="baseline"/>
      </w:rPr>
    </w:lvl>
    <w:lvl w:ilvl="2">
      <w:start w:val="1"/>
      <w:numFmt w:val="bullet"/>
      <w:lvlText w:val="▪"/>
      <w:lvlJc w:val="left"/>
      <w:pPr>
        <w:ind w:left="1908" w:firstLine="0"/>
      </w:pPr>
      <w:rPr>
        <w:rFonts w:ascii="Times New Roman" w:eastAsia="Times New Roman" w:hAnsi="Times New Roman" w:cs="Times New Roman"/>
        <w:b w:val="0"/>
        <w:i w:val="0"/>
        <w:strike w:val="0"/>
        <w:color w:val="181717"/>
        <w:sz w:val="24"/>
        <w:szCs w:val="24"/>
        <w:u w:val="none"/>
        <w:vertAlign w:val="baseline"/>
      </w:rPr>
    </w:lvl>
    <w:lvl w:ilvl="3">
      <w:start w:val="1"/>
      <w:numFmt w:val="bullet"/>
      <w:lvlText w:val="•"/>
      <w:lvlJc w:val="left"/>
      <w:pPr>
        <w:ind w:left="2628" w:firstLine="0"/>
      </w:pPr>
      <w:rPr>
        <w:rFonts w:ascii="Times New Roman" w:eastAsia="Times New Roman" w:hAnsi="Times New Roman" w:cs="Times New Roman"/>
        <w:b w:val="0"/>
        <w:i w:val="0"/>
        <w:strike w:val="0"/>
        <w:color w:val="181717"/>
        <w:sz w:val="24"/>
        <w:szCs w:val="24"/>
        <w:u w:val="none"/>
        <w:vertAlign w:val="baseline"/>
      </w:rPr>
    </w:lvl>
    <w:lvl w:ilvl="4">
      <w:start w:val="1"/>
      <w:numFmt w:val="bullet"/>
      <w:lvlText w:val="o"/>
      <w:lvlJc w:val="left"/>
      <w:pPr>
        <w:ind w:left="3348" w:firstLine="0"/>
      </w:pPr>
      <w:rPr>
        <w:rFonts w:ascii="Times New Roman" w:eastAsia="Times New Roman" w:hAnsi="Times New Roman" w:cs="Times New Roman"/>
        <w:b w:val="0"/>
        <w:i w:val="0"/>
        <w:strike w:val="0"/>
        <w:color w:val="181717"/>
        <w:sz w:val="24"/>
        <w:szCs w:val="24"/>
        <w:u w:val="none"/>
        <w:vertAlign w:val="baseline"/>
      </w:rPr>
    </w:lvl>
    <w:lvl w:ilvl="5">
      <w:start w:val="1"/>
      <w:numFmt w:val="bullet"/>
      <w:lvlText w:val="▪"/>
      <w:lvlJc w:val="left"/>
      <w:pPr>
        <w:ind w:left="4068" w:firstLine="0"/>
      </w:pPr>
      <w:rPr>
        <w:rFonts w:ascii="Times New Roman" w:eastAsia="Times New Roman" w:hAnsi="Times New Roman" w:cs="Times New Roman"/>
        <w:b w:val="0"/>
        <w:i w:val="0"/>
        <w:strike w:val="0"/>
        <w:color w:val="181717"/>
        <w:sz w:val="24"/>
        <w:szCs w:val="24"/>
        <w:u w:val="none"/>
        <w:vertAlign w:val="baseline"/>
      </w:rPr>
    </w:lvl>
    <w:lvl w:ilvl="6">
      <w:start w:val="1"/>
      <w:numFmt w:val="bullet"/>
      <w:lvlText w:val="•"/>
      <w:lvlJc w:val="left"/>
      <w:pPr>
        <w:ind w:left="4788" w:firstLine="0"/>
      </w:pPr>
      <w:rPr>
        <w:rFonts w:ascii="Times New Roman" w:eastAsia="Times New Roman" w:hAnsi="Times New Roman" w:cs="Times New Roman"/>
        <w:b w:val="0"/>
        <w:i w:val="0"/>
        <w:strike w:val="0"/>
        <w:color w:val="181717"/>
        <w:sz w:val="24"/>
        <w:szCs w:val="24"/>
        <w:u w:val="none"/>
        <w:vertAlign w:val="baseline"/>
      </w:rPr>
    </w:lvl>
    <w:lvl w:ilvl="7">
      <w:start w:val="1"/>
      <w:numFmt w:val="bullet"/>
      <w:lvlText w:val="o"/>
      <w:lvlJc w:val="left"/>
      <w:pPr>
        <w:ind w:left="5508" w:firstLine="0"/>
      </w:pPr>
      <w:rPr>
        <w:rFonts w:ascii="Times New Roman" w:eastAsia="Times New Roman" w:hAnsi="Times New Roman" w:cs="Times New Roman"/>
        <w:b w:val="0"/>
        <w:i w:val="0"/>
        <w:strike w:val="0"/>
        <w:color w:val="181717"/>
        <w:sz w:val="24"/>
        <w:szCs w:val="24"/>
        <w:u w:val="none"/>
        <w:vertAlign w:val="baseline"/>
      </w:rPr>
    </w:lvl>
    <w:lvl w:ilvl="8">
      <w:start w:val="1"/>
      <w:numFmt w:val="bullet"/>
      <w:lvlText w:val="▪"/>
      <w:lvlJc w:val="left"/>
      <w:pPr>
        <w:ind w:left="6228" w:firstLine="0"/>
      </w:pPr>
      <w:rPr>
        <w:rFonts w:ascii="Times New Roman" w:eastAsia="Times New Roman" w:hAnsi="Times New Roman" w:cs="Times New Roman"/>
        <w:b w:val="0"/>
        <w:i w:val="0"/>
        <w:strike w:val="0"/>
        <w:color w:val="181717"/>
        <w:sz w:val="24"/>
        <w:szCs w:val="24"/>
        <w:u w:val="none"/>
        <w:vertAlign w:val="baseline"/>
      </w:rPr>
    </w:lvl>
  </w:abstractNum>
  <w:abstractNum w:abstractNumId="36">
    <w:nsid w:val="54E80D36"/>
    <w:multiLevelType w:val="multilevel"/>
    <w:tmpl w:val="256626B2"/>
    <w:lvl w:ilvl="0">
      <w:start w:val="1"/>
      <w:numFmt w:val="lowerLetter"/>
      <w:lvlText w:val="%1)"/>
      <w:lvlJc w:val="left"/>
      <w:pPr>
        <w:ind w:left="320" w:hanging="425"/>
      </w:pPr>
      <w:rPr>
        <w:b/>
        <w:color w:val="C0000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7">
    <w:nsid w:val="584D3DB4"/>
    <w:multiLevelType w:val="multilevel"/>
    <w:tmpl w:val="B03C82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B457CD3"/>
    <w:multiLevelType w:val="singleLevel"/>
    <w:tmpl w:val="5B457CD3"/>
    <w:lvl w:ilvl="0">
      <w:start w:val="4"/>
      <w:numFmt w:val="decimal"/>
      <w:suff w:val="space"/>
      <w:lvlText w:val="%1."/>
      <w:lvlJc w:val="left"/>
    </w:lvl>
  </w:abstractNum>
  <w:abstractNum w:abstractNumId="39">
    <w:nsid w:val="5BC85D2F"/>
    <w:multiLevelType w:val="multilevel"/>
    <w:tmpl w:val="44E203FA"/>
    <w:lvl w:ilvl="0">
      <w:start w:val="1"/>
      <w:numFmt w:val="lowerLetter"/>
      <w:lvlText w:val="%1)"/>
      <w:lvlJc w:val="left"/>
      <w:pPr>
        <w:ind w:left="255" w:hanging="360"/>
      </w:pPr>
      <w:rPr>
        <w:b/>
        <w:color w:val="C00000"/>
      </w:rPr>
    </w:lvl>
    <w:lvl w:ilvl="1">
      <w:start w:val="1"/>
      <w:numFmt w:val="lowerLetter"/>
      <w:lvlText w:val="%2."/>
      <w:lvlJc w:val="left"/>
      <w:pPr>
        <w:ind w:left="975" w:hanging="360"/>
      </w:pPr>
    </w:lvl>
    <w:lvl w:ilvl="2">
      <w:start w:val="1"/>
      <w:numFmt w:val="lowerRoman"/>
      <w:lvlText w:val="%3."/>
      <w:lvlJc w:val="right"/>
      <w:pPr>
        <w:ind w:left="1695" w:hanging="180"/>
      </w:pPr>
    </w:lvl>
    <w:lvl w:ilvl="3">
      <w:start w:val="1"/>
      <w:numFmt w:val="decimal"/>
      <w:lvlText w:val="%4."/>
      <w:lvlJc w:val="left"/>
      <w:pPr>
        <w:ind w:left="2415" w:hanging="360"/>
      </w:pPr>
    </w:lvl>
    <w:lvl w:ilvl="4">
      <w:start w:val="1"/>
      <w:numFmt w:val="lowerLetter"/>
      <w:lvlText w:val="%5."/>
      <w:lvlJc w:val="left"/>
      <w:pPr>
        <w:ind w:left="3135" w:hanging="360"/>
      </w:pPr>
    </w:lvl>
    <w:lvl w:ilvl="5">
      <w:start w:val="1"/>
      <w:numFmt w:val="lowerRoman"/>
      <w:lvlText w:val="%6."/>
      <w:lvlJc w:val="right"/>
      <w:pPr>
        <w:ind w:left="3855" w:hanging="180"/>
      </w:pPr>
    </w:lvl>
    <w:lvl w:ilvl="6">
      <w:start w:val="1"/>
      <w:numFmt w:val="decimal"/>
      <w:lvlText w:val="%7."/>
      <w:lvlJc w:val="left"/>
      <w:pPr>
        <w:ind w:left="4575" w:hanging="360"/>
      </w:pPr>
    </w:lvl>
    <w:lvl w:ilvl="7">
      <w:start w:val="1"/>
      <w:numFmt w:val="lowerLetter"/>
      <w:lvlText w:val="%8."/>
      <w:lvlJc w:val="left"/>
      <w:pPr>
        <w:ind w:left="5295" w:hanging="360"/>
      </w:pPr>
    </w:lvl>
    <w:lvl w:ilvl="8">
      <w:start w:val="1"/>
      <w:numFmt w:val="lowerRoman"/>
      <w:lvlText w:val="%9."/>
      <w:lvlJc w:val="right"/>
      <w:pPr>
        <w:ind w:left="6015" w:hanging="180"/>
      </w:pPr>
    </w:lvl>
  </w:abstractNum>
  <w:abstractNum w:abstractNumId="40">
    <w:nsid w:val="5CF320B4"/>
    <w:multiLevelType w:val="multilevel"/>
    <w:tmpl w:val="7DDE153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nsid w:val="5D8A33B5"/>
    <w:multiLevelType w:val="multilevel"/>
    <w:tmpl w:val="E444969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nsid w:val="5FE80A7E"/>
    <w:multiLevelType w:val="hybridMultilevel"/>
    <w:tmpl w:val="49886A30"/>
    <w:lvl w:ilvl="0" w:tplc="5322C54E">
      <w:start w:val="1"/>
      <w:numFmt w:val="lowerLetter"/>
      <w:lvlText w:val="%1)"/>
      <w:lvlJc w:val="left"/>
      <w:pPr>
        <w:ind w:left="2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FEBE588A">
      <w:start w:val="1"/>
      <w:numFmt w:val="lowerLetter"/>
      <w:lvlText w:val="%2"/>
      <w:lvlJc w:val="left"/>
      <w:pPr>
        <w:ind w:left="147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31AA9200">
      <w:start w:val="1"/>
      <w:numFmt w:val="lowerRoman"/>
      <w:lvlText w:val="%3"/>
      <w:lvlJc w:val="left"/>
      <w:pPr>
        <w:ind w:left="219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A9D85E82">
      <w:start w:val="1"/>
      <w:numFmt w:val="decimal"/>
      <w:lvlText w:val="%4"/>
      <w:lvlJc w:val="left"/>
      <w:pPr>
        <w:ind w:left="291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10865B5A">
      <w:start w:val="1"/>
      <w:numFmt w:val="lowerLetter"/>
      <w:lvlText w:val="%5"/>
      <w:lvlJc w:val="left"/>
      <w:pPr>
        <w:ind w:left="363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F38CD92E">
      <w:start w:val="1"/>
      <w:numFmt w:val="lowerRoman"/>
      <w:lvlText w:val="%6"/>
      <w:lvlJc w:val="left"/>
      <w:pPr>
        <w:ind w:left="435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65C6BD1C">
      <w:start w:val="1"/>
      <w:numFmt w:val="decimal"/>
      <w:lvlText w:val="%7"/>
      <w:lvlJc w:val="left"/>
      <w:pPr>
        <w:ind w:left="507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5380AB3A">
      <w:start w:val="1"/>
      <w:numFmt w:val="lowerLetter"/>
      <w:lvlText w:val="%8"/>
      <w:lvlJc w:val="left"/>
      <w:pPr>
        <w:ind w:left="579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40CAF258">
      <w:start w:val="1"/>
      <w:numFmt w:val="lowerRoman"/>
      <w:lvlText w:val="%9"/>
      <w:lvlJc w:val="left"/>
      <w:pPr>
        <w:ind w:left="651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43">
    <w:nsid w:val="6005697F"/>
    <w:multiLevelType w:val="multilevel"/>
    <w:tmpl w:val="166C9E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62997508"/>
    <w:multiLevelType w:val="singleLevel"/>
    <w:tmpl w:val="62997508"/>
    <w:lvl w:ilvl="0">
      <w:start w:val="1"/>
      <w:numFmt w:val="lowerLetter"/>
      <w:suff w:val="space"/>
      <w:lvlText w:val="%1)"/>
      <w:lvlJc w:val="left"/>
      <w:rPr>
        <w:rFonts w:hint="default"/>
        <w:b/>
        <w:bCs/>
        <w:color w:val="C00000"/>
      </w:rPr>
    </w:lvl>
  </w:abstractNum>
  <w:abstractNum w:abstractNumId="45">
    <w:nsid w:val="66AD3DE2"/>
    <w:multiLevelType w:val="multilevel"/>
    <w:tmpl w:val="72A83912"/>
    <w:lvl w:ilvl="0">
      <w:start w:val="1"/>
      <w:numFmt w:val="lowerLetter"/>
      <w:lvlText w:val="%1)"/>
      <w:lvlJc w:val="left"/>
      <w:pPr>
        <w:ind w:left="0" w:firstLine="0"/>
      </w:pPr>
      <w:rPr>
        <w:b/>
        <w:color w:val="C0000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46">
    <w:nsid w:val="6C6B0BAA"/>
    <w:multiLevelType w:val="multilevel"/>
    <w:tmpl w:val="540E03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6DF10784"/>
    <w:multiLevelType w:val="multilevel"/>
    <w:tmpl w:val="08A4DBA4"/>
    <w:lvl w:ilvl="0">
      <w:start w:val="1"/>
      <w:numFmt w:val="lowerLetter"/>
      <w:lvlText w:val="%1)"/>
      <w:lvlJc w:val="left"/>
      <w:pPr>
        <w:ind w:left="0" w:firstLine="0"/>
      </w:pPr>
      <w:rPr>
        <w:b/>
        <w:color w:val="C0000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48">
    <w:nsid w:val="72E20E15"/>
    <w:multiLevelType w:val="multilevel"/>
    <w:tmpl w:val="EA2E94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738757F0"/>
    <w:multiLevelType w:val="multilevel"/>
    <w:tmpl w:val="C2B6694C"/>
    <w:lvl w:ilvl="0">
      <w:start w:val="1"/>
      <w:numFmt w:val="lowerLetter"/>
      <w:lvlText w:val="%1)"/>
      <w:lvlJc w:val="left"/>
      <w:pPr>
        <w:ind w:left="0" w:firstLine="0"/>
      </w:pPr>
      <w:rPr>
        <w:b/>
        <w:color w:val="C0000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50">
    <w:nsid w:val="79062375"/>
    <w:multiLevelType w:val="hybridMultilevel"/>
    <w:tmpl w:val="02EA1D82"/>
    <w:lvl w:ilvl="0" w:tplc="ACFE3992">
      <w:start w:val="1"/>
      <w:numFmt w:val="lowerLetter"/>
      <w:lvlText w:val="%1)"/>
      <w:lvlJc w:val="left"/>
      <w:pPr>
        <w:ind w:left="255" w:hanging="360"/>
      </w:pPr>
      <w:rPr>
        <w:rFonts w:cs="Times New Roman" w:hint="default"/>
        <w:b/>
        <w:color w:val="C00000"/>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51">
    <w:nsid w:val="792F4A53"/>
    <w:multiLevelType w:val="multilevel"/>
    <w:tmpl w:val="2C806F32"/>
    <w:lvl w:ilvl="0">
      <w:start w:val="1"/>
      <w:numFmt w:val="lowerLetter"/>
      <w:lvlText w:val="%1)"/>
      <w:lvlJc w:val="left"/>
      <w:pPr>
        <w:ind w:left="0" w:firstLine="0"/>
      </w:pPr>
      <w:rPr>
        <w:b/>
        <w:color w:val="C0000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52">
    <w:nsid w:val="79A749CD"/>
    <w:multiLevelType w:val="multilevel"/>
    <w:tmpl w:val="E322542E"/>
    <w:lvl w:ilvl="0">
      <w:start w:val="1"/>
      <w:numFmt w:val="bullet"/>
      <w:lvlText w:val="•"/>
      <w:lvlJc w:val="left"/>
      <w:pPr>
        <w:ind w:left="360" w:hanging="360"/>
      </w:pPr>
      <w:rPr>
        <w:rFonts w:ascii="Times New Roman" w:eastAsia="Times New Roman" w:hAnsi="Times New Roman" w:cs="Times New Roman"/>
        <w:b w:val="0"/>
        <w:i w:val="0"/>
        <w:strike w:val="0"/>
        <w:color w:val="181717"/>
        <w:sz w:val="25"/>
        <w:szCs w:val="25"/>
        <w:u w:val="none"/>
        <w:shd w:val="clear" w:color="auto" w:fill="auto"/>
        <w:vertAlign w:val="baseline"/>
      </w:rPr>
    </w:lvl>
    <w:lvl w:ilvl="1">
      <w:start w:val="1"/>
      <w:numFmt w:val="bullet"/>
      <w:lvlText w:val="o"/>
      <w:lvlJc w:val="left"/>
      <w:pPr>
        <w:ind w:left="502" w:hanging="502"/>
      </w:pPr>
      <w:rPr>
        <w:rFonts w:ascii="Times New Roman" w:eastAsia="Times New Roman" w:hAnsi="Times New Roman" w:cs="Times New Roman"/>
        <w:b w:val="0"/>
        <w:i w:val="0"/>
        <w:strike w:val="0"/>
        <w:color w:val="181717"/>
        <w:sz w:val="25"/>
        <w:szCs w:val="25"/>
        <w:u w:val="none"/>
        <w:shd w:val="clear" w:color="auto" w:fill="auto"/>
        <w:vertAlign w:val="baseline"/>
      </w:rPr>
    </w:lvl>
    <w:lvl w:ilvl="2">
      <w:start w:val="1"/>
      <w:numFmt w:val="bullet"/>
      <w:lvlText w:val="–"/>
      <w:lvlJc w:val="left"/>
      <w:pPr>
        <w:ind w:left="519" w:hanging="519"/>
      </w:pPr>
      <w:rPr>
        <w:rFonts w:ascii="Times New Roman" w:eastAsia="Times New Roman" w:hAnsi="Times New Roman" w:cs="Times New Roman"/>
        <w:b w:val="0"/>
        <w:i w:val="0"/>
        <w:strike w:val="0"/>
        <w:color w:val="181717"/>
        <w:sz w:val="25"/>
        <w:szCs w:val="25"/>
        <w:u w:val="none"/>
        <w:shd w:val="clear" w:color="auto" w:fill="auto"/>
        <w:vertAlign w:val="baseline"/>
      </w:rPr>
    </w:lvl>
    <w:lvl w:ilvl="3">
      <w:start w:val="1"/>
      <w:numFmt w:val="bullet"/>
      <w:lvlText w:val="•"/>
      <w:lvlJc w:val="left"/>
      <w:pPr>
        <w:ind w:left="1363" w:hanging="1363"/>
      </w:pPr>
      <w:rPr>
        <w:rFonts w:ascii="Times New Roman" w:eastAsia="Times New Roman" w:hAnsi="Times New Roman" w:cs="Times New Roman"/>
        <w:b w:val="0"/>
        <w:i w:val="0"/>
        <w:strike w:val="0"/>
        <w:color w:val="181717"/>
        <w:sz w:val="25"/>
        <w:szCs w:val="25"/>
        <w:u w:val="none"/>
        <w:shd w:val="clear" w:color="auto" w:fill="auto"/>
        <w:vertAlign w:val="baseline"/>
      </w:rPr>
    </w:lvl>
    <w:lvl w:ilvl="4">
      <w:start w:val="1"/>
      <w:numFmt w:val="bullet"/>
      <w:lvlText w:val="o"/>
      <w:lvlJc w:val="left"/>
      <w:pPr>
        <w:ind w:left="2083" w:hanging="2083"/>
      </w:pPr>
      <w:rPr>
        <w:rFonts w:ascii="Times New Roman" w:eastAsia="Times New Roman" w:hAnsi="Times New Roman" w:cs="Times New Roman"/>
        <w:b w:val="0"/>
        <w:i w:val="0"/>
        <w:strike w:val="0"/>
        <w:color w:val="181717"/>
        <w:sz w:val="25"/>
        <w:szCs w:val="25"/>
        <w:u w:val="none"/>
        <w:shd w:val="clear" w:color="auto" w:fill="auto"/>
        <w:vertAlign w:val="baseline"/>
      </w:rPr>
    </w:lvl>
    <w:lvl w:ilvl="5">
      <w:start w:val="1"/>
      <w:numFmt w:val="bullet"/>
      <w:lvlText w:val="▪"/>
      <w:lvlJc w:val="left"/>
      <w:pPr>
        <w:ind w:left="2803" w:hanging="2803"/>
      </w:pPr>
      <w:rPr>
        <w:rFonts w:ascii="Times New Roman" w:eastAsia="Times New Roman" w:hAnsi="Times New Roman" w:cs="Times New Roman"/>
        <w:b w:val="0"/>
        <w:i w:val="0"/>
        <w:strike w:val="0"/>
        <w:color w:val="181717"/>
        <w:sz w:val="25"/>
        <w:szCs w:val="25"/>
        <w:u w:val="none"/>
        <w:shd w:val="clear" w:color="auto" w:fill="auto"/>
        <w:vertAlign w:val="baseline"/>
      </w:rPr>
    </w:lvl>
    <w:lvl w:ilvl="6">
      <w:start w:val="1"/>
      <w:numFmt w:val="bullet"/>
      <w:lvlText w:val="•"/>
      <w:lvlJc w:val="left"/>
      <w:pPr>
        <w:ind w:left="3523" w:hanging="3523"/>
      </w:pPr>
      <w:rPr>
        <w:rFonts w:ascii="Times New Roman" w:eastAsia="Times New Roman" w:hAnsi="Times New Roman" w:cs="Times New Roman"/>
        <w:b w:val="0"/>
        <w:i w:val="0"/>
        <w:strike w:val="0"/>
        <w:color w:val="181717"/>
        <w:sz w:val="25"/>
        <w:szCs w:val="25"/>
        <w:u w:val="none"/>
        <w:shd w:val="clear" w:color="auto" w:fill="auto"/>
        <w:vertAlign w:val="baseline"/>
      </w:rPr>
    </w:lvl>
    <w:lvl w:ilvl="7">
      <w:start w:val="1"/>
      <w:numFmt w:val="bullet"/>
      <w:lvlText w:val="o"/>
      <w:lvlJc w:val="left"/>
      <w:pPr>
        <w:ind w:left="4243" w:hanging="4243"/>
      </w:pPr>
      <w:rPr>
        <w:rFonts w:ascii="Times New Roman" w:eastAsia="Times New Roman" w:hAnsi="Times New Roman" w:cs="Times New Roman"/>
        <w:b w:val="0"/>
        <w:i w:val="0"/>
        <w:strike w:val="0"/>
        <w:color w:val="181717"/>
        <w:sz w:val="25"/>
        <w:szCs w:val="25"/>
        <w:u w:val="none"/>
        <w:shd w:val="clear" w:color="auto" w:fill="auto"/>
        <w:vertAlign w:val="baseline"/>
      </w:rPr>
    </w:lvl>
    <w:lvl w:ilvl="8">
      <w:start w:val="1"/>
      <w:numFmt w:val="bullet"/>
      <w:lvlText w:val="▪"/>
      <w:lvlJc w:val="left"/>
      <w:pPr>
        <w:ind w:left="4963" w:hanging="4963"/>
      </w:pPr>
      <w:rPr>
        <w:rFonts w:ascii="Times New Roman" w:eastAsia="Times New Roman" w:hAnsi="Times New Roman" w:cs="Times New Roman"/>
        <w:b w:val="0"/>
        <w:i w:val="0"/>
        <w:strike w:val="0"/>
        <w:color w:val="181717"/>
        <w:sz w:val="25"/>
        <w:szCs w:val="25"/>
        <w:u w:val="none"/>
        <w:shd w:val="clear" w:color="auto" w:fill="auto"/>
        <w:vertAlign w:val="baseline"/>
      </w:rPr>
    </w:lvl>
  </w:abstractNum>
  <w:abstractNum w:abstractNumId="53">
    <w:nsid w:val="7D003FBC"/>
    <w:multiLevelType w:val="multilevel"/>
    <w:tmpl w:val="C6345E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7F2508D2"/>
    <w:multiLevelType w:val="hybridMultilevel"/>
    <w:tmpl w:val="3F7CC2D4"/>
    <w:lvl w:ilvl="0" w:tplc="B4D609DA">
      <w:start w:val="1"/>
      <w:numFmt w:val="lowerLetter"/>
      <w:lvlText w:val="%1)"/>
      <w:lvlJc w:val="left"/>
      <w:pPr>
        <w:ind w:left="255" w:hanging="360"/>
      </w:pPr>
      <w:rPr>
        <w:rFonts w:cs="Times New Roman" w:hint="default"/>
        <w:b/>
        <w:color w:val="C00000"/>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num w:numId="1">
    <w:abstractNumId w:val="9"/>
  </w:num>
  <w:num w:numId="2">
    <w:abstractNumId w:val="1"/>
  </w:num>
  <w:num w:numId="3">
    <w:abstractNumId w:val="0"/>
  </w:num>
  <w:num w:numId="4">
    <w:abstractNumId w:val="44"/>
  </w:num>
  <w:num w:numId="5">
    <w:abstractNumId w:val="38"/>
  </w:num>
  <w:num w:numId="6">
    <w:abstractNumId w:val="46"/>
  </w:num>
  <w:num w:numId="7">
    <w:abstractNumId w:val="53"/>
  </w:num>
  <w:num w:numId="8">
    <w:abstractNumId w:val="40"/>
  </w:num>
  <w:num w:numId="9">
    <w:abstractNumId w:val="12"/>
  </w:num>
  <w:num w:numId="10">
    <w:abstractNumId w:val="29"/>
  </w:num>
  <w:num w:numId="11">
    <w:abstractNumId w:val="41"/>
  </w:num>
  <w:num w:numId="12">
    <w:abstractNumId w:val="3"/>
  </w:num>
  <w:num w:numId="13">
    <w:abstractNumId w:val="6"/>
  </w:num>
  <w:num w:numId="14">
    <w:abstractNumId w:val="22"/>
  </w:num>
  <w:num w:numId="15">
    <w:abstractNumId w:val="4"/>
  </w:num>
  <w:num w:numId="16">
    <w:abstractNumId w:val="37"/>
  </w:num>
  <w:num w:numId="17">
    <w:abstractNumId w:val="34"/>
  </w:num>
  <w:num w:numId="18">
    <w:abstractNumId w:val="13"/>
  </w:num>
  <w:num w:numId="19">
    <w:abstractNumId w:val="24"/>
  </w:num>
  <w:num w:numId="20">
    <w:abstractNumId w:val="14"/>
  </w:num>
  <w:num w:numId="21">
    <w:abstractNumId w:val="35"/>
  </w:num>
  <w:num w:numId="22">
    <w:abstractNumId w:val="33"/>
  </w:num>
  <w:num w:numId="23">
    <w:abstractNumId w:val="10"/>
  </w:num>
  <w:num w:numId="24">
    <w:abstractNumId w:val="18"/>
  </w:num>
  <w:num w:numId="25">
    <w:abstractNumId w:val="7"/>
  </w:num>
  <w:num w:numId="26">
    <w:abstractNumId w:val="25"/>
  </w:num>
  <w:num w:numId="27">
    <w:abstractNumId w:val="32"/>
  </w:num>
  <w:num w:numId="28">
    <w:abstractNumId w:val="19"/>
  </w:num>
  <w:num w:numId="29">
    <w:abstractNumId w:val="20"/>
  </w:num>
  <w:num w:numId="30">
    <w:abstractNumId w:val="27"/>
  </w:num>
  <w:num w:numId="31">
    <w:abstractNumId w:val="31"/>
  </w:num>
  <w:num w:numId="32">
    <w:abstractNumId w:val="30"/>
  </w:num>
  <w:num w:numId="33">
    <w:abstractNumId w:val="39"/>
  </w:num>
  <w:num w:numId="34">
    <w:abstractNumId w:val="52"/>
  </w:num>
  <w:num w:numId="35">
    <w:abstractNumId w:val="47"/>
  </w:num>
  <w:num w:numId="36">
    <w:abstractNumId w:val="36"/>
  </w:num>
  <w:num w:numId="37">
    <w:abstractNumId w:val="2"/>
  </w:num>
  <w:num w:numId="38">
    <w:abstractNumId w:val="45"/>
  </w:num>
  <w:num w:numId="39">
    <w:abstractNumId w:val="51"/>
  </w:num>
  <w:num w:numId="40">
    <w:abstractNumId w:val="23"/>
  </w:num>
  <w:num w:numId="41">
    <w:abstractNumId w:val="54"/>
  </w:num>
  <w:num w:numId="42">
    <w:abstractNumId w:val="43"/>
  </w:num>
  <w:num w:numId="43">
    <w:abstractNumId w:val="16"/>
  </w:num>
  <w:num w:numId="44">
    <w:abstractNumId w:val="17"/>
  </w:num>
  <w:num w:numId="45">
    <w:abstractNumId w:val="50"/>
  </w:num>
  <w:num w:numId="46">
    <w:abstractNumId w:val="5"/>
  </w:num>
  <w:num w:numId="47">
    <w:abstractNumId w:val="11"/>
  </w:num>
  <w:num w:numId="48">
    <w:abstractNumId w:val="48"/>
  </w:num>
  <w:num w:numId="49">
    <w:abstractNumId w:val="28"/>
  </w:num>
  <w:num w:numId="50">
    <w:abstractNumId w:val="26"/>
  </w:num>
  <w:num w:numId="51">
    <w:abstractNumId w:val="49"/>
  </w:num>
  <w:num w:numId="52">
    <w:abstractNumId w:val="8"/>
  </w:num>
  <w:num w:numId="53">
    <w:abstractNumId w:val="21"/>
  </w:num>
  <w:num w:numId="54">
    <w:abstractNumId w:val="42"/>
  </w:num>
  <w:num w:numId="55">
    <w:abstractNumId w:val="15"/>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7C50"/>
    <w:rsid w:val="0000220C"/>
    <w:rsid w:val="00006979"/>
    <w:rsid w:val="0001444C"/>
    <w:rsid w:val="00015416"/>
    <w:rsid w:val="00017B02"/>
    <w:rsid w:val="00025CA3"/>
    <w:rsid w:val="00037AD7"/>
    <w:rsid w:val="00041E85"/>
    <w:rsid w:val="00064556"/>
    <w:rsid w:val="00074983"/>
    <w:rsid w:val="00077ADA"/>
    <w:rsid w:val="00085475"/>
    <w:rsid w:val="00097DF3"/>
    <w:rsid w:val="000E36EA"/>
    <w:rsid w:val="000F3908"/>
    <w:rsid w:val="00121A92"/>
    <w:rsid w:val="001770A9"/>
    <w:rsid w:val="00194745"/>
    <w:rsid w:val="001969A3"/>
    <w:rsid w:val="001A0DCE"/>
    <w:rsid w:val="001C4E6D"/>
    <w:rsid w:val="001E4AB0"/>
    <w:rsid w:val="00203438"/>
    <w:rsid w:val="0026502F"/>
    <w:rsid w:val="00274890"/>
    <w:rsid w:val="0027534C"/>
    <w:rsid w:val="00277D66"/>
    <w:rsid w:val="002878F3"/>
    <w:rsid w:val="002A07AB"/>
    <w:rsid w:val="002A3DA2"/>
    <w:rsid w:val="002A6D72"/>
    <w:rsid w:val="002B0ED8"/>
    <w:rsid w:val="002C2B47"/>
    <w:rsid w:val="002C4129"/>
    <w:rsid w:val="002D6D9F"/>
    <w:rsid w:val="002E5FB0"/>
    <w:rsid w:val="002F5E05"/>
    <w:rsid w:val="00300B19"/>
    <w:rsid w:val="00304D19"/>
    <w:rsid w:val="00313EBC"/>
    <w:rsid w:val="003456F3"/>
    <w:rsid w:val="00351E25"/>
    <w:rsid w:val="00374091"/>
    <w:rsid w:val="00381598"/>
    <w:rsid w:val="00385362"/>
    <w:rsid w:val="003C6A0D"/>
    <w:rsid w:val="003D39E1"/>
    <w:rsid w:val="003E4B76"/>
    <w:rsid w:val="00434031"/>
    <w:rsid w:val="00461F39"/>
    <w:rsid w:val="00462F56"/>
    <w:rsid w:val="004767B9"/>
    <w:rsid w:val="00492362"/>
    <w:rsid w:val="004B5260"/>
    <w:rsid w:val="004C4B58"/>
    <w:rsid w:val="004D2A34"/>
    <w:rsid w:val="004E6B74"/>
    <w:rsid w:val="004F6565"/>
    <w:rsid w:val="00530600"/>
    <w:rsid w:val="00530E05"/>
    <w:rsid w:val="0054435C"/>
    <w:rsid w:val="00552827"/>
    <w:rsid w:val="00555DE6"/>
    <w:rsid w:val="0057172B"/>
    <w:rsid w:val="00595269"/>
    <w:rsid w:val="005D2968"/>
    <w:rsid w:val="005E180D"/>
    <w:rsid w:val="0061678A"/>
    <w:rsid w:val="00620870"/>
    <w:rsid w:val="0065150E"/>
    <w:rsid w:val="00666514"/>
    <w:rsid w:val="00677958"/>
    <w:rsid w:val="006857BC"/>
    <w:rsid w:val="006B0B2B"/>
    <w:rsid w:val="006C39C9"/>
    <w:rsid w:val="006C3DD8"/>
    <w:rsid w:val="006C47A3"/>
    <w:rsid w:val="006E7E45"/>
    <w:rsid w:val="006F03B7"/>
    <w:rsid w:val="007077A2"/>
    <w:rsid w:val="00715473"/>
    <w:rsid w:val="0072366E"/>
    <w:rsid w:val="007301BC"/>
    <w:rsid w:val="00733557"/>
    <w:rsid w:val="007425B2"/>
    <w:rsid w:val="00772DFE"/>
    <w:rsid w:val="00777A02"/>
    <w:rsid w:val="007910D2"/>
    <w:rsid w:val="007C4B05"/>
    <w:rsid w:val="007D7FD3"/>
    <w:rsid w:val="007F4EE2"/>
    <w:rsid w:val="00824C85"/>
    <w:rsid w:val="008255B2"/>
    <w:rsid w:val="00827470"/>
    <w:rsid w:val="00845889"/>
    <w:rsid w:val="00855682"/>
    <w:rsid w:val="00881D49"/>
    <w:rsid w:val="00882D28"/>
    <w:rsid w:val="00883021"/>
    <w:rsid w:val="008941C0"/>
    <w:rsid w:val="008D5D32"/>
    <w:rsid w:val="008D7DD5"/>
    <w:rsid w:val="008E05B6"/>
    <w:rsid w:val="008F612E"/>
    <w:rsid w:val="009108C3"/>
    <w:rsid w:val="0092487B"/>
    <w:rsid w:val="00926CA7"/>
    <w:rsid w:val="00927F3A"/>
    <w:rsid w:val="00935248"/>
    <w:rsid w:val="00965EEC"/>
    <w:rsid w:val="009678B8"/>
    <w:rsid w:val="00976D3F"/>
    <w:rsid w:val="009B57DE"/>
    <w:rsid w:val="00A023B3"/>
    <w:rsid w:val="00A03033"/>
    <w:rsid w:val="00A1033F"/>
    <w:rsid w:val="00A170A6"/>
    <w:rsid w:val="00A22EF9"/>
    <w:rsid w:val="00A234CD"/>
    <w:rsid w:val="00A250BD"/>
    <w:rsid w:val="00A36539"/>
    <w:rsid w:val="00A8098B"/>
    <w:rsid w:val="00A834FD"/>
    <w:rsid w:val="00A879F1"/>
    <w:rsid w:val="00AA0206"/>
    <w:rsid w:val="00AA5CBE"/>
    <w:rsid w:val="00AB1498"/>
    <w:rsid w:val="00AC41D4"/>
    <w:rsid w:val="00AD6F8C"/>
    <w:rsid w:val="00AE07B6"/>
    <w:rsid w:val="00AF5EF6"/>
    <w:rsid w:val="00B16796"/>
    <w:rsid w:val="00B25F4D"/>
    <w:rsid w:val="00B44C9A"/>
    <w:rsid w:val="00B65367"/>
    <w:rsid w:val="00B77864"/>
    <w:rsid w:val="00BA2131"/>
    <w:rsid w:val="00BA74F4"/>
    <w:rsid w:val="00BB47F4"/>
    <w:rsid w:val="00BC54E9"/>
    <w:rsid w:val="00BE3138"/>
    <w:rsid w:val="00BE41C4"/>
    <w:rsid w:val="00C043C5"/>
    <w:rsid w:val="00C542FA"/>
    <w:rsid w:val="00C54C6B"/>
    <w:rsid w:val="00C6008B"/>
    <w:rsid w:val="00C73C84"/>
    <w:rsid w:val="00C90ACF"/>
    <w:rsid w:val="00CA14B4"/>
    <w:rsid w:val="00CA49BC"/>
    <w:rsid w:val="00CB5785"/>
    <w:rsid w:val="00CE0710"/>
    <w:rsid w:val="00CF33CE"/>
    <w:rsid w:val="00D40A3E"/>
    <w:rsid w:val="00D45B80"/>
    <w:rsid w:val="00D61908"/>
    <w:rsid w:val="00D7524C"/>
    <w:rsid w:val="00DB4FDC"/>
    <w:rsid w:val="00DD7D0B"/>
    <w:rsid w:val="00DE0FE4"/>
    <w:rsid w:val="00DE4C67"/>
    <w:rsid w:val="00DF09CA"/>
    <w:rsid w:val="00E02D53"/>
    <w:rsid w:val="00E02E8E"/>
    <w:rsid w:val="00E0309E"/>
    <w:rsid w:val="00E3473F"/>
    <w:rsid w:val="00E72734"/>
    <w:rsid w:val="00E74A32"/>
    <w:rsid w:val="00E76FF9"/>
    <w:rsid w:val="00E841D0"/>
    <w:rsid w:val="00E96F52"/>
    <w:rsid w:val="00EA196F"/>
    <w:rsid w:val="00EA24E1"/>
    <w:rsid w:val="00EA4D93"/>
    <w:rsid w:val="00EA7C50"/>
    <w:rsid w:val="00EB366B"/>
    <w:rsid w:val="00EC0563"/>
    <w:rsid w:val="00ED4BCB"/>
    <w:rsid w:val="00F01765"/>
    <w:rsid w:val="00F16C88"/>
    <w:rsid w:val="00F43015"/>
    <w:rsid w:val="00F43948"/>
    <w:rsid w:val="00FB18F9"/>
    <w:rsid w:val="00FC43FF"/>
    <w:rsid w:val="00FC58A4"/>
    <w:rsid w:val="00FD4E7D"/>
    <w:rsid w:val="00FE486D"/>
    <w:rsid w:val="012D7F59"/>
    <w:rsid w:val="017972C3"/>
    <w:rsid w:val="031D68F4"/>
    <w:rsid w:val="06CA6047"/>
    <w:rsid w:val="06E06661"/>
    <w:rsid w:val="0BE53519"/>
    <w:rsid w:val="0E6E78C6"/>
    <w:rsid w:val="14005DEC"/>
    <w:rsid w:val="16AD15C0"/>
    <w:rsid w:val="17440899"/>
    <w:rsid w:val="1934006B"/>
    <w:rsid w:val="193E0A6A"/>
    <w:rsid w:val="1C3154D0"/>
    <w:rsid w:val="1F5C2B56"/>
    <w:rsid w:val="217E1DFE"/>
    <w:rsid w:val="23EA7CFA"/>
    <w:rsid w:val="27135DB4"/>
    <w:rsid w:val="28EB6DAC"/>
    <w:rsid w:val="2B0C65E4"/>
    <w:rsid w:val="2B660BFF"/>
    <w:rsid w:val="2C1F4FD3"/>
    <w:rsid w:val="2CEE2024"/>
    <w:rsid w:val="2ED17698"/>
    <w:rsid w:val="338D0AB1"/>
    <w:rsid w:val="34204921"/>
    <w:rsid w:val="3B343BD6"/>
    <w:rsid w:val="3EC22222"/>
    <w:rsid w:val="44A377A9"/>
    <w:rsid w:val="45E14F44"/>
    <w:rsid w:val="4B985221"/>
    <w:rsid w:val="4D466E92"/>
    <w:rsid w:val="4F8D1750"/>
    <w:rsid w:val="504C1FC1"/>
    <w:rsid w:val="512E0398"/>
    <w:rsid w:val="538A212B"/>
    <w:rsid w:val="567E2E7E"/>
    <w:rsid w:val="571E038E"/>
    <w:rsid w:val="5A6D3BE8"/>
    <w:rsid w:val="60DE72AD"/>
    <w:rsid w:val="61BF5F3D"/>
    <w:rsid w:val="622355A7"/>
    <w:rsid w:val="65692DD3"/>
    <w:rsid w:val="7079049B"/>
    <w:rsid w:val="710F6B68"/>
    <w:rsid w:val="72445F2A"/>
    <w:rsid w:val="73BA3516"/>
    <w:rsid w:val="759725B7"/>
    <w:rsid w:val="75D62ECE"/>
    <w:rsid w:val="7A9E07AB"/>
    <w:rsid w:val="7EB947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2DF7E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88" w:lineRule="auto"/>
    </w:pPr>
    <w:rPr>
      <w:sz w:val="21"/>
      <w:szCs w:val="21"/>
    </w:rPr>
  </w:style>
  <w:style w:type="paragraph" w:styleId="Heading1">
    <w:name w:val="heading 1"/>
    <w:basedOn w:val="Normal"/>
    <w:next w:val="Normal"/>
    <w:link w:val="Heading1Char"/>
    <w:uiPriority w:val="9"/>
    <w:qFormat/>
    <w:pPr>
      <w:keepNext/>
      <w:keepLines/>
      <w:spacing w:before="360" w:after="40" w:line="240" w:lineRule="auto"/>
      <w:outlineLvl w:val="0"/>
    </w:pPr>
    <w:rPr>
      <w:rFonts w:asciiTheme="majorHAnsi" w:eastAsiaTheme="majorEastAsia" w:hAnsiTheme="majorHAnsi" w:cstheme="majorBidi"/>
      <w:color w:val="E36C0A" w:themeColor="accent6" w:themeShade="BF"/>
      <w:sz w:val="40"/>
      <w:szCs w:val="40"/>
    </w:rPr>
  </w:style>
  <w:style w:type="paragraph" w:styleId="Heading2">
    <w:name w:val="heading 2"/>
    <w:basedOn w:val="Normal"/>
    <w:next w:val="Normal"/>
    <w:link w:val="Heading2Char"/>
    <w:uiPriority w:val="9"/>
    <w:semiHidden/>
    <w:unhideWhenUsed/>
    <w:qFormat/>
    <w:pPr>
      <w:keepNext/>
      <w:keepLines/>
      <w:spacing w:before="80" w:after="0" w:line="240" w:lineRule="auto"/>
      <w:outlineLvl w:val="1"/>
    </w:pPr>
    <w:rPr>
      <w:rFonts w:asciiTheme="majorHAnsi" w:eastAsiaTheme="majorEastAsia" w:hAnsiTheme="majorHAnsi" w:cstheme="majorBidi"/>
      <w:color w:val="E36C0A" w:themeColor="accent6" w:themeShade="BF"/>
      <w:sz w:val="28"/>
      <w:szCs w:val="28"/>
    </w:rPr>
  </w:style>
  <w:style w:type="paragraph" w:styleId="Heading3">
    <w:name w:val="heading 3"/>
    <w:basedOn w:val="Normal"/>
    <w:next w:val="Normal"/>
    <w:link w:val="Heading3Char"/>
    <w:uiPriority w:val="9"/>
    <w:semiHidden/>
    <w:unhideWhenUsed/>
    <w:qFormat/>
    <w:pPr>
      <w:keepNext/>
      <w:keepLines/>
      <w:spacing w:before="80" w:after="0" w:line="240" w:lineRule="auto"/>
      <w:outlineLvl w:val="2"/>
    </w:pPr>
    <w:rPr>
      <w:rFonts w:asciiTheme="majorHAnsi" w:eastAsiaTheme="majorEastAsia" w:hAnsiTheme="majorHAnsi" w:cstheme="majorBidi"/>
      <w:color w:val="E36C0A" w:themeColor="accent6" w:themeShade="BF"/>
      <w:sz w:val="24"/>
      <w:szCs w:val="24"/>
    </w:rPr>
  </w:style>
  <w:style w:type="paragraph" w:styleId="Heading4">
    <w:name w:val="heading 4"/>
    <w:basedOn w:val="Normal"/>
    <w:next w:val="Normal"/>
    <w:link w:val="Heading4Char"/>
    <w:uiPriority w:val="9"/>
    <w:semiHidden/>
    <w:unhideWhenUsed/>
    <w:qFormat/>
    <w:pPr>
      <w:keepNext/>
      <w:keepLines/>
      <w:spacing w:before="80" w:after="0"/>
      <w:outlineLvl w:val="3"/>
    </w:pPr>
    <w:rPr>
      <w:rFonts w:asciiTheme="majorHAnsi" w:eastAsiaTheme="majorEastAsia" w:hAnsiTheme="majorHAnsi" w:cstheme="majorBidi"/>
      <w:color w:val="F79646" w:themeColor="accent6"/>
      <w:sz w:val="22"/>
      <w:szCs w:val="22"/>
    </w:rPr>
  </w:style>
  <w:style w:type="paragraph" w:styleId="Heading5">
    <w:name w:val="heading 5"/>
    <w:basedOn w:val="Normal"/>
    <w:next w:val="Normal"/>
    <w:link w:val="Heading5Char"/>
    <w:uiPriority w:val="9"/>
    <w:semiHidden/>
    <w:unhideWhenUsed/>
    <w:qFormat/>
    <w:pPr>
      <w:keepNext/>
      <w:keepLines/>
      <w:spacing w:before="40" w:after="0"/>
      <w:outlineLvl w:val="4"/>
    </w:pPr>
    <w:rPr>
      <w:rFonts w:asciiTheme="majorHAnsi" w:eastAsiaTheme="majorEastAsia" w:hAnsiTheme="majorHAnsi" w:cstheme="majorBidi"/>
      <w:i/>
      <w:iCs/>
      <w:color w:val="F79646" w:themeColor="accent6"/>
      <w:sz w:val="22"/>
      <w:szCs w:val="22"/>
    </w:rPr>
  </w:style>
  <w:style w:type="paragraph" w:styleId="Heading6">
    <w:name w:val="heading 6"/>
    <w:basedOn w:val="Normal"/>
    <w:next w:val="Normal"/>
    <w:link w:val="Heading6Char"/>
    <w:uiPriority w:val="9"/>
    <w:semiHidden/>
    <w:unhideWhenUsed/>
    <w:qFormat/>
    <w:pPr>
      <w:keepNext/>
      <w:keepLines/>
      <w:spacing w:before="40" w:after="0"/>
      <w:outlineLvl w:val="5"/>
    </w:pPr>
    <w:rPr>
      <w:rFonts w:asciiTheme="majorHAnsi" w:eastAsiaTheme="majorEastAsia" w:hAnsiTheme="majorHAnsi" w:cstheme="majorBidi"/>
      <w:color w:val="F79646" w:themeColor="accent6"/>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ajorHAnsi" w:eastAsiaTheme="majorEastAsia" w:hAnsiTheme="majorHAnsi" w:cstheme="majorBidi"/>
      <w:b/>
      <w:bCs/>
      <w:color w:val="F79646" w:themeColor="accent6"/>
    </w:rPr>
  </w:style>
  <w:style w:type="paragraph" w:styleId="Heading8">
    <w:name w:val="heading 8"/>
    <w:basedOn w:val="Normal"/>
    <w:next w:val="Normal"/>
    <w:link w:val="Heading8Char"/>
    <w:uiPriority w:val="9"/>
    <w:semiHidden/>
    <w:unhideWhenUsed/>
    <w:qFormat/>
    <w:pPr>
      <w:keepNext/>
      <w:keepLines/>
      <w:spacing w:before="40" w:after="0"/>
      <w:outlineLvl w:val="7"/>
    </w:pPr>
    <w:rPr>
      <w:rFonts w:asciiTheme="majorHAnsi" w:eastAsiaTheme="majorEastAsia" w:hAnsiTheme="majorHAnsi" w:cstheme="majorBidi"/>
      <w:b/>
      <w:bCs/>
      <w:i/>
      <w:iCs/>
      <w:color w:val="F79646" w:themeColor="accent6"/>
      <w:sz w:val="20"/>
      <w:szCs w:val="20"/>
    </w:rPr>
  </w:style>
  <w:style w:type="paragraph" w:styleId="Heading9">
    <w:name w:val="heading 9"/>
    <w:basedOn w:val="Normal"/>
    <w:next w:val="Normal"/>
    <w:link w:val="Heading9Char"/>
    <w:uiPriority w:val="9"/>
    <w:semiHidden/>
    <w:unhideWhenUsed/>
    <w:qFormat/>
    <w:pPr>
      <w:keepNext/>
      <w:keepLines/>
      <w:spacing w:before="40" w:after="0"/>
      <w:outlineLvl w:val="8"/>
    </w:pPr>
    <w:rPr>
      <w:rFonts w:asciiTheme="majorHAnsi" w:eastAsiaTheme="majorEastAsia" w:hAnsiTheme="majorHAnsi" w:cstheme="majorBidi"/>
      <w:i/>
      <w:iCs/>
      <w:color w:val="F79646"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Caption">
    <w:name w:val="caption"/>
    <w:basedOn w:val="Normal"/>
    <w:next w:val="Normal"/>
    <w:uiPriority w:val="35"/>
    <w:semiHidden/>
    <w:unhideWhenUsed/>
    <w:qFormat/>
    <w:pPr>
      <w:spacing w:line="240" w:lineRule="auto"/>
    </w:pPr>
    <w:rPr>
      <w:b/>
      <w:bCs/>
      <w:smallCaps/>
      <w:color w:val="595959" w:themeColor="text1" w:themeTint="A6"/>
    </w:rPr>
  </w:style>
  <w:style w:type="character" w:styleId="Emphasis">
    <w:name w:val="Emphasis"/>
    <w:basedOn w:val="DefaultParagraphFont"/>
    <w:uiPriority w:val="20"/>
    <w:qFormat/>
    <w:rPr>
      <w:i/>
      <w:iCs/>
      <w:color w:val="F79646" w:themeColor="accent6"/>
    </w:rPr>
  </w:style>
  <w:style w:type="character" w:styleId="Hyperlink">
    <w:name w:val="Hyperlink"/>
    <w:basedOn w:val="DefaultParagraphFont"/>
    <w:uiPriority w:val="99"/>
    <w:unhideWhenUsed/>
    <w:qFormat/>
    <w:rPr>
      <w:color w:val="0000FF"/>
      <w:u w:val="single"/>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pPr>
      <w:spacing w:line="240" w:lineRule="auto"/>
    </w:pPr>
    <w:rPr>
      <w:rFonts w:asciiTheme="majorHAnsi" w:eastAsiaTheme="majorEastAsia" w:hAnsiTheme="majorHAnsi" w:cstheme="majorBidi"/>
      <w:sz w:val="30"/>
      <w:szCs w:val="30"/>
    </w:rPr>
  </w:style>
  <w:style w:type="table" w:styleId="TableGrid">
    <w:name w:val="Table Grid"/>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E36C0A" w:themeColor="accent6" w:themeShade="BF"/>
      <w:sz w:val="40"/>
      <w:szCs w:val="40"/>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sz w:val="21"/>
      <w:szCs w:val="21"/>
    </w:rPr>
  </w:style>
  <w:style w:type="paragraph" w:customStyle="1" w:styleId="TableParagraph">
    <w:name w:val="Table Paragraph"/>
    <w:basedOn w:val="Normal"/>
    <w:uiPriority w:val="1"/>
    <w:qFormat/>
    <w:pPr>
      <w:widowControl w:val="0"/>
      <w:autoSpaceDE w:val="0"/>
      <w:autoSpaceDN w:val="0"/>
      <w:spacing w:after="0"/>
    </w:pPr>
    <w:rPr>
      <w:rFonts w:eastAsia="Times New Roman"/>
      <w:sz w:val="22"/>
      <w:szCs w:val="22"/>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sz w:val="22"/>
      <w:szCs w:val="22"/>
    </w:rPr>
  </w:style>
  <w:style w:type="table" w:customStyle="1" w:styleId="TableGrid0">
    <w:name w:val="TableGrid"/>
    <w:qFormat/>
    <w:tblPr>
      <w:tblCellMar>
        <w:top w:w="0" w:type="dxa"/>
        <w:left w:w="0" w:type="dxa"/>
        <w:bottom w:w="0" w:type="dxa"/>
        <w:right w:w="0" w:type="dxa"/>
      </w:tblCellMar>
    </w:tblPr>
  </w:style>
  <w:style w:type="character" w:customStyle="1" w:styleId="Heading2Char">
    <w:name w:val="Heading 2 Char"/>
    <w:basedOn w:val="DefaultParagraphFont"/>
    <w:link w:val="Heading2"/>
    <w:uiPriority w:val="9"/>
    <w:semiHidden/>
    <w:qFormat/>
    <w:rPr>
      <w:rFonts w:asciiTheme="majorHAnsi" w:eastAsiaTheme="majorEastAsia" w:hAnsiTheme="majorHAnsi" w:cstheme="majorBidi"/>
      <w:color w:val="E36C0A" w:themeColor="accent6" w:themeShade="BF"/>
      <w:sz w:val="28"/>
      <w:szCs w:val="28"/>
    </w:rPr>
  </w:style>
  <w:style w:type="character" w:customStyle="1" w:styleId="Heading3Char">
    <w:name w:val="Heading 3 Char"/>
    <w:basedOn w:val="DefaultParagraphFont"/>
    <w:link w:val="Heading3"/>
    <w:uiPriority w:val="9"/>
    <w:semiHidden/>
    <w:qFormat/>
    <w:rPr>
      <w:rFonts w:asciiTheme="majorHAnsi" w:eastAsiaTheme="majorEastAsia" w:hAnsiTheme="majorHAnsi" w:cstheme="majorBidi"/>
      <w:color w:val="E36C0A" w:themeColor="accent6" w:themeShade="BF"/>
      <w:sz w:val="24"/>
      <w:szCs w:val="24"/>
    </w:rPr>
  </w:style>
  <w:style w:type="character" w:customStyle="1" w:styleId="Heading4Char">
    <w:name w:val="Heading 4 Char"/>
    <w:basedOn w:val="DefaultParagraphFont"/>
    <w:link w:val="Heading4"/>
    <w:uiPriority w:val="9"/>
    <w:semiHidden/>
    <w:qFormat/>
    <w:rPr>
      <w:rFonts w:asciiTheme="majorHAnsi" w:eastAsiaTheme="majorEastAsia" w:hAnsiTheme="majorHAnsi" w:cstheme="majorBidi"/>
      <w:color w:val="F79646" w:themeColor="accent6"/>
      <w:sz w:val="22"/>
      <w:szCs w:val="22"/>
    </w:rPr>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i/>
      <w:iCs/>
      <w:color w:val="F79646" w:themeColor="accent6"/>
      <w:sz w:val="22"/>
      <w:szCs w:val="22"/>
    </w:rPr>
  </w:style>
  <w:style w:type="character" w:customStyle="1" w:styleId="Heading6Char">
    <w:name w:val="Heading 6 Char"/>
    <w:basedOn w:val="DefaultParagraphFont"/>
    <w:link w:val="Heading6"/>
    <w:uiPriority w:val="9"/>
    <w:semiHidden/>
    <w:qFormat/>
    <w:rPr>
      <w:rFonts w:asciiTheme="majorHAnsi" w:eastAsiaTheme="majorEastAsia" w:hAnsiTheme="majorHAnsi" w:cstheme="majorBidi"/>
      <w:color w:val="F79646" w:themeColor="accent6"/>
    </w:rPr>
  </w:style>
  <w:style w:type="character" w:customStyle="1" w:styleId="Heading7Char">
    <w:name w:val="Heading 7 Char"/>
    <w:basedOn w:val="DefaultParagraphFont"/>
    <w:link w:val="Heading7"/>
    <w:uiPriority w:val="9"/>
    <w:semiHidden/>
    <w:qFormat/>
    <w:rPr>
      <w:rFonts w:asciiTheme="majorHAnsi" w:eastAsiaTheme="majorEastAsia" w:hAnsiTheme="majorHAnsi" w:cstheme="majorBidi"/>
      <w:b/>
      <w:bCs/>
      <w:color w:val="F79646" w:themeColor="accent6"/>
    </w:rPr>
  </w:style>
  <w:style w:type="character" w:customStyle="1" w:styleId="Heading8Char">
    <w:name w:val="Heading 8 Char"/>
    <w:basedOn w:val="DefaultParagraphFont"/>
    <w:link w:val="Heading8"/>
    <w:uiPriority w:val="9"/>
    <w:semiHidden/>
    <w:qFormat/>
    <w:rPr>
      <w:rFonts w:asciiTheme="majorHAnsi" w:eastAsiaTheme="majorEastAsia" w:hAnsiTheme="majorHAnsi" w:cstheme="majorBidi"/>
      <w:b/>
      <w:bCs/>
      <w:i/>
      <w:iCs/>
      <w:color w:val="F79646" w:themeColor="accent6"/>
      <w:sz w:val="20"/>
      <w:szCs w:val="20"/>
    </w:rPr>
  </w:style>
  <w:style w:type="character" w:customStyle="1" w:styleId="Heading9Char">
    <w:name w:val="Heading 9 Char"/>
    <w:basedOn w:val="DefaultParagraphFont"/>
    <w:link w:val="Heading9"/>
    <w:uiPriority w:val="9"/>
    <w:semiHidden/>
    <w:qFormat/>
    <w:rPr>
      <w:rFonts w:asciiTheme="majorHAnsi" w:eastAsiaTheme="majorEastAsia" w:hAnsiTheme="majorHAnsi" w:cstheme="majorBidi"/>
      <w:i/>
      <w:iCs/>
      <w:color w:val="F79646" w:themeColor="accent6"/>
      <w:sz w:val="20"/>
      <w:szCs w:val="20"/>
    </w:rPr>
  </w:style>
  <w:style w:type="character" w:customStyle="1" w:styleId="TitleChar">
    <w:name w:val="Title Char"/>
    <w:basedOn w:val="DefaultParagraphFont"/>
    <w:link w:val="Title"/>
    <w:uiPriority w:val="10"/>
    <w:qFormat/>
    <w:rPr>
      <w:rFonts w:asciiTheme="majorHAnsi" w:eastAsiaTheme="majorEastAsia" w:hAnsiTheme="majorHAnsi" w:cstheme="majorBidi"/>
      <w:color w:val="262626" w:themeColor="text1" w:themeTint="D9"/>
      <w:spacing w:val="-15"/>
      <w:sz w:val="96"/>
      <w:szCs w:val="96"/>
    </w:rPr>
  </w:style>
  <w:style w:type="character" w:customStyle="1" w:styleId="SubtitleChar">
    <w:name w:val="Subtitle Char"/>
    <w:basedOn w:val="DefaultParagraphFont"/>
    <w:link w:val="Subtitle"/>
    <w:uiPriority w:val="11"/>
    <w:qFormat/>
    <w:rPr>
      <w:rFonts w:asciiTheme="majorHAnsi" w:eastAsiaTheme="majorEastAsia" w:hAnsiTheme="majorHAnsi" w:cstheme="majorBidi"/>
      <w:sz w:val="30"/>
      <w:szCs w:val="30"/>
    </w:rPr>
  </w:style>
  <w:style w:type="paragraph" w:styleId="Quote">
    <w:name w:val="Quote"/>
    <w:basedOn w:val="Normal"/>
    <w:next w:val="Normal"/>
    <w:link w:val="QuoteChar"/>
    <w:uiPriority w:val="29"/>
    <w:qFormat/>
    <w:pPr>
      <w:spacing w:before="160"/>
      <w:ind w:left="720" w:right="720"/>
      <w:jc w:val="center"/>
    </w:pPr>
    <w:rPr>
      <w:i/>
      <w:iCs/>
      <w:color w:val="262626" w:themeColor="text1" w:themeTint="D9"/>
    </w:rPr>
  </w:style>
  <w:style w:type="character" w:customStyle="1" w:styleId="QuoteChar">
    <w:name w:val="Quote Char"/>
    <w:basedOn w:val="DefaultParagraphFont"/>
    <w:link w:val="Quote"/>
    <w:uiPriority w:val="29"/>
    <w:qFormat/>
    <w:rPr>
      <w:i/>
      <w:iCs/>
      <w:color w:val="262626" w:themeColor="text1" w:themeTint="D9"/>
    </w:rPr>
  </w:style>
  <w:style w:type="paragraph" w:styleId="IntenseQuote">
    <w:name w:val="Intense Quote"/>
    <w:basedOn w:val="Normal"/>
    <w:next w:val="Normal"/>
    <w:link w:val="IntenseQuoteChar"/>
    <w:uiPriority w:val="30"/>
    <w:qFormat/>
    <w:pPr>
      <w:spacing w:before="160" w:after="160" w:line="264" w:lineRule="auto"/>
      <w:ind w:left="720" w:right="720"/>
      <w:jc w:val="center"/>
    </w:pPr>
    <w:rPr>
      <w:rFonts w:asciiTheme="majorHAnsi" w:eastAsiaTheme="majorEastAsia" w:hAnsiTheme="majorHAnsi" w:cstheme="majorBidi"/>
      <w:i/>
      <w:iCs/>
      <w:color w:val="F79646" w:themeColor="accent6"/>
      <w:sz w:val="32"/>
      <w:szCs w:val="32"/>
    </w:rPr>
  </w:style>
  <w:style w:type="character" w:customStyle="1" w:styleId="IntenseQuoteChar">
    <w:name w:val="Intense Quote Char"/>
    <w:basedOn w:val="DefaultParagraphFont"/>
    <w:link w:val="IntenseQuote"/>
    <w:uiPriority w:val="30"/>
    <w:qFormat/>
    <w:rPr>
      <w:rFonts w:asciiTheme="majorHAnsi" w:eastAsiaTheme="majorEastAsia" w:hAnsiTheme="majorHAnsi" w:cstheme="majorBidi"/>
      <w:i/>
      <w:iCs/>
      <w:color w:val="F79646" w:themeColor="accent6"/>
      <w:sz w:val="32"/>
      <w:szCs w:val="32"/>
    </w:rPr>
  </w:style>
  <w:style w:type="character" w:customStyle="1" w:styleId="SubtleEmphasis1">
    <w:name w:val="Subtle Emphasis1"/>
    <w:basedOn w:val="DefaultParagraphFont"/>
    <w:uiPriority w:val="19"/>
    <w:qFormat/>
    <w:rPr>
      <w:i/>
      <w:iCs/>
    </w:rPr>
  </w:style>
  <w:style w:type="character" w:customStyle="1" w:styleId="IntenseEmphasis1">
    <w:name w:val="Intense Emphasis1"/>
    <w:basedOn w:val="DefaultParagraphFont"/>
    <w:uiPriority w:val="21"/>
    <w:qFormat/>
    <w:rPr>
      <w:b/>
      <w:bCs/>
      <w:i/>
      <w:iCs/>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IntenseReference1">
    <w:name w:val="Intense Reference1"/>
    <w:basedOn w:val="DefaultParagraphFont"/>
    <w:uiPriority w:val="32"/>
    <w:qFormat/>
    <w:rPr>
      <w:b/>
      <w:bCs/>
      <w:smallCaps/>
      <w:color w:val="F79646" w:themeColor="accent6"/>
    </w:rPr>
  </w:style>
  <w:style w:type="character" w:customStyle="1" w:styleId="BookTitle1">
    <w:name w:val="Book Title1"/>
    <w:basedOn w:val="DefaultParagraphFont"/>
    <w:uiPriority w:val="33"/>
    <w:qFormat/>
    <w:rPr>
      <w:b/>
      <w:bCs/>
      <w:smallCaps/>
      <w:spacing w:val="7"/>
      <w:sz w:val="21"/>
      <w:szCs w:val="21"/>
    </w:rPr>
  </w:style>
  <w:style w:type="paragraph" w:customStyle="1" w:styleId="TOCHeading1">
    <w:name w:val="TOC Heading1"/>
    <w:basedOn w:val="Heading1"/>
    <w:next w:val="Normal"/>
    <w:uiPriority w:val="39"/>
    <w:semiHidden/>
    <w:unhideWhenUsed/>
    <w:qFormat/>
    <w:pPr>
      <w:outlineLvl w:val="9"/>
    </w:pPr>
  </w:style>
  <w:style w:type="table" w:customStyle="1" w:styleId="TableGrid1">
    <w:name w:val="Table Grid1"/>
    <w:basedOn w:val="TableNormal"/>
    <w:uiPriority w:val="99"/>
    <w:qFormat/>
    <w:rPr>
      <w:rFonts w:ascii="Times New Roman" w:eastAsia="Times New Roman" w:hAnsi="Times New Roman" w:cs="Times New Roman"/>
    </w:rPr>
    <w:tblPr>
      <w:tblInd w:w="0" w:type="dxa"/>
      <w:tblCellMar>
        <w:top w:w="0" w:type="dxa"/>
        <w:left w:w="0" w:type="dxa"/>
        <w:bottom w:w="0" w:type="dxa"/>
        <w:right w:w="0" w:type="dxa"/>
      </w:tblCellMar>
    </w:tbl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NormalWebChar">
    <w:name w:val="Normal (Web) Char"/>
    <w:link w:val="NormalWeb"/>
    <w:uiPriority w:val="99"/>
    <w:qFormat/>
    <w:rPr>
      <w:rFonts w:ascii="Times New Roman" w:eastAsia="Times New Roman" w:hAnsi="Times New Roman" w:cs="Times New Roman"/>
      <w:sz w:val="24"/>
      <w:szCs w:val="24"/>
      <w:lang w:val="en-US"/>
    </w:rPr>
  </w:style>
  <w:style w:type="character" w:customStyle="1" w:styleId="apple-tab-span">
    <w:name w:val="apple-tab-span"/>
    <w:basedOn w:val="DefaultParagraphFont"/>
    <w:qFormat/>
  </w:style>
  <w:style w:type="character" w:styleId="PlaceholderText">
    <w:name w:val="Placeholder Text"/>
    <w:basedOn w:val="DefaultParagraphFont"/>
    <w:uiPriority w:val="99"/>
    <w:unhideWhenUsed/>
    <w:rsid w:val="00F43015"/>
    <w:rPr>
      <w:color w:val="666666"/>
    </w:rPr>
  </w:style>
  <w:style w:type="character" w:customStyle="1" w:styleId="UnresolvedMention2">
    <w:name w:val="Unresolved Mention2"/>
    <w:basedOn w:val="DefaultParagraphFont"/>
    <w:uiPriority w:val="99"/>
    <w:semiHidden/>
    <w:unhideWhenUsed/>
    <w:rsid w:val="00CB5785"/>
    <w:rPr>
      <w:color w:val="605E5C"/>
      <w:shd w:val="clear" w:color="auto" w:fill="E1DFDD"/>
    </w:rPr>
  </w:style>
  <w:style w:type="paragraph" w:styleId="Header">
    <w:name w:val="header"/>
    <w:basedOn w:val="Normal"/>
    <w:link w:val="HeaderChar"/>
    <w:uiPriority w:val="99"/>
    <w:unhideWhenUsed/>
    <w:rsid w:val="009678B8"/>
    <w:pPr>
      <w:tabs>
        <w:tab w:val="center" w:pos="4513"/>
        <w:tab w:val="right" w:pos="9026"/>
      </w:tabs>
      <w:spacing w:after="0" w:line="240" w:lineRule="auto"/>
    </w:pPr>
  </w:style>
  <w:style w:type="character" w:customStyle="1" w:styleId="HeaderChar">
    <w:name w:val="Header Char"/>
    <w:basedOn w:val="DefaultParagraphFont"/>
    <w:link w:val="Header"/>
    <w:uiPriority w:val="99"/>
    <w:rsid w:val="009678B8"/>
    <w:rPr>
      <w:sz w:val="21"/>
      <w:szCs w:val="21"/>
    </w:rPr>
  </w:style>
  <w:style w:type="paragraph" w:styleId="Footer">
    <w:name w:val="footer"/>
    <w:basedOn w:val="Normal"/>
    <w:link w:val="FooterChar"/>
    <w:uiPriority w:val="99"/>
    <w:unhideWhenUsed/>
    <w:rsid w:val="009678B8"/>
    <w:pPr>
      <w:tabs>
        <w:tab w:val="center" w:pos="4513"/>
        <w:tab w:val="right" w:pos="9026"/>
      </w:tabs>
      <w:spacing w:after="0" w:line="240" w:lineRule="auto"/>
    </w:pPr>
  </w:style>
  <w:style w:type="character" w:customStyle="1" w:styleId="FooterChar">
    <w:name w:val="Footer Char"/>
    <w:basedOn w:val="DefaultParagraphFont"/>
    <w:link w:val="Footer"/>
    <w:uiPriority w:val="99"/>
    <w:rsid w:val="009678B8"/>
    <w:rPr>
      <w:sz w:val="21"/>
      <w:szCs w:val="21"/>
    </w:rPr>
  </w:style>
  <w:style w:type="character" w:customStyle="1" w:styleId="mjx-char">
    <w:name w:val="mjx-char"/>
    <w:basedOn w:val="DefaultParagraphFont"/>
    <w:rsid w:val="00025CA3"/>
  </w:style>
  <w:style w:type="character" w:customStyle="1" w:styleId="mjxassistivemathml">
    <w:name w:val="mjx_assistive_mathml"/>
    <w:basedOn w:val="DefaultParagraphFont"/>
    <w:rsid w:val="00025CA3"/>
  </w:style>
  <w:style w:type="character" w:customStyle="1" w:styleId="line-clamp-1">
    <w:name w:val="line-clamp-1"/>
    <w:basedOn w:val="DefaultParagraphFont"/>
    <w:rsid w:val="00EA24E1"/>
  </w:style>
  <w:style w:type="character" w:customStyle="1" w:styleId="UnresolvedMention3">
    <w:name w:val="Unresolved Mention3"/>
    <w:basedOn w:val="DefaultParagraphFont"/>
    <w:uiPriority w:val="99"/>
    <w:semiHidden/>
    <w:unhideWhenUsed/>
    <w:rsid w:val="00B16796"/>
    <w:rPr>
      <w:color w:val="605E5C"/>
      <w:shd w:val="clear" w:color="auto" w:fill="E1DFDD"/>
    </w:rPr>
  </w:style>
  <w:style w:type="character" w:customStyle="1" w:styleId="katex-mathml">
    <w:name w:val="katex-mathml"/>
    <w:basedOn w:val="DefaultParagraphFont"/>
    <w:rsid w:val="002E5FB0"/>
  </w:style>
  <w:style w:type="character" w:customStyle="1" w:styleId="mord">
    <w:name w:val="mord"/>
    <w:basedOn w:val="DefaultParagraphFont"/>
    <w:rsid w:val="002E5FB0"/>
  </w:style>
  <w:style w:type="character" w:customStyle="1" w:styleId="vlist-s">
    <w:name w:val="vlist-s"/>
    <w:basedOn w:val="DefaultParagraphFont"/>
    <w:rsid w:val="002E5FB0"/>
  </w:style>
  <w:style w:type="character" w:customStyle="1" w:styleId="mrel">
    <w:name w:val="mrel"/>
    <w:basedOn w:val="DefaultParagraphFont"/>
    <w:rsid w:val="002E5FB0"/>
  </w:style>
  <w:style w:type="character" w:customStyle="1" w:styleId="mpunct">
    <w:name w:val="mpunct"/>
    <w:basedOn w:val="DefaultParagraphFont"/>
    <w:rsid w:val="002E5FB0"/>
  </w:style>
  <w:style w:type="character" w:customStyle="1" w:styleId="UnresolvedMention">
    <w:name w:val="Unresolved Mention"/>
    <w:basedOn w:val="DefaultParagraphFont"/>
    <w:uiPriority w:val="99"/>
    <w:semiHidden/>
    <w:unhideWhenUsed/>
    <w:rsid w:val="00492362"/>
    <w:rPr>
      <w:color w:val="605E5C"/>
      <w:shd w:val="clear" w:color="auto" w:fill="E1DFDD"/>
    </w:rPr>
  </w:style>
  <w:style w:type="character" w:styleId="FollowedHyperlink">
    <w:name w:val="FollowedHyperlink"/>
    <w:basedOn w:val="DefaultParagraphFont"/>
    <w:uiPriority w:val="99"/>
    <w:semiHidden/>
    <w:unhideWhenUsed/>
    <w:rsid w:val="00B44C9A"/>
    <w:rPr>
      <w:color w:val="800080" w:themeColor="followedHyperlink"/>
      <w:u w:val="single"/>
    </w:rPr>
  </w:style>
  <w:style w:type="paragraph" w:customStyle="1" w:styleId="trt0xe">
    <w:name w:val="trt0xe"/>
    <w:basedOn w:val="Normal"/>
    <w:rsid w:val="00B44C9A"/>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customStyle="1" w:styleId="label--not-pressed">
    <w:name w:val="label--not-pressed"/>
    <w:basedOn w:val="DefaultParagraphFont"/>
    <w:rsid w:val="00B44C9A"/>
  </w:style>
  <w:style w:type="character" w:customStyle="1" w:styleId="plyrtooltip">
    <w:name w:val="plyr__tooltip"/>
    <w:basedOn w:val="DefaultParagraphFont"/>
    <w:rsid w:val="00B44C9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88" w:lineRule="auto"/>
    </w:pPr>
    <w:rPr>
      <w:sz w:val="21"/>
      <w:szCs w:val="21"/>
    </w:rPr>
  </w:style>
  <w:style w:type="paragraph" w:styleId="Heading1">
    <w:name w:val="heading 1"/>
    <w:basedOn w:val="Normal"/>
    <w:next w:val="Normal"/>
    <w:link w:val="Heading1Char"/>
    <w:uiPriority w:val="9"/>
    <w:qFormat/>
    <w:pPr>
      <w:keepNext/>
      <w:keepLines/>
      <w:spacing w:before="360" w:after="40" w:line="240" w:lineRule="auto"/>
      <w:outlineLvl w:val="0"/>
    </w:pPr>
    <w:rPr>
      <w:rFonts w:asciiTheme="majorHAnsi" w:eastAsiaTheme="majorEastAsia" w:hAnsiTheme="majorHAnsi" w:cstheme="majorBidi"/>
      <w:color w:val="E36C0A" w:themeColor="accent6" w:themeShade="BF"/>
      <w:sz w:val="40"/>
      <w:szCs w:val="40"/>
    </w:rPr>
  </w:style>
  <w:style w:type="paragraph" w:styleId="Heading2">
    <w:name w:val="heading 2"/>
    <w:basedOn w:val="Normal"/>
    <w:next w:val="Normal"/>
    <w:link w:val="Heading2Char"/>
    <w:uiPriority w:val="9"/>
    <w:semiHidden/>
    <w:unhideWhenUsed/>
    <w:qFormat/>
    <w:pPr>
      <w:keepNext/>
      <w:keepLines/>
      <w:spacing w:before="80" w:after="0" w:line="240" w:lineRule="auto"/>
      <w:outlineLvl w:val="1"/>
    </w:pPr>
    <w:rPr>
      <w:rFonts w:asciiTheme="majorHAnsi" w:eastAsiaTheme="majorEastAsia" w:hAnsiTheme="majorHAnsi" w:cstheme="majorBidi"/>
      <w:color w:val="E36C0A" w:themeColor="accent6" w:themeShade="BF"/>
      <w:sz w:val="28"/>
      <w:szCs w:val="28"/>
    </w:rPr>
  </w:style>
  <w:style w:type="paragraph" w:styleId="Heading3">
    <w:name w:val="heading 3"/>
    <w:basedOn w:val="Normal"/>
    <w:next w:val="Normal"/>
    <w:link w:val="Heading3Char"/>
    <w:uiPriority w:val="9"/>
    <w:semiHidden/>
    <w:unhideWhenUsed/>
    <w:qFormat/>
    <w:pPr>
      <w:keepNext/>
      <w:keepLines/>
      <w:spacing w:before="80" w:after="0" w:line="240" w:lineRule="auto"/>
      <w:outlineLvl w:val="2"/>
    </w:pPr>
    <w:rPr>
      <w:rFonts w:asciiTheme="majorHAnsi" w:eastAsiaTheme="majorEastAsia" w:hAnsiTheme="majorHAnsi" w:cstheme="majorBidi"/>
      <w:color w:val="E36C0A" w:themeColor="accent6" w:themeShade="BF"/>
      <w:sz w:val="24"/>
      <w:szCs w:val="24"/>
    </w:rPr>
  </w:style>
  <w:style w:type="paragraph" w:styleId="Heading4">
    <w:name w:val="heading 4"/>
    <w:basedOn w:val="Normal"/>
    <w:next w:val="Normal"/>
    <w:link w:val="Heading4Char"/>
    <w:uiPriority w:val="9"/>
    <w:semiHidden/>
    <w:unhideWhenUsed/>
    <w:qFormat/>
    <w:pPr>
      <w:keepNext/>
      <w:keepLines/>
      <w:spacing w:before="80" w:after="0"/>
      <w:outlineLvl w:val="3"/>
    </w:pPr>
    <w:rPr>
      <w:rFonts w:asciiTheme="majorHAnsi" w:eastAsiaTheme="majorEastAsia" w:hAnsiTheme="majorHAnsi" w:cstheme="majorBidi"/>
      <w:color w:val="F79646" w:themeColor="accent6"/>
      <w:sz w:val="22"/>
      <w:szCs w:val="22"/>
    </w:rPr>
  </w:style>
  <w:style w:type="paragraph" w:styleId="Heading5">
    <w:name w:val="heading 5"/>
    <w:basedOn w:val="Normal"/>
    <w:next w:val="Normal"/>
    <w:link w:val="Heading5Char"/>
    <w:uiPriority w:val="9"/>
    <w:semiHidden/>
    <w:unhideWhenUsed/>
    <w:qFormat/>
    <w:pPr>
      <w:keepNext/>
      <w:keepLines/>
      <w:spacing w:before="40" w:after="0"/>
      <w:outlineLvl w:val="4"/>
    </w:pPr>
    <w:rPr>
      <w:rFonts w:asciiTheme="majorHAnsi" w:eastAsiaTheme="majorEastAsia" w:hAnsiTheme="majorHAnsi" w:cstheme="majorBidi"/>
      <w:i/>
      <w:iCs/>
      <w:color w:val="F79646" w:themeColor="accent6"/>
      <w:sz w:val="22"/>
      <w:szCs w:val="22"/>
    </w:rPr>
  </w:style>
  <w:style w:type="paragraph" w:styleId="Heading6">
    <w:name w:val="heading 6"/>
    <w:basedOn w:val="Normal"/>
    <w:next w:val="Normal"/>
    <w:link w:val="Heading6Char"/>
    <w:uiPriority w:val="9"/>
    <w:semiHidden/>
    <w:unhideWhenUsed/>
    <w:qFormat/>
    <w:pPr>
      <w:keepNext/>
      <w:keepLines/>
      <w:spacing w:before="40" w:after="0"/>
      <w:outlineLvl w:val="5"/>
    </w:pPr>
    <w:rPr>
      <w:rFonts w:asciiTheme="majorHAnsi" w:eastAsiaTheme="majorEastAsia" w:hAnsiTheme="majorHAnsi" w:cstheme="majorBidi"/>
      <w:color w:val="F79646" w:themeColor="accent6"/>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ajorHAnsi" w:eastAsiaTheme="majorEastAsia" w:hAnsiTheme="majorHAnsi" w:cstheme="majorBidi"/>
      <w:b/>
      <w:bCs/>
      <w:color w:val="F79646" w:themeColor="accent6"/>
    </w:rPr>
  </w:style>
  <w:style w:type="paragraph" w:styleId="Heading8">
    <w:name w:val="heading 8"/>
    <w:basedOn w:val="Normal"/>
    <w:next w:val="Normal"/>
    <w:link w:val="Heading8Char"/>
    <w:uiPriority w:val="9"/>
    <w:semiHidden/>
    <w:unhideWhenUsed/>
    <w:qFormat/>
    <w:pPr>
      <w:keepNext/>
      <w:keepLines/>
      <w:spacing w:before="40" w:after="0"/>
      <w:outlineLvl w:val="7"/>
    </w:pPr>
    <w:rPr>
      <w:rFonts w:asciiTheme="majorHAnsi" w:eastAsiaTheme="majorEastAsia" w:hAnsiTheme="majorHAnsi" w:cstheme="majorBidi"/>
      <w:b/>
      <w:bCs/>
      <w:i/>
      <w:iCs/>
      <w:color w:val="F79646" w:themeColor="accent6"/>
      <w:sz w:val="20"/>
      <w:szCs w:val="20"/>
    </w:rPr>
  </w:style>
  <w:style w:type="paragraph" w:styleId="Heading9">
    <w:name w:val="heading 9"/>
    <w:basedOn w:val="Normal"/>
    <w:next w:val="Normal"/>
    <w:link w:val="Heading9Char"/>
    <w:uiPriority w:val="9"/>
    <w:semiHidden/>
    <w:unhideWhenUsed/>
    <w:qFormat/>
    <w:pPr>
      <w:keepNext/>
      <w:keepLines/>
      <w:spacing w:before="40" w:after="0"/>
      <w:outlineLvl w:val="8"/>
    </w:pPr>
    <w:rPr>
      <w:rFonts w:asciiTheme="majorHAnsi" w:eastAsiaTheme="majorEastAsia" w:hAnsiTheme="majorHAnsi" w:cstheme="majorBidi"/>
      <w:i/>
      <w:iCs/>
      <w:color w:val="F79646"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Caption">
    <w:name w:val="caption"/>
    <w:basedOn w:val="Normal"/>
    <w:next w:val="Normal"/>
    <w:uiPriority w:val="35"/>
    <w:semiHidden/>
    <w:unhideWhenUsed/>
    <w:qFormat/>
    <w:pPr>
      <w:spacing w:line="240" w:lineRule="auto"/>
    </w:pPr>
    <w:rPr>
      <w:b/>
      <w:bCs/>
      <w:smallCaps/>
      <w:color w:val="595959" w:themeColor="text1" w:themeTint="A6"/>
    </w:rPr>
  </w:style>
  <w:style w:type="character" w:styleId="Emphasis">
    <w:name w:val="Emphasis"/>
    <w:basedOn w:val="DefaultParagraphFont"/>
    <w:uiPriority w:val="20"/>
    <w:qFormat/>
    <w:rPr>
      <w:i/>
      <w:iCs/>
      <w:color w:val="F79646" w:themeColor="accent6"/>
    </w:rPr>
  </w:style>
  <w:style w:type="character" w:styleId="Hyperlink">
    <w:name w:val="Hyperlink"/>
    <w:basedOn w:val="DefaultParagraphFont"/>
    <w:uiPriority w:val="99"/>
    <w:unhideWhenUsed/>
    <w:qFormat/>
    <w:rPr>
      <w:color w:val="0000FF"/>
      <w:u w:val="single"/>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pPr>
      <w:spacing w:line="240" w:lineRule="auto"/>
    </w:pPr>
    <w:rPr>
      <w:rFonts w:asciiTheme="majorHAnsi" w:eastAsiaTheme="majorEastAsia" w:hAnsiTheme="majorHAnsi" w:cstheme="majorBidi"/>
      <w:sz w:val="30"/>
      <w:szCs w:val="30"/>
    </w:rPr>
  </w:style>
  <w:style w:type="table" w:styleId="TableGrid">
    <w:name w:val="Table Grid"/>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E36C0A" w:themeColor="accent6" w:themeShade="BF"/>
      <w:sz w:val="40"/>
      <w:szCs w:val="40"/>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sz w:val="21"/>
      <w:szCs w:val="21"/>
    </w:rPr>
  </w:style>
  <w:style w:type="paragraph" w:customStyle="1" w:styleId="TableParagraph">
    <w:name w:val="Table Paragraph"/>
    <w:basedOn w:val="Normal"/>
    <w:uiPriority w:val="1"/>
    <w:qFormat/>
    <w:pPr>
      <w:widowControl w:val="0"/>
      <w:autoSpaceDE w:val="0"/>
      <w:autoSpaceDN w:val="0"/>
      <w:spacing w:after="0"/>
    </w:pPr>
    <w:rPr>
      <w:rFonts w:eastAsia="Times New Roman"/>
      <w:sz w:val="22"/>
      <w:szCs w:val="22"/>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sz w:val="22"/>
      <w:szCs w:val="22"/>
    </w:rPr>
  </w:style>
  <w:style w:type="table" w:customStyle="1" w:styleId="TableGrid0">
    <w:name w:val="TableGrid"/>
    <w:qFormat/>
    <w:tblPr>
      <w:tblCellMar>
        <w:top w:w="0" w:type="dxa"/>
        <w:left w:w="0" w:type="dxa"/>
        <w:bottom w:w="0" w:type="dxa"/>
        <w:right w:w="0" w:type="dxa"/>
      </w:tblCellMar>
    </w:tblPr>
  </w:style>
  <w:style w:type="character" w:customStyle="1" w:styleId="Heading2Char">
    <w:name w:val="Heading 2 Char"/>
    <w:basedOn w:val="DefaultParagraphFont"/>
    <w:link w:val="Heading2"/>
    <w:uiPriority w:val="9"/>
    <w:semiHidden/>
    <w:qFormat/>
    <w:rPr>
      <w:rFonts w:asciiTheme="majorHAnsi" w:eastAsiaTheme="majorEastAsia" w:hAnsiTheme="majorHAnsi" w:cstheme="majorBidi"/>
      <w:color w:val="E36C0A" w:themeColor="accent6" w:themeShade="BF"/>
      <w:sz w:val="28"/>
      <w:szCs w:val="28"/>
    </w:rPr>
  </w:style>
  <w:style w:type="character" w:customStyle="1" w:styleId="Heading3Char">
    <w:name w:val="Heading 3 Char"/>
    <w:basedOn w:val="DefaultParagraphFont"/>
    <w:link w:val="Heading3"/>
    <w:uiPriority w:val="9"/>
    <w:semiHidden/>
    <w:qFormat/>
    <w:rPr>
      <w:rFonts w:asciiTheme="majorHAnsi" w:eastAsiaTheme="majorEastAsia" w:hAnsiTheme="majorHAnsi" w:cstheme="majorBidi"/>
      <w:color w:val="E36C0A" w:themeColor="accent6" w:themeShade="BF"/>
      <w:sz w:val="24"/>
      <w:szCs w:val="24"/>
    </w:rPr>
  </w:style>
  <w:style w:type="character" w:customStyle="1" w:styleId="Heading4Char">
    <w:name w:val="Heading 4 Char"/>
    <w:basedOn w:val="DefaultParagraphFont"/>
    <w:link w:val="Heading4"/>
    <w:uiPriority w:val="9"/>
    <w:semiHidden/>
    <w:qFormat/>
    <w:rPr>
      <w:rFonts w:asciiTheme="majorHAnsi" w:eastAsiaTheme="majorEastAsia" w:hAnsiTheme="majorHAnsi" w:cstheme="majorBidi"/>
      <w:color w:val="F79646" w:themeColor="accent6"/>
      <w:sz w:val="22"/>
      <w:szCs w:val="22"/>
    </w:rPr>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i/>
      <w:iCs/>
      <w:color w:val="F79646" w:themeColor="accent6"/>
      <w:sz w:val="22"/>
      <w:szCs w:val="22"/>
    </w:rPr>
  </w:style>
  <w:style w:type="character" w:customStyle="1" w:styleId="Heading6Char">
    <w:name w:val="Heading 6 Char"/>
    <w:basedOn w:val="DefaultParagraphFont"/>
    <w:link w:val="Heading6"/>
    <w:uiPriority w:val="9"/>
    <w:semiHidden/>
    <w:qFormat/>
    <w:rPr>
      <w:rFonts w:asciiTheme="majorHAnsi" w:eastAsiaTheme="majorEastAsia" w:hAnsiTheme="majorHAnsi" w:cstheme="majorBidi"/>
      <w:color w:val="F79646" w:themeColor="accent6"/>
    </w:rPr>
  </w:style>
  <w:style w:type="character" w:customStyle="1" w:styleId="Heading7Char">
    <w:name w:val="Heading 7 Char"/>
    <w:basedOn w:val="DefaultParagraphFont"/>
    <w:link w:val="Heading7"/>
    <w:uiPriority w:val="9"/>
    <w:semiHidden/>
    <w:qFormat/>
    <w:rPr>
      <w:rFonts w:asciiTheme="majorHAnsi" w:eastAsiaTheme="majorEastAsia" w:hAnsiTheme="majorHAnsi" w:cstheme="majorBidi"/>
      <w:b/>
      <w:bCs/>
      <w:color w:val="F79646" w:themeColor="accent6"/>
    </w:rPr>
  </w:style>
  <w:style w:type="character" w:customStyle="1" w:styleId="Heading8Char">
    <w:name w:val="Heading 8 Char"/>
    <w:basedOn w:val="DefaultParagraphFont"/>
    <w:link w:val="Heading8"/>
    <w:uiPriority w:val="9"/>
    <w:semiHidden/>
    <w:qFormat/>
    <w:rPr>
      <w:rFonts w:asciiTheme="majorHAnsi" w:eastAsiaTheme="majorEastAsia" w:hAnsiTheme="majorHAnsi" w:cstheme="majorBidi"/>
      <w:b/>
      <w:bCs/>
      <w:i/>
      <w:iCs/>
      <w:color w:val="F79646" w:themeColor="accent6"/>
      <w:sz w:val="20"/>
      <w:szCs w:val="20"/>
    </w:rPr>
  </w:style>
  <w:style w:type="character" w:customStyle="1" w:styleId="Heading9Char">
    <w:name w:val="Heading 9 Char"/>
    <w:basedOn w:val="DefaultParagraphFont"/>
    <w:link w:val="Heading9"/>
    <w:uiPriority w:val="9"/>
    <w:semiHidden/>
    <w:qFormat/>
    <w:rPr>
      <w:rFonts w:asciiTheme="majorHAnsi" w:eastAsiaTheme="majorEastAsia" w:hAnsiTheme="majorHAnsi" w:cstheme="majorBidi"/>
      <w:i/>
      <w:iCs/>
      <w:color w:val="F79646" w:themeColor="accent6"/>
      <w:sz w:val="20"/>
      <w:szCs w:val="20"/>
    </w:rPr>
  </w:style>
  <w:style w:type="character" w:customStyle="1" w:styleId="TitleChar">
    <w:name w:val="Title Char"/>
    <w:basedOn w:val="DefaultParagraphFont"/>
    <w:link w:val="Title"/>
    <w:uiPriority w:val="10"/>
    <w:qFormat/>
    <w:rPr>
      <w:rFonts w:asciiTheme="majorHAnsi" w:eastAsiaTheme="majorEastAsia" w:hAnsiTheme="majorHAnsi" w:cstheme="majorBidi"/>
      <w:color w:val="262626" w:themeColor="text1" w:themeTint="D9"/>
      <w:spacing w:val="-15"/>
      <w:sz w:val="96"/>
      <w:szCs w:val="96"/>
    </w:rPr>
  </w:style>
  <w:style w:type="character" w:customStyle="1" w:styleId="SubtitleChar">
    <w:name w:val="Subtitle Char"/>
    <w:basedOn w:val="DefaultParagraphFont"/>
    <w:link w:val="Subtitle"/>
    <w:uiPriority w:val="11"/>
    <w:qFormat/>
    <w:rPr>
      <w:rFonts w:asciiTheme="majorHAnsi" w:eastAsiaTheme="majorEastAsia" w:hAnsiTheme="majorHAnsi" w:cstheme="majorBidi"/>
      <w:sz w:val="30"/>
      <w:szCs w:val="30"/>
    </w:rPr>
  </w:style>
  <w:style w:type="paragraph" w:styleId="Quote">
    <w:name w:val="Quote"/>
    <w:basedOn w:val="Normal"/>
    <w:next w:val="Normal"/>
    <w:link w:val="QuoteChar"/>
    <w:uiPriority w:val="29"/>
    <w:qFormat/>
    <w:pPr>
      <w:spacing w:before="160"/>
      <w:ind w:left="720" w:right="720"/>
      <w:jc w:val="center"/>
    </w:pPr>
    <w:rPr>
      <w:i/>
      <w:iCs/>
      <w:color w:val="262626" w:themeColor="text1" w:themeTint="D9"/>
    </w:rPr>
  </w:style>
  <w:style w:type="character" w:customStyle="1" w:styleId="QuoteChar">
    <w:name w:val="Quote Char"/>
    <w:basedOn w:val="DefaultParagraphFont"/>
    <w:link w:val="Quote"/>
    <w:uiPriority w:val="29"/>
    <w:qFormat/>
    <w:rPr>
      <w:i/>
      <w:iCs/>
      <w:color w:val="262626" w:themeColor="text1" w:themeTint="D9"/>
    </w:rPr>
  </w:style>
  <w:style w:type="paragraph" w:styleId="IntenseQuote">
    <w:name w:val="Intense Quote"/>
    <w:basedOn w:val="Normal"/>
    <w:next w:val="Normal"/>
    <w:link w:val="IntenseQuoteChar"/>
    <w:uiPriority w:val="30"/>
    <w:qFormat/>
    <w:pPr>
      <w:spacing w:before="160" w:after="160" w:line="264" w:lineRule="auto"/>
      <w:ind w:left="720" w:right="720"/>
      <w:jc w:val="center"/>
    </w:pPr>
    <w:rPr>
      <w:rFonts w:asciiTheme="majorHAnsi" w:eastAsiaTheme="majorEastAsia" w:hAnsiTheme="majorHAnsi" w:cstheme="majorBidi"/>
      <w:i/>
      <w:iCs/>
      <w:color w:val="F79646" w:themeColor="accent6"/>
      <w:sz w:val="32"/>
      <w:szCs w:val="32"/>
    </w:rPr>
  </w:style>
  <w:style w:type="character" w:customStyle="1" w:styleId="IntenseQuoteChar">
    <w:name w:val="Intense Quote Char"/>
    <w:basedOn w:val="DefaultParagraphFont"/>
    <w:link w:val="IntenseQuote"/>
    <w:uiPriority w:val="30"/>
    <w:qFormat/>
    <w:rPr>
      <w:rFonts w:asciiTheme="majorHAnsi" w:eastAsiaTheme="majorEastAsia" w:hAnsiTheme="majorHAnsi" w:cstheme="majorBidi"/>
      <w:i/>
      <w:iCs/>
      <w:color w:val="F79646" w:themeColor="accent6"/>
      <w:sz w:val="32"/>
      <w:szCs w:val="32"/>
    </w:rPr>
  </w:style>
  <w:style w:type="character" w:customStyle="1" w:styleId="SubtleEmphasis1">
    <w:name w:val="Subtle Emphasis1"/>
    <w:basedOn w:val="DefaultParagraphFont"/>
    <w:uiPriority w:val="19"/>
    <w:qFormat/>
    <w:rPr>
      <w:i/>
      <w:iCs/>
    </w:rPr>
  </w:style>
  <w:style w:type="character" w:customStyle="1" w:styleId="IntenseEmphasis1">
    <w:name w:val="Intense Emphasis1"/>
    <w:basedOn w:val="DefaultParagraphFont"/>
    <w:uiPriority w:val="21"/>
    <w:qFormat/>
    <w:rPr>
      <w:b/>
      <w:bCs/>
      <w:i/>
      <w:iCs/>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IntenseReference1">
    <w:name w:val="Intense Reference1"/>
    <w:basedOn w:val="DefaultParagraphFont"/>
    <w:uiPriority w:val="32"/>
    <w:qFormat/>
    <w:rPr>
      <w:b/>
      <w:bCs/>
      <w:smallCaps/>
      <w:color w:val="F79646" w:themeColor="accent6"/>
    </w:rPr>
  </w:style>
  <w:style w:type="character" w:customStyle="1" w:styleId="BookTitle1">
    <w:name w:val="Book Title1"/>
    <w:basedOn w:val="DefaultParagraphFont"/>
    <w:uiPriority w:val="33"/>
    <w:qFormat/>
    <w:rPr>
      <w:b/>
      <w:bCs/>
      <w:smallCaps/>
      <w:spacing w:val="7"/>
      <w:sz w:val="21"/>
      <w:szCs w:val="21"/>
    </w:rPr>
  </w:style>
  <w:style w:type="paragraph" w:customStyle="1" w:styleId="TOCHeading1">
    <w:name w:val="TOC Heading1"/>
    <w:basedOn w:val="Heading1"/>
    <w:next w:val="Normal"/>
    <w:uiPriority w:val="39"/>
    <w:semiHidden/>
    <w:unhideWhenUsed/>
    <w:qFormat/>
    <w:pPr>
      <w:outlineLvl w:val="9"/>
    </w:pPr>
  </w:style>
  <w:style w:type="table" w:customStyle="1" w:styleId="TableGrid1">
    <w:name w:val="Table Grid1"/>
    <w:basedOn w:val="TableNormal"/>
    <w:uiPriority w:val="99"/>
    <w:qFormat/>
    <w:rPr>
      <w:rFonts w:ascii="Times New Roman" w:eastAsia="Times New Roman" w:hAnsi="Times New Roman" w:cs="Times New Roman"/>
    </w:rPr>
    <w:tblPr>
      <w:tblInd w:w="0" w:type="dxa"/>
      <w:tblCellMar>
        <w:top w:w="0" w:type="dxa"/>
        <w:left w:w="0" w:type="dxa"/>
        <w:bottom w:w="0" w:type="dxa"/>
        <w:right w:w="0" w:type="dxa"/>
      </w:tblCellMar>
    </w:tbl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NormalWebChar">
    <w:name w:val="Normal (Web) Char"/>
    <w:link w:val="NormalWeb"/>
    <w:uiPriority w:val="99"/>
    <w:qFormat/>
    <w:rPr>
      <w:rFonts w:ascii="Times New Roman" w:eastAsia="Times New Roman" w:hAnsi="Times New Roman" w:cs="Times New Roman"/>
      <w:sz w:val="24"/>
      <w:szCs w:val="24"/>
      <w:lang w:val="en-US"/>
    </w:rPr>
  </w:style>
  <w:style w:type="character" w:customStyle="1" w:styleId="apple-tab-span">
    <w:name w:val="apple-tab-span"/>
    <w:basedOn w:val="DefaultParagraphFont"/>
    <w:qFormat/>
  </w:style>
  <w:style w:type="character" w:styleId="PlaceholderText">
    <w:name w:val="Placeholder Text"/>
    <w:basedOn w:val="DefaultParagraphFont"/>
    <w:uiPriority w:val="99"/>
    <w:unhideWhenUsed/>
    <w:rsid w:val="00F43015"/>
    <w:rPr>
      <w:color w:val="666666"/>
    </w:rPr>
  </w:style>
  <w:style w:type="character" w:customStyle="1" w:styleId="UnresolvedMention2">
    <w:name w:val="Unresolved Mention2"/>
    <w:basedOn w:val="DefaultParagraphFont"/>
    <w:uiPriority w:val="99"/>
    <w:semiHidden/>
    <w:unhideWhenUsed/>
    <w:rsid w:val="00CB5785"/>
    <w:rPr>
      <w:color w:val="605E5C"/>
      <w:shd w:val="clear" w:color="auto" w:fill="E1DFDD"/>
    </w:rPr>
  </w:style>
  <w:style w:type="paragraph" w:styleId="Header">
    <w:name w:val="header"/>
    <w:basedOn w:val="Normal"/>
    <w:link w:val="HeaderChar"/>
    <w:uiPriority w:val="99"/>
    <w:unhideWhenUsed/>
    <w:rsid w:val="009678B8"/>
    <w:pPr>
      <w:tabs>
        <w:tab w:val="center" w:pos="4513"/>
        <w:tab w:val="right" w:pos="9026"/>
      </w:tabs>
      <w:spacing w:after="0" w:line="240" w:lineRule="auto"/>
    </w:pPr>
  </w:style>
  <w:style w:type="character" w:customStyle="1" w:styleId="HeaderChar">
    <w:name w:val="Header Char"/>
    <w:basedOn w:val="DefaultParagraphFont"/>
    <w:link w:val="Header"/>
    <w:uiPriority w:val="99"/>
    <w:rsid w:val="009678B8"/>
    <w:rPr>
      <w:sz w:val="21"/>
      <w:szCs w:val="21"/>
    </w:rPr>
  </w:style>
  <w:style w:type="paragraph" w:styleId="Footer">
    <w:name w:val="footer"/>
    <w:basedOn w:val="Normal"/>
    <w:link w:val="FooterChar"/>
    <w:uiPriority w:val="99"/>
    <w:unhideWhenUsed/>
    <w:rsid w:val="009678B8"/>
    <w:pPr>
      <w:tabs>
        <w:tab w:val="center" w:pos="4513"/>
        <w:tab w:val="right" w:pos="9026"/>
      </w:tabs>
      <w:spacing w:after="0" w:line="240" w:lineRule="auto"/>
    </w:pPr>
  </w:style>
  <w:style w:type="character" w:customStyle="1" w:styleId="FooterChar">
    <w:name w:val="Footer Char"/>
    <w:basedOn w:val="DefaultParagraphFont"/>
    <w:link w:val="Footer"/>
    <w:uiPriority w:val="99"/>
    <w:rsid w:val="009678B8"/>
    <w:rPr>
      <w:sz w:val="21"/>
      <w:szCs w:val="21"/>
    </w:rPr>
  </w:style>
  <w:style w:type="character" w:customStyle="1" w:styleId="mjx-char">
    <w:name w:val="mjx-char"/>
    <w:basedOn w:val="DefaultParagraphFont"/>
    <w:rsid w:val="00025CA3"/>
  </w:style>
  <w:style w:type="character" w:customStyle="1" w:styleId="mjxassistivemathml">
    <w:name w:val="mjx_assistive_mathml"/>
    <w:basedOn w:val="DefaultParagraphFont"/>
    <w:rsid w:val="00025CA3"/>
  </w:style>
  <w:style w:type="character" w:customStyle="1" w:styleId="line-clamp-1">
    <w:name w:val="line-clamp-1"/>
    <w:basedOn w:val="DefaultParagraphFont"/>
    <w:rsid w:val="00EA24E1"/>
  </w:style>
  <w:style w:type="character" w:customStyle="1" w:styleId="UnresolvedMention3">
    <w:name w:val="Unresolved Mention3"/>
    <w:basedOn w:val="DefaultParagraphFont"/>
    <w:uiPriority w:val="99"/>
    <w:semiHidden/>
    <w:unhideWhenUsed/>
    <w:rsid w:val="00B16796"/>
    <w:rPr>
      <w:color w:val="605E5C"/>
      <w:shd w:val="clear" w:color="auto" w:fill="E1DFDD"/>
    </w:rPr>
  </w:style>
  <w:style w:type="character" w:customStyle="1" w:styleId="katex-mathml">
    <w:name w:val="katex-mathml"/>
    <w:basedOn w:val="DefaultParagraphFont"/>
    <w:rsid w:val="002E5FB0"/>
  </w:style>
  <w:style w:type="character" w:customStyle="1" w:styleId="mord">
    <w:name w:val="mord"/>
    <w:basedOn w:val="DefaultParagraphFont"/>
    <w:rsid w:val="002E5FB0"/>
  </w:style>
  <w:style w:type="character" w:customStyle="1" w:styleId="vlist-s">
    <w:name w:val="vlist-s"/>
    <w:basedOn w:val="DefaultParagraphFont"/>
    <w:rsid w:val="002E5FB0"/>
  </w:style>
  <w:style w:type="character" w:customStyle="1" w:styleId="mrel">
    <w:name w:val="mrel"/>
    <w:basedOn w:val="DefaultParagraphFont"/>
    <w:rsid w:val="002E5FB0"/>
  </w:style>
  <w:style w:type="character" w:customStyle="1" w:styleId="mpunct">
    <w:name w:val="mpunct"/>
    <w:basedOn w:val="DefaultParagraphFont"/>
    <w:rsid w:val="002E5FB0"/>
  </w:style>
  <w:style w:type="character" w:customStyle="1" w:styleId="UnresolvedMention">
    <w:name w:val="Unresolved Mention"/>
    <w:basedOn w:val="DefaultParagraphFont"/>
    <w:uiPriority w:val="99"/>
    <w:semiHidden/>
    <w:unhideWhenUsed/>
    <w:rsid w:val="00492362"/>
    <w:rPr>
      <w:color w:val="605E5C"/>
      <w:shd w:val="clear" w:color="auto" w:fill="E1DFDD"/>
    </w:rPr>
  </w:style>
  <w:style w:type="character" w:styleId="FollowedHyperlink">
    <w:name w:val="FollowedHyperlink"/>
    <w:basedOn w:val="DefaultParagraphFont"/>
    <w:uiPriority w:val="99"/>
    <w:semiHidden/>
    <w:unhideWhenUsed/>
    <w:rsid w:val="00B44C9A"/>
    <w:rPr>
      <w:color w:val="800080" w:themeColor="followedHyperlink"/>
      <w:u w:val="single"/>
    </w:rPr>
  </w:style>
  <w:style w:type="paragraph" w:customStyle="1" w:styleId="trt0xe">
    <w:name w:val="trt0xe"/>
    <w:basedOn w:val="Normal"/>
    <w:rsid w:val="00B44C9A"/>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customStyle="1" w:styleId="label--not-pressed">
    <w:name w:val="label--not-pressed"/>
    <w:basedOn w:val="DefaultParagraphFont"/>
    <w:rsid w:val="00B44C9A"/>
  </w:style>
  <w:style w:type="character" w:customStyle="1" w:styleId="plyrtooltip">
    <w:name w:val="plyr__tooltip"/>
    <w:basedOn w:val="DefaultParagraphFont"/>
    <w:rsid w:val="00B44C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587755">
      <w:bodyDiv w:val="1"/>
      <w:marLeft w:val="0"/>
      <w:marRight w:val="0"/>
      <w:marTop w:val="0"/>
      <w:marBottom w:val="0"/>
      <w:divBdr>
        <w:top w:val="none" w:sz="0" w:space="0" w:color="auto"/>
        <w:left w:val="none" w:sz="0" w:space="0" w:color="auto"/>
        <w:bottom w:val="none" w:sz="0" w:space="0" w:color="auto"/>
        <w:right w:val="none" w:sz="0" w:space="0" w:color="auto"/>
      </w:divBdr>
    </w:div>
    <w:div w:id="150801619">
      <w:bodyDiv w:val="1"/>
      <w:marLeft w:val="0"/>
      <w:marRight w:val="0"/>
      <w:marTop w:val="0"/>
      <w:marBottom w:val="0"/>
      <w:divBdr>
        <w:top w:val="none" w:sz="0" w:space="0" w:color="auto"/>
        <w:left w:val="none" w:sz="0" w:space="0" w:color="auto"/>
        <w:bottom w:val="none" w:sz="0" w:space="0" w:color="auto"/>
        <w:right w:val="none" w:sz="0" w:space="0" w:color="auto"/>
      </w:divBdr>
    </w:div>
    <w:div w:id="192815089">
      <w:bodyDiv w:val="1"/>
      <w:marLeft w:val="0"/>
      <w:marRight w:val="0"/>
      <w:marTop w:val="0"/>
      <w:marBottom w:val="0"/>
      <w:divBdr>
        <w:top w:val="none" w:sz="0" w:space="0" w:color="auto"/>
        <w:left w:val="none" w:sz="0" w:space="0" w:color="auto"/>
        <w:bottom w:val="none" w:sz="0" w:space="0" w:color="auto"/>
        <w:right w:val="none" w:sz="0" w:space="0" w:color="auto"/>
      </w:divBdr>
    </w:div>
    <w:div w:id="257954172">
      <w:bodyDiv w:val="1"/>
      <w:marLeft w:val="0"/>
      <w:marRight w:val="0"/>
      <w:marTop w:val="0"/>
      <w:marBottom w:val="0"/>
      <w:divBdr>
        <w:top w:val="none" w:sz="0" w:space="0" w:color="auto"/>
        <w:left w:val="none" w:sz="0" w:space="0" w:color="auto"/>
        <w:bottom w:val="none" w:sz="0" w:space="0" w:color="auto"/>
        <w:right w:val="none" w:sz="0" w:space="0" w:color="auto"/>
      </w:divBdr>
    </w:div>
    <w:div w:id="370617702">
      <w:bodyDiv w:val="1"/>
      <w:marLeft w:val="0"/>
      <w:marRight w:val="0"/>
      <w:marTop w:val="0"/>
      <w:marBottom w:val="0"/>
      <w:divBdr>
        <w:top w:val="none" w:sz="0" w:space="0" w:color="auto"/>
        <w:left w:val="none" w:sz="0" w:space="0" w:color="auto"/>
        <w:bottom w:val="none" w:sz="0" w:space="0" w:color="auto"/>
        <w:right w:val="none" w:sz="0" w:space="0" w:color="auto"/>
      </w:divBdr>
    </w:div>
    <w:div w:id="436876466">
      <w:bodyDiv w:val="1"/>
      <w:marLeft w:val="0"/>
      <w:marRight w:val="0"/>
      <w:marTop w:val="0"/>
      <w:marBottom w:val="0"/>
      <w:divBdr>
        <w:top w:val="none" w:sz="0" w:space="0" w:color="auto"/>
        <w:left w:val="none" w:sz="0" w:space="0" w:color="auto"/>
        <w:bottom w:val="none" w:sz="0" w:space="0" w:color="auto"/>
        <w:right w:val="none" w:sz="0" w:space="0" w:color="auto"/>
      </w:divBdr>
    </w:div>
    <w:div w:id="669337254">
      <w:bodyDiv w:val="1"/>
      <w:marLeft w:val="0"/>
      <w:marRight w:val="0"/>
      <w:marTop w:val="0"/>
      <w:marBottom w:val="0"/>
      <w:divBdr>
        <w:top w:val="none" w:sz="0" w:space="0" w:color="auto"/>
        <w:left w:val="none" w:sz="0" w:space="0" w:color="auto"/>
        <w:bottom w:val="none" w:sz="0" w:space="0" w:color="auto"/>
        <w:right w:val="none" w:sz="0" w:space="0" w:color="auto"/>
      </w:divBdr>
    </w:div>
    <w:div w:id="722370278">
      <w:bodyDiv w:val="1"/>
      <w:marLeft w:val="0"/>
      <w:marRight w:val="0"/>
      <w:marTop w:val="0"/>
      <w:marBottom w:val="0"/>
      <w:divBdr>
        <w:top w:val="none" w:sz="0" w:space="0" w:color="auto"/>
        <w:left w:val="none" w:sz="0" w:space="0" w:color="auto"/>
        <w:bottom w:val="none" w:sz="0" w:space="0" w:color="auto"/>
        <w:right w:val="none" w:sz="0" w:space="0" w:color="auto"/>
      </w:divBdr>
    </w:div>
    <w:div w:id="737479649">
      <w:bodyDiv w:val="1"/>
      <w:marLeft w:val="0"/>
      <w:marRight w:val="0"/>
      <w:marTop w:val="0"/>
      <w:marBottom w:val="0"/>
      <w:divBdr>
        <w:top w:val="none" w:sz="0" w:space="0" w:color="auto"/>
        <w:left w:val="none" w:sz="0" w:space="0" w:color="auto"/>
        <w:bottom w:val="none" w:sz="0" w:space="0" w:color="auto"/>
        <w:right w:val="none" w:sz="0" w:space="0" w:color="auto"/>
      </w:divBdr>
    </w:div>
    <w:div w:id="740060013">
      <w:bodyDiv w:val="1"/>
      <w:marLeft w:val="0"/>
      <w:marRight w:val="0"/>
      <w:marTop w:val="0"/>
      <w:marBottom w:val="0"/>
      <w:divBdr>
        <w:top w:val="none" w:sz="0" w:space="0" w:color="auto"/>
        <w:left w:val="none" w:sz="0" w:space="0" w:color="auto"/>
        <w:bottom w:val="none" w:sz="0" w:space="0" w:color="auto"/>
        <w:right w:val="none" w:sz="0" w:space="0" w:color="auto"/>
      </w:divBdr>
    </w:div>
    <w:div w:id="852065679">
      <w:bodyDiv w:val="1"/>
      <w:marLeft w:val="0"/>
      <w:marRight w:val="0"/>
      <w:marTop w:val="0"/>
      <w:marBottom w:val="0"/>
      <w:divBdr>
        <w:top w:val="none" w:sz="0" w:space="0" w:color="auto"/>
        <w:left w:val="none" w:sz="0" w:space="0" w:color="auto"/>
        <w:bottom w:val="none" w:sz="0" w:space="0" w:color="auto"/>
        <w:right w:val="none" w:sz="0" w:space="0" w:color="auto"/>
      </w:divBdr>
    </w:div>
    <w:div w:id="854076216">
      <w:bodyDiv w:val="1"/>
      <w:marLeft w:val="0"/>
      <w:marRight w:val="0"/>
      <w:marTop w:val="0"/>
      <w:marBottom w:val="0"/>
      <w:divBdr>
        <w:top w:val="none" w:sz="0" w:space="0" w:color="auto"/>
        <w:left w:val="none" w:sz="0" w:space="0" w:color="auto"/>
        <w:bottom w:val="none" w:sz="0" w:space="0" w:color="auto"/>
        <w:right w:val="none" w:sz="0" w:space="0" w:color="auto"/>
      </w:divBdr>
    </w:div>
    <w:div w:id="854803862">
      <w:bodyDiv w:val="1"/>
      <w:marLeft w:val="0"/>
      <w:marRight w:val="0"/>
      <w:marTop w:val="0"/>
      <w:marBottom w:val="0"/>
      <w:divBdr>
        <w:top w:val="none" w:sz="0" w:space="0" w:color="auto"/>
        <w:left w:val="none" w:sz="0" w:space="0" w:color="auto"/>
        <w:bottom w:val="none" w:sz="0" w:space="0" w:color="auto"/>
        <w:right w:val="none" w:sz="0" w:space="0" w:color="auto"/>
      </w:divBdr>
    </w:div>
    <w:div w:id="873813364">
      <w:bodyDiv w:val="1"/>
      <w:marLeft w:val="0"/>
      <w:marRight w:val="0"/>
      <w:marTop w:val="0"/>
      <w:marBottom w:val="0"/>
      <w:divBdr>
        <w:top w:val="none" w:sz="0" w:space="0" w:color="auto"/>
        <w:left w:val="none" w:sz="0" w:space="0" w:color="auto"/>
        <w:bottom w:val="none" w:sz="0" w:space="0" w:color="auto"/>
        <w:right w:val="none" w:sz="0" w:space="0" w:color="auto"/>
      </w:divBdr>
      <w:divsChild>
        <w:div w:id="1429035558">
          <w:marLeft w:val="0"/>
          <w:marRight w:val="0"/>
          <w:marTop w:val="0"/>
          <w:marBottom w:val="0"/>
          <w:divBdr>
            <w:top w:val="none" w:sz="0" w:space="0" w:color="auto"/>
            <w:left w:val="none" w:sz="0" w:space="0" w:color="auto"/>
            <w:bottom w:val="none" w:sz="0" w:space="0" w:color="auto"/>
            <w:right w:val="none" w:sz="0" w:space="0" w:color="auto"/>
          </w:divBdr>
          <w:divsChild>
            <w:div w:id="1051885449">
              <w:marLeft w:val="0"/>
              <w:marRight w:val="0"/>
              <w:marTop w:val="0"/>
              <w:marBottom w:val="0"/>
              <w:divBdr>
                <w:top w:val="none" w:sz="0" w:space="0" w:color="auto"/>
                <w:left w:val="none" w:sz="0" w:space="0" w:color="auto"/>
                <w:bottom w:val="none" w:sz="0" w:space="0" w:color="auto"/>
                <w:right w:val="none" w:sz="0" w:space="0" w:color="auto"/>
              </w:divBdr>
              <w:divsChild>
                <w:div w:id="1658268850">
                  <w:marLeft w:val="0"/>
                  <w:marRight w:val="0"/>
                  <w:marTop w:val="0"/>
                  <w:marBottom w:val="0"/>
                  <w:divBdr>
                    <w:top w:val="none" w:sz="0" w:space="0" w:color="auto"/>
                    <w:left w:val="none" w:sz="0" w:space="0" w:color="auto"/>
                    <w:bottom w:val="none" w:sz="0" w:space="0" w:color="auto"/>
                    <w:right w:val="none" w:sz="0" w:space="0" w:color="auto"/>
                  </w:divBdr>
                  <w:divsChild>
                    <w:div w:id="61001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8883803">
          <w:marLeft w:val="0"/>
          <w:marRight w:val="0"/>
          <w:marTop w:val="0"/>
          <w:marBottom w:val="0"/>
          <w:divBdr>
            <w:top w:val="none" w:sz="0" w:space="0" w:color="auto"/>
            <w:left w:val="none" w:sz="0" w:space="0" w:color="auto"/>
            <w:bottom w:val="none" w:sz="0" w:space="0" w:color="auto"/>
            <w:right w:val="none" w:sz="0" w:space="0" w:color="auto"/>
          </w:divBdr>
          <w:divsChild>
            <w:div w:id="1774589645">
              <w:marLeft w:val="0"/>
              <w:marRight w:val="0"/>
              <w:marTop w:val="0"/>
              <w:marBottom w:val="0"/>
              <w:divBdr>
                <w:top w:val="none" w:sz="0" w:space="0" w:color="auto"/>
                <w:left w:val="none" w:sz="0" w:space="0" w:color="auto"/>
                <w:bottom w:val="none" w:sz="0" w:space="0" w:color="auto"/>
                <w:right w:val="none" w:sz="0" w:space="0" w:color="auto"/>
              </w:divBdr>
              <w:divsChild>
                <w:div w:id="1560706366">
                  <w:marLeft w:val="0"/>
                  <w:marRight w:val="0"/>
                  <w:marTop w:val="0"/>
                  <w:marBottom w:val="0"/>
                  <w:divBdr>
                    <w:top w:val="none" w:sz="0" w:space="0" w:color="auto"/>
                    <w:left w:val="none" w:sz="0" w:space="0" w:color="auto"/>
                    <w:bottom w:val="none" w:sz="0" w:space="0" w:color="auto"/>
                    <w:right w:val="none" w:sz="0" w:space="0" w:color="auto"/>
                  </w:divBdr>
                  <w:divsChild>
                    <w:div w:id="91361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4831345">
      <w:bodyDiv w:val="1"/>
      <w:marLeft w:val="0"/>
      <w:marRight w:val="0"/>
      <w:marTop w:val="0"/>
      <w:marBottom w:val="0"/>
      <w:divBdr>
        <w:top w:val="none" w:sz="0" w:space="0" w:color="auto"/>
        <w:left w:val="none" w:sz="0" w:space="0" w:color="auto"/>
        <w:bottom w:val="none" w:sz="0" w:space="0" w:color="auto"/>
        <w:right w:val="none" w:sz="0" w:space="0" w:color="auto"/>
      </w:divBdr>
      <w:divsChild>
        <w:div w:id="1408263541">
          <w:marLeft w:val="0"/>
          <w:marRight w:val="0"/>
          <w:marTop w:val="0"/>
          <w:marBottom w:val="0"/>
          <w:divBdr>
            <w:top w:val="none" w:sz="0" w:space="0" w:color="auto"/>
            <w:left w:val="none" w:sz="0" w:space="0" w:color="auto"/>
            <w:bottom w:val="none" w:sz="0" w:space="0" w:color="auto"/>
            <w:right w:val="none" w:sz="0" w:space="0" w:color="auto"/>
          </w:divBdr>
          <w:divsChild>
            <w:div w:id="280503237">
              <w:marLeft w:val="0"/>
              <w:marRight w:val="0"/>
              <w:marTop w:val="0"/>
              <w:marBottom w:val="0"/>
              <w:divBdr>
                <w:top w:val="none" w:sz="0" w:space="0" w:color="auto"/>
                <w:left w:val="none" w:sz="0" w:space="0" w:color="auto"/>
                <w:bottom w:val="none" w:sz="0" w:space="0" w:color="auto"/>
                <w:right w:val="none" w:sz="0" w:space="0" w:color="auto"/>
              </w:divBdr>
              <w:divsChild>
                <w:div w:id="346295961">
                  <w:marLeft w:val="0"/>
                  <w:marRight w:val="0"/>
                  <w:marTop w:val="0"/>
                  <w:marBottom w:val="0"/>
                  <w:divBdr>
                    <w:top w:val="none" w:sz="0" w:space="0" w:color="auto"/>
                    <w:left w:val="none" w:sz="0" w:space="0" w:color="auto"/>
                    <w:bottom w:val="none" w:sz="0" w:space="0" w:color="auto"/>
                    <w:right w:val="none" w:sz="0" w:space="0" w:color="auto"/>
                  </w:divBdr>
                  <w:divsChild>
                    <w:div w:id="43721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8094263">
          <w:marLeft w:val="0"/>
          <w:marRight w:val="0"/>
          <w:marTop w:val="0"/>
          <w:marBottom w:val="0"/>
          <w:divBdr>
            <w:top w:val="none" w:sz="0" w:space="0" w:color="auto"/>
            <w:left w:val="none" w:sz="0" w:space="0" w:color="auto"/>
            <w:bottom w:val="none" w:sz="0" w:space="0" w:color="auto"/>
            <w:right w:val="none" w:sz="0" w:space="0" w:color="auto"/>
          </w:divBdr>
          <w:divsChild>
            <w:div w:id="359086198">
              <w:marLeft w:val="0"/>
              <w:marRight w:val="0"/>
              <w:marTop w:val="0"/>
              <w:marBottom w:val="0"/>
              <w:divBdr>
                <w:top w:val="none" w:sz="0" w:space="0" w:color="auto"/>
                <w:left w:val="none" w:sz="0" w:space="0" w:color="auto"/>
                <w:bottom w:val="none" w:sz="0" w:space="0" w:color="auto"/>
                <w:right w:val="none" w:sz="0" w:space="0" w:color="auto"/>
              </w:divBdr>
              <w:divsChild>
                <w:div w:id="728649284">
                  <w:marLeft w:val="0"/>
                  <w:marRight w:val="0"/>
                  <w:marTop w:val="0"/>
                  <w:marBottom w:val="0"/>
                  <w:divBdr>
                    <w:top w:val="none" w:sz="0" w:space="0" w:color="auto"/>
                    <w:left w:val="none" w:sz="0" w:space="0" w:color="auto"/>
                    <w:bottom w:val="none" w:sz="0" w:space="0" w:color="auto"/>
                    <w:right w:val="none" w:sz="0" w:space="0" w:color="auto"/>
                  </w:divBdr>
                  <w:divsChild>
                    <w:div w:id="1586497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7641450">
      <w:bodyDiv w:val="1"/>
      <w:marLeft w:val="0"/>
      <w:marRight w:val="0"/>
      <w:marTop w:val="0"/>
      <w:marBottom w:val="0"/>
      <w:divBdr>
        <w:top w:val="none" w:sz="0" w:space="0" w:color="auto"/>
        <w:left w:val="none" w:sz="0" w:space="0" w:color="auto"/>
        <w:bottom w:val="none" w:sz="0" w:space="0" w:color="auto"/>
        <w:right w:val="none" w:sz="0" w:space="0" w:color="auto"/>
      </w:divBdr>
    </w:div>
    <w:div w:id="891573627">
      <w:bodyDiv w:val="1"/>
      <w:marLeft w:val="0"/>
      <w:marRight w:val="0"/>
      <w:marTop w:val="0"/>
      <w:marBottom w:val="0"/>
      <w:divBdr>
        <w:top w:val="none" w:sz="0" w:space="0" w:color="auto"/>
        <w:left w:val="none" w:sz="0" w:space="0" w:color="auto"/>
        <w:bottom w:val="none" w:sz="0" w:space="0" w:color="auto"/>
        <w:right w:val="none" w:sz="0" w:space="0" w:color="auto"/>
      </w:divBdr>
    </w:div>
    <w:div w:id="934628635">
      <w:bodyDiv w:val="1"/>
      <w:marLeft w:val="0"/>
      <w:marRight w:val="0"/>
      <w:marTop w:val="0"/>
      <w:marBottom w:val="0"/>
      <w:divBdr>
        <w:top w:val="none" w:sz="0" w:space="0" w:color="auto"/>
        <w:left w:val="none" w:sz="0" w:space="0" w:color="auto"/>
        <w:bottom w:val="none" w:sz="0" w:space="0" w:color="auto"/>
        <w:right w:val="none" w:sz="0" w:space="0" w:color="auto"/>
      </w:divBdr>
    </w:div>
    <w:div w:id="979068172">
      <w:bodyDiv w:val="1"/>
      <w:marLeft w:val="0"/>
      <w:marRight w:val="0"/>
      <w:marTop w:val="0"/>
      <w:marBottom w:val="0"/>
      <w:divBdr>
        <w:top w:val="none" w:sz="0" w:space="0" w:color="auto"/>
        <w:left w:val="none" w:sz="0" w:space="0" w:color="auto"/>
        <w:bottom w:val="none" w:sz="0" w:space="0" w:color="auto"/>
        <w:right w:val="none" w:sz="0" w:space="0" w:color="auto"/>
      </w:divBdr>
    </w:div>
    <w:div w:id="980426044">
      <w:bodyDiv w:val="1"/>
      <w:marLeft w:val="0"/>
      <w:marRight w:val="0"/>
      <w:marTop w:val="0"/>
      <w:marBottom w:val="0"/>
      <w:divBdr>
        <w:top w:val="none" w:sz="0" w:space="0" w:color="auto"/>
        <w:left w:val="none" w:sz="0" w:space="0" w:color="auto"/>
        <w:bottom w:val="none" w:sz="0" w:space="0" w:color="auto"/>
        <w:right w:val="none" w:sz="0" w:space="0" w:color="auto"/>
      </w:divBdr>
    </w:div>
    <w:div w:id="1044869871">
      <w:bodyDiv w:val="1"/>
      <w:marLeft w:val="0"/>
      <w:marRight w:val="0"/>
      <w:marTop w:val="0"/>
      <w:marBottom w:val="0"/>
      <w:divBdr>
        <w:top w:val="none" w:sz="0" w:space="0" w:color="auto"/>
        <w:left w:val="none" w:sz="0" w:space="0" w:color="auto"/>
        <w:bottom w:val="none" w:sz="0" w:space="0" w:color="auto"/>
        <w:right w:val="none" w:sz="0" w:space="0" w:color="auto"/>
      </w:divBdr>
    </w:div>
    <w:div w:id="1076980337">
      <w:bodyDiv w:val="1"/>
      <w:marLeft w:val="0"/>
      <w:marRight w:val="0"/>
      <w:marTop w:val="0"/>
      <w:marBottom w:val="0"/>
      <w:divBdr>
        <w:top w:val="none" w:sz="0" w:space="0" w:color="auto"/>
        <w:left w:val="none" w:sz="0" w:space="0" w:color="auto"/>
        <w:bottom w:val="none" w:sz="0" w:space="0" w:color="auto"/>
        <w:right w:val="none" w:sz="0" w:space="0" w:color="auto"/>
      </w:divBdr>
    </w:div>
    <w:div w:id="1105609630">
      <w:bodyDiv w:val="1"/>
      <w:marLeft w:val="0"/>
      <w:marRight w:val="0"/>
      <w:marTop w:val="0"/>
      <w:marBottom w:val="0"/>
      <w:divBdr>
        <w:top w:val="none" w:sz="0" w:space="0" w:color="auto"/>
        <w:left w:val="none" w:sz="0" w:space="0" w:color="auto"/>
        <w:bottom w:val="none" w:sz="0" w:space="0" w:color="auto"/>
        <w:right w:val="none" w:sz="0" w:space="0" w:color="auto"/>
      </w:divBdr>
    </w:div>
    <w:div w:id="1124889349">
      <w:bodyDiv w:val="1"/>
      <w:marLeft w:val="0"/>
      <w:marRight w:val="0"/>
      <w:marTop w:val="0"/>
      <w:marBottom w:val="0"/>
      <w:divBdr>
        <w:top w:val="none" w:sz="0" w:space="0" w:color="auto"/>
        <w:left w:val="none" w:sz="0" w:space="0" w:color="auto"/>
        <w:bottom w:val="none" w:sz="0" w:space="0" w:color="auto"/>
        <w:right w:val="none" w:sz="0" w:space="0" w:color="auto"/>
      </w:divBdr>
    </w:div>
    <w:div w:id="1167862232">
      <w:bodyDiv w:val="1"/>
      <w:marLeft w:val="0"/>
      <w:marRight w:val="0"/>
      <w:marTop w:val="0"/>
      <w:marBottom w:val="0"/>
      <w:divBdr>
        <w:top w:val="none" w:sz="0" w:space="0" w:color="auto"/>
        <w:left w:val="none" w:sz="0" w:space="0" w:color="auto"/>
        <w:bottom w:val="none" w:sz="0" w:space="0" w:color="auto"/>
        <w:right w:val="none" w:sz="0" w:space="0" w:color="auto"/>
      </w:divBdr>
      <w:divsChild>
        <w:div w:id="684673581">
          <w:marLeft w:val="0"/>
          <w:marRight w:val="0"/>
          <w:marTop w:val="0"/>
          <w:marBottom w:val="0"/>
          <w:divBdr>
            <w:top w:val="none" w:sz="0" w:space="0" w:color="auto"/>
            <w:left w:val="none" w:sz="0" w:space="0" w:color="auto"/>
            <w:bottom w:val="none" w:sz="0" w:space="0" w:color="auto"/>
            <w:right w:val="none" w:sz="0" w:space="0" w:color="auto"/>
          </w:divBdr>
        </w:div>
      </w:divsChild>
    </w:div>
    <w:div w:id="1202211914">
      <w:bodyDiv w:val="1"/>
      <w:marLeft w:val="0"/>
      <w:marRight w:val="0"/>
      <w:marTop w:val="0"/>
      <w:marBottom w:val="0"/>
      <w:divBdr>
        <w:top w:val="none" w:sz="0" w:space="0" w:color="auto"/>
        <w:left w:val="none" w:sz="0" w:space="0" w:color="auto"/>
        <w:bottom w:val="none" w:sz="0" w:space="0" w:color="auto"/>
        <w:right w:val="none" w:sz="0" w:space="0" w:color="auto"/>
      </w:divBdr>
    </w:div>
    <w:div w:id="1226531990">
      <w:bodyDiv w:val="1"/>
      <w:marLeft w:val="0"/>
      <w:marRight w:val="0"/>
      <w:marTop w:val="0"/>
      <w:marBottom w:val="0"/>
      <w:divBdr>
        <w:top w:val="none" w:sz="0" w:space="0" w:color="auto"/>
        <w:left w:val="none" w:sz="0" w:space="0" w:color="auto"/>
        <w:bottom w:val="none" w:sz="0" w:space="0" w:color="auto"/>
        <w:right w:val="none" w:sz="0" w:space="0" w:color="auto"/>
      </w:divBdr>
    </w:div>
    <w:div w:id="1245649148">
      <w:bodyDiv w:val="1"/>
      <w:marLeft w:val="0"/>
      <w:marRight w:val="0"/>
      <w:marTop w:val="0"/>
      <w:marBottom w:val="0"/>
      <w:divBdr>
        <w:top w:val="none" w:sz="0" w:space="0" w:color="auto"/>
        <w:left w:val="none" w:sz="0" w:space="0" w:color="auto"/>
        <w:bottom w:val="none" w:sz="0" w:space="0" w:color="auto"/>
        <w:right w:val="none" w:sz="0" w:space="0" w:color="auto"/>
      </w:divBdr>
    </w:div>
    <w:div w:id="1258251095">
      <w:bodyDiv w:val="1"/>
      <w:marLeft w:val="0"/>
      <w:marRight w:val="0"/>
      <w:marTop w:val="0"/>
      <w:marBottom w:val="0"/>
      <w:divBdr>
        <w:top w:val="none" w:sz="0" w:space="0" w:color="auto"/>
        <w:left w:val="none" w:sz="0" w:space="0" w:color="auto"/>
        <w:bottom w:val="none" w:sz="0" w:space="0" w:color="auto"/>
        <w:right w:val="none" w:sz="0" w:space="0" w:color="auto"/>
      </w:divBdr>
    </w:div>
    <w:div w:id="1268006099">
      <w:bodyDiv w:val="1"/>
      <w:marLeft w:val="0"/>
      <w:marRight w:val="0"/>
      <w:marTop w:val="0"/>
      <w:marBottom w:val="0"/>
      <w:divBdr>
        <w:top w:val="none" w:sz="0" w:space="0" w:color="auto"/>
        <w:left w:val="none" w:sz="0" w:space="0" w:color="auto"/>
        <w:bottom w:val="none" w:sz="0" w:space="0" w:color="auto"/>
        <w:right w:val="none" w:sz="0" w:space="0" w:color="auto"/>
      </w:divBdr>
    </w:div>
    <w:div w:id="1294942511">
      <w:bodyDiv w:val="1"/>
      <w:marLeft w:val="0"/>
      <w:marRight w:val="0"/>
      <w:marTop w:val="0"/>
      <w:marBottom w:val="0"/>
      <w:divBdr>
        <w:top w:val="none" w:sz="0" w:space="0" w:color="auto"/>
        <w:left w:val="none" w:sz="0" w:space="0" w:color="auto"/>
        <w:bottom w:val="none" w:sz="0" w:space="0" w:color="auto"/>
        <w:right w:val="none" w:sz="0" w:space="0" w:color="auto"/>
      </w:divBdr>
    </w:div>
    <w:div w:id="1314220961">
      <w:bodyDiv w:val="1"/>
      <w:marLeft w:val="0"/>
      <w:marRight w:val="0"/>
      <w:marTop w:val="0"/>
      <w:marBottom w:val="0"/>
      <w:divBdr>
        <w:top w:val="none" w:sz="0" w:space="0" w:color="auto"/>
        <w:left w:val="none" w:sz="0" w:space="0" w:color="auto"/>
        <w:bottom w:val="none" w:sz="0" w:space="0" w:color="auto"/>
        <w:right w:val="none" w:sz="0" w:space="0" w:color="auto"/>
      </w:divBdr>
    </w:div>
    <w:div w:id="1320696409">
      <w:bodyDiv w:val="1"/>
      <w:marLeft w:val="0"/>
      <w:marRight w:val="0"/>
      <w:marTop w:val="0"/>
      <w:marBottom w:val="0"/>
      <w:divBdr>
        <w:top w:val="none" w:sz="0" w:space="0" w:color="auto"/>
        <w:left w:val="none" w:sz="0" w:space="0" w:color="auto"/>
        <w:bottom w:val="none" w:sz="0" w:space="0" w:color="auto"/>
        <w:right w:val="none" w:sz="0" w:space="0" w:color="auto"/>
      </w:divBdr>
    </w:div>
    <w:div w:id="1329209250">
      <w:bodyDiv w:val="1"/>
      <w:marLeft w:val="0"/>
      <w:marRight w:val="0"/>
      <w:marTop w:val="0"/>
      <w:marBottom w:val="0"/>
      <w:divBdr>
        <w:top w:val="none" w:sz="0" w:space="0" w:color="auto"/>
        <w:left w:val="none" w:sz="0" w:space="0" w:color="auto"/>
        <w:bottom w:val="none" w:sz="0" w:space="0" w:color="auto"/>
        <w:right w:val="none" w:sz="0" w:space="0" w:color="auto"/>
      </w:divBdr>
    </w:div>
    <w:div w:id="1348679801">
      <w:bodyDiv w:val="1"/>
      <w:marLeft w:val="0"/>
      <w:marRight w:val="0"/>
      <w:marTop w:val="0"/>
      <w:marBottom w:val="0"/>
      <w:divBdr>
        <w:top w:val="none" w:sz="0" w:space="0" w:color="auto"/>
        <w:left w:val="none" w:sz="0" w:space="0" w:color="auto"/>
        <w:bottom w:val="none" w:sz="0" w:space="0" w:color="auto"/>
        <w:right w:val="none" w:sz="0" w:space="0" w:color="auto"/>
      </w:divBdr>
    </w:div>
    <w:div w:id="1406293909">
      <w:bodyDiv w:val="1"/>
      <w:marLeft w:val="0"/>
      <w:marRight w:val="0"/>
      <w:marTop w:val="0"/>
      <w:marBottom w:val="0"/>
      <w:divBdr>
        <w:top w:val="none" w:sz="0" w:space="0" w:color="auto"/>
        <w:left w:val="none" w:sz="0" w:space="0" w:color="auto"/>
        <w:bottom w:val="none" w:sz="0" w:space="0" w:color="auto"/>
        <w:right w:val="none" w:sz="0" w:space="0" w:color="auto"/>
      </w:divBdr>
    </w:div>
    <w:div w:id="1449009304">
      <w:bodyDiv w:val="1"/>
      <w:marLeft w:val="0"/>
      <w:marRight w:val="0"/>
      <w:marTop w:val="0"/>
      <w:marBottom w:val="0"/>
      <w:divBdr>
        <w:top w:val="none" w:sz="0" w:space="0" w:color="auto"/>
        <w:left w:val="none" w:sz="0" w:space="0" w:color="auto"/>
        <w:bottom w:val="none" w:sz="0" w:space="0" w:color="auto"/>
        <w:right w:val="none" w:sz="0" w:space="0" w:color="auto"/>
      </w:divBdr>
    </w:div>
    <w:div w:id="1458177358">
      <w:bodyDiv w:val="1"/>
      <w:marLeft w:val="0"/>
      <w:marRight w:val="0"/>
      <w:marTop w:val="0"/>
      <w:marBottom w:val="0"/>
      <w:divBdr>
        <w:top w:val="none" w:sz="0" w:space="0" w:color="auto"/>
        <w:left w:val="none" w:sz="0" w:space="0" w:color="auto"/>
        <w:bottom w:val="none" w:sz="0" w:space="0" w:color="auto"/>
        <w:right w:val="none" w:sz="0" w:space="0" w:color="auto"/>
      </w:divBdr>
    </w:div>
    <w:div w:id="1518615694">
      <w:bodyDiv w:val="1"/>
      <w:marLeft w:val="0"/>
      <w:marRight w:val="0"/>
      <w:marTop w:val="0"/>
      <w:marBottom w:val="0"/>
      <w:divBdr>
        <w:top w:val="none" w:sz="0" w:space="0" w:color="auto"/>
        <w:left w:val="none" w:sz="0" w:space="0" w:color="auto"/>
        <w:bottom w:val="none" w:sz="0" w:space="0" w:color="auto"/>
        <w:right w:val="none" w:sz="0" w:space="0" w:color="auto"/>
      </w:divBdr>
    </w:div>
    <w:div w:id="1558318474">
      <w:bodyDiv w:val="1"/>
      <w:marLeft w:val="0"/>
      <w:marRight w:val="0"/>
      <w:marTop w:val="0"/>
      <w:marBottom w:val="0"/>
      <w:divBdr>
        <w:top w:val="none" w:sz="0" w:space="0" w:color="auto"/>
        <w:left w:val="none" w:sz="0" w:space="0" w:color="auto"/>
        <w:bottom w:val="none" w:sz="0" w:space="0" w:color="auto"/>
        <w:right w:val="none" w:sz="0" w:space="0" w:color="auto"/>
      </w:divBdr>
    </w:div>
    <w:div w:id="1586569648">
      <w:bodyDiv w:val="1"/>
      <w:marLeft w:val="0"/>
      <w:marRight w:val="0"/>
      <w:marTop w:val="0"/>
      <w:marBottom w:val="0"/>
      <w:divBdr>
        <w:top w:val="none" w:sz="0" w:space="0" w:color="auto"/>
        <w:left w:val="none" w:sz="0" w:space="0" w:color="auto"/>
        <w:bottom w:val="none" w:sz="0" w:space="0" w:color="auto"/>
        <w:right w:val="none" w:sz="0" w:space="0" w:color="auto"/>
      </w:divBdr>
      <w:divsChild>
        <w:div w:id="352074114">
          <w:marLeft w:val="0"/>
          <w:marRight w:val="0"/>
          <w:marTop w:val="0"/>
          <w:marBottom w:val="0"/>
          <w:divBdr>
            <w:top w:val="none" w:sz="0" w:space="0" w:color="auto"/>
            <w:left w:val="none" w:sz="0" w:space="0" w:color="auto"/>
            <w:bottom w:val="none" w:sz="0" w:space="0" w:color="auto"/>
            <w:right w:val="none" w:sz="0" w:space="0" w:color="auto"/>
          </w:divBdr>
        </w:div>
      </w:divsChild>
    </w:div>
    <w:div w:id="1612662317">
      <w:bodyDiv w:val="1"/>
      <w:marLeft w:val="0"/>
      <w:marRight w:val="0"/>
      <w:marTop w:val="0"/>
      <w:marBottom w:val="0"/>
      <w:divBdr>
        <w:top w:val="none" w:sz="0" w:space="0" w:color="auto"/>
        <w:left w:val="none" w:sz="0" w:space="0" w:color="auto"/>
        <w:bottom w:val="none" w:sz="0" w:space="0" w:color="auto"/>
        <w:right w:val="none" w:sz="0" w:space="0" w:color="auto"/>
      </w:divBdr>
      <w:divsChild>
        <w:div w:id="906453010">
          <w:marLeft w:val="0"/>
          <w:marRight w:val="0"/>
          <w:marTop w:val="0"/>
          <w:marBottom w:val="0"/>
          <w:divBdr>
            <w:top w:val="none" w:sz="0" w:space="0" w:color="auto"/>
            <w:left w:val="none" w:sz="0" w:space="0" w:color="auto"/>
            <w:bottom w:val="none" w:sz="0" w:space="0" w:color="auto"/>
            <w:right w:val="none" w:sz="0" w:space="0" w:color="auto"/>
          </w:divBdr>
          <w:divsChild>
            <w:div w:id="123474612">
              <w:marLeft w:val="0"/>
              <w:marRight w:val="0"/>
              <w:marTop w:val="0"/>
              <w:marBottom w:val="0"/>
              <w:divBdr>
                <w:top w:val="none" w:sz="0" w:space="0" w:color="auto"/>
                <w:left w:val="none" w:sz="0" w:space="0" w:color="auto"/>
                <w:bottom w:val="none" w:sz="0" w:space="0" w:color="auto"/>
                <w:right w:val="none" w:sz="0" w:space="0" w:color="auto"/>
              </w:divBdr>
              <w:divsChild>
                <w:div w:id="762536897">
                  <w:marLeft w:val="0"/>
                  <w:marRight w:val="0"/>
                  <w:marTop w:val="0"/>
                  <w:marBottom w:val="0"/>
                  <w:divBdr>
                    <w:top w:val="none" w:sz="0" w:space="0" w:color="auto"/>
                    <w:left w:val="none" w:sz="0" w:space="0" w:color="auto"/>
                    <w:bottom w:val="none" w:sz="0" w:space="0" w:color="auto"/>
                    <w:right w:val="none" w:sz="0" w:space="0" w:color="auto"/>
                  </w:divBdr>
                  <w:divsChild>
                    <w:div w:id="1656950032">
                      <w:marLeft w:val="0"/>
                      <w:marRight w:val="0"/>
                      <w:marTop w:val="0"/>
                      <w:marBottom w:val="0"/>
                      <w:divBdr>
                        <w:top w:val="none" w:sz="0" w:space="0" w:color="auto"/>
                        <w:left w:val="none" w:sz="0" w:space="0" w:color="auto"/>
                        <w:bottom w:val="none" w:sz="0" w:space="0" w:color="auto"/>
                        <w:right w:val="none" w:sz="0" w:space="0" w:color="auto"/>
                      </w:divBdr>
                      <w:divsChild>
                        <w:div w:id="1243098825">
                          <w:marLeft w:val="0"/>
                          <w:marRight w:val="0"/>
                          <w:marTop w:val="0"/>
                          <w:marBottom w:val="0"/>
                          <w:divBdr>
                            <w:top w:val="none" w:sz="0" w:space="0" w:color="auto"/>
                            <w:left w:val="none" w:sz="0" w:space="0" w:color="auto"/>
                            <w:bottom w:val="none" w:sz="0" w:space="0" w:color="auto"/>
                            <w:right w:val="none" w:sz="0" w:space="0" w:color="auto"/>
                          </w:divBdr>
                          <w:divsChild>
                            <w:div w:id="1699158731">
                              <w:marLeft w:val="4125"/>
                              <w:marRight w:val="0"/>
                              <w:marTop w:val="0"/>
                              <w:marBottom w:val="0"/>
                              <w:divBdr>
                                <w:top w:val="none" w:sz="0" w:space="0" w:color="auto"/>
                                <w:left w:val="none" w:sz="0" w:space="0" w:color="auto"/>
                                <w:bottom w:val="none" w:sz="0" w:space="0" w:color="auto"/>
                                <w:right w:val="none" w:sz="0" w:space="0" w:color="auto"/>
                              </w:divBdr>
                              <w:divsChild>
                                <w:div w:id="1322584839">
                                  <w:marLeft w:val="0"/>
                                  <w:marRight w:val="0"/>
                                  <w:marTop w:val="0"/>
                                  <w:marBottom w:val="0"/>
                                  <w:divBdr>
                                    <w:top w:val="none" w:sz="0" w:space="0" w:color="auto"/>
                                    <w:left w:val="none" w:sz="0" w:space="0" w:color="auto"/>
                                    <w:bottom w:val="none" w:sz="0" w:space="0" w:color="auto"/>
                                    <w:right w:val="none" w:sz="0" w:space="0" w:color="auto"/>
                                  </w:divBdr>
                                  <w:divsChild>
                                    <w:div w:id="596670097">
                                      <w:marLeft w:val="0"/>
                                      <w:marRight w:val="0"/>
                                      <w:marTop w:val="0"/>
                                      <w:marBottom w:val="0"/>
                                      <w:divBdr>
                                        <w:top w:val="none" w:sz="0" w:space="0" w:color="auto"/>
                                        <w:left w:val="none" w:sz="0" w:space="0" w:color="auto"/>
                                        <w:bottom w:val="none" w:sz="0" w:space="0" w:color="auto"/>
                                        <w:right w:val="none" w:sz="0" w:space="0" w:color="auto"/>
                                      </w:divBdr>
                                      <w:divsChild>
                                        <w:div w:id="1634168420">
                                          <w:marLeft w:val="0"/>
                                          <w:marRight w:val="0"/>
                                          <w:marTop w:val="0"/>
                                          <w:marBottom w:val="0"/>
                                          <w:divBdr>
                                            <w:top w:val="none" w:sz="0" w:space="0" w:color="auto"/>
                                            <w:left w:val="none" w:sz="0" w:space="0" w:color="auto"/>
                                            <w:bottom w:val="none" w:sz="0" w:space="0" w:color="auto"/>
                                            <w:right w:val="none" w:sz="0" w:space="0" w:color="auto"/>
                                          </w:divBdr>
                                          <w:divsChild>
                                            <w:div w:id="1980305291">
                                              <w:marLeft w:val="0"/>
                                              <w:marRight w:val="0"/>
                                              <w:marTop w:val="0"/>
                                              <w:marBottom w:val="0"/>
                                              <w:divBdr>
                                                <w:top w:val="none" w:sz="0" w:space="0" w:color="auto"/>
                                                <w:left w:val="none" w:sz="0" w:space="0" w:color="auto"/>
                                                <w:bottom w:val="none" w:sz="0" w:space="0" w:color="auto"/>
                                                <w:right w:val="none" w:sz="0" w:space="0" w:color="auto"/>
                                              </w:divBdr>
                                              <w:divsChild>
                                                <w:div w:id="1655254532">
                                                  <w:marLeft w:val="0"/>
                                                  <w:marRight w:val="0"/>
                                                  <w:marTop w:val="0"/>
                                                  <w:marBottom w:val="0"/>
                                                  <w:divBdr>
                                                    <w:top w:val="none" w:sz="0" w:space="0" w:color="auto"/>
                                                    <w:left w:val="none" w:sz="0" w:space="0" w:color="auto"/>
                                                    <w:bottom w:val="none" w:sz="0" w:space="0" w:color="auto"/>
                                                    <w:right w:val="none" w:sz="0" w:space="0" w:color="auto"/>
                                                  </w:divBdr>
                                                  <w:divsChild>
                                                    <w:div w:id="1486896298">
                                                      <w:marLeft w:val="0"/>
                                                      <w:marRight w:val="0"/>
                                                      <w:marTop w:val="0"/>
                                                      <w:marBottom w:val="0"/>
                                                      <w:divBdr>
                                                        <w:top w:val="none" w:sz="0" w:space="0" w:color="auto"/>
                                                        <w:left w:val="none" w:sz="0" w:space="0" w:color="auto"/>
                                                        <w:bottom w:val="none" w:sz="0" w:space="0" w:color="auto"/>
                                                        <w:right w:val="none" w:sz="0" w:space="0" w:color="auto"/>
                                                      </w:divBdr>
                                                      <w:divsChild>
                                                        <w:div w:id="866140257">
                                                          <w:marLeft w:val="0"/>
                                                          <w:marRight w:val="0"/>
                                                          <w:marTop w:val="0"/>
                                                          <w:marBottom w:val="0"/>
                                                          <w:divBdr>
                                                            <w:top w:val="none" w:sz="0" w:space="0" w:color="auto"/>
                                                            <w:left w:val="none" w:sz="0" w:space="0" w:color="auto"/>
                                                            <w:bottom w:val="none" w:sz="0" w:space="0" w:color="auto"/>
                                                            <w:right w:val="none" w:sz="0" w:space="0" w:color="auto"/>
                                                          </w:divBdr>
                                                          <w:divsChild>
                                                            <w:div w:id="1318730984">
                                                              <w:marLeft w:val="0"/>
                                                              <w:marRight w:val="0"/>
                                                              <w:marTop w:val="0"/>
                                                              <w:marBottom w:val="0"/>
                                                              <w:divBdr>
                                                                <w:top w:val="none" w:sz="0" w:space="0" w:color="auto"/>
                                                                <w:left w:val="none" w:sz="0" w:space="0" w:color="auto"/>
                                                                <w:bottom w:val="none" w:sz="0" w:space="0" w:color="auto"/>
                                                                <w:right w:val="none" w:sz="0" w:space="0" w:color="auto"/>
                                                              </w:divBdr>
                                                              <w:divsChild>
                                                                <w:div w:id="986979307">
                                                                  <w:marLeft w:val="0"/>
                                                                  <w:marRight w:val="0"/>
                                                                  <w:marTop w:val="0"/>
                                                                  <w:marBottom w:val="0"/>
                                                                  <w:divBdr>
                                                                    <w:top w:val="none" w:sz="0" w:space="0" w:color="auto"/>
                                                                    <w:left w:val="none" w:sz="0" w:space="0" w:color="auto"/>
                                                                    <w:bottom w:val="none" w:sz="0" w:space="0" w:color="auto"/>
                                                                    <w:right w:val="none" w:sz="0" w:space="0" w:color="auto"/>
                                                                  </w:divBdr>
                                                                  <w:divsChild>
                                                                    <w:div w:id="1307979050">
                                                                      <w:marLeft w:val="0"/>
                                                                      <w:marRight w:val="0"/>
                                                                      <w:marTop w:val="0"/>
                                                                      <w:marBottom w:val="0"/>
                                                                      <w:divBdr>
                                                                        <w:top w:val="none" w:sz="0" w:space="0" w:color="auto"/>
                                                                        <w:left w:val="none" w:sz="0" w:space="0" w:color="auto"/>
                                                                        <w:bottom w:val="none" w:sz="0" w:space="0" w:color="auto"/>
                                                                        <w:right w:val="none" w:sz="0" w:space="0" w:color="auto"/>
                                                                      </w:divBdr>
                                                                    </w:div>
                                                                  </w:divsChild>
                                                                </w:div>
                                                                <w:div w:id="526331486">
                                                                  <w:marLeft w:val="0"/>
                                                                  <w:marRight w:val="0"/>
                                                                  <w:marTop w:val="0"/>
                                                                  <w:marBottom w:val="0"/>
                                                                  <w:divBdr>
                                                                    <w:top w:val="none" w:sz="0" w:space="0" w:color="auto"/>
                                                                    <w:left w:val="none" w:sz="0" w:space="0" w:color="auto"/>
                                                                    <w:bottom w:val="none" w:sz="0" w:space="0" w:color="auto"/>
                                                                    <w:right w:val="none" w:sz="0" w:space="0" w:color="auto"/>
                                                                  </w:divBdr>
                                                                </w:div>
                                                                <w:div w:id="1808162553">
                                                                  <w:marLeft w:val="0"/>
                                                                  <w:marRight w:val="0"/>
                                                                  <w:marTop w:val="0"/>
                                                                  <w:marBottom w:val="0"/>
                                                                  <w:divBdr>
                                                                    <w:top w:val="none" w:sz="0" w:space="0" w:color="auto"/>
                                                                    <w:left w:val="none" w:sz="0" w:space="0" w:color="auto"/>
                                                                    <w:bottom w:val="none" w:sz="0" w:space="0" w:color="auto"/>
                                                                    <w:right w:val="none" w:sz="0" w:space="0" w:color="auto"/>
                                                                  </w:divBdr>
                                                                </w:div>
                                                                <w:div w:id="234701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99305636">
                                  <w:marLeft w:val="0"/>
                                  <w:marRight w:val="0"/>
                                  <w:marTop w:val="0"/>
                                  <w:marBottom w:val="0"/>
                                  <w:divBdr>
                                    <w:top w:val="none" w:sz="0" w:space="0" w:color="auto"/>
                                    <w:left w:val="none" w:sz="0" w:space="0" w:color="auto"/>
                                    <w:bottom w:val="none" w:sz="0" w:space="0" w:color="auto"/>
                                    <w:right w:val="none" w:sz="0" w:space="0" w:color="auto"/>
                                  </w:divBdr>
                                </w:div>
                                <w:div w:id="522599182">
                                  <w:marLeft w:val="0"/>
                                  <w:marRight w:val="0"/>
                                  <w:marTop w:val="600"/>
                                  <w:marBottom w:val="0"/>
                                  <w:divBdr>
                                    <w:top w:val="none" w:sz="0" w:space="0" w:color="auto"/>
                                    <w:left w:val="none" w:sz="0" w:space="0" w:color="auto"/>
                                    <w:bottom w:val="none" w:sz="0" w:space="0" w:color="auto"/>
                                    <w:right w:val="none" w:sz="0" w:space="0" w:color="auto"/>
                                  </w:divBdr>
                                  <w:divsChild>
                                    <w:div w:id="1276447537">
                                      <w:marLeft w:val="0"/>
                                      <w:marRight w:val="0"/>
                                      <w:marTop w:val="0"/>
                                      <w:marBottom w:val="0"/>
                                      <w:divBdr>
                                        <w:top w:val="none" w:sz="0" w:space="0" w:color="auto"/>
                                        <w:left w:val="none" w:sz="0" w:space="0" w:color="auto"/>
                                        <w:bottom w:val="none" w:sz="0" w:space="0" w:color="auto"/>
                                        <w:right w:val="none" w:sz="0" w:space="0" w:color="auto"/>
                                      </w:divBdr>
                                      <w:divsChild>
                                        <w:div w:id="1881552842">
                                          <w:marLeft w:val="0"/>
                                          <w:marRight w:val="0"/>
                                          <w:marTop w:val="0"/>
                                          <w:marBottom w:val="0"/>
                                          <w:divBdr>
                                            <w:top w:val="none" w:sz="0" w:space="0" w:color="auto"/>
                                            <w:left w:val="none" w:sz="0" w:space="0" w:color="auto"/>
                                            <w:bottom w:val="none" w:sz="0" w:space="0" w:color="auto"/>
                                            <w:right w:val="none" w:sz="0" w:space="0" w:color="auto"/>
                                          </w:divBdr>
                                        </w:div>
                                      </w:divsChild>
                                    </w:div>
                                    <w:div w:id="576552716">
                                      <w:marLeft w:val="0"/>
                                      <w:marRight w:val="0"/>
                                      <w:marTop w:val="0"/>
                                      <w:marBottom w:val="0"/>
                                      <w:divBdr>
                                        <w:top w:val="none" w:sz="0" w:space="0" w:color="auto"/>
                                        <w:left w:val="none" w:sz="0" w:space="0" w:color="auto"/>
                                        <w:bottom w:val="none" w:sz="0" w:space="0" w:color="auto"/>
                                        <w:right w:val="none" w:sz="0" w:space="0" w:color="auto"/>
                                      </w:divBdr>
                                      <w:divsChild>
                                        <w:div w:id="1417438135">
                                          <w:marLeft w:val="0"/>
                                          <w:marRight w:val="0"/>
                                          <w:marTop w:val="0"/>
                                          <w:marBottom w:val="0"/>
                                          <w:divBdr>
                                            <w:top w:val="none" w:sz="0" w:space="0" w:color="auto"/>
                                            <w:left w:val="none" w:sz="0" w:space="0" w:color="auto"/>
                                            <w:bottom w:val="none" w:sz="0" w:space="0" w:color="auto"/>
                                            <w:right w:val="none" w:sz="0" w:space="0" w:color="auto"/>
                                          </w:divBdr>
                                          <w:divsChild>
                                            <w:div w:id="1591349712">
                                              <w:marLeft w:val="0"/>
                                              <w:marRight w:val="0"/>
                                              <w:marTop w:val="0"/>
                                              <w:marBottom w:val="225"/>
                                              <w:divBdr>
                                                <w:top w:val="none" w:sz="0" w:space="0" w:color="auto"/>
                                                <w:left w:val="none" w:sz="0" w:space="0" w:color="auto"/>
                                                <w:bottom w:val="none" w:sz="0" w:space="0" w:color="auto"/>
                                                <w:right w:val="none" w:sz="0" w:space="0" w:color="auto"/>
                                              </w:divBdr>
                                              <w:divsChild>
                                                <w:div w:id="2068919896">
                                                  <w:marLeft w:val="0"/>
                                                  <w:marRight w:val="0"/>
                                                  <w:marTop w:val="0"/>
                                                  <w:marBottom w:val="0"/>
                                                  <w:divBdr>
                                                    <w:top w:val="single" w:sz="6" w:space="0" w:color="EDEDED"/>
                                                    <w:left w:val="single" w:sz="6" w:space="0" w:color="EDEDED"/>
                                                    <w:bottom w:val="single" w:sz="6" w:space="0" w:color="EDEDED"/>
                                                    <w:right w:val="single" w:sz="6" w:space="0" w:color="EDEDED"/>
                                                  </w:divBdr>
                                                  <w:divsChild>
                                                    <w:div w:id="1383627878">
                                                      <w:marLeft w:val="0"/>
                                                      <w:marRight w:val="0"/>
                                                      <w:marTop w:val="0"/>
                                                      <w:marBottom w:val="0"/>
                                                      <w:divBdr>
                                                        <w:top w:val="none" w:sz="0" w:space="0" w:color="auto"/>
                                                        <w:left w:val="none" w:sz="0" w:space="0" w:color="auto"/>
                                                        <w:bottom w:val="none" w:sz="0" w:space="0" w:color="auto"/>
                                                        <w:right w:val="none" w:sz="0" w:space="0" w:color="auto"/>
                                                      </w:divBdr>
                                                    </w:div>
                                                    <w:div w:id="1957977751">
                                                      <w:marLeft w:val="0"/>
                                                      <w:marRight w:val="0"/>
                                                      <w:marTop w:val="0"/>
                                                      <w:marBottom w:val="0"/>
                                                      <w:divBdr>
                                                        <w:top w:val="none" w:sz="0" w:space="0" w:color="auto"/>
                                                        <w:left w:val="none" w:sz="0" w:space="0" w:color="auto"/>
                                                        <w:bottom w:val="none" w:sz="0" w:space="0" w:color="auto"/>
                                                        <w:right w:val="none" w:sz="0" w:space="0" w:color="auto"/>
                                                      </w:divBdr>
                                                      <w:divsChild>
                                                        <w:div w:id="620919161">
                                                          <w:marLeft w:val="0"/>
                                                          <w:marRight w:val="0"/>
                                                          <w:marTop w:val="75"/>
                                                          <w:marBottom w:val="0"/>
                                                          <w:divBdr>
                                                            <w:top w:val="none" w:sz="0" w:space="0" w:color="auto"/>
                                                            <w:left w:val="none" w:sz="0" w:space="0" w:color="auto"/>
                                                            <w:bottom w:val="none" w:sz="0" w:space="0" w:color="auto"/>
                                                            <w:right w:val="none" w:sz="0" w:space="0" w:color="auto"/>
                                                          </w:divBdr>
                                                          <w:divsChild>
                                                            <w:div w:id="1960530769">
                                                              <w:marLeft w:val="0"/>
                                                              <w:marRight w:val="0"/>
                                                              <w:marTop w:val="0"/>
                                                              <w:marBottom w:val="0"/>
                                                              <w:divBdr>
                                                                <w:top w:val="none" w:sz="0" w:space="0" w:color="auto"/>
                                                                <w:left w:val="none" w:sz="0" w:space="0" w:color="auto"/>
                                                                <w:bottom w:val="none" w:sz="0" w:space="0" w:color="auto"/>
                                                                <w:right w:val="none" w:sz="0" w:space="0" w:color="auto"/>
                                                              </w:divBdr>
                                                            </w:div>
                                                            <w:div w:id="1691252475">
                                                              <w:marLeft w:val="0"/>
                                                              <w:marRight w:val="0"/>
                                                              <w:marTop w:val="0"/>
                                                              <w:marBottom w:val="0"/>
                                                              <w:divBdr>
                                                                <w:top w:val="none" w:sz="0" w:space="0" w:color="auto"/>
                                                                <w:left w:val="none" w:sz="0" w:space="0" w:color="auto"/>
                                                                <w:bottom w:val="none" w:sz="0" w:space="0" w:color="auto"/>
                                                                <w:right w:val="none" w:sz="0" w:space="0" w:color="auto"/>
                                                              </w:divBdr>
                                                            </w:div>
                                                          </w:divsChild>
                                                        </w:div>
                                                        <w:div w:id="989867211">
                                                          <w:marLeft w:val="0"/>
                                                          <w:marRight w:val="0"/>
                                                          <w:marTop w:val="0"/>
                                                          <w:marBottom w:val="0"/>
                                                          <w:divBdr>
                                                            <w:top w:val="none" w:sz="0" w:space="0" w:color="auto"/>
                                                            <w:left w:val="none" w:sz="0" w:space="0" w:color="auto"/>
                                                            <w:bottom w:val="none" w:sz="0" w:space="0" w:color="auto"/>
                                                            <w:right w:val="none" w:sz="0" w:space="0" w:color="auto"/>
                                                          </w:divBdr>
                                                          <w:divsChild>
                                                            <w:div w:id="1436056104">
                                                              <w:marLeft w:val="0"/>
                                                              <w:marRight w:val="0"/>
                                                              <w:marTop w:val="0"/>
                                                              <w:marBottom w:val="0"/>
                                                              <w:divBdr>
                                                                <w:top w:val="none" w:sz="0" w:space="0" w:color="auto"/>
                                                                <w:left w:val="none" w:sz="0" w:space="0" w:color="auto"/>
                                                                <w:bottom w:val="none" w:sz="0" w:space="0" w:color="auto"/>
                                                                <w:right w:val="none" w:sz="0" w:space="0" w:color="auto"/>
                                                              </w:divBdr>
                                                            </w:div>
                                                            <w:div w:id="269896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9886133">
                                          <w:marLeft w:val="0"/>
                                          <w:marRight w:val="0"/>
                                          <w:marTop w:val="0"/>
                                          <w:marBottom w:val="0"/>
                                          <w:divBdr>
                                            <w:top w:val="none" w:sz="0" w:space="0" w:color="auto"/>
                                            <w:left w:val="none" w:sz="0" w:space="0" w:color="auto"/>
                                            <w:bottom w:val="none" w:sz="0" w:space="0" w:color="auto"/>
                                            <w:right w:val="none" w:sz="0" w:space="0" w:color="auto"/>
                                          </w:divBdr>
                                          <w:divsChild>
                                            <w:div w:id="102112042">
                                              <w:marLeft w:val="0"/>
                                              <w:marRight w:val="0"/>
                                              <w:marTop w:val="0"/>
                                              <w:marBottom w:val="225"/>
                                              <w:divBdr>
                                                <w:top w:val="none" w:sz="0" w:space="0" w:color="auto"/>
                                                <w:left w:val="none" w:sz="0" w:space="0" w:color="auto"/>
                                                <w:bottom w:val="none" w:sz="0" w:space="0" w:color="auto"/>
                                                <w:right w:val="none" w:sz="0" w:space="0" w:color="auto"/>
                                              </w:divBdr>
                                              <w:divsChild>
                                                <w:div w:id="289752492">
                                                  <w:marLeft w:val="0"/>
                                                  <w:marRight w:val="0"/>
                                                  <w:marTop w:val="0"/>
                                                  <w:marBottom w:val="0"/>
                                                  <w:divBdr>
                                                    <w:top w:val="single" w:sz="6" w:space="0" w:color="EDEDED"/>
                                                    <w:left w:val="single" w:sz="6" w:space="0" w:color="EDEDED"/>
                                                    <w:bottom w:val="single" w:sz="6" w:space="0" w:color="EDEDED"/>
                                                    <w:right w:val="single" w:sz="6" w:space="0" w:color="EDEDED"/>
                                                  </w:divBdr>
                                                  <w:divsChild>
                                                    <w:div w:id="89394699">
                                                      <w:marLeft w:val="0"/>
                                                      <w:marRight w:val="0"/>
                                                      <w:marTop w:val="0"/>
                                                      <w:marBottom w:val="0"/>
                                                      <w:divBdr>
                                                        <w:top w:val="none" w:sz="0" w:space="0" w:color="auto"/>
                                                        <w:left w:val="none" w:sz="0" w:space="0" w:color="auto"/>
                                                        <w:bottom w:val="none" w:sz="0" w:space="0" w:color="auto"/>
                                                        <w:right w:val="none" w:sz="0" w:space="0" w:color="auto"/>
                                                      </w:divBdr>
                                                    </w:div>
                                                    <w:div w:id="1052777734">
                                                      <w:marLeft w:val="0"/>
                                                      <w:marRight w:val="0"/>
                                                      <w:marTop w:val="0"/>
                                                      <w:marBottom w:val="0"/>
                                                      <w:divBdr>
                                                        <w:top w:val="none" w:sz="0" w:space="0" w:color="auto"/>
                                                        <w:left w:val="none" w:sz="0" w:space="0" w:color="auto"/>
                                                        <w:bottom w:val="none" w:sz="0" w:space="0" w:color="auto"/>
                                                        <w:right w:val="none" w:sz="0" w:space="0" w:color="auto"/>
                                                      </w:divBdr>
                                                      <w:divsChild>
                                                        <w:div w:id="1734114420">
                                                          <w:marLeft w:val="0"/>
                                                          <w:marRight w:val="0"/>
                                                          <w:marTop w:val="75"/>
                                                          <w:marBottom w:val="0"/>
                                                          <w:divBdr>
                                                            <w:top w:val="none" w:sz="0" w:space="0" w:color="auto"/>
                                                            <w:left w:val="none" w:sz="0" w:space="0" w:color="auto"/>
                                                            <w:bottom w:val="none" w:sz="0" w:space="0" w:color="auto"/>
                                                            <w:right w:val="none" w:sz="0" w:space="0" w:color="auto"/>
                                                          </w:divBdr>
                                                          <w:divsChild>
                                                            <w:div w:id="1202934042">
                                                              <w:marLeft w:val="0"/>
                                                              <w:marRight w:val="0"/>
                                                              <w:marTop w:val="0"/>
                                                              <w:marBottom w:val="0"/>
                                                              <w:divBdr>
                                                                <w:top w:val="none" w:sz="0" w:space="0" w:color="auto"/>
                                                                <w:left w:val="none" w:sz="0" w:space="0" w:color="auto"/>
                                                                <w:bottom w:val="none" w:sz="0" w:space="0" w:color="auto"/>
                                                                <w:right w:val="none" w:sz="0" w:space="0" w:color="auto"/>
                                                              </w:divBdr>
                                                            </w:div>
                                                            <w:div w:id="1804880991">
                                                              <w:marLeft w:val="0"/>
                                                              <w:marRight w:val="0"/>
                                                              <w:marTop w:val="0"/>
                                                              <w:marBottom w:val="0"/>
                                                              <w:divBdr>
                                                                <w:top w:val="none" w:sz="0" w:space="0" w:color="auto"/>
                                                                <w:left w:val="none" w:sz="0" w:space="0" w:color="auto"/>
                                                                <w:bottom w:val="none" w:sz="0" w:space="0" w:color="auto"/>
                                                                <w:right w:val="none" w:sz="0" w:space="0" w:color="auto"/>
                                                              </w:divBdr>
                                                            </w:div>
                                                          </w:divsChild>
                                                        </w:div>
                                                        <w:div w:id="281806236">
                                                          <w:marLeft w:val="0"/>
                                                          <w:marRight w:val="0"/>
                                                          <w:marTop w:val="0"/>
                                                          <w:marBottom w:val="0"/>
                                                          <w:divBdr>
                                                            <w:top w:val="none" w:sz="0" w:space="0" w:color="auto"/>
                                                            <w:left w:val="none" w:sz="0" w:space="0" w:color="auto"/>
                                                            <w:bottom w:val="none" w:sz="0" w:space="0" w:color="auto"/>
                                                            <w:right w:val="none" w:sz="0" w:space="0" w:color="auto"/>
                                                          </w:divBdr>
                                                          <w:divsChild>
                                                            <w:div w:id="539392770">
                                                              <w:marLeft w:val="0"/>
                                                              <w:marRight w:val="0"/>
                                                              <w:marTop w:val="0"/>
                                                              <w:marBottom w:val="0"/>
                                                              <w:divBdr>
                                                                <w:top w:val="none" w:sz="0" w:space="0" w:color="auto"/>
                                                                <w:left w:val="none" w:sz="0" w:space="0" w:color="auto"/>
                                                                <w:bottom w:val="none" w:sz="0" w:space="0" w:color="auto"/>
                                                                <w:right w:val="none" w:sz="0" w:space="0" w:color="auto"/>
                                                              </w:divBdr>
                                                            </w:div>
                                                            <w:div w:id="41559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83391649">
                                          <w:marLeft w:val="0"/>
                                          <w:marRight w:val="0"/>
                                          <w:marTop w:val="0"/>
                                          <w:marBottom w:val="0"/>
                                          <w:divBdr>
                                            <w:top w:val="none" w:sz="0" w:space="0" w:color="auto"/>
                                            <w:left w:val="none" w:sz="0" w:space="0" w:color="auto"/>
                                            <w:bottom w:val="none" w:sz="0" w:space="0" w:color="auto"/>
                                            <w:right w:val="none" w:sz="0" w:space="0" w:color="auto"/>
                                          </w:divBdr>
                                          <w:divsChild>
                                            <w:div w:id="1023628805">
                                              <w:marLeft w:val="0"/>
                                              <w:marRight w:val="0"/>
                                              <w:marTop w:val="0"/>
                                              <w:marBottom w:val="225"/>
                                              <w:divBdr>
                                                <w:top w:val="none" w:sz="0" w:space="0" w:color="auto"/>
                                                <w:left w:val="none" w:sz="0" w:space="0" w:color="auto"/>
                                                <w:bottom w:val="none" w:sz="0" w:space="0" w:color="auto"/>
                                                <w:right w:val="none" w:sz="0" w:space="0" w:color="auto"/>
                                              </w:divBdr>
                                              <w:divsChild>
                                                <w:div w:id="1544950647">
                                                  <w:marLeft w:val="0"/>
                                                  <w:marRight w:val="0"/>
                                                  <w:marTop w:val="0"/>
                                                  <w:marBottom w:val="0"/>
                                                  <w:divBdr>
                                                    <w:top w:val="single" w:sz="6" w:space="0" w:color="EDEDED"/>
                                                    <w:left w:val="single" w:sz="6" w:space="0" w:color="EDEDED"/>
                                                    <w:bottom w:val="single" w:sz="6" w:space="0" w:color="EDEDED"/>
                                                    <w:right w:val="single" w:sz="6" w:space="0" w:color="EDEDED"/>
                                                  </w:divBdr>
                                                  <w:divsChild>
                                                    <w:div w:id="1290354426">
                                                      <w:marLeft w:val="0"/>
                                                      <w:marRight w:val="0"/>
                                                      <w:marTop w:val="0"/>
                                                      <w:marBottom w:val="0"/>
                                                      <w:divBdr>
                                                        <w:top w:val="none" w:sz="0" w:space="0" w:color="auto"/>
                                                        <w:left w:val="none" w:sz="0" w:space="0" w:color="auto"/>
                                                        <w:bottom w:val="none" w:sz="0" w:space="0" w:color="auto"/>
                                                        <w:right w:val="none" w:sz="0" w:space="0" w:color="auto"/>
                                                      </w:divBdr>
                                                    </w:div>
                                                    <w:div w:id="1599948937">
                                                      <w:marLeft w:val="0"/>
                                                      <w:marRight w:val="0"/>
                                                      <w:marTop w:val="0"/>
                                                      <w:marBottom w:val="0"/>
                                                      <w:divBdr>
                                                        <w:top w:val="none" w:sz="0" w:space="0" w:color="auto"/>
                                                        <w:left w:val="none" w:sz="0" w:space="0" w:color="auto"/>
                                                        <w:bottom w:val="none" w:sz="0" w:space="0" w:color="auto"/>
                                                        <w:right w:val="none" w:sz="0" w:space="0" w:color="auto"/>
                                                      </w:divBdr>
                                                      <w:divsChild>
                                                        <w:div w:id="1295793126">
                                                          <w:marLeft w:val="0"/>
                                                          <w:marRight w:val="0"/>
                                                          <w:marTop w:val="75"/>
                                                          <w:marBottom w:val="0"/>
                                                          <w:divBdr>
                                                            <w:top w:val="none" w:sz="0" w:space="0" w:color="auto"/>
                                                            <w:left w:val="none" w:sz="0" w:space="0" w:color="auto"/>
                                                            <w:bottom w:val="none" w:sz="0" w:space="0" w:color="auto"/>
                                                            <w:right w:val="none" w:sz="0" w:space="0" w:color="auto"/>
                                                          </w:divBdr>
                                                          <w:divsChild>
                                                            <w:div w:id="1225263004">
                                                              <w:marLeft w:val="0"/>
                                                              <w:marRight w:val="0"/>
                                                              <w:marTop w:val="0"/>
                                                              <w:marBottom w:val="0"/>
                                                              <w:divBdr>
                                                                <w:top w:val="none" w:sz="0" w:space="0" w:color="auto"/>
                                                                <w:left w:val="none" w:sz="0" w:space="0" w:color="auto"/>
                                                                <w:bottom w:val="none" w:sz="0" w:space="0" w:color="auto"/>
                                                                <w:right w:val="none" w:sz="0" w:space="0" w:color="auto"/>
                                                              </w:divBdr>
                                                            </w:div>
                                                            <w:div w:id="1722511133">
                                                              <w:marLeft w:val="0"/>
                                                              <w:marRight w:val="0"/>
                                                              <w:marTop w:val="0"/>
                                                              <w:marBottom w:val="0"/>
                                                              <w:divBdr>
                                                                <w:top w:val="none" w:sz="0" w:space="0" w:color="auto"/>
                                                                <w:left w:val="none" w:sz="0" w:space="0" w:color="auto"/>
                                                                <w:bottom w:val="none" w:sz="0" w:space="0" w:color="auto"/>
                                                                <w:right w:val="none" w:sz="0" w:space="0" w:color="auto"/>
                                                              </w:divBdr>
                                                            </w:div>
                                                          </w:divsChild>
                                                        </w:div>
                                                        <w:div w:id="1018890553">
                                                          <w:marLeft w:val="0"/>
                                                          <w:marRight w:val="0"/>
                                                          <w:marTop w:val="0"/>
                                                          <w:marBottom w:val="0"/>
                                                          <w:divBdr>
                                                            <w:top w:val="none" w:sz="0" w:space="0" w:color="auto"/>
                                                            <w:left w:val="none" w:sz="0" w:space="0" w:color="auto"/>
                                                            <w:bottom w:val="none" w:sz="0" w:space="0" w:color="auto"/>
                                                            <w:right w:val="none" w:sz="0" w:space="0" w:color="auto"/>
                                                          </w:divBdr>
                                                          <w:divsChild>
                                                            <w:div w:id="1902322813">
                                                              <w:marLeft w:val="0"/>
                                                              <w:marRight w:val="0"/>
                                                              <w:marTop w:val="0"/>
                                                              <w:marBottom w:val="0"/>
                                                              <w:divBdr>
                                                                <w:top w:val="none" w:sz="0" w:space="0" w:color="auto"/>
                                                                <w:left w:val="none" w:sz="0" w:space="0" w:color="auto"/>
                                                                <w:bottom w:val="none" w:sz="0" w:space="0" w:color="auto"/>
                                                                <w:right w:val="none" w:sz="0" w:space="0" w:color="auto"/>
                                                              </w:divBdr>
                                                            </w:div>
                                                            <w:div w:id="1682778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404979">
                                          <w:marLeft w:val="0"/>
                                          <w:marRight w:val="0"/>
                                          <w:marTop w:val="0"/>
                                          <w:marBottom w:val="300"/>
                                          <w:divBdr>
                                            <w:top w:val="none" w:sz="0" w:space="0" w:color="auto"/>
                                            <w:left w:val="none" w:sz="0" w:space="0" w:color="auto"/>
                                            <w:bottom w:val="none" w:sz="0" w:space="0" w:color="auto"/>
                                            <w:right w:val="none" w:sz="0" w:space="0" w:color="auto"/>
                                          </w:divBdr>
                                          <w:divsChild>
                                            <w:div w:id="1258830057">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869444508">
                                  <w:marLeft w:val="0"/>
                                  <w:marRight w:val="0"/>
                                  <w:marTop w:val="0"/>
                                  <w:marBottom w:val="375"/>
                                  <w:divBdr>
                                    <w:top w:val="none" w:sz="0" w:space="0" w:color="auto"/>
                                    <w:left w:val="single" w:sz="18" w:space="19" w:color="008000"/>
                                    <w:bottom w:val="none" w:sz="0" w:space="0" w:color="auto"/>
                                    <w:right w:val="none" w:sz="0" w:space="0" w:color="auto"/>
                                  </w:divBdr>
                                  <w:divsChild>
                                    <w:div w:id="457069877">
                                      <w:marLeft w:val="0"/>
                                      <w:marRight w:val="0"/>
                                      <w:marTop w:val="300"/>
                                      <w:marBottom w:val="0"/>
                                      <w:divBdr>
                                        <w:top w:val="none" w:sz="0" w:space="0" w:color="auto"/>
                                        <w:left w:val="none" w:sz="0" w:space="0" w:color="auto"/>
                                        <w:bottom w:val="none" w:sz="0" w:space="0" w:color="auto"/>
                                        <w:right w:val="none" w:sz="0" w:space="0" w:color="auto"/>
                                      </w:divBdr>
                                      <w:divsChild>
                                        <w:div w:id="821429147">
                                          <w:marLeft w:val="0"/>
                                          <w:marRight w:val="0"/>
                                          <w:marTop w:val="0"/>
                                          <w:marBottom w:val="0"/>
                                          <w:divBdr>
                                            <w:top w:val="none" w:sz="0" w:space="0" w:color="auto"/>
                                            <w:left w:val="none" w:sz="0" w:space="0" w:color="auto"/>
                                            <w:bottom w:val="none" w:sz="0" w:space="0" w:color="auto"/>
                                            <w:right w:val="none" w:sz="0" w:space="0" w:color="auto"/>
                                          </w:divBdr>
                                        </w:div>
                                        <w:div w:id="1314217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2617199">
                                  <w:marLeft w:val="0"/>
                                  <w:marRight w:val="0"/>
                                  <w:marTop w:val="225"/>
                                  <w:marBottom w:val="225"/>
                                  <w:divBdr>
                                    <w:top w:val="single" w:sz="6" w:space="8" w:color="D6D6D6"/>
                                    <w:left w:val="none" w:sz="0" w:space="0" w:color="auto"/>
                                    <w:bottom w:val="single" w:sz="6" w:space="8" w:color="D6D6D6"/>
                                    <w:right w:val="none" w:sz="0" w:space="0" w:color="auto"/>
                                  </w:divBdr>
                                </w:div>
                                <w:div w:id="190386398">
                                  <w:marLeft w:val="0"/>
                                  <w:marRight w:val="0"/>
                                  <w:marTop w:val="450"/>
                                  <w:marBottom w:val="150"/>
                                  <w:divBdr>
                                    <w:top w:val="none" w:sz="0" w:space="0" w:color="auto"/>
                                    <w:left w:val="none" w:sz="0" w:space="0" w:color="auto"/>
                                    <w:bottom w:val="none" w:sz="0" w:space="0" w:color="auto"/>
                                    <w:right w:val="none" w:sz="0" w:space="0" w:color="auto"/>
                                  </w:divBdr>
                                </w:div>
                                <w:div w:id="841159861">
                                  <w:marLeft w:val="0"/>
                                  <w:marRight w:val="0"/>
                                  <w:marTop w:val="0"/>
                                  <w:marBottom w:val="0"/>
                                  <w:divBdr>
                                    <w:top w:val="none" w:sz="0" w:space="0" w:color="auto"/>
                                    <w:left w:val="none" w:sz="0" w:space="0" w:color="auto"/>
                                    <w:bottom w:val="none" w:sz="0" w:space="0" w:color="auto"/>
                                    <w:right w:val="none" w:sz="0" w:space="0" w:color="auto"/>
                                  </w:divBdr>
                                </w:div>
                              </w:divsChild>
                            </w:div>
                            <w:div w:id="1078749750">
                              <w:marLeft w:val="0"/>
                              <w:marRight w:val="0"/>
                              <w:marTop w:val="0"/>
                              <w:marBottom w:val="0"/>
                              <w:divBdr>
                                <w:top w:val="none" w:sz="0" w:space="0" w:color="auto"/>
                                <w:left w:val="none" w:sz="0" w:space="0" w:color="auto"/>
                                <w:bottom w:val="none" w:sz="0" w:space="0" w:color="auto"/>
                                <w:right w:val="none" w:sz="0" w:space="0" w:color="auto"/>
                              </w:divBdr>
                              <w:divsChild>
                                <w:div w:id="376054538">
                                  <w:marLeft w:val="0"/>
                                  <w:marRight w:val="0"/>
                                  <w:marTop w:val="0"/>
                                  <w:marBottom w:val="0"/>
                                  <w:divBdr>
                                    <w:top w:val="none" w:sz="0" w:space="0" w:color="auto"/>
                                    <w:left w:val="none" w:sz="0" w:space="0" w:color="auto"/>
                                    <w:bottom w:val="none" w:sz="0" w:space="0" w:color="auto"/>
                                    <w:right w:val="none" w:sz="0" w:space="0" w:color="auto"/>
                                  </w:divBdr>
                                  <w:divsChild>
                                    <w:div w:id="157498219">
                                      <w:marLeft w:val="0"/>
                                      <w:marRight w:val="0"/>
                                      <w:marTop w:val="0"/>
                                      <w:marBottom w:val="0"/>
                                      <w:divBdr>
                                        <w:top w:val="none" w:sz="0" w:space="0" w:color="auto"/>
                                        <w:left w:val="none" w:sz="0" w:space="0" w:color="auto"/>
                                        <w:bottom w:val="none" w:sz="0" w:space="0" w:color="auto"/>
                                        <w:right w:val="none" w:sz="0" w:space="0" w:color="auto"/>
                                      </w:divBdr>
                                      <w:divsChild>
                                        <w:div w:id="1823814586">
                                          <w:blockQuote w:val="1"/>
                                          <w:marLeft w:val="0"/>
                                          <w:marRight w:val="0"/>
                                          <w:marTop w:val="0"/>
                                          <w:marBottom w:val="300"/>
                                          <w:divBdr>
                                            <w:top w:val="none" w:sz="0" w:space="0" w:color="auto"/>
                                            <w:left w:val="single" w:sz="36" w:space="15" w:color="EEEEEE"/>
                                            <w:bottom w:val="none" w:sz="0" w:space="0" w:color="auto"/>
                                            <w:right w:val="none" w:sz="0" w:space="0" w:color="auto"/>
                                          </w:divBdr>
                                        </w:div>
                                      </w:divsChild>
                                    </w:div>
                                  </w:divsChild>
                                </w:div>
                              </w:divsChild>
                            </w:div>
                          </w:divsChild>
                        </w:div>
                      </w:divsChild>
                    </w:div>
                  </w:divsChild>
                </w:div>
              </w:divsChild>
            </w:div>
            <w:div w:id="2028828885">
              <w:marLeft w:val="0"/>
              <w:marRight w:val="0"/>
              <w:marTop w:val="0"/>
              <w:marBottom w:val="0"/>
              <w:divBdr>
                <w:top w:val="none" w:sz="0" w:space="0" w:color="auto"/>
                <w:left w:val="none" w:sz="0" w:space="0" w:color="auto"/>
                <w:bottom w:val="none" w:sz="0" w:space="0" w:color="auto"/>
                <w:right w:val="none" w:sz="0" w:space="0" w:color="auto"/>
              </w:divBdr>
              <w:divsChild>
                <w:div w:id="439377232">
                  <w:marLeft w:val="0"/>
                  <w:marRight w:val="0"/>
                  <w:marTop w:val="0"/>
                  <w:marBottom w:val="0"/>
                  <w:divBdr>
                    <w:top w:val="none" w:sz="0" w:space="0" w:color="auto"/>
                    <w:left w:val="none" w:sz="0" w:space="0" w:color="auto"/>
                    <w:bottom w:val="none" w:sz="0" w:space="0" w:color="auto"/>
                    <w:right w:val="none" w:sz="0" w:space="0" w:color="auto"/>
                  </w:divBdr>
                  <w:divsChild>
                    <w:div w:id="1272739914">
                      <w:marLeft w:val="0"/>
                      <w:marRight w:val="0"/>
                      <w:marTop w:val="0"/>
                      <w:marBottom w:val="0"/>
                      <w:divBdr>
                        <w:top w:val="none" w:sz="0" w:space="0" w:color="auto"/>
                        <w:left w:val="none" w:sz="0" w:space="0" w:color="auto"/>
                        <w:bottom w:val="none" w:sz="0" w:space="0" w:color="auto"/>
                        <w:right w:val="none" w:sz="0" w:space="0" w:color="auto"/>
                      </w:divBdr>
                      <w:divsChild>
                        <w:div w:id="1172649116">
                          <w:marLeft w:val="0"/>
                          <w:marRight w:val="0"/>
                          <w:marTop w:val="0"/>
                          <w:marBottom w:val="0"/>
                          <w:divBdr>
                            <w:top w:val="none" w:sz="0" w:space="0" w:color="auto"/>
                            <w:left w:val="none" w:sz="0" w:space="0" w:color="auto"/>
                            <w:bottom w:val="none" w:sz="0" w:space="0" w:color="auto"/>
                            <w:right w:val="none" w:sz="0" w:space="0" w:color="auto"/>
                          </w:divBdr>
                          <w:divsChild>
                            <w:div w:id="211354341">
                              <w:marLeft w:val="0"/>
                              <w:marRight w:val="0"/>
                              <w:marTop w:val="0"/>
                              <w:marBottom w:val="0"/>
                              <w:divBdr>
                                <w:top w:val="none" w:sz="0" w:space="0" w:color="auto"/>
                                <w:left w:val="none" w:sz="0" w:space="0" w:color="auto"/>
                                <w:bottom w:val="none" w:sz="0" w:space="0" w:color="auto"/>
                                <w:right w:val="none" w:sz="0" w:space="0" w:color="auto"/>
                              </w:divBdr>
                            </w:div>
                            <w:div w:id="787894926">
                              <w:marLeft w:val="0"/>
                              <w:marRight w:val="0"/>
                              <w:marTop w:val="0"/>
                              <w:marBottom w:val="0"/>
                              <w:divBdr>
                                <w:top w:val="none" w:sz="0" w:space="0" w:color="auto"/>
                                <w:left w:val="none" w:sz="0" w:space="0" w:color="auto"/>
                                <w:bottom w:val="none" w:sz="0" w:space="0" w:color="auto"/>
                                <w:right w:val="none" w:sz="0" w:space="0" w:color="auto"/>
                              </w:divBdr>
                              <w:divsChild>
                                <w:div w:id="543754500">
                                  <w:marLeft w:val="0"/>
                                  <w:marRight w:val="0"/>
                                  <w:marTop w:val="0"/>
                                  <w:marBottom w:val="105"/>
                                  <w:divBdr>
                                    <w:top w:val="none" w:sz="0" w:space="0" w:color="auto"/>
                                    <w:left w:val="none" w:sz="0" w:space="0" w:color="auto"/>
                                    <w:bottom w:val="none" w:sz="0" w:space="0" w:color="auto"/>
                                    <w:right w:val="none" w:sz="0" w:space="0" w:color="auto"/>
                                  </w:divBdr>
                                </w:div>
                                <w:div w:id="1859587801">
                                  <w:marLeft w:val="0"/>
                                  <w:marRight w:val="0"/>
                                  <w:marTop w:val="0"/>
                                  <w:marBottom w:val="0"/>
                                  <w:divBdr>
                                    <w:top w:val="none" w:sz="0" w:space="0" w:color="auto"/>
                                    <w:left w:val="none" w:sz="0" w:space="0" w:color="auto"/>
                                    <w:bottom w:val="none" w:sz="0" w:space="0" w:color="auto"/>
                                    <w:right w:val="none" w:sz="0" w:space="0" w:color="auto"/>
                                  </w:divBdr>
                                </w:div>
                              </w:divsChild>
                            </w:div>
                            <w:div w:id="473066555">
                              <w:marLeft w:val="0"/>
                              <w:marRight w:val="0"/>
                              <w:marTop w:val="0"/>
                              <w:marBottom w:val="0"/>
                              <w:divBdr>
                                <w:top w:val="none" w:sz="0" w:space="0" w:color="auto"/>
                                <w:left w:val="none" w:sz="0" w:space="0" w:color="auto"/>
                                <w:bottom w:val="none" w:sz="0" w:space="0" w:color="auto"/>
                                <w:right w:val="none" w:sz="0" w:space="0" w:color="auto"/>
                              </w:divBdr>
                              <w:divsChild>
                                <w:div w:id="1038897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0030182">
                      <w:marLeft w:val="0"/>
                      <w:marRight w:val="0"/>
                      <w:marTop w:val="150"/>
                      <w:marBottom w:val="0"/>
                      <w:divBdr>
                        <w:top w:val="none" w:sz="0" w:space="0" w:color="auto"/>
                        <w:left w:val="none" w:sz="0" w:space="0" w:color="auto"/>
                        <w:bottom w:val="none" w:sz="0" w:space="0" w:color="auto"/>
                        <w:right w:val="none" w:sz="0" w:space="0" w:color="auto"/>
                      </w:divBdr>
                      <w:divsChild>
                        <w:div w:id="1752314144">
                          <w:marLeft w:val="0"/>
                          <w:marRight w:val="0"/>
                          <w:marTop w:val="0"/>
                          <w:marBottom w:val="0"/>
                          <w:divBdr>
                            <w:top w:val="none" w:sz="0" w:space="0" w:color="auto"/>
                            <w:left w:val="none" w:sz="0" w:space="0" w:color="auto"/>
                            <w:bottom w:val="none" w:sz="0" w:space="0" w:color="auto"/>
                            <w:right w:val="none" w:sz="0" w:space="0" w:color="auto"/>
                          </w:divBdr>
                          <w:divsChild>
                            <w:div w:id="1423911665">
                              <w:marLeft w:val="0"/>
                              <w:marRight w:val="0"/>
                              <w:marTop w:val="0"/>
                              <w:marBottom w:val="0"/>
                              <w:divBdr>
                                <w:top w:val="none" w:sz="0" w:space="0" w:color="auto"/>
                                <w:left w:val="none" w:sz="0" w:space="0" w:color="auto"/>
                                <w:bottom w:val="none" w:sz="0" w:space="0" w:color="auto"/>
                                <w:right w:val="none" w:sz="0" w:space="0" w:color="auto"/>
                              </w:divBdr>
                              <w:divsChild>
                                <w:div w:id="1208296911">
                                  <w:marLeft w:val="0"/>
                                  <w:marRight w:val="0"/>
                                  <w:marTop w:val="0"/>
                                  <w:marBottom w:val="0"/>
                                  <w:divBdr>
                                    <w:top w:val="none" w:sz="0" w:space="0" w:color="auto"/>
                                    <w:left w:val="none" w:sz="0" w:space="0" w:color="auto"/>
                                    <w:bottom w:val="none" w:sz="0" w:space="0" w:color="auto"/>
                                    <w:right w:val="none" w:sz="0" w:space="0" w:color="auto"/>
                                  </w:divBdr>
                                </w:div>
                                <w:div w:id="828791753">
                                  <w:marLeft w:val="0"/>
                                  <w:marRight w:val="0"/>
                                  <w:marTop w:val="0"/>
                                  <w:marBottom w:val="0"/>
                                  <w:divBdr>
                                    <w:top w:val="none" w:sz="0" w:space="0" w:color="auto"/>
                                    <w:left w:val="none" w:sz="0" w:space="0" w:color="auto"/>
                                    <w:bottom w:val="none" w:sz="0" w:space="0" w:color="auto"/>
                                    <w:right w:val="none" w:sz="0" w:space="0" w:color="auto"/>
                                  </w:divBdr>
                                  <w:divsChild>
                                    <w:div w:id="806238497">
                                      <w:marLeft w:val="0"/>
                                      <w:marRight w:val="0"/>
                                      <w:marTop w:val="0"/>
                                      <w:marBottom w:val="0"/>
                                      <w:divBdr>
                                        <w:top w:val="none" w:sz="0" w:space="0" w:color="auto"/>
                                        <w:left w:val="none" w:sz="0" w:space="0" w:color="auto"/>
                                        <w:bottom w:val="none" w:sz="0" w:space="0" w:color="auto"/>
                                        <w:right w:val="none" w:sz="0" w:space="0" w:color="auto"/>
                                      </w:divBdr>
                                      <w:divsChild>
                                        <w:div w:id="1288389631">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12380656">
          <w:marLeft w:val="0"/>
          <w:marRight w:val="0"/>
          <w:marTop w:val="0"/>
          <w:marBottom w:val="0"/>
          <w:divBdr>
            <w:top w:val="none" w:sz="0" w:space="0" w:color="auto"/>
            <w:left w:val="none" w:sz="0" w:space="0" w:color="auto"/>
            <w:bottom w:val="none" w:sz="0" w:space="0" w:color="auto"/>
            <w:right w:val="none" w:sz="0" w:space="0" w:color="auto"/>
          </w:divBdr>
        </w:div>
      </w:divsChild>
    </w:div>
    <w:div w:id="1791782783">
      <w:bodyDiv w:val="1"/>
      <w:marLeft w:val="0"/>
      <w:marRight w:val="0"/>
      <w:marTop w:val="0"/>
      <w:marBottom w:val="0"/>
      <w:divBdr>
        <w:top w:val="none" w:sz="0" w:space="0" w:color="auto"/>
        <w:left w:val="none" w:sz="0" w:space="0" w:color="auto"/>
        <w:bottom w:val="none" w:sz="0" w:space="0" w:color="auto"/>
        <w:right w:val="none" w:sz="0" w:space="0" w:color="auto"/>
      </w:divBdr>
    </w:div>
    <w:div w:id="1857575953">
      <w:bodyDiv w:val="1"/>
      <w:marLeft w:val="0"/>
      <w:marRight w:val="0"/>
      <w:marTop w:val="0"/>
      <w:marBottom w:val="0"/>
      <w:divBdr>
        <w:top w:val="none" w:sz="0" w:space="0" w:color="auto"/>
        <w:left w:val="none" w:sz="0" w:space="0" w:color="auto"/>
        <w:bottom w:val="none" w:sz="0" w:space="0" w:color="auto"/>
        <w:right w:val="none" w:sz="0" w:space="0" w:color="auto"/>
      </w:divBdr>
    </w:div>
    <w:div w:id="1894458611">
      <w:bodyDiv w:val="1"/>
      <w:marLeft w:val="0"/>
      <w:marRight w:val="0"/>
      <w:marTop w:val="0"/>
      <w:marBottom w:val="0"/>
      <w:divBdr>
        <w:top w:val="none" w:sz="0" w:space="0" w:color="auto"/>
        <w:left w:val="none" w:sz="0" w:space="0" w:color="auto"/>
        <w:bottom w:val="none" w:sz="0" w:space="0" w:color="auto"/>
        <w:right w:val="none" w:sz="0" w:space="0" w:color="auto"/>
      </w:divBdr>
    </w:div>
    <w:div w:id="1939825401">
      <w:bodyDiv w:val="1"/>
      <w:marLeft w:val="0"/>
      <w:marRight w:val="0"/>
      <w:marTop w:val="0"/>
      <w:marBottom w:val="0"/>
      <w:divBdr>
        <w:top w:val="none" w:sz="0" w:space="0" w:color="auto"/>
        <w:left w:val="none" w:sz="0" w:space="0" w:color="auto"/>
        <w:bottom w:val="none" w:sz="0" w:space="0" w:color="auto"/>
        <w:right w:val="none" w:sz="0" w:space="0" w:color="auto"/>
      </w:divBdr>
    </w:div>
    <w:div w:id="1969700150">
      <w:bodyDiv w:val="1"/>
      <w:marLeft w:val="0"/>
      <w:marRight w:val="0"/>
      <w:marTop w:val="0"/>
      <w:marBottom w:val="0"/>
      <w:divBdr>
        <w:top w:val="none" w:sz="0" w:space="0" w:color="auto"/>
        <w:left w:val="none" w:sz="0" w:space="0" w:color="auto"/>
        <w:bottom w:val="none" w:sz="0" w:space="0" w:color="auto"/>
        <w:right w:val="none" w:sz="0" w:space="0" w:color="auto"/>
      </w:divBdr>
    </w:div>
    <w:div w:id="2014722174">
      <w:bodyDiv w:val="1"/>
      <w:marLeft w:val="0"/>
      <w:marRight w:val="0"/>
      <w:marTop w:val="0"/>
      <w:marBottom w:val="0"/>
      <w:divBdr>
        <w:top w:val="none" w:sz="0" w:space="0" w:color="auto"/>
        <w:left w:val="none" w:sz="0" w:space="0" w:color="auto"/>
        <w:bottom w:val="none" w:sz="0" w:space="0" w:color="auto"/>
        <w:right w:val="none" w:sz="0" w:space="0" w:color="auto"/>
      </w:divBdr>
    </w:div>
    <w:div w:id="2040162256">
      <w:bodyDiv w:val="1"/>
      <w:marLeft w:val="0"/>
      <w:marRight w:val="0"/>
      <w:marTop w:val="0"/>
      <w:marBottom w:val="0"/>
      <w:divBdr>
        <w:top w:val="none" w:sz="0" w:space="0" w:color="auto"/>
        <w:left w:val="none" w:sz="0" w:space="0" w:color="auto"/>
        <w:bottom w:val="none" w:sz="0" w:space="0" w:color="auto"/>
        <w:right w:val="none" w:sz="0" w:space="0" w:color="auto"/>
      </w:divBdr>
    </w:div>
    <w:div w:id="2048332896">
      <w:bodyDiv w:val="1"/>
      <w:marLeft w:val="0"/>
      <w:marRight w:val="0"/>
      <w:marTop w:val="0"/>
      <w:marBottom w:val="0"/>
      <w:divBdr>
        <w:top w:val="none" w:sz="0" w:space="0" w:color="auto"/>
        <w:left w:val="none" w:sz="0" w:space="0" w:color="auto"/>
        <w:bottom w:val="none" w:sz="0" w:space="0" w:color="auto"/>
        <w:right w:val="none" w:sz="0" w:space="0" w:color="auto"/>
      </w:divBdr>
    </w:div>
    <w:div w:id="2096248514">
      <w:bodyDiv w:val="1"/>
      <w:marLeft w:val="0"/>
      <w:marRight w:val="0"/>
      <w:marTop w:val="0"/>
      <w:marBottom w:val="0"/>
      <w:divBdr>
        <w:top w:val="none" w:sz="0" w:space="0" w:color="auto"/>
        <w:left w:val="none" w:sz="0" w:space="0" w:color="auto"/>
        <w:bottom w:val="none" w:sz="0" w:space="0" w:color="auto"/>
        <w:right w:val="none" w:sz="0" w:space="0" w:color="auto"/>
      </w:divBdr>
    </w:div>
    <w:div w:id="210993183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72.png" Type="http://schemas.openxmlformats.org/officeDocument/2006/relationships/image"/><Relationship Id="rId101" Target="media/image73.jpg" Type="http://schemas.openxmlformats.org/officeDocument/2006/relationships/image"/><Relationship Id="rId102" Target="media/image74.png" Type="http://schemas.openxmlformats.org/officeDocument/2006/relationships/image"/><Relationship Id="rId103" Target="media/image75.png" Type="http://schemas.openxmlformats.org/officeDocument/2006/relationships/image"/><Relationship Id="rId104" Target="media/image76.png" Type="http://schemas.openxmlformats.org/officeDocument/2006/relationships/image"/><Relationship Id="rId105" Target="media/image77.png" Type="http://schemas.openxmlformats.org/officeDocument/2006/relationships/image"/><Relationship Id="rId106" Target="media/image78.png" Type="http://schemas.openxmlformats.org/officeDocument/2006/relationships/image"/><Relationship Id="rId107" Target="media/image79.png" Type="http://schemas.openxmlformats.org/officeDocument/2006/relationships/image"/><Relationship Id="rId108" Target="media/image80.png" Type="http://schemas.openxmlformats.org/officeDocument/2006/relationships/image"/><Relationship Id="rId109" Target="media/image81.jpg" Type="http://schemas.openxmlformats.org/officeDocument/2006/relationships/image"/><Relationship Id="rId11" Target="media/image4.png" Type="http://schemas.openxmlformats.org/officeDocument/2006/relationships/image"/><Relationship Id="rId110" Target="media/image82.jpeg" Type="http://schemas.openxmlformats.org/officeDocument/2006/relationships/image"/><Relationship Id="rId111" Target="media/image83.png" Type="http://schemas.openxmlformats.org/officeDocument/2006/relationships/image"/><Relationship Id="rId112" Target="media/image84.png" Type="http://schemas.openxmlformats.org/officeDocument/2006/relationships/image"/><Relationship Id="rId113" Target="media/image85.png" Type="http://schemas.openxmlformats.org/officeDocument/2006/relationships/image"/><Relationship Id="rId114" Target="media/image86.png" Type="http://schemas.openxmlformats.org/officeDocument/2006/relationships/image"/><Relationship Id="rId115" Target="media/image87.png" Type="http://schemas.openxmlformats.org/officeDocument/2006/relationships/image"/><Relationship Id="rId116" Target="media/image88.png" Type="http://schemas.openxmlformats.org/officeDocument/2006/relationships/image"/><Relationship Id="rId117" Target="media/image89.png" Type="http://schemas.openxmlformats.org/officeDocument/2006/relationships/image"/><Relationship Id="rId118" Target="media/image90.png" Type="http://schemas.openxmlformats.org/officeDocument/2006/relationships/image"/><Relationship Id="rId119" Target="media/image91.png" Type="http://schemas.openxmlformats.org/officeDocument/2006/relationships/image"/><Relationship Id="rId12" Target="media/image5.png" Type="http://schemas.openxmlformats.org/officeDocument/2006/relationships/image"/><Relationship Id="rId120" Target="media/image92.png" Type="http://schemas.openxmlformats.org/officeDocument/2006/relationships/image"/><Relationship Id="rId121" Target="media/image93.png" Type="http://schemas.openxmlformats.org/officeDocument/2006/relationships/image"/><Relationship Id="rId122" Target="media/image94.jpeg" Type="http://schemas.openxmlformats.org/officeDocument/2006/relationships/image"/><Relationship Id="rId123" Target="media/image95.jpeg" Type="http://schemas.openxmlformats.org/officeDocument/2006/relationships/image"/><Relationship Id="rId124" Target="media/image96.png" Type="http://schemas.openxmlformats.org/officeDocument/2006/relationships/image"/><Relationship Id="rId125" Target="media/image97.png" Type="http://schemas.openxmlformats.org/officeDocument/2006/relationships/image"/><Relationship Id="rId126" Target="media/image98.png" Type="http://schemas.openxmlformats.org/officeDocument/2006/relationships/image"/><Relationship Id="rId127" Target="media/image99.png" Type="http://schemas.openxmlformats.org/officeDocument/2006/relationships/image"/><Relationship Id="rId128" Target="media/image100.png" Type="http://schemas.openxmlformats.org/officeDocument/2006/relationships/image"/><Relationship Id="rId129" Target="media/image101.png" Type="http://schemas.openxmlformats.org/officeDocument/2006/relationships/image"/><Relationship Id="rId13" Target="media/image6.jpeg" Type="http://schemas.openxmlformats.org/officeDocument/2006/relationships/image"/><Relationship Id="rId130" Target="media/image102.png" Type="http://schemas.openxmlformats.org/officeDocument/2006/relationships/image"/><Relationship Id="rId131" Target="media/image103.jpeg" Type="http://schemas.openxmlformats.org/officeDocument/2006/relationships/image"/><Relationship Id="rId132" Target="media/image104.png" Type="http://schemas.openxmlformats.org/officeDocument/2006/relationships/image"/><Relationship Id="rId133" Target="media/image105.png" Type="http://schemas.openxmlformats.org/officeDocument/2006/relationships/image"/><Relationship Id="rId134" Target="media/image106.png" Type="http://schemas.openxmlformats.org/officeDocument/2006/relationships/image"/><Relationship Id="rId135" Target="media/image107.png" Type="http://schemas.openxmlformats.org/officeDocument/2006/relationships/image"/><Relationship Id="rId136" Target="media/image108.png" Type="http://schemas.openxmlformats.org/officeDocument/2006/relationships/image"/><Relationship Id="rId137" Target="media/image109.png" Type="http://schemas.openxmlformats.org/officeDocument/2006/relationships/image"/><Relationship Id="rId138" Target="media/image110.jpeg" Type="http://schemas.openxmlformats.org/officeDocument/2006/relationships/image"/><Relationship Id="rId139" Target="media/image111.jpeg" Type="http://schemas.openxmlformats.org/officeDocument/2006/relationships/image"/><Relationship Id="rId14" Target="media/image7.jpeg" Type="http://schemas.openxmlformats.org/officeDocument/2006/relationships/image"/><Relationship Id="rId140" Target="media/image112.png" Type="http://schemas.openxmlformats.org/officeDocument/2006/relationships/image"/><Relationship Id="rId141" Target="media/image113.png" Type="http://schemas.openxmlformats.org/officeDocument/2006/relationships/image"/><Relationship Id="rId142" Target="media/image114.jpeg" Type="http://schemas.openxmlformats.org/officeDocument/2006/relationships/image"/><Relationship Id="rId143" Target="media/image115.png" Type="http://schemas.openxmlformats.org/officeDocument/2006/relationships/image"/><Relationship Id="rId144" Target="media/image116.png" Type="http://schemas.openxmlformats.org/officeDocument/2006/relationships/image"/><Relationship Id="rId145" Target="media/image117.png" Type="http://schemas.openxmlformats.org/officeDocument/2006/relationships/image"/><Relationship Id="rId146" Target="media/image118.jpeg" Type="http://schemas.openxmlformats.org/officeDocument/2006/relationships/image"/><Relationship Id="rId147" Target="media/image119.jpeg" Type="http://schemas.openxmlformats.org/officeDocument/2006/relationships/image"/><Relationship Id="rId148" Target="media/image120.jpeg" Type="http://schemas.openxmlformats.org/officeDocument/2006/relationships/image"/><Relationship Id="rId149" Target="media/image121.jpeg" Type="http://schemas.openxmlformats.org/officeDocument/2006/relationships/image"/><Relationship Id="rId15" Target="media/image8.png" Type="http://schemas.openxmlformats.org/officeDocument/2006/relationships/image"/><Relationship Id="rId150" Target="header1.xml" Type="http://schemas.openxmlformats.org/officeDocument/2006/relationships/header"/><Relationship Id="rId151" Target="footer1.xml" Type="http://schemas.openxmlformats.org/officeDocument/2006/relationships/footer"/><Relationship Id="rId152" Target="fontTable.xml" Type="http://schemas.openxmlformats.org/officeDocument/2006/relationships/fontTable"/><Relationship Id="rId153" Target="theme/theme1.xml" Type="http://schemas.openxmlformats.org/officeDocument/2006/relationships/theme"/><Relationship Id="rId16" Target="media/image9.png" Type="http://schemas.openxmlformats.org/officeDocument/2006/relationships/image"/><Relationship Id="rId17" Target="media/image10.jpeg" Type="http://schemas.openxmlformats.org/officeDocument/2006/relationships/image"/><Relationship Id="rId18" Target="media/image11.png" Type="http://schemas.openxmlformats.org/officeDocument/2006/relationships/image"/><Relationship Id="rId19" Target="media/image12.png"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1" Target="embeddings/oleObject1.bin" Type="http://schemas.openxmlformats.org/officeDocument/2006/relationships/oleObject"/><Relationship Id="rId22" Target="media/image14.wmf" Type="http://schemas.openxmlformats.org/officeDocument/2006/relationships/image"/><Relationship Id="rId23" Target="embeddings/oleObject2.bin" Type="http://schemas.openxmlformats.org/officeDocument/2006/relationships/oleObject"/><Relationship Id="rId24" Target="media/image15.wmf" Type="http://schemas.openxmlformats.org/officeDocument/2006/relationships/image"/><Relationship Id="rId25" Target="embeddings/oleObject3.bin" Type="http://schemas.openxmlformats.org/officeDocument/2006/relationships/oleObject"/><Relationship Id="rId26" Target="media/image16.wmf" Type="http://schemas.openxmlformats.org/officeDocument/2006/relationships/image"/><Relationship Id="rId27" Target="embeddings/oleObject4.bin" Type="http://schemas.openxmlformats.org/officeDocument/2006/relationships/oleObject"/><Relationship Id="rId28" Target="media/image17.wmf" Type="http://schemas.openxmlformats.org/officeDocument/2006/relationships/image"/><Relationship Id="rId29" Target="embeddings/oleObject5.bin" Type="http://schemas.openxmlformats.org/officeDocument/2006/relationships/oleObject"/><Relationship Id="rId3" Target="stylesWithEffects.xml" Type="http://schemas.microsoft.com/office/2007/relationships/stylesWithEffects"/><Relationship Id="rId30" Target="media/image18.wmf" Type="http://schemas.openxmlformats.org/officeDocument/2006/relationships/image"/><Relationship Id="rId31" Target="embeddings/oleObject6.bin" Type="http://schemas.openxmlformats.org/officeDocument/2006/relationships/oleObject"/><Relationship Id="rId32" Target="media/image19.wmf" Type="http://schemas.openxmlformats.org/officeDocument/2006/relationships/image"/><Relationship Id="rId33" Target="embeddings/oleObject7.bin" Type="http://schemas.openxmlformats.org/officeDocument/2006/relationships/oleObject"/><Relationship Id="rId34" Target="media/image20.wmf" Type="http://schemas.openxmlformats.org/officeDocument/2006/relationships/image"/><Relationship Id="rId35" Target="embeddings/oleObject8.bin" Type="http://schemas.openxmlformats.org/officeDocument/2006/relationships/oleObject"/><Relationship Id="rId36" Target="media/image21.wmf" Type="http://schemas.openxmlformats.org/officeDocument/2006/relationships/image"/><Relationship Id="rId37" Target="embeddings/oleObject9.bin" Type="http://schemas.openxmlformats.org/officeDocument/2006/relationships/oleObject"/><Relationship Id="rId38" Target="media/image22.wmf" Type="http://schemas.openxmlformats.org/officeDocument/2006/relationships/image"/><Relationship Id="rId39" Target="embeddings/oleObject10.bin" Type="http://schemas.openxmlformats.org/officeDocument/2006/relationships/oleObject"/><Relationship Id="rId4" Target="settings.xml" Type="http://schemas.openxmlformats.org/officeDocument/2006/relationships/settings"/><Relationship Id="rId40" Target="media/image23.wmf" Type="http://schemas.openxmlformats.org/officeDocument/2006/relationships/image"/><Relationship Id="rId41" Target="embeddings/oleObject11.bin" Type="http://schemas.openxmlformats.org/officeDocument/2006/relationships/oleObject"/><Relationship Id="rId42" Target="media/image24.wmf" Type="http://schemas.openxmlformats.org/officeDocument/2006/relationships/image"/><Relationship Id="rId43" Target="embeddings/oleObject12.bin" Type="http://schemas.openxmlformats.org/officeDocument/2006/relationships/oleObject"/><Relationship Id="rId44" Target="media/image25.wmf" Type="http://schemas.openxmlformats.org/officeDocument/2006/relationships/image"/><Relationship Id="rId45" Target="embeddings/oleObject13.bin" Type="http://schemas.openxmlformats.org/officeDocument/2006/relationships/oleObject"/><Relationship Id="rId46" Target="media/image26.wmf" Type="http://schemas.openxmlformats.org/officeDocument/2006/relationships/image"/><Relationship Id="rId47" Target="embeddings/oleObject14.bin" Type="http://schemas.openxmlformats.org/officeDocument/2006/relationships/oleObject"/><Relationship Id="rId48" Target="media/image27.wmf" Type="http://schemas.openxmlformats.org/officeDocument/2006/relationships/image"/><Relationship Id="rId49" Target="embeddings/oleObject15.bin" Type="http://schemas.openxmlformats.org/officeDocument/2006/relationships/oleObject"/><Relationship Id="rId5" Target="webSettings.xml" Type="http://schemas.openxmlformats.org/officeDocument/2006/relationships/webSettings"/><Relationship Id="rId50" Target="media/image28.wmf" Type="http://schemas.openxmlformats.org/officeDocument/2006/relationships/image"/><Relationship Id="rId51" Target="embeddings/oleObject16.bin" Type="http://schemas.openxmlformats.org/officeDocument/2006/relationships/oleObject"/><Relationship Id="rId52" Target="media/image29.wmf" Type="http://schemas.openxmlformats.org/officeDocument/2006/relationships/image"/><Relationship Id="rId53" Target="embeddings/oleObject17.bin" Type="http://schemas.openxmlformats.org/officeDocument/2006/relationships/oleObject"/><Relationship Id="rId54" Target="media/image30.wmf" Type="http://schemas.openxmlformats.org/officeDocument/2006/relationships/image"/><Relationship Id="rId55" Target="embeddings/oleObject18.bin" Type="http://schemas.openxmlformats.org/officeDocument/2006/relationships/oleObject"/><Relationship Id="rId56" Target="media/image31.wmf" Type="http://schemas.openxmlformats.org/officeDocument/2006/relationships/image"/><Relationship Id="rId57" Target="embeddings/oleObject19.bin" Type="http://schemas.openxmlformats.org/officeDocument/2006/relationships/oleObject"/><Relationship Id="rId58" Target="media/image32.wmf" Type="http://schemas.openxmlformats.org/officeDocument/2006/relationships/image"/><Relationship Id="rId59" Target="embeddings/oleObject20.bin" Type="http://schemas.openxmlformats.org/officeDocument/2006/relationships/oleObject"/><Relationship Id="rId6" Target="footnotes.xml" Type="http://schemas.openxmlformats.org/officeDocument/2006/relationships/footnotes"/><Relationship Id="rId60" Target="media/image33.wmf" Type="http://schemas.openxmlformats.org/officeDocument/2006/relationships/image"/><Relationship Id="rId61" Target="embeddings/oleObject21.bin" Type="http://schemas.openxmlformats.org/officeDocument/2006/relationships/oleObject"/><Relationship Id="rId62" Target="media/image34.jpeg" Type="http://schemas.openxmlformats.org/officeDocument/2006/relationships/image"/><Relationship Id="rId63" Target="media/image35.png" Type="http://schemas.openxmlformats.org/officeDocument/2006/relationships/image"/><Relationship Id="rId64" Target="media/image36.png" Type="http://schemas.openxmlformats.org/officeDocument/2006/relationships/image"/><Relationship Id="rId65" Target="media/image37.png" Type="http://schemas.openxmlformats.org/officeDocument/2006/relationships/image"/><Relationship Id="rId66" Target="media/image38.jpeg" Type="http://schemas.openxmlformats.org/officeDocument/2006/relationships/image"/><Relationship Id="rId67" Target="media/image39.png" Type="http://schemas.openxmlformats.org/officeDocument/2006/relationships/image"/><Relationship Id="rId68" Target="media/image40.png" Type="http://schemas.openxmlformats.org/officeDocument/2006/relationships/image"/><Relationship Id="rId69" Target="media/image41.png" Type="http://schemas.openxmlformats.org/officeDocument/2006/relationships/image"/><Relationship Id="rId7" Target="endnotes.xml" Type="http://schemas.openxmlformats.org/officeDocument/2006/relationships/endnotes"/><Relationship Id="rId70" Target="media/image42.png" Type="http://schemas.openxmlformats.org/officeDocument/2006/relationships/image"/><Relationship Id="rId71" Target="media/image43.jpg" Type="http://schemas.openxmlformats.org/officeDocument/2006/relationships/image"/><Relationship Id="rId72" Target="media/image44.jpg" Type="http://schemas.openxmlformats.org/officeDocument/2006/relationships/image"/><Relationship Id="rId73" Target="media/image45.png" Type="http://schemas.openxmlformats.org/officeDocument/2006/relationships/image"/><Relationship Id="rId74" Target="media/image46.png" Type="http://schemas.openxmlformats.org/officeDocument/2006/relationships/image"/><Relationship Id="rId75" Target="media/image47.png" Type="http://schemas.openxmlformats.org/officeDocument/2006/relationships/image"/><Relationship Id="rId76" Target="media/image48.jpeg" Type="http://schemas.openxmlformats.org/officeDocument/2006/relationships/image"/><Relationship Id="rId77" Target="media/image49.jpeg" Type="http://schemas.openxmlformats.org/officeDocument/2006/relationships/image"/><Relationship Id="rId78" Target="media/image50.png" Type="http://schemas.openxmlformats.org/officeDocument/2006/relationships/image"/><Relationship Id="rId79" Target="media/image51.png" Type="http://schemas.openxmlformats.org/officeDocument/2006/relationships/image"/><Relationship Id="rId8" Target="media/image1.png" Type="http://schemas.openxmlformats.org/officeDocument/2006/relationships/image"/><Relationship Id="rId80" Target="media/image52.png" Type="http://schemas.openxmlformats.org/officeDocument/2006/relationships/image"/><Relationship Id="rId81" Target="media/image53.png" Type="http://schemas.openxmlformats.org/officeDocument/2006/relationships/image"/><Relationship Id="rId82" Target="media/image54.png" Type="http://schemas.openxmlformats.org/officeDocument/2006/relationships/image"/><Relationship Id="rId83" Target="media/image55.jpg" Type="http://schemas.openxmlformats.org/officeDocument/2006/relationships/image"/><Relationship Id="rId84" Target="media/image56.jpg" Type="http://schemas.openxmlformats.org/officeDocument/2006/relationships/image"/><Relationship Id="rId85" Target="media/image57.jpeg" Type="http://schemas.openxmlformats.org/officeDocument/2006/relationships/image"/><Relationship Id="rId86" Target="media/image58.jpeg" Type="http://schemas.openxmlformats.org/officeDocument/2006/relationships/image"/><Relationship Id="rId87" Target="media/image59.jpg" Type="http://schemas.openxmlformats.org/officeDocument/2006/relationships/image"/><Relationship Id="rId88" Target="media/image60.jpg" Type="http://schemas.openxmlformats.org/officeDocument/2006/relationships/image"/><Relationship Id="rId89" Target="media/image61.png" Type="http://schemas.openxmlformats.org/officeDocument/2006/relationships/image"/><Relationship Id="rId9" Target="media/image2.png" Type="http://schemas.openxmlformats.org/officeDocument/2006/relationships/image"/><Relationship Id="rId90" Target="media/image62.png" Type="http://schemas.openxmlformats.org/officeDocument/2006/relationships/image"/><Relationship Id="rId91" Target="media/image63.jpg" Type="http://schemas.openxmlformats.org/officeDocument/2006/relationships/image"/><Relationship Id="rId92" Target="media/image64.jpg" Type="http://schemas.openxmlformats.org/officeDocument/2006/relationships/image"/><Relationship Id="rId93" Target="media/image65.png" Type="http://schemas.openxmlformats.org/officeDocument/2006/relationships/image"/><Relationship Id="rId94" Target="media/image66.png" Type="http://schemas.openxmlformats.org/officeDocument/2006/relationships/image"/><Relationship Id="rId95" Target="media/image67.png" Type="http://schemas.openxmlformats.org/officeDocument/2006/relationships/image"/><Relationship Id="rId96" Target="media/image68.png" Type="http://schemas.openxmlformats.org/officeDocument/2006/relationships/image"/><Relationship Id="rId97" Target="media/image69.png" Type="http://schemas.openxmlformats.org/officeDocument/2006/relationships/image"/><Relationship Id="rId98" Target="media/image70.png" Type="http://schemas.openxmlformats.org/officeDocument/2006/relationships/image"/><Relationship Id="rId99" Target="media/image71.png" Type="http://schemas.openxmlformats.org/officeDocument/2006/relationships/image"/></Relationships>
</file>

<file path=word/theme/theme1.xml><?xml version="1.0" encoding="utf-8"?>
<a:theme xmlns:a="http://schemas.openxmlformats.org/drawingml/2006/main" name="Office Theme">
  <a:themeElements>
    <a:clrScheme name="Office 2007 - 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nset">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lumMod val="100000"/>
              </a:schemeClr>
            </a:gs>
          </a:gsLst>
          <a:lin ang="5040000" scaled="1"/>
        </a:gradFill>
        <a:gradFill rotWithShape="1">
          <a:gsLst>
            <a:gs pos="0">
              <a:schemeClr val="phClr"/>
            </a:gs>
            <a:gs pos="100000">
              <a:schemeClr val="phClr">
                <a:shade val="75000"/>
                <a:satMod val="120000"/>
                <a:lumMod val="9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scene3d>
            <a:camera prst="orthographicFront">
              <a:rot lat="0" lon="0" rev="0"/>
            </a:camera>
            <a:lightRig rig="threePt" dir="tl">
              <a:rot lat="0" lon="0" rev="20400000"/>
            </a:lightRig>
          </a:scene3d>
          <a:sp3d>
            <a:bevelT w="50800" h="12700" prst="softRound"/>
          </a:sp3d>
        </a:effectStyle>
        <a:effectStyle>
          <a:effectLst>
            <a:outerShdw blurRad="44450" dist="50800" dir="5400000" sx="96000" rotWithShape="0">
              <a:srgbClr val="000000">
                <a:alpha val="34000"/>
              </a:srgbClr>
            </a:outerShdw>
          </a:effectLst>
          <a:scene3d>
            <a:camera prst="orthographicFront">
              <a:rot lat="0" lon="0" rev="0"/>
            </a:camera>
            <a:lightRig rig="threePt" dir="tl">
              <a:rot lat="0" lon="0" rev="20400000"/>
            </a:lightRig>
          </a:scene3d>
          <a:sp3d contourW="15875">
            <a:bevelT w="101600" h="25400" prst="softRound"/>
            <a:contourClr>
              <a:schemeClr val="phClr">
                <a:shade val="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9</Pages>
  <Words>47191</Words>
  <Characters>268991</Characters>
  <Application>Microsoft Office Word</Application>
  <DocSecurity>0</DocSecurity>
  <Lines>2241</Lines>
  <Paragraphs>6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55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5T10:56:00Z</dcterms:created>
  <dc:creator>admin</dc:creator>
  <dc:description>Giáo án KHTN 9 Cánh diều phân môn Vật lí cả năm được soạn dưới dạng file word và PDF gồm 249 trang. Các bạn xem và tải về ở dưới.</dc:description>
  <dcterms:modified xsi:type="dcterms:W3CDTF">2024-09-05T10:56:00Z</dcterms:modified>
  <cp:revision>1</cp:revision>
  <dc:title>Giáo Án KHTN 9 Cánh Diều Phân Môn Vật Lí Cả Năm</dc:title>
</cp:coreProperties>
</file>